
<file path=[Content_Types].xml><?xml version="1.0" encoding="utf-8"?>
<Types xmlns="http://schemas.openxmlformats.org/package/2006/content-types">
  <Override PartName="/ppt/slides/slide47.xml" ContentType="application/vnd.openxmlformats-officedocument.presentationml.slide+xml"/>
  <Override PartName="/ppt/slides/slide58.xml" ContentType="application/vnd.openxmlformats-officedocument.presentationml.slide+xml"/>
  <Override PartName="/ppt/notesSlides/notesSlide2.xml" ContentType="application/vnd.openxmlformats-officedocument.presentationml.notesSlide+xml"/>
  <Override PartName="/ppt/tags/tag8.xml" ContentType="application/vnd.openxmlformats-officedocument.presentationml.tags+xml"/>
  <Override PartName="/ppt/tags/tag104.xml" ContentType="application/vnd.openxmlformats-officedocument.presentationml.tags+xml"/>
  <Override PartName="/ppt/slides/slide36.xml" ContentType="application/vnd.openxmlformats-officedocument.presentationml.slide+xml"/>
  <Override PartName="/ppt/slides/slide83.xml" ContentType="application/vnd.openxmlformats-officedocument.presentationml.slide+xml"/>
  <Override PartName="/ppt/slides/slide25.xml" ContentType="application/vnd.openxmlformats-officedocument.presentationml.slide+xml"/>
  <Override PartName="/ppt/slides/slide72.xml" ContentType="application/vnd.openxmlformats-officedocument.presentationml.slide+xml"/>
  <Override PartName="/ppt/slideLayouts/slideLayout2.xml" ContentType="application/vnd.openxmlformats-officedocument.presentationml.slideLayout+xml"/>
  <Override PartName="/ppt/tags/tag49.xml" ContentType="application/vnd.openxmlformats-officedocument.presentationml.tags+xml"/>
  <Override PartName="/ppt/tags/tag96.xml" ContentType="application/vnd.openxmlformats-officedocument.presentationml.tags+xml"/>
  <Override PartName="/ppt/notesSlides/notesSlide27.xml" ContentType="application/vnd.openxmlformats-officedocument.presentationml.notesSlide+xml"/>
  <Default Extension="xml" ContentType="application/xml"/>
  <Override PartName="/ppt/slides/slide14.xml" ContentType="application/vnd.openxmlformats-officedocument.presentationml.slide+xml"/>
  <Override PartName="/ppt/slides/slide5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tags/tag38.xml" ContentType="application/vnd.openxmlformats-officedocument.presentationml.tags+xml"/>
  <Override PartName="/ppt/notesSlides/notesSlide16.xml" ContentType="application/vnd.openxmlformats-officedocument.presentationml.notesSlide+xml"/>
  <Override PartName="/ppt/tags/tag85.xml" ContentType="application/vnd.openxmlformats-officedocument.presentationml.tags+xml"/>
  <Override PartName="/ppt/tableStyles.xml" ContentType="application/vnd.openxmlformats-officedocument.presentationml.tableStyles+xml"/>
  <Override PartName="/ppt/tags/tag16.xml" ContentType="application/vnd.openxmlformats-officedocument.presentationml.tags+xml"/>
  <Override PartName="/ppt/tags/tag27.xml" ContentType="application/vnd.openxmlformats-officedocument.presentationml.tags+xml"/>
  <Override PartName="/ppt/tags/tag63.xml" ContentType="application/vnd.openxmlformats-officedocument.presentationml.tags+xml"/>
  <Override PartName="/ppt/tags/tag74.xml" ContentType="application/vnd.openxmlformats-officedocument.presentationml.tags+xml"/>
  <Override PartName="/ppt/tags/tag52.xml" ContentType="application/vnd.openxmlformats-officedocument.presentationml.tags+xml"/>
  <Override PartName="/ppt/tags/tag109.xml" ContentType="application/vnd.openxmlformats-officedocument.presentationml.tags+xml"/>
  <Override PartName="/ppt/notesSlides/notesSlide30.xml" ContentType="application/vnd.openxmlformats-officedocument.presentationml.notesSlide+xml"/>
  <Override PartName="/ppt/notesSlides/notesSlide7.xml" ContentType="application/vnd.openxmlformats-officedocument.presentationml.notesSlide+xml"/>
  <Override PartName="/ppt/tags/tag41.xml" ContentType="application/vnd.openxmlformats-officedocument.presentationml.tags+xml"/>
  <Override PartName="/ppt/slides/slide77.xml" ContentType="application/vnd.openxmlformats-officedocument.presentationml.slide+xml"/>
  <Override PartName="/ppt/tags/tag30.xml" ContentType="application/vnd.openxmlformats-officedocument.presentationml.tag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66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tags/tag112.xml" ContentType="application/vnd.openxmlformats-officedocument.presentationml.tags+xml"/>
  <Override PartName="/ppt/tags/tag123.xml" ContentType="application/vnd.openxmlformats-officedocument.presentationml.tags+xml"/>
  <Override PartName="/ppt/slides/slide55.xml" ContentType="application/vnd.openxmlformats-officedocument.presentationml.slide+xml"/>
  <Override PartName="/ppt/theme/theme2.xml" ContentType="application/vnd.openxmlformats-officedocument.theme+xml"/>
  <Override PartName="/ppt/tags/tag5.xml" ContentType="application/vnd.openxmlformats-officedocument.presentationml.tags+xml"/>
  <Override PartName="/ppt/tags/tag79.xml" ContentType="application/vnd.openxmlformats-officedocument.presentationml.tags+xml"/>
  <Override PartName="/ppt/tags/tag101.xml" ContentType="application/vnd.openxmlformats-officedocument.presentationml.tags+xml"/>
  <Override PartName="/ppt/slides/slide33.xml" ContentType="application/vnd.openxmlformats-officedocument.presentationml.slide+xml"/>
  <Override PartName="/ppt/slides/slide44.xml" ContentType="application/vnd.openxmlformats-officedocument.presentationml.slide+xml"/>
  <Override PartName="/ppt/slides/slide80.xml" ContentType="application/vnd.openxmlformats-officedocument.presentationml.slide+xml"/>
  <Override PartName="/ppt/tags/tag68.xml" ContentType="application/vnd.openxmlformats-officedocument.presentationml.tags+xml"/>
  <Default Extension="emf" ContentType="image/x-emf"/>
  <Override PartName="/ppt/presentation.xml" ContentType="application/vnd.openxmlformats-officedocument.presentationml.presentation.main+xml"/>
  <Override PartName="/ppt/slides/slide22.xml" ContentType="application/vnd.openxmlformats-officedocument.presentationml.slide+xml"/>
  <Override PartName="/ppt/tags/tag57.xml" ContentType="application/vnd.openxmlformats-officedocument.presentationml.tags+xml"/>
  <Override PartName="/ppt/notesSlides/notesSlide24.xml" ContentType="application/vnd.openxmlformats-officedocument.presentationml.notesSlide+xml"/>
  <Override PartName="/ppt/notesSlides/notesSlide35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tags/tag35.xml" ContentType="application/vnd.openxmlformats-officedocument.presentationml.tags+xml"/>
  <Override PartName="/ppt/notesSlides/notesSlide13.xml" ContentType="application/vnd.openxmlformats-officedocument.presentationml.notesSlide+xml"/>
  <Override PartName="/ppt/tags/tag46.xml" ContentType="application/vnd.openxmlformats-officedocument.presentationml.tags+xml"/>
  <Override PartName="/ppt/tags/tag82.xml" ContentType="application/vnd.openxmlformats-officedocument.presentationml.tags+xml"/>
  <Override PartName="/ppt/tags/tag93.xml" ContentType="application/vnd.openxmlformats-officedocument.presentationml.tags+xml"/>
  <Override PartName="/ppt/tags/tag24.xml" ContentType="application/vnd.openxmlformats-officedocument.presentationml.tags+xml"/>
  <Override PartName="/ppt/tags/tag71.xml" ContentType="application/vnd.openxmlformats-officedocument.presentationml.tags+xml"/>
  <Override PartName="/ppt/tags/tag128.xml" ContentType="application/vnd.openxmlformats-officedocument.presentationml.tags+xml"/>
  <Override PartName="/ppt/tags/tag13.xml" ContentType="application/vnd.openxmlformats-officedocument.presentationml.tags+xml"/>
  <Override PartName="/ppt/tags/tag60.xml" ContentType="application/vnd.openxmlformats-officedocument.presentationml.tags+xml"/>
  <Override PartName="/ppt/tags/tag117.xml" ContentType="application/vnd.openxmlformats-officedocument.presentationml.tags+xml"/>
  <Override PartName="/ppt/slides/slide49.xml" ContentType="application/vnd.openxmlformats-officedocument.presentationml.slide+xml"/>
  <Override PartName="/ppt/slides/slide78.xml" ContentType="application/vnd.openxmlformats-officedocument.presentationml.slide+xml"/>
  <Override PartName="/ppt/handoutMasters/handoutMaster1.xml" ContentType="application/vnd.openxmlformats-officedocument.presentationml.handoutMaster+xml"/>
  <Override PartName="/ppt/notesSlides/notesSlide4.xml" ContentType="application/vnd.openxmlformats-officedocument.presentationml.notesSlide+xml"/>
  <Override PartName="/ppt/tags/tag20.xml" ContentType="application/vnd.openxmlformats-officedocument.presentationml.tags+xml"/>
  <Override PartName="/ppt/tags/tag106.xml" ContentType="application/vnd.openxmlformats-officedocument.presentationml.tags+xml"/>
  <Override PartName="/ppt/tags/tag124.xml" ContentType="application/vnd.openxmlformats-officedocument.presentationml.tags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s/slide56.xml" ContentType="application/vnd.openxmlformats-officedocument.presentationml.slide+xml"/>
  <Override PartName="/ppt/slides/slide67.xml" ContentType="application/vnd.openxmlformats-officedocument.presentationml.slide+xml"/>
  <Override PartName="/ppt/slides/slide85.xml" ContentType="application/vnd.openxmlformats-officedocument.presentationml.slide+xml"/>
  <Override PartName="/ppt/tags/tag6.xml" ContentType="application/vnd.openxmlformats-officedocument.presentationml.tags+xml"/>
  <Override PartName="/ppt/tags/tag113.xml" ContentType="application/vnd.openxmlformats-officedocument.presentationml.tags+xml"/>
  <Override PartName="/ppt/tags/tag131.xml" ContentType="application/vnd.openxmlformats-officedocument.presentationml.tags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s/slide74.xml" ContentType="application/vnd.openxmlformats-officedocument.presentationml.slide+xml"/>
  <Override PartName="/ppt/slideLayouts/slideLayout4.xml" ContentType="application/vnd.openxmlformats-officedocument.presentationml.slideLayout+xml"/>
  <Override PartName="/ppt/theme/theme3.xml" ContentType="application/vnd.openxmlformats-officedocument.theme+xml"/>
  <Override PartName="/ppt/tags/tag98.xml" ContentType="application/vnd.openxmlformats-officedocument.presentationml.tags+xml"/>
  <Override PartName="/ppt/tags/tag102.xml" ContentType="application/vnd.openxmlformats-officedocument.presentationml.tags+xml"/>
  <Override PartName="/ppt/notesSlides/notesSlide29.xml" ContentType="application/vnd.openxmlformats-officedocument.presentationml.notesSlide+xml"/>
  <Override PartName="/ppt/tags/tag120.xml" ContentType="application/vnd.openxmlformats-officedocument.presentationml.tags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slides/slide52.xml" ContentType="application/vnd.openxmlformats-officedocument.presentationml.slide+xml"/>
  <Override PartName="/ppt/slides/slide63.xml" ContentType="application/vnd.openxmlformats-officedocument.presentationml.slide+xml"/>
  <Override PartName="/ppt/slides/slide81.xml" ContentType="application/vnd.openxmlformats-officedocument.presentationml.slide+xml"/>
  <Override PartName="/ppt/tags/tag2.xml" ContentType="application/vnd.openxmlformats-officedocument.presentationml.tags+xml"/>
  <Default Extension="wmf" ContentType="image/x-wmf"/>
  <Override PartName="/ppt/notesSlides/notesSlide18.xml" ContentType="application/vnd.openxmlformats-officedocument.presentationml.notesSlide+xml"/>
  <Override PartName="/ppt/tags/tag58.xml" ContentType="application/vnd.openxmlformats-officedocument.presentationml.tags+xml"/>
  <Override PartName="/ppt/tags/tag69.xml" ContentType="application/vnd.openxmlformats-officedocument.presentationml.tags+xml"/>
  <Override PartName="/ppt/tags/tag87.xml" ContentType="application/vnd.openxmlformats-officedocument.presentationml.tags+xml"/>
  <Override PartName="/ppt/notesSlides/notesSlide36.xml" ContentType="application/vnd.openxmlformats-officedocument.presentationml.notesSlide+xml"/>
  <Default Extension="rels" ContentType="application/vnd.openxmlformats-package.relationships+xml"/>
  <Override PartName="/ppt/slides/slide23.xml" ContentType="application/vnd.openxmlformats-officedocument.presentationml.slide+xml"/>
  <Override PartName="/ppt/slides/slide41.xml" ContentType="application/vnd.openxmlformats-officedocument.presentationml.slide+xml"/>
  <Override PartName="/ppt/slides/slide70.xml" ContentType="application/vnd.openxmlformats-officedocument.presentationml.slide+xml"/>
  <Override PartName="/ppt/tags/tag29.xml" ContentType="application/vnd.openxmlformats-officedocument.presentationml.tags+xml"/>
  <Override PartName="/ppt/tags/tag47.xml" ContentType="application/vnd.openxmlformats-officedocument.presentationml.tags+xml"/>
  <Override PartName="/ppt/tags/tag76.xml" ContentType="application/vnd.openxmlformats-officedocument.presentationml.tags+xml"/>
  <Override PartName="/ppt/notesSlides/notesSlide25.xml" ContentType="application/vnd.openxmlformats-officedocument.presentationml.notesSlide+xml"/>
  <Override PartName="/ppt/tags/tag94.xml" ContentType="application/vnd.openxmlformats-officedocument.presentationml.tags+xml"/>
  <Override PartName="/ppt/slides/slide12.xml" ContentType="application/vnd.openxmlformats-officedocument.presentationml.slide+xml"/>
  <Override PartName="/ppt/slides/slide30.xml" ContentType="application/vnd.openxmlformats-officedocument.presentationml.slide+xml"/>
  <Override PartName="/ppt/tags/tag18.xml" ContentType="application/vnd.openxmlformats-officedocument.presentationml.tags+xml"/>
  <Override PartName="/ppt/tags/tag36.xml" ContentType="application/vnd.openxmlformats-officedocument.presentationml.tags+xml"/>
  <Override PartName="/ppt/notesSlides/notesSlide14.xml" ContentType="application/vnd.openxmlformats-officedocument.presentationml.notesSlide+xml"/>
  <Override PartName="/ppt/tags/tag54.xml" ContentType="application/vnd.openxmlformats-officedocument.presentationml.tags+xml"/>
  <Override PartName="/ppt/tags/tag65.xml" ContentType="application/vnd.openxmlformats-officedocument.presentationml.tags+xml"/>
  <Override PartName="/ppt/tags/tag83.xml" ContentType="application/vnd.openxmlformats-officedocument.presentationml.tags+xml"/>
  <Override PartName="/ppt/notesSlides/notesSlide32.xml" ContentType="application/vnd.openxmlformats-officedocument.presentationml.notesSlide+xml"/>
  <Override PartName="/ppt/tags/tag14.xml" ContentType="application/vnd.openxmlformats-officedocument.presentationml.tags+xml"/>
  <Override PartName="/ppt/notesSlides/notesSlide9.xml" ContentType="application/vnd.openxmlformats-officedocument.presentationml.notesSlide+xml"/>
  <Override PartName="/ppt/tags/tag25.xml" ContentType="application/vnd.openxmlformats-officedocument.presentationml.tags+xml"/>
  <Override PartName="/ppt/tags/tag43.xml" ContentType="application/vnd.openxmlformats-officedocument.presentationml.tags+xml"/>
  <Override PartName="/ppt/notesSlides/notesSlide21.xml" ContentType="application/vnd.openxmlformats-officedocument.presentationml.notesSlide+xml"/>
  <Override PartName="/ppt/tags/tag61.xml" ContentType="application/vnd.openxmlformats-officedocument.presentationml.tags+xml"/>
  <Override PartName="/ppt/tags/tag72.xml" ContentType="application/vnd.openxmlformats-officedocument.presentationml.tags+xml"/>
  <Override PartName="/ppt/tags/tag90.xml" ContentType="application/vnd.openxmlformats-officedocument.presentationml.tags+xml"/>
  <Override PartName="/ppt/tags/tag118.xml" ContentType="application/vnd.openxmlformats-officedocument.presentationml.tags+xml"/>
  <Override PartName="/ppt/tags/tag129.xml" ContentType="application/vnd.openxmlformats-officedocument.presentationml.tags+xml"/>
  <Override PartName="/ppt/slides/slide79.xml" ContentType="application/vnd.openxmlformats-officedocument.presentationml.slide+xml"/>
  <Override PartName="/ppt/notesSlides/notesSlide10.xml" ContentType="application/vnd.openxmlformats-officedocument.presentationml.notesSlide+xml"/>
  <Override PartName="/ppt/tags/tag32.xml" ContentType="application/vnd.openxmlformats-officedocument.presentationml.tags+xml"/>
  <Override PartName="/ppt/tags/tag50.xml" ContentType="application/vnd.openxmlformats-officedocument.presentationml.tags+xml"/>
  <Override PartName="/ppt/tags/tag107.xml" ContentType="application/vnd.openxmlformats-officedocument.presentationml.tags+xml"/>
  <Override PartName="/ppt/slides/slide7.xml" ContentType="application/vnd.openxmlformats-officedocument.presentationml.slide+xml"/>
  <Override PartName="/ppt/slides/slide68.xml" ContentType="application/vnd.openxmlformats-officedocument.presentationml.slide+xml"/>
  <Override PartName="/ppt/notesSlides/notesSlide5.xml" ContentType="application/vnd.openxmlformats-officedocument.presentationml.notesSlide+xml"/>
  <Override PartName="/ppt/tags/tag10.xml" ContentType="application/vnd.openxmlformats-officedocument.presentationml.tags+xml"/>
  <Override PartName="/ppt/tags/tag21.xml" ContentType="application/vnd.openxmlformats-officedocument.presentationml.tags+xml"/>
  <Override PartName="/ppt/tags/tag114.xml" ContentType="application/vnd.openxmlformats-officedocument.presentationml.tags+xml"/>
  <Override PartName="/ppt/tags/tag125.xml" ContentType="application/vnd.openxmlformats-officedocument.presentationml.tags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57.xml" ContentType="application/vnd.openxmlformats-officedocument.presentationml.slide+xml"/>
  <Override PartName="/ppt/slides/slide75.xml" ContentType="application/vnd.openxmlformats-officedocument.presentationml.slide+xml"/>
  <Override PartName="/ppt/notesSlides/notesSlide1.xml" ContentType="application/vnd.openxmlformats-officedocument.presentationml.notesSlide+xml"/>
  <Override PartName="/ppt/tags/tag7.xml" ContentType="application/vnd.openxmlformats-officedocument.presentationml.tags+xml"/>
  <Override PartName="/ppt/tags/tag103.xml" ContentType="application/vnd.openxmlformats-officedocument.presentationml.tags+xml"/>
  <Override PartName="/ppt/tags/tag132.xml" ContentType="application/vnd.openxmlformats-officedocument.presentationml.tags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46.xml" ContentType="application/vnd.openxmlformats-officedocument.presentationml.slide+xml"/>
  <Override PartName="/ppt/slides/slide64.xml" ContentType="application/vnd.openxmlformats-officedocument.presentationml.slide+xml"/>
  <Override PartName="/ppt/slideLayouts/slideLayout5.xml" ContentType="application/vnd.openxmlformats-officedocument.presentationml.slideLayout+xml"/>
  <Override PartName="/ppt/notesSlides/notesSlide19.xml" ContentType="application/vnd.openxmlformats-officedocument.presentationml.notesSlide+xml"/>
  <Override PartName="/ppt/tags/tag99.xml" ContentType="application/vnd.openxmlformats-officedocument.presentationml.tags+xml"/>
  <Override PartName="/ppt/tags/tag110.xml" ContentType="application/vnd.openxmlformats-officedocument.presentationml.tags+xml"/>
  <Override PartName="/ppt/tags/tag121.xml" ContentType="application/vnd.openxmlformats-officedocument.presentationml.tags+xml"/>
  <Override PartName="/ppt/slides/slide24.xml" ContentType="application/vnd.openxmlformats-officedocument.presentationml.slide+xml"/>
  <Override PartName="/ppt/slides/slide35.xml" ContentType="application/vnd.openxmlformats-officedocument.presentationml.slide+xml"/>
  <Override PartName="/ppt/slides/slide53.xml" ContentType="application/vnd.openxmlformats-officedocument.presentationml.slide+xml"/>
  <Override PartName="/ppt/slides/slide71.xml" ContentType="application/vnd.openxmlformats-officedocument.presentationml.slide+xml"/>
  <Override PartName="/ppt/slides/slide82.xml" ContentType="application/vnd.openxmlformats-officedocument.presentationml.slide+xml"/>
  <Override PartName="/ppt/tags/tag3.xml" ContentType="application/vnd.openxmlformats-officedocument.presentationml.tags+xml"/>
  <Default Extension="jpeg" ContentType="image/jpeg"/>
  <Override PartName="/ppt/tags/tag59.xml" ContentType="application/vnd.openxmlformats-officedocument.presentationml.tags+xml"/>
  <Override PartName="/ppt/tags/tag77.xml" ContentType="application/vnd.openxmlformats-officedocument.presentationml.tags+xml"/>
  <Override PartName="/ppt/tags/tag88.xml" ContentType="application/vnd.openxmlformats-officedocument.presentationml.tags+xml"/>
  <Override PartName="/ppt/slides/slide13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60.xml" ContentType="application/vnd.openxmlformats-officedocument.presentationml.slide+xml"/>
  <Override PartName="/ppt/slideLayouts/slideLayout1.xml" ContentType="application/vnd.openxmlformats-officedocument.presentationml.slideLayout+xml"/>
  <Override PartName="/ppt/tags/tag19.xml" ContentType="application/vnd.openxmlformats-officedocument.presentationml.tags+xml"/>
  <Override PartName="/ppt/tags/tag37.xml" ContentType="application/vnd.openxmlformats-officedocument.presentationml.tags+xml"/>
  <Override PartName="/ppt/notesSlides/notesSlide15.xml" ContentType="application/vnd.openxmlformats-officedocument.presentationml.notesSlide+xml"/>
  <Override PartName="/ppt/tags/tag48.xml" ContentType="application/vnd.openxmlformats-officedocument.presentationml.tags+xml"/>
  <Override PartName="/ppt/tags/tag66.xml" ContentType="application/vnd.openxmlformats-officedocument.presentationml.tags+xml"/>
  <Override PartName="/ppt/tags/tag84.xml" ContentType="application/vnd.openxmlformats-officedocument.presentationml.tags+xml"/>
  <Override PartName="/ppt/tags/tag95.xml" ContentType="application/vnd.openxmlformats-officedocument.presentationml.tags+xml"/>
  <Override PartName="/ppt/notesSlides/notesSlide26.xml" ContentType="application/vnd.openxmlformats-officedocument.presentationml.notesSlide+xml"/>
  <Override PartName="/ppt/slides/slide20.xml" ContentType="application/vnd.openxmlformats-officedocument.presentationml.slide+xml"/>
  <Override PartName="/ppt/tags/tag26.xml" ContentType="application/vnd.openxmlformats-officedocument.presentationml.tags+xml"/>
  <Override PartName="/ppt/notesSlides/notesSlide22.xml" ContentType="application/vnd.openxmlformats-officedocument.presentationml.notesSlide+xml"/>
  <Override PartName="/ppt/tags/tag55.xml" ContentType="application/vnd.openxmlformats-officedocument.presentationml.tags+xml"/>
  <Override PartName="/ppt/tags/tag73.xml" ContentType="application/vnd.openxmlformats-officedocument.presentationml.tags+xml"/>
  <Override PartName="/ppt/notesSlides/notesSlide33.xml" ContentType="application/vnd.openxmlformats-officedocument.presentationml.notesSlide+xml"/>
  <Override PartName="/ppt/tags/tag15.xml" ContentType="application/vnd.openxmlformats-officedocument.presentationml.tags+xml"/>
  <Override PartName="/ppt/tags/tag33.xml" ContentType="application/vnd.openxmlformats-officedocument.presentationml.tags+xml"/>
  <Override PartName="/ppt/notesSlides/notesSlide11.xml" ContentType="application/vnd.openxmlformats-officedocument.presentationml.notesSlide+xml"/>
  <Override PartName="/ppt/tags/tag44.xml" ContentType="application/vnd.openxmlformats-officedocument.presentationml.tags+xml"/>
  <Override PartName="/ppt/tags/tag62.xml" ContentType="application/vnd.openxmlformats-officedocument.presentationml.tags+xml"/>
  <Override PartName="/ppt/tags/tag80.xml" ContentType="application/vnd.openxmlformats-officedocument.presentationml.tags+xml"/>
  <Override PartName="/ppt/tags/tag91.xml" ContentType="application/vnd.openxmlformats-officedocument.presentationml.tags+xml"/>
  <Override PartName="/ppt/tags/tag119.xml" ContentType="application/vnd.openxmlformats-officedocument.presentationml.tags+xml"/>
  <Override PartName="/ppt/notesSlides/notesSlide6.xml" ContentType="application/vnd.openxmlformats-officedocument.presentationml.notesSlide+xml"/>
  <Override PartName="/ppt/tags/tag22.xml" ContentType="application/vnd.openxmlformats-officedocument.presentationml.tags+xml"/>
  <Override PartName="/ppt/tags/tag40.xml" ContentType="application/vnd.openxmlformats-officedocument.presentationml.tags+xml"/>
  <Override PartName="/ppt/tags/tag51.xml" ContentType="application/vnd.openxmlformats-officedocument.presentationml.tags+xml"/>
  <Override PartName="/ppt/tags/tag108.xml" ContentType="application/vnd.openxmlformats-officedocument.presentationml.tags+xml"/>
  <Override PartName="/ppt/tags/tag126.xml" ContentType="application/vnd.openxmlformats-officedocument.presentationml.tags+xml"/>
  <Override PartName="/ppt/slides/slide8.xml" ContentType="application/vnd.openxmlformats-officedocument.presentationml.slide+xml"/>
  <Override PartName="/ppt/slides/slide69.xml" ContentType="application/vnd.openxmlformats-officedocument.presentationml.slide+xml"/>
  <Override PartName="/ppt/tags/tag11.xml" ContentType="application/vnd.openxmlformats-officedocument.presentationml.tags+xml"/>
  <Override PartName="/ppt/tags/tag115.xml" ContentType="application/vnd.openxmlformats-officedocument.presentationml.tags+xml"/>
  <Override PartName="/ppt/slides/slide29.xml" ContentType="application/vnd.openxmlformats-officedocument.presentationml.slide+xml"/>
  <Override PartName="/ppt/slides/slide76.xml" ContentType="application/vnd.openxmlformats-officedocument.presentationml.slide+xml"/>
  <Override PartName="/ppt/tags/tag122.xml" ContentType="application/vnd.openxmlformats-officedocument.presentationml.tags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54.xml" ContentType="application/vnd.openxmlformats-officedocument.presentationml.slide+xml"/>
  <Override PartName="/ppt/slides/slide65.xml" ContentType="application/vnd.openxmlformats-officedocument.presentationml.slide+xml"/>
  <Override PartName="/ppt/slideLayouts/slideLayout6.xml" ContentType="application/vnd.openxmlformats-officedocument.presentationml.slideLayout+xml"/>
  <Override PartName="/ppt/tags/tag4.xml" ContentType="application/vnd.openxmlformats-officedocument.presentationml.tags+xml"/>
  <Override PartName="/ppt/tags/tag89.xml" ContentType="application/vnd.openxmlformats-officedocument.presentationml.tags+xml"/>
  <Override PartName="/ppt/tags/tag111.xml" ContentType="application/vnd.openxmlformats-officedocument.presentationml.tags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tags/tag78.xml" ContentType="application/vnd.openxmlformats-officedocument.presentationml.tags+xml"/>
  <Override PartName="/ppt/tags/tag100.xml" ContentType="application/vnd.openxmlformats-officedocument.presentationml.tags+xml"/>
  <Override PartName="/ppt/slides/slide32.xml" ContentType="application/vnd.openxmlformats-officedocument.presentationml.slide+xml"/>
  <Default Extension="fntdata" ContentType="application/x-fontdata"/>
  <Override PartName="/ppt/tags/tag56.xml" ContentType="application/vnd.openxmlformats-officedocument.presentationml.tags+xml"/>
  <Override PartName="/ppt/tags/tag67.xml" ContentType="application/vnd.openxmlformats-officedocument.presentationml.tags+xml"/>
  <Override PartName="/ppt/notesSlides/notesSlide34.xml" ContentType="application/vnd.openxmlformats-officedocument.presentationml.notesSlide+xml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tags/tag45.xml" ContentType="application/vnd.openxmlformats-officedocument.presentationml.tags+xml"/>
  <Override PartName="/ppt/notesSlides/notesSlide23.xml" ContentType="application/vnd.openxmlformats-officedocument.presentationml.notesSlide+xml"/>
  <Override PartName="/ppt/tags/tag92.xml" ContentType="application/vnd.openxmlformats-officedocument.presentationml.tags+xml"/>
  <Override PartName="/ppt/tags/tag34.xml" ContentType="application/vnd.openxmlformats-officedocument.presentationml.tags+xml"/>
  <Override PartName="/ppt/notesSlides/notesSlide12.xml" ContentType="application/vnd.openxmlformats-officedocument.presentationml.notesSlide+xml"/>
  <Override PartName="/ppt/tags/tag81.xml" ContentType="application/vnd.openxmlformats-officedocument.presentationml.tags+xml"/>
  <Override PartName="/ppt/tags/tag12.xml" ContentType="application/vnd.openxmlformats-officedocument.presentationml.tags+xml"/>
  <Override PartName="/ppt/tags/tag23.xml" ContentType="application/vnd.openxmlformats-officedocument.presentationml.tags+xml"/>
  <Override PartName="/ppt/tags/tag70.xml" ContentType="application/vnd.openxmlformats-officedocument.presentationml.tags+xml"/>
  <Override PartName="/ppt/tags/tag116.xml" ContentType="application/vnd.openxmlformats-officedocument.presentationml.tags+xml"/>
  <Override PartName="/ppt/tags/tag127.xml" ContentType="application/vnd.openxmlformats-officedocument.presentationml.tags+xml"/>
  <Override PartName="/ppt/slides/slide9.xml" ContentType="application/vnd.openxmlformats-officedocument.presentationml.slide+xml"/>
  <Override PartName="/ppt/slides/slide59.xml" ContentType="application/vnd.openxmlformats-officedocument.presentationml.slide+xml"/>
  <Override PartName="/ppt/viewProps.xml" ContentType="application/vnd.openxmlformats-officedocument.presentationml.viewProps+xml"/>
  <Override PartName="/ppt/tags/tag9.xml" ContentType="application/vnd.openxmlformats-officedocument.presentationml.tags+xml"/>
  <Override PartName="/ppt/tags/tag105.xml" ContentType="application/vnd.openxmlformats-officedocument.presentationml.tags+xml"/>
  <Override PartName="/ppt/slides/slide48.xml" ContentType="application/vnd.openxmlformats-officedocument.presentationml.slide+xml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73.xml" ContentType="application/vnd.openxmlformats-officedocument.presentationml.slide+xml"/>
  <Override PartName="/ppt/slides/slide84.xml" ContentType="application/vnd.openxmlformats-officedocument.presentationml.slide+xml"/>
  <Override PartName="/ppt/presProps.xml" ContentType="application/vnd.openxmlformats-officedocument.presentationml.presProps+xml"/>
  <Override PartName="/ppt/tags/tag130.xml" ContentType="application/vnd.openxmlformats-officedocument.presentationml.tags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62.xml" ContentType="application/vnd.openxmlformats-officedocument.presentationml.slide+xml"/>
  <Override PartName="/ppt/slideLayouts/slideLayout3.xml" ContentType="application/vnd.openxmlformats-officedocument.presentationml.slideLayout+xml"/>
  <Override PartName="/ppt/tags/tag39.xml" ContentType="application/vnd.openxmlformats-officedocument.presentationml.tags+xml"/>
  <Override PartName="/ppt/notesSlides/notesSlide17.xml" ContentType="application/vnd.openxmlformats-officedocument.presentationml.notesSlide+xml"/>
  <Override PartName="/ppt/tags/tag86.xml" ContentType="application/vnd.openxmlformats-officedocument.presentationml.tags+xml"/>
  <Override PartName="/ppt/tags/tag97.xml" ContentType="application/vnd.openxmlformats-officedocument.presentationml.tags+xml"/>
  <Override PartName="/ppt/notesSlides/notesSlide28.xml" ContentType="application/vnd.openxmlformats-officedocument.presentationml.notesSlide+xml"/>
  <Override PartName="/ppt/slides/slide51.xml" ContentType="application/vnd.openxmlformats-officedocument.presentationml.slide+xml"/>
  <Override PartName="/ppt/tags/tag1.xml" ContentType="application/vnd.openxmlformats-officedocument.presentationml.tags+xml"/>
  <Override PartName="/ppt/tags/tag28.xml" ContentType="application/vnd.openxmlformats-officedocument.presentationml.tags+xml"/>
  <Override PartName="/ppt/tags/tag75.xml" ContentType="application/vnd.openxmlformats-officedocument.presentationml.tags+xml"/>
  <Override PartName="/ppt/slides/slide40.xml" ContentType="application/vnd.openxmlformats-officedocument.presentationml.slide+xml"/>
  <Override PartName="/ppt/tags/tag17.xml" ContentType="application/vnd.openxmlformats-officedocument.presentationml.tags+xml"/>
  <Override PartName="/ppt/tags/tag64.xml" ContentType="application/vnd.openxmlformats-officedocument.presentationml.tags+xml"/>
  <Override PartName="/ppt/notesSlides/notesSlide8.xml" ContentType="application/vnd.openxmlformats-officedocument.presentationml.notesSlide+xml"/>
  <Default Extension="vml" ContentType="application/vnd.openxmlformats-officedocument.vmlDrawing"/>
  <Override PartName="/ppt/notesSlides/notesSlide20.xml" ContentType="application/vnd.openxmlformats-officedocument.presentationml.notesSlide+xml"/>
  <Override PartName="/ppt/tags/tag53.xml" ContentType="application/vnd.openxmlformats-officedocument.presentationml.tags+xml"/>
  <Override PartName="/ppt/notesSlides/notesSlide31.xml" ContentType="application/vnd.openxmlformats-officedocument.presentationml.notesSlide+xml"/>
  <Override PartName="/ppt/tags/tag31.xml" ContentType="application/vnd.openxmlformats-officedocument.presentationml.tags+xml"/>
  <Override PartName="/ppt/tags/tag42.xml" ContentType="application/vnd.openxmlformats-officedocument.presentationml.tag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bookmarkIdSeed="2">
  <p:sldMasterIdLst>
    <p:sldMasterId id="2147483686" r:id="rId1"/>
  </p:sldMasterIdLst>
  <p:notesMasterIdLst>
    <p:notesMasterId r:id="rId87"/>
  </p:notesMasterIdLst>
  <p:handoutMasterIdLst>
    <p:handoutMasterId r:id="rId88"/>
  </p:handoutMasterIdLst>
  <p:sldIdLst>
    <p:sldId id="696" r:id="rId2"/>
    <p:sldId id="388" r:id="rId3"/>
    <p:sldId id="318" r:id="rId4"/>
    <p:sldId id="635" r:id="rId5"/>
    <p:sldId id="636" r:id="rId6"/>
    <p:sldId id="639" r:id="rId7"/>
    <p:sldId id="638" r:id="rId8"/>
    <p:sldId id="321" r:id="rId9"/>
    <p:sldId id="640" r:id="rId10"/>
    <p:sldId id="642" r:id="rId11"/>
    <p:sldId id="641" r:id="rId12"/>
    <p:sldId id="643" r:id="rId13"/>
    <p:sldId id="644" r:id="rId14"/>
    <p:sldId id="645" r:id="rId15"/>
    <p:sldId id="647" r:id="rId16"/>
    <p:sldId id="646" r:id="rId17"/>
    <p:sldId id="648" r:id="rId18"/>
    <p:sldId id="650" r:id="rId19"/>
    <p:sldId id="651" r:id="rId20"/>
    <p:sldId id="649" r:id="rId21"/>
    <p:sldId id="652" r:id="rId22"/>
    <p:sldId id="654" r:id="rId23"/>
    <p:sldId id="655" r:id="rId24"/>
    <p:sldId id="656" r:id="rId25"/>
    <p:sldId id="657" r:id="rId26"/>
    <p:sldId id="658" r:id="rId27"/>
    <p:sldId id="659" r:id="rId28"/>
    <p:sldId id="660" r:id="rId29"/>
    <p:sldId id="661" r:id="rId30"/>
    <p:sldId id="662" r:id="rId31"/>
    <p:sldId id="464" r:id="rId32"/>
    <p:sldId id="663" r:id="rId33"/>
    <p:sldId id="697" r:id="rId34"/>
    <p:sldId id="698" r:id="rId35"/>
    <p:sldId id="699" r:id="rId36"/>
    <p:sldId id="664" r:id="rId37"/>
    <p:sldId id="665" r:id="rId38"/>
    <p:sldId id="667" r:id="rId39"/>
    <p:sldId id="668" r:id="rId40"/>
    <p:sldId id="669" r:id="rId41"/>
    <p:sldId id="670" r:id="rId42"/>
    <p:sldId id="671" r:id="rId43"/>
    <p:sldId id="672" r:id="rId44"/>
    <p:sldId id="377" r:id="rId45"/>
    <p:sldId id="437" r:id="rId46"/>
    <p:sldId id="673" r:id="rId47"/>
    <p:sldId id="438" r:id="rId48"/>
    <p:sldId id="439" r:id="rId49"/>
    <p:sldId id="674" r:id="rId50"/>
    <p:sldId id="678" r:id="rId51"/>
    <p:sldId id="683" r:id="rId52"/>
    <p:sldId id="679" r:id="rId53"/>
    <p:sldId id="685" r:id="rId54"/>
    <p:sldId id="684" r:id="rId55"/>
    <p:sldId id="362" r:id="rId56"/>
    <p:sldId id="686" r:id="rId57"/>
    <p:sldId id="364" r:id="rId58"/>
    <p:sldId id="365" r:id="rId59"/>
    <p:sldId id="414" r:id="rId60"/>
    <p:sldId id="415" r:id="rId61"/>
    <p:sldId id="441" r:id="rId62"/>
    <p:sldId id="419" r:id="rId63"/>
    <p:sldId id="420" r:id="rId64"/>
    <p:sldId id="442" r:id="rId65"/>
    <p:sldId id="443" r:id="rId66"/>
    <p:sldId id="450" r:id="rId67"/>
    <p:sldId id="453" r:id="rId68"/>
    <p:sldId id="456" r:id="rId69"/>
    <p:sldId id="457" r:id="rId70"/>
    <p:sldId id="462" r:id="rId71"/>
    <p:sldId id="461" r:id="rId72"/>
    <p:sldId id="460" r:id="rId73"/>
    <p:sldId id="687" r:id="rId74"/>
    <p:sldId id="688" r:id="rId75"/>
    <p:sldId id="369" r:id="rId76"/>
    <p:sldId id="689" r:id="rId77"/>
    <p:sldId id="400" r:id="rId78"/>
    <p:sldId id="690" r:id="rId79"/>
    <p:sldId id="618" r:id="rId80"/>
    <p:sldId id="691" r:id="rId81"/>
    <p:sldId id="692" r:id="rId82"/>
    <p:sldId id="693" r:id="rId83"/>
    <p:sldId id="694" r:id="rId84"/>
    <p:sldId id="396" r:id="rId85"/>
    <p:sldId id="695" r:id="rId86"/>
  </p:sldIdLst>
  <p:sldSz cx="9144000" cy="6858000" type="screen4x3"/>
  <p:notesSz cx="7010400" cy="9236075"/>
  <p:embeddedFontLst>
    <p:embeddedFont>
      <p:font typeface="Calibri Light" pitchFamily="34" charset="0"/>
      <p:regular r:id="rId89"/>
      <p:italic r:id="rId90"/>
    </p:embeddedFont>
    <p:embeddedFont>
      <p:font typeface="Calibri" pitchFamily="34" charset="0"/>
      <p:regular r:id="rId91"/>
      <p:bold r:id="rId92"/>
      <p:italic r:id="rId93"/>
      <p:boldItalic r:id="rId94"/>
    </p:embeddedFont>
    <p:embeddedFont>
      <p:font typeface="Lucida Sans Unicode" pitchFamily="34" charset="0"/>
      <p:regular r:id="rId95"/>
    </p:embeddedFont>
    <p:embeddedFont>
      <p:font typeface="GreekC" pitchFamily="2" charset="0"/>
      <p:regular r:id="rId96"/>
    </p:embeddedFont>
    <p:embeddedFont>
      <p:font typeface="Arial Narrow" pitchFamily="34" charset="0"/>
      <p:regular r:id="rId97"/>
      <p:bold r:id="rId98"/>
      <p:italic r:id="rId99"/>
      <p:boldItalic r:id="rId100"/>
    </p:embeddedFont>
    <p:embeddedFont>
      <p:font typeface="Wingdings 3" pitchFamily="18" charset="2"/>
      <p:regular r:id="rId101"/>
    </p:embeddedFont>
    <p:embeddedFont>
      <p:font typeface="Verdana" pitchFamily="34" charset="0"/>
      <p:regular r:id="rId102"/>
      <p:bold r:id="rId103"/>
      <p:italic r:id="rId104"/>
      <p:boldItalic r:id="rId105"/>
    </p:embeddedFont>
    <p:embeddedFont>
      <p:font typeface="Comic Sans MS" pitchFamily="66" charset="0"/>
      <p:regular r:id="rId106"/>
      <p:bold r:id="rId107"/>
      <p:italic r:id="rId108"/>
      <p:boldItalic r:id="rId109"/>
    </p:embeddedFont>
  </p:embeddedFontLst>
  <p:custDataLst>
    <p:tags r:id="rId110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="" xmlns:p15="http://schemas.microsoft.com/office/powerpoint/2012/main">
        <p15:guide id="1" orient="horz" pos="2770" userDrawn="1">
          <p15:clr>
            <a:srgbClr val="A4A3A4"/>
          </p15:clr>
        </p15:guide>
        <p15:guide id="2" pos="2070" userDrawn="1">
          <p15:clr>
            <a:srgbClr val="A4A3A4"/>
          </p15:clr>
        </p15:guide>
        <p15:guide id="3" orient="horz" pos="2909" userDrawn="1">
          <p15:clr>
            <a:srgbClr val="A4A3A4"/>
          </p15:clr>
        </p15:guide>
        <p15:guide id="4" pos="2208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="" xmlns:p14="http://schemas.microsoft.com/office/powerpoint/2010/main">
          <a:srgbClr val="FF0000"/>
        </p14:laserClr>
      </p:ext>
      <p:ext uri="{2FDB2607-1784-4EEB-B798-7EB5836EED8A}">
        <p14:showMediaCtrls xmlns="" xmlns:p14="http://schemas.microsoft.com/office/powerpoint/2010/main" val="1"/>
      </p:ext>
    </p:extLst>
  </p:showPr>
  <p:clrMru>
    <a:srgbClr val="0000FF"/>
    <a:srgbClr val="FFCC66"/>
    <a:srgbClr val="FDFEC6"/>
    <a:srgbClr val="FF3300"/>
    <a:srgbClr val="006600"/>
    <a:srgbClr val="3F6228"/>
    <a:srgbClr val="FF7C80"/>
    <a:srgbClr val="3366FF"/>
    <a:srgbClr val="0099FF"/>
    <a:srgbClr val="A9D18E"/>
  </p:clrMru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9CF1AB2-1976-4502-BF36-3FF5EA218861}" styleName="Medium Style 4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  <a:tblStyle styleId="{775DCB02-9BB8-47FD-8907-85C794F793BA}" styleName="Themed Style 1 - Accent 4">
    <a:tblBg>
      <a:fillRef idx="2">
        <a:schemeClr val="accent4"/>
      </a:fillRef>
      <a:effectRef idx="1">
        <a:schemeClr val="accent4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Ref idx="1">
              <a:schemeClr val="accent4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  <a:fill>
          <a:solidFill>
            <a:schemeClr val="accent4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4"/>
            </a:lnRef>
          </a:left>
          <a:right>
            <a:lnRef idx="2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2">
              <a:schemeClr val="accent4"/>
            </a:lnRef>
          </a:top>
          <a:bottom>
            <a:lnRef idx="2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firstRow>
  </a:tblStyle>
  <a:tblStyle styleId="{284E427A-3D55-4303-BF80-6455036E1DE7}" styleName="Themed Style 1 - Accent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35758FB7-9AC5-4552-8A53-C91805E547FA}" styleName="Themed Style 1 - Accent 5">
    <a:tblBg>
      <a:fillRef idx="2">
        <a:schemeClr val="accent5"/>
      </a:fillRef>
      <a:effectRef idx="1">
        <a:schemeClr val="accent5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Ref idx="1">
              <a:schemeClr val="accent5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  <a:fill>
          <a:solidFill>
            <a:schemeClr val="accent5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5"/>
            </a:lnRef>
          </a:left>
          <a:right>
            <a:lnRef idx="2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2">
              <a:schemeClr val="accent5"/>
            </a:lnRef>
          </a:top>
          <a:bottom>
            <a:lnRef idx="2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306799F8-075E-4A3A-A7F6-7FBC6576F1A4}" styleName="Themed Style 2 - Accent 3">
    <a:tblBg>
      <a:fillRef idx="3">
        <a:schemeClr val="accent3"/>
      </a:fillRef>
      <a:effectRef idx="3">
        <a:schemeClr val="accent3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3">
                <a:tint val="50000"/>
              </a:schemeClr>
            </a:lnRef>
          </a:left>
          <a:right>
            <a:lnRef idx="1">
              <a:schemeClr val="accent3">
                <a:tint val="50000"/>
              </a:schemeClr>
            </a:lnRef>
          </a:right>
          <a:top>
            <a:lnRef idx="1">
              <a:schemeClr val="accent3">
                <a:tint val="50000"/>
              </a:schemeClr>
            </a:lnRef>
          </a:top>
          <a:bottom>
            <a:lnRef idx="1">
              <a:schemeClr val="accent3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638B1855-1B75-4FBE-930C-398BA8C253C6}" styleName="Themed Style 2 - Accent 6">
    <a:tblBg>
      <a:fillRef idx="3">
        <a:schemeClr val="accent6"/>
      </a:fillRef>
      <a:effectRef idx="3">
        <a:schemeClr val="accent6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6">
                <a:tint val="50000"/>
              </a:schemeClr>
            </a:lnRef>
          </a:left>
          <a:right>
            <a:lnRef idx="1">
              <a:schemeClr val="accent6">
                <a:tint val="50000"/>
              </a:schemeClr>
            </a:lnRef>
          </a:right>
          <a:top>
            <a:lnRef idx="1">
              <a:schemeClr val="accent6">
                <a:tint val="50000"/>
              </a:schemeClr>
            </a:lnRef>
          </a:top>
          <a:bottom>
            <a:lnRef idx="1">
              <a:schemeClr val="accent6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16D9F66E-5EB9-4882-86FB-DCBF35E3C3E4}" styleName="Medium Style 4 - Accent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6"/>
              </a:solidFill>
            </a:ln>
          </a:top>
        </a:tcBdr>
        <a:fill>
          <a:solidFill>
            <a:schemeClr val="accent6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6">
              <a:tint val="20000"/>
            </a:schemeClr>
          </a:solidFill>
        </a:fill>
      </a:tcStyle>
    </a:firstRow>
  </a:tblStyle>
  <a:tblStyle styleId="{0E3FDE45-AF77-4B5C-9715-49D594BDF05E}" styleName="Light Style 1 - Accent 2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18603FDC-E32A-4AB5-989C-0864C3EAD2B8}" styleName="Themed Style 2 - Accent 2">
    <a:tblBg>
      <a:fillRef idx="3">
        <a:schemeClr val="accent2"/>
      </a:fillRef>
      <a:effectRef idx="3">
        <a:schemeClr val="accent2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2">
                <a:tint val="50000"/>
              </a:schemeClr>
            </a:lnRef>
          </a:left>
          <a:right>
            <a:lnRef idx="1">
              <a:schemeClr val="accent2">
                <a:tint val="50000"/>
              </a:schemeClr>
            </a:lnRef>
          </a:right>
          <a:top>
            <a:lnRef idx="1">
              <a:schemeClr val="accent2">
                <a:tint val="50000"/>
              </a:schemeClr>
            </a:lnRef>
          </a:top>
          <a:bottom>
            <a:lnRef idx="1">
              <a:schemeClr val="accent2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9D7B26C5-4107-4FEC-AEDC-1716B250A1EF}" styleName="Light Style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185" autoAdjust="0"/>
    <p:restoredTop sz="94952" autoAdjust="0"/>
  </p:normalViewPr>
  <p:slideViewPr>
    <p:cSldViewPr snapToGrid="0">
      <p:cViewPr varScale="1">
        <p:scale>
          <a:sx n="84" d="100"/>
          <a:sy n="84" d="100"/>
        </p:scale>
        <p:origin x="-1320" y="-67"/>
      </p:cViewPr>
      <p:guideLst>
        <p:guide orient="horz" pos="2160"/>
        <p:guide pos="2880"/>
      </p:guideLst>
    </p:cSldViewPr>
  </p:slideViewPr>
  <p:outlineViewPr>
    <p:cViewPr varScale="1">
      <p:scale>
        <a:sx n="170" d="200"/>
        <a:sy n="170" d="200"/>
      </p:scale>
      <p:origin x="-782" y="-87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80" d="100"/>
          <a:sy n="80" d="100"/>
        </p:scale>
        <p:origin x="2328" y="102"/>
      </p:cViewPr>
      <p:guideLst>
        <p:guide orient="horz" pos="2770"/>
        <p:guide orient="horz" pos="2909"/>
        <p:guide pos="2070"/>
        <p:guide pos="2208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font" Target="fonts/font1.fntdata"/><Relationship Id="rId112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07" Type="http://schemas.openxmlformats.org/officeDocument/2006/relationships/font" Target="fonts/font19.fntdata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notesMaster" Target="notesMasters/notesMaster1.xml"/><Relationship Id="rId102" Type="http://schemas.openxmlformats.org/officeDocument/2006/relationships/font" Target="fonts/font14.fntdata"/><Relationship Id="rId110" Type="http://schemas.openxmlformats.org/officeDocument/2006/relationships/tags" Target="tags/tag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font" Target="fonts/font2.fntdata"/><Relationship Id="rId95" Type="http://schemas.openxmlformats.org/officeDocument/2006/relationships/font" Target="fonts/font7.fntdata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100" Type="http://schemas.openxmlformats.org/officeDocument/2006/relationships/font" Target="fonts/font12.fntdata"/><Relationship Id="rId105" Type="http://schemas.openxmlformats.org/officeDocument/2006/relationships/font" Target="fonts/font17.fntdata"/><Relationship Id="rId113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font" Target="fonts/font5.fntdata"/><Relationship Id="rId98" Type="http://schemas.openxmlformats.org/officeDocument/2006/relationships/font" Target="fonts/font10.fntdata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font" Target="fonts/font15.fntdata"/><Relationship Id="rId108" Type="http://schemas.openxmlformats.org/officeDocument/2006/relationships/font" Target="fonts/font20.fntdata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handoutMaster" Target="handoutMasters/handoutMaster1.xml"/><Relationship Id="rId91" Type="http://schemas.openxmlformats.org/officeDocument/2006/relationships/font" Target="fonts/font3.fntdata"/><Relationship Id="rId96" Type="http://schemas.openxmlformats.org/officeDocument/2006/relationships/font" Target="fonts/font8.fntdata"/><Relationship Id="rId11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font" Target="fonts/font18.fntdata"/><Relationship Id="rId114" Type="http://schemas.openxmlformats.org/officeDocument/2006/relationships/tableStyles" Target="tableStyle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font" Target="fonts/font6.fntdata"/><Relationship Id="rId99" Type="http://schemas.openxmlformats.org/officeDocument/2006/relationships/font" Target="fonts/font11.fntdata"/><Relationship Id="rId101" Type="http://schemas.openxmlformats.org/officeDocument/2006/relationships/font" Target="fonts/font13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font" Target="fonts/font21.fntdata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font" Target="fonts/font9.fntdata"/><Relationship Id="rId104" Type="http://schemas.openxmlformats.org/officeDocument/2006/relationships/font" Target="fonts/font16.fntdata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font" Target="fonts/font4.fntdata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39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2.wmf"/><Relationship Id="rId1" Type="http://schemas.openxmlformats.org/officeDocument/2006/relationships/image" Target="../media/image59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4" Type="http://schemas.openxmlformats.org/officeDocument/2006/relationships/image" Target="../media/image6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7840" cy="4618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824" tIns="46412" rIns="92824" bIns="46412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72560" y="0"/>
            <a:ext cx="3037840" cy="4618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824" tIns="46412" rIns="92824" bIns="46412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74271"/>
            <a:ext cx="3037840" cy="4618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824" tIns="46412" rIns="92824" bIns="46412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72560" y="8774271"/>
            <a:ext cx="3037840" cy="4618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824" tIns="46412" rIns="92824" bIns="46412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7BF3F0F2-F2F1-42AA-90D2-EDF123EFDBB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3187761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9" name="AutoShape 1"/>
          <p:cNvSpPr>
            <a:spLocks noChangeArrowheads="1"/>
          </p:cNvSpPr>
          <p:nvPr/>
        </p:nvSpPr>
        <p:spPr bwMode="auto">
          <a:xfrm>
            <a:off x="0" y="0"/>
            <a:ext cx="7010400" cy="9236075"/>
          </a:xfrm>
          <a:prstGeom prst="roundRect">
            <a:avLst>
              <a:gd name="adj" fmla="val 23"/>
            </a:avLst>
          </a:prstGeom>
          <a:solidFill>
            <a:srgbClr val="FFFFFF"/>
          </a:solidFill>
          <a:ln w="9360">
            <a:noFill/>
            <a:miter lim="800000"/>
            <a:headEnd/>
            <a:tailEnd/>
          </a:ln>
          <a:effectLst/>
        </p:spPr>
        <p:txBody>
          <a:bodyPr wrap="none" lIns="92824" tIns="46412" rIns="92824" bIns="46412" anchor="ctr"/>
          <a:lstStyle/>
          <a:p>
            <a:endParaRPr lang="en-US"/>
          </a:p>
        </p:txBody>
      </p:sp>
      <p:sp>
        <p:nvSpPr>
          <p:cNvPr id="2050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-6623050" y="-4265613"/>
            <a:ext cx="13246100" cy="993616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</p:sp>
      <p:sp>
        <p:nvSpPr>
          <p:cNvPr id="2051" name="Rectangle 3"/>
          <p:cNvSpPr>
            <a:spLocks noGrp="1" noChangeArrowheads="1"/>
          </p:cNvSpPr>
          <p:nvPr>
            <p:ph type="body"/>
          </p:nvPr>
        </p:nvSpPr>
        <p:spPr bwMode="auto">
          <a:xfrm>
            <a:off x="701042" y="4387136"/>
            <a:ext cx="5605074" cy="4154631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117640564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defTabSz="45720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8" charset="0"/>
        <a:ea typeface="+mn-ea"/>
        <a:cs typeface="+mn-cs"/>
      </a:defRPr>
    </a:lvl1pPr>
    <a:lvl2pPr marL="742950" indent="-285750" algn="l" defTabSz="45720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8" charset="0"/>
        <a:ea typeface="+mn-ea"/>
        <a:cs typeface="+mn-cs"/>
      </a:defRPr>
    </a:lvl2pPr>
    <a:lvl3pPr marL="1143000" indent="-228600" algn="l" defTabSz="45720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8" charset="0"/>
        <a:ea typeface="+mn-ea"/>
        <a:cs typeface="+mn-cs"/>
      </a:defRPr>
    </a:lvl3pPr>
    <a:lvl4pPr marL="1600200" indent="-228600" algn="l" defTabSz="45720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8" charset="0"/>
        <a:ea typeface="+mn-ea"/>
        <a:cs typeface="+mn-cs"/>
      </a:defRPr>
    </a:lvl4pPr>
    <a:lvl5pPr marL="2057400" indent="-228600" algn="l" defTabSz="45720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-6623050" y="-4265613"/>
            <a:ext cx="13246100" cy="9936163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-6884988" y="-4433888"/>
            <a:ext cx="13769976" cy="10328276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-6884988" y="-4433888"/>
            <a:ext cx="13769976" cy="10328276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110139536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-6884988" y="-4433888"/>
            <a:ext cx="13769976" cy="10328276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217686185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-6884988" y="-4433888"/>
            <a:ext cx="13769976" cy="10328276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-6884988" y="-4433888"/>
            <a:ext cx="13769976" cy="10328276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263654399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25689693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111931936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6076960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227632459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309016711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Text Box 2"/>
          <p:cNvSpPr txBox="1">
            <a:spLocks noChangeArrowheads="1"/>
          </p:cNvSpPr>
          <p:nvPr/>
        </p:nvSpPr>
        <p:spPr bwMode="auto">
          <a:xfrm>
            <a:off x="2190750" y="702326"/>
            <a:ext cx="2628901" cy="3463529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lIns="92822" tIns="46410" rIns="92822" bIns="46410" anchor="ctr"/>
          <a:lstStyle/>
          <a:p>
            <a:endParaRPr lang="en-US"/>
          </a:p>
        </p:txBody>
      </p:sp>
      <p:sp>
        <p:nvSpPr>
          <p:cNvPr id="83971" name="Rectangle 3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701040" y="4387136"/>
            <a:ext cx="5606698" cy="4156234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37086876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-6623050" y="-4265613"/>
            <a:ext cx="13246100" cy="9936163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354158134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-6623050" y="-4265613"/>
            <a:ext cx="13246100" cy="9936163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164464128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-6623050" y="-4265613"/>
            <a:ext cx="13246100" cy="9936163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2906022275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-6623050" y="-4265613"/>
            <a:ext cx="13246100" cy="9936163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-6623050" y="-4265613"/>
            <a:ext cx="13246100" cy="9936163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-6623050" y="-4265613"/>
            <a:ext cx="13246100" cy="9936163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588051087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-6623050" y="-4265613"/>
            <a:ext cx="13246100" cy="9936163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-6623050" y="-4265613"/>
            <a:ext cx="13246100" cy="9936163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-6623050" y="-4265613"/>
            <a:ext cx="13246100" cy="9936163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-6623050" y="-4265613"/>
            <a:ext cx="13246100" cy="9936163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177966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Text Box 2"/>
          <p:cNvSpPr txBox="1">
            <a:spLocks noChangeArrowheads="1"/>
          </p:cNvSpPr>
          <p:nvPr/>
        </p:nvSpPr>
        <p:spPr bwMode="auto">
          <a:xfrm>
            <a:off x="2190750" y="702326"/>
            <a:ext cx="2628901" cy="3463529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lIns="92822" tIns="46410" rIns="92822" bIns="46410" anchor="ctr"/>
          <a:lstStyle/>
          <a:p>
            <a:endParaRPr lang="en-US"/>
          </a:p>
        </p:txBody>
      </p:sp>
      <p:sp>
        <p:nvSpPr>
          <p:cNvPr id="83971" name="Rectangle 3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701040" y="4387136"/>
            <a:ext cx="5606698" cy="4156234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1605783873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-6623050" y="-4265613"/>
            <a:ext cx="13246100" cy="9936163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-6623050" y="-4265613"/>
            <a:ext cx="13246100" cy="9936163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-6623050" y="-4265613"/>
            <a:ext cx="13246100" cy="9936163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-6623050" y="-4265613"/>
            <a:ext cx="13246100" cy="9936163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3060739802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-6623050" y="-4265613"/>
            <a:ext cx="13246100" cy="9936163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-6623050" y="-4265613"/>
            <a:ext cx="13246100" cy="9936163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4109914801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-6623050" y="-4265613"/>
            <a:ext cx="13246100" cy="9936163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89" name="Text Box 1"/>
          <p:cNvSpPr txBox="1">
            <a:spLocks noChangeArrowheads="1"/>
          </p:cNvSpPr>
          <p:nvPr/>
        </p:nvSpPr>
        <p:spPr bwMode="auto">
          <a:xfrm>
            <a:off x="2286000" y="730090"/>
            <a:ext cx="2743201" cy="3600451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lIns="96659" tIns="48329" rIns="96659" bIns="48329" anchor="ctr"/>
          <a:lstStyle/>
          <a:p>
            <a:endParaRPr lang="en-US"/>
          </a:p>
        </p:txBody>
      </p:sp>
      <p:sp>
        <p:nvSpPr>
          <p:cNvPr id="63490" name="Rectangle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731520" y="4560571"/>
            <a:ext cx="5850467" cy="4320540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337981115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89" name="Text Box 1"/>
          <p:cNvSpPr txBox="1">
            <a:spLocks noChangeArrowheads="1"/>
          </p:cNvSpPr>
          <p:nvPr/>
        </p:nvSpPr>
        <p:spPr bwMode="auto">
          <a:xfrm>
            <a:off x="2286000" y="730090"/>
            <a:ext cx="2743201" cy="3600451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lIns="96659" tIns="48329" rIns="96659" bIns="48329" anchor="ctr"/>
          <a:lstStyle/>
          <a:p>
            <a:endParaRPr lang="en-US"/>
          </a:p>
        </p:txBody>
      </p:sp>
      <p:sp>
        <p:nvSpPr>
          <p:cNvPr id="63490" name="Rectangle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731520" y="4560571"/>
            <a:ext cx="5850467" cy="4320540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179172777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89" name="Text Box 1"/>
          <p:cNvSpPr txBox="1">
            <a:spLocks noChangeArrowheads="1"/>
          </p:cNvSpPr>
          <p:nvPr/>
        </p:nvSpPr>
        <p:spPr bwMode="auto">
          <a:xfrm>
            <a:off x="2286000" y="730090"/>
            <a:ext cx="2743201" cy="3600451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lIns="96659" tIns="48329" rIns="96659" bIns="48329" anchor="ctr"/>
          <a:lstStyle/>
          <a:p>
            <a:endParaRPr lang="en-US"/>
          </a:p>
        </p:txBody>
      </p:sp>
      <p:sp>
        <p:nvSpPr>
          <p:cNvPr id="63490" name="Rectangle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731520" y="4560571"/>
            <a:ext cx="5850467" cy="4320540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46168745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89" name="Text Box 1"/>
          <p:cNvSpPr txBox="1">
            <a:spLocks noChangeArrowheads="1"/>
          </p:cNvSpPr>
          <p:nvPr/>
        </p:nvSpPr>
        <p:spPr bwMode="auto">
          <a:xfrm>
            <a:off x="2286000" y="730090"/>
            <a:ext cx="2743201" cy="3600451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lIns="96659" tIns="48329" rIns="96659" bIns="48329" anchor="ctr"/>
          <a:lstStyle/>
          <a:p>
            <a:endParaRPr lang="en-US"/>
          </a:p>
        </p:txBody>
      </p:sp>
      <p:sp>
        <p:nvSpPr>
          <p:cNvPr id="63490" name="Rectangle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731520" y="4560571"/>
            <a:ext cx="5850467" cy="4320540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287914602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89" name="Text Box 1"/>
          <p:cNvSpPr txBox="1">
            <a:spLocks noChangeArrowheads="1"/>
          </p:cNvSpPr>
          <p:nvPr/>
        </p:nvSpPr>
        <p:spPr bwMode="auto">
          <a:xfrm>
            <a:off x="2286000" y="730090"/>
            <a:ext cx="2743201" cy="3600451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lIns="96659" tIns="48329" rIns="96659" bIns="48329" anchor="ctr"/>
          <a:lstStyle/>
          <a:p>
            <a:endParaRPr lang="en-US"/>
          </a:p>
        </p:txBody>
      </p:sp>
      <p:sp>
        <p:nvSpPr>
          <p:cNvPr id="63490" name="Rectangle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731520" y="4560571"/>
            <a:ext cx="5850467" cy="4320540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129070495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89" name="Text Box 1"/>
          <p:cNvSpPr txBox="1">
            <a:spLocks noChangeArrowheads="1"/>
          </p:cNvSpPr>
          <p:nvPr/>
        </p:nvSpPr>
        <p:spPr bwMode="auto">
          <a:xfrm>
            <a:off x="2286000" y="730090"/>
            <a:ext cx="2743201" cy="3600451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lIns="96659" tIns="48329" rIns="96659" bIns="48329" anchor="ctr"/>
          <a:lstStyle/>
          <a:p>
            <a:endParaRPr lang="en-US"/>
          </a:p>
        </p:txBody>
      </p:sp>
      <p:sp>
        <p:nvSpPr>
          <p:cNvPr id="63490" name="Rectangle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731520" y="4560571"/>
            <a:ext cx="5850467" cy="4320540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275185047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1B847619-5EBB-414F-AFAC-767844C0408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="" xmlns:a16="http://schemas.microsoft.com/office/drawing/2014/main" id="{B21B4FEE-1EB3-498D-8DDA-D72D73C8DEE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34488899-08A6-4AB7-B6F8-8CD817427B6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C9B81F-C347-4BEF-BFDF-29C42F48304A}" type="datetimeFigureOut">
              <a:rPr lang="en-US" smtClean="0"/>
              <a:pPr/>
              <a:t>12/4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E7D8B4AB-47B0-431D-83D8-BB5DBF96B6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0B555EFA-7D8C-425B-B861-E456DF659C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2AED99-7FB4-404E-8A97-64753DCE42EC}" type="slidenum">
              <a:rPr kumimoji="0" lang="en-US" smtClean="0"/>
              <a:pPr/>
              <a:t>‹#›</a:t>
            </a:fld>
            <a:endParaRPr kumimoji="0" lang="en-US"/>
          </a:p>
        </p:txBody>
      </p:sp>
    </p:spTree>
    <p:extLst>
      <p:ext uri="{BB962C8B-B14F-4D97-AF65-F5344CB8AC3E}">
        <p14:creationId xmlns="" xmlns:p14="http://schemas.microsoft.com/office/powerpoint/2010/main" val="295578940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EAED700F-6346-4B41-B1EC-BEF881668A3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835B615E-580F-4FB7-A0C0-5BEDC9AF614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0E73CBDE-C464-4681-80D6-2A55A720B4B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C9B81F-C347-4BEF-BFDF-29C42F48304A}" type="datetimeFigureOut">
              <a:rPr lang="en-US" smtClean="0"/>
              <a:pPr/>
              <a:t>12/4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3AE1217A-465C-4350-88B4-6A57E3BC8F0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2C69369E-01CF-4507-935C-89AFCED36A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2AED99-7FB4-404E-8A97-64753DCE42EC}" type="slidenum">
              <a:rPr kumimoji="0" lang="en-US" smtClean="0"/>
              <a:pPr/>
              <a:t>‹#›</a:t>
            </a:fld>
            <a:endParaRPr kumimoji="0" lang="en-US"/>
          </a:p>
        </p:txBody>
      </p:sp>
    </p:spTree>
    <p:extLst>
      <p:ext uri="{BB962C8B-B14F-4D97-AF65-F5344CB8AC3E}">
        <p14:creationId xmlns="" xmlns:p14="http://schemas.microsoft.com/office/powerpoint/2010/main" val="172008231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69B83E80-D431-469A-BDBC-06E995D928A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CCC321E6-D88F-40ED-844B-FF79BC11DF5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95F88590-B81F-4775-9E63-4D43CB159C6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4D897982-2082-441D-B878-D72BC5A5D9E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C9B81F-C347-4BEF-BFDF-29C42F48304A}" type="datetimeFigureOut">
              <a:rPr lang="en-US" smtClean="0"/>
              <a:pPr/>
              <a:t>12/4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1FAC5E20-AEFD-4F6A-AECA-6E87488C9A0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EBA71CBC-D2F6-4EC0-B5E6-81C1B9FD66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2AED99-7FB4-404E-8A97-64753DCE42EC}" type="slidenum">
              <a:rPr kumimoji="0" lang="en-US" smtClean="0"/>
              <a:pPr/>
              <a:t>‹#›</a:t>
            </a:fld>
            <a:endParaRPr kumimoji="0" lang="en-US"/>
          </a:p>
        </p:txBody>
      </p:sp>
    </p:spTree>
    <p:extLst>
      <p:ext uri="{BB962C8B-B14F-4D97-AF65-F5344CB8AC3E}">
        <p14:creationId xmlns="" xmlns:p14="http://schemas.microsoft.com/office/powerpoint/2010/main" val="279550204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_Number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="" xmlns:a16="http://schemas.microsoft.com/office/drawing/2014/main" id="{E93B3109-F6E4-4FCA-B5CE-9318D56E05A7}"/>
              </a:ext>
            </a:extLst>
          </p:cNvPr>
          <p:cNvSpPr/>
          <p:nvPr userDrawn="1"/>
        </p:nvSpPr>
        <p:spPr>
          <a:xfrm>
            <a:off x="91440" y="228600"/>
            <a:ext cx="8731624" cy="320040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5000"/>
                  <a:lumOff val="95000"/>
                </a:schemeClr>
              </a:gs>
              <a:gs pos="44000">
                <a:schemeClr val="accent1">
                  <a:lumMod val="45000"/>
                  <a:lumOff val="55000"/>
                </a:schemeClr>
              </a:gs>
              <a:gs pos="100000">
                <a:srgbClr val="0000FF"/>
              </a:gs>
            </a:gsLst>
            <a:lin ang="0" scaled="0"/>
            <a:tileRect/>
          </a:gradFill>
          <a:ln>
            <a:noFill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="" xmlns:a16="http://schemas.microsoft.com/office/drawing/2014/main" id="{59CD5D96-B737-4FC3-9755-BEBAA142AE44}"/>
              </a:ext>
            </a:extLst>
          </p:cNvPr>
          <p:cNvSpPr txBox="1"/>
          <p:nvPr userDrawn="1"/>
        </p:nvSpPr>
        <p:spPr>
          <a:xfrm>
            <a:off x="161365" y="152400"/>
            <a:ext cx="66697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/>
              <a:t>I. Numbers</a:t>
            </a:r>
          </a:p>
        </p:txBody>
      </p:sp>
      <p:sp>
        <p:nvSpPr>
          <p:cNvPr id="8" name="Oval 7">
            <a:extLst>
              <a:ext uri="{FF2B5EF4-FFF2-40B4-BE49-F238E27FC236}">
                <a16:creationId xmlns="" xmlns:a16="http://schemas.microsoft.com/office/drawing/2014/main" id="{68FC0375-9841-4CE4-84C1-D0D55D415A41}"/>
              </a:ext>
            </a:extLst>
          </p:cNvPr>
          <p:cNvSpPr/>
          <p:nvPr userDrawn="1"/>
        </p:nvSpPr>
        <p:spPr>
          <a:xfrm>
            <a:off x="177859" y="720498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Oval 8">
            <a:extLst>
              <a:ext uri="{FF2B5EF4-FFF2-40B4-BE49-F238E27FC236}">
                <a16:creationId xmlns="" xmlns:a16="http://schemas.microsoft.com/office/drawing/2014/main" id="{5BE21F36-C12D-4621-9078-B80809071BDF}"/>
              </a:ext>
            </a:extLst>
          </p:cNvPr>
          <p:cNvSpPr/>
          <p:nvPr userDrawn="1"/>
        </p:nvSpPr>
        <p:spPr>
          <a:xfrm>
            <a:off x="674855" y="641661"/>
            <a:ext cx="64008" cy="64008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Content Placeholder 2">
            <a:extLst>
              <a:ext uri="{FF2B5EF4-FFF2-40B4-BE49-F238E27FC236}">
                <a16:creationId xmlns="" xmlns:a16="http://schemas.microsoft.com/office/drawing/2014/main" id="{A4A8D2F8-6593-4E72-9CC9-72A2A905D96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6603" y="884331"/>
            <a:ext cx="7886700" cy="5358814"/>
          </a:xfrm>
        </p:spPr>
        <p:txBody>
          <a:bodyPr/>
          <a:lstStyle>
            <a:lvl1pPr>
              <a:defRPr b="1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="" xmlns:p14="http://schemas.microsoft.com/office/powerpoint/2010/main" val="257298333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I_Meas_Error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="" xmlns:a16="http://schemas.microsoft.com/office/drawing/2014/main" id="{E93B3109-F6E4-4FCA-B5CE-9318D56E05A7}"/>
              </a:ext>
            </a:extLst>
          </p:cNvPr>
          <p:cNvSpPr/>
          <p:nvPr userDrawn="1"/>
        </p:nvSpPr>
        <p:spPr>
          <a:xfrm>
            <a:off x="91440" y="228600"/>
            <a:ext cx="8731624" cy="320040"/>
          </a:xfrm>
          <a:prstGeom prst="rect">
            <a:avLst/>
          </a:prstGeom>
          <a:gradFill flip="none" rotWithShape="1">
            <a:gsLst>
              <a:gs pos="0">
                <a:srgbClr val="3F6228"/>
              </a:gs>
              <a:gs pos="98230">
                <a:schemeClr val="bg1"/>
              </a:gs>
              <a:gs pos="38000">
                <a:schemeClr val="accent6">
                  <a:lumMod val="97000"/>
                  <a:lumOff val="3000"/>
                </a:schemeClr>
              </a:gs>
              <a:gs pos="65000">
                <a:schemeClr val="accent6">
                  <a:lumMod val="20000"/>
                  <a:lumOff val="80000"/>
                </a:schemeClr>
              </a:gs>
            </a:gsLst>
            <a:lin ang="10800000" scaled="0"/>
            <a:tileRect/>
          </a:gradFill>
          <a:ln>
            <a:noFill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="" xmlns:a16="http://schemas.microsoft.com/office/drawing/2014/main" id="{59CD5D96-B737-4FC3-9755-BEBAA142AE44}"/>
              </a:ext>
            </a:extLst>
          </p:cNvPr>
          <p:cNvSpPr txBox="1"/>
          <p:nvPr userDrawn="1"/>
        </p:nvSpPr>
        <p:spPr>
          <a:xfrm>
            <a:off x="192896" y="162910"/>
            <a:ext cx="66697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/>
              <a:t>II. Measurement Errors</a:t>
            </a:r>
          </a:p>
        </p:txBody>
      </p:sp>
      <p:sp>
        <p:nvSpPr>
          <p:cNvPr id="8" name="Oval 7">
            <a:extLst>
              <a:ext uri="{FF2B5EF4-FFF2-40B4-BE49-F238E27FC236}">
                <a16:creationId xmlns="" xmlns:a16="http://schemas.microsoft.com/office/drawing/2014/main" id="{68FC0375-9841-4CE4-84C1-D0D55D415A41}"/>
              </a:ext>
            </a:extLst>
          </p:cNvPr>
          <p:cNvSpPr/>
          <p:nvPr userDrawn="1"/>
        </p:nvSpPr>
        <p:spPr>
          <a:xfrm>
            <a:off x="177859" y="720498"/>
            <a:ext cx="210312" cy="210312"/>
          </a:xfrm>
          <a:prstGeom prst="ellipse">
            <a:avLst/>
          </a:prstGeom>
          <a:gradFill flip="none" rotWithShape="1">
            <a:gsLst>
              <a:gs pos="0">
                <a:schemeClr val="accent6">
                  <a:lumMod val="0"/>
                  <a:lumOff val="100000"/>
                </a:schemeClr>
              </a:gs>
              <a:gs pos="35000">
                <a:schemeClr val="accent6">
                  <a:lumMod val="0"/>
                  <a:lumOff val="100000"/>
                </a:schemeClr>
              </a:gs>
              <a:gs pos="100000">
                <a:schemeClr val="accent6">
                  <a:lumMod val="100000"/>
                </a:schemeClr>
              </a:gs>
            </a:gsLst>
            <a:path path="circle">
              <a:fillToRect l="50000" t="-80000" r="50000" b="180000"/>
            </a:path>
            <a:tileRect/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Oval 8">
            <a:extLst>
              <a:ext uri="{FF2B5EF4-FFF2-40B4-BE49-F238E27FC236}">
                <a16:creationId xmlns="" xmlns:a16="http://schemas.microsoft.com/office/drawing/2014/main" id="{5BE21F36-C12D-4621-9078-B80809071BDF}"/>
              </a:ext>
            </a:extLst>
          </p:cNvPr>
          <p:cNvSpPr/>
          <p:nvPr userDrawn="1"/>
        </p:nvSpPr>
        <p:spPr>
          <a:xfrm>
            <a:off x="674855" y="641661"/>
            <a:ext cx="64008" cy="64008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12700" cap="rnd" cmpd="sng" algn="ctr">
            <a:noFill/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Content Placeholder 2">
            <a:extLst>
              <a:ext uri="{FF2B5EF4-FFF2-40B4-BE49-F238E27FC236}">
                <a16:creationId xmlns="" xmlns:a16="http://schemas.microsoft.com/office/drawing/2014/main" id="{A4A8D2F8-6593-4E72-9CC9-72A2A905D96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6603" y="884331"/>
            <a:ext cx="7886700" cy="5358814"/>
          </a:xfrm>
        </p:spPr>
        <p:txBody>
          <a:bodyPr/>
          <a:lstStyle>
            <a:lvl1pPr>
              <a:defRPr b="1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="" xmlns:p14="http://schemas.microsoft.com/office/powerpoint/2010/main" val="10453997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II_Random_Error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="" xmlns:a16="http://schemas.microsoft.com/office/drawing/2014/main" id="{E93B3109-F6E4-4FCA-B5CE-9318D56E05A7}"/>
              </a:ext>
            </a:extLst>
          </p:cNvPr>
          <p:cNvSpPr/>
          <p:nvPr userDrawn="1"/>
        </p:nvSpPr>
        <p:spPr>
          <a:xfrm>
            <a:off x="91440" y="228600"/>
            <a:ext cx="8731624" cy="320040"/>
          </a:xfrm>
          <a:prstGeom prst="rect">
            <a:avLst/>
          </a:prstGeom>
          <a:gradFill flip="none" rotWithShape="1">
            <a:gsLst>
              <a:gs pos="0">
                <a:srgbClr val="FF3300"/>
              </a:gs>
              <a:gs pos="48000">
                <a:srgbClr val="FFCC66"/>
              </a:gs>
              <a:gs pos="100000">
                <a:srgbClr val="FDFEC6"/>
              </a:gs>
              <a:gs pos="79000">
                <a:schemeClr val="accent4">
                  <a:lumMod val="20000"/>
                  <a:lumOff val="80000"/>
                </a:schemeClr>
              </a:gs>
            </a:gsLst>
            <a:lin ang="10800000" scaled="0"/>
            <a:tileRect/>
          </a:gradFill>
          <a:ln>
            <a:noFill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="" xmlns:a16="http://schemas.microsoft.com/office/drawing/2014/main" id="{59CD5D96-B737-4FC3-9755-BEBAA142AE44}"/>
              </a:ext>
            </a:extLst>
          </p:cNvPr>
          <p:cNvSpPr txBox="1"/>
          <p:nvPr userDrawn="1"/>
        </p:nvSpPr>
        <p:spPr>
          <a:xfrm>
            <a:off x="161365" y="152400"/>
            <a:ext cx="66697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/>
              <a:t>III. Random Errors</a:t>
            </a:r>
          </a:p>
        </p:txBody>
      </p:sp>
      <p:sp>
        <p:nvSpPr>
          <p:cNvPr id="8" name="Oval 7">
            <a:extLst>
              <a:ext uri="{FF2B5EF4-FFF2-40B4-BE49-F238E27FC236}">
                <a16:creationId xmlns="" xmlns:a16="http://schemas.microsoft.com/office/drawing/2014/main" id="{68FC0375-9841-4CE4-84C1-D0D55D415A41}"/>
              </a:ext>
            </a:extLst>
          </p:cNvPr>
          <p:cNvSpPr/>
          <p:nvPr userDrawn="1"/>
        </p:nvSpPr>
        <p:spPr>
          <a:xfrm>
            <a:off x="177859" y="720498"/>
            <a:ext cx="210312" cy="210312"/>
          </a:xfrm>
          <a:prstGeom prst="ellipse">
            <a:avLst/>
          </a:prstGeom>
          <a:gradFill flip="none" rotWithShape="1">
            <a:gsLst>
              <a:gs pos="0">
                <a:schemeClr val="accent2">
                  <a:lumMod val="0"/>
                  <a:lumOff val="100000"/>
                </a:schemeClr>
              </a:gs>
              <a:gs pos="35000">
                <a:schemeClr val="accent2">
                  <a:lumMod val="0"/>
                  <a:lumOff val="100000"/>
                </a:schemeClr>
              </a:gs>
              <a:gs pos="100000">
                <a:schemeClr val="accent2">
                  <a:lumMod val="100000"/>
                </a:schemeClr>
              </a:gs>
            </a:gsLst>
            <a:path path="circle">
              <a:fillToRect l="50000" t="-80000" r="50000" b="180000"/>
            </a:path>
            <a:tileRect/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Oval 8">
            <a:extLst>
              <a:ext uri="{FF2B5EF4-FFF2-40B4-BE49-F238E27FC236}">
                <a16:creationId xmlns="" xmlns:a16="http://schemas.microsoft.com/office/drawing/2014/main" id="{5BE21F36-C12D-4621-9078-B80809071BDF}"/>
              </a:ext>
            </a:extLst>
          </p:cNvPr>
          <p:cNvSpPr/>
          <p:nvPr userDrawn="1"/>
        </p:nvSpPr>
        <p:spPr>
          <a:xfrm>
            <a:off x="674855" y="641661"/>
            <a:ext cx="64008" cy="64008"/>
          </a:xfrm>
          <a:prstGeom prst="ellipse">
            <a:avLst/>
          </a:prstGeom>
          <a:solidFill>
            <a:srgbClr val="FFCC66"/>
          </a:solidFill>
          <a:ln w="12700" cap="rnd" cmpd="sng" algn="ctr">
            <a:noFill/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Content Placeholder 2">
            <a:extLst>
              <a:ext uri="{FF2B5EF4-FFF2-40B4-BE49-F238E27FC236}">
                <a16:creationId xmlns="" xmlns:a16="http://schemas.microsoft.com/office/drawing/2014/main" id="{A4A8D2F8-6593-4E72-9CC9-72A2A905D96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6603" y="884331"/>
            <a:ext cx="7886700" cy="5358814"/>
          </a:xfrm>
        </p:spPr>
        <p:txBody>
          <a:bodyPr/>
          <a:lstStyle>
            <a:lvl1pPr>
              <a:defRPr b="1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="" xmlns:p14="http://schemas.microsoft.com/office/powerpoint/2010/main" val="363196042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ummar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="" xmlns:a16="http://schemas.microsoft.com/office/drawing/2014/main" id="{E93B3109-F6E4-4FCA-B5CE-9318D56E05A7}"/>
              </a:ext>
            </a:extLst>
          </p:cNvPr>
          <p:cNvSpPr/>
          <p:nvPr userDrawn="1"/>
        </p:nvSpPr>
        <p:spPr>
          <a:xfrm>
            <a:off x="91440" y="228600"/>
            <a:ext cx="8731624" cy="320040"/>
          </a:xfrm>
          <a:prstGeom prst="rect">
            <a:avLst/>
          </a:prstGeom>
          <a:gradFill flip="none" rotWithShape="1">
            <a:gsLst>
              <a:gs pos="0">
                <a:schemeClr val="bg1"/>
              </a:gs>
              <a:gs pos="44000">
                <a:schemeClr val="bg1">
                  <a:lumMod val="85000"/>
                </a:schemeClr>
              </a:gs>
              <a:gs pos="69000">
                <a:schemeClr val="bg1">
                  <a:lumMod val="65000"/>
                </a:schemeClr>
              </a:gs>
              <a:gs pos="100000">
                <a:schemeClr val="tx1">
                  <a:lumMod val="50000"/>
                  <a:lumOff val="50000"/>
                </a:schemeClr>
              </a:gs>
            </a:gsLst>
            <a:lin ang="2700000" scaled="1"/>
            <a:tileRect/>
          </a:gradFill>
          <a:ln>
            <a:noFill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="" xmlns:a16="http://schemas.microsoft.com/office/drawing/2014/main" id="{59CD5D96-B737-4FC3-9755-BEBAA142AE44}"/>
              </a:ext>
            </a:extLst>
          </p:cNvPr>
          <p:cNvSpPr txBox="1"/>
          <p:nvPr userDrawn="1"/>
        </p:nvSpPr>
        <p:spPr>
          <a:xfrm>
            <a:off x="161365" y="152400"/>
            <a:ext cx="66697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/>
              <a:t>Summary</a:t>
            </a:r>
          </a:p>
        </p:txBody>
      </p:sp>
      <p:sp>
        <p:nvSpPr>
          <p:cNvPr id="8" name="Oval 7">
            <a:extLst>
              <a:ext uri="{FF2B5EF4-FFF2-40B4-BE49-F238E27FC236}">
                <a16:creationId xmlns="" xmlns:a16="http://schemas.microsoft.com/office/drawing/2014/main" id="{68FC0375-9841-4CE4-84C1-D0D55D415A41}"/>
              </a:ext>
            </a:extLst>
          </p:cNvPr>
          <p:cNvSpPr/>
          <p:nvPr userDrawn="1"/>
        </p:nvSpPr>
        <p:spPr>
          <a:xfrm>
            <a:off x="177859" y="720498"/>
            <a:ext cx="210312" cy="210312"/>
          </a:xfrm>
          <a:prstGeom prst="ellipse">
            <a:avLst/>
          </a:prstGeom>
          <a:gradFill flip="none" rotWithShape="1">
            <a:gsLst>
              <a:gs pos="0">
                <a:schemeClr val="accent3">
                  <a:lumMod val="67000"/>
                </a:schemeClr>
              </a:gs>
              <a:gs pos="48000">
                <a:schemeClr val="accent3">
                  <a:lumMod val="97000"/>
                  <a:lumOff val="3000"/>
                </a:schemeClr>
              </a:gs>
              <a:gs pos="100000">
                <a:schemeClr val="accent3">
                  <a:lumMod val="60000"/>
                  <a:lumOff val="40000"/>
                </a:schemeClr>
              </a:gs>
            </a:gsLst>
            <a:lin ang="16200000" scaled="1"/>
            <a:tileRect/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Oval 8">
            <a:extLst>
              <a:ext uri="{FF2B5EF4-FFF2-40B4-BE49-F238E27FC236}">
                <a16:creationId xmlns="" xmlns:a16="http://schemas.microsoft.com/office/drawing/2014/main" id="{5BE21F36-C12D-4621-9078-B80809071BDF}"/>
              </a:ext>
            </a:extLst>
          </p:cNvPr>
          <p:cNvSpPr/>
          <p:nvPr userDrawn="1"/>
        </p:nvSpPr>
        <p:spPr>
          <a:xfrm>
            <a:off x="674855" y="641661"/>
            <a:ext cx="64008" cy="64008"/>
          </a:xfrm>
          <a:prstGeom prst="ellipse">
            <a:avLst/>
          </a:prstGeom>
          <a:solidFill>
            <a:schemeClr val="bg2">
              <a:lumMod val="75000"/>
            </a:schemeClr>
          </a:solidFill>
          <a:ln w="12700" cap="rnd" cmpd="sng" algn="ctr">
            <a:noFill/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Content Placeholder 2">
            <a:extLst>
              <a:ext uri="{FF2B5EF4-FFF2-40B4-BE49-F238E27FC236}">
                <a16:creationId xmlns="" xmlns:a16="http://schemas.microsoft.com/office/drawing/2014/main" id="{A4A8D2F8-6593-4E72-9CC9-72A2A905D96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6603" y="884331"/>
            <a:ext cx="7886700" cy="5358814"/>
          </a:xfrm>
        </p:spPr>
        <p:txBody>
          <a:bodyPr/>
          <a:lstStyle>
            <a:lvl1pPr>
              <a:defRPr b="1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="" xmlns:p14="http://schemas.microsoft.com/office/powerpoint/2010/main" val="52456887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="" xmlns:a16="http://schemas.microsoft.com/office/drawing/2014/main" id="{40F78980-DC9A-43C9-B452-84BC16FE923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1803" y="284444"/>
            <a:ext cx="7886700" cy="41480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692EA614-8E1E-4978-9E2E-82B4D2B7039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86603" y="884331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1C0A24EF-1B96-4D5B-9722-6726BDB4DF13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7C9B81F-C347-4BEF-BFDF-29C42F48304A}" type="datetimeFigureOut">
              <a:rPr lang="en-US" smtClean="0"/>
              <a:pPr/>
              <a:t>12/4/2021</a:t>
            </a:fld>
            <a:endParaRPr lang="en-US" dirty="0">
              <a:solidFill>
                <a:schemeClr val="tx2">
                  <a:shade val="90000"/>
                </a:scheme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E8254455-84DB-4184-B58F-F3B64688953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algn="l" eaLnBrk="1" latinLnBrk="0" hangingPunct="1"/>
            <a:endParaRPr kumimoji="0" lang="en-US" dirty="0">
              <a:solidFill>
                <a:schemeClr val="tx2">
                  <a:shade val="90000"/>
                </a:scheme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F8E8C443-55C2-4FD1-ABF4-4EE4F1263D6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42AED99-7FB4-404E-8A97-64753DCE42EC}" type="slidenum">
              <a:rPr kumimoji="0" lang="en-US" smtClean="0"/>
              <a:pPr/>
              <a:t>‹#›</a:t>
            </a:fld>
            <a:endParaRPr kumimoji="0" lang="en-US" dirty="0">
              <a:solidFill>
                <a:schemeClr val="tx2">
                  <a:shade val="90000"/>
                </a:schemeClr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337379940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7" r:id="rId1"/>
    <p:sldLayoutId id="2147483688" r:id="rId2"/>
    <p:sldLayoutId id="2147483690" r:id="rId3"/>
    <p:sldLayoutId id="2147483701" r:id="rId4"/>
    <p:sldLayoutId id="2147483702" r:id="rId5"/>
    <p:sldLayoutId id="2147483703" r:id="rId6"/>
    <p:sldLayoutId id="2147483704" r:id="rId7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24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0" indent="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None/>
        <a:defRPr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indent="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None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indent="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None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indent="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None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None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2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tags" Target="../tags/tag22.xml"/><Relationship Id="rId3" Type="http://schemas.openxmlformats.org/officeDocument/2006/relationships/tags" Target="../tags/tag17.xml"/><Relationship Id="rId7" Type="http://schemas.openxmlformats.org/officeDocument/2006/relationships/tags" Target="../tags/tag21.xml"/><Relationship Id="rId12" Type="http://schemas.openxmlformats.org/officeDocument/2006/relationships/slideLayout" Target="../slideLayouts/slideLayout5.xml"/><Relationship Id="rId2" Type="http://schemas.openxmlformats.org/officeDocument/2006/relationships/tags" Target="../tags/tag16.xml"/><Relationship Id="rId1" Type="http://schemas.openxmlformats.org/officeDocument/2006/relationships/tags" Target="../tags/tag15.xml"/><Relationship Id="rId6" Type="http://schemas.openxmlformats.org/officeDocument/2006/relationships/tags" Target="../tags/tag20.xml"/><Relationship Id="rId11" Type="http://schemas.openxmlformats.org/officeDocument/2006/relationships/tags" Target="../tags/tag25.xml"/><Relationship Id="rId5" Type="http://schemas.openxmlformats.org/officeDocument/2006/relationships/tags" Target="../tags/tag19.xml"/><Relationship Id="rId10" Type="http://schemas.openxmlformats.org/officeDocument/2006/relationships/tags" Target="../tags/tag24.xml"/><Relationship Id="rId4" Type="http://schemas.openxmlformats.org/officeDocument/2006/relationships/tags" Target="../tags/tag18.xml"/><Relationship Id="rId9" Type="http://schemas.openxmlformats.org/officeDocument/2006/relationships/tags" Target="../tags/tag2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tags" Target="../tags/tag28.xml"/><Relationship Id="rId7" Type="http://schemas.openxmlformats.org/officeDocument/2006/relationships/image" Target="../media/image12.png"/><Relationship Id="rId2" Type="http://schemas.openxmlformats.org/officeDocument/2006/relationships/tags" Target="../tags/tag27.xml"/><Relationship Id="rId1" Type="http://schemas.openxmlformats.org/officeDocument/2006/relationships/tags" Target="../tags/tag26.xml"/><Relationship Id="rId6" Type="http://schemas.openxmlformats.org/officeDocument/2006/relationships/image" Target="../media/image11.png"/><Relationship Id="rId5" Type="http://schemas.openxmlformats.org/officeDocument/2006/relationships/slideLayout" Target="../slideLayouts/slideLayout5.xml"/><Relationship Id="rId4" Type="http://schemas.openxmlformats.org/officeDocument/2006/relationships/tags" Target="../tags/tag29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5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slideLayout" Target="../slideLayouts/slideLayout5.xml"/><Relationship Id="rId7" Type="http://schemas.openxmlformats.org/officeDocument/2006/relationships/image" Target="../media/image17.wmf"/><Relationship Id="rId2" Type="http://schemas.openxmlformats.org/officeDocument/2006/relationships/tags" Target="../tags/tag31.xml"/><Relationship Id="rId1" Type="http://schemas.openxmlformats.org/officeDocument/2006/relationships/tags" Target="../tags/tag30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notesSlide" Target="../notesSlides/notesSlide10.xml"/><Relationship Id="rId9" Type="http://schemas.openxmlformats.org/officeDocument/2006/relationships/image" Target="../media/image19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.xml"/><Relationship Id="rId2" Type="http://schemas.openxmlformats.org/officeDocument/2006/relationships/tags" Target="../tags/tag33.xml"/><Relationship Id="rId1" Type="http://schemas.openxmlformats.org/officeDocument/2006/relationships/tags" Target="../tags/tag32.xml"/><Relationship Id="rId6" Type="http://schemas.openxmlformats.org/officeDocument/2006/relationships/image" Target="../media/image20.jpeg"/><Relationship Id="rId5" Type="http://schemas.openxmlformats.org/officeDocument/2006/relationships/image" Target="../media/image6.jpeg"/><Relationship Id="rId4" Type="http://schemas.openxmlformats.org/officeDocument/2006/relationships/notesSlide" Target="../notesSlides/notesSlide1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.xml"/><Relationship Id="rId2" Type="http://schemas.openxmlformats.org/officeDocument/2006/relationships/tags" Target="../tags/tag35.xml"/><Relationship Id="rId1" Type="http://schemas.openxmlformats.org/officeDocument/2006/relationships/tags" Target="../tags/tag34.xml"/><Relationship Id="rId6" Type="http://schemas.openxmlformats.org/officeDocument/2006/relationships/image" Target="../media/image20.jpeg"/><Relationship Id="rId5" Type="http://schemas.openxmlformats.org/officeDocument/2006/relationships/image" Target="../media/image21.png"/><Relationship Id="rId4" Type="http://schemas.openxmlformats.org/officeDocument/2006/relationships/notesSlide" Target="../notesSlides/notesSlide1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tags" Target="../tags/tag3.xml"/><Relationship Id="rId1" Type="http://schemas.openxmlformats.org/officeDocument/2006/relationships/tags" Target="../tags/tag2.xml"/><Relationship Id="rId5" Type="http://schemas.openxmlformats.org/officeDocument/2006/relationships/image" Target="../media/image2.png"/><Relationship Id="rId4" Type="http://schemas.openxmlformats.org/officeDocument/2006/relationships/notesSlide" Target="../notesSlides/notesSlide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.xml"/><Relationship Id="rId2" Type="http://schemas.openxmlformats.org/officeDocument/2006/relationships/tags" Target="../tags/tag37.xml"/><Relationship Id="rId1" Type="http://schemas.openxmlformats.org/officeDocument/2006/relationships/tags" Target="../tags/tag36.xml"/><Relationship Id="rId5" Type="http://schemas.openxmlformats.org/officeDocument/2006/relationships/image" Target="../media/image22.wmf"/><Relationship Id="rId4" Type="http://schemas.openxmlformats.org/officeDocument/2006/relationships/notesSlide" Target="../notesSlides/notesSlide13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14.xml"/><Relationship Id="rId3" Type="http://schemas.openxmlformats.org/officeDocument/2006/relationships/tags" Target="../tags/tag40.xml"/><Relationship Id="rId7" Type="http://schemas.openxmlformats.org/officeDocument/2006/relationships/slideLayout" Target="../slideLayouts/slideLayout5.xml"/><Relationship Id="rId2" Type="http://schemas.openxmlformats.org/officeDocument/2006/relationships/tags" Target="../tags/tag39.xml"/><Relationship Id="rId1" Type="http://schemas.openxmlformats.org/officeDocument/2006/relationships/tags" Target="../tags/tag38.xml"/><Relationship Id="rId6" Type="http://schemas.openxmlformats.org/officeDocument/2006/relationships/tags" Target="../tags/tag43.xml"/><Relationship Id="rId5" Type="http://schemas.openxmlformats.org/officeDocument/2006/relationships/tags" Target="../tags/tag42.xml"/><Relationship Id="rId10" Type="http://schemas.openxmlformats.org/officeDocument/2006/relationships/image" Target="../media/image12.png"/><Relationship Id="rId4" Type="http://schemas.openxmlformats.org/officeDocument/2006/relationships/tags" Target="../tags/tag41.xml"/><Relationship Id="rId9" Type="http://schemas.openxmlformats.org/officeDocument/2006/relationships/image" Target="../media/image11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5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5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tags" Target="../tags/tag46.xml"/><Relationship Id="rId2" Type="http://schemas.openxmlformats.org/officeDocument/2006/relationships/tags" Target="../tags/tag45.xml"/><Relationship Id="rId1" Type="http://schemas.openxmlformats.org/officeDocument/2006/relationships/tags" Target="../tags/tag44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slideLayout" Target="../slideLayouts/slideLayout5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6.jpe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6.jpe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6.jpeg"/><Relationship Id="rId4" Type="http://schemas.openxmlformats.org/officeDocument/2006/relationships/image" Target="../media/image20.jpe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5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.xml"/><Relationship Id="rId2" Type="http://schemas.openxmlformats.org/officeDocument/2006/relationships/tags" Target="../tags/tag48.xml"/><Relationship Id="rId1" Type="http://schemas.openxmlformats.org/officeDocument/2006/relationships/tags" Target="../tags/tag47.xml"/><Relationship Id="rId6" Type="http://schemas.openxmlformats.org/officeDocument/2006/relationships/image" Target="../media/image26.png"/><Relationship Id="rId5" Type="http://schemas.openxmlformats.org/officeDocument/2006/relationships/image" Target="../media/image25.png"/><Relationship Id="rId4" Type="http://schemas.openxmlformats.org/officeDocument/2006/relationships/notesSlide" Target="../notesSlides/notesSlide20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.xml"/><Relationship Id="rId2" Type="http://schemas.openxmlformats.org/officeDocument/2006/relationships/tags" Target="../tags/tag50.xml"/><Relationship Id="rId1" Type="http://schemas.openxmlformats.org/officeDocument/2006/relationships/tags" Target="../tags/tag49.xml"/><Relationship Id="rId5" Type="http://schemas.openxmlformats.org/officeDocument/2006/relationships/image" Target="../media/image27.png"/><Relationship Id="rId4" Type="http://schemas.openxmlformats.org/officeDocument/2006/relationships/notesSlide" Target="../notesSlides/notesSlide21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5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5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.xml"/><Relationship Id="rId2" Type="http://schemas.openxmlformats.org/officeDocument/2006/relationships/tags" Target="../tags/tag52.xml"/><Relationship Id="rId1" Type="http://schemas.openxmlformats.org/officeDocument/2006/relationships/tags" Target="../tags/tag51.xml"/><Relationship Id="rId5" Type="http://schemas.openxmlformats.org/officeDocument/2006/relationships/image" Target="../media/image28.png"/><Relationship Id="rId4" Type="http://schemas.openxmlformats.org/officeDocument/2006/relationships/notesSlide" Target="../notesSlides/notesSlide22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tags" Target="../tags/tag60.xml"/><Relationship Id="rId13" Type="http://schemas.openxmlformats.org/officeDocument/2006/relationships/image" Target="../media/image20.jpeg"/><Relationship Id="rId3" Type="http://schemas.openxmlformats.org/officeDocument/2006/relationships/tags" Target="../tags/tag55.xml"/><Relationship Id="rId7" Type="http://schemas.openxmlformats.org/officeDocument/2006/relationships/tags" Target="../tags/tag59.xml"/><Relationship Id="rId12" Type="http://schemas.openxmlformats.org/officeDocument/2006/relationships/slideLayout" Target="../slideLayouts/slideLayout6.xml"/><Relationship Id="rId2" Type="http://schemas.openxmlformats.org/officeDocument/2006/relationships/tags" Target="../tags/tag54.xml"/><Relationship Id="rId1" Type="http://schemas.openxmlformats.org/officeDocument/2006/relationships/tags" Target="../tags/tag53.xml"/><Relationship Id="rId6" Type="http://schemas.openxmlformats.org/officeDocument/2006/relationships/tags" Target="../tags/tag58.xml"/><Relationship Id="rId11" Type="http://schemas.openxmlformats.org/officeDocument/2006/relationships/tags" Target="../tags/tag63.xml"/><Relationship Id="rId5" Type="http://schemas.openxmlformats.org/officeDocument/2006/relationships/tags" Target="../tags/tag57.xml"/><Relationship Id="rId10" Type="http://schemas.openxmlformats.org/officeDocument/2006/relationships/tags" Target="../tags/tag62.xml"/><Relationship Id="rId4" Type="http://schemas.openxmlformats.org/officeDocument/2006/relationships/tags" Target="../tags/tag56.xml"/><Relationship Id="rId9" Type="http://schemas.openxmlformats.org/officeDocument/2006/relationships/tags" Target="../tags/tag61.xml"/><Relationship Id="rId14" Type="http://schemas.openxmlformats.org/officeDocument/2006/relationships/image" Target="../media/image6.jpe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6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tags" Target="../tags/tag70.xml"/><Relationship Id="rId13" Type="http://schemas.openxmlformats.org/officeDocument/2006/relationships/slideLayout" Target="../slideLayouts/slideLayout6.xml"/><Relationship Id="rId3" Type="http://schemas.openxmlformats.org/officeDocument/2006/relationships/tags" Target="../tags/tag65.xml"/><Relationship Id="rId7" Type="http://schemas.openxmlformats.org/officeDocument/2006/relationships/tags" Target="../tags/tag69.xml"/><Relationship Id="rId12" Type="http://schemas.openxmlformats.org/officeDocument/2006/relationships/tags" Target="../tags/tag74.xml"/><Relationship Id="rId2" Type="http://schemas.openxmlformats.org/officeDocument/2006/relationships/tags" Target="../tags/tag64.xml"/><Relationship Id="rId1" Type="http://schemas.openxmlformats.org/officeDocument/2006/relationships/vmlDrawing" Target="../drawings/vmlDrawing5.vml"/><Relationship Id="rId6" Type="http://schemas.openxmlformats.org/officeDocument/2006/relationships/tags" Target="../tags/tag68.xml"/><Relationship Id="rId11" Type="http://schemas.openxmlformats.org/officeDocument/2006/relationships/tags" Target="../tags/tag73.xml"/><Relationship Id="rId5" Type="http://schemas.openxmlformats.org/officeDocument/2006/relationships/tags" Target="../tags/tag67.xml"/><Relationship Id="rId10" Type="http://schemas.openxmlformats.org/officeDocument/2006/relationships/tags" Target="../tags/tag72.xml"/><Relationship Id="rId4" Type="http://schemas.openxmlformats.org/officeDocument/2006/relationships/tags" Target="../tags/tag66.xml"/><Relationship Id="rId9" Type="http://schemas.openxmlformats.org/officeDocument/2006/relationships/tags" Target="../tags/tag71.xml"/><Relationship Id="rId14" Type="http://schemas.openxmlformats.org/officeDocument/2006/relationships/oleObject" Target="../embeddings/oleObject7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tags" Target="../tags/tag82.xml"/><Relationship Id="rId3" Type="http://schemas.openxmlformats.org/officeDocument/2006/relationships/tags" Target="../tags/tag77.xml"/><Relationship Id="rId7" Type="http://schemas.openxmlformats.org/officeDocument/2006/relationships/tags" Target="../tags/tag81.xml"/><Relationship Id="rId2" Type="http://schemas.openxmlformats.org/officeDocument/2006/relationships/tags" Target="../tags/tag76.xml"/><Relationship Id="rId1" Type="http://schemas.openxmlformats.org/officeDocument/2006/relationships/tags" Target="../tags/tag75.xml"/><Relationship Id="rId6" Type="http://schemas.openxmlformats.org/officeDocument/2006/relationships/tags" Target="../tags/tag80.xml"/><Relationship Id="rId5" Type="http://schemas.openxmlformats.org/officeDocument/2006/relationships/tags" Target="../tags/tag79.xml"/><Relationship Id="rId10" Type="http://schemas.openxmlformats.org/officeDocument/2006/relationships/slideLayout" Target="../slideLayouts/slideLayout6.xml"/><Relationship Id="rId4" Type="http://schemas.openxmlformats.org/officeDocument/2006/relationships/tags" Target="../tags/tag78.xml"/><Relationship Id="rId9" Type="http://schemas.openxmlformats.org/officeDocument/2006/relationships/tags" Target="../tags/tag83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tags" Target="../tags/tag84.xml"/><Relationship Id="rId1" Type="http://schemas.openxmlformats.org/officeDocument/2006/relationships/vmlDrawing" Target="../drawings/vmlDrawing6.vml"/><Relationship Id="rId4" Type="http://schemas.openxmlformats.org/officeDocument/2006/relationships/oleObject" Target="../embeddings/oleObject8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tags" Target="../tags/tag86.xml"/><Relationship Id="rId7" Type="http://schemas.openxmlformats.org/officeDocument/2006/relationships/oleObject" Target="../embeddings/oleObject9.bin"/><Relationship Id="rId2" Type="http://schemas.openxmlformats.org/officeDocument/2006/relationships/tags" Target="../tags/tag85.xml"/><Relationship Id="rId1" Type="http://schemas.openxmlformats.org/officeDocument/2006/relationships/vmlDrawing" Target="../drawings/vmlDrawing7.vml"/><Relationship Id="rId6" Type="http://schemas.openxmlformats.org/officeDocument/2006/relationships/notesSlide" Target="../notesSlides/notesSlide23.xml"/><Relationship Id="rId5" Type="http://schemas.openxmlformats.org/officeDocument/2006/relationships/slideLayout" Target="../slideLayouts/slideLayout6.xml"/><Relationship Id="rId4" Type="http://schemas.openxmlformats.org/officeDocument/2006/relationships/tags" Target="../tags/tag87.xml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tags" Target="../tags/tag89.xml"/><Relationship Id="rId7" Type="http://schemas.openxmlformats.org/officeDocument/2006/relationships/oleObject" Target="../embeddings/oleObject10.bin"/><Relationship Id="rId2" Type="http://schemas.openxmlformats.org/officeDocument/2006/relationships/tags" Target="../tags/tag88.xml"/><Relationship Id="rId1" Type="http://schemas.openxmlformats.org/officeDocument/2006/relationships/vmlDrawing" Target="../drawings/vmlDrawing8.vml"/><Relationship Id="rId6" Type="http://schemas.openxmlformats.org/officeDocument/2006/relationships/notesSlide" Target="../notesSlides/notesSlide24.xml"/><Relationship Id="rId5" Type="http://schemas.openxmlformats.org/officeDocument/2006/relationships/slideLayout" Target="../slideLayouts/slideLayout6.xml"/><Relationship Id="rId4" Type="http://schemas.openxmlformats.org/officeDocument/2006/relationships/tags" Target="../tags/tag90.xml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tags" Target="../tags/tag92.xml"/><Relationship Id="rId7" Type="http://schemas.openxmlformats.org/officeDocument/2006/relationships/oleObject" Target="../embeddings/oleObject12.bin"/><Relationship Id="rId2" Type="http://schemas.openxmlformats.org/officeDocument/2006/relationships/tags" Target="../tags/tag91.xml"/><Relationship Id="rId1" Type="http://schemas.openxmlformats.org/officeDocument/2006/relationships/vmlDrawing" Target="../drawings/vmlDrawing9.vml"/><Relationship Id="rId6" Type="http://schemas.openxmlformats.org/officeDocument/2006/relationships/notesSlide" Target="../notesSlides/notesSlide25.xml"/><Relationship Id="rId5" Type="http://schemas.openxmlformats.org/officeDocument/2006/relationships/slideLayout" Target="../slideLayouts/slideLayout6.xml"/><Relationship Id="rId4" Type="http://schemas.openxmlformats.org/officeDocument/2006/relationships/tags" Target="../tags/tag93.xml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tags" Target="../tags/tag95.xml"/><Relationship Id="rId7" Type="http://schemas.openxmlformats.org/officeDocument/2006/relationships/oleObject" Target="../embeddings/oleObject14.bin"/><Relationship Id="rId2" Type="http://schemas.openxmlformats.org/officeDocument/2006/relationships/tags" Target="../tags/tag94.xml"/><Relationship Id="rId1" Type="http://schemas.openxmlformats.org/officeDocument/2006/relationships/vmlDrawing" Target="../drawings/vmlDrawing10.vml"/><Relationship Id="rId6" Type="http://schemas.openxmlformats.org/officeDocument/2006/relationships/notesSlide" Target="../notesSlides/notesSlide26.xml"/><Relationship Id="rId5" Type="http://schemas.openxmlformats.org/officeDocument/2006/relationships/slideLayout" Target="../slideLayouts/slideLayout6.xml"/><Relationship Id="rId4" Type="http://schemas.openxmlformats.org/officeDocument/2006/relationships/tags" Target="../tags/tag96.xml"/><Relationship Id="rId9" Type="http://schemas.openxmlformats.org/officeDocument/2006/relationships/oleObject" Target="../embeddings/oleObject16.bin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tags" Target="../tags/tag98.xml"/><Relationship Id="rId7" Type="http://schemas.openxmlformats.org/officeDocument/2006/relationships/oleObject" Target="../embeddings/oleObject17.bin"/><Relationship Id="rId2" Type="http://schemas.openxmlformats.org/officeDocument/2006/relationships/tags" Target="../tags/tag97.xml"/><Relationship Id="rId1" Type="http://schemas.openxmlformats.org/officeDocument/2006/relationships/vmlDrawing" Target="../drawings/vmlDrawing11.vml"/><Relationship Id="rId6" Type="http://schemas.openxmlformats.org/officeDocument/2006/relationships/notesSlide" Target="../notesSlides/notesSlide27.xml"/><Relationship Id="rId5" Type="http://schemas.openxmlformats.org/officeDocument/2006/relationships/slideLayout" Target="../slideLayouts/slideLayout6.xml"/><Relationship Id="rId10" Type="http://schemas.openxmlformats.org/officeDocument/2006/relationships/oleObject" Target="../embeddings/oleObject20.bin"/><Relationship Id="rId4" Type="http://schemas.openxmlformats.org/officeDocument/2006/relationships/tags" Target="../tags/tag99.xml"/><Relationship Id="rId9" Type="http://schemas.openxmlformats.org/officeDocument/2006/relationships/oleObject" Target="../embeddings/oleObject19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1.png"/><Relationship Id="rId5" Type="http://schemas.openxmlformats.org/officeDocument/2006/relationships/oleObject" Target="../embeddings/oleObject23.bin"/><Relationship Id="rId4" Type="http://schemas.openxmlformats.org/officeDocument/2006/relationships/oleObject" Target="../embeddings/oleObject22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4" Type="http://schemas.openxmlformats.org/officeDocument/2006/relationships/oleObject" Target="../embeddings/oleObject26.bin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.v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6.vml"/><Relationship Id="rId4" Type="http://schemas.openxmlformats.org/officeDocument/2006/relationships/oleObject" Target="../embeddings/oleObject29.bin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tags" Target="../tags/tag102.xml"/><Relationship Id="rId7" Type="http://schemas.openxmlformats.org/officeDocument/2006/relationships/notesSlide" Target="../notesSlides/notesSlide28.xml"/><Relationship Id="rId2" Type="http://schemas.openxmlformats.org/officeDocument/2006/relationships/tags" Target="../tags/tag101.xml"/><Relationship Id="rId1" Type="http://schemas.openxmlformats.org/officeDocument/2006/relationships/tags" Target="../tags/tag100.xml"/><Relationship Id="rId6" Type="http://schemas.openxmlformats.org/officeDocument/2006/relationships/slideLayout" Target="../slideLayouts/slideLayout6.xml"/><Relationship Id="rId5" Type="http://schemas.openxmlformats.org/officeDocument/2006/relationships/tags" Target="../tags/tag104.xml"/><Relationship Id="rId4" Type="http://schemas.openxmlformats.org/officeDocument/2006/relationships/tags" Target="../tags/tag103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tags" Target="../tags/tag107.xml"/><Relationship Id="rId7" Type="http://schemas.openxmlformats.org/officeDocument/2006/relationships/notesSlide" Target="../notesSlides/notesSlide29.xml"/><Relationship Id="rId2" Type="http://schemas.openxmlformats.org/officeDocument/2006/relationships/tags" Target="../tags/tag106.xml"/><Relationship Id="rId1" Type="http://schemas.openxmlformats.org/officeDocument/2006/relationships/tags" Target="../tags/tag105.xml"/><Relationship Id="rId6" Type="http://schemas.openxmlformats.org/officeDocument/2006/relationships/slideLayout" Target="../slideLayouts/slideLayout6.xml"/><Relationship Id="rId5" Type="http://schemas.openxmlformats.org/officeDocument/2006/relationships/tags" Target="../tags/tag109.xml"/><Relationship Id="rId4" Type="http://schemas.openxmlformats.org/officeDocument/2006/relationships/tags" Target="../tags/tag108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tags" Target="../tags/tag112.xml"/><Relationship Id="rId7" Type="http://schemas.openxmlformats.org/officeDocument/2006/relationships/notesSlide" Target="../notesSlides/notesSlide30.xml"/><Relationship Id="rId2" Type="http://schemas.openxmlformats.org/officeDocument/2006/relationships/tags" Target="../tags/tag111.xml"/><Relationship Id="rId1" Type="http://schemas.openxmlformats.org/officeDocument/2006/relationships/tags" Target="../tags/tag110.xml"/><Relationship Id="rId6" Type="http://schemas.openxmlformats.org/officeDocument/2006/relationships/slideLayout" Target="../slideLayouts/slideLayout6.xml"/><Relationship Id="rId5" Type="http://schemas.openxmlformats.org/officeDocument/2006/relationships/tags" Target="../tags/tag114.xml"/><Relationship Id="rId4" Type="http://schemas.openxmlformats.org/officeDocument/2006/relationships/tags" Target="../tags/tag113.xml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.xml"/><Relationship Id="rId3" Type="http://schemas.openxmlformats.org/officeDocument/2006/relationships/tags" Target="../tags/tag116.xml"/><Relationship Id="rId7" Type="http://schemas.openxmlformats.org/officeDocument/2006/relationships/tags" Target="../tags/tag120.xml"/><Relationship Id="rId2" Type="http://schemas.openxmlformats.org/officeDocument/2006/relationships/tags" Target="../tags/tag115.xml"/><Relationship Id="rId1" Type="http://schemas.openxmlformats.org/officeDocument/2006/relationships/vmlDrawing" Target="../drawings/vmlDrawing17.vml"/><Relationship Id="rId6" Type="http://schemas.openxmlformats.org/officeDocument/2006/relationships/tags" Target="../tags/tag119.xml"/><Relationship Id="rId11" Type="http://schemas.openxmlformats.org/officeDocument/2006/relationships/oleObject" Target="../embeddings/oleObject31.bin"/><Relationship Id="rId5" Type="http://schemas.openxmlformats.org/officeDocument/2006/relationships/tags" Target="../tags/tag118.xml"/><Relationship Id="rId10" Type="http://schemas.openxmlformats.org/officeDocument/2006/relationships/oleObject" Target="../embeddings/oleObject30.bin"/><Relationship Id="rId4" Type="http://schemas.openxmlformats.org/officeDocument/2006/relationships/tags" Target="../tags/tag117.xml"/><Relationship Id="rId9" Type="http://schemas.openxmlformats.org/officeDocument/2006/relationships/notesSlide" Target="../notesSlides/notesSlide31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4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6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6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6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6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6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5.png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8.v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9.v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0.vml"/><Relationship Id="rId4" Type="http://schemas.openxmlformats.org/officeDocument/2006/relationships/oleObject" Target="../embeddings/oleObject35.bin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1.v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2.vml"/><Relationship Id="rId4" Type="http://schemas.openxmlformats.org/officeDocument/2006/relationships/oleObject" Target="../embeddings/oleObject38.bin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7" Type="http://schemas.openxmlformats.org/officeDocument/2006/relationships/image" Target="../media/image61.png"/><Relationship Id="rId2" Type="http://schemas.openxmlformats.org/officeDocument/2006/relationships/tags" Target="../tags/tag121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60.emf"/><Relationship Id="rId5" Type="http://schemas.openxmlformats.org/officeDocument/2006/relationships/oleObject" Target="../embeddings/oleObject39.bin"/><Relationship Id="rId4" Type="http://schemas.openxmlformats.org/officeDocument/2006/relationships/notesSlide" Target="../notesSlides/notesSlide32.xml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3" Type="http://schemas.openxmlformats.org/officeDocument/2006/relationships/slideLayout" Target="../slideLayouts/slideLayout6.xml"/><Relationship Id="rId7" Type="http://schemas.openxmlformats.org/officeDocument/2006/relationships/image" Target="../media/image61.png"/><Relationship Id="rId2" Type="http://schemas.openxmlformats.org/officeDocument/2006/relationships/tags" Target="../tags/tag12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60.emf"/><Relationship Id="rId5" Type="http://schemas.openxmlformats.org/officeDocument/2006/relationships/oleObject" Target="../embeddings/oleObject40.bin"/><Relationship Id="rId4" Type="http://schemas.openxmlformats.org/officeDocument/2006/relationships/notesSlide" Target="../notesSlides/notesSlide33.xml"/></Relationships>
</file>

<file path=ppt/slides/_rels/slide7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3" Type="http://schemas.openxmlformats.org/officeDocument/2006/relationships/tags" Target="../tags/tag124.xml"/><Relationship Id="rId7" Type="http://schemas.openxmlformats.org/officeDocument/2006/relationships/notesSlide" Target="../notesSlides/notesSlide34.xml"/><Relationship Id="rId2" Type="http://schemas.openxmlformats.org/officeDocument/2006/relationships/tags" Target="../tags/tag123.xml"/><Relationship Id="rId1" Type="http://schemas.openxmlformats.org/officeDocument/2006/relationships/vmlDrawing" Target="../drawings/vmlDrawing25.vml"/><Relationship Id="rId6" Type="http://schemas.openxmlformats.org/officeDocument/2006/relationships/slideLayout" Target="../slideLayouts/slideLayout6.xml"/><Relationship Id="rId5" Type="http://schemas.openxmlformats.org/officeDocument/2006/relationships/tags" Target="../tags/tag126.xml"/><Relationship Id="rId4" Type="http://schemas.openxmlformats.org/officeDocument/2006/relationships/tags" Target="../tags/tag125.xml"/><Relationship Id="rId9" Type="http://schemas.openxmlformats.org/officeDocument/2006/relationships/image" Target="../media/image6.jpeg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3" Type="http://schemas.openxmlformats.org/officeDocument/2006/relationships/tags" Target="../tags/tag128.xml"/><Relationship Id="rId7" Type="http://schemas.openxmlformats.org/officeDocument/2006/relationships/notesSlide" Target="../notesSlides/notesSlide35.xml"/><Relationship Id="rId2" Type="http://schemas.openxmlformats.org/officeDocument/2006/relationships/tags" Target="../tags/tag127.xml"/><Relationship Id="rId1" Type="http://schemas.openxmlformats.org/officeDocument/2006/relationships/vmlDrawing" Target="../drawings/vmlDrawing26.vml"/><Relationship Id="rId6" Type="http://schemas.openxmlformats.org/officeDocument/2006/relationships/slideLayout" Target="../slideLayouts/slideLayout6.xml"/><Relationship Id="rId5" Type="http://schemas.openxmlformats.org/officeDocument/2006/relationships/tags" Target="../tags/tag130.xml"/><Relationship Id="rId10" Type="http://schemas.openxmlformats.org/officeDocument/2006/relationships/oleObject" Target="../embeddings/oleObject44.bin"/><Relationship Id="rId4" Type="http://schemas.openxmlformats.org/officeDocument/2006/relationships/tags" Target="../tags/tag129.xml"/><Relationship Id="rId9" Type="http://schemas.openxmlformats.org/officeDocument/2006/relationships/image" Target="../media/image6.jpeg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7.v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tags" Target="../tags/tag11.xml"/><Relationship Id="rId13" Type="http://schemas.openxmlformats.org/officeDocument/2006/relationships/notesSlide" Target="../notesSlides/notesSlide7.xml"/><Relationship Id="rId3" Type="http://schemas.openxmlformats.org/officeDocument/2006/relationships/tags" Target="../tags/tag6.xml"/><Relationship Id="rId7" Type="http://schemas.openxmlformats.org/officeDocument/2006/relationships/tags" Target="../tags/tag10.xml"/><Relationship Id="rId12" Type="http://schemas.openxmlformats.org/officeDocument/2006/relationships/slideLayout" Target="../slideLayouts/slideLayout4.xml"/><Relationship Id="rId2" Type="http://schemas.openxmlformats.org/officeDocument/2006/relationships/tags" Target="../tags/tag5.xml"/><Relationship Id="rId1" Type="http://schemas.openxmlformats.org/officeDocument/2006/relationships/tags" Target="../tags/tag4.xml"/><Relationship Id="rId6" Type="http://schemas.openxmlformats.org/officeDocument/2006/relationships/tags" Target="../tags/tag9.xml"/><Relationship Id="rId11" Type="http://schemas.openxmlformats.org/officeDocument/2006/relationships/tags" Target="../tags/tag14.xml"/><Relationship Id="rId5" Type="http://schemas.openxmlformats.org/officeDocument/2006/relationships/tags" Target="../tags/tag8.xml"/><Relationship Id="rId10" Type="http://schemas.openxmlformats.org/officeDocument/2006/relationships/tags" Target="../tags/tag13.xml"/><Relationship Id="rId4" Type="http://schemas.openxmlformats.org/officeDocument/2006/relationships/tags" Target="../tags/tag7.xml"/><Relationship Id="rId9" Type="http://schemas.openxmlformats.org/officeDocument/2006/relationships/tags" Target="../tags/tag12.xml"/><Relationship Id="rId14" Type="http://schemas.openxmlformats.org/officeDocument/2006/relationships/image" Target="../media/image6.jpeg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8.v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50.bin"/><Relationship Id="rId5" Type="http://schemas.openxmlformats.org/officeDocument/2006/relationships/oleObject" Target="../embeddings/oleObject49.bin"/><Relationship Id="rId4" Type="http://schemas.openxmlformats.org/officeDocument/2006/relationships/oleObject" Target="../embeddings/oleObject48.bin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132.xml"/><Relationship Id="rId1" Type="http://schemas.openxmlformats.org/officeDocument/2006/relationships/tags" Target="../tags/tag131.xml"/><Relationship Id="rId5" Type="http://schemas.openxmlformats.org/officeDocument/2006/relationships/image" Target="../media/image70.wmf"/><Relationship Id="rId4" Type="http://schemas.openxmlformats.org/officeDocument/2006/relationships/notesSlide" Target="../notesSlides/notesSlide36.xml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="" xmlns:a16="http://schemas.microsoft.com/office/drawing/2014/main" id="{ED29F3AD-2A9B-4AAB-B8D3-C7374D8E093B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algn="l"/>
            <a:r>
              <a:rPr lang="en-US" sz="2400"/>
              <a:t>Mentoring Mondays</a:t>
            </a:r>
            <a:r>
              <a:rPr lang="en-US"/>
              <a:t/>
            </a:r>
            <a:br>
              <a:rPr lang="en-US"/>
            </a:br>
            <a:r>
              <a:rPr lang="en-US"/>
              <a:t>Measurement &amp; Computation Errors</a:t>
            </a:r>
            <a:br>
              <a:rPr lang="en-US"/>
            </a:br>
            <a:endParaRPr lang="en-US"/>
          </a:p>
        </p:txBody>
      </p:sp>
      <p:sp>
        <p:nvSpPr>
          <p:cNvPr id="6" name="Subtitle 5">
            <a:extLst>
              <a:ext uri="{FF2B5EF4-FFF2-40B4-BE49-F238E27FC236}">
                <a16:creationId xmlns="" xmlns:a16="http://schemas.microsoft.com/office/drawing/2014/main" id="{3A5B71F4-56AE-4A6F-82EC-D9E6AC43EF97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sz="2000"/>
              <a:t>Mon 29 Nov and Mon 06 Dec</a:t>
            </a:r>
          </a:p>
          <a:p>
            <a:r>
              <a:rPr lang="en-US" sz="2400"/>
              <a:t>Jerry Mahun, PLS</a:t>
            </a:r>
          </a:p>
          <a:p>
            <a:r>
              <a:rPr lang="en-US" i="1"/>
              <a:t>Retired and a burden on my wife</a:t>
            </a:r>
          </a:p>
          <a:p>
            <a:endParaRPr lang="en-US"/>
          </a:p>
        </p:txBody>
      </p:sp>
      <p:pic>
        <p:nvPicPr>
          <p:cNvPr id="12" name="Picture 11">
            <a:extLst>
              <a:ext uri="{FF2B5EF4-FFF2-40B4-BE49-F238E27FC236}">
                <a16:creationId xmlns="" xmlns:a16="http://schemas.microsoft.com/office/drawing/2014/main" id="{A4DB5951-7186-40B3-AC26-994675B257C1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37038" y="4630214"/>
            <a:ext cx="1160121" cy="1988309"/>
          </a:xfrm>
          <a:prstGeom prst="rect">
            <a:avLst/>
          </a:prstGeom>
        </p:spPr>
      </p:pic>
    </p:spTree>
    <p:extLst>
      <p:ext uri="{BB962C8B-B14F-4D97-AF65-F5344CB8AC3E}">
        <p14:creationId xmlns="" xmlns:p14="http://schemas.microsoft.com/office/powerpoint/2010/main" val="349079223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="" xmlns:a16="http://schemas.microsoft.com/office/drawing/2014/main" id="{FD73B21A-8DC0-442F-84A2-C00D2424D6C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C. Significant Figures;  2. Which digits are significant?</a:t>
            </a:r>
          </a:p>
          <a:p>
            <a:pPr marL="0" algn="l" rtl="0" eaLnBrk="1" fontAlgn="ctr" latinLnBrk="0" hangingPunct="1">
              <a:spcBef>
                <a:spcPts val="0"/>
              </a:spcBef>
              <a:spcAft>
                <a:spcPts val="0"/>
              </a:spcAft>
            </a:pPr>
            <a:endParaRPr lang="en-US" sz="1800" b="0" i="0" u="none" strike="noStrike" kern="1200">
              <a:solidFill>
                <a:srgbClr val="FF0000"/>
              </a:solidFill>
              <a:effectLst/>
              <a:latin typeface="Calibri" panose="020F0502020204030204" pitchFamily="34" charset="0"/>
            </a:endParaRPr>
          </a:p>
          <a:p>
            <a:endParaRPr lang="en-US" dirty="0"/>
          </a:p>
        </p:txBody>
      </p:sp>
      <p:graphicFrame>
        <p:nvGraphicFramePr>
          <p:cNvPr id="13" name="Table 12">
            <a:extLst>
              <a:ext uri="{FF2B5EF4-FFF2-40B4-BE49-F238E27FC236}">
                <a16:creationId xmlns="" xmlns:a16="http://schemas.microsoft.com/office/drawing/2014/main" id="{BE3D3290-FF8D-4A08-B206-666CF604512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="" xmlns:p14="http://schemas.microsoft.com/office/powerpoint/2010/main" val="275565614"/>
              </p:ext>
            </p:extLst>
          </p:nvPr>
        </p:nvGraphicFramePr>
        <p:xfrm>
          <a:off x="626060" y="1712034"/>
          <a:ext cx="7700210" cy="46634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19378">
                  <a:extLst>
                    <a:ext uri="{9D8B030D-6E8A-4147-A177-3AD203B41FA5}">
                      <a16:colId xmlns="" xmlns:a16="http://schemas.microsoft.com/office/drawing/2014/main" val="2503900846"/>
                    </a:ext>
                  </a:extLst>
                </a:gridCol>
                <a:gridCol w="189693">
                  <a:extLst>
                    <a:ext uri="{9D8B030D-6E8A-4147-A177-3AD203B41FA5}">
                      <a16:colId xmlns="" xmlns:a16="http://schemas.microsoft.com/office/drawing/2014/main" val="611786008"/>
                    </a:ext>
                  </a:extLst>
                </a:gridCol>
                <a:gridCol w="5486401">
                  <a:extLst>
                    <a:ext uri="{9D8B030D-6E8A-4147-A177-3AD203B41FA5}">
                      <a16:colId xmlns="" xmlns:a16="http://schemas.microsoft.com/office/drawing/2014/main" val="1115470962"/>
                    </a:ext>
                  </a:extLst>
                </a:gridCol>
                <a:gridCol w="25400">
                  <a:extLst>
                    <a:ext uri="{9D8B030D-6E8A-4147-A177-3AD203B41FA5}">
                      <a16:colId xmlns="" xmlns:a16="http://schemas.microsoft.com/office/drawing/2014/main" val="728858157"/>
                    </a:ext>
                  </a:extLst>
                </a:gridCol>
                <a:gridCol w="1779338">
                  <a:extLst>
                    <a:ext uri="{9D8B030D-6E8A-4147-A177-3AD203B41FA5}">
                      <a16:colId xmlns="" xmlns:a16="http://schemas.microsoft.com/office/drawing/2014/main" val="3048130915"/>
                    </a:ext>
                  </a:extLst>
                </a:gridCol>
              </a:tblGrid>
              <a:tr h="370840">
                <a:tc gridSpan="3">
                  <a:txBody>
                    <a:bodyPr/>
                    <a:lstStyle/>
                    <a:p>
                      <a:r>
                        <a:rPr lang="en-US" sz="2000" dirty="0">
                          <a:solidFill>
                            <a:schemeClr val="tx1"/>
                          </a:solidFill>
                        </a:rPr>
                        <a:t>1. All non-zero digits</a:t>
                      </a:r>
                    </a:p>
                  </a:txBody>
                  <a:tcPr marL="0" marR="0" anchor="ctr"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 hMerge="1">
                  <a:txBody>
                    <a:bodyPr/>
                    <a:lstStyle/>
                    <a:p>
                      <a:endParaRPr lang="en-US" sz="2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anchor="ctr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000" b="1">
                          <a:solidFill>
                            <a:schemeClr val="tx1"/>
                          </a:solidFill>
                        </a:rPr>
                        <a:t>125</a:t>
                      </a:r>
                      <a:r>
                        <a:rPr lang="en-US" sz="200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000">
                          <a:solidFill>
                            <a:schemeClr val="tx1"/>
                          </a:solidFill>
                          <a:sym typeface="Wingdings 3" panose="05040102010807070707" pitchFamily="18" charset="2"/>
                        </a:rPr>
                        <a:t>   </a:t>
                      </a:r>
                      <a:r>
                        <a:rPr lang="en-US" sz="200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000" dirty="0">
                          <a:solidFill>
                            <a:schemeClr val="tx1"/>
                          </a:solidFill>
                        </a:rPr>
                        <a:t>3 sf</a:t>
                      </a:r>
                    </a:p>
                  </a:txBody>
                  <a:tcPr marL="0" marR="0" anchor="ctr"/>
                </a:tc>
                <a:extLst>
                  <a:ext uri="{0D108BD9-81ED-4DB2-BD59-A6C34878D82A}">
                    <a16:rowId xmlns="" xmlns:a16="http://schemas.microsoft.com/office/drawing/2014/main" val="2398945846"/>
                  </a:ext>
                </a:extLst>
              </a:tr>
              <a:tr h="370840">
                <a:tc gridSpan="3">
                  <a:txBody>
                    <a:bodyPr/>
                    <a:lstStyle/>
                    <a:p>
                      <a:r>
                        <a:rPr lang="en-US" sz="2000" dirty="0"/>
                        <a:t>2. Zeros are significant if:</a:t>
                      </a:r>
                    </a:p>
                  </a:txBody>
                  <a:tcPr marL="0" marR="0" anchor="ctr"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 hMerge="1">
                  <a:txBody>
                    <a:bodyPr/>
                    <a:lstStyle/>
                    <a:p>
                      <a:endParaRPr lang="en-US" sz="2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2000" dirty="0"/>
                    </a:p>
                  </a:txBody>
                  <a:tcPr marL="0" marR="0" anchor="ctr"/>
                </a:tc>
                <a:tc>
                  <a:txBody>
                    <a:bodyPr/>
                    <a:lstStyle/>
                    <a:p>
                      <a:pPr algn="r"/>
                      <a:endParaRPr lang="en-US" sz="2000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anchor="ctr"/>
                </a:tc>
                <a:extLst>
                  <a:ext uri="{0D108BD9-81ED-4DB2-BD59-A6C34878D82A}">
                    <a16:rowId xmlns="" xmlns:a16="http://schemas.microsoft.com/office/drawing/2014/main" val="155024618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sz="2000" dirty="0"/>
                    </a:p>
                  </a:txBody>
                  <a:tcPr marL="0" marR="0" anchor="ctr"/>
                </a:tc>
                <a:tc gridSpan="2">
                  <a:txBody>
                    <a:bodyPr/>
                    <a:lstStyle/>
                    <a:p>
                      <a:r>
                        <a:rPr lang="en-US" sz="2000" dirty="0"/>
                        <a:t>a. between non-zero digits</a:t>
                      </a:r>
                    </a:p>
                  </a:txBody>
                  <a:tcPr marL="0" marR="0" anchor="ctr"/>
                </a:tc>
                <a:tc hMerge="1">
                  <a:txBody>
                    <a:bodyPr/>
                    <a:lstStyle/>
                    <a:p>
                      <a:endParaRPr lang="en-US" sz="2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2000" dirty="0"/>
                    </a:p>
                  </a:txBody>
                  <a:tcPr marL="0" marR="0" anchor="ctr"/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dirty="0"/>
                        <a:t>10025</a:t>
                      </a:r>
                      <a:r>
                        <a:rPr lang="en-US" sz="2000" dirty="0"/>
                        <a:t> </a:t>
                      </a:r>
                      <a:r>
                        <a:rPr lang="en-US" sz="2000">
                          <a:sym typeface="Wingdings 3" panose="05040102010807070707" pitchFamily="18" charset="2"/>
                        </a:rPr>
                        <a:t></a:t>
                      </a:r>
                      <a:r>
                        <a:rPr lang="en-US" sz="2000"/>
                        <a:t>    5 sf</a:t>
                      </a:r>
                      <a:endParaRPr lang="en-US" sz="2000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anchor="ctr"/>
                </a:tc>
                <a:extLst>
                  <a:ext uri="{0D108BD9-81ED-4DB2-BD59-A6C34878D82A}">
                    <a16:rowId xmlns="" xmlns:a16="http://schemas.microsoft.com/office/drawing/2014/main" val="266326164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sz="2000" dirty="0"/>
                    </a:p>
                  </a:txBody>
                  <a:tcPr marL="0" marR="0" anchor="ctr"/>
                </a:tc>
                <a:tc gridSpan="2">
                  <a:txBody>
                    <a:bodyPr/>
                    <a:lstStyle/>
                    <a:p>
                      <a:r>
                        <a:rPr lang="en-US" sz="2000" dirty="0"/>
                        <a:t>b. right of non-zero digits &amp; right of decimal</a:t>
                      </a:r>
                    </a:p>
                  </a:txBody>
                  <a:tcPr marL="0" marR="0" anchor="ctr"/>
                </a:tc>
                <a:tc hMerge="1">
                  <a:txBody>
                    <a:bodyPr/>
                    <a:lstStyle/>
                    <a:p>
                      <a:endParaRPr lang="en-US" sz="2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2000"/>
                    </a:p>
                  </a:txBody>
                  <a:tcPr marL="0" marR="0" anchor="ctr"/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dirty="0"/>
                        <a:t>1.24500</a:t>
                      </a:r>
                      <a:r>
                        <a:rPr lang="en-US" sz="2000" dirty="0"/>
                        <a:t> </a:t>
                      </a:r>
                      <a:r>
                        <a:rPr lang="en-US" sz="2000">
                          <a:sym typeface="Wingdings 3" panose="05040102010807070707" pitchFamily="18" charset="2"/>
                        </a:rPr>
                        <a:t></a:t>
                      </a:r>
                      <a:r>
                        <a:rPr lang="en-US" sz="2000"/>
                        <a:t> </a:t>
                      </a:r>
                      <a:r>
                        <a:rPr lang="en-US" sz="2000" baseline="0"/>
                        <a:t> </a:t>
                      </a:r>
                      <a:r>
                        <a:rPr lang="en-US" sz="2000"/>
                        <a:t> 6 sf</a:t>
                      </a:r>
                      <a:endParaRPr lang="en-US" sz="2000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anchor="ctr"/>
                </a:tc>
                <a:extLst>
                  <a:ext uri="{0D108BD9-81ED-4DB2-BD59-A6C34878D82A}">
                    <a16:rowId xmlns="" xmlns:a16="http://schemas.microsoft.com/office/drawing/2014/main" val="419138882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sz="2000" dirty="0"/>
                    </a:p>
                  </a:txBody>
                  <a:tcPr marL="0" marR="0" anchor="ctr"/>
                </a:tc>
                <a:tc gridSpan="2">
                  <a:txBody>
                    <a:bodyPr/>
                    <a:lstStyle/>
                    <a:p>
                      <a:r>
                        <a:rPr lang="en-US" sz="2000" dirty="0"/>
                        <a:t>c. right of non-zero digits &amp; left of decimal point</a:t>
                      </a:r>
                    </a:p>
                  </a:txBody>
                  <a:tcPr marL="0" marR="0" anchor="ctr"/>
                </a:tc>
                <a:tc hMerge="1">
                  <a:txBody>
                    <a:bodyPr/>
                    <a:lstStyle/>
                    <a:p>
                      <a:endParaRPr lang="en-US" sz="2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2000" dirty="0"/>
                    </a:p>
                  </a:txBody>
                  <a:tcPr marL="0" marR="0" anchor="ctr"/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dirty="0"/>
                        <a:t>3250</a:t>
                      </a:r>
                      <a:r>
                        <a:rPr lang="en-US" sz="2000" dirty="0"/>
                        <a:t>. </a:t>
                      </a:r>
                      <a:r>
                        <a:rPr lang="en-US" sz="2000">
                          <a:sym typeface="Wingdings 3" panose="05040102010807070707" pitchFamily="18" charset="2"/>
                        </a:rPr>
                        <a:t></a:t>
                      </a:r>
                      <a:r>
                        <a:rPr lang="en-US" sz="2000"/>
                        <a:t>   4 sf</a:t>
                      </a:r>
                      <a:endParaRPr lang="en-US" sz="2000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anchor="ctr"/>
                </a:tc>
                <a:extLst>
                  <a:ext uri="{0D108BD9-81ED-4DB2-BD59-A6C34878D82A}">
                    <a16:rowId xmlns="" xmlns:a16="http://schemas.microsoft.com/office/drawing/2014/main" val="1361381502"/>
                  </a:ext>
                </a:extLst>
              </a:tr>
              <a:tr h="370840">
                <a:tc gridSpan="3"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/>
                        <a:t>3. Zeros are not significant (place holders only) if:</a:t>
                      </a:r>
                    </a:p>
                  </a:txBody>
                  <a:tcPr marL="0" marR="0" anchor="ctr"/>
                </a:tc>
                <a:tc hMerge="1">
                  <a:txBody>
                    <a:bodyPr/>
                    <a:lstStyle/>
                    <a:p>
                      <a:endParaRPr lang="en-US" sz="2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2000" dirty="0"/>
                    </a:p>
                  </a:txBody>
                  <a:tcPr marL="0" marR="0" anchor="ctr"/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000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anchor="ctr"/>
                </a:tc>
                <a:extLst>
                  <a:ext uri="{0D108BD9-81ED-4DB2-BD59-A6C34878D82A}">
                    <a16:rowId xmlns="" xmlns:a16="http://schemas.microsoft.com/office/drawing/2014/main" val="3380256990"/>
                  </a:ext>
                </a:extLst>
              </a:tr>
              <a:tr h="370840">
                <a:tc gridSpan="2">
                  <a:txBody>
                    <a:bodyPr/>
                    <a:lstStyle/>
                    <a:p>
                      <a:endParaRPr lang="en-US" sz="2000" dirty="0"/>
                    </a:p>
                  </a:txBody>
                  <a:tcPr marL="0" marR="0" anchor="ctr"/>
                </a:tc>
                <a:tc hMerge="1">
                  <a:txBody>
                    <a:bodyPr/>
                    <a:lstStyle/>
                    <a:p>
                      <a:r>
                        <a:rPr lang="en-US" sz="2000" dirty="0"/>
                        <a:t>a. left of non-zero digits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dirty="0"/>
                        <a:t>a. left of non-zero digits</a:t>
                      </a:r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endParaRPr lang="en-US" sz="2000" dirty="0"/>
                    </a:p>
                  </a:txBody>
                  <a:tcPr marL="0" marR="0"/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/>
                        <a:t>0</a:t>
                      </a:r>
                      <a:r>
                        <a:rPr lang="en-US" sz="2000" b="1" dirty="0"/>
                        <a:t>124</a:t>
                      </a:r>
                      <a:r>
                        <a:rPr lang="en-US" sz="2000" dirty="0"/>
                        <a:t> </a:t>
                      </a:r>
                      <a:r>
                        <a:rPr lang="en-US" sz="2000">
                          <a:sym typeface="Wingdings 3" panose="05040102010807070707" pitchFamily="18" charset="2"/>
                        </a:rPr>
                        <a:t></a:t>
                      </a:r>
                      <a:r>
                        <a:rPr lang="en-US" sz="2000"/>
                        <a:t> </a:t>
                      </a:r>
                      <a:r>
                        <a:rPr lang="en-US" sz="2000" baseline="0"/>
                        <a:t>  </a:t>
                      </a:r>
                      <a:r>
                        <a:rPr lang="en-US" sz="2000"/>
                        <a:t> 3 sf</a:t>
                      </a:r>
                      <a:endParaRPr lang="en-US" sz="2000" dirty="0"/>
                    </a:p>
                    <a:p>
                      <a:pPr marL="0" marR="0" lvl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/>
                        <a:t>0.000</a:t>
                      </a:r>
                      <a:r>
                        <a:rPr lang="en-US" sz="2000" b="1" dirty="0"/>
                        <a:t>98</a:t>
                      </a:r>
                      <a:r>
                        <a:rPr lang="en-US" sz="2000" dirty="0"/>
                        <a:t> </a:t>
                      </a:r>
                      <a:r>
                        <a:rPr lang="en-US" sz="2000">
                          <a:sym typeface="Wingdings 3" panose="05040102010807070707" pitchFamily="18" charset="2"/>
                        </a:rPr>
                        <a:t></a:t>
                      </a:r>
                      <a:r>
                        <a:rPr lang="en-US" sz="2000"/>
                        <a:t> </a:t>
                      </a:r>
                      <a:r>
                        <a:rPr lang="en-US" sz="2000" baseline="0"/>
                        <a:t>  </a:t>
                      </a:r>
                      <a:r>
                        <a:rPr lang="en-US" sz="2000"/>
                        <a:t> 2 sf</a:t>
                      </a:r>
                      <a:endParaRPr lang="en-US" sz="2000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/>
                </a:tc>
                <a:extLst>
                  <a:ext uri="{0D108BD9-81ED-4DB2-BD59-A6C34878D82A}">
                    <a16:rowId xmlns="" xmlns:a16="http://schemas.microsoft.com/office/drawing/2014/main" val="3491389265"/>
                  </a:ext>
                </a:extLst>
              </a:tr>
              <a:tr h="370840">
                <a:tc gridSpan="2">
                  <a:txBody>
                    <a:bodyPr/>
                    <a:lstStyle/>
                    <a:p>
                      <a:endParaRPr lang="en-US" sz="2000" dirty="0"/>
                    </a:p>
                  </a:txBody>
                  <a:tcPr marL="0" marR="0" anchor="ctr"/>
                </a:tc>
                <a:tc hMerge="1">
                  <a:txBody>
                    <a:bodyPr/>
                    <a:lstStyle/>
                    <a:p>
                      <a:r>
                        <a:rPr lang="en-US" sz="2000" dirty="0"/>
                        <a:t>b. right of non-zero digit &amp; left of </a:t>
                      </a:r>
                      <a:r>
                        <a:rPr lang="en-US" sz="2000" i="1" dirty="0"/>
                        <a:t>implied</a:t>
                      </a:r>
                      <a:r>
                        <a:rPr lang="en-US" sz="2000" dirty="0"/>
                        <a:t> decimal point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dirty="0"/>
                        <a:t>b. right of non-zero digit &amp; left of implied decimal </a:t>
                      </a:r>
                      <a:r>
                        <a:rPr lang="en-US" sz="2000" dirty="0" err="1"/>
                        <a:t>pt</a:t>
                      </a:r>
                      <a:endParaRPr lang="en-US" sz="2000" dirty="0"/>
                    </a:p>
                  </a:txBody>
                  <a:tcPr marL="0" marR="0" anchor="ctr"/>
                </a:tc>
                <a:tc>
                  <a:txBody>
                    <a:bodyPr/>
                    <a:lstStyle/>
                    <a:p>
                      <a:endParaRPr lang="en-US" sz="2000" dirty="0"/>
                    </a:p>
                  </a:txBody>
                  <a:tcPr marL="0" marR="0" anchor="ctr"/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dirty="0"/>
                        <a:t>4</a:t>
                      </a:r>
                      <a:r>
                        <a:rPr lang="en-US" sz="2000" dirty="0"/>
                        <a:t>000 </a:t>
                      </a:r>
                      <a:r>
                        <a:rPr lang="en-US" sz="2000">
                          <a:sym typeface="Wingdings 3" panose="05040102010807070707" pitchFamily="18" charset="2"/>
                        </a:rPr>
                        <a:t></a:t>
                      </a:r>
                      <a:r>
                        <a:rPr lang="en-US" sz="2000"/>
                        <a:t> </a:t>
                      </a:r>
                      <a:r>
                        <a:rPr lang="en-US" sz="2000" baseline="0"/>
                        <a:t>  </a:t>
                      </a:r>
                      <a:r>
                        <a:rPr lang="en-US" sz="2000"/>
                        <a:t> 1 sf</a:t>
                      </a:r>
                      <a:endParaRPr lang="en-US" sz="2000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anchor="ctr"/>
                </a:tc>
                <a:extLst>
                  <a:ext uri="{0D108BD9-81ED-4DB2-BD59-A6C34878D82A}">
                    <a16:rowId xmlns="" xmlns:a16="http://schemas.microsoft.com/office/drawing/2014/main" val="3258296969"/>
                  </a:ext>
                </a:extLst>
              </a:tr>
              <a:tr h="370840">
                <a:tc gridSpan="3"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000" dirty="0"/>
                    </a:p>
                  </a:txBody>
                  <a:tcPr marL="0" marR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000" dirty="0"/>
                    </a:p>
                  </a:txBody>
                  <a:tcPr marL="0" marR="0" anchor="ctr"/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000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anchor="ctr"/>
                </a:tc>
                <a:extLst>
                  <a:ext uri="{0D108BD9-81ED-4DB2-BD59-A6C34878D82A}">
                    <a16:rowId xmlns="" xmlns:a16="http://schemas.microsoft.com/office/drawing/2014/main" val="2347315808"/>
                  </a:ext>
                </a:extLst>
              </a:tr>
              <a:tr h="370840">
                <a:tc gridSpan="2">
                  <a:txBody>
                    <a:bodyPr/>
                    <a:lstStyle/>
                    <a:p>
                      <a:endParaRPr lang="en-US" sz="2000" dirty="0"/>
                    </a:p>
                  </a:txBody>
                  <a:tcPr marL="0" marR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000" dirty="0"/>
                    </a:p>
                  </a:txBody>
                  <a:tcPr marL="0" marR="0" anchor="ctr"/>
                </a:tc>
                <a:tc>
                  <a:txBody>
                    <a:bodyPr/>
                    <a:lstStyle/>
                    <a:p>
                      <a:endParaRPr lang="en-US" sz="2000" dirty="0"/>
                    </a:p>
                  </a:txBody>
                  <a:tcPr marL="0" marR="0" anchor="ctr"/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anchor="ctr"/>
                </a:tc>
                <a:extLst>
                  <a:ext uri="{0D108BD9-81ED-4DB2-BD59-A6C34878D82A}">
                    <a16:rowId xmlns="" xmlns:a16="http://schemas.microsoft.com/office/drawing/2014/main" val="3960821551"/>
                  </a:ext>
                </a:extLst>
              </a:tr>
              <a:tr h="370840">
                <a:tc gridSpan="2">
                  <a:txBody>
                    <a:bodyPr/>
                    <a:lstStyle/>
                    <a:p>
                      <a:endParaRPr lang="en-US" sz="2000" dirty="0"/>
                    </a:p>
                  </a:txBody>
                  <a:tcPr marL="0" marR="0" anchor="ctr"/>
                </a:tc>
                <a:tc hMerge="1">
                  <a:txBody>
                    <a:bodyPr/>
                    <a:lstStyle/>
                    <a:p>
                      <a:endParaRPr lang="en-US" sz="200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2000" dirty="0"/>
                    </a:p>
                  </a:txBody>
                  <a:tcPr marL="0" marR="0" anchor="ctr"/>
                </a:tc>
                <a:tc>
                  <a:txBody>
                    <a:bodyPr/>
                    <a:lstStyle/>
                    <a:p>
                      <a:endParaRPr lang="en-US" sz="2000" dirty="0"/>
                    </a:p>
                  </a:txBody>
                  <a:tcPr marL="0" marR="0" anchor="ctr"/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000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anchor="ctr"/>
                </a:tc>
                <a:extLst>
                  <a:ext uri="{0D108BD9-81ED-4DB2-BD59-A6C34878D82A}">
                    <a16:rowId xmlns="" xmlns:a16="http://schemas.microsoft.com/office/drawing/2014/main" val="51733856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="" xmlns:p14="http://schemas.microsoft.com/office/powerpoint/2010/main" val="3633291764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="" xmlns:a16="http://schemas.microsoft.com/office/drawing/2014/main" id="{F7421C36-7F8C-4C3D-8C06-D19A15E650C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C. Significant Figures; 3. Math operations</a:t>
            </a:r>
          </a:p>
          <a:p>
            <a:pPr lvl="1"/>
            <a:r>
              <a:rPr lang="en-US"/>
              <a:t>Calculation result can only be as accurate as the least accurate number used.</a:t>
            </a:r>
          </a:p>
          <a:p>
            <a:pPr lvl="1"/>
            <a:r>
              <a:rPr lang="en-US" b="1"/>
              <a:t>Add/subtract</a:t>
            </a:r>
          </a:p>
          <a:p>
            <a:pPr lvl="1"/>
            <a:endParaRPr lang="en-US"/>
          </a:p>
          <a:p>
            <a:pPr lvl="1"/>
            <a:endParaRPr lang="en-US"/>
          </a:p>
          <a:p>
            <a:pPr lvl="1"/>
            <a:endParaRPr lang="en-US"/>
          </a:p>
          <a:p>
            <a:pPr lvl="1"/>
            <a:endParaRPr lang="en-US"/>
          </a:p>
          <a:p>
            <a:pPr lvl="1"/>
            <a:endParaRPr lang="en-US"/>
          </a:p>
          <a:p>
            <a:pPr lvl="1"/>
            <a:r>
              <a:rPr lang="en-US" b="1"/>
              <a:t>Multiply/divide</a:t>
            </a:r>
          </a:p>
          <a:p>
            <a:pPr lvl="2"/>
            <a:r>
              <a:rPr lang="en-US"/>
              <a:t>Product has same sf as the least number of sf of the two factors.</a:t>
            </a:r>
          </a:p>
          <a:p>
            <a:pPr lvl="2"/>
            <a:endParaRPr lang="en-US"/>
          </a:p>
        </p:txBody>
      </p:sp>
      <p:graphicFrame>
        <p:nvGraphicFramePr>
          <p:cNvPr id="9" name="Table 8">
            <a:extLst>
              <a:ext uri="{FF2B5EF4-FFF2-40B4-BE49-F238E27FC236}">
                <a16:creationId xmlns="" xmlns:a16="http://schemas.microsoft.com/office/drawing/2014/main" id="{1F285A8A-588D-41A3-99CB-B977C6B998F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="" xmlns:p14="http://schemas.microsoft.com/office/powerpoint/2010/main" val="1407367651"/>
              </p:ext>
            </p:extLst>
          </p:nvPr>
        </p:nvGraphicFramePr>
        <p:xfrm>
          <a:off x="2116176" y="1997285"/>
          <a:ext cx="5334001" cy="1387045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489675">
                  <a:extLst>
                    <a:ext uri="{9D8B030D-6E8A-4147-A177-3AD203B41FA5}">
                      <a16:colId xmlns="" xmlns:a16="http://schemas.microsoft.com/office/drawing/2014/main" val="4235822492"/>
                    </a:ext>
                  </a:extLst>
                </a:gridCol>
                <a:gridCol w="1305661">
                  <a:extLst>
                    <a:ext uri="{9D8B030D-6E8A-4147-A177-3AD203B41FA5}">
                      <a16:colId xmlns="" xmlns:a16="http://schemas.microsoft.com/office/drawing/2014/main" val="3253647140"/>
                    </a:ext>
                  </a:extLst>
                </a:gridCol>
                <a:gridCol w="288758">
                  <a:extLst>
                    <a:ext uri="{9D8B030D-6E8A-4147-A177-3AD203B41FA5}">
                      <a16:colId xmlns="" xmlns:a16="http://schemas.microsoft.com/office/drawing/2014/main" val="3046044712"/>
                    </a:ext>
                  </a:extLst>
                </a:gridCol>
                <a:gridCol w="589547">
                  <a:extLst>
                    <a:ext uri="{9D8B030D-6E8A-4147-A177-3AD203B41FA5}">
                      <a16:colId xmlns="" xmlns:a16="http://schemas.microsoft.com/office/drawing/2014/main" val="2472002299"/>
                    </a:ext>
                  </a:extLst>
                </a:gridCol>
                <a:gridCol w="1660360">
                  <a:extLst>
                    <a:ext uri="{9D8B030D-6E8A-4147-A177-3AD203B41FA5}">
                      <a16:colId xmlns="" xmlns:a16="http://schemas.microsoft.com/office/drawing/2014/main" val="731115735"/>
                    </a:ext>
                  </a:extLst>
                </a:gridCol>
              </a:tblGrid>
              <a:tr h="277409">
                <a:tc>
                  <a:txBody>
                    <a:bodyPr/>
                    <a:lstStyle/>
                    <a:p>
                      <a:pPr algn="l"/>
                      <a:endParaRPr lang="en-US" sz="1800" dirty="0"/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800" dirty="0"/>
                        <a:t>     95.20</a:t>
                      </a:r>
                      <a:r>
                        <a:rPr lang="en-US" sz="1800" dirty="0">
                          <a:highlight>
                            <a:srgbClr val="FFFF00"/>
                          </a:highlight>
                        </a:rPr>
                        <a:t>0</a:t>
                      </a: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/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2769191310"/>
                  </a:ext>
                </a:extLst>
              </a:tr>
              <a:tr h="277409">
                <a:tc>
                  <a:txBody>
                    <a:bodyPr/>
                    <a:lstStyle/>
                    <a:p>
                      <a:pPr algn="l"/>
                      <a:endParaRPr lang="en-US" sz="1800" dirty="0"/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800" dirty="0"/>
                        <a:t>   912.</a:t>
                      </a:r>
                      <a:r>
                        <a:rPr lang="en-US" sz="1800" dirty="0">
                          <a:highlight>
                            <a:srgbClr val="FFFF00"/>
                          </a:highlight>
                        </a:rPr>
                        <a:t>1</a:t>
                      </a:r>
                      <a:r>
                        <a:rPr lang="en-US" sz="1800" dirty="0"/>
                        <a:t>  </a:t>
                      </a: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/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3017631909"/>
                  </a:ext>
                </a:extLst>
              </a:tr>
              <a:tr h="277409">
                <a:tc>
                  <a:txBody>
                    <a:bodyPr/>
                    <a:lstStyle/>
                    <a:p>
                      <a:pPr algn="l"/>
                      <a:endParaRPr lang="en-US" sz="1800" dirty="0"/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800" dirty="0"/>
                        <a:t>     34.2</a:t>
                      </a:r>
                      <a:r>
                        <a:rPr lang="en-US" sz="1800" dirty="0">
                          <a:highlight>
                            <a:srgbClr val="FFFF00"/>
                          </a:highlight>
                        </a:rPr>
                        <a:t>4</a:t>
                      </a:r>
                      <a:r>
                        <a:rPr lang="en-US" sz="1800" dirty="0"/>
                        <a:t> </a:t>
                      </a: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/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88189681"/>
                  </a:ext>
                </a:extLst>
              </a:tr>
              <a:tr h="277409">
                <a:tc>
                  <a:txBody>
                    <a:bodyPr/>
                    <a:lstStyle/>
                    <a:p>
                      <a:pPr algn="l"/>
                      <a:endParaRPr lang="en-US" sz="1800" dirty="0"/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800" dirty="0"/>
                        <a:t>   </a:t>
                      </a:r>
                      <a:r>
                        <a:rPr lang="en-US" sz="1800" dirty="0">
                          <a:highlight>
                            <a:srgbClr val="FFFF00"/>
                          </a:highlight>
                        </a:rPr>
                        <a:t>1</a:t>
                      </a:r>
                      <a:r>
                        <a:rPr lang="en-US" sz="1800" dirty="0"/>
                        <a:t>00   </a:t>
                      </a: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gridSpan="3">
                  <a:txBody>
                    <a:bodyPr/>
                    <a:lstStyle/>
                    <a:p>
                      <a:r>
                        <a:rPr lang="en-US" sz="1800" dirty="0">
                          <a:sym typeface="Wingdings 3" panose="05040102010807070707" pitchFamily="18" charset="2"/>
                        </a:rPr>
                        <a:t> least accurate</a:t>
                      </a:r>
                      <a:endParaRPr lang="en-US" sz="1800" dirty="0"/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4258370782"/>
                  </a:ext>
                </a:extLst>
              </a:tr>
              <a:tr h="277409">
                <a:tc>
                  <a:txBody>
                    <a:bodyPr/>
                    <a:lstStyle/>
                    <a:p>
                      <a:pPr algn="r"/>
                      <a:r>
                        <a:rPr lang="en-US" sz="1800" dirty="0"/>
                        <a:t>Raw answer =</a:t>
                      </a: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800" dirty="0"/>
                        <a:t> 1</a:t>
                      </a:r>
                      <a:r>
                        <a:rPr lang="en-US" sz="1800" dirty="0">
                          <a:highlight>
                            <a:srgbClr val="FFFF00"/>
                          </a:highlight>
                        </a:rPr>
                        <a:t>1</a:t>
                      </a:r>
                      <a:r>
                        <a:rPr lang="en-US" sz="1800" dirty="0"/>
                        <a:t>41.54</a:t>
                      </a: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gridSpan="2">
                  <a:txBody>
                    <a:bodyPr/>
                    <a:lstStyle/>
                    <a:p>
                      <a:r>
                        <a:rPr lang="en-US" sz="1800" dirty="0"/>
                        <a:t>= </a:t>
                      </a:r>
                      <a:r>
                        <a:rPr lang="en-US" sz="1800" dirty="0">
                          <a:solidFill>
                            <a:srgbClr val="FF0000"/>
                          </a:solidFill>
                        </a:rPr>
                        <a:t>1</a:t>
                      </a:r>
                      <a:r>
                        <a:rPr lang="en-US" sz="1800" dirty="0">
                          <a:solidFill>
                            <a:srgbClr val="FF0000"/>
                          </a:solidFill>
                          <a:highlight>
                            <a:srgbClr val="FFFF00"/>
                          </a:highlight>
                        </a:rPr>
                        <a:t>1</a:t>
                      </a:r>
                      <a:r>
                        <a:rPr lang="en-US" sz="1800" dirty="0">
                          <a:solidFill>
                            <a:srgbClr val="FF0000"/>
                          </a:solidFill>
                        </a:rPr>
                        <a:t>00</a:t>
                      </a: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="" xmlns:a16="http://schemas.microsoft.com/office/drawing/2014/main" val="4092519769"/>
                  </a:ext>
                </a:extLst>
              </a:tr>
            </a:tbl>
          </a:graphicData>
        </a:graphic>
      </p:graphicFrame>
      <p:graphicFrame>
        <p:nvGraphicFramePr>
          <p:cNvPr id="10" name="Table 9">
            <a:extLst>
              <a:ext uri="{FF2B5EF4-FFF2-40B4-BE49-F238E27FC236}">
                <a16:creationId xmlns="" xmlns:a16="http://schemas.microsoft.com/office/drawing/2014/main" id="{73B89B22-736D-4B95-8382-12B75CF50C9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="" xmlns:p14="http://schemas.microsoft.com/office/powerpoint/2010/main" val="1298532855"/>
              </p:ext>
            </p:extLst>
          </p:nvPr>
        </p:nvGraphicFramePr>
        <p:xfrm>
          <a:off x="1263316" y="4617313"/>
          <a:ext cx="6096000" cy="11125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519989">
                  <a:extLst>
                    <a:ext uri="{9D8B030D-6E8A-4147-A177-3AD203B41FA5}">
                      <a16:colId xmlns="" xmlns:a16="http://schemas.microsoft.com/office/drawing/2014/main" val="1371481769"/>
                    </a:ext>
                  </a:extLst>
                </a:gridCol>
                <a:gridCol w="1106906">
                  <a:extLst>
                    <a:ext uri="{9D8B030D-6E8A-4147-A177-3AD203B41FA5}">
                      <a16:colId xmlns="" xmlns:a16="http://schemas.microsoft.com/office/drawing/2014/main" val="4109867484"/>
                    </a:ext>
                  </a:extLst>
                </a:gridCol>
                <a:gridCol w="3469105">
                  <a:extLst>
                    <a:ext uri="{9D8B030D-6E8A-4147-A177-3AD203B41FA5}">
                      <a16:colId xmlns="" xmlns:a16="http://schemas.microsoft.com/office/drawing/2014/main" val="128129662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     13.1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>
                          <a:latin typeface="Calibri" panose="020F0502020204030204" pitchFamily="34" charset="0"/>
                          <a:cs typeface="Calibri" panose="020F0502020204030204" pitchFamily="34" charset="0"/>
                          <a:sym typeface="Wingdings 3" panose="05040102010807070707" pitchFamily="18" charset="2"/>
                        </a:rPr>
                        <a:t> </a:t>
                      </a:r>
                      <a:r>
                        <a:rPr lang="en-US" sz="1800" dirty="0">
                          <a:highlight>
                            <a:srgbClr val="FFFF00"/>
                          </a:highlight>
                          <a:latin typeface="Calibri" panose="020F0502020204030204" pitchFamily="34" charset="0"/>
                          <a:cs typeface="Calibri" panose="020F0502020204030204" pitchFamily="34" charset="0"/>
                          <a:sym typeface="Wingdings 3" panose="05040102010807070707" pitchFamily="18" charset="2"/>
                        </a:rPr>
                        <a:t>3 sf</a:t>
                      </a:r>
                      <a:endParaRPr lang="en-US" sz="1800" dirty="0">
                        <a:highlight>
                          <a:srgbClr val="FFFF00"/>
                        </a:highlight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="" xmlns:a16="http://schemas.microsoft.com/office/drawing/2014/main" val="121757637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x 147.25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>
                          <a:latin typeface="Calibri" panose="020F0502020204030204" pitchFamily="34" charset="0"/>
                          <a:cs typeface="Calibri" panose="020F0502020204030204" pitchFamily="34" charset="0"/>
                          <a:sym typeface="Wingdings 3" panose="05040102010807070707" pitchFamily="18" charset="2"/>
                        </a:rPr>
                        <a:t> 5 sf</a:t>
                      </a:r>
                      <a:endParaRPr lang="en-US" sz="18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="" xmlns:a16="http://schemas.microsoft.com/office/drawing/2014/main" val="361436058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US" sz="1800" dirty="0"/>
                        <a:t>Raw answer =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 1928.975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/>
                        <a:t>= </a:t>
                      </a:r>
                      <a:r>
                        <a:rPr lang="en-US" sz="1800" dirty="0">
                          <a:solidFill>
                            <a:srgbClr val="FF0000"/>
                          </a:solidFill>
                        </a:rPr>
                        <a:t>1930</a:t>
                      </a:r>
                      <a:r>
                        <a:rPr lang="en-US" sz="1800" dirty="0"/>
                        <a:t>  </a:t>
                      </a:r>
                      <a:r>
                        <a:rPr lang="en-US" sz="1800" dirty="0">
                          <a:latin typeface="Calibri" panose="020F0502020204030204" pitchFamily="34" charset="0"/>
                          <a:cs typeface="Calibri" panose="020F0502020204030204" pitchFamily="34" charset="0"/>
                          <a:sym typeface="Wingdings 3" panose="05040102010807070707" pitchFamily="18" charset="2"/>
                        </a:rPr>
                        <a:t> 3 sf</a:t>
                      </a:r>
                      <a:endParaRPr lang="en-US" sz="18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="" xmlns:a16="http://schemas.microsoft.com/office/drawing/2014/main" val="1626769376"/>
                  </a:ext>
                </a:extLst>
              </a:tr>
            </a:tbl>
          </a:graphicData>
        </a:graphic>
      </p:graphicFrame>
      <p:sp>
        <p:nvSpPr>
          <p:cNvPr id="11" name="TextBox 10">
            <a:extLst>
              <a:ext uri="{FF2B5EF4-FFF2-40B4-BE49-F238E27FC236}">
                <a16:creationId xmlns="" xmlns:a16="http://schemas.microsoft.com/office/drawing/2014/main" id="{4B3A6D5D-4F7A-41D8-A747-16E095533F14}"/>
              </a:ext>
            </a:extLst>
          </p:cNvPr>
          <p:cNvSpPr txBox="1"/>
          <p:nvPr/>
        </p:nvSpPr>
        <p:spPr>
          <a:xfrm>
            <a:off x="1566042" y="5896303"/>
            <a:ext cx="50887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Mult/Div rule also applies to trig functions and roots</a:t>
            </a:r>
          </a:p>
        </p:txBody>
      </p:sp>
    </p:spTree>
    <p:extLst>
      <p:ext uri="{BB962C8B-B14F-4D97-AF65-F5344CB8AC3E}">
        <p14:creationId xmlns="" xmlns:p14="http://schemas.microsoft.com/office/powerpoint/2010/main" val="222393872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="" xmlns:a16="http://schemas.microsoft.com/office/drawing/2014/main" id="{F7421C36-7F8C-4C3D-8C06-D19A15E650C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C. Significant Figures; 4. Computation Errors</a:t>
            </a:r>
          </a:p>
          <a:p>
            <a:pPr lvl="1"/>
            <a:r>
              <a:rPr lang="en-US"/>
              <a:t>Most comp errors are due to:</a:t>
            </a:r>
          </a:p>
          <a:p>
            <a:pPr marL="1028700" lvl="2" indent="-342900">
              <a:buFont typeface="Arial" panose="020B0604020202020204" pitchFamily="34" charset="0"/>
              <a:buChar char="•"/>
            </a:pPr>
            <a:r>
              <a:rPr lang="en-US"/>
              <a:t>Wrong or approx. conversion factors</a:t>
            </a:r>
          </a:p>
          <a:p>
            <a:pPr marL="1028700" lvl="2" indent="-342900">
              <a:buFont typeface="Arial" panose="020B0604020202020204" pitchFamily="34" charset="0"/>
              <a:buChar char="•"/>
            </a:pPr>
            <a:r>
              <a:rPr lang="en-US"/>
              <a:t>Rounding bias, not carrying sufficient digits</a:t>
            </a:r>
          </a:p>
          <a:p>
            <a:pPr lvl="1"/>
            <a:endParaRPr lang="en-US"/>
          </a:p>
          <a:p>
            <a:pPr lvl="1"/>
            <a:r>
              <a:rPr lang="en-US" sz="1800"/>
              <a:t>Area in square yards of a 65.32 ft long 130.19 ft wide rectangular field?</a:t>
            </a:r>
          </a:p>
          <a:p>
            <a:pPr lvl="1"/>
            <a:endParaRPr lang="en-US" sz="1800"/>
          </a:p>
          <a:p>
            <a:pPr lvl="2"/>
            <a:endParaRPr lang="en-US"/>
          </a:p>
        </p:txBody>
      </p:sp>
      <p:graphicFrame>
        <p:nvGraphicFramePr>
          <p:cNvPr id="6" name="Object 5">
            <a:extLst>
              <a:ext uri="{FF2B5EF4-FFF2-40B4-BE49-F238E27FC236}">
                <a16:creationId xmlns="" xmlns:a16="http://schemas.microsoft.com/office/drawing/2014/main" id="{D1BF91FB-A887-43F2-BCA3-6B26A883C3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676282567"/>
              </p:ext>
            </p:extLst>
          </p:nvPr>
        </p:nvGraphicFramePr>
        <p:xfrm>
          <a:off x="3043238" y="3054350"/>
          <a:ext cx="3702050" cy="1323975"/>
        </p:xfrm>
        <a:graphic>
          <a:graphicData uri="http://schemas.openxmlformats.org/presentationml/2006/ole">
            <p:oleObj spid="_x0000_s429078" name="Equation" r:id="rId3" imgW="2946240" imgH="1054080" progId="Equation.DSMT4">
              <p:embed/>
            </p:oleObj>
          </a:graphicData>
        </a:graphic>
      </p:graphicFrame>
      <p:grpSp>
        <p:nvGrpSpPr>
          <p:cNvPr id="7" name="Group 6">
            <a:extLst>
              <a:ext uri="{FF2B5EF4-FFF2-40B4-BE49-F238E27FC236}">
                <a16:creationId xmlns="" xmlns:a16="http://schemas.microsoft.com/office/drawing/2014/main" id="{926FE1E0-8566-448E-8877-96BFE7C24655}"/>
              </a:ext>
            </a:extLst>
          </p:cNvPr>
          <p:cNvGrpSpPr/>
          <p:nvPr/>
        </p:nvGrpSpPr>
        <p:grpSpPr>
          <a:xfrm>
            <a:off x="873466" y="3287994"/>
            <a:ext cx="1554113" cy="1827849"/>
            <a:chOff x="673769" y="2226450"/>
            <a:chExt cx="1554113" cy="1827849"/>
          </a:xfrm>
        </p:grpSpPr>
        <p:sp>
          <p:nvSpPr>
            <p:cNvPr id="8" name="Rectangle 5" descr="Canvas">
              <a:extLst>
                <a:ext uri="{FF2B5EF4-FFF2-40B4-BE49-F238E27FC236}">
                  <a16:creationId xmlns="" xmlns:a16="http://schemas.microsoft.com/office/drawing/2014/main" id="{7F1F2598-384F-4CB2-9F18-445AC4B707F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491768" y="2747817"/>
              <a:ext cx="1152525" cy="676275"/>
            </a:xfrm>
            <a:prstGeom prst="rect">
              <a:avLst/>
            </a:prstGeom>
            <a:gradFill flip="none" rotWithShape="1"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 w="9525">
              <a:solidFill>
                <a:schemeClr val="accent2">
                  <a:lumMod val="50000"/>
                </a:schemeClr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1400">
                <a:latin typeface="+mj-lt"/>
              </a:endParaRPr>
            </a:p>
          </p:txBody>
        </p:sp>
        <p:sp>
          <p:nvSpPr>
            <p:cNvPr id="12" name="Text Box 6">
              <a:extLst>
                <a:ext uri="{FF2B5EF4-FFF2-40B4-BE49-F238E27FC236}">
                  <a16:creationId xmlns="" xmlns:a16="http://schemas.microsoft.com/office/drawing/2014/main" id="{C83A3045-CA67-43C0-8398-75BAB4909E4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93968" y="2226450"/>
              <a:ext cx="745717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1400" dirty="0">
                  <a:solidFill>
                    <a:schemeClr val="tx1"/>
                  </a:solidFill>
                  <a:latin typeface="+mj-lt"/>
                </a:rPr>
                <a:t>65.32 ft</a:t>
              </a:r>
            </a:p>
            <a:p>
              <a:pPr algn="ctr"/>
              <a:r>
                <a:rPr lang="en-US" sz="1400" dirty="0">
                  <a:latin typeface="+mj-lt"/>
                </a:rPr>
                <a:t>4 sf</a:t>
              </a:r>
              <a:endParaRPr lang="en-US" sz="1400" dirty="0">
                <a:solidFill>
                  <a:schemeClr val="tx1"/>
                </a:solidFill>
                <a:latin typeface="+mj-lt"/>
              </a:endParaRPr>
            </a:p>
          </p:txBody>
        </p:sp>
        <p:sp>
          <p:nvSpPr>
            <p:cNvPr id="13" name="Text Box 7">
              <a:extLst>
                <a:ext uri="{FF2B5EF4-FFF2-40B4-BE49-F238E27FC236}">
                  <a16:creationId xmlns="" xmlns:a16="http://schemas.microsoft.com/office/drawing/2014/main" id="{4CC03C47-57F0-441B-85A2-4F7018FC6D7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90794" y="2875654"/>
              <a:ext cx="837088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1400">
                  <a:solidFill>
                    <a:schemeClr val="tx1"/>
                  </a:solidFill>
                  <a:latin typeface="+mj-lt"/>
                </a:rPr>
                <a:t>130.19 </a:t>
              </a:r>
              <a:r>
                <a:rPr lang="en-US" sz="1400" dirty="0">
                  <a:solidFill>
                    <a:schemeClr val="tx1"/>
                  </a:solidFill>
                  <a:latin typeface="+mj-lt"/>
                </a:rPr>
                <a:t>ft</a:t>
              </a:r>
            </a:p>
            <a:p>
              <a:pPr algn="ctr"/>
              <a:r>
                <a:rPr lang="en-US" sz="1400" dirty="0">
                  <a:latin typeface="+mj-lt"/>
                </a:rPr>
                <a:t>5 sf</a:t>
              </a:r>
              <a:endParaRPr lang="en-US" sz="1400" dirty="0">
                <a:solidFill>
                  <a:schemeClr val="tx1"/>
                </a:solidFill>
                <a:latin typeface="+mj-lt"/>
              </a:endParaRPr>
            </a:p>
          </p:txBody>
        </p:sp>
        <p:sp>
          <p:nvSpPr>
            <p:cNvPr id="14" name="TextBox 13">
              <a:extLst>
                <a:ext uri="{FF2B5EF4-FFF2-40B4-BE49-F238E27FC236}">
                  <a16:creationId xmlns="" xmlns:a16="http://schemas.microsoft.com/office/drawing/2014/main" id="{24BF059E-E56A-4C82-BD3A-672D905417B4}"/>
                </a:ext>
              </a:extLst>
            </p:cNvPr>
            <p:cNvSpPr txBox="1"/>
            <p:nvPr/>
          </p:nvSpPr>
          <p:spPr>
            <a:xfrm>
              <a:off x="673769" y="3746522"/>
              <a:ext cx="772969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latin typeface="+mj-lt"/>
                </a:rPr>
                <a:t>A=L x W</a:t>
              </a:r>
            </a:p>
          </p:txBody>
        </p:sp>
      </p:grpSp>
      <p:graphicFrame>
        <p:nvGraphicFramePr>
          <p:cNvPr id="15" name="Object 14">
            <a:extLst>
              <a:ext uri="{FF2B5EF4-FFF2-40B4-BE49-F238E27FC236}">
                <a16:creationId xmlns="" xmlns:a16="http://schemas.microsoft.com/office/drawing/2014/main" id="{8D31FD6C-3028-45AA-A875-24B50E3B5C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657772941"/>
              </p:ext>
            </p:extLst>
          </p:nvPr>
        </p:nvGraphicFramePr>
        <p:xfrm>
          <a:off x="2714625" y="4911725"/>
          <a:ext cx="3213100" cy="887413"/>
        </p:xfrm>
        <a:graphic>
          <a:graphicData uri="http://schemas.openxmlformats.org/presentationml/2006/ole">
            <p:oleObj spid="_x0000_s429079" name="Equation" r:id="rId4" imgW="2476440" imgH="685800" progId="Equation.DSMT4">
              <p:embed/>
            </p:oleObj>
          </a:graphicData>
        </a:graphic>
      </p:graphicFrame>
      <p:sp>
        <p:nvSpPr>
          <p:cNvPr id="3" name="Rectangle: Rounded Corners 2">
            <a:extLst>
              <a:ext uri="{FF2B5EF4-FFF2-40B4-BE49-F238E27FC236}">
                <a16:creationId xmlns="" xmlns:a16="http://schemas.microsoft.com/office/drawing/2014/main" id="{679BF59C-5188-4EE8-B56C-DEEB926ADF65}"/>
              </a:ext>
            </a:extLst>
          </p:cNvPr>
          <p:cNvSpPr/>
          <p:nvPr/>
        </p:nvSpPr>
        <p:spPr>
          <a:xfrm>
            <a:off x="5917328" y="4035972"/>
            <a:ext cx="809296" cy="336331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: Rounded Corners 15">
            <a:extLst>
              <a:ext uri="{FF2B5EF4-FFF2-40B4-BE49-F238E27FC236}">
                <a16:creationId xmlns="" xmlns:a16="http://schemas.microsoft.com/office/drawing/2014/main" id="{0FE42CD2-CE37-4A81-81C9-9258BDF43A5C}"/>
              </a:ext>
            </a:extLst>
          </p:cNvPr>
          <p:cNvSpPr/>
          <p:nvPr/>
        </p:nvSpPr>
        <p:spPr>
          <a:xfrm>
            <a:off x="5092263" y="5470634"/>
            <a:ext cx="809296" cy="336331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Freeform: Shape 3">
            <a:extLst>
              <a:ext uri="{FF2B5EF4-FFF2-40B4-BE49-F238E27FC236}">
                <a16:creationId xmlns="" xmlns:a16="http://schemas.microsoft.com/office/drawing/2014/main" id="{83A3357D-8139-46A5-8301-89FDFF86A0AA}"/>
              </a:ext>
            </a:extLst>
          </p:cNvPr>
          <p:cNvSpPr/>
          <p:nvPr/>
        </p:nvSpPr>
        <p:spPr>
          <a:xfrm>
            <a:off x="6001407" y="4498428"/>
            <a:ext cx="420414" cy="1135117"/>
          </a:xfrm>
          <a:custGeom>
            <a:avLst/>
            <a:gdLst>
              <a:gd name="connsiteX0" fmla="*/ 809296 w 809296"/>
              <a:gd name="connsiteY0" fmla="*/ 0 h 1114097"/>
              <a:gd name="connsiteX1" fmla="*/ 578069 w 809296"/>
              <a:gd name="connsiteY1" fmla="*/ 851338 h 1114097"/>
              <a:gd name="connsiteX2" fmla="*/ 0 w 809296"/>
              <a:gd name="connsiteY2" fmla="*/ 1114097 h 111409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09296" h="1114097">
                <a:moveTo>
                  <a:pt x="809296" y="0"/>
                </a:moveTo>
                <a:cubicBezTo>
                  <a:pt x="761124" y="332827"/>
                  <a:pt x="712952" y="665655"/>
                  <a:pt x="578069" y="851338"/>
                </a:cubicBezTo>
                <a:cubicBezTo>
                  <a:pt x="443186" y="1037021"/>
                  <a:pt x="221593" y="1075559"/>
                  <a:pt x="0" y="1114097"/>
                </a:cubicBezTo>
              </a:path>
            </a:pathLst>
          </a:custGeom>
          <a:noFill/>
          <a:ln>
            <a:solidFill>
              <a:srgbClr val="FF0000"/>
            </a:solidFill>
            <a:headEnd type="arrow"/>
            <a:tailEnd type="arrow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161277089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FC59AD22-0331-40CC-89E8-FC050D250F3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A. Quality</a:t>
            </a:r>
          </a:p>
          <a:p>
            <a:pPr lvl="1"/>
            <a:r>
              <a:rPr lang="en-US"/>
              <a:t>Accuracy</a:t>
            </a:r>
          </a:p>
          <a:p>
            <a:pPr lvl="2"/>
            <a:r>
              <a:rPr lang="en-US"/>
              <a:t>Absolute nearness to true value; measurement with minimal errors.</a:t>
            </a:r>
          </a:p>
          <a:p>
            <a:pPr lvl="1"/>
            <a:endParaRPr lang="en-US"/>
          </a:p>
          <a:p>
            <a:pPr lvl="1"/>
            <a:r>
              <a:rPr lang="en-US"/>
              <a:t>Precision</a:t>
            </a:r>
          </a:p>
          <a:p>
            <a:pPr lvl="2"/>
            <a:r>
              <a:rPr lang="en-US"/>
              <a:t>Repeatability; spread of a measurement set.</a:t>
            </a:r>
          </a:p>
          <a:p>
            <a:pPr lvl="2"/>
            <a:r>
              <a:rPr lang="en-US"/>
              <a:t>Similar error behavior in repeated measurements</a:t>
            </a:r>
          </a:p>
          <a:p>
            <a:pPr lvl="1"/>
            <a:endParaRPr lang="en-US"/>
          </a:p>
          <a:p>
            <a:pPr lvl="1"/>
            <a:r>
              <a:rPr lang="en-US"/>
              <a:t>Resolution</a:t>
            </a:r>
          </a:p>
          <a:p>
            <a:pPr lvl="2"/>
            <a:r>
              <a:rPr lang="en-US"/>
              <a:t>The smallest division to which the measurement can be expressed base on the instrumentation used.</a:t>
            </a:r>
          </a:p>
        </p:txBody>
      </p:sp>
      <p:grpSp>
        <p:nvGrpSpPr>
          <p:cNvPr id="5" name="Group 4">
            <a:extLst>
              <a:ext uri="{FF2B5EF4-FFF2-40B4-BE49-F238E27FC236}">
                <a16:creationId xmlns="" xmlns:a16="http://schemas.microsoft.com/office/drawing/2014/main" id="{0FB240D3-1145-46F0-97D7-3A193181E806}"/>
              </a:ext>
            </a:extLst>
          </p:cNvPr>
          <p:cNvGrpSpPr/>
          <p:nvPr/>
        </p:nvGrpSpPr>
        <p:grpSpPr>
          <a:xfrm>
            <a:off x="1697500" y="4936869"/>
            <a:ext cx="4153582" cy="488680"/>
            <a:chOff x="1802603" y="4663600"/>
            <a:chExt cx="4153582" cy="488680"/>
          </a:xfrm>
        </p:grpSpPr>
        <p:grpSp>
          <p:nvGrpSpPr>
            <p:cNvPr id="6" name="Group 5">
              <a:extLst>
                <a:ext uri="{FF2B5EF4-FFF2-40B4-BE49-F238E27FC236}">
                  <a16:creationId xmlns="" xmlns:a16="http://schemas.microsoft.com/office/drawing/2014/main" id="{2E1D4B27-D848-46E4-ABA5-F832473CD94A}"/>
                </a:ext>
              </a:extLst>
            </p:cNvPr>
            <p:cNvGrpSpPr/>
            <p:nvPr/>
          </p:nvGrpSpPr>
          <p:grpSpPr>
            <a:xfrm>
              <a:off x="1802603" y="4663600"/>
              <a:ext cx="149694" cy="140946"/>
              <a:chOff x="1103938" y="3537418"/>
              <a:chExt cx="244475" cy="230188"/>
            </a:xfrm>
            <a:solidFill>
              <a:schemeClr val="accent6">
                <a:lumMod val="40000"/>
                <a:lumOff val="60000"/>
              </a:schemeClr>
            </a:solidFill>
          </p:grpSpPr>
          <p:sp>
            <p:nvSpPr>
              <p:cNvPr id="32" name="Rectangle 3">
                <a:extLst>
                  <a:ext uri="{FF2B5EF4-FFF2-40B4-BE49-F238E27FC236}">
                    <a16:creationId xmlns="" xmlns:a16="http://schemas.microsoft.com/office/drawing/2014/main" id="{5E312F17-F531-404C-B5AF-850904D0D44F}"/>
                  </a:ext>
                </a:extLst>
              </p:cNvPr>
              <p:cNvSpPr>
                <a:spLocks noChangeArrowheads="1"/>
              </p:cNvSpPr>
              <p:nvPr>
                <p:custDataLst>
                  <p:tags r:id="rId9"/>
                </p:custDataLst>
              </p:nvPr>
            </p:nvSpPr>
            <p:spPr bwMode="auto">
              <a:xfrm>
                <a:off x="1107113" y="3539006"/>
                <a:ext cx="238125" cy="228600"/>
              </a:xfrm>
              <a:prstGeom prst="rect">
                <a:avLst/>
              </a:prstGeom>
              <a:grpFill/>
              <a:ln w="12700">
                <a:solidFill>
                  <a:srgbClr val="00000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 sz="1400"/>
              </a:p>
            </p:txBody>
          </p:sp>
          <p:sp>
            <p:nvSpPr>
              <p:cNvPr id="33" name="Line 4">
                <a:extLst>
                  <a:ext uri="{FF2B5EF4-FFF2-40B4-BE49-F238E27FC236}">
                    <a16:creationId xmlns="" xmlns:a16="http://schemas.microsoft.com/office/drawing/2014/main" id="{30D15522-3990-4666-95A1-AD3D71F79DC3}"/>
                  </a:ext>
                </a:extLst>
              </p:cNvPr>
              <p:cNvSpPr>
                <a:spLocks noChangeShapeType="1"/>
              </p:cNvSpPr>
              <p:nvPr>
                <p:custDataLst>
                  <p:tags r:id="rId10"/>
                </p:custDataLst>
              </p:nvPr>
            </p:nvSpPr>
            <p:spPr bwMode="auto">
              <a:xfrm>
                <a:off x="1105526" y="3537418"/>
                <a:ext cx="234950" cy="228600"/>
              </a:xfrm>
              <a:prstGeom prst="line">
                <a:avLst/>
              </a:prstGeom>
              <a:grpFill/>
              <a:ln w="12700">
                <a:solidFill>
                  <a:srgbClr val="000000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endParaRPr lang="en-US" sz="1400"/>
              </a:p>
            </p:txBody>
          </p:sp>
          <p:sp>
            <p:nvSpPr>
              <p:cNvPr id="34" name="Line 5">
                <a:extLst>
                  <a:ext uri="{FF2B5EF4-FFF2-40B4-BE49-F238E27FC236}">
                    <a16:creationId xmlns="" xmlns:a16="http://schemas.microsoft.com/office/drawing/2014/main" id="{19440B0E-6183-49AA-AEE3-3E9699A33D9A}"/>
                  </a:ext>
                </a:extLst>
              </p:cNvPr>
              <p:cNvSpPr>
                <a:spLocks noChangeShapeType="1"/>
              </p:cNvSpPr>
              <p:nvPr>
                <p:custDataLst>
                  <p:tags r:id="rId11"/>
                </p:custDataLst>
              </p:nvPr>
            </p:nvSpPr>
            <p:spPr bwMode="auto">
              <a:xfrm flipH="1">
                <a:off x="1103938" y="3537418"/>
                <a:ext cx="244475" cy="228600"/>
              </a:xfrm>
              <a:prstGeom prst="line">
                <a:avLst/>
              </a:prstGeom>
              <a:grpFill/>
              <a:ln w="12700">
                <a:solidFill>
                  <a:srgbClr val="000000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endParaRPr lang="en-US" sz="1400"/>
              </a:p>
            </p:txBody>
          </p:sp>
        </p:grpSp>
        <p:grpSp>
          <p:nvGrpSpPr>
            <p:cNvPr id="7" name="Group 6">
              <a:extLst>
                <a:ext uri="{FF2B5EF4-FFF2-40B4-BE49-F238E27FC236}">
                  <a16:creationId xmlns="" xmlns:a16="http://schemas.microsoft.com/office/drawing/2014/main" id="{78B1DE8E-7E58-433F-A9F7-6EDB560E7FEB}"/>
                </a:ext>
              </a:extLst>
            </p:cNvPr>
            <p:cNvGrpSpPr/>
            <p:nvPr/>
          </p:nvGrpSpPr>
          <p:grpSpPr>
            <a:xfrm>
              <a:off x="5451683" y="4670871"/>
              <a:ext cx="149694" cy="140946"/>
              <a:chOff x="7087226" y="3537418"/>
              <a:chExt cx="244475" cy="230188"/>
            </a:xfrm>
            <a:solidFill>
              <a:schemeClr val="accent6">
                <a:lumMod val="40000"/>
                <a:lumOff val="60000"/>
              </a:schemeClr>
            </a:solidFill>
          </p:grpSpPr>
          <p:sp>
            <p:nvSpPr>
              <p:cNvPr id="29" name="Rectangle 7">
                <a:extLst>
                  <a:ext uri="{FF2B5EF4-FFF2-40B4-BE49-F238E27FC236}">
                    <a16:creationId xmlns="" xmlns:a16="http://schemas.microsoft.com/office/drawing/2014/main" id="{280F7366-D58C-4379-8203-229D3CDB03FC}"/>
                  </a:ext>
                </a:extLst>
              </p:cNvPr>
              <p:cNvSpPr>
                <a:spLocks noChangeArrowheads="1"/>
              </p:cNvSpPr>
              <p:nvPr>
                <p:custDataLst>
                  <p:tags r:id="rId6"/>
                </p:custDataLst>
              </p:nvPr>
            </p:nvSpPr>
            <p:spPr bwMode="auto">
              <a:xfrm>
                <a:off x="7091989" y="3539006"/>
                <a:ext cx="238125" cy="228600"/>
              </a:xfrm>
              <a:prstGeom prst="rect">
                <a:avLst/>
              </a:prstGeom>
              <a:grpFill/>
              <a:ln w="12700">
                <a:solidFill>
                  <a:srgbClr val="00000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 sz="1400"/>
              </a:p>
            </p:txBody>
          </p:sp>
          <p:sp>
            <p:nvSpPr>
              <p:cNvPr id="30" name="Line 8">
                <a:extLst>
                  <a:ext uri="{FF2B5EF4-FFF2-40B4-BE49-F238E27FC236}">
                    <a16:creationId xmlns="" xmlns:a16="http://schemas.microsoft.com/office/drawing/2014/main" id="{B4B2C4E7-F4C4-4707-BA7C-1CEF417FFE3F}"/>
                  </a:ext>
                </a:extLst>
              </p:cNvPr>
              <p:cNvSpPr>
                <a:spLocks noChangeShapeType="1"/>
              </p:cNvSpPr>
              <p:nvPr>
                <p:custDataLst>
                  <p:tags r:id="rId7"/>
                </p:custDataLst>
              </p:nvPr>
            </p:nvSpPr>
            <p:spPr bwMode="auto">
              <a:xfrm>
                <a:off x="7090401" y="3537418"/>
                <a:ext cx="234950" cy="228600"/>
              </a:xfrm>
              <a:prstGeom prst="line">
                <a:avLst/>
              </a:prstGeom>
              <a:grpFill/>
              <a:ln w="12700">
                <a:solidFill>
                  <a:srgbClr val="000000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endParaRPr lang="en-US" sz="1400"/>
              </a:p>
            </p:txBody>
          </p:sp>
          <p:sp>
            <p:nvSpPr>
              <p:cNvPr id="31" name="Line 9">
                <a:extLst>
                  <a:ext uri="{FF2B5EF4-FFF2-40B4-BE49-F238E27FC236}">
                    <a16:creationId xmlns="" xmlns:a16="http://schemas.microsoft.com/office/drawing/2014/main" id="{CF8F6F02-6125-4C54-B01E-34D20315E31D}"/>
                  </a:ext>
                </a:extLst>
              </p:cNvPr>
              <p:cNvSpPr>
                <a:spLocks noChangeShapeType="1"/>
              </p:cNvSpPr>
              <p:nvPr>
                <p:custDataLst>
                  <p:tags r:id="rId8"/>
                </p:custDataLst>
              </p:nvPr>
            </p:nvSpPr>
            <p:spPr bwMode="auto">
              <a:xfrm flipH="1">
                <a:off x="7087226" y="3537418"/>
                <a:ext cx="244475" cy="228600"/>
              </a:xfrm>
              <a:prstGeom prst="line">
                <a:avLst/>
              </a:prstGeom>
              <a:grpFill/>
              <a:ln w="12700">
                <a:solidFill>
                  <a:srgbClr val="000000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endParaRPr lang="en-US" sz="1400"/>
              </a:p>
            </p:txBody>
          </p:sp>
        </p:grpSp>
        <p:grpSp>
          <p:nvGrpSpPr>
            <p:cNvPr id="8" name="Group 7">
              <a:extLst>
                <a:ext uri="{FF2B5EF4-FFF2-40B4-BE49-F238E27FC236}">
                  <a16:creationId xmlns="" xmlns:a16="http://schemas.microsoft.com/office/drawing/2014/main" id="{8A2E950C-76CC-4E81-80DB-7D30EEB63410}"/>
                </a:ext>
              </a:extLst>
            </p:cNvPr>
            <p:cNvGrpSpPr/>
            <p:nvPr/>
          </p:nvGrpSpPr>
          <p:grpSpPr>
            <a:xfrm>
              <a:off x="1815983" y="4706575"/>
              <a:ext cx="4140202" cy="445705"/>
              <a:chOff x="1815983" y="4761991"/>
              <a:chExt cx="4140202" cy="445705"/>
            </a:xfrm>
          </p:grpSpPr>
          <p:sp>
            <p:nvSpPr>
              <p:cNvPr id="9" name="Freeform: Shape 8">
                <a:extLst>
                  <a:ext uri="{FF2B5EF4-FFF2-40B4-BE49-F238E27FC236}">
                    <a16:creationId xmlns="" xmlns:a16="http://schemas.microsoft.com/office/drawing/2014/main" id="{F426C8CE-B0E6-4CC3-84FF-55C13773CE99}"/>
                  </a:ext>
                </a:extLst>
              </p:cNvPr>
              <p:cNvSpPr/>
              <p:nvPr/>
            </p:nvSpPr>
            <p:spPr>
              <a:xfrm rot="10800000">
                <a:off x="3032053" y="4807171"/>
                <a:ext cx="835844" cy="199962"/>
              </a:xfrm>
              <a:custGeom>
                <a:avLst/>
                <a:gdLst>
                  <a:gd name="connsiteX0" fmla="*/ 0 w 1877785"/>
                  <a:gd name="connsiteY0" fmla="*/ 316774 h 326571"/>
                  <a:gd name="connsiteX1" fmla="*/ 3265 w 1877785"/>
                  <a:gd name="connsiteY1" fmla="*/ 0 h 326571"/>
                  <a:gd name="connsiteX2" fmla="*/ 1819002 w 1877785"/>
                  <a:gd name="connsiteY2" fmla="*/ 3265 h 326571"/>
                  <a:gd name="connsiteX3" fmla="*/ 1783080 w 1877785"/>
                  <a:gd name="connsiteY3" fmla="*/ 65314 h 326571"/>
                  <a:gd name="connsiteX4" fmla="*/ 1783080 w 1877785"/>
                  <a:gd name="connsiteY4" fmla="*/ 97971 h 326571"/>
                  <a:gd name="connsiteX5" fmla="*/ 1783080 w 1877785"/>
                  <a:gd name="connsiteY5" fmla="*/ 133894 h 326571"/>
                  <a:gd name="connsiteX6" fmla="*/ 1799408 w 1877785"/>
                  <a:gd name="connsiteY6" fmla="*/ 160020 h 326571"/>
                  <a:gd name="connsiteX7" fmla="*/ 1835331 w 1877785"/>
                  <a:gd name="connsiteY7" fmla="*/ 186145 h 326571"/>
                  <a:gd name="connsiteX8" fmla="*/ 1871254 w 1877785"/>
                  <a:gd name="connsiteY8" fmla="*/ 209005 h 326571"/>
                  <a:gd name="connsiteX9" fmla="*/ 1877785 w 1877785"/>
                  <a:gd name="connsiteY9" fmla="*/ 257991 h 326571"/>
                  <a:gd name="connsiteX10" fmla="*/ 1864722 w 1877785"/>
                  <a:gd name="connsiteY10" fmla="*/ 326571 h 326571"/>
                  <a:gd name="connsiteX11" fmla="*/ 0 w 1877785"/>
                  <a:gd name="connsiteY11" fmla="*/ 316774 h 32657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1877785" h="326571">
                    <a:moveTo>
                      <a:pt x="0" y="316774"/>
                    </a:moveTo>
                    <a:cubicBezTo>
                      <a:pt x="1088" y="211183"/>
                      <a:pt x="2177" y="105591"/>
                      <a:pt x="3265" y="0"/>
                    </a:cubicBezTo>
                    <a:lnTo>
                      <a:pt x="1819002" y="3265"/>
                    </a:lnTo>
                    <a:lnTo>
                      <a:pt x="1783080" y="65314"/>
                    </a:lnTo>
                    <a:lnTo>
                      <a:pt x="1783080" y="97971"/>
                    </a:lnTo>
                    <a:lnTo>
                      <a:pt x="1783080" y="133894"/>
                    </a:lnTo>
                    <a:lnTo>
                      <a:pt x="1799408" y="160020"/>
                    </a:lnTo>
                    <a:lnTo>
                      <a:pt x="1835331" y="186145"/>
                    </a:lnTo>
                    <a:lnTo>
                      <a:pt x="1871254" y="209005"/>
                    </a:lnTo>
                    <a:lnTo>
                      <a:pt x="1877785" y="257991"/>
                    </a:lnTo>
                    <a:lnTo>
                      <a:pt x="1864722" y="326571"/>
                    </a:lnTo>
                    <a:lnTo>
                      <a:pt x="0" y="316774"/>
                    </a:lnTo>
                    <a:close/>
                  </a:path>
                </a:pathLst>
              </a:custGeom>
              <a:solidFill>
                <a:schemeClr val="bg1">
                  <a:lumMod val="8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/>
              </a:p>
            </p:txBody>
          </p:sp>
          <p:sp>
            <p:nvSpPr>
              <p:cNvPr id="10" name="Freeform: Shape 9">
                <a:extLst>
                  <a:ext uri="{FF2B5EF4-FFF2-40B4-BE49-F238E27FC236}">
                    <a16:creationId xmlns="" xmlns:a16="http://schemas.microsoft.com/office/drawing/2014/main" id="{A9396F8E-FEEA-4884-A8AA-29949C76232C}"/>
                  </a:ext>
                </a:extLst>
              </p:cNvPr>
              <p:cNvSpPr/>
              <p:nvPr/>
            </p:nvSpPr>
            <p:spPr>
              <a:xfrm>
                <a:off x="1880269" y="4809838"/>
                <a:ext cx="1149785" cy="199962"/>
              </a:xfrm>
              <a:custGeom>
                <a:avLst/>
                <a:gdLst>
                  <a:gd name="connsiteX0" fmla="*/ 0 w 1877785"/>
                  <a:gd name="connsiteY0" fmla="*/ 316774 h 326571"/>
                  <a:gd name="connsiteX1" fmla="*/ 3265 w 1877785"/>
                  <a:gd name="connsiteY1" fmla="*/ 0 h 326571"/>
                  <a:gd name="connsiteX2" fmla="*/ 1819002 w 1877785"/>
                  <a:gd name="connsiteY2" fmla="*/ 3265 h 326571"/>
                  <a:gd name="connsiteX3" fmla="*/ 1783080 w 1877785"/>
                  <a:gd name="connsiteY3" fmla="*/ 65314 h 326571"/>
                  <a:gd name="connsiteX4" fmla="*/ 1783080 w 1877785"/>
                  <a:gd name="connsiteY4" fmla="*/ 97971 h 326571"/>
                  <a:gd name="connsiteX5" fmla="*/ 1783080 w 1877785"/>
                  <a:gd name="connsiteY5" fmla="*/ 133894 h 326571"/>
                  <a:gd name="connsiteX6" fmla="*/ 1799408 w 1877785"/>
                  <a:gd name="connsiteY6" fmla="*/ 160020 h 326571"/>
                  <a:gd name="connsiteX7" fmla="*/ 1835331 w 1877785"/>
                  <a:gd name="connsiteY7" fmla="*/ 186145 h 326571"/>
                  <a:gd name="connsiteX8" fmla="*/ 1871254 w 1877785"/>
                  <a:gd name="connsiteY8" fmla="*/ 209005 h 326571"/>
                  <a:gd name="connsiteX9" fmla="*/ 1877785 w 1877785"/>
                  <a:gd name="connsiteY9" fmla="*/ 257991 h 326571"/>
                  <a:gd name="connsiteX10" fmla="*/ 1864722 w 1877785"/>
                  <a:gd name="connsiteY10" fmla="*/ 326571 h 326571"/>
                  <a:gd name="connsiteX11" fmla="*/ 0 w 1877785"/>
                  <a:gd name="connsiteY11" fmla="*/ 316774 h 32657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1877785" h="326571">
                    <a:moveTo>
                      <a:pt x="0" y="316774"/>
                    </a:moveTo>
                    <a:cubicBezTo>
                      <a:pt x="1088" y="211183"/>
                      <a:pt x="2177" y="105591"/>
                      <a:pt x="3265" y="0"/>
                    </a:cubicBezTo>
                    <a:lnTo>
                      <a:pt x="1819002" y="3265"/>
                    </a:lnTo>
                    <a:lnTo>
                      <a:pt x="1783080" y="65314"/>
                    </a:lnTo>
                    <a:lnTo>
                      <a:pt x="1783080" y="97971"/>
                    </a:lnTo>
                    <a:lnTo>
                      <a:pt x="1783080" y="133894"/>
                    </a:lnTo>
                    <a:lnTo>
                      <a:pt x="1799408" y="160020"/>
                    </a:lnTo>
                    <a:lnTo>
                      <a:pt x="1835331" y="186145"/>
                    </a:lnTo>
                    <a:lnTo>
                      <a:pt x="1871254" y="209005"/>
                    </a:lnTo>
                    <a:lnTo>
                      <a:pt x="1877785" y="257991"/>
                    </a:lnTo>
                    <a:lnTo>
                      <a:pt x="1864722" y="326571"/>
                    </a:lnTo>
                    <a:lnTo>
                      <a:pt x="0" y="316774"/>
                    </a:lnTo>
                    <a:close/>
                  </a:path>
                </a:pathLst>
              </a:custGeom>
              <a:solidFill>
                <a:schemeClr val="bg1">
                  <a:lumMod val="8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/>
              </a:p>
            </p:txBody>
          </p:sp>
          <p:grpSp>
            <p:nvGrpSpPr>
              <p:cNvPr id="11" name="Group 10">
                <a:extLst>
                  <a:ext uri="{FF2B5EF4-FFF2-40B4-BE49-F238E27FC236}">
                    <a16:creationId xmlns="" xmlns:a16="http://schemas.microsoft.com/office/drawing/2014/main" id="{D2E2F945-9925-4B88-99BA-153C81DDE81C}"/>
                  </a:ext>
                </a:extLst>
              </p:cNvPr>
              <p:cNvGrpSpPr>
                <a:grpSpLocks/>
              </p:cNvGrpSpPr>
              <p:nvPr/>
            </p:nvGrpSpPr>
            <p:grpSpPr>
              <a:xfrm>
                <a:off x="1877250" y="4810332"/>
                <a:ext cx="3973586" cy="195963"/>
                <a:chOff x="1982041" y="5485129"/>
                <a:chExt cx="5477570" cy="320040"/>
              </a:xfrm>
            </p:grpSpPr>
            <p:grpSp>
              <p:nvGrpSpPr>
                <p:cNvPr id="17" name="Group 16">
                  <a:extLst>
                    <a:ext uri="{FF2B5EF4-FFF2-40B4-BE49-F238E27FC236}">
                      <a16:creationId xmlns="" xmlns:a16="http://schemas.microsoft.com/office/drawing/2014/main" id="{5893919A-E611-4465-8157-1D62776586AC}"/>
                    </a:ext>
                  </a:extLst>
                </p:cNvPr>
                <p:cNvGrpSpPr/>
                <p:nvPr/>
              </p:nvGrpSpPr>
              <p:grpSpPr>
                <a:xfrm>
                  <a:off x="4726434" y="5485129"/>
                  <a:ext cx="2733177" cy="320040"/>
                  <a:chOff x="4542796" y="4959991"/>
                  <a:chExt cx="2726355" cy="320040"/>
                </a:xfrm>
              </p:grpSpPr>
              <p:sp>
                <p:nvSpPr>
                  <p:cNvPr id="19" name="Rectangle 18">
                    <a:extLst>
                      <a:ext uri="{FF2B5EF4-FFF2-40B4-BE49-F238E27FC236}">
                        <a16:creationId xmlns="" xmlns:a16="http://schemas.microsoft.com/office/drawing/2014/main" id="{11F6A9B3-8A5D-4D35-9D1B-1902C1203B0F}"/>
                      </a:ext>
                    </a:extLst>
                  </p:cNvPr>
                  <p:cNvSpPr/>
                  <p:nvPr/>
                </p:nvSpPr>
                <p:spPr>
                  <a:xfrm>
                    <a:off x="4542796" y="4959991"/>
                    <a:ext cx="274320" cy="320040"/>
                  </a:xfrm>
                  <a:prstGeom prst="rect">
                    <a:avLst/>
                  </a:prstGeom>
                  <a:solidFill>
                    <a:schemeClr val="bg1">
                      <a:lumMod val="85000"/>
                    </a:schemeClr>
                  </a:solidFill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400" dirty="0"/>
                  </a:p>
                </p:txBody>
              </p:sp>
              <p:sp>
                <p:nvSpPr>
                  <p:cNvPr id="20" name="Rectangle 19">
                    <a:extLst>
                      <a:ext uri="{FF2B5EF4-FFF2-40B4-BE49-F238E27FC236}">
                        <a16:creationId xmlns="" xmlns:a16="http://schemas.microsoft.com/office/drawing/2014/main" id="{CF089754-951E-49FB-A7EE-E75E9E57D3FA}"/>
                      </a:ext>
                    </a:extLst>
                  </p:cNvPr>
                  <p:cNvSpPr/>
                  <p:nvPr/>
                </p:nvSpPr>
                <p:spPr>
                  <a:xfrm>
                    <a:off x="4813090" y="4959991"/>
                    <a:ext cx="274320" cy="320040"/>
                  </a:xfrm>
                  <a:prstGeom prst="rect">
                    <a:avLst/>
                  </a:prstGeom>
                  <a:solidFill>
                    <a:schemeClr val="bg1">
                      <a:lumMod val="85000"/>
                    </a:schemeClr>
                  </a:solidFill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400"/>
                  </a:p>
                </p:txBody>
              </p:sp>
              <p:sp>
                <p:nvSpPr>
                  <p:cNvPr id="21" name="Rectangle 20">
                    <a:extLst>
                      <a:ext uri="{FF2B5EF4-FFF2-40B4-BE49-F238E27FC236}">
                        <a16:creationId xmlns="" xmlns:a16="http://schemas.microsoft.com/office/drawing/2014/main" id="{DFDBB454-5EAD-409F-80F1-020896F09669}"/>
                      </a:ext>
                    </a:extLst>
                  </p:cNvPr>
                  <p:cNvSpPr/>
                  <p:nvPr/>
                </p:nvSpPr>
                <p:spPr>
                  <a:xfrm>
                    <a:off x="5079505" y="4959991"/>
                    <a:ext cx="274320" cy="320040"/>
                  </a:xfrm>
                  <a:prstGeom prst="rect">
                    <a:avLst/>
                  </a:prstGeom>
                  <a:solidFill>
                    <a:schemeClr val="bg1">
                      <a:lumMod val="85000"/>
                    </a:schemeClr>
                  </a:solidFill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400"/>
                  </a:p>
                </p:txBody>
              </p:sp>
              <p:sp>
                <p:nvSpPr>
                  <p:cNvPr id="22" name="Rectangle 21">
                    <a:extLst>
                      <a:ext uri="{FF2B5EF4-FFF2-40B4-BE49-F238E27FC236}">
                        <a16:creationId xmlns="" xmlns:a16="http://schemas.microsoft.com/office/drawing/2014/main" id="{7D9E5BC9-9AEC-473C-94E6-35914143255B}"/>
                      </a:ext>
                    </a:extLst>
                  </p:cNvPr>
                  <p:cNvSpPr/>
                  <p:nvPr/>
                </p:nvSpPr>
                <p:spPr>
                  <a:xfrm>
                    <a:off x="5353376" y="4959991"/>
                    <a:ext cx="274320" cy="320040"/>
                  </a:xfrm>
                  <a:prstGeom prst="rect">
                    <a:avLst/>
                  </a:prstGeom>
                  <a:solidFill>
                    <a:schemeClr val="bg1">
                      <a:lumMod val="85000"/>
                    </a:schemeClr>
                  </a:solidFill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400"/>
                  </a:p>
                </p:txBody>
              </p:sp>
              <p:sp>
                <p:nvSpPr>
                  <p:cNvPr id="23" name="Rectangle 22">
                    <a:extLst>
                      <a:ext uri="{FF2B5EF4-FFF2-40B4-BE49-F238E27FC236}">
                        <a16:creationId xmlns="" xmlns:a16="http://schemas.microsoft.com/office/drawing/2014/main" id="{8BAC4507-052B-4840-902E-2DA02A67A400}"/>
                      </a:ext>
                    </a:extLst>
                  </p:cNvPr>
                  <p:cNvSpPr/>
                  <p:nvPr/>
                </p:nvSpPr>
                <p:spPr>
                  <a:xfrm>
                    <a:off x="5626961" y="4959991"/>
                    <a:ext cx="274320" cy="320040"/>
                  </a:xfrm>
                  <a:prstGeom prst="rect">
                    <a:avLst/>
                  </a:prstGeom>
                  <a:solidFill>
                    <a:schemeClr val="bg1">
                      <a:lumMod val="85000"/>
                    </a:schemeClr>
                  </a:solidFill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400"/>
                  </a:p>
                </p:txBody>
              </p:sp>
              <p:sp>
                <p:nvSpPr>
                  <p:cNvPr id="24" name="Rectangle 23">
                    <a:extLst>
                      <a:ext uri="{FF2B5EF4-FFF2-40B4-BE49-F238E27FC236}">
                        <a16:creationId xmlns="" xmlns:a16="http://schemas.microsoft.com/office/drawing/2014/main" id="{66F3A173-CBEB-4750-A28D-624B10C97DC8}"/>
                      </a:ext>
                    </a:extLst>
                  </p:cNvPr>
                  <p:cNvSpPr/>
                  <p:nvPr/>
                </p:nvSpPr>
                <p:spPr>
                  <a:xfrm>
                    <a:off x="5900407" y="4959991"/>
                    <a:ext cx="274320" cy="320040"/>
                  </a:xfrm>
                  <a:prstGeom prst="rect">
                    <a:avLst/>
                  </a:prstGeom>
                  <a:solidFill>
                    <a:schemeClr val="bg1">
                      <a:lumMod val="85000"/>
                    </a:schemeClr>
                  </a:solidFill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400"/>
                  </a:p>
                </p:txBody>
              </p:sp>
              <p:sp>
                <p:nvSpPr>
                  <p:cNvPr id="25" name="Rectangle 24">
                    <a:extLst>
                      <a:ext uri="{FF2B5EF4-FFF2-40B4-BE49-F238E27FC236}">
                        <a16:creationId xmlns="" xmlns:a16="http://schemas.microsoft.com/office/drawing/2014/main" id="{140BCE42-6A89-442C-B889-56F139904FDB}"/>
                      </a:ext>
                    </a:extLst>
                  </p:cNvPr>
                  <p:cNvSpPr/>
                  <p:nvPr/>
                </p:nvSpPr>
                <p:spPr>
                  <a:xfrm>
                    <a:off x="6173993" y="4959991"/>
                    <a:ext cx="274320" cy="320040"/>
                  </a:xfrm>
                  <a:prstGeom prst="rect">
                    <a:avLst/>
                  </a:prstGeom>
                  <a:solidFill>
                    <a:schemeClr val="bg1">
                      <a:lumMod val="85000"/>
                    </a:schemeClr>
                  </a:solidFill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400"/>
                  </a:p>
                </p:txBody>
              </p:sp>
              <p:sp>
                <p:nvSpPr>
                  <p:cNvPr id="26" name="Rectangle 25">
                    <a:extLst>
                      <a:ext uri="{FF2B5EF4-FFF2-40B4-BE49-F238E27FC236}">
                        <a16:creationId xmlns="" xmlns:a16="http://schemas.microsoft.com/office/drawing/2014/main" id="{B668603D-96A6-401A-A4A5-79966B80A1E9}"/>
                      </a:ext>
                    </a:extLst>
                  </p:cNvPr>
                  <p:cNvSpPr/>
                  <p:nvPr/>
                </p:nvSpPr>
                <p:spPr>
                  <a:xfrm>
                    <a:off x="6447799" y="4959991"/>
                    <a:ext cx="274320" cy="320040"/>
                  </a:xfrm>
                  <a:prstGeom prst="rect">
                    <a:avLst/>
                  </a:prstGeom>
                  <a:solidFill>
                    <a:schemeClr val="bg1">
                      <a:lumMod val="85000"/>
                    </a:schemeClr>
                  </a:solidFill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400"/>
                  </a:p>
                </p:txBody>
              </p:sp>
              <p:sp>
                <p:nvSpPr>
                  <p:cNvPr id="27" name="Rectangle 26">
                    <a:extLst>
                      <a:ext uri="{FF2B5EF4-FFF2-40B4-BE49-F238E27FC236}">
                        <a16:creationId xmlns="" xmlns:a16="http://schemas.microsoft.com/office/drawing/2014/main" id="{1A379ED4-E536-433C-8181-F1AEFD4211D5}"/>
                      </a:ext>
                    </a:extLst>
                  </p:cNvPr>
                  <p:cNvSpPr/>
                  <p:nvPr/>
                </p:nvSpPr>
                <p:spPr>
                  <a:xfrm>
                    <a:off x="6721245" y="4959991"/>
                    <a:ext cx="274320" cy="320040"/>
                  </a:xfrm>
                  <a:prstGeom prst="rect">
                    <a:avLst/>
                  </a:prstGeom>
                  <a:solidFill>
                    <a:schemeClr val="bg1">
                      <a:lumMod val="85000"/>
                    </a:schemeClr>
                  </a:solidFill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400"/>
                  </a:p>
                </p:txBody>
              </p:sp>
              <p:sp>
                <p:nvSpPr>
                  <p:cNvPr id="28" name="Rectangle 27">
                    <a:extLst>
                      <a:ext uri="{FF2B5EF4-FFF2-40B4-BE49-F238E27FC236}">
                        <a16:creationId xmlns="" xmlns:a16="http://schemas.microsoft.com/office/drawing/2014/main" id="{4EC0CB10-53A3-407F-9086-FD63632B136C}"/>
                      </a:ext>
                    </a:extLst>
                  </p:cNvPr>
                  <p:cNvSpPr/>
                  <p:nvPr/>
                </p:nvSpPr>
                <p:spPr>
                  <a:xfrm>
                    <a:off x="6994831" y="4959991"/>
                    <a:ext cx="274320" cy="320040"/>
                  </a:xfrm>
                  <a:prstGeom prst="rect">
                    <a:avLst/>
                  </a:prstGeom>
                  <a:solidFill>
                    <a:schemeClr val="bg1">
                      <a:lumMod val="85000"/>
                    </a:schemeClr>
                  </a:solidFill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400"/>
                  </a:p>
                </p:txBody>
              </p:sp>
            </p:grpSp>
            <p:sp>
              <p:nvSpPr>
                <p:cNvPr id="18" name="Rectangle 17">
                  <a:extLst>
                    <a:ext uri="{FF2B5EF4-FFF2-40B4-BE49-F238E27FC236}">
                      <a16:creationId xmlns="" xmlns:a16="http://schemas.microsoft.com/office/drawing/2014/main" id="{EC7E9A56-CF99-4D8C-8772-FF8993531E45}"/>
                    </a:ext>
                  </a:extLst>
                </p:cNvPr>
                <p:cNvSpPr/>
                <p:nvPr/>
              </p:nvSpPr>
              <p:spPr>
                <a:xfrm>
                  <a:off x="1982041" y="5485129"/>
                  <a:ext cx="2743200" cy="320040"/>
                </a:xfrm>
                <a:prstGeom prst="rect">
                  <a:avLst/>
                </a:prstGeom>
                <a:noFill/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/>
                </a:p>
              </p:txBody>
            </p:sp>
          </p:grpSp>
          <p:sp>
            <p:nvSpPr>
              <p:cNvPr id="12" name="Freeform 59">
                <a:extLst>
                  <a:ext uri="{FF2B5EF4-FFF2-40B4-BE49-F238E27FC236}">
                    <a16:creationId xmlns="" xmlns:a16="http://schemas.microsoft.com/office/drawing/2014/main" id="{13A242DF-1596-4878-875A-EAD3E7DD07E5}"/>
                  </a:ext>
                </a:extLst>
              </p:cNvPr>
              <p:cNvSpPr>
                <a:spLocks/>
              </p:cNvSpPr>
              <p:nvPr>
                <p:custDataLst>
                  <p:tags r:id="rId1"/>
                </p:custDataLst>
              </p:nvPr>
            </p:nvSpPr>
            <p:spPr bwMode="auto">
              <a:xfrm rot="153980">
                <a:off x="3023493" y="4761991"/>
                <a:ext cx="59295" cy="292585"/>
              </a:xfrm>
              <a:custGeom>
                <a:avLst/>
                <a:gdLst/>
                <a:ahLst/>
                <a:cxnLst>
                  <a:cxn ang="0">
                    <a:pos x="35" y="0"/>
                  </a:cxn>
                  <a:cxn ang="0">
                    <a:pos x="11" y="31"/>
                  </a:cxn>
                  <a:cxn ang="0">
                    <a:pos x="3" y="49"/>
                  </a:cxn>
                  <a:cxn ang="0">
                    <a:pos x="0" y="68"/>
                  </a:cxn>
                  <a:cxn ang="0">
                    <a:pos x="2" y="76"/>
                  </a:cxn>
                  <a:cxn ang="0">
                    <a:pos x="6" y="83"/>
                  </a:cxn>
                  <a:cxn ang="0">
                    <a:pos x="19" y="96"/>
                  </a:cxn>
                  <a:cxn ang="0">
                    <a:pos x="32" y="108"/>
                  </a:cxn>
                  <a:cxn ang="0">
                    <a:pos x="38" y="123"/>
                  </a:cxn>
                  <a:cxn ang="0">
                    <a:pos x="36" y="144"/>
                  </a:cxn>
                  <a:cxn ang="0">
                    <a:pos x="29" y="163"/>
                  </a:cxn>
                  <a:cxn ang="0">
                    <a:pos x="18" y="182"/>
                  </a:cxn>
                  <a:cxn ang="0">
                    <a:pos x="5" y="199"/>
                  </a:cxn>
                </a:cxnLst>
                <a:rect l="0" t="0" r="r" b="b"/>
                <a:pathLst>
                  <a:path w="38" h="199">
                    <a:moveTo>
                      <a:pt x="35" y="0"/>
                    </a:moveTo>
                    <a:lnTo>
                      <a:pt x="11" y="31"/>
                    </a:lnTo>
                    <a:lnTo>
                      <a:pt x="3" y="49"/>
                    </a:lnTo>
                    <a:lnTo>
                      <a:pt x="0" y="68"/>
                    </a:lnTo>
                    <a:lnTo>
                      <a:pt x="2" y="76"/>
                    </a:lnTo>
                    <a:lnTo>
                      <a:pt x="6" y="83"/>
                    </a:lnTo>
                    <a:lnTo>
                      <a:pt x="19" y="96"/>
                    </a:lnTo>
                    <a:lnTo>
                      <a:pt x="32" y="108"/>
                    </a:lnTo>
                    <a:lnTo>
                      <a:pt x="38" y="123"/>
                    </a:lnTo>
                    <a:lnTo>
                      <a:pt x="36" y="144"/>
                    </a:lnTo>
                    <a:lnTo>
                      <a:pt x="29" y="163"/>
                    </a:lnTo>
                    <a:lnTo>
                      <a:pt x="18" y="182"/>
                    </a:lnTo>
                    <a:lnTo>
                      <a:pt x="5" y="199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13" name="Freeform 59">
                <a:extLst>
                  <a:ext uri="{FF2B5EF4-FFF2-40B4-BE49-F238E27FC236}">
                    <a16:creationId xmlns="" xmlns:a16="http://schemas.microsoft.com/office/drawing/2014/main" id="{4578F59E-FE25-49D6-85D2-B4AF57573797}"/>
                  </a:ext>
                </a:extLst>
              </p:cNvPr>
              <p:cNvSpPr>
                <a:spLocks/>
              </p:cNvSpPr>
              <p:nvPr>
                <p:custDataLst>
                  <p:tags r:id="rId2"/>
                </p:custDataLst>
              </p:nvPr>
            </p:nvSpPr>
            <p:spPr bwMode="auto">
              <a:xfrm>
                <a:off x="2968594" y="4776534"/>
                <a:ext cx="59295" cy="292585"/>
              </a:xfrm>
              <a:custGeom>
                <a:avLst/>
                <a:gdLst/>
                <a:ahLst/>
                <a:cxnLst>
                  <a:cxn ang="0">
                    <a:pos x="35" y="0"/>
                  </a:cxn>
                  <a:cxn ang="0">
                    <a:pos x="11" y="31"/>
                  </a:cxn>
                  <a:cxn ang="0">
                    <a:pos x="3" y="49"/>
                  </a:cxn>
                  <a:cxn ang="0">
                    <a:pos x="0" y="68"/>
                  </a:cxn>
                  <a:cxn ang="0">
                    <a:pos x="2" y="76"/>
                  </a:cxn>
                  <a:cxn ang="0">
                    <a:pos x="6" y="83"/>
                  </a:cxn>
                  <a:cxn ang="0">
                    <a:pos x="19" y="96"/>
                  </a:cxn>
                  <a:cxn ang="0">
                    <a:pos x="32" y="108"/>
                  </a:cxn>
                  <a:cxn ang="0">
                    <a:pos x="38" y="123"/>
                  </a:cxn>
                  <a:cxn ang="0">
                    <a:pos x="36" y="144"/>
                  </a:cxn>
                  <a:cxn ang="0">
                    <a:pos x="29" y="163"/>
                  </a:cxn>
                  <a:cxn ang="0">
                    <a:pos x="18" y="182"/>
                  </a:cxn>
                  <a:cxn ang="0">
                    <a:pos x="5" y="199"/>
                  </a:cxn>
                </a:cxnLst>
                <a:rect l="0" t="0" r="r" b="b"/>
                <a:pathLst>
                  <a:path w="38" h="199">
                    <a:moveTo>
                      <a:pt x="35" y="0"/>
                    </a:moveTo>
                    <a:lnTo>
                      <a:pt x="11" y="31"/>
                    </a:lnTo>
                    <a:lnTo>
                      <a:pt x="3" y="49"/>
                    </a:lnTo>
                    <a:lnTo>
                      <a:pt x="0" y="68"/>
                    </a:lnTo>
                    <a:lnTo>
                      <a:pt x="2" y="76"/>
                    </a:lnTo>
                    <a:lnTo>
                      <a:pt x="6" y="83"/>
                    </a:lnTo>
                    <a:lnTo>
                      <a:pt x="19" y="96"/>
                    </a:lnTo>
                    <a:lnTo>
                      <a:pt x="32" y="108"/>
                    </a:lnTo>
                    <a:lnTo>
                      <a:pt x="38" y="123"/>
                    </a:lnTo>
                    <a:lnTo>
                      <a:pt x="36" y="144"/>
                    </a:lnTo>
                    <a:lnTo>
                      <a:pt x="29" y="163"/>
                    </a:lnTo>
                    <a:lnTo>
                      <a:pt x="18" y="182"/>
                    </a:lnTo>
                    <a:lnTo>
                      <a:pt x="5" y="199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14" name="Rectangle 27">
                <a:extLst>
                  <a:ext uri="{FF2B5EF4-FFF2-40B4-BE49-F238E27FC236}">
                    <a16:creationId xmlns="" xmlns:a16="http://schemas.microsoft.com/office/drawing/2014/main" id="{E58FEFB0-8221-4376-80C5-E4E5FDA97083}"/>
                  </a:ext>
                </a:extLst>
              </p:cNvPr>
              <p:cNvSpPr>
                <a:spLocks noChangeArrowheads="1"/>
              </p:cNvSpPr>
              <p:nvPr>
                <p:custDataLst>
                  <p:tags r:id="rId3"/>
                </p:custDataLst>
              </p:nvPr>
            </p:nvSpPr>
            <p:spPr bwMode="auto">
              <a:xfrm>
                <a:off x="1815983" y="4992252"/>
                <a:ext cx="99386" cy="2154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4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+mn-lt"/>
                    <a:cs typeface="Arial" pitchFamily="34" charset="0"/>
                  </a:rPr>
                  <a:t>0</a:t>
                </a:r>
                <a:endParaRPr kumimoji="0" lang="en-US" sz="1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+mn-lt"/>
                  <a:cs typeface="Arial" pitchFamily="34" charset="0"/>
                </a:endParaRPr>
              </a:p>
            </p:txBody>
          </p:sp>
          <p:sp>
            <p:nvSpPr>
              <p:cNvPr id="15" name="Rectangle 28">
                <a:extLst>
                  <a:ext uri="{FF2B5EF4-FFF2-40B4-BE49-F238E27FC236}">
                    <a16:creationId xmlns="" xmlns:a16="http://schemas.microsoft.com/office/drawing/2014/main" id="{4F1ED9E0-FE02-441B-9D54-1A0505700041}"/>
                  </a:ext>
                </a:extLst>
              </p:cNvPr>
              <p:cNvSpPr>
                <a:spLocks noChangeArrowheads="1"/>
              </p:cNvSpPr>
              <p:nvPr>
                <p:custDataLst>
                  <p:tags r:id="rId4"/>
                </p:custDataLst>
              </p:nvPr>
            </p:nvSpPr>
            <p:spPr bwMode="auto">
              <a:xfrm>
                <a:off x="3812555" y="4992252"/>
                <a:ext cx="99386" cy="2154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400" b="0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+mn-lt"/>
                    <a:cs typeface="Arial" pitchFamily="34" charset="0"/>
                  </a:rPr>
                  <a:t>9</a:t>
                </a:r>
                <a:endParaRPr kumimoji="0" lang="en-US" sz="1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+mn-lt"/>
                  <a:cs typeface="Arial" pitchFamily="34" charset="0"/>
                </a:endParaRPr>
              </a:p>
            </p:txBody>
          </p:sp>
          <p:sp>
            <p:nvSpPr>
              <p:cNvPr id="16" name="Rectangle 29">
                <a:extLst>
                  <a:ext uri="{FF2B5EF4-FFF2-40B4-BE49-F238E27FC236}">
                    <a16:creationId xmlns="" xmlns:a16="http://schemas.microsoft.com/office/drawing/2014/main" id="{F52F2ECA-310C-4BC1-BBDF-A7476205C689}"/>
                  </a:ext>
                </a:extLst>
              </p:cNvPr>
              <p:cNvSpPr>
                <a:spLocks noChangeArrowheads="1"/>
              </p:cNvSpPr>
              <p:nvPr>
                <p:custDataLst>
                  <p:tags r:id="rId5"/>
                </p:custDataLst>
              </p:nvPr>
            </p:nvSpPr>
            <p:spPr bwMode="auto">
              <a:xfrm>
                <a:off x="5757413" y="4992252"/>
                <a:ext cx="198772" cy="2154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4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+mn-lt"/>
                    <a:cs typeface="Arial" pitchFamily="34" charset="0"/>
                  </a:rPr>
                  <a:t>10</a:t>
                </a:r>
                <a:endParaRPr kumimoji="0" lang="en-US" sz="1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+mn-lt"/>
                  <a:cs typeface="Arial" pitchFamily="34" charset="0"/>
                </a:endParaRPr>
              </a:p>
            </p:txBody>
          </p:sp>
        </p:grpSp>
      </p:grpSp>
      <p:sp>
        <p:nvSpPr>
          <p:cNvPr id="36" name="TextBox 35">
            <a:extLst>
              <a:ext uri="{FF2B5EF4-FFF2-40B4-BE49-F238E27FC236}">
                <a16:creationId xmlns="" xmlns:a16="http://schemas.microsoft.com/office/drawing/2014/main" id="{7107B6B2-B6CB-4AAF-AD96-39CCC6BFC226}"/>
              </a:ext>
            </a:extLst>
          </p:cNvPr>
          <p:cNvSpPr txBox="1"/>
          <p:nvPr/>
        </p:nvSpPr>
        <p:spPr>
          <a:xfrm>
            <a:off x="4797972" y="5454133"/>
            <a:ext cx="244365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/>
              <a:t>Ex: 9.84, 9.83, 9.84 </a:t>
            </a:r>
          </a:p>
        </p:txBody>
      </p:sp>
    </p:spTree>
    <p:extLst>
      <p:ext uri="{BB962C8B-B14F-4D97-AF65-F5344CB8AC3E}">
        <p14:creationId xmlns="" xmlns:p14="http://schemas.microsoft.com/office/powerpoint/2010/main" val="38353005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FC59AD22-0331-40CC-89E8-FC050D250F3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A. Quality</a:t>
            </a:r>
          </a:p>
        </p:txBody>
      </p:sp>
      <p:grpSp>
        <p:nvGrpSpPr>
          <p:cNvPr id="35" name="Group 34">
            <a:extLst>
              <a:ext uri="{FF2B5EF4-FFF2-40B4-BE49-F238E27FC236}">
                <a16:creationId xmlns="" xmlns:a16="http://schemas.microsoft.com/office/drawing/2014/main" id="{85DA6CB3-885C-4B12-BD7E-6FF70AF5794A}"/>
              </a:ext>
            </a:extLst>
          </p:cNvPr>
          <p:cNvGrpSpPr>
            <a:grpSpLocks noChangeAspect="1"/>
          </p:cNvGrpSpPr>
          <p:nvPr/>
        </p:nvGrpSpPr>
        <p:grpSpPr>
          <a:xfrm>
            <a:off x="1791488" y="1253307"/>
            <a:ext cx="5366373" cy="5073550"/>
            <a:chOff x="685800" y="359227"/>
            <a:chExt cx="6585163" cy="6225835"/>
          </a:xfrm>
        </p:grpSpPr>
        <p:pic>
          <p:nvPicPr>
            <p:cNvPr id="37" name="Picture 133">
              <a:extLst>
                <a:ext uri="{FF2B5EF4-FFF2-40B4-BE49-F238E27FC236}">
                  <a16:creationId xmlns="" xmlns:a16="http://schemas.microsoft.com/office/drawing/2014/main" id="{FB590D88-0803-4EF9-B0C0-07D42EF7869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685800" y="359227"/>
              <a:ext cx="2525625" cy="25256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8" name="Picture 132">
              <a:extLst>
                <a:ext uri="{FF2B5EF4-FFF2-40B4-BE49-F238E27FC236}">
                  <a16:creationId xmlns="" xmlns:a16="http://schemas.microsoft.com/office/drawing/2014/main" id="{CD67C678-1823-42AC-900F-8626772FA73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1931464" y="1382827"/>
              <a:ext cx="254222" cy="2283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9" name="Picture 132">
              <a:extLst>
                <a:ext uri="{FF2B5EF4-FFF2-40B4-BE49-F238E27FC236}">
                  <a16:creationId xmlns="" xmlns:a16="http://schemas.microsoft.com/office/drawing/2014/main" id="{EB2A715F-AC5D-4D8B-948F-6682EA3A46D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1811176" y="1447595"/>
              <a:ext cx="254222" cy="2283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40" name="Picture 132">
              <a:extLst>
                <a:ext uri="{FF2B5EF4-FFF2-40B4-BE49-F238E27FC236}">
                  <a16:creationId xmlns="" xmlns:a16="http://schemas.microsoft.com/office/drawing/2014/main" id="{78D0D142-7472-4E2E-9E79-C379F8E678B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1653879" y="1493861"/>
              <a:ext cx="254222" cy="2283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41" name="Picture 132">
              <a:extLst>
                <a:ext uri="{FF2B5EF4-FFF2-40B4-BE49-F238E27FC236}">
                  <a16:creationId xmlns="" xmlns:a16="http://schemas.microsoft.com/office/drawing/2014/main" id="{D74B062D-6732-4C52-8EEC-36DC0831A2A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1801924" y="1623400"/>
              <a:ext cx="254222" cy="2283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42" name="Picture 133">
              <a:extLst>
                <a:ext uri="{FF2B5EF4-FFF2-40B4-BE49-F238E27FC236}">
                  <a16:creationId xmlns="" xmlns:a16="http://schemas.microsoft.com/office/drawing/2014/main" id="{7FEFCE51-AA45-4D29-9CD5-FCFC12BEF33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4651478" y="359227"/>
              <a:ext cx="2525625" cy="25256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43" name="Picture 132">
              <a:extLst>
                <a:ext uri="{FF2B5EF4-FFF2-40B4-BE49-F238E27FC236}">
                  <a16:creationId xmlns="" xmlns:a16="http://schemas.microsoft.com/office/drawing/2014/main" id="{6D268DD2-F9C2-4835-89DA-B3AF2DC64D7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5388238" y="2169318"/>
              <a:ext cx="254222" cy="2283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44" name="Picture 132">
              <a:extLst>
                <a:ext uri="{FF2B5EF4-FFF2-40B4-BE49-F238E27FC236}">
                  <a16:creationId xmlns="" xmlns:a16="http://schemas.microsoft.com/office/drawing/2014/main" id="{32797878-F602-40CD-83D0-FFED29A2A1B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5453007" y="1956502"/>
              <a:ext cx="254222" cy="2283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45" name="Picture 132">
              <a:extLst>
                <a:ext uri="{FF2B5EF4-FFF2-40B4-BE49-F238E27FC236}">
                  <a16:creationId xmlns="" xmlns:a16="http://schemas.microsoft.com/office/drawing/2014/main" id="{3F709135-3F43-4BC4-952A-CA01962CC3E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5360479" y="2030526"/>
              <a:ext cx="254222" cy="2283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46" name="Picture 132">
              <a:extLst>
                <a:ext uri="{FF2B5EF4-FFF2-40B4-BE49-F238E27FC236}">
                  <a16:creationId xmlns="" xmlns:a16="http://schemas.microsoft.com/office/drawing/2014/main" id="{5B28929E-7804-4B39-8140-10D18AC9FA9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5591801" y="2076789"/>
              <a:ext cx="254222" cy="2283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47" name="Picture 133">
              <a:extLst>
                <a:ext uri="{FF2B5EF4-FFF2-40B4-BE49-F238E27FC236}">
                  <a16:creationId xmlns="" xmlns:a16="http://schemas.microsoft.com/office/drawing/2014/main" id="{C648F2DA-A6F7-42BE-98D8-A86F02977B1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685800" y="3612981"/>
              <a:ext cx="2525625" cy="25256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48" name="Picture 133">
              <a:extLst>
                <a:ext uri="{FF2B5EF4-FFF2-40B4-BE49-F238E27FC236}">
                  <a16:creationId xmlns="" xmlns:a16="http://schemas.microsoft.com/office/drawing/2014/main" id="{3CAB1885-956E-4A2B-AB31-99BD742D188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4651478" y="3612981"/>
              <a:ext cx="2525625" cy="25256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49" name="Picture 132">
              <a:extLst>
                <a:ext uri="{FF2B5EF4-FFF2-40B4-BE49-F238E27FC236}">
                  <a16:creationId xmlns="" xmlns:a16="http://schemas.microsoft.com/office/drawing/2014/main" id="{62BB797C-B8DA-4E3F-A3AE-B2D8F8FB021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1385548" y="5737668"/>
              <a:ext cx="254222" cy="2283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0" name="Picture 132">
              <a:extLst>
                <a:ext uri="{FF2B5EF4-FFF2-40B4-BE49-F238E27FC236}">
                  <a16:creationId xmlns="" xmlns:a16="http://schemas.microsoft.com/office/drawing/2014/main" id="{612107A5-D678-4133-9B9C-E397E29A19F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1061697" y="4618072"/>
              <a:ext cx="254222" cy="2283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1" name="Picture 132">
              <a:extLst>
                <a:ext uri="{FF2B5EF4-FFF2-40B4-BE49-F238E27FC236}">
                  <a16:creationId xmlns="" xmlns:a16="http://schemas.microsoft.com/office/drawing/2014/main" id="{AF324D52-9D23-4FD6-8361-1449DC6FE14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1792674" y="3665029"/>
              <a:ext cx="254222" cy="2283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2" name="Picture 132">
              <a:extLst>
                <a:ext uri="{FF2B5EF4-FFF2-40B4-BE49-F238E27FC236}">
                  <a16:creationId xmlns="" xmlns:a16="http://schemas.microsoft.com/office/drawing/2014/main" id="{C3E747F4-F9D0-4A89-BBA1-29CA7F68AE8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2569914" y="5117726"/>
              <a:ext cx="254222" cy="2283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3" name="Picture 132">
              <a:extLst>
                <a:ext uri="{FF2B5EF4-FFF2-40B4-BE49-F238E27FC236}">
                  <a16:creationId xmlns="" xmlns:a16="http://schemas.microsoft.com/office/drawing/2014/main" id="{1724A218-0EA5-4A08-B189-5E60CB2441C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4388929" y="5062209"/>
              <a:ext cx="254222" cy="2283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4" name="Picture 132">
              <a:extLst>
                <a:ext uri="{FF2B5EF4-FFF2-40B4-BE49-F238E27FC236}">
                  <a16:creationId xmlns="" xmlns:a16="http://schemas.microsoft.com/office/drawing/2014/main" id="{1591EDD4-EC4B-43AC-80EE-A81F29CDEAA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6581857" y="5700656"/>
              <a:ext cx="254222" cy="2283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5" name="Picture 132">
              <a:extLst>
                <a:ext uri="{FF2B5EF4-FFF2-40B4-BE49-F238E27FC236}">
                  <a16:creationId xmlns="" xmlns:a16="http://schemas.microsoft.com/office/drawing/2014/main" id="{67594D03-4EFC-441B-BCB4-01003BAF189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7016741" y="4192441"/>
              <a:ext cx="254222" cy="2283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6" name="Picture 132">
              <a:extLst>
                <a:ext uri="{FF2B5EF4-FFF2-40B4-BE49-F238E27FC236}">
                  <a16:creationId xmlns="" xmlns:a16="http://schemas.microsoft.com/office/drawing/2014/main" id="{72407630-D4CE-43EE-97FF-B207F6D7FD2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5175422" y="5691404"/>
              <a:ext cx="254222" cy="2283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7" name="TextBox 56">
              <a:extLst>
                <a:ext uri="{FF2B5EF4-FFF2-40B4-BE49-F238E27FC236}">
                  <a16:creationId xmlns="" xmlns:a16="http://schemas.microsoft.com/office/drawing/2014/main" id="{16428E5B-A555-44E4-A6E4-CD7876FC7E41}"/>
                </a:ext>
              </a:extLst>
            </p:cNvPr>
            <p:cNvSpPr txBox="1"/>
            <p:nvPr>
              <p:custDataLst>
                <p:tags r:id="rId1"/>
              </p:custDataLst>
            </p:nvPr>
          </p:nvSpPr>
          <p:spPr>
            <a:xfrm>
              <a:off x="1669654" y="2895595"/>
              <a:ext cx="558688" cy="4237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(a)</a:t>
              </a:r>
            </a:p>
          </p:txBody>
        </p:sp>
        <p:sp>
          <p:nvSpPr>
            <p:cNvPr id="58" name="TextBox 57">
              <a:extLst>
                <a:ext uri="{FF2B5EF4-FFF2-40B4-BE49-F238E27FC236}">
                  <a16:creationId xmlns="" xmlns:a16="http://schemas.microsoft.com/office/drawing/2014/main" id="{9EECFAB1-4BB2-416F-AD7F-F595272C0953}"/>
                </a:ext>
              </a:extLst>
            </p:cNvPr>
            <p:cNvSpPr txBox="1"/>
            <p:nvPr>
              <p:custDataLst>
                <p:tags r:id="rId2"/>
              </p:custDataLst>
            </p:nvPr>
          </p:nvSpPr>
          <p:spPr>
            <a:xfrm>
              <a:off x="1658765" y="6161308"/>
              <a:ext cx="558688" cy="4237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(c)</a:t>
              </a:r>
            </a:p>
          </p:txBody>
        </p:sp>
        <p:sp>
          <p:nvSpPr>
            <p:cNvPr id="59" name="TextBox 58">
              <a:extLst>
                <a:ext uri="{FF2B5EF4-FFF2-40B4-BE49-F238E27FC236}">
                  <a16:creationId xmlns="" xmlns:a16="http://schemas.microsoft.com/office/drawing/2014/main" id="{57910A03-CE9B-4B3B-B531-73391631FEC9}"/>
                </a:ext>
              </a:extLst>
            </p:cNvPr>
            <p:cNvSpPr txBox="1"/>
            <p:nvPr>
              <p:custDataLst>
                <p:tags r:id="rId3"/>
              </p:custDataLst>
            </p:nvPr>
          </p:nvSpPr>
          <p:spPr>
            <a:xfrm>
              <a:off x="5624478" y="2895591"/>
              <a:ext cx="573833" cy="4237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(b)</a:t>
              </a:r>
            </a:p>
          </p:txBody>
        </p:sp>
        <p:sp>
          <p:nvSpPr>
            <p:cNvPr id="60" name="TextBox 59">
              <a:extLst>
                <a:ext uri="{FF2B5EF4-FFF2-40B4-BE49-F238E27FC236}">
                  <a16:creationId xmlns="" xmlns:a16="http://schemas.microsoft.com/office/drawing/2014/main" id="{042F0016-6376-4932-A126-3EC5517DF368}"/>
                </a:ext>
              </a:extLst>
            </p:cNvPr>
            <p:cNvSpPr txBox="1"/>
            <p:nvPr>
              <p:custDataLst>
                <p:tags r:id="rId4"/>
              </p:custDataLst>
            </p:nvPr>
          </p:nvSpPr>
          <p:spPr>
            <a:xfrm>
              <a:off x="5635361" y="6161304"/>
              <a:ext cx="573833" cy="4237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(d)</a:t>
              </a:r>
            </a:p>
          </p:txBody>
        </p:sp>
      </p:grpSp>
    </p:spTree>
    <p:extLst>
      <p:ext uri="{BB962C8B-B14F-4D97-AF65-F5344CB8AC3E}">
        <p14:creationId xmlns="" xmlns:p14="http://schemas.microsoft.com/office/powerpoint/2010/main" val="400979047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FC59AD22-0331-40CC-89E8-FC050D250F3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A. Quality</a:t>
            </a:r>
          </a:p>
          <a:p>
            <a:pPr lvl="1"/>
            <a:r>
              <a:rPr lang="en-US"/>
              <a:t>Resolution</a:t>
            </a:r>
          </a:p>
          <a:p>
            <a:pPr lvl="2"/>
            <a:r>
              <a:rPr lang="en-US"/>
              <a:t>Higher resolution gives better accuracy (in theory)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="" xmlns:a16="http://schemas.microsoft.com/office/drawing/2014/main" id="{1A6606DF-DAD9-4D47-8308-7B90DFF620D7}"/>
              </a:ext>
            </a:extLst>
          </p:cNvPr>
          <p:cNvGrpSpPr/>
          <p:nvPr/>
        </p:nvGrpSpPr>
        <p:grpSpPr>
          <a:xfrm>
            <a:off x="469079" y="2141592"/>
            <a:ext cx="8123100" cy="3602256"/>
            <a:chOff x="363975" y="1889344"/>
            <a:chExt cx="8123100" cy="3602256"/>
          </a:xfrm>
        </p:grpSpPr>
        <p:grpSp>
          <p:nvGrpSpPr>
            <p:cNvPr id="35" name="Group 34">
              <a:extLst>
                <a:ext uri="{FF2B5EF4-FFF2-40B4-BE49-F238E27FC236}">
                  <a16:creationId xmlns="" xmlns:a16="http://schemas.microsoft.com/office/drawing/2014/main" id="{DF4B0DBA-99C9-4196-B790-58CD99E1A61C}"/>
                </a:ext>
              </a:extLst>
            </p:cNvPr>
            <p:cNvGrpSpPr/>
            <p:nvPr/>
          </p:nvGrpSpPr>
          <p:grpSpPr>
            <a:xfrm>
              <a:off x="932775" y="2664044"/>
              <a:ext cx="1478122" cy="571450"/>
              <a:chOff x="995838" y="2085975"/>
              <a:chExt cx="1478122" cy="571450"/>
            </a:xfrm>
          </p:grpSpPr>
          <p:sp>
            <p:nvSpPr>
              <p:cNvPr id="37" name="Rectangle 13">
                <a:extLst>
                  <a:ext uri="{FF2B5EF4-FFF2-40B4-BE49-F238E27FC236}">
                    <a16:creationId xmlns="" xmlns:a16="http://schemas.microsoft.com/office/drawing/2014/main" id="{1ED0BAED-A206-4333-8B10-5D387A03D9A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600000">
                <a:off x="2342514" y="2159050"/>
                <a:ext cx="131446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+mj-lt"/>
                  </a:rPr>
                  <a:t>50</a:t>
                </a:r>
                <a:endParaRPr kumimoji="0" lang="en-US" altLang="en-US" sz="10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+mj-lt"/>
                </a:endParaRPr>
              </a:p>
            </p:txBody>
          </p:sp>
          <p:sp>
            <p:nvSpPr>
              <p:cNvPr id="38" name="Rectangle 14">
                <a:extLst>
                  <a:ext uri="{FF2B5EF4-FFF2-40B4-BE49-F238E27FC236}">
                    <a16:creationId xmlns="" xmlns:a16="http://schemas.microsoft.com/office/drawing/2014/main" id="{1CF6D073-FEC2-4DDF-B8BC-1C3B2ED8761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30413" y="2085975"/>
                <a:ext cx="131446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+mj-lt"/>
                  </a:rPr>
                  <a:t>40</a:t>
                </a:r>
                <a:endParaRPr kumimoji="0" lang="en-US" altLang="en-US" sz="10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+mj-lt"/>
                </a:endParaRPr>
              </a:p>
            </p:txBody>
          </p:sp>
          <p:sp>
            <p:nvSpPr>
              <p:cNvPr id="39" name="Rectangle 15">
                <a:extLst>
                  <a:ext uri="{FF2B5EF4-FFF2-40B4-BE49-F238E27FC236}">
                    <a16:creationId xmlns="" xmlns:a16="http://schemas.microsoft.com/office/drawing/2014/main" id="{CEF17DB6-5B48-4633-A52B-6B38739B28B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000000">
                <a:off x="1756727" y="2149525"/>
                <a:ext cx="131446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+mj-lt"/>
                  </a:rPr>
                  <a:t>30</a:t>
                </a:r>
                <a:endParaRPr kumimoji="0" lang="en-US" altLang="en-US" sz="10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+mj-lt"/>
                </a:endParaRPr>
              </a:p>
            </p:txBody>
          </p:sp>
          <p:sp>
            <p:nvSpPr>
              <p:cNvPr id="40" name="Rectangle 16">
                <a:extLst>
                  <a:ext uri="{FF2B5EF4-FFF2-40B4-BE49-F238E27FC236}">
                    <a16:creationId xmlns="" xmlns:a16="http://schemas.microsoft.com/office/drawing/2014/main" id="{DDED5BE9-0A97-4E54-8F5C-6F570280858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0400000">
                <a:off x="1472564" y="2220962"/>
                <a:ext cx="131446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+mj-lt"/>
                  </a:rPr>
                  <a:t>20</a:t>
                </a:r>
                <a:endParaRPr kumimoji="0" lang="en-US" altLang="en-US" sz="10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+mj-lt"/>
                </a:endParaRPr>
              </a:p>
            </p:txBody>
          </p:sp>
          <p:sp>
            <p:nvSpPr>
              <p:cNvPr id="41" name="Rectangle 17">
                <a:extLst>
                  <a:ext uri="{FF2B5EF4-FFF2-40B4-BE49-F238E27FC236}">
                    <a16:creationId xmlns="" xmlns:a16="http://schemas.microsoft.com/office/drawing/2014/main" id="{F5A4F2AA-13D4-4B27-BF45-86697C687F6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9800000">
                <a:off x="1205864" y="2340025"/>
                <a:ext cx="131446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+mj-lt"/>
                  </a:rPr>
                  <a:t>10</a:t>
                </a:r>
                <a:endParaRPr kumimoji="0" lang="en-US" altLang="en-US" sz="10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+mj-lt"/>
                </a:endParaRPr>
              </a:p>
            </p:txBody>
          </p:sp>
          <p:sp>
            <p:nvSpPr>
              <p:cNvPr id="42" name="Rectangle 18">
                <a:extLst>
                  <a:ext uri="{FF2B5EF4-FFF2-40B4-BE49-F238E27FC236}">
                    <a16:creationId xmlns="" xmlns:a16="http://schemas.microsoft.com/office/drawing/2014/main" id="{F4CE4A6B-F5BF-4F6F-88F6-959784E995D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9200000">
                <a:off x="995838" y="2503537"/>
                <a:ext cx="65724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+mj-lt"/>
                  </a:rPr>
                  <a:t>0</a:t>
                </a:r>
                <a:endParaRPr kumimoji="0" lang="en-US" altLang="en-US" sz="10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+mj-lt"/>
                </a:endParaRPr>
              </a:p>
            </p:txBody>
          </p:sp>
        </p:grpSp>
        <p:grpSp>
          <p:nvGrpSpPr>
            <p:cNvPr id="43" name="Group 42">
              <a:extLst>
                <a:ext uri="{FF2B5EF4-FFF2-40B4-BE49-F238E27FC236}">
                  <a16:creationId xmlns="" xmlns:a16="http://schemas.microsoft.com/office/drawing/2014/main" id="{C998EA23-A397-4452-919D-AA1D50DFFED0}"/>
                </a:ext>
              </a:extLst>
            </p:cNvPr>
            <p:cNvGrpSpPr/>
            <p:nvPr/>
          </p:nvGrpSpPr>
          <p:grpSpPr>
            <a:xfrm>
              <a:off x="564000" y="2400519"/>
              <a:ext cx="2032000" cy="2068513"/>
              <a:chOff x="627063" y="1822450"/>
              <a:chExt cx="2032000" cy="2068513"/>
            </a:xfrm>
          </p:grpSpPr>
          <p:sp>
            <p:nvSpPr>
              <p:cNvPr id="44" name="Line 5">
                <a:extLst>
                  <a:ext uri="{FF2B5EF4-FFF2-40B4-BE49-F238E27FC236}">
                    <a16:creationId xmlns="" xmlns:a16="http://schemas.microsoft.com/office/drawing/2014/main" id="{3FDD5FB0-FD02-413B-994D-3E0C1DBB42D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405063" y="1854200"/>
                <a:ext cx="42862" cy="246063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+mj-lt"/>
                </a:endParaRPr>
              </a:p>
            </p:txBody>
          </p:sp>
          <p:sp>
            <p:nvSpPr>
              <p:cNvPr id="45" name="Line 6">
                <a:extLst>
                  <a:ext uri="{FF2B5EF4-FFF2-40B4-BE49-F238E27FC236}">
                    <a16:creationId xmlns="" xmlns:a16="http://schemas.microsoft.com/office/drawing/2014/main" id="{146CBCEA-2F16-470E-98A3-A8BED9EFCDF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089150" y="1822450"/>
                <a:ext cx="0" cy="25082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+mj-lt"/>
                </a:endParaRPr>
              </a:p>
            </p:txBody>
          </p:sp>
          <p:sp>
            <p:nvSpPr>
              <p:cNvPr id="46" name="Line 7">
                <a:extLst>
                  <a:ext uri="{FF2B5EF4-FFF2-40B4-BE49-F238E27FC236}">
                    <a16:creationId xmlns="" xmlns:a16="http://schemas.microsoft.com/office/drawing/2014/main" id="{82D2C85E-45F9-4224-9953-3FB2E0DC37F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1730375" y="1854200"/>
                <a:ext cx="42862" cy="246063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+mj-lt"/>
                </a:endParaRPr>
              </a:p>
            </p:txBody>
          </p:sp>
          <p:sp>
            <p:nvSpPr>
              <p:cNvPr id="47" name="Line 8">
                <a:extLst>
                  <a:ext uri="{FF2B5EF4-FFF2-40B4-BE49-F238E27FC236}">
                    <a16:creationId xmlns="" xmlns:a16="http://schemas.microsoft.com/office/drawing/2014/main" id="{F06EFFB0-7AE4-4646-924F-C6A4952B83B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1382713" y="1947863"/>
                <a:ext cx="84137" cy="23495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+mj-lt"/>
                </a:endParaRPr>
              </a:p>
            </p:txBody>
          </p:sp>
          <p:sp>
            <p:nvSpPr>
              <p:cNvPr id="48" name="Line 9">
                <a:extLst>
                  <a:ext uri="{FF2B5EF4-FFF2-40B4-BE49-F238E27FC236}">
                    <a16:creationId xmlns="" xmlns:a16="http://schemas.microsoft.com/office/drawing/2014/main" id="{14C52159-0231-4BFC-97CD-EB83C38E5E2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1055688" y="2100263"/>
                <a:ext cx="125412" cy="21590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+mj-lt"/>
                </a:endParaRPr>
              </a:p>
            </p:txBody>
          </p:sp>
          <p:sp>
            <p:nvSpPr>
              <p:cNvPr id="49" name="Line 10">
                <a:extLst>
                  <a:ext uri="{FF2B5EF4-FFF2-40B4-BE49-F238E27FC236}">
                    <a16:creationId xmlns="" xmlns:a16="http://schemas.microsoft.com/office/drawing/2014/main" id="{8FB313F6-404A-46B6-BFF5-555482D535D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760413" y="2306638"/>
                <a:ext cx="160337" cy="19208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+mj-lt"/>
                </a:endParaRPr>
              </a:p>
            </p:txBody>
          </p:sp>
          <p:sp>
            <p:nvSpPr>
              <p:cNvPr id="50" name="Line 11">
                <a:extLst>
                  <a:ext uri="{FF2B5EF4-FFF2-40B4-BE49-F238E27FC236}">
                    <a16:creationId xmlns="" xmlns:a16="http://schemas.microsoft.com/office/drawing/2014/main" id="{67EDC513-C922-47EB-959C-61EFB735088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089150" y="1903413"/>
                <a:ext cx="569912" cy="1987550"/>
              </a:xfrm>
              <a:prstGeom prst="line">
                <a:avLst/>
              </a:prstGeom>
              <a:noFill/>
              <a:ln w="0">
                <a:solidFill>
                  <a:srgbClr val="80808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+mj-lt"/>
                </a:endParaRPr>
              </a:p>
            </p:txBody>
          </p:sp>
          <p:sp>
            <p:nvSpPr>
              <p:cNvPr id="51" name="Line 12">
                <a:extLst>
                  <a:ext uri="{FF2B5EF4-FFF2-40B4-BE49-F238E27FC236}">
                    <a16:creationId xmlns="" xmlns:a16="http://schemas.microsoft.com/office/drawing/2014/main" id="{0DBDFB94-9C6C-4F11-894F-25122AEEF79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627063" y="2428875"/>
                <a:ext cx="1462087" cy="1462088"/>
              </a:xfrm>
              <a:prstGeom prst="line">
                <a:avLst/>
              </a:prstGeom>
              <a:noFill/>
              <a:ln w="0">
                <a:solidFill>
                  <a:srgbClr val="80808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+mj-lt"/>
                </a:endParaRPr>
              </a:p>
            </p:txBody>
          </p:sp>
          <p:sp>
            <p:nvSpPr>
              <p:cNvPr id="52" name="Freeform 19">
                <a:extLst>
                  <a:ext uri="{FF2B5EF4-FFF2-40B4-BE49-F238E27FC236}">
                    <a16:creationId xmlns="" xmlns:a16="http://schemas.microsoft.com/office/drawing/2014/main" id="{60A714C1-EEAF-4DFB-8031-A7DA7629A21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27063" y="1824038"/>
                <a:ext cx="2032000" cy="604838"/>
              </a:xfrm>
              <a:custGeom>
                <a:avLst/>
                <a:gdLst>
                  <a:gd name="T0" fmla="*/ 4992 w 4992"/>
                  <a:gd name="T1" fmla="*/ 193 h 1484"/>
                  <a:gd name="T2" fmla="*/ 4465 w 4992"/>
                  <a:gd name="T3" fmla="*/ 72 h 1484"/>
                  <a:gd name="T4" fmla="*/ 3928 w 4992"/>
                  <a:gd name="T5" fmla="*/ 8 h 1484"/>
                  <a:gd name="T6" fmla="*/ 3388 w 4992"/>
                  <a:gd name="T7" fmla="*/ 0 h 1484"/>
                  <a:gd name="T8" fmla="*/ 2849 w 4992"/>
                  <a:gd name="T9" fmla="*/ 51 h 1484"/>
                  <a:gd name="T10" fmla="*/ 2320 w 4992"/>
                  <a:gd name="T11" fmla="*/ 158 h 1484"/>
                  <a:gd name="T12" fmla="*/ 1804 w 4992"/>
                  <a:gd name="T13" fmla="*/ 321 h 1484"/>
                  <a:gd name="T14" fmla="*/ 1309 w 4992"/>
                  <a:gd name="T15" fmla="*/ 538 h 1484"/>
                  <a:gd name="T16" fmla="*/ 840 w 4992"/>
                  <a:gd name="T17" fmla="*/ 806 h 1484"/>
                  <a:gd name="T18" fmla="*/ 402 w 4992"/>
                  <a:gd name="T19" fmla="*/ 1123 h 1484"/>
                  <a:gd name="T20" fmla="*/ 0 w 4992"/>
                  <a:gd name="T21" fmla="*/ 1484 h 14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992" h="1484">
                    <a:moveTo>
                      <a:pt x="4992" y="193"/>
                    </a:moveTo>
                    <a:lnTo>
                      <a:pt x="4465" y="72"/>
                    </a:lnTo>
                    <a:lnTo>
                      <a:pt x="3928" y="8"/>
                    </a:lnTo>
                    <a:lnTo>
                      <a:pt x="3388" y="0"/>
                    </a:lnTo>
                    <a:lnTo>
                      <a:pt x="2849" y="51"/>
                    </a:lnTo>
                    <a:lnTo>
                      <a:pt x="2320" y="158"/>
                    </a:lnTo>
                    <a:lnTo>
                      <a:pt x="1804" y="321"/>
                    </a:lnTo>
                    <a:lnTo>
                      <a:pt x="1309" y="538"/>
                    </a:lnTo>
                    <a:lnTo>
                      <a:pt x="840" y="806"/>
                    </a:lnTo>
                    <a:lnTo>
                      <a:pt x="402" y="1123"/>
                    </a:lnTo>
                    <a:lnTo>
                      <a:pt x="0" y="1484"/>
                    </a:lnTo>
                  </a:path>
                </a:pathLst>
              </a:custGeom>
              <a:noFill/>
              <a:ln w="0">
                <a:solidFill>
                  <a:srgbClr val="80808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+mj-lt"/>
                </a:endParaRPr>
              </a:p>
            </p:txBody>
          </p:sp>
        </p:grpSp>
        <p:grpSp>
          <p:nvGrpSpPr>
            <p:cNvPr id="53" name="Group 52">
              <a:extLst>
                <a:ext uri="{FF2B5EF4-FFF2-40B4-BE49-F238E27FC236}">
                  <a16:creationId xmlns="" xmlns:a16="http://schemas.microsoft.com/office/drawing/2014/main" id="{D9A1B183-9C69-471B-A6C3-110353FB8D96}"/>
                </a:ext>
              </a:extLst>
            </p:cNvPr>
            <p:cNvGrpSpPr/>
            <p:nvPr/>
          </p:nvGrpSpPr>
          <p:grpSpPr>
            <a:xfrm>
              <a:off x="363975" y="1889344"/>
              <a:ext cx="1833562" cy="2579688"/>
              <a:chOff x="427038" y="1311275"/>
              <a:chExt cx="1833562" cy="2579688"/>
            </a:xfrm>
          </p:grpSpPr>
          <p:sp>
            <p:nvSpPr>
              <p:cNvPr id="54" name="Line 20">
                <a:extLst>
                  <a:ext uri="{FF2B5EF4-FFF2-40B4-BE49-F238E27FC236}">
                    <a16:creationId xmlns="" xmlns:a16="http://schemas.microsoft.com/office/drawing/2014/main" id="{F5F34FBA-59E7-433C-B17A-8A932B1A189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427038" y="1911350"/>
                <a:ext cx="1662112" cy="1979613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+mj-lt"/>
                </a:endParaRPr>
              </a:p>
            </p:txBody>
          </p:sp>
          <p:sp>
            <p:nvSpPr>
              <p:cNvPr id="55" name="Line 21">
                <a:extLst>
                  <a:ext uri="{FF2B5EF4-FFF2-40B4-BE49-F238E27FC236}">
                    <a16:creationId xmlns="" xmlns:a16="http://schemas.microsoft.com/office/drawing/2014/main" id="{63FB2219-BD7C-43D4-B59A-C37ABCB8C21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089150" y="1311275"/>
                <a:ext cx="153987" cy="2579688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+mj-lt"/>
                </a:endParaRPr>
              </a:p>
            </p:txBody>
          </p:sp>
          <p:sp>
            <p:nvSpPr>
              <p:cNvPr id="56" name="Line 22">
                <a:extLst>
                  <a:ext uri="{FF2B5EF4-FFF2-40B4-BE49-F238E27FC236}">
                    <a16:creationId xmlns="" xmlns:a16="http://schemas.microsoft.com/office/drawing/2014/main" id="{72C84E20-27EB-4B1B-98D5-BACB1D49732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27038" y="1911350"/>
                <a:ext cx="82550" cy="60325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+mj-lt"/>
                </a:endParaRPr>
              </a:p>
            </p:txBody>
          </p:sp>
          <p:sp>
            <p:nvSpPr>
              <p:cNvPr id="57" name="Line 23">
                <a:extLst>
                  <a:ext uri="{FF2B5EF4-FFF2-40B4-BE49-F238E27FC236}">
                    <a16:creationId xmlns="" xmlns:a16="http://schemas.microsoft.com/office/drawing/2014/main" id="{ADF31E5F-D36E-4F0E-89DD-37645132662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27038" y="1911350"/>
                <a:ext cx="46037" cy="92075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+mj-lt"/>
                </a:endParaRPr>
              </a:p>
            </p:txBody>
          </p:sp>
          <p:sp>
            <p:nvSpPr>
              <p:cNvPr id="58" name="Line 24">
                <a:extLst>
                  <a:ext uri="{FF2B5EF4-FFF2-40B4-BE49-F238E27FC236}">
                    <a16:creationId xmlns="" xmlns:a16="http://schemas.microsoft.com/office/drawing/2014/main" id="{4EF84A50-835F-4509-BBDE-95FD361B162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43138" y="1311275"/>
                <a:ext cx="17462" cy="100013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+mj-lt"/>
                </a:endParaRPr>
              </a:p>
            </p:txBody>
          </p:sp>
          <p:sp>
            <p:nvSpPr>
              <p:cNvPr id="59" name="Line 25">
                <a:extLst>
                  <a:ext uri="{FF2B5EF4-FFF2-40B4-BE49-F238E27FC236}">
                    <a16:creationId xmlns="" xmlns:a16="http://schemas.microsoft.com/office/drawing/2014/main" id="{3467035C-CB4B-438A-B148-214C6E2AC24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211388" y="1311275"/>
                <a:ext cx="31750" cy="96838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+mj-lt"/>
                </a:endParaRPr>
              </a:p>
            </p:txBody>
          </p:sp>
        </p:grpSp>
        <p:grpSp>
          <p:nvGrpSpPr>
            <p:cNvPr id="60" name="Group 59">
              <a:extLst>
                <a:ext uri="{FF2B5EF4-FFF2-40B4-BE49-F238E27FC236}">
                  <a16:creationId xmlns="" xmlns:a16="http://schemas.microsoft.com/office/drawing/2014/main" id="{9F1AA645-0B26-4E0A-B78E-59523447DA5F}"/>
                </a:ext>
              </a:extLst>
            </p:cNvPr>
            <p:cNvGrpSpPr/>
            <p:nvPr/>
          </p:nvGrpSpPr>
          <p:grpSpPr>
            <a:xfrm>
              <a:off x="3661687" y="2664044"/>
              <a:ext cx="1478123" cy="571450"/>
              <a:chOff x="3724750" y="2085975"/>
              <a:chExt cx="1478123" cy="571450"/>
            </a:xfrm>
          </p:grpSpPr>
          <p:sp>
            <p:nvSpPr>
              <p:cNvPr id="61" name="Rectangle 43">
                <a:extLst>
                  <a:ext uri="{FF2B5EF4-FFF2-40B4-BE49-F238E27FC236}">
                    <a16:creationId xmlns="" xmlns:a16="http://schemas.microsoft.com/office/drawing/2014/main" id="{FD475978-8722-4963-A2F5-81D878C4FB4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600000">
                <a:off x="5071427" y="2159050"/>
                <a:ext cx="131446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+mj-lt"/>
                  </a:rPr>
                  <a:t>50</a:t>
                </a:r>
                <a:endParaRPr kumimoji="0" lang="en-US" altLang="en-US" sz="10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+mj-lt"/>
                </a:endParaRPr>
              </a:p>
            </p:txBody>
          </p:sp>
          <p:sp>
            <p:nvSpPr>
              <p:cNvPr id="62" name="Rectangle 44">
                <a:extLst>
                  <a:ext uri="{FF2B5EF4-FFF2-40B4-BE49-F238E27FC236}">
                    <a16:creationId xmlns="" xmlns:a16="http://schemas.microsoft.com/office/drawing/2014/main" id="{C8BC7DE2-FEF3-431D-B137-09B12395F12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59325" y="2085975"/>
                <a:ext cx="131446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+mj-lt"/>
                  </a:rPr>
                  <a:t>40</a:t>
                </a:r>
                <a:endParaRPr kumimoji="0" lang="en-US" altLang="en-US" sz="10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+mj-lt"/>
                </a:endParaRPr>
              </a:p>
            </p:txBody>
          </p:sp>
          <p:sp>
            <p:nvSpPr>
              <p:cNvPr id="63" name="Rectangle 45">
                <a:extLst>
                  <a:ext uri="{FF2B5EF4-FFF2-40B4-BE49-F238E27FC236}">
                    <a16:creationId xmlns="" xmlns:a16="http://schemas.microsoft.com/office/drawing/2014/main" id="{B745D763-EABF-46B4-8D72-1584B142C7B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000000">
                <a:off x="4485639" y="2149525"/>
                <a:ext cx="131446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+mj-lt"/>
                  </a:rPr>
                  <a:t>30</a:t>
                </a:r>
                <a:endParaRPr kumimoji="0" lang="en-US" altLang="en-US" sz="10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+mj-lt"/>
                </a:endParaRPr>
              </a:p>
            </p:txBody>
          </p:sp>
          <p:sp>
            <p:nvSpPr>
              <p:cNvPr id="64" name="Rectangle 46">
                <a:extLst>
                  <a:ext uri="{FF2B5EF4-FFF2-40B4-BE49-F238E27FC236}">
                    <a16:creationId xmlns="" xmlns:a16="http://schemas.microsoft.com/office/drawing/2014/main" id="{CEDFE9AE-3579-4210-8862-E2305F1FDF5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0400000">
                <a:off x="4201477" y="2220962"/>
                <a:ext cx="131446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+mj-lt"/>
                  </a:rPr>
                  <a:t>20</a:t>
                </a:r>
                <a:endParaRPr kumimoji="0" lang="en-US" altLang="en-US" sz="10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+mj-lt"/>
                </a:endParaRPr>
              </a:p>
            </p:txBody>
          </p:sp>
          <p:sp>
            <p:nvSpPr>
              <p:cNvPr id="65" name="Rectangle 47">
                <a:extLst>
                  <a:ext uri="{FF2B5EF4-FFF2-40B4-BE49-F238E27FC236}">
                    <a16:creationId xmlns="" xmlns:a16="http://schemas.microsoft.com/office/drawing/2014/main" id="{4A489AF2-BA15-4C01-8D4E-E61C39D43A2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9800000">
                <a:off x="3934777" y="2340025"/>
                <a:ext cx="131446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+mj-lt"/>
                  </a:rPr>
                  <a:t>10</a:t>
                </a:r>
                <a:endParaRPr kumimoji="0" lang="en-US" altLang="en-US" sz="10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+mj-lt"/>
                </a:endParaRPr>
              </a:p>
            </p:txBody>
          </p:sp>
          <p:sp>
            <p:nvSpPr>
              <p:cNvPr id="66" name="Rectangle 48">
                <a:extLst>
                  <a:ext uri="{FF2B5EF4-FFF2-40B4-BE49-F238E27FC236}">
                    <a16:creationId xmlns="" xmlns:a16="http://schemas.microsoft.com/office/drawing/2014/main" id="{E9C57875-9D03-46FD-9989-79ECDA6B75B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9200000">
                <a:off x="3724750" y="2503537"/>
                <a:ext cx="65724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0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+mj-lt"/>
                  </a:rPr>
                  <a:t>0</a:t>
                </a:r>
                <a:endParaRPr kumimoji="0" lang="en-US" altLang="en-US" sz="10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+mj-lt"/>
                </a:endParaRPr>
              </a:p>
            </p:txBody>
          </p:sp>
        </p:grpSp>
        <p:grpSp>
          <p:nvGrpSpPr>
            <p:cNvPr id="67" name="Group 66">
              <a:extLst>
                <a:ext uri="{FF2B5EF4-FFF2-40B4-BE49-F238E27FC236}">
                  <a16:creationId xmlns="" xmlns:a16="http://schemas.microsoft.com/office/drawing/2014/main" id="{1E45B419-064C-4823-AB7E-6FE87C06B583}"/>
                </a:ext>
              </a:extLst>
            </p:cNvPr>
            <p:cNvGrpSpPr/>
            <p:nvPr/>
          </p:nvGrpSpPr>
          <p:grpSpPr>
            <a:xfrm>
              <a:off x="3292912" y="2400519"/>
              <a:ext cx="2032001" cy="2068513"/>
              <a:chOff x="3355975" y="1822450"/>
              <a:chExt cx="2032001" cy="2068513"/>
            </a:xfrm>
          </p:grpSpPr>
          <p:sp>
            <p:nvSpPr>
              <p:cNvPr id="68" name="Line 29">
                <a:extLst>
                  <a:ext uri="{FF2B5EF4-FFF2-40B4-BE49-F238E27FC236}">
                    <a16:creationId xmlns="" xmlns:a16="http://schemas.microsoft.com/office/drawing/2014/main" id="{88497A9C-7DBA-438C-A204-72D0C0AE3C1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302250" y="1893888"/>
                <a:ext cx="50800" cy="192088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+mj-lt"/>
                </a:endParaRPr>
              </a:p>
            </p:txBody>
          </p:sp>
          <p:sp>
            <p:nvSpPr>
              <p:cNvPr id="69" name="Line 30">
                <a:extLst>
                  <a:ext uri="{FF2B5EF4-FFF2-40B4-BE49-F238E27FC236}">
                    <a16:creationId xmlns="" xmlns:a16="http://schemas.microsoft.com/office/drawing/2014/main" id="{0B200D83-3D75-414F-A299-CE28EBFC9E7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981575" y="1830388"/>
                <a:ext cx="17463" cy="198438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+mj-lt"/>
                </a:endParaRPr>
              </a:p>
            </p:txBody>
          </p:sp>
          <p:sp>
            <p:nvSpPr>
              <p:cNvPr id="70" name="Line 31">
                <a:extLst>
                  <a:ext uri="{FF2B5EF4-FFF2-40B4-BE49-F238E27FC236}">
                    <a16:creationId xmlns="" xmlns:a16="http://schemas.microsoft.com/office/drawing/2014/main" id="{F71F2640-7437-4BBF-A243-3327675582A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133975" y="1854200"/>
                <a:ext cx="42863" cy="246063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+mj-lt"/>
                </a:endParaRPr>
              </a:p>
            </p:txBody>
          </p:sp>
          <p:sp>
            <p:nvSpPr>
              <p:cNvPr id="71" name="Line 32">
                <a:extLst>
                  <a:ext uri="{FF2B5EF4-FFF2-40B4-BE49-F238E27FC236}">
                    <a16:creationId xmlns="" xmlns:a16="http://schemas.microsoft.com/office/drawing/2014/main" id="{3E5AB698-694C-43EB-8FEB-D7D3967EEBF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4638675" y="1830388"/>
                <a:ext cx="15875" cy="198438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+mj-lt"/>
                </a:endParaRPr>
              </a:p>
            </p:txBody>
          </p:sp>
          <p:sp>
            <p:nvSpPr>
              <p:cNvPr id="72" name="Line 33">
                <a:extLst>
                  <a:ext uri="{FF2B5EF4-FFF2-40B4-BE49-F238E27FC236}">
                    <a16:creationId xmlns="" xmlns:a16="http://schemas.microsoft.com/office/drawing/2014/main" id="{89CE84F4-0BE5-44BB-B658-B2248E21B85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818063" y="1822450"/>
                <a:ext cx="0" cy="25082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+mj-lt"/>
                </a:endParaRPr>
              </a:p>
            </p:txBody>
          </p:sp>
          <p:sp>
            <p:nvSpPr>
              <p:cNvPr id="73" name="Line 34">
                <a:extLst>
                  <a:ext uri="{FF2B5EF4-FFF2-40B4-BE49-F238E27FC236}">
                    <a16:creationId xmlns="" xmlns:a16="http://schemas.microsoft.com/office/drawing/2014/main" id="{282F4AA8-7B9D-48C7-8EFE-6A52F560D93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4283075" y="1893888"/>
                <a:ext cx="50800" cy="192088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+mj-lt"/>
                </a:endParaRPr>
              </a:p>
            </p:txBody>
          </p:sp>
          <p:sp>
            <p:nvSpPr>
              <p:cNvPr id="74" name="Line 35">
                <a:extLst>
                  <a:ext uri="{FF2B5EF4-FFF2-40B4-BE49-F238E27FC236}">
                    <a16:creationId xmlns="" xmlns:a16="http://schemas.microsoft.com/office/drawing/2014/main" id="{6C6D20A8-7583-40AE-A922-DBEF235E4E4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4459288" y="1854200"/>
                <a:ext cx="42863" cy="246063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+mj-lt"/>
                </a:endParaRPr>
              </a:p>
            </p:txBody>
          </p:sp>
          <p:sp>
            <p:nvSpPr>
              <p:cNvPr id="75" name="Line 36">
                <a:extLst>
                  <a:ext uri="{FF2B5EF4-FFF2-40B4-BE49-F238E27FC236}">
                    <a16:creationId xmlns="" xmlns:a16="http://schemas.microsoft.com/office/drawing/2014/main" id="{EB044F01-6384-4273-8FD6-9D0228917FE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944938" y="2016125"/>
                <a:ext cx="82550" cy="180975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+mj-lt"/>
                </a:endParaRPr>
              </a:p>
            </p:txBody>
          </p:sp>
          <p:sp>
            <p:nvSpPr>
              <p:cNvPr id="76" name="Line 37">
                <a:extLst>
                  <a:ext uri="{FF2B5EF4-FFF2-40B4-BE49-F238E27FC236}">
                    <a16:creationId xmlns="" xmlns:a16="http://schemas.microsoft.com/office/drawing/2014/main" id="{82EAF067-87D2-43DB-9DBF-68094A7E997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4111625" y="1947863"/>
                <a:ext cx="84138" cy="23495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+mj-lt"/>
                </a:endParaRPr>
              </a:p>
            </p:txBody>
          </p:sp>
          <p:sp>
            <p:nvSpPr>
              <p:cNvPr id="77" name="Line 38">
                <a:extLst>
                  <a:ext uri="{FF2B5EF4-FFF2-40B4-BE49-F238E27FC236}">
                    <a16:creationId xmlns="" xmlns:a16="http://schemas.microsoft.com/office/drawing/2014/main" id="{EA4418BD-F177-41F2-823B-1C78FB82120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632200" y="2197100"/>
                <a:ext cx="114300" cy="163513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+mj-lt"/>
                </a:endParaRPr>
              </a:p>
            </p:txBody>
          </p:sp>
          <p:sp>
            <p:nvSpPr>
              <p:cNvPr id="78" name="Line 39">
                <a:extLst>
                  <a:ext uri="{FF2B5EF4-FFF2-40B4-BE49-F238E27FC236}">
                    <a16:creationId xmlns="" xmlns:a16="http://schemas.microsoft.com/office/drawing/2014/main" id="{699167CB-BC49-4463-8E75-50B49B0255C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784600" y="2100263"/>
                <a:ext cx="125413" cy="21590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+mj-lt"/>
                </a:endParaRPr>
              </a:p>
            </p:txBody>
          </p:sp>
          <p:sp>
            <p:nvSpPr>
              <p:cNvPr id="79" name="Line 40">
                <a:extLst>
                  <a:ext uri="{FF2B5EF4-FFF2-40B4-BE49-F238E27FC236}">
                    <a16:creationId xmlns="" xmlns:a16="http://schemas.microsoft.com/office/drawing/2014/main" id="{155650A2-68AF-4C21-9BBD-B5DB63F14DC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489325" y="2306638"/>
                <a:ext cx="160338" cy="19208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+mj-lt"/>
                </a:endParaRPr>
              </a:p>
            </p:txBody>
          </p:sp>
          <p:sp>
            <p:nvSpPr>
              <p:cNvPr id="80" name="Line 41">
                <a:extLst>
                  <a:ext uri="{FF2B5EF4-FFF2-40B4-BE49-F238E27FC236}">
                    <a16:creationId xmlns="" xmlns:a16="http://schemas.microsoft.com/office/drawing/2014/main" id="{8B93634F-FD96-4C82-A16B-682C1C254CE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818063" y="1903413"/>
                <a:ext cx="569913" cy="1987550"/>
              </a:xfrm>
              <a:prstGeom prst="line">
                <a:avLst/>
              </a:prstGeom>
              <a:noFill/>
              <a:ln w="0">
                <a:solidFill>
                  <a:srgbClr val="80808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+mj-lt"/>
                </a:endParaRPr>
              </a:p>
            </p:txBody>
          </p:sp>
          <p:sp>
            <p:nvSpPr>
              <p:cNvPr id="81" name="Line 42">
                <a:extLst>
                  <a:ext uri="{FF2B5EF4-FFF2-40B4-BE49-F238E27FC236}">
                    <a16:creationId xmlns="" xmlns:a16="http://schemas.microsoft.com/office/drawing/2014/main" id="{82BA0940-1544-4A60-A106-D59146268E9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355975" y="2428875"/>
                <a:ext cx="1462088" cy="1462088"/>
              </a:xfrm>
              <a:prstGeom prst="line">
                <a:avLst/>
              </a:prstGeom>
              <a:noFill/>
              <a:ln w="0">
                <a:solidFill>
                  <a:srgbClr val="80808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+mj-lt"/>
                </a:endParaRPr>
              </a:p>
            </p:txBody>
          </p:sp>
          <p:sp>
            <p:nvSpPr>
              <p:cNvPr id="82" name="Freeform 49">
                <a:extLst>
                  <a:ext uri="{FF2B5EF4-FFF2-40B4-BE49-F238E27FC236}">
                    <a16:creationId xmlns="" xmlns:a16="http://schemas.microsoft.com/office/drawing/2014/main" id="{EFD06E1B-C7AD-434A-B371-C950E3613E9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355975" y="1824038"/>
                <a:ext cx="2032000" cy="604838"/>
              </a:xfrm>
              <a:custGeom>
                <a:avLst/>
                <a:gdLst>
                  <a:gd name="T0" fmla="*/ 4992 w 4992"/>
                  <a:gd name="T1" fmla="*/ 193 h 1484"/>
                  <a:gd name="T2" fmla="*/ 4465 w 4992"/>
                  <a:gd name="T3" fmla="*/ 72 h 1484"/>
                  <a:gd name="T4" fmla="*/ 3928 w 4992"/>
                  <a:gd name="T5" fmla="*/ 8 h 1484"/>
                  <a:gd name="T6" fmla="*/ 3388 w 4992"/>
                  <a:gd name="T7" fmla="*/ 0 h 1484"/>
                  <a:gd name="T8" fmla="*/ 2849 w 4992"/>
                  <a:gd name="T9" fmla="*/ 51 h 1484"/>
                  <a:gd name="T10" fmla="*/ 2320 w 4992"/>
                  <a:gd name="T11" fmla="*/ 158 h 1484"/>
                  <a:gd name="T12" fmla="*/ 1804 w 4992"/>
                  <a:gd name="T13" fmla="*/ 321 h 1484"/>
                  <a:gd name="T14" fmla="*/ 1309 w 4992"/>
                  <a:gd name="T15" fmla="*/ 538 h 1484"/>
                  <a:gd name="T16" fmla="*/ 840 w 4992"/>
                  <a:gd name="T17" fmla="*/ 806 h 1484"/>
                  <a:gd name="T18" fmla="*/ 402 w 4992"/>
                  <a:gd name="T19" fmla="*/ 1123 h 1484"/>
                  <a:gd name="T20" fmla="*/ 0 w 4992"/>
                  <a:gd name="T21" fmla="*/ 1484 h 14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992" h="1484">
                    <a:moveTo>
                      <a:pt x="4992" y="193"/>
                    </a:moveTo>
                    <a:lnTo>
                      <a:pt x="4465" y="72"/>
                    </a:lnTo>
                    <a:lnTo>
                      <a:pt x="3928" y="8"/>
                    </a:lnTo>
                    <a:lnTo>
                      <a:pt x="3388" y="0"/>
                    </a:lnTo>
                    <a:lnTo>
                      <a:pt x="2849" y="51"/>
                    </a:lnTo>
                    <a:lnTo>
                      <a:pt x="2320" y="158"/>
                    </a:lnTo>
                    <a:lnTo>
                      <a:pt x="1804" y="321"/>
                    </a:lnTo>
                    <a:lnTo>
                      <a:pt x="1309" y="538"/>
                    </a:lnTo>
                    <a:lnTo>
                      <a:pt x="840" y="806"/>
                    </a:lnTo>
                    <a:lnTo>
                      <a:pt x="402" y="1123"/>
                    </a:lnTo>
                    <a:lnTo>
                      <a:pt x="0" y="1484"/>
                    </a:lnTo>
                  </a:path>
                </a:pathLst>
              </a:custGeom>
              <a:noFill/>
              <a:ln w="0">
                <a:solidFill>
                  <a:srgbClr val="80808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+mj-lt"/>
                </a:endParaRPr>
              </a:p>
            </p:txBody>
          </p:sp>
        </p:grpSp>
        <p:grpSp>
          <p:nvGrpSpPr>
            <p:cNvPr id="83" name="Group 82">
              <a:extLst>
                <a:ext uri="{FF2B5EF4-FFF2-40B4-BE49-F238E27FC236}">
                  <a16:creationId xmlns="" xmlns:a16="http://schemas.microsoft.com/office/drawing/2014/main" id="{2F12F935-075D-4DF7-A787-21D51363CDB3}"/>
                </a:ext>
              </a:extLst>
            </p:cNvPr>
            <p:cNvGrpSpPr/>
            <p:nvPr/>
          </p:nvGrpSpPr>
          <p:grpSpPr>
            <a:xfrm>
              <a:off x="5821800" y="1889344"/>
              <a:ext cx="1833562" cy="2579688"/>
              <a:chOff x="5884863" y="1311275"/>
              <a:chExt cx="1833562" cy="2579688"/>
            </a:xfrm>
          </p:grpSpPr>
          <p:sp>
            <p:nvSpPr>
              <p:cNvPr id="84" name="Line 125">
                <a:extLst>
                  <a:ext uri="{FF2B5EF4-FFF2-40B4-BE49-F238E27FC236}">
                    <a16:creationId xmlns="" xmlns:a16="http://schemas.microsoft.com/office/drawing/2014/main" id="{5287BA58-55E7-4AF2-B444-6251A13C865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5884863" y="1911350"/>
                <a:ext cx="1662112" cy="1979613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+mj-lt"/>
                </a:endParaRPr>
              </a:p>
            </p:txBody>
          </p:sp>
          <p:sp>
            <p:nvSpPr>
              <p:cNvPr id="85" name="Line 126">
                <a:extLst>
                  <a:ext uri="{FF2B5EF4-FFF2-40B4-BE49-F238E27FC236}">
                    <a16:creationId xmlns="" xmlns:a16="http://schemas.microsoft.com/office/drawing/2014/main" id="{0930E638-1DD9-4F21-9E52-4208E5493B4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546975" y="1311275"/>
                <a:ext cx="153987" cy="2579688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+mj-lt"/>
                </a:endParaRPr>
              </a:p>
            </p:txBody>
          </p:sp>
          <p:sp>
            <p:nvSpPr>
              <p:cNvPr id="86" name="Line 127">
                <a:extLst>
                  <a:ext uri="{FF2B5EF4-FFF2-40B4-BE49-F238E27FC236}">
                    <a16:creationId xmlns="" xmlns:a16="http://schemas.microsoft.com/office/drawing/2014/main" id="{C67AED1F-A161-4B00-8FA0-9D3BE1C1439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884863" y="1911350"/>
                <a:ext cx="82550" cy="60325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+mj-lt"/>
                </a:endParaRPr>
              </a:p>
            </p:txBody>
          </p:sp>
          <p:sp>
            <p:nvSpPr>
              <p:cNvPr id="87" name="Line 128">
                <a:extLst>
                  <a:ext uri="{FF2B5EF4-FFF2-40B4-BE49-F238E27FC236}">
                    <a16:creationId xmlns="" xmlns:a16="http://schemas.microsoft.com/office/drawing/2014/main" id="{39D2B3C8-0B15-4540-8165-0846B7DD2A8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884863" y="1911350"/>
                <a:ext cx="46037" cy="92075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+mj-lt"/>
                </a:endParaRPr>
              </a:p>
            </p:txBody>
          </p:sp>
          <p:sp>
            <p:nvSpPr>
              <p:cNvPr id="88" name="Line 129">
                <a:extLst>
                  <a:ext uri="{FF2B5EF4-FFF2-40B4-BE49-F238E27FC236}">
                    <a16:creationId xmlns="" xmlns:a16="http://schemas.microsoft.com/office/drawing/2014/main" id="{48606CBF-5966-4358-AF96-4B96CD6BDC9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700963" y="1311275"/>
                <a:ext cx="17462" cy="100013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+mj-lt"/>
                </a:endParaRPr>
              </a:p>
            </p:txBody>
          </p:sp>
          <p:sp>
            <p:nvSpPr>
              <p:cNvPr id="89" name="Line 130">
                <a:extLst>
                  <a:ext uri="{FF2B5EF4-FFF2-40B4-BE49-F238E27FC236}">
                    <a16:creationId xmlns="" xmlns:a16="http://schemas.microsoft.com/office/drawing/2014/main" id="{20BB2840-DAFF-44CE-A97D-2ACE783F003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7669213" y="1311275"/>
                <a:ext cx="31750" cy="96838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+mj-lt"/>
                </a:endParaRPr>
              </a:p>
            </p:txBody>
          </p:sp>
        </p:grpSp>
        <p:grpSp>
          <p:nvGrpSpPr>
            <p:cNvPr id="90" name="Group 89">
              <a:extLst>
                <a:ext uri="{FF2B5EF4-FFF2-40B4-BE49-F238E27FC236}">
                  <a16:creationId xmlns="" xmlns:a16="http://schemas.microsoft.com/office/drawing/2014/main" id="{891C77A6-5A62-42AA-8891-39EBE3C81297}"/>
                </a:ext>
              </a:extLst>
            </p:cNvPr>
            <p:cNvGrpSpPr/>
            <p:nvPr/>
          </p:nvGrpSpPr>
          <p:grpSpPr>
            <a:xfrm>
              <a:off x="6021825" y="2400519"/>
              <a:ext cx="2032000" cy="2068513"/>
              <a:chOff x="6084888" y="1822450"/>
              <a:chExt cx="2032000" cy="2068513"/>
            </a:xfrm>
          </p:grpSpPr>
          <p:grpSp>
            <p:nvGrpSpPr>
              <p:cNvPr id="91" name="Group 90">
                <a:extLst>
                  <a:ext uri="{FF2B5EF4-FFF2-40B4-BE49-F238E27FC236}">
                    <a16:creationId xmlns="" xmlns:a16="http://schemas.microsoft.com/office/drawing/2014/main" id="{169DEDB3-4F9F-4313-B654-C0D0185148EB}"/>
                  </a:ext>
                </a:extLst>
              </p:cNvPr>
              <p:cNvGrpSpPr/>
              <p:nvPr/>
            </p:nvGrpSpPr>
            <p:grpSpPr>
              <a:xfrm>
                <a:off x="6453663" y="2085975"/>
                <a:ext cx="1478122" cy="571450"/>
                <a:chOff x="6453663" y="2085975"/>
                <a:chExt cx="1478122" cy="571450"/>
              </a:xfrm>
            </p:grpSpPr>
            <p:sp>
              <p:nvSpPr>
                <p:cNvPr id="152" name="Rectangle 118">
                  <a:extLst>
                    <a:ext uri="{FF2B5EF4-FFF2-40B4-BE49-F238E27FC236}">
                      <a16:creationId xmlns="" xmlns:a16="http://schemas.microsoft.com/office/drawing/2014/main" id="{072677A8-E063-43C8-A432-0B65A1F2D22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600000">
                  <a:off x="7800339" y="2159050"/>
                  <a:ext cx="131446" cy="1538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+mj-lt"/>
                    </a:rPr>
                    <a:t>50</a:t>
                  </a:r>
                  <a:endParaRPr kumimoji="0" lang="en-US" altLang="en-US" sz="10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j-lt"/>
                  </a:endParaRPr>
                </a:p>
              </p:txBody>
            </p:sp>
            <p:sp>
              <p:nvSpPr>
                <p:cNvPr id="153" name="Rectangle 119">
                  <a:extLst>
                    <a:ext uri="{FF2B5EF4-FFF2-40B4-BE49-F238E27FC236}">
                      <a16:creationId xmlns="" xmlns:a16="http://schemas.microsoft.com/office/drawing/2014/main" id="{7B62093E-F969-4057-93CE-9392C5E0DE3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488238" y="2085975"/>
                  <a:ext cx="131446" cy="1538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+mj-lt"/>
                    </a:rPr>
                    <a:t>40</a:t>
                  </a:r>
                  <a:endParaRPr kumimoji="0" lang="en-US" altLang="en-US" sz="10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j-lt"/>
                  </a:endParaRPr>
                </a:p>
              </p:txBody>
            </p:sp>
            <p:sp>
              <p:nvSpPr>
                <p:cNvPr id="154" name="Rectangle 120">
                  <a:extLst>
                    <a:ext uri="{FF2B5EF4-FFF2-40B4-BE49-F238E27FC236}">
                      <a16:creationId xmlns="" xmlns:a16="http://schemas.microsoft.com/office/drawing/2014/main" id="{B79BAE45-76E6-42F9-9412-C743B5F1B3D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21000000">
                  <a:off x="7214552" y="2149525"/>
                  <a:ext cx="131446" cy="1538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+mj-lt"/>
                    </a:rPr>
                    <a:t>30</a:t>
                  </a:r>
                  <a:endParaRPr kumimoji="0" lang="en-US" altLang="en-US" sz="10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j-lt"/>
                  </a:endParaRPr>
                </a:p>
              </p:txBody>
            </p:sp>
            <p:sp>
              <p:nvSpPr>
                <p:cNvPr id="155" name="Rectangle 121">
                  <a:extLst>
                    <a:ext uri="{FF2B5EF4-FFF2-40B4-BE49-F238E27FC236}">
                      <a16:creationId xmlns="" xmlns:a16="http://schemas.microsoft.com/office/drawing/2014/main" id="{8B50DA90-D34A-4EE0-972D-A916142317B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20400000">
                  <a:off x="6930389" y="2220962"/>
                  <a:ext cx="131446" cy="1538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+mj-lt"/>
                    </a:rPr>
                    <a:t>20</a:t>
                  </a:r>
                  <a:endParaRPr kumimoji="0" lang="en-US" altLang="en-US" sz="10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j-lt"/>
                  </a:endParaRPr>
                </a:p>
              </p:txBody>
            </p:sp>
            <p:sp>
              <p:nvSpPr>
                <p:cNvPr id="156" name="Rectangle 122">
                  <a:extLst>
                    <a:ext uri="{FF2B5EF4-FFF2-40B4-BE49-F238E27FC236}">
                      <a16:creationId xmlns="" xmlns:a16="http://schemas.microsoft.com/office/drawing/2014/main" id="{001B7C6B-62F2-4D29-B46E-E349DA3CD71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19800000">
                  <a:off x="6663689" y="2340025"/>
                  <a:ext cx="131446" cy="1538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+mj-lt"/>
                    </a:rPr>
                    <a:t>10</a:t>
                  </a:r>
                  <a:endParaRPr kumimoji="0" lang="en-US" altLang="en-US" sz="10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j-lt"/>
                  </a:endParaRPr>
                </a:p>
              </p:txBody>
            </p:sp>
            <p:sp>
              <p:nvSpPr>
                <p:cNvPr id="157" name="Rectangle 123">
                  <a:extLst>
                    <a:ext uri="{FF2B5EF4-FFF2-40B4-BE49-F238E27FC236}">
                      <a16:creationId xmlns="" xmlns:a16="http://schemas.microsoft.com/office/drawing/2014/main" id="{07D82A81-80E0-4F8F-9786-CCAA00324B5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19200000">
                  <a:off x="6453663" y="2503537"/>
                  <a:ext cx="65724" cy="1538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000" b="0" i="0" u="none" strike="noStrike" cap="none" normalizeH="0" baseline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+mj-lt"/>
                    </a:rPr>
                    <a:t>0</a:t>
                  </a:r>
                  <a:endParaRPr kumimoji="0" lang="en-US" altLang="en-US" sz="10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j-lt"/>
                  </a:endParaRPr>
                </a:p>
              </p:txBody>
            </p:sp>
          </p:grpSp>
          <p:sp>
            <p:nvSpPr>
              <p:cNvPr id="92" name="Line 59">
                <a:extLst>
                  <a:ext uri="{FF2B5EF4-FFF2-40B4-BE49-F238E27FC236}">
                    <a16:creationId xmlns="" xmlns:a16="http://schemas.microsoft.com/office/drawing/2014/main" id="{DF59CBBA-9B68-4D61-867C-ADC3328E210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8077200" y="1903413"/>
                <a:ext cx="39687" cy="141288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+mj-lt"/>
                </a:endParaRPr>
              </a:p>
            </p:txBody>
          </p:sp>
          <p:sp>
            <p:nvSpPr>
              <p:cNvPr id="93" name="Line 60">
                <a:extLst>
                  <a:ext uri="{FF2B5EF4-FFF2-40B4-BE49-F238E27FC236}">
                    <a16:creationId xmlns="" xmlns:a16="http://schemas.microsoft.com/office/drawing/2014/main" id="{DC596442-AB56-40A8-92E2-D092066CC8C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8031163" y="1893888"/>
                <a:ext cx="50800" cy="192088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+mj-lt"/>
                </a:endParaRPr>
              </a:p>
            </p:txBody>
          </p:sp>
          <p:sp>
            <p:nvSpPr>
              <p:cNvPr id="94" name="Line 61">
                <a:extLst>
                  <a:ext uri="{FF2B5EF4-FFF2-40B4-BE49-F238E27FC236}">
                    <a16:creationId xmlns="" xmlns:a16="http://schemas.microsoft.com/office/drawing/2014/main" id="{4B1CC1FF-6B1F-4E8C-B3D5-0E7958DC6A0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8012113" y="1884363"/>
                <a:ext cx="34925" cy="142875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+mj-lt"/>
                </a:endParaRPr>
              </a:p>
            </p:txBody>
          </p:sp>
          <p:sp>
            <p:nvSpPr>
              <p:cNvPr id="95" name="Line 62">
                <a:extLst>
                  <a:ext uri="{FF2B5EF4-FFF2-40B4-BE49-F238E27FC236}">
                    <a16:creationId xmlns="" xmlns:a16="http://schemas.microsoft.com/office/drawing/2014/main" id="{0002CCF7-8CB7-4B53-9D5F-438D2F43F99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978775" y="1876425"/>
                <a:ext cx="33337" cy="142875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+mj-lt"/>
                </a:endParaRPr>
              </a:p>
            </p:txBody>
          </p:sp>
          <p:sp>
            <p:nvSpPr>
              <p:cNvPr id="96" name="Line 63">
                <a:extLst>
                  <a:ext uri="{FF2B5EF4-FFF2-40B4-BE49-F238E27FC236}">
                    <a16:creationId xmlns="" xmlns:a16="http://schemas.microsoft.com/office/drawing/2014/main" id="{48264E97-697E-4A8E-AE65-245BF11E524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947025" y="1868488"/>
                <a:ext cx="30162" cy="142875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+mj-lt"/>
                </a:endParaRPr>
              </a:p>
            </p:txBody>
          </p:sp>
          <p:sp>
            <p:nvSpPr>
              <p:cNvPr id="97" name="Line 64">
                <a:extLst>
                  <a:ext uri="{FF2B5EF4-FFF2-40B4-BE49-F238E27FC236}">
                    <a16:creationId xmlns="" xmlns:a16="http://schemas.microsoft.com/office/drawing/2014/main" id="{A3A36B45-CA04-4EA5-9945-9CB63ED4B76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913688" y="1860550"/>
                <a:ext cx="28575" cy="144463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+mj-lt"/>
                </a:endParaRPr>
              </a:p>
            </p:txBody>
          </p:sp>
          <p:sp>
            <p:nvSpPr>
              <p:cNvPr id="98" name="Line 65">
                <a:extLst>
                  <a:ext uri="{FF2B5EF4-FFF2-40B4-BE49-F238E27FC236}">
                    <a16:creationId xmlns="" xmlns:a16="http://schemas.microsoft.com/office/drawing/2014/main" id="{945002F2-B95C-48B3-BD85-1F6E5513341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848600" y="1847850"/>
                <a:ext cx="22225" cy="146050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+mj-lt"/>
                </a:endParaRPr>
              </a:p>
            </p:txBody>
          </p:sp>
          <p:sp>
            <p:nvSpPr>
              <p:cNvPr id="99" name="Line 66">
                <a:extLst>
                  <a:ext uri="{FF2B5EF4-FFF2-40B4-BE49-F238E27FC236}">
                    <a16:creationId xmlns="" xmlns:a16="http://schemas.microsoft.com/office/drawing/2014/main" id="{7D939F3E-B1F2-4DF0-8398-F92676A96F2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815263" y="1843088"/>
                <a:ext cx="19050" cy="146050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+mj-lt"/>
                </a:endParaRPr>
              </a:p>
            </p:txBody>
          </p:sp>
          <p:sp>
            <p:nvSpPr>
              <p:cNvPr id="100" name="Line 67">
                <a:extLst>
                  <a:ext uri="{FF2B5EF4-FFF2-40B4-BE49-F238E27FC236}">
                    <a16:creationId xmlns="" xmlns:a16="http://schemas.microsoft.com/office/drawing/2014/main" id="{F567F7FF-06F2-4BFB-B03A-09E67AF5191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781925" y="1838325"/>
                <a:ext cx="17462" cy="146050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+mj-lt"/>
                </a:endParaRPr>
              </a:p>
            </p:txBody>
          </p:sp>
          <p:sp>
            <p:nvSpPr>
              <p:cNvPr id="101" name="Line 68">
                <a:extLst>
                  <a:ext uri="{FF2B5EF4-FFF2-40B4-BE49-F238E27FC236}">
                    <a16:creationId xmlns="" xmlns:a16="http://schemas.microsoft.com/office/drawing/2014/main" id="{1AFF2545-6A68-4020-8155-0F953DAB9E7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748588" y="1833563"/>
                <a:ext cx="14287" cy="147638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+mj-lt"/>
                </a:endParaRPr>
              </a:p>
            </p:txBody>
          </p:sp>
          <p:sp>
            <p:nvSpPr>
              <p:cNvPr id="102" name="Line 69">
                <a:extLst>
                  <a:ext uri="{FF2B5EF4-FFF2-40B4-BE49-F238E27FC236}">
                    <a16:creationId xmlns="" xmlns:a16="http://schemas.microsoft.com/office/drawing/2014/main" id="{2B2DFB98-D3F7-4C89-BD68-5572AFE6341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710488" y="1830388"/>
                <a:ext cx="17462" cy="198438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+mj-lt"/>
                </a:endParaRPr>
              </a:p>
            </p:txBody>
          </p:sp>
          <p:sp>
            <p:nvSpPr>
              <p:cNvPr id="103" name="Line 70">
                <a:extLst>
                  <a:ext uri="{FF2B5EF4-FFF2-40B4-BE49-F238E27FC236}">
                    <a16:creationId xmlns="" xmlns:a16="http://schemas.microsoft.com/office/drawing/2014/main" id="{47BEC7A4-AB06-4F9A-B4CF-3E34F51890B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681913" y="1828800"/>
                <a:ext cx="9525" cy="146050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+mj-lt"/>
                </a:endParaRPr>
              </a:p>
            </p:txBody>
          </p:sp>
          <p:sp>
            <p:nvSpPr>
              <p:cNvPr id="104" name="Line 71">
                <a:extLst>
                  <a:ext uri="{FF2B5EF4-FFF2-40B4-BE49-F238E27FC236}">
                    <a16:creationId xmlns="" xmlns:a16="http://schemas.microsoft.com/office/drawing/2014/main" id="{33A97F08-64D0-47D6-857B-41F66184280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646988" y="1825625"/>
                <a:ext cx="7937" cy="147638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+mj-lt"/>
                </a:endParaRPr>
              </a:p>
            </p:txBody>
          </p:sp>
          <p:sp>
            <p:nvSpPr>
              <p:cNvPr id="105" name="Line 72">
                <a:extLst>
                  <a:ext uri="{FF2B5EF4-FFF2-40B4-BE49-F238E27FC236}">
                    <a16:creationId xmlns="" xmlns:a16="http://schemas.microsoft.com/office/drawing/2014/main" id="{08905892-B4F7-4FA2-A6E9-247998B792F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613650" y="1824038"/>
                <a:ext cx="6350" cy="147638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+mj-lt"/>
                </a:endParaRPr>
              </a:p>
            </p:txBody>
          </p:sp>
          <p:sp>
            <p:nvSpPr>
              <p:cNvPr id="106" name="Line 73">
                <a:extLst>
                  <a:ext uri="{FF2B5EF4-FFF2-40B4-BE49-F238E27FC236}">
                    <a16:creationId xmlns="" xmlns:a16="http://schemas.microsoft.com/office/drawing/2014/main" id="{97BFBD0B-47F9-43A9-99B7-A5CD6918227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580313" y="1824038"/>
                <a:ext cx="3175" cy="146050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+mj-lt"/>
                </a:endParaRPr>
              </a:p>
            </p:txBody>
          </p:sp>
          <p:sp>
            <p:nvSpPr>
              <p:cNvPr id="107" name="Line 74">
                <a:extLst>
                  <a:ext uri="{FF2B5EF4-FFF2-40B4-BE49-F238E27FC236}">
                    <a16:creationId xmlns="" xmlns:a16="http://schemas.microsoft.com/office/drawing/2014/main" id="{60AB651B-0DB2-431E-90A0-E5AC23E870E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862888" y="1854200"/>
                <a:ext cx="42862" cy="246063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+mj-lt"/>
                </a:endParaRPr>
              </a:p>
            </p:txBody>
          </p:sp>
          <p:sp>
            <p:nvSpPr>
              <p:cNvPr id="108" name="Line 75">
                <a:extLst>
                  <a:ext uri="{FF2B5EF4-FFF2-40B4-BE49-F238E27FC236}">
                    <a16:creationId xmlns="" xmlns:a16="http://schemas.microsoft.com/office/drawing/2014/main" id="{1250BB85-DEFB-4A0B-BE08-C9BEC8C0BC4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7510463" y="1824038"/>
                <a:ext cx="3175" cy="146050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+mj-lt"/>
                </a:endParaRPr>
              </a:p>
            </p:txBody>
          </p:sp>
          <p:sp>
            <p:nvSpPr>
              <p:cNvPr id="109" name="Line 76">
                <a:extLst>
                  <a:ext uri="{FF2B5EF4-FFF2-40B4-BE49-F238E27FC236}">
                    <a16:creationId xmlns="" xmlns:a16="http://schemas.microsoft.com/office/drawing/2014/main" id="{73376890-4653-46EE-A823-78266D560BC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7475538" y="1824038"/>
                <a:ext cx="4762" cy="147638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+mj-lt"/>
                </a:endParaRPr>
              </a:p>
            </p:txBody>
          </p:sp>
          <p:sp>
            <p:nvSpPr>
              <p:cNvPr id="110" name="Line 77">
                <a:extLst>
                  <a:ext uri="{FF2B5EF4-FFF2-40B4-BE49-F238E27FC236}">
                    <a16:creationId xmlns="" xmlns:a16="http://schemas.microsoft.com/office/drawing/2014/main" id="{1917ACE9-FC89-465E-8763-6517D53BAED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7439025" y="1825625"/>
                <a:ext cx="7937" cy="147638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+mj-lt"/>
                </a:endParaRPr>
              </a:p>
            </p:txBody>
          </p:sp>
          <p:sp>
            <p:nvSpPr>
              <p:cNvPr id="111" name="Line 78">
                <a:extLst>
                  <a:ext uri="{FF2B5EF4-FFF2-40B4-BE49-F238E27FC236}">
                    <a16:creationId xmlns="" xmlns:a16="http://schemas.microsoft.com/office/drawing/2014/main" id="{840C256D-7648-48FF-93B4-C8A3B64C3F8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7402513" y="1828800"/>
                <a:ext cx="11112" cy="146050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+mj-lt"/>
                </a:endParaRPr>
              </a:p>
            </p:txBody>
          </p:sp>
          <p:sp>
            <p:nvSpPr>
              <p:cNvPr id="112" name="Line 79">
                <a:extLst>
                  <a:ext uri="{FF2B5EF4-FFF2-40B4-BE49-F238E27FC236}">
                    <a16:creationId xmlns="" xmlns:a16="http://schemas.microsoft.com/office/drawing/2014/main" id="{57A10FE9-2234-49D5-8C42-0D4F2756DE3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7367588" y="1830388"/>
                <a:ext cx="15875" cy="198438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+mj-lt"/>
                </a:endParaRPr>
              </a:p>
            </p:txBody>
          </p:sp>
          <p:sp>
            <p:nvSpPr>
              <p:cNvPr id="113" name="Line 80">
                <a:extLst>
                  <a:ext uri="{FF2B5EF4-FFF2-40B4-BE49-F238E27FC236}">
                    <a16:creationId xmlns="" xmlns:a16="http://schemas.microsoft.com/office/drawing/2014/main" id="{ECCF4064-73DE-4BB1-AB79-45D5930BAEF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7331075" y="1833563"/>
                <a:ext cx="15875" cy="147638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+mj-lt"/>
                </a:endParaRPr>
              </a:p>
            </p:txBody>
          </p:sp>
          <p:sp>
            <p:nvSpPr>
              <p:cNvPr id="114" name="Line 81">
                <a:extLst>
                  <a:ext uri="{FF2B5EF4-FFF2-40B4-BE49-F238E27FC236}">
                    <a16:creationId xmlns="" xmlns:a16="http://schemas.microsoft.com/office/drawing/2014/main" id="{2C9A90FF-CDCA-413B-94BC-C963D9BA753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7294563" y="1838325"/>
                <a:ext cx="19050" cy="146050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+mj-lt"/>
                </a:endParaRPr>
              </a:p>
            </p:txBody>
          </p:sp>
          <p:sp>
            <p:nvSpPr>
              <p:cNvPr id="115" name="Line 82">
                <a:extLst>
                  <a:ext uri="{FF2B5EF4-FFF2-40B4-BE49-F238E27FC236}">
                    <a16:creationId xmlns="" xmlns:a16="http://schemas.microsoft.com/office/drawing/2014/main" id="{466414F7-F4D5-472C-B6D7-E1CE5E198C0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7259638" y="1843088"/>
                <a:ext cx="20637" cy="146050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+mj-lt"/>
                </a:endParaRPr>
              </a:p>
            </p:txBody>
          </p:sp>
          <p:sp>
            <p:nvSpPr>
              <p:cNvPr id="116" name="Line 83">
                <a:extLst>
                  <a:ext uri="{FF2B5EF4-FFF2-40B4-BE49-F238E27FC236}">
                    <a16:creationId xmlns="" xmlns:a16="http://schemas.microsoft.com/office/drawing/2014/main" id="{36B2270D-B2E2-4BD5-B7EA-F81C01B688C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7223125" y="1847850"/>
                <a:ext cx="23812" cy="146050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+mj-lt"/>
                </a:endParaRPr>
              </a:p>
            </p:txBody>
          </p:sp>
          <p:sp>
            <p:nvSpPr>
              <p:cNvPr id="117" name="Line 84">
                <a:extLst>
                  <a:ext uri="{FF2B5EF4-FFF2-40B4-BE49-F238E27FC236}">
                    <a16:creationId xmlns="" xmlns:a16="http://schemas.microsoft.com/office/drawing/2014/main" id="{8A0EFD1B-6121-4197-BF6E-56E58017C85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546975" y="1822450"/>
                <a:ext cx="0" cy="25082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+mj-lt"/>
                </a:endParaRPr>
              </a:p>
            </p:txBody>
          </p:sp>
          <p:sp>
            <p:nvSpPr>
              <p:cNvPr id="118" name="Line 85">
                <a:extLst>
                  <a:ext uri="{FF2B5EF4-FFF2-40B4-BE49-F238E27FC236}">
                    <a16:creationId xmlns="" xmlns:a16="http://schemas.microsoft.com/office/drawing/2014/main" id="{1A2B6EC0-2191-49B4-894F-FDF861305A7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7151688" y="1860550"/>
                <a:ext cx="28575" cy="144463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+mj-lt"/>
                </a:endParaRPr>
              </a:p>
            </p:txBody>
          </p:sp>
          <p:sp>
            <p:nvSpPr>
              <p:cNvPr id="119" name="Line 86">
                <a:extLst>
                  <a:ext uri="{FF2B5EF4-FFF2-40B4-BE49-F238E27FC236}">
                    <a16:creationId xmlns="" xmlns:a16="http://schemas.microsoft.com/office/drawing/2014/main" id="{D53805E8-1DB8-427C-810B-985A39A4EDA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7116763" y="1868488"/>
                <a:ext cx="30162" cy="142875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+mj-lt"/>
                </a:endParaRPr>
              </a:p>
            </p:txBody>
          </p:sp>
          <p:sp>
            <p:nvSpPr>
              <p:cNvPr id="120" name="Line 87">
                <a:extLst>
                  <a:ext uri="{FF2B5EF4-FFF2-40B4-BE49-F238E27FC236}">
                    <a16:creationId xmlns="" xmlns:a16="http://schemas.microsoft.com/office/drawing/2014/main" id="{3851BA13-5CE1-4C56-BF2A-9FFA8248A41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7081838" y="1876425"/>
                <a:ext cx="33337" cy="142875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+mj-lt"/>
                </a:endParaRPr>
              </a:p>
            </p:txBody>
          </p:sp>
          <p:sp>
            <p:nvSpPr>
              <p:cNvPr id="121" name="Line 88">
                <a:extLst>
                  <a:ext uri="{FF2B5EF4-FFF2-40B4-BE49-F238E27FC236}">
                    <a16:creationId xmlns="" xmlns:a16="http://schemas.microsoft.com/office/drawing/2014/main" id="{921DC87D-651A-4E98-BAAB-80E73CC2F4A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7046913" y="1884363"/>
                <a:ext cx="34925" cy="142875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+mj-lt"/>
                </a:endParaRPr>
              </a:p>
            </p:txBody>
          </p:sp>
          <p:sp>
            <p:nvSpPr>
              <p:cNvPr id="122" name="Line 89">
                <a:extLst>
                  <a:ext uri="{FF2B5EF4-FFF2-40B4-BE49-F238E27FC236}">
                    <a16:creationId xmlns="" xmlns:a16="http://schemas.microsoft.com/office/drawing/2014/main" id="{041E5355-F20C-4A0B-A377-37E53F43181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7011988" y="1893888"/>
                <a:ext cx="50800" cy="192088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+mj-lt"/>
                </a:endParaRPr>
              </a:p>
            </p:txBody>
          </p:sp>
          <p:sp>
            <p:nvSpPr>
              <p:cNvPr id="123" name="Line 90">
                <a:extLst>
                  <a:ext uri="{FF2B5EF4-FFF2-40B4-BE49-F238E27FC236}">
                    <a16:creationId xmlns="" xmlns:a16="http://schemas.microsoft.com/office/drawing/2014/main" id="{FD392F29-CC40-4C66-B49D-90BB87FB644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6977063" y="1903413"/>
                <a:ext cx="41275" cy="141288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+mj-lt"/>
                </a:endParaRPr>
              </a:p>
            </p:txBody>
          </p:sp>
          <p:sp>
            <p:nvSpPr>
              <p:cNvPr id="124" name="Line 91">
                <a:extLst>
                  <a:ext uri="{FF2B5EF4-FFF2-40B4-BE49-F238E27FC236}">
                    <a16:creationId xmlns="" xmlns:a16="http://schemas.microsoft.com/office/drawing/2014/main" id="{54FCF270-3037-4F49-A711-BD685C9C103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6942138" y="1912938"/>
                <a:ext cx="42862" cy="141288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+mj-lt"/>
                </a:endParaRPr>
              </a:p>
            </p:txBody>
          </p:sp>
          <p:sp>
            <p:nvSpPr>
              <p:cNvPr id="125" name="Line 92">
                <a:extLst>
                  <a:ext uri="{FF2B5EF4-FFF2-40B4-BE49-F238E27FC236}">
                    <a16:creationId xmlns="" xmlns:a16="http://schemas.microsoft.com/office/drawing/2014/main" id="{38BD5C75-974A-472A-BFF4-B2E16478483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6908800" y="1924050"/>
                <a:ext cx="44450" cy="139700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+mj-lt"/>
                </a:endParaRPr>
              </a:p>
            </p:txBody>
          </p:sp>
          <p:sp>
            <p:nvSpPr>
              <p:cNvPr id="126" name="Line 93">
                <a:extLst>
                  <a:ext uri="{FF2B5EF4-FFF2-40B4-BE49-F238E27FC236}">
                    <a16:creationId xmlns="" xmlns:a16="http://schemas.microsoft.com/office/drawing/2014/main" id="{3BA36EDC-CA5E-46CE-977D-D46171CA891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6873875" y="1935163"/>
                <a:ext cx="47625" cy="139700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+mj-lt"/>
                </a:endParaRPr>
              </a:p>
            </p:txBody>
          </p:sp>
          <p:sp>
            <p:nvSpPr>
              <p:cNvPr id="127" name="Line 94">
                <a:extLst>
                  <a:ext uri="{FF2B5EF4-FFF2-40B4-BE49-F238E27FC236}">
                    <a16:creationId xmlns="" xmlns:a16="http://schemas.microsoft.com/office/drawing/2014/main" id="{879A28DA-946B-44ED-B1AD-388831EFF99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7188200" y="1854200"/>
                <a:ext cx="42862" cy="246063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+mj-lt"/>
                </a:endParaRPr>
              </a:p>
            </p:txBody>
          </p:sp>
          <p:sp>
            <p:nvSpPr>
              <p:cNvPr id="128" name="Line 95">
                <a:extLst>
                  <a:ext uri="{FF2B5EF4-FFF2-40B4-BE49-F238E27FC236}">
                    <a16:creationId xmlns="" xmlns:a16="http://schemas.microsoft.com/office/drawing/2014/main" id="{DA51E9CC-2B67-4C27-AAFF-A24CD4C3E0D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6805613" y="1960563"/>
                <a:ext cx="52387" cy="136525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+mj-lt"/>
                </a:endParaRPr>
              </a:p>
            </p:txBody>
          </p:sp>
          <p:sp>
            <p:nvSpPr>
              <p:cNvPr id="129" name="Line 96">
                <a:extLst>
                  <a:ext uri="{FF2B5EF4-FFF2-40B4-BE49-F238E27FC236}">
                    <a16:creationId xmlns="" xmlns:a16="http://schemas.microsoft.com/office/drawing/2014/main" id="{9B83327C-1D3A-4FA3-A7EE-F580B55D6FE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6772275" y="1973263"/>
                <a:ext cx="55562" cy="136525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+mj-lt"/>
                </a:endParaRPr>
              </a:p>
            </p:txBody>
          </p:sp>
          <p:sp>
            <p:nvSpPr>
              <p:cNvPr id="130" name="Line 97">
                <a:extLst>
                  <a:ext uri="{FF2B5EF4-FFF2-40B4-BE49-F238E27FC236}">
                    <a16:creationId xmlns="" xmlns:a16="http://schemas.microsoft.com/office/drawing/2014/main" id="{FD84BDD8-93D5-4DB9-8A8E-63EDD0D7DE4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6738938" y="1987550"/>
                <a:ext cx="57150" cy="134938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+mj-lt"/>
                </a:endParaRPr>
              </a:p>
            </p:txBody>
          </p:sp>
          <p:sp>
            <p:nvSpPr>
              <p:cNvPr id="131" name="Line 98">
                <a:extLst>
                  <a:ext uri="{FF2B5EF4-FFF2-40B4-BE49-F238E27FC236}">
                    <a16:creationId xmlns="" xmlns:a16="http://schemas.microsoft.com/office/drawing/2014/main" id="{4DCD1FCB-82BB-46D2-A96D-29B5C841AC1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6705600" y="2001838"/>
                <a:ext cx="60325" cy="134938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+mj-lt"/>
                </a:endParaRPr>
              </a:p>
            </p:txBody>
          </p:sp>
          <p:sp>
            <p:nvSpPr>
              <p:cNvPr id="132" name="Line 99">
                <a:extLst>
                  <a:ext uri="{FF2B5EF4-FFF2-40B4-BE49-F238E27FC236}">
                    <a16:creationId xmlns="" xmlns:a16="http://schemas.microsoft.com/office/drawing/2014/main" id="{78B97E31-B319-45B6-92B6-E3D8185718E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6673850" y="2016125"/>
                <a:ext cx="82550" cy="180975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+mj-lt"/>
                </a:endParaRPr>
              </a:p>
            </p:txBody>
          </p:sp>
          <p:sp>
            <p:nvSpPr>
              <p:cNvPr id="133" name="Line 100">
                <a:extLst>
                  <a:ext uri="{FF2B5EF4-FFF2-40B4-BE49-F238E27FC236}">
                    <a16:creationId xmlns="" xmlns:a16="http://schemas.microsoft.com/office/drawing/2014/main" id="{D148B1FC-79E1-4BE4-85DE-39BDFEDE915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6640513" y="2032000"/>
                <a:ext cx="65087" cy="131763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+mj-lt"/>
                </a:endParaRPr>
              </a:p>
            </p:txBody>
          </p:sp>
          <p:sp>
            <p:nvSpPr>
              <p:cNvPr id="134" name="Line 101">
                <a:extLst>
                  <a:ext uri="{FF2B5EF4-FFF2-40B4-BE49-F238E27FC236}">
                    <a16:creationId xmlns="" xmlns:a16="http://schemas.microsoft.com/office/drawing/2014/main" id="{7D330D4A-2EEC-418B-AACC-D89BC20CBF2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6608763" y="2047875"/>
                <a:ext cx="66675" cy="131763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+mj-lt"/>
                </a:endParaRPr>
              </a:p>
            </p:txBody>
          </p:sp>
          <p:sp>
            <p:nvSpPr>
              <p:cNvPr id="135" name="Line 102">
                <a:extLst>
                  <a:ext uri="{FF2B5EF4-FFF2-40B4-BE49-F238E27FC236}">
                    <a16:creationId xmlns="" xmlns:a16="http://schemas.microsoft.com/office/drawing/2014/main" id="{A925C800-11B5-46FE-8385-52CEA3546B9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6577013" y="2065338"/>
                <a:ext cx="68262" cy="130175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+mj-lt"/>
                </a:endParaRPr>
              </a:p>
            </p:txBody>
          </p:sp>
          <p:sp>
            <p:nvSpPr>
              <p:cNvPr id="136" name="Line 103">
                <a:extLst>
                  <a:ext uri="{FF2B5EF4-FFF2-40B4-BE49-F238E27FC236}">
                    <a16:creationId xmlns="" xmlns:a16="http://schemas.microsoft.com/office/drawing/2014/main" id="{35D4C2D1-CDE0-4E56-81B6-8B4BACB4103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6545263" y="2082800"/>
                <a:ext cx="69850" cy="128588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+mj-lt"/>
                </a:endParaRPr>
              </a:p>
            </p:txBody>
          </p:sp>
          <p:sp>
            <p:nvSpPr>
              <p:cNvPr id="137" name="Line 104">
                <a:extLst>
                  <a:ext uri="{FF2B5EF4-FFF2-40B4-BE49-F238E27FC236}">
                    <a16:creationId xmlns="" xmlns:a16="http://schemas.microsoft.com/office/drawing/2014/main" id="{93204958-1159-46AD-B8AA-CEFE0223B35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6840538" y="1947863"/>
                <a:ext cx="84137" cy="23495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+mj-lt"/>
                </a:endParaRPr>
              </a:p>
            </p:txBody>
          </p:sp>
          <p:sp>
            <p:nvSpPr>
              <p:cNvPr id="138" name="Line 105">
                <a:extLst>
                  <a:ext uri="{FF2B5EF4-FFF2-40B4-BE49-F238E27FC236}">
                    <a16:creationId xmlns="" xmlns:a16="http://schemas.microsoft.com/office/drawing/2014/main" id="{20A435E7-38E6-4663-BFB4-9614D0D5A21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6481763" y="2117725"/>
                <a:ext cx="76200" cy="127000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+mj-lt"/>
                </a:endParaRPr>
              </a:p>
            </p:txBody>
          </p:sp>
          <p:sp>
            <p:nvSpPr>
              <p:cNvPr id="139" name="Line 106">
                <a:extLst>
                  <a:ext uri="{FF2B5EF4-FFF2-40B4-BE49-F238E27FC236}">
                    <a16:creationId xmlns="" xmlns:a16="http://schemas.microsoft.com/office/drawing/2014/main" id="{E5D89FBE-B5B1-46EA-9417-B249A42736E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6451600" y="2136775"/>
                <a:ext cx="77787" cy="125413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+mj-lt"/>
                </a:endParaRPr>
              </a:p>
            </p:txBody>
          </p:sp>
          <p:sp>
            <p:nvSpPr>
              <p:cNvPr id="140" name="Line 107">
                <a:extLst>
                  <a:ext uri="{FF2B5EF4-FFF2-40B4-BE49-F238E27FC236}">
                    <a16:creationId xmlns="" xmlns:a16="http://schemas.microsoft.com/office/drawing/2014/main" id="{8A3CFF7D-965C-4032-BA41-3F2C43CD8A0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6421438" y="2157413"/>
                <a:ext cx="79375" cy="122238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+mj-lt"/>
                </a:endParaRPr>
              </a:p>
            </p:txBody>
          </p:sp>
          <p:sp>
            <p:nvSpPr>
              <p:cNvPr id="141" name="Line 108">
                <a:extLst>
                  <a:ext uri="{FF2B5EF4-FFF2-40B4-BE49-F238E27FC236}">
                    <a16:creationId xmlns="" xmlns:a16="http://schemas.microsoft.com/office/drawing/2014/main" id="{79868875-86A6-4323-8C71-CEC5BCD5AFF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6391275" y="2176463"/>
                <a:ext cx="80962" cy="122238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+mj-lt"/>
                </a:endParaRPr>
              </a:p>
            </p:txBody>
          </p:sp>
          <p:sp>
            <p:nvSpPr>
              <p:cNvPr id="142" name="Line 109">
                <a:extLst>
                  <a:ext uri="{FF2B5EF4-FFF2-40B4-BE49-F238E27FC236}">
                    <a16:creationId xmlns="" xmlns:a16="http://schemas.microsoft.com/office/drawing/2014/main" id="{563C0011-E3EB-40DA-A771-D52CF991FEE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6361113" y="2197100"/>
                <a:ext cx="114300" cy="163513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+mj-lt"/>
                </a:endParaRPr>
              </a:p>
            </p:txBody>
          </p:sp>
          <p:sp>
            <p:nvSpPr>
              <p:cNvPr id="143" name="Line 110">
                <a:extLst>
                  <a:ext uri="{FF2B5EF4-FFF2-40B4-BE49-F238E27FC236}">
                    <a16:creationId xmlns="" xmlns:a16="http://schemas.microsoft.com/office/drawing/2014/main" id="{5EED7904-5C67-47E0-8FD7-E483F45B30B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6330950" y="2217738"/>
                <a:ext cx="87312" cy="119063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+mj-lt"/>
                </a:endParaRPr>
              </a:p>
            </p:txBody>
          </p:sp>
          <p:sp>
            <p:nvSpPr>
              <p:cNvPr id="144" name="Line 111">
                <a:extLst>
                  <a:ext uri="{FF2B5EF4-FFF2-40B4-BE49-F238E27FC236}">
                    <a16:creationId xmlns="" xmlns:a16="http://schemas.microsoft.com/office/drawing/2014/main" id="{24FFDBE7-9B95-47D3-8BB7-D37D22C6E72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6302375" y="2239963"/>
                <a:ext cx="88900" cy="115888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+mj-lt"/>
                </a:endParaRPr>
              </a:p>
            </p:txBody>
          </p:sp>
          <p:sp>
            <p:nvSpPr>
              <p:cNvPr id="145" name="Line 112">
                <a:extLst>
                  <a:ext uri="{FF2B5EF4-FFF2-40B4-BE49-F238E27FC236}">
                    <a16:creationId xmlns="" xmlns:a16="http://schemas.microsoft.com/office/drawing/2014/main" id="{1C7D84B4-4A7B-48EA-8027-D798BCD8536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6273800" y="2260600"/>
                <a:ext cx="90487" cy="117475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+mj-lt"/>
                </a:endParaRPr>
              </a:p>
            </p:txBody>
          </p:sp>
          <p:sp>
            <p:nvSpPr>
              <p:cNvPr id="146" name="Line 113">
                <a:extLst>
                  <a:ext uri="{FF2B5EF4-FFF2-40B4-BE49-F238E27FC236}">
                    <a16:creationId xmlns="" xmlns:a16="http://schemas.microsoft.com/office/drawing/2014/main" id="{671909FA-99A9-4C14-AD0E-D43BA5100EB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6245225" y="2284413"/>
                <a:ext cx="93662" cy="114300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+mj-lt"/>
                </a:endParaRPr>
              </a:p>
            </p:txBody>
          </p:sp>
          <p:sp>
            <p:nvSpPr>
              <p:cNvPr id="147" name="Line 114">
                <a:extLst>
                  <a:ext uri="{FF2B5EF4-FFF2-40B4-BE49-F238E27FC236}">
                    <a16:creationId xmlns="" xmlns:a16="http://schemas.microsoft.com/office/drawing/2014/main" id="{DFB80A96-432F-48E9-B6B3-BCAE356E616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6513513" y="2100263"/>
                <a:ext cx="125412" cy="21590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+mj-lt"/>
                </a:endParaRPr>
              </a:p>
            </p:txBody>
          </p:sp>
          <p:sp>
            <p:nvSpPr>
              <p:cNvPr id="148" name="Line 115">
                <a:extLst>
                  <a:ext uri="{FF2B5EF4-FFF2-40B4-BE49-F238E27FC236}">
                    <a16:creationId xmlns="" xmlns:a16="http://schemas.microsoft.com/office/drawing/2014/main" id="{D263E6C1-DF29-4033-B841-2A90B2BFBF5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6218238" y="2306638"/>
                <a:ext cx="160337" cy="19208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+mj-lt"/>
                </a:endParaRPr>
              </a:p>
            </p:txBody>
          </p:sp>
          <p:sp>
            <p:nvSpPr>
              <p:cNvPr id="149" name="Line 116">
                <a:extLst>
                  <a:ext uri="{FF2B5EF4-FFF2-40B4-BE49-F238E27FC236}">
                    <a16:creationId xmlns="" xmlns:a16="http://schemas.microsoft.com/office/drawing/2014/main" id="{9E45236E-CC82-4865-A36B-2B763FA4824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546975" y="1903413"/>
                <a:ext cx="569912" cy="1987550"/>
              </a:xfrm>
              <a:prstGeom prst="line">
                <a:avLst/>
              </a:prstGeom>
              <a:noFill/>
              <a:ln w="0">
                <a:solidFill>
                  <a:srgbClr val="80808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+mj-lt"/>
                </a:endParaRPr>
              </a:p>
            </p:txBody>
          </p:sp>
          <p:sp>
            <p:nvSpPr>
              <p:cNvPr id="150" name="Line 117">
                <a:extLst>
                  <a:ext uri="{FF2B5EF4-FFF2-40B4-BE49-F238E27FC236}">
                    <a16:creationId xmlns="" xmlns:a16="http://schemas.microsoft.com/office/drawing/2014/main" id="{C051550E-8B87-4D10-B4A4-9FE65D97CEE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6084888" y="2428875"/>
                <a:ext cx="1462087" cy="1462088"/>
              </a:xfrm>
              <a:prstGeom prst="line">
                <a:avLst/>
              </a:prstGeom>
              <a:noFill/>
              <a:ln w="0">
                <a:solidFill>
                  <a:srgbClr val="80808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+mj-lt"/>
                </a:endParaRPr>
              </a:p>
            </p:txBody>
          </p:sp>
          <p:sp>
            <p:nvSpPr>
              <p:cNvPr id="151" name="Freeform 124">
                <a:extLst>
                  <a:ext uri="{FF2B5EF4-FFF2-40B4-BE49-F238E27FC236}">
                    <a16:creationId xmlns="" xmlns:a16="http://schemas.microsoft.com/office/drawing/2014/main" id="{1181EE15-F8CC-49AD-8EFE-DF8FC6C5B6C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084888" y="1824038"/>
                <a:ext cx="2032000" cy="604838"/>
              </a:xfrm>
              <a:custGeom>
                <a:avLst/>
                <a:gdLst>
                  <a:gd name="T0" fmla="*/ 4992 w 4992"/>
                  <a:gd name="T1" fmla="*/ 193 h 1484"/>
                  <a:gd name="T2" fmla="*/ 4465 w 4992"/>
                  <a:gd name="T3" fmla="*/ 72 h 1484"/>
                  <a:gd name="T4" fmla="*/ 3928 w 4992"/>
                  <a:gd name="T5" fmla="*/ 8 h 1484"/>
                  <a:gd name="T6" fmla="*/ 3388 w 4992"/>
                  <a:gd name="T7" fmla="*/ 0 h 1484"/>
                  <a:gd name="T8" fmla="*/ 2849 w 4992"/>
                  <a:gd name="T9" fmla="*/ 51 h 1484"/>
                  <a:gd name="T10" fmla="*/ 2320 w 4992"/>
                  <a:gd name="T11" fmla="*/ 158 h 1484"/>
                  <a:gd name="T12" fmla="*/ 1804 w 4992"/>
                  <a:gd name="T13" fmla="*/ 321 h 1484"/>
                  <a:gd name="T14" fmla="*/ 1309 w 4992"/>
                  <a:gd name="T15" fmla="*/ 538 h 1484"/>
                  <a:gd name="T16" fmla="*/ 840 w 4992"/>
                  <a:gd name="T17" fmla="*/ 806 h 1484"/>
                  <a:gd name="T18" fmla="*/ 402 w 4992"/>
                  <a:gd name="T19" fmla="*/ 1123 h 1484"/>
                  <a:gd name="T20" fmla="*/ 0 w 4992"/>
                  <a:gd name="T21" fmla="*/ 1484 h 14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992" h="1484">
                    <a:moveTo>
                      <a:pt x="4992" y="193"/>
                    </a:moveTo>
                    <a:lnTo>
                      <a:pt x="4465" y="72"/>
                    </a:lnTo>
                    <a:lnTo>
                      <a:pt x="3928" y="8"/>
                    </a:lnTo>
                    <a:lnTo>
                      <a:pt x="3388" y="0"/>
                    </a:lnTo>
                    <a:lnTo>
                      <a:pt x="2849" y="51"/>
                    </a:lnTo>
                    <a:lnTo>
                      <a:pt x="2320" y="158"/>
                    </a:lnTo>
                    <a:lnTo>
                      <a:pt x="1804" y="321"/>
                    </a:lnTo>
                    <a:lnTo>
                      <a:pt x="1309" y="538"/>
                    </a:lnTo>
                    <a:lnTo>
                      <a:pt x="840" y="806"/>
                    </a:lnTo>
                    <a:lnTo>
                      <a:pt x="402" y="1123"/>
                    </a:lnTo>
                    <a:lnTo>
                      <a:pt x="0" y="1484"/>
                    </a:lnTo>
                  </a:path>
                </a:pathLst>
              </a:custGeom>
              <a:noFill/>
              <a:ln w="0">
                <a:solidFill>
                  <a:srgbClr val="80808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+mj-lt"/>
                </a:endParaRPr>
              </a:p>
            </p:txBody>
          </p:sp>
        </p:grpSp>
        <p:grpSp>
          <p:nvGrpSpPr>
            <p:cNvPr id="158" name="Group 157">
              <a:extLst>
                <a:ext uri="{FF2B5EF4-FFF2-40B4-BE49-F238E27FC236}">
                  <a16:creationId xmlns="" xmlns:a16="http://schemas.microsoft.com/office/drawing/2014/main" id="{A9470D8F-7B02-4C52-A78B-01C8BE3A2C62}"/>
                </a:ext>
              </a:extLst>
            </p:cNvPr>
            <p:cNvGrpSpPr/>
            <p:nvPr/>
          </p:nvGrpSpPr>
          <p:grpSpPr>
            <a:xfrm>
              <a:off x="3092887" y="1889344"/>
              <a:ext cx="1833563" cy="2579688"/>
              <a:chOff x="3155950" y="1311275"/>
              <a:chExt cx="1833563" cy="2579688"/>
            </a:xfrm>
          </p:grpSpPr>
          <p:sp>
            <p:nvSpPr>
              <p:cNvPr id="159" name="Line 50">
                <a:extLst>
                  <a:ext uri="{FF2B5EF4-FFF2-40B4-BE49-F238E27FC236}">
                    <a16:creationId xmlns="" xmlns:a16="http://schemas.microsoft.com/office/drawing/2014/main" id="{E3001CB8-A184-410B-9F48-CD21300E6CB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155950" y="1911350"/>
                <a:ext cx="1662113" cy="1979613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+mj-lt"/>
                </a:endParaRPr>
              </a:p>
            </p:txBody>
          </p:sp>
          <p:sp>
            <p:nvSpPr>
              <p:cNvPr id="160" name="Line 51">
                <a:extLst>
                  <a:ext uri="{FF2B5EF4-FFF2-40B4-BE49-F238E27FC236}">
                    <a16:creationId xmlns="" xmlns:a16="http://schemas.microsoft.com/office/drawing/2014/main" id="{6284385C-93E1-4816-AD54-8BA89AFA3A2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818063" y="1311275"/>
                <a:ext cx="153988" cy="2579688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+mj-lt"/>
                </a:endParaRPr>
              </a:p>
            </p:txBody>
          </p:sp>
          <p:sp>
            <p:nvSpPr>
              <p:cNvPr id="161" name="Line 52">
                <a:extLst>
                  <a:ext uri="{FF2B5EF4-FFF2-40B4-BE49-F238E27FC236}">
                    <a16:creationId xmlns="" xmlns:a16="http://schemas.microsoft.com/office/drawing/2014/main" id="{B46436C7-0127-421D-BD43-5823CBE101E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55950" y="1911350"/>
                <a:ext cx="82550" cy="60325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+mj-lt"/>
                </a:endParaRPr>
              </a:p>
            </p:txBody>
          </p:sp>
          <p:sp>
            <p:nvSpPr>
              <p:cNvPr id="162" name="Line 53">
                <a:extLst>
                  <a:ext uri="{FF2B5EF4-FFF2-40B4-BE49-F238E27FC236}">
                    <a16:creationId xmlns="" xmlns:a16="http://schemas.microsoft.com/office/drawing/2014/main" id="{696DB218-8C9F-4990-92CD-3A15D43D981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55950" y="1911350"/>
                <a:ext cx="46038" cy="92075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+mj-lt"/>
                </a:endParaRPr>
              </a:p>
            </p:txBody>
          </p:sp>
          <p:sp>
            <p:nvSpPr>
              <p:cNvPr id="163" name="Line 54">
                <a:extLst>
                  <a:ext uri="{FF2B5EF4-FFF2-40B4-BE49-F238E27FC236}">
                    <a16:creationId xmlns="" xmlns:a16="http://schemas.microsoft.com/office/drawing/2014/main" id="{D12223BF-0846-4E54-814C-EFCBB6239FB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972050" y="1311275"/>
                <a:ext cx="17463" cy="100013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+mj-lt"/>
                </a:endParaRPr>
              </a:p>
            </p:txBody>
          </p:sp>
          <p:sp>
            <p:nvSpPr>
              <p:cNvPr id="164" name="Line 55">
                <a:extLst>
                  <a:ext uri="{FF2B5EF4-FFF2-40B4-BE49-F238E27FC236}">
                    <a16:creationId xmlns="" xmlns:a16="http://schemas.microsoft.com/office/drawing/2014/main" id="{D882F120-6EE3-41BD-9DAA-2EA614D05EC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940300" y="1311275"/>
                <a:ext cx="31750" cy="96838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000">
                  <a:latin typeface="+mj-lt"/>
                </a:endParaRPr>
              </a:p>
            </p:txBody>
          </p:sp>
        </p:grpSp>
        <p:sp>
          <p:nvSpPr>
            <p:cNvPr id="2" name="TextBox 1">
              <a:extLst>
                <a:ext uri="{FF2B5EF4-FFF2-40B4-BE49-F238E27FC236}">
                  <a16:creationId xmlns="" xmlns:a16="http://schemas.microsoft.com/office/drawing/2014/main" id="{77A3A229-4FC1-4C0A-8451-FAE5C79AF07B}"/>
                </a:ext>
              </a:extLst>
            </p:cNvPr>
            <p:cNvSpPr txBox="1"/>
            <p:nvPr/>
          </p:nvSpPr>
          <p:spPr>
            <a:xfrm>
              <a:off x="1008993" y="4845269"/>
              <a:ext cx="1533177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/>
                <a:t>direct: 10°</a:t>
              </a:r>
            </a:p>
            <a:p>
              <a:r>
                <a:rPr lang="en-US"/>
                <a:t>interpolate: 1°</a:t>
              </a:r>
            </a:p>
          </p:txBody>
        </p:sp>
        <p:sp>
          <p:nvSpPr>
            <p:cNvPr id="165" name="TextBox 164">
              <a:extLst>
                <a:ext uri="{FF2B5EF4-FFF2-40B4-BE49-F238E27FC236}">
                  <a16:creationId xmlns="" xmlns:a16="http://schemas.microsoft.com/office/drawing/2014/main" id="{86C02495-C785-4151-A5F9-4FA881FCEC7D}"/>
                </a:ext>
              </a:extLst>
            </p:cNvPr>
            <p:cNvSpPr txBox="1"/>
            <p:nvPr/>
          </p:nvSpPr>
          <p:spPr>
            <a:xfrm>
              <a:off x="4030717" y="4845269"/>
              <a:ext cx="1533177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/>
                <a:t>direct: 5°</a:t>
              </a:r>
            </a:p>
            <a:p>
              <a:r>
                <a:rPr lang="en-US"/>
                <a:t>interpolate: 1°</a:t>
              </a:r>
            </a:p>
          </p:txBody>
        </p:sp>
        <p:sp>
          <p:nvSpPr>
            <p:cNvPr id="166" name="TextBox 165">
              <a:extLst>
                <a:ext uri="{FF2B5EF4-FFF2-40B4-BE49-F238E27FC236}">
                  <a16:creationId xmlns="" xmlns:a16="http://schemas.microsoft.com/office/drawing/2014/main" id="{B48E961F-AE60-488C-A573-565E3D27EAA9}"/>
                </a:ext>
              </a:extLst>
            </p:cNvPr>
            <p:cNvSpPr txBox="1"/>
            <p:nvPr/>
          </p:nvSpPr>
          <p:spPr>
            <a:xfrm>
              <a:off x="6779172" y="4845269"/>
              <a:ext cx="1707903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/>
                <a:t>direct: 1°</a:t>
              </a:r>
            </a:p>
            <a:p>
              <a:r>
                <a:rPr lang="en-US"/>
                <a:t>interpolate: 0.5°</a:t>
              </a:r>
            </a:p>
          </p:txBody>
        </p:sp>
      </p:grpSp>
    </p:spTree>
    <p:extLst>
      <p:ext uri="{BB962C8B-B14F-4D97-AF65-F5344CB8AC3E}">
        <p14:creationId xmlns="" xmlns:p14="http://schemas.microsoft.com/office/powerpoint/2010/main" val="414689117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FC59AD22-0331-40CC-89E8-FC050D250F3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B. Error Tenets – individual measurements</a:t>
            </a:r>
          </a:p>
          <a:p>
            <a:pPr marL="393192" lvl="1" indent="0"/>
            <a:r>
              <a:rPr lang="en-US"/>
              <a:t>No measurement is exact. </a:t>
            </a:r>
          </a:p>
          <a:p>
            <a:pPr marL="393192" lvl="1" indent="0"/>
            <a:r>
              <a:rPr lang="en-US"/>
              <a:t>Every measurement contains errors. </a:t>
            </a:r>
          </a:p>
          <a:p>
            <a:pPr marL="393192" lvl="1" indent="0"/>
            <a:r>
              <a:rPr lang="en-US"/>
              <a:t>The true value of a measurement is never known. </a:t>
            </a:r>
          </a:p>
          <a:p>
            <a:pPr marL="393192" lvl="1" indent="0"/>
            <a:r>
              <a:rPr lang="en-US"/>
              <a:t>The exact error present in a measurement is unknown.</a:t>
            </a:r>
          </a:p>
          <a:p>
            <a:pPr lvl="1"/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="" xmlns:a16="http://schemas.microsoft.com/office/drawing/2014/main" id="{B2BED7FC-3A6A-4E77-A619-CFCEAADB47FF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0571" y="3142593"/>
            <a:ext cx="1241755" cy="1948372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="" xmlns:a16="http://schemas.microsoft.com/office/drawing/2014/main" id="{8443B1AA-241C-411C-BC24-30405D4C8C6F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93552" y="4624553"/>
            <a:ext cx="931040" cy="1637255"/>
          </a:xfrm>
          <a:prstGeom prst="rect">
            <a:avLst/>
          </a:prstGeom>
        </p:spPr>
      </p:pic>
    </p:spTree>
    <p:extLst>
      <p:ext uri="{BB962C8B-B14F-4D97-AF65-F5344CB8AC3E}">
        <p14:creationId xmlns="" xmlns:p14="http://schemas.microsoft.com/office/powerpoint/2010/main" val="125438007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  <p:custDataLst>
              <p:tags r:id="rId1"/>
            </p:custDataLst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. Error Sources</a:t>
            </a:r>
            <a:endParaRPr lang="en-US" dirty="0"/>
          </a:p>
          <a:p>
            <a:pPr lvl="1"/>
            <a:r>
              <a:rPr lang="en-US" dirty="0"/>
              <a:t>Where they come from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1. Natural</a:t>
            </a:r>
          </a:p>
          <a:p>
            <a:pPr lvl="2"/>
            <a:r>
              <a:rPr lang="en-US" dirty="0"/>
              <a:t>Environment within which a measurement is made</a:t>
            </a:r>
          </a:p>
        </p:txBody>
      </p:sp>
      <p:sp>
        <p:nvSpPr>
          <p:cNvPr id="3" name="Rectangle 1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396875" y="269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167945" name="Picture 9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07836" y="5058350"/>
            <a:ext cx="975083" cy="6924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7953" name="Picture 17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153524" y="4063774"/>
            <a:ext cx="1316144" cy="9624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" name="Group 1">
            <a:extLst>
              <a:ext uri="{FF2B5EF4-FFF2-40B4-BE49-F238E27FC236}">
                <a16:creationId xmlns="" xmlns:a16="http://schemas.microsoft.com/office/drawing/2014/main" id="{BEA814E2-67AA-48C9-B7E9-2CA3A628D7D1}"/>
              </a:ext>
            </a:extLst>
          </p:cNvPr>
          <p:cNvGrpSpPr/>
          <p:nvPr/>
        </p:nvGrpSpPr>
        <p:grpSpPr>
          <a:xfrm flipH="1">
            <a:off x="4672789" y="2659117"/>
            <a:ext cx="1454743" cy="1338724"/>
            <a:chOff x="1539844" y="2508568"/>
            <a:chExt cx="1724558" cy="1836115"/>
          </a:xfrm>
        </p:grpSpPr>
        <p:pic>
          <p:nvPicPr>
            <p:cNvPr id="167950" name="Picture 14" descr="C:\Users\gmahun\AppData\Local\Microsoft\Windows\Temporary Internet Files\Content.IE5\Q4CUITLQ\MC900311120[1].wmf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39844" y="2508568"/>
              <a:ext cx="1724558" cy="1836115"/>
            </a:xfrm>
            <a:prstGeom prst="rect">
              <a:avLst/>
            </a:prstGeom>
            <a:noFill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67954" name="Picture 18" descr="C:\Users\gmahun\AppData\Local\Microsoft\Windows\Temporary Internet Files\Content.IE5\5E574HUD\MC900441735[1].png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6200000">
              <a:off x="2026123" y="2997226"/>
              <a:ext cx="1012723" cy="1012723"/>
            </a:xfrm>
            <a:prstGeom prst="rect">
              <a:avLst/>
            </a:prstGeom>
            <a:noFill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8" name="Picture 7">
            <a:extLst>
              <a:ext uri="{FF2B5EF4-FFF2-40B4-BE49-F238E27FC236}">
                <a16:creationId xmlns="" xmlns:a16="http://schemas.microsoft.com/office/drawing/2014/main" id="{FD6E4259-8C54-4D25-AADF-081834F2ACCD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42733" y="4002474"/>
            <a:ext cx="855391" cy="1984353"/>
          </a:xfrm>
          <a:prstGeom prst="rect">
            <a:avLst/>
          </a:prstGeom>
        </p:spPr>
      </p:pic>
    </p:spTree>
    <p:extLst>
      <p:ext uri="{BB962C8B-B14F-4D97-AF65-F5344CB8AC3E}">
        <p14:creationId xmlns="" xmlns:p14="http://schemas.microsoft.com/office/powerpoint/2010/main" val="227264107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  <p:custDataLst>
              <p:tags r:id="rId1"/>
            </p:custDataLst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. Error Sources</a:t>
            </a:r>
            <a:endParaRPr lang="en-US" dirty="0"/>
          </a:p>
          <a:p>
            <a:pPr lvl="1"/>
            <a:r>
              <a:rPr lang="en-US" dirty="0"/>
              <a:t>Where they come from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2. Instrumental</a:t>
            </a:r>
          </a:p>
          <a:p>
            <a:pPr lvl="2"/>
            <a:r>
              <a:rPr lang="en-US" dirty="0"/>
              <a:t>Measuring equipment condition</a:t>
            </a:r>
          </a:p>
        </p:txBody>
      </p:sp>
      <p:sp>
        <p:nvSpPr>
          <p:cNvPr id="3" name="Rectangle 1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396875" y="269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10" name="Group 9">
            <a:extLst>
              <a:ext uri="{FF2B5EF4-FFF2-40B4-BE49-F238E27FC236}">
                <a16:creationId xmlns="" xmlns:a16="http://schemas.microsoft.com/office/drawing/2014/main" id="{FCE08D88-9C7A-42A5-AAD2-7DE5ACE8CCC4}"/>
              </a:ext>
            </a:extLst>
          </p:cNvPr>
          <p:cNvGrpSpPr>
            <a:grpSpLocks noChangeAspect="1"/>
          </p:cNvGrpSpPr>
          <p:nvPr/>
        </p:nvGrpSpPr>
        <p:grpSpPr>
          <a:xfrm>
            <a:off x="1329026" y="2878388"/>
            <a:ext cx="3935771" cy="789722"/>
            <a:chOff x="2686639" y="3210448"/>
            <a:chExt cx="5778631" cy="1159496"/>
          </a:xfrm>
        </p:grpSpPr>
        <p:cxnSp>
          <p:nvCxnSpPr>
            <p:cNvPr id="11" name="Straight Connector 10">
              <a:extLst>
                <a:ext uri="{FF2B5EF4-FFF2-40B4-BE49-F238E27FC236}">
                  <a16:creationId xmlns="" xmlns:a16="http://schemas.microsoft.com/office/drawing/2014/main" id="{A343B218-47B4-43E5-BCD5-A706528938DF}"/>
                </a:ext>
              </a:extLst>
            </p:cNvPr>
            <p:cNvCxnSpPr>
              <a:cxnSpLocks/>
            </p:cNvCxnSpPr>
            <p:nvPr/>
          </p:nvCxnSpPr>
          <p:spPr>
            <a:xfrm>
              <a:off x="3167406" y="4091233"/>
              <a:ext cx="5297864" cy="0"/>
            </a:xfrm>
            <a:prstGeom prst="line">
              <a:avLst/>
            </a:prstGeom>
            <a:ln w="12700">
              <a:solidFill>
                <a:schemeClr val="tx1">
                  <a:lumMod val="50000"/>
                  <a:lumOff val="50000"/>
                  <a:alpha val="99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Rectangle 11">
              <a:extLst>
                <a:ext uri="{FF2B5EF4-FFF2-40B4-BE49-F238E27FC236}">
                  <a16:creationId xmlns="" xmlns:a16="http://schemas.microsoft.com/office/drawing/2014/main" id="{44802577-5D2E-42EC-BA9E-F028C2A5B369}"/>
                </a:ext>
              </a:extLst>
            </p:cNvPr>
            <p:cNvSpPr/>
            <p:nvPr/>
          </p:nvSpPr>
          <p:spPr>
            <a:xfrm>
              <a:off x="3115456" y="4119513"/>
              <a:ext cx="127365" cy="130198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3175">
              <a:solidFill>
                <a:srgbClr val="6633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8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13" name="Rectangle 12">
              <a:extLst>
                <a:ext uri="{FF2B5EF4-FFF2-40B4-BE49-F238E27FC236}">
                  <a16:creationId xmlns="" xmlns:a16="http://schemas.microsoft.com/office/drawing/2014/main" id="{B5190DF2-562E-4A0C-8730-B21894F047DD}"/>
                </a:ext>
              </a:extLst>
            </p:cNvPr>
            <p:cNvSpPr/>
            <p:nvPr/>
          </p:nvSpPr>
          <p:spPr>
            <a:xfrm>
              <a:off x="7778685" y="4111657"/>
              <a:ext cx="122548" cy="141402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3175">
              <a:solidFill>
                <a:srgbClr val="6633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8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14" name="Freeform: Shape 13">
              <a:extLst>
                <a:ext uri="{FF2B5EF4-FFF2-40B4-BE49-F238E27FC236}">
                  <a16:creationId xmlns="" xmlns:a16="http://schemas.microsoft.com/office/drawing/2014/main" id="{0F6B80EE-8EB0-425A-83CC-806C3E04DD9D}"/>
                </a:ext>
              </a:extLst>
            </p:cNvPr>
            <p:cNvSpPr/>
            <p:nvPr/>
          </p:nvSpPr>
          <p:spPr>
            <a:xfrm>
              <a:off x="2686639" y="4202245"/>
              <a:ext cx="5656083" cy="91370"/>
            </a:xfrm>
            <a:custGeom>
              <a:avLst/>
              <a:gdLst>
                <a:gd name="connsiteX0" fmla="*/ 0 w 5656083"/>
                <a:gd name="connsiteY0" fmla="*/ 38847 h 126740"/>
                <a:gd name="connsiteX1" fmla="*/ 933254 w 5656083"/>
                <a:gd name="connsiteY1" fmla="*/ 76554 h 126740"/>
                <a:gd name="connsiteX2" fmla="*/ 1913641 w 5656083"/>
                <a:gd name="connsiteY2" fmla="*/ 76554 h 126740"/>
                <a:gd name="connsiteX3" fmla="*/ 2611225 w 5656083"/>
                <a:gd name="connsiteY3" fmla="*/ 38847 h 126740"/>
                <a:gd name="connsiteX4" fmla="*/ 3205114 w 5656083"/>
                <a:gd name="connsiteY4" fmla="*/ 95408 h 126740"/>
                <a:gd name="connsiteX5" fmla="*/ 3836709 w 5656083"/>
                <a:gd name="connsiteY5" fmla="*/ 1140 h 126740"/>
                <a:gd name="connsiteX6" fmla="*/ 4949072 w 5656083"/>
                <a:gd name="connsiteY6" fmla="*/ 48274 h 126740"/>
                <a:gd name="connsiteX7" fmla="*/ 5514681 w 5656083"/>
                <a:gd name="connsiteY7" fmla="*/ 123688 h 126740"/>
                <a:gd name="connsiteX8" fmla="*/ 5656083 w 5656083"/>
                <a:gd name="connsiteY8" fmla="*/ 104835 h 1267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5656083" h="126740">
                  <a:moveTo>
                    <a:pt x="0" y="38847"/>
                  </a:moveTo>
                  <a:cubicBezTo>
                    <a:pt x="307157" y="54558"/>
                    <a:pt x="614314" y="70270"/>
                    <a:pt x="933254" y="76554"/>
                  </a:cubicBezTo>
                  <a:cubicBezTo>
                    <a:pt x="1252194" y="82838"/>
                    <a:pt x="1633979" y="82838"/>
                    <a:pt x="1913641" y="76554"/>
                  </a:cubicBezTo>
                  <a:cubicBezTo>
                    <a:pt x="2193303" y="70270"/>
                    <a:pt x="2395980" y="35705"/>
                    <a:pt x="2611225" y="38847"/>
                  </a:cubicBezTo>
                  <a:cubicBezTo>
                    <a:pt x="2826470" y="41989"/>
                    <a:pt x="3000867" y="101693"/>
                    <a:pt x="3205114" y="95408"/>
                  </a:cubicBezTo>
                  <a:cubicBezTo>
                    <a:pt x="3409361" y="89123"/>
                    <a:pt x="3546050" y="8996"/>
                    <a:pt x="3836709" y="1140"/>
                  </a:cubicBezTo>
                  <a:cubicBezTo>
                    <a:pt x="4127368" y="-6716"/>
                    <a:pt x="4669410" y="27849"/>
                    <a:pt x="4949072" y="48274"/>
                  </a:cubicBezTo>
                  <a:cubicBezTo>
                    <a:pt x="5228734" y="68699"/>
                    <a:pt x="5396846" y="114261"/>
                    <a:pt x="5514681" y="123688"/>
                  </a:cubicBezTo>
                  <a:cubicBezTo>
                    <a:pt x="5632516" y="133115"/>
                    <a:pt x="5644299" y="118975"/>
                    <a:pt x="5656083" y="104835"/>
                  </a:cubicBezTo>
                </a:path>
              </a:pathLst>
            </a:custGeom>
            <a:noFill/>
            <a:ln w="15875">
              <a:solidFill>
                <a:srgbClr val="0066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800"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grpSp>
          <p:nvGrpSpPr>
            <p:cNvPr id="15" name="Group 14">
              <a:extLst>
                <a:ext uri="{FF2B5EF4-FFF2-40B4-BE49-F238E27FC236}">
                  <a16:creationId xmlns="" xmlns:a16="http://schemas.microsoft.com/office/drawing/2014/main" id="{87A30D7C-35DF-455A-9798-79D882710C26}"/>
                </a:ext>
              </a:extLst>
            </p:cNvPr>
            <p:cNvGrpSpPr/>
            <p:nvPr/>
          </p:nvGrpSpPr>
          <p:grpSpPr>
            <a:xfrm>
              <a:off x="4137140" y="3357997"/>
              <a:ext cx="2492375" cy="196157"/>
              <a:chOff x="3995738" y="3150607"/>
              <a:chExt cx="2492375" cy="196157"/>
            </a:xfrm>
          </p:grpSpPr>
          <p:sp>
            <p:nvSpPr>
              <p:cNvPr id="24" name="Line 5">
                <a:extLst>
                  <a:ext uri="{FF2B5EF4-FFF2-40B4-BE49-F238E27FC236}">
                    <a16:creationId xmlns="" xmlns:a16="http://schemas.microsoft.com/office/drawing/2014/main" id="{A71DF2F9-DEF2-4A40-8021-E3A8BD4B000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6424613" y="3155951"/>
                <a:ext cx="63500" cy="180975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800">
                  <a:latin typeface="Courier New" panose="02070309020205020404" pitchFamily="49" charset="0"/>
                  <a:cs typeface="Courier New" panose="02070309020205020404" pitchFamily="49" charset="0"/>
                </a:endParaRPr>
              </a:p>
            </p:txBody>
          </p:sp>
          <p:sp>
            <p:nvSpPr>
              <p:cNvPr id="25" name="Line 6">
                <a:extLst>
                  <a:ext uri="{FF2B5EF4-FFF2-40B4-BE49-F238E27FC236}">
                    <a16:creationId xmlns="" xmlns:a16="http://schemas.microsoft.com/office/drawing/2014/main" id="{4E22E33D-FEEA-4361-8CFB-001A8A419C0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059238" y="3155951"/>
                <a:ext cx="2428875" cy="0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800">
                  <a:latin typeface="Courier New" panose="02070309020205020404" pitchFamily="49" charset="0"/>
                  <a:cs typeface="Courier New" panose="02070309020205020404" pitchFamily="49" charset="0"/>
                </a:endParaRPr>
              </a:p>
            </p:txBody>
          </p:sp>
          <p:sp>
            <p:nvSpPr>
              <p:cNvPr id="26" name="Line 7">
                <a:extLst>
                  <a:ext uri="{FF2B5EF4-FFF2-40B4-BE49-F238E27FC236}">
                    <a16:creationId xmlns="" xmlns:a16="http://schemas.microsoft.com/office/drawing/2014/main" id="{FA9C9B4F-6AEF-49E8-8FB6-0EFE23A81D8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173788" y="3155951"/>
                <a:ext cx="0" cy="180975"/>
              </a:xfrm>
              <a:prstGeom prst="line">
                <a:avLst/>
              </a:prstGeom>
              <a:noFill/>
              <a:ln w="9525">
                <a:solidFill>
                  <a:srgbClr val="80808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800">
                  <a:latin typeface="Courier New" panose="02070309020205020404" pitchFamily="49" charset="0"/>
                  <a:cs typeface="Courier New" panose="02070309020205020404" pitchFamily="49" charset="0"/>
                </a:endParaRPr>
              </a:p>
            </p:txBody>
          </p:sp>
          <p:sp>
            <p:nvSpPr>
              <p:cNvPr id="27" name="Line 8">
                <a:extLst>
                  <a:ext uri="{FF2B5EF4-FFF2-40B4-BE49-F238E27FC236}">
                    <a16:creationId xmlns="" xmlns:a16="http://schemas.microsoft.com/office/drawing/2014/main" id="{E47A5FCA-AC11-4134-91D0-49A58EFC675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59275" y="3155951"/>
                <a:ext cx="0" cy="180975"/>
              </a:xfrm>
              <a:prstGeom prst="line">
                <a:avLst/>
              </a:prstGeom>
              <a:noFill/>
              <a:ln w="9525">
                <a:solidFill>
                  <a:srgbClr val="80808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800">
                  <a:latin typeface="Courier New" panose="02070309020205020404" pitchFamily="49" charset="0"/>
                  <a:cs typeface="Courier New" panose="02070309020205020404" pitchFamily="49" charset="0"/>
                </a:endParaRPr>
              </a:p>
            </p:txBody>
          </p:sp>
          <p:sp>
            <p:nvSpPr>
              <p:cNvPr id="28" name="Line 9">
                <a:extLst>
                  <a:ext uri="{FF2B5EF4-FFF2-40B4-BE49-F238E27FC236}">
                    <a16:creationId xmlns="" xmlns:a16="http://schemas.microsoft.com/office/drawing/2014/main" id="{4189955F-3E65-4F1E-BAA2-B11F2A6DB95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995738" y="3336926"/>
                <a:ext cx="2428875" cy="0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800">
                  <a:latin typeface="Courier New" panose="02070309020205020404" pitchFamily="49" charset="0"/>
                  <a:cs typeface="Courier New" panose="02070309020205020404" pitchFamily="49" charset="0"/>
                </a:endParaRPr>
              </a:p>
            </p:txBody>
          </p:sp>
          <p:sp>
            <p:nvSpPr>
              <p:cNvPr id="29" name="Rectangle 10">
                <a:extLst>
                  <a:ext uri="{FF2B5EF4-FFF2-40B4-BE49-F238E27FC236}">
                    <a16:creationId xmlns="" xmlns:a16="http://schemas.microsoft.com/office/drawing/2014/main" id="{13FB4C80-542E-4714-81DB-CB9393936D4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096531" y="3178034"/>
                <a:ext cx="121828" cy="1231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Courier New" panose="02070309020205020404" pitchFamily="49" charset="0"/>
                    <a:cs typeface="Courier New" panose="02070309020205020404" pitchFamily="49" charset="0"/>
                  </a:rPr>
                  <a:t>46</a:t>
                </a:r>
                <a:endParaRPr kumimoji="0" lang="en-US" altLang="en-US" sz="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urier New" panose="02070309020205020404" pitchFamily="49" charset="0"/>
                  <a:cs typeface="Courier New" panose="02070309020205020404" pitchFamily="49" charset="0"/>
                </a:endParaRPr>
              </a:p>
            </p:txBody>
          </p:sp>
          <p:sp>
            <p:nvSpPr>
              <p:cNvPr id="30" name="Rectangle 11">
                <a:extLst>
                  <a:ext uri="{FF2B5EF4-FFF2-40B4-BE49-F238E27FC236}">
                    <a16:creationId xmlns="" xmlns:a16="http://schemas.microsoft.com/office/drawing/2014/main" id="{4218F31A-414F-4DEF-A0E3-C7FDA4704CD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83606" y="3174859"/>
                <a:ext cx="121828" cy="1231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Courier New" panose="02070309020205020404" pitchFamily="49" charset="0"/>
                    <a:cs typeface="Courier New" panose="02070309020205020404" pitchFamily="49" charset="0"/>
                  </a:rPr>
                  <a:t>43</a:t>
                </a:r>
                <a:endParaRPr kumimoji="0" lang="en-US" altLang="en-US" sz="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urier New" panose="02070309020205020404" pitchFamily="49" charset="0"/>
                  <a:cs typeface="Courier New" panose="02070309020205020404" pitchFamily="49" charset="0"/>
                </a:endParaRPr>
              </a:p>
            </p:txBody>
          </p:sp>
          <p:sp>
            <p:nvSpPr>
              <p:cNvPr id="31" name="Line 12">
                <a:extLst>
                  <a:ext uri="{FF2B5EF4-FFF2-40B4-BE49-F238E27FC236}">
                    <a16:creationId xmlns="" xmlns:a16="http://schemas.microsoft.com/office/drawing/2014/main" id="{C4664D5A-B54C-4347-9D6E-65A3D72264F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265738" y="3155951"/>
                <a:ext cx="0" cy="180975"/>
              </a:xfrm>
              <a:prstGeom prst="line">
                <a:avLst/>
              </a:prstGeom>
              <a:noFill/>
              <a:ln w="9525">
                <a:solidFill>
                  <a:srgbClr val="80808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800">
                  <a:latin typeface="Courier New" panose="02070309020205020404" pitchFamily="49" charset="0"/>
                  <a:cs typeface="Courier New" panose="02070309020205020404" pitchFamily="49" charset="0"/>
                </a:endParaRPr>
              </a:p>
            </p:txBody>
          </p:sp>
          <p:sp>
            <p:nvSpPr>
              <p:cNvPr id="32" name="Rectangle 13">
                <a:extLst>
                  <a:ext uri="{FF2B5EF4-FFF2-40B4-BE49-F238E27FC236}">
                    <a16:creationId xmlns="" xmlns:a16="http://schemas.microsoft.com/office/drawing/2014/main" id="{AE4A7C03-3CAE-4B99-AC4C-B3843F23624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90068" y="3174859"/>
                <a:ext cx="121828" cy="1231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Courier New" panose="02070309020205020404" pitchFamily="49" charset="0"/>
                    <a:cs typeface="Courier New" panose="02070309020205020404" pitchFamily="49" charset="0"/>
                  </a:rPr>
                  <a:t>45</a:t>
                </a:r>
                <a:endParaRPr kumimoji="0" lang="en-US" altLang="en-US" sz="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urier New" panose="02070309020205020404" pitchFamily="49" charset="0"/>
                  <a:cs typeface="Courier New" panose="02070309020205020404" pitchFamily="49" charset="0"/>
                </a:endParaRPr>
              </a:p>
            </p:txBody>
          </p:sp>
          <p:sp>
            <p:nvSpPr>
              <p:cNvPr id="33" name="Rectangle 14">
                <a:extLst>
                  <a:ext uri="{FF2B5EF4-FFF2-40B4-BE49-F238E27FC236}">
                    <a16:creationId xmlns="" xmlns:a16="http://schemas.microsoft.com/office/drawing/2014/main" id="{F2A2EE5A-ED3B-4BB3-860A-B0A1693D184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24400" y="3150607"/>
                <a:ext cx="217488" cy="196157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 w="4763">
                <a:solidFill>
                  <a:srgbClr val="8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800">
                  <a:latin typeface="Courier New" panose="02070309020205020404" pitchFamily="49" charset="0"/>
                  <a:cs typeface="Courier New" panose="02070309020205020404" pitchFamily="49" charset="0"/>
                </a:endParaRPr>
              </a:p>
            </p:txBody>
          </p:sp>
          <p:sp>
            <p:nvSpPr>
              <p:cNvPr id="34" name="Line 15">
                <a:extLst>
                  <a:ext uri="{FF2B5EF4-FFF2-40B4-BE49-F238E27FC236}">
                    <a16:creationId xmlns="" xmlns:a16="http://schemas.microsoft.com/office/drawing/2014/main" id="{D2C698AF-4D45-4FDC-B224-75135CDD101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995738" y="3155951"/>
                <a:ext cx="63500" cy="180975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800">
                  <a:latin typeface="Courier New" panose="02070309020205020404" pitchFamily="49" charset="0"/>
                  <a:cs typeface="Courier New" panose="02070309020205020404" pitchFamily="49" charset="0"/>
                </a:endParaRPr>
              </a:p>
            </p:txBody>
          </p:sp>
        </p:grpSp>
        <p:grpSp>
          <p:nvGrpSpPr>
            <p:cNvPr id="16" name="Group 15">
              <a:extLst>
                <a:ext uri="{FF2B5EF4-FFF2-40B4-BE49-F238E27FC236}">
                  <a16:creationId xmlns="" xmlns:a16="http://schemas.microsoft.com/office/drawing/2014/main" id="{E2C6744D-A5A4-4EBD-9C87-ED67F73DE1C5}"/>
                </a:ext>
              </a:extLst>
            </p:cNvPr>
            <p:cNvGrpSpPr/>
            <p:nvPr/>
          </p:nvGrpSpPr>
          <p:grpSpPr>
            <a:xfrm>
              <a:off x="4491087" y="3210448"/>
              <a:ext cx="878975" cy="1159496"/>
              <a:chOff x="4491087" y="3210448"/>
              <a:chExt cx="878975" cy="1159496"/>
            </a:xfrm>
          </p:grpSpPr>
          <p:sp>
            <p:nvSpPr>
              <p:cNvPr id="19" name="Oval 18">
                <a:extLst>
                  <a:ext uri="{FF2B5EF4-FFF2-40B4-BE49-F238E27FC236}">
                    <a16:creationId xmlns="" xmlns:a16="http://schemas.microsoft.com/office/drawing/2014/main" id="{A1573B4A-40FA-4C22-B518-DC1759AB3589}"/>
                  </a:ext>
                </a:extLst>
              </p:cNvPr>
              <p:cNvSpPr/>
              <p:nvPr/>
            </p:nvSpPr>
            <p:spPr>
              <a:xfrm>
                <a:off x="4747893" y="4012163"/>
                <a:ext cx="622169" cy="157288"/>
              </a:xfrm>
              <a:prstGeom prst="ellipse">
                <a:avLst/>
              </a:prstGeom>
              <a:noFill/>
              <a:ln w="3175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800">
                  <a:latin typeface="Courier New" panose="02070309020205020404" pitchFamily="49" charset="0"/>
                  <a:cs typeface="Courier New" panose="02070309020205020404" pitchFamily="49" charset="0"/>
                </a:endParaRPr>
              </a:p>
            </p:txBody>
          </p:sp>
          <p:sp>
            <p:nvSpPr>
              <p:cNvPr id="20" name="Arc 19">
                <a:extLst>
                  <a:ext uri="{FF2B5EF4-FFF2-40B4-BE49-F238E27FC236}">
                    <a16:creationId xmlns="" xmlns:a16="http://schemas.microsoft.com/office/drawing/2014/main" id="{52C213B5-CACF-45F1-BF3A-A64C61BE0847}"/>
                  </a:ext>
                </a:extLst>
              </p:cNvPr>
              <p:cNvSpPr/>
              <p:nvPr/>
            </p:nvSpPr>
            <p:spPr>
              <a:xfrm>
                <a:off x="4491087" y="3210448"/>
                <a:ext cx="820132" cy="1159496"/>
              </a:xfrm>
              <a:prstGeom prst="arc">
                <a:avLst>
                  <a:gd name="adj1" fmla="val 20277699"/>
                  <a:gd name="adj2" fmla="val 2008529"/>
                </a:avLst>
              </a:prstGeom>
              <a:ln w="31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800">
                  <a:latin typeface="Courier New" panose="02070309020205020404" pitchFamily="49" charset="0"/>
                  <a:cs typeface="Courier New" panose="02070309020205020404" pitchFamily="49" charset="0"/>
                </a:endParaRPr>
              </a:p>
            </p:txBody>
          </p:sp>
          <p:grpSp>
            <p:nvGrpSpPr>
              <p:cNvPr id="21" name="Group 20">
                <a:extLst>
                  <a:ext uri="{FF2B5EF4-FFF2-40B4-BE49-F238E27FC236}">
                    <a16:creationId xmlns="" xmlns:a16="http://schemas.microsoft.com/office/drawing/2014/main" id="{277F3627-FB5B-4098-B092-55FA43DD5856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 rot="10117076">
                <a:off x="5277911" y="3612113"/>
                <a:ext cx="36576" cy="36576"/>
                <a:chOff x="3959441" y="1168893"/>
                <a:chExt cx="100614" cy="100614"/>
              </a:xfrm>
            </p:grpSpPr>
            <p:cxnSp>
              <p:nvCxnSpPr>
                <p:cNvPr id="22" name="Straight Connector 21">
                  <a:extLst>
                    <a:ext uri="{FF2B5EF4-FFF2-40B4-BE49-F238E27FC236}">
                      <a16:creationId xmlns="" xmlns:a16="http://schemas.microsoft.com/office/drawing/2014/main" id="{907B5BE1-5AF0-47BA-8A25-9461DEA01762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959441" y="1168893"/>
                  <a:ext cx="50307" cy="100614"/>
                </a:xfrm>
                <a:prstGeom prst="line">
                  <a:avLst/>
                </a:prstGeom>
                <a:ln w="0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3" name="Straight Connector 22">
                  <a:extLst>
                    <a:ext uri="{FF2B5EF4-FFF2-40B4-BE49-F238E27FC236}">
                      <a16:creationId xmlns="" xmlns:a16="http://schemas.microsoft.com/office/drawing/2014/main" id="{3E2B53C9-43D6-4696-93F6-924F4CC0D7C0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4009748" y="1168893"/>
                  <a:ext cx="50307" cy="100614"/>
                </a:xfrm>
                <a:prstGeom prst="line">
                  <a:avLst/>
                </a:prstGeom>
                <a:ln w="0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17" name="TextBox 16">
              <a:extLst>
                <a:ext uri="{FF2B5EF4-FFF2-40B4-BE49-F238E27FC236}">
                  <a16:creationId xmlns="" xmlns:a16="http://schemas.microsoft.com/office/drawing/2014/main" id="{74C7E013-138B-484A-ADC1-ECB4BBDFAAC0}"/>
                </a:ext>
              </a:extLst>
            </p:cNvPr>
            <p:cNvSpPr txBox="1"/>
            <p:nvPr/>
          </p:nvSpPr>
          <p:spPr bwMode="auto">
            <a:xfrm>
              <a:off x="2763063" y="3796196"/>
              <a:ext cx="993351" cy="3890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rtlCol="0">
              <a:spAutoFit/>
            </a:bodyPr>
            <a:lstStyle/>
            <a:p>
              <a:pPr algn="l"/>
              <a:r>
                <a:rPr lang="en-US" sz="800">
                  <a:latin typeface="Courier New" panose="02070309020205020404" pitchFamily="49" charset="0"/>
                  <a:ea typeface="Verdana" pitchFamily="34" charset="0"/>
                  <a:cs typeface="Courier New" panose="02070309020205020404" pitchFamily="49" charset="0"/>
                </a:rPr>
                <a:t>0.0 ft</a:t>
              </a:r>
              <a:endParaRPr lang="en-US" sz="800" dirty="0">
                <a:latin typeface="Courier New" panose="02070309020205020404" pitchFamily="49" charset="0"/>
                <a:ea typeface="Verdana" pitchFamily="34" charset="0"/>
                <a:cs typeface="Courier New" panose="02070309020205020404" pitchFamily="49" charset="0"/>
              </a:endParaRPr>
            </a:p>
          </p:txBody>
        </p:sp>
        <p:sp>
          <p:nvSpPr>
            <p:cNvPr id="18" name="TextBox 17">
              <a:extLst>
                <a:ext uri="{FF2B5EF4-FFF2-40B4-BE49-F238E27FC236}">
                  <a16:creationId xmlns="" xmlns:a16="http://schemas.microsoft.com/office/drawing/2014/main" id="{D2920AFA-E801-457C-8FCA-147D8367BB85}"/>
                </a:ext>
              </a:extLst>
            </p:cNvPr>
            <p:cNvSpPr txBox="1"/>
            <p:nvPr/>
          </p:nvSpPr>
          <p:spPr bwMode="auto">
            <a:xfrm>
              <a:off x="7486453" y="3814967"/>
              <a:ext cx="671980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rtlCol="0">
              <a:spAutoFit/>
            </a:bodyPr>
            <a:lstStyle/>
            <a:p>
              <a:pPr algn="l"/>
              <a:r>
                <a:rPr lang="en-US" sz="800">
                  <a:latin typeface="Courier New" panose="02070309020205020404" pitchFamily="49" charset="0"/>
                  <a:ea typeface="Verdana" pitchFamily="34" charset="0"/>
                  <a:cs typeface="Courier New" panose="02070309020205020404" pitchFamily="49" charset="0"/>
                </a:rPr>
                <a:t>92.35 ft</a:t>
              </a:r>
              <a:endParaRPr lang="en-US" sz="800" dirty="0">
                <a:latin typeface="Courier New" panose="02070309020205020404" pitchFamily="49" charset="0"/>
                <a:ea typeface="Verdana" pitchFamily="34" charset="0"/>
                <a:cs typeface="Courier New" panose="02070309020205020404" pitchFamily="49" charset="0"/>
              </a:endParaRPr>
            </a:p>
          </p:txBody>
        </p:sp>
      </p:grpSp>
      <p:grpSp>
        <p:nvGrpSpPr>
          <p:cNvPr id="2" name="Group 1">
            <a:extLst>
              <a:ext uri="{FF2B5EF4-FFF2-40B4-BE49-F238E27FC236}">
                <a16:creationId xmlns="" xmlns:a16="http://schemas.microsoft.com/office/drawing/2014/main" id="{64AB6D09-5BDE-421B-BD28-A4D0CCB23369}"/>
              </a:ext>
            </a:extLst>
          </p:cNvPr>
          <p:cNvGrpSpPr/>
          <p:nvPr/>
        </p:nvGrpSpPr>
        <p:grpSpPr>
          <a:xfrm>
            <a:off x="6381422" y="1132374"/>
            <a:ext cx="895047" cy="898945"/>
            <a:chOff x="6591629" y="2015244"/>
            <a:chExt cx="895047" cy="898945"/>
          </a:xfrm>
        </p:grpSpPr>
        <p:grpSp>
          <p:nvGrpSpPr>
            <p:cNvPr id="36" name="Group 35">
              <a:extLst>
                <a:ext uri="{FF2B5EF4-FFF2-40B4-BE49-F238E27FC236}">
                  <a16:creationId xmlns="" xmlns:a16="http://schemas.microsoft.com/office/drawing/2014/main" id="{B0A8B8AB-99CD-44E8-991C-E0DDB56CD377}"/>
                </a:ext>
              </a:extLst>
            </p:cNvPr>
            <p:cNvGrpSpPr/>
            <p:nvPr/>
          </p:nvGrpSpPr>
          <p:grpSpPr>
            <a:xfrm rot="-180000">
              <a:off x="6601619" y="2015244"/>
              <a:ext cx="885057" cy="867415"/>
              <a:chOff x="4526566" y="1168604"/>
              <a:chExt cx="2798996" cy="2743200"/>
            </a:xfrm>
          </p:grpSpPr>
          <p:sp>
            <p:nvSpPr>
              <p:cNvPr id="38" name="Line 6">
                <a:extLst>
                  <a:ext uri="{FF2B5EF4-FFF2-40B4-BE49-F238E27FC236}">
                    <a16:creationId xmlns="" xmlns:a16="http://schemas.microsoft.com/office/drawing/2014/main" id="{A684A562-9EF2-47F3-9701-75990F64AF5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168845" y="2539570"/>
                <a:ext cx="1156717" cy="0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" name="Line 8">
                <a:extLst>
                  <a:ext uri="{FF2B5EF4-FFF2-40B4-BE49-F238E27FC236}">
                    <a16:creationId xmlns="" xmlns:a16="http://schemas.microsoft.com/office/drawing/2014/main" id="{23E8B07C-5486-4667-B42B-D03EC40CC78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526566" y="2539570"/>
                <a:ext cx="1359143" cy="0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0" name="Line 9">
                <a:extLst>
                  <a:ext uri="{FF2B5EF4-FFF2-40B4-BE49-F238E27FC236}">
                    <a16:creationId xmlns="" xmlns:a16="http://schemas.microsoft.com/office/drawing/2014/main" id="{3FBCB044-C42A-457B-8CDC-BCB22DCA984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032127" y="1168604"/>
                <a:ext cx="0" cy="1234250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1" name="Line 11">
                <a:extLst>
                  <a:ext uri="{FF2B5EF4-FFF2-40B4-BE49-F238E27FC236}">
                    <a16:creationId xmlns="" xmlns:a16="http://schemas.microsoft.com/office/drawing/2014/main" id="{5F526678-AE1C-4877-9332-E9B0088C43F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011874" y="2677554"/>
                <a:ext cx="0" cy="1234250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2" name="Line 12">
                <a:extLst>
                  <a:ext uri="{FF2B5EF4-FFF2-40B4-BE49-F238E27FC236}">
                    <a16:creationId xmlns="" xmlns:a16="http://schemas.microsoft.com/office/drawing/2014/main" id="{AFEB6EFC-FD9A-4D12-AF0A-4BA6689136E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053648" y="2677554"/>
                <a:ext cx="0" cy="1234250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" name="Line 7">
                <a:extLst>
                  <a:ext uri="{FF2B5EF4-FFF2-40B4-BE49-F238E27FC236}">
                    <a16:creationId xmlns="" xmlns:a16="http://schemas.microsoft.com/office/drawing/2014/main" id="{C54BB8F0-6C67-4CD1-8738-514EECC8CEB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949844" y="2539571"/>
                <a:ext cx="164568" cy="0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" name="Line 10">
                <a:extLst>
                  <a:ext uri="{FF2B5EF4-FFF2-40B4-BE49-F238E27FC236}">
                    <a16:creationId xmlns="" xmlns:a16="http://schemas.microsoft.com/office/drawing/2014/main" id="{8688E4F0-78C8-44B1-A388-711C7AF8885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032127" y="2457286"/>
                <a:ext cx="0" cy="164568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5" name="Line 13">
                <a:extLst>
                  <a:ext uri="{FF2B5EF4-FFF2-40B4-BE49-F238E27FC236}">
                    <a16:creationId xmlns="" xmlns:a16="http://schemas.microsoft.com/office/drawing/2014/main" id="{01AC5232-FA77-48D8-A80C-2E59DADFD7F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686537" y="1681293"/>
                <a:ext cx="686116" cy="0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6" name="Line 14">
                <a:extLst>
                  <a:ext uri="{FF2B5EF4-FFF2-40B4-BE49-F238E27FC236}">
                    <a16:creationId xmlns="" xmlns:a16="http://schemas.microsoft.com/office/drawing/2014/main" id="{E7D95612-1449-4763-9DFC-9251B5E1424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690335" y="3397850"/>
                <a:ext cx="684851" cy="0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37" name="Freeform 5">
              <a:extLst>
                <a:ext uri="{FF2B5EF4-FFF2-40B4-BE49-F238E27FC236}">
                  <a16:creationId xmlns="" xmlns:a16="http://schemas.microsoft.com/office/drawing/2014/main" id="{DAD7D55D-F939-4847-9707-CA29679E6D3F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6591629" y="2046774"/>
              <a:ext cx="867014" cy="867415"/>
            </a:xfrm>
            <a:custGeom>
              <a:avLst/>
              <a:gdLst>
                <a:gd name="T0" fmla="*/ 10159 w 10159"/>
                <a:gd name="T1" fmla="*/ 5073 h 10147"/>
                <a:gd name="T2" fmla="*/ 10133 w 10159"/>
                <a:gd name="T3" fmla="*/ 4560 h 10147"/>
                <a:gd name="T4" fmla="*/ 10055 w 10159"/>
                <a:gd name="T5" fmla="*/ 4051 h 10147"/>
                <a:gd name="T6" fmla="*/ 9926 w 10159"/>
                <a:gd name="T7" fmla="*/ 3553 h 10147"/>
                <a:gd name="T8" fmla="*/ 9748 w 10159"/>
                <a:gd name="T9" fmla="*/ 3070 h 10147"/>
                <a:gd name="T10" fmla="*/ 9521 w 10159"/>
                <a:gd name="T11" fmla="*/ 2608 h 10147"/>
                <a:gd name="T12" fmla="*/ 9249 w 10159"/>
                <a:gd name="T13" fmla="*/ 2172 h 10147"/>
                <a:gd name="T14" fmla="*/ 8934 w 10159"/>
                <a:gd name="T15" fmla="*/ 1765 h 10147"/>
                <a:gd name="T16" fmla="*/ 8579 w 10159"/>
                <a:gd name="T17" fmla="*/ 1392 h 10147"/>
                <a:gd name="T18" fmla="*/ 8189 w 10159"/>
                <a:gd name="T19" fmla="*/ 1057 h 10147"/>
                <a:gd name="T20" fmla="*/ 7767 w 10159"/>
                <a:gd name="T21" fmla="*/ 763 h 10147"/>
                <a:gd name="T22" fmla="*/ 7317 w 10159"/>
                <a:gd name="T23" fmla="*/ 513 h 10147"/>
                <a:gd name="T24" fmla="*/ 6844 w 10159"/>
                <a:gd name="T25" fmla="*/ 310 h 10147"/>
                <a:gd name="T26" fmla="*/ 6353 w 10159"/>
                <a:gd name="T27" fmla="*/ 156 h 10147"/>
                <a:gd name="T28" fmla="*/ 5849 w 10159"/>
                <a:gd name="T29" fmla="*/ 52 h 10147"/>
                <a:gd name="T30" fmla="*/ 5337 w 10159"/>
                <a:gd name="T31" fmla="*/ 0 h 10147"/>
                <a:gd name="T32" fmla="*/ 4822 w 10159"/>
                <a:gd name="T33" fmla="*/ 0 h 10147"/>
                <a:gd name="T34" fmla="*/ 4310 w 10159"/>
                <a:gd name="T35" fmla="*/ 52 h 10147"/>
                <a:gd name="T36" fmla="*/ 3806 w 10159"/>
                <a:gd name="T37" fmla="*/ 156 h 10147"/>
                <a:gd name="T38" fmla="*/ 3315 w 10159"/>
                <a:gd name="T39" fmla="*/ 310 h 10147"/>
                <a:gd name="T40" fmla="*/ 2842 w 10159"/>
                <a:gd name="T41" fmla="*/ 513 h 10147"/>
                <a:gd name="T42" fmla="*/ 2393 w 10159"/>
                <a:gd name="T43" fmla="*/ 763 h 10147"/>
                <a:gd name="T44" fmla="*/ 1970 w 10159"/>
                <a:gd name="T45" fmla="*/ 1057 h 10147"/>
                <a:gd name="T46" fmla="*/ 1580 w 10159"/>
                <a:gd name="T47" fmla="*/ 1392 h 10147"/>
                <a:gd name="T48" fmla="*/ 1225 w 10159"/>
                <a:gd name="T49" fmla="*/ 1765 h 10147"/>
                <a:gd name="T50" fmla="*/ 910 w 10159"/>
                <a:gd name="T51" fmla="*/ 2172 h 10147"/>
                <a:gd name="T52" fmla="*/ 638 w 10159"/>
                <a:gd name="T53" fmla="*/ 2608 h 10147"/>
                <a:gd name="T54" fmla="*/ 411 w 10159"/>
                <a:gd name="T55" fmla="*/ 3070 h 10147"/>
                <a:gd name="T56" fmla="*/ 233 w 10159"/>
                <a:gd name="T57" fmla="*/ 3553 h 10147"/>
                <a:gd name="T58" fmla="*/ 104 w 10159"/>
                <a:gd name="T59" fmla="*/ 4051 h 10147"/>
                <a:gd name="T60" fmla="*/ 26 w 10159"/>
                <a:gd name="T61" fmla="*/ 4560 h 10147"/>
                <a:gd name="T62" fmla="*/ 0 w 10159"/>
                <a:gd name="T63" fmla="*/ 5073 h 10147"/>
                <a:gd name="T64" fmla="*/ 26 w 10159"/>
                <a:gd name="T65" fmla="*/ 5587 h 10147"/>
                <a:gd name="T66" fmla="*/ 104 w 10159"/>
                <a:gd name="T67" fmla="*/ 6096 h 10147"/>
                <a:gd name="T68" fmla="*/ 233 w 10159"/>
                <a:gd name="T69" fmla="*/ 6594 h 10147"/>
                <a:gd name="T70" fmla="*/ 411 w 10159"/>
                <a:gd name="T71" fmla="*/ 7077 h 10147"/>
                <a:gd name="T72" fmla="*/ 638 w 10159"/>
                <a:gd name="T73" fmla="*/ 7539 h 10147"/>
                <a:gd name="T74" fmla="*/ 910 w 10159"/>
                <a:gd name="T75" fmla="*/ 7975 h 10147"/>
                <a:gd name="T76" fmla="*/ 1225 w 10159"/>
                <a:gd name="T77" fmla="*/ 8382 h 10147"/>
                <a:gd name="T78" fmla="*/ 1580 w 10159"/>
                <a:gd name="T79" fmla="*/ 8755 h 10147"/>
                <a:gd name="T80" fmla="*/ 1970 w 10159"/>
                <a:gd name="T81" fmla="*/ 9090 h 10147"/>
                <a:gd name="T82" fmla="*/ 2393 w 10159"/>
                <a:gd name="T83" fmla="*/ 9384 h 10147"/>
                <a:gd name="T84" fmla="*/ 2842 w 10159"/>
                <a:gd name="T85" fmla="*/ 9634 h 10147"/>
                <a:gd name="T86" fmla="*/ 3315 w 10159"/>
                <a:gd name="T87" fmla="*/ 9837 h 10147"/>
                <a:gd name="T88" fmla="*/ 3806 w 10159"/>
                <a:gd name="T89" fmla="*/ 9991 h 10147"/>
                <a:gd name="T90" fmla="*/ 4310 w 10159"/>
                <a:gd name="T91" fmla="*/ 10095 h 10147"/>
                <a:gd name="T92" fmla="*/ 4822 w 10159"/>
                <a:gd name="T93" fmla="*/ 10147 h 10147"/>
                <a:gd name="T94" fmla="*/ 5337 w 10159"/>
                <a:gd name="T95" fmla="*/ 10147 h 10147"/>
                <a:gd name="T96" fmla="*/ 5849 w 10159"/>
                <a:gd name="T97" fmla="*/ 10095 h 10147"/>
                <a:gd name="T98" fmla="*/ 6353 w 10159"/>
                <a:gd name="T99" fmla="*/ 9991 h 10147"/>
                <a:gd name="T100" fmla="*/ 6844 w 10159"/>
                <a:gd name="T101" fmla="*/ 9837 h 10147"/>
                <a:gd name="T102" fmla="*/ 7317 w 10159"/>
                <a:gd name="T103" fmla="*/ 9634 h 10147"/>
                <a:gd name="T104" fmla="*/ 7767 w 10159"/>
                <a:gd name="T105" fmla="*/ 9384 h 10147"/>
                <a:gd name="T106" fmla="*/ 8189 w 10159"/>
                <a:gd name="T107" fmla="*/ 9090 h 10147"/>
                <a:gd name="T108" fmla="*/ 8579 w 10159"/>
                <a:gd name="T109" fmla="*/ 8755 h 10147"/>
                <a:gd name="T110" fmla="*/ 8934 w 10159"/>
                <a:gd name="T111" fmla="*/ 8382 h 10147"/>
                <a:gd name="T112" fmla="*/ 9249 w 10159"/>
                <a:gd name="T113" fmla="*/ 7975 h 10147"/>
                <a:gd name="T114" fmla="*/ 9521 w 10159"/>
                <a:gd name="T115" fmla="*/ 7539 h 10147"/>
                <a:gd name="T116" fmla="*/ 9748 w 10159"/>
                <a:gd name="T117" fmla="*/ 7077 h 10147"/>
                <a:gd name="T118" fmla="*/ 9926 w 10159"/>
                <a:gd name="T119" fmla="*/ 6594 h 10147"/>
                <a:gd name="T120" fmla="*/ 10055 w 10159"/>
                <a:gd name="T121" fmla="*/ 6096 h 10147"/>
                <a:gd name="T122" fmla="*/ 10133 w 10159"/>
                <a:gd name="T123" fmla="*/ 5587 h 10147"/>
                <a:gd name="T124" fmla="*/ 10159 w 10159"/>
                <a:gd name="T125" fmla="*/ 5073 h 101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10159" h="10147">
                  <a:moveTo>
                    <a:pt x="10159" y="5073"/>
                  </a:moveTo>
                  <a:lnTo>
                    <a:pt x="10133" y="4560"/>
                  </a:lnTo>
                  <a:lnTo>
                    <a:pt x="10055" y="4051"/>
                  </a:lnTo>
                  <a:lnTo>
                    <a:pt x="9926" y="3553"/>
                  </a:lnTo>
                  <a:lnTo>
                    <a:pt x="9748" y="3070"/>
                  </a:lnTo>
                  <a:lnTo>
                    <a:pt x="9521" y="2608"/>
                  </a:lnTo>
                  <a:lnTo>
                    <a:pt x="9249" y="2172"/>
                  </a:lnTo>
                  <a:lnTo>
                    <a:pt x="8934" y="1765"/>
                  </a:lnTo>
                  <a:lnTo>
                    <a:pt x="8579" y="1392"/>
                  </a:lnTo>
                  <a:lnTo>
                    <a:pt x="8189" y="1057"/>
                  </a:lnTo>
                  <a:lnTo>
                    <a:pt x="7767" y="763"/>
                  </a:lnTo>
                  <a:lnTo>
                    <a:pt x="7317" y="513"/>
                  </a:lnTo>
                  <a:lnTo>
                    <a:pt x="6844" y="310"/>
                  </a:lnTo>
                  <a:lnTo>
                    <a:pt x="6353" y="156"/>
                  </a:lnTo>
                  <a:lnTo>
                    <a:pt x="5849" y="52"/>
                  </a:lnTo>
                  <a:lnTo>
                    <a:pt x="5337" y="0"/>
                  </a:lnTo>
                  <a:lnTo>
                    <a:pt x="4822" y="0"/>
                  </a:lnTo>
                  <a:lnTo>
                    <a:pt x="4310" y="52"/>
                  </a:lnTo>
                  <a:lnTo>
                    <a:pt x="3806" y="156"/>
                  </a:lnTo>
                  <a:lnTo>
                    <a:pt x="3315" y="310"/>
                  </a:lnTo>
                  <a:lnTo>
                    <a:pt x="2842" y="513"/>
                  </a:lnTo>
                  <a:lnTo>
                    <a:pt x="2393" y="763"/>
                  </a:lnTo>
                  <a:lnTo>
                    <a:pt x="1970" y="1057"/>
                  </a:lnTo>
                  <a:lnTo>
                    <a:pt x="1580" y="1392"/>
                  </a:lnTo>
                  <a:lnTo>
                    <a:pt x="1225" y="1765"/>
                  </a:lnTo>
                  <a:lnTo>
                    <a:pt x="910" y="2172"/>
                  </a:lnTo>
                  <a:lnTo>
                    <a:pt x="638" y="2608"/>
                  </a:lnTo>
                  <a:lnTo>
                    <a:pt x="411" y="3070"/>
                  </a:lnTo>
                  <a:lnTo>
                    <a:pt x="233" y="3553"/>
                  </a:lnTo>
                  <a:lnTo>
                    <a:pt x="104" y="4051"/>
                  </a:lnTo>
                  <a:lnTo>
                    <a:pt x="26" y="4560"/>
                  </a:lnTo>
                  <a:lnTo>
                    <a:pt x="0" y="5073"/>
                  </a:lnTo>
                  <a:lnTo>
                    <a:pt x="26" y="5587"/>
                  </a:lnTo>
                  <a:lnTo>
                    <a:pt x="104" y="6096"/>
                  </a:lnTo>
                  <a:lnTo>
                    <a:pt x="233" y="6594"/>
                  </a:lnTo>
                  <a:lnTo>
                    <a:pt x="411" y="7077"/>
                  </a:lnTo>
                  <a:lnTo>
                    <a:pt x="638" y="7539"/>
                  </a:lnTo>
                  <a:lnTo>
                    <a:pt x="910" y="7975"/>
                  </a:lnTo>
                  <a:lnTo>
                    <a:pt x="1225" y="8382"/>
                  </a:lnTo>
                  <a:lnTo>
                    <a:pt x="1580" y="8755"/>
                  </a:lnTo>
                  <a:lnTo>
                    <a:pt x="1970" y="9090"/>
                  </a:lnTo>
                  <a:lnTo>
                    <a:pt x="2393" y="9384"/>
                  </a:lnTo>
                  <a:lnTo>
                    <a:pt x="2842" y="9634"/>
                  </a:lnTo>
                  <a:lnTo>
                    <a:pt x="3315" y="9837"/>
                  </a:lnTo>
                  <a:lnTo>
                    <a:pt x="3806" y="9991"/>
                  </a:lnTo>
                  <a:lnTo>
                    <a:pt x="4310" y="10095"/>
                  </a:lnTo>
                  <a:lnTo>
                    <a:pt x="4822" y="10147"/>
                  </a:lnTo>
                  <a:lnTo>
                    <a:pt x="5337" y="10147"/>
                  </a:lnTo>
                  <a:lnTo>
                    <a:pt x="5849" y="10095"/>
                  </a:lnTo>
                  <a:lnTo>
                    <a:pt x="6353" y="9991"/>
                  </a:lnTo>
                  <a:lnTo>
                    <a:pt x="6844" y="9837"/>
                  </a:lnTo>
                  <a:lnTo>
                    <a:pt x="7317" y="9634"/>
                  </a:lnTo>
                  <a:lnTo>
                    <a:pt x="7767" y="9384"/>
                  </a:lnTo>
                  <a:lnTo>
                    <a:pt x="8189" y="9090"/>
                  </a:lnTo>
                  <a:lnTo>
                    <a:pt x="8579" y="8755"/>
                  </a:lnTo>
                  <a:lnTo>
                    <a:pt x="8934" y="8382"/>
                  </a:lnTo>
                  <a:lnTo>
                    <a:pt x="9249" y="7975"/>
                  </a:lnTo>
                  <a:lnTo>
                    <a:pt x="9521" y="7539"/>
                  </a:lnTo>
                  <a:lnTo>
                    <a:pt x="9748" y="7077"/>
                  </a:lnTo>
                  <a:lnTo>
                    <a:pt x="9926" y="6594"/>
                  </a:lnTo>
                  <a:lnTo>
                    <a:pt x="10055" y="6096"/>
                  </a:lnTo>
                  <a:lnTo>
                    <a:pt x="10133" y="5587"/>
                  </a:lnTo>
                  <a:lnTo>
                    <a:pt x="10159" y="5073"/>
                  </a:lnTo>
                </a:path>
              </a:pathLst>
            </a:custGeom>
            <a:noFill/>
            <a:ln w="69850">
              <a:solidFill>
                <a:schemeClr val="tx1">
                  <a:lumMod val="75000"/>
                  <a:lumOff val="25000"/>
                </a:schemeClr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264" name="Group 263">
            <a:extLst>
              <a:ext uri="{FF2B5EF4-FFF2-40B4-BE49-F238E27FC236}">
                <a16:creationId xmlns="" xmlns:a16="http://schemas.microsoft.com/office/drawing/2014/main" id="{6EF13168-6994-4543-A6AD-CFE48607E207}"/>
              </a:ext>
            </a:extLst>
          </p:cNvPr>
          <p:cNvGrpSpPr/>
          <p:nvPr/>
        </p:nvGrpSpPr>
        <p:grpSpPr>
          <a:xfrm>
            <a:off x="6649493" y="2618106"/>
            <a:ext cx="1892853" cy="2743200"/>
            <a:chOff x="6649493" y="2618106"/>
            <a:chExt cx="1892853" cy="2743200"/>
          </a:xfrm>
        </p:grpSpPr>
        <p:sp>
          <p:nvSpPr>
            <p:cNvPr id="136" name="Freeform 253">
              <a:extLst>
                <a:ext uri="{FF2B5EF4-FFF2-40B4-BE49-F238E27FC236}">
                  <a16:creationId xmlns="" xmlns:a16="http://schemas.microsoft.com/office/drawing/2014/main" id="{60923A03-F5F2-4359-BF68-22886FC9D159}"/>
                </a:ext>
              </a:extLst>
            </p:cNvPr>
            <p:cNvSpPr/>
            <p:nvPr/>
          </p:nvSpPr>
          <p:spPr>
            <a:xfrm>
              <a:off x="6649493" y="5094971"/>
              <a:ext cx="1605151" cy="54778"/>
            </a:xfrm>
            <a:custGeom>
              <a:avLst/>
              <a:gdLst>
                <a:gd name="connsiteX0" fmla="*/ 0 w 3899140"/>
                <a:gd name="connsiteY0" fmla="*/ 146649 h 146649"/>
                <a:gd name="connsiteX1" fmla="*/ 897147 w 3899140"/>
                <a:gd name="connsiteY1" fmla="*/ 34506 h 146649"/>
                <a:gd name="connsiteX2" fmla="*/ 1828800 w 3899140"/>
                <a:gd name="connsiteY2" fmla="*/ 60385 h 146649"/>
                <a:gd name="connsiteX3" fmla="*/ 3096883 w 3899140"/>
                <a:gd name="connsiteY3" fmla="*/ 60385 h 146649"/>
                <a:gd name="connsiteX4" fmla="*/ 3899140 w 3899140"/>
                <a:gd name="connsiteY4" fmla="*/ 0 h 14664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899140" h="146649">
                  <a:moveTo>
                    <a:pt x="0" y="146649"/>
                  </a:moveTo>
                  <a:cubicBezTo>
                    <a:pt x="296173" y="97766"/>
                    <a:pt x="592347" y="48883"/>
                    <a:pt x="897147" y="34506"/>
                  </a:cubicBezTo>
                  <a:cubicBezTo>
                    <a:pt x="1201947" y="20129"/>
                    <a:pt x="1462177" y="56072"/>
                    <a:pt x="1828800" y="60385"/>
                  </a:cubicBezTo>
                  <a:cubicBezTo>
                    <a:pt x="2195423" y="64698"/>
                    <a:pt x="2751826" y="70449"/>
                    <a:pt x="3096883" y="60385"/>
                  </a:cubicBezTo>
                  <a:cubicBezTo>
                    <a:pt x="3441940" y="50321"/>
                    <a:pt x="3670540" y="25160"/>
                    <a:pt x="3899140" y="0"/>
                  </a:cubicBezTo>
                </a:path>
              </a:pathLst>
            </a:custGeom>
            <a:ln w="19050">
              <a:solidFill>
                <a:schemeClr val="accent2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>
                <a:defRPr/>
              </a:pPr>
              <a:endParaRPr lang="en-US"/>
            </a:p>
          </p:txBody>
        </p:sp>
        <p:grpSp>
          <p:nvGrpSpPr>
            <p:cNvPr id="138" name="Group 207">
              <a:extLst>
                <a:ext uri="{FF2B5EF4-FFF2-40B4-BE49-F238E27FC236}">
                  <a16:creationId xmlns="" xmlns:a16="http://schemas.microsoft.com/office/drawing/2014/main" id="{5653C38A-0B20-4E9B-9815-12357E12440D}"/>
                </a:ext>
              </a:extLst>
            </p:cNvPr>
            <p:cNvGrpSpPr>
              <a:grpSpLocks/>
            </p:cNvGrpSpPr>
            <p:nvPr/>
          </p:nvGrpSpPr>
          <p:grpSpPr bwMode="auto">
            <a:xfrm rot="120000">
              <a:off x="6965151" y="4354838"/>
              <a:ext cx="228170" cy="963890"/>
              <a:chOff x="1154872" y="2964006"/>
              <a:chExt cx="330007" cy="1394276"/>
            </a:xfrm>
          </p:grpSpPr>
          <p:sp>
            <p:nvSpPr>
              <p:cNvPr id="174" name="Parallelogram 173">
                <a:extLst>
                  <a:ext uri="{FF2B5EF4-FFF2-40B4-BE49-F238E27FC236}">
                    <a16:creationId xmlns="" xmlns:a16="http://schemas.microsoft.com/office/drawing/2014/main" id="{2E6AF220-943A-4543-A81A-D723ACA63303}"/>
                  </a:ext>
                </a:extLst>
              </p:cNvPr>
              <p:cNvSpPr/>
              <p:nvPr/>
            </p:nvSpPr>
            <p:spPr>
              <a:xfrm rot="865454">
                <a:off x="1396151" y="2964088"/>
                <a:ext cx="88829" cy="1250972"/>
              </a:xfrm>
              <a:prstGeom prst="parallelogram">
                <a:avLst/>
              </a:prstGeom>
              <a:gradFill flip="none" rotWithShape="1">
                <a:gsLst>
                  <a:gs pos="0">
                    <a:schemeClr val="bg1">
                      <a:lumMod val="75000"/>
                      <a:shade val="30000"/>
                      <a:satMod val="115000"/>
                    </a:schemeClr>
                  </a:gs>
                  <a:gs pos="50000">
                    <a:schemeClr val="bg1">
                      <a:lumMod val="75000"/>
                      <a:shade val="67500"/>
                      <a:satMod val="115000"/>
                    </a:schemeClr>
                  </a:gs>
                  <a:gs pos="100000">
                    <a:schemeClr val="bg1">
                      <a:lumMod val="75000"/>
                      <a:shade val="100000"/>
                      <a:satMod val="115000"/>
                    </a:schemeClr>
                  </a:gs>
                </a:gsLst>
                <a:lin ang="10800000" scaled="1"/>
                <a:tileRect/>
              </a:gra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>
                  <a:defRPr/>
                </a:pPr>
                <a:endParaRPr lang="en-US" sz="1000">
                  <a:solidFill>
                    <a:srgbClr val="FFFFFF"/>
                  </a:solidFill>
                  <a:latin typeface="Verdana" pitchFamily="34" charset="0"/>
                  <a:cs typeface="Arial" charset="0"/>
                </a:endParaRPr>
              </a:p>
            </p:txBody>
          </p:sp>
          <p:grpSp>
            <p:nvGrpSpPr>
              <p:cNvPr id="175" name="Group 571">
                <a:extLst>
                  <a:ext uri="{FF2B5EF4-FFF2-40B4-BE49-F238E27FC236}">
                    <a16:creationId xmlns="" xmlns:a16="http://schemas.microsoft.com/office/drawing/2014/main" id="{FCD4F948-FC1A-4A57-BE7F-7F46444DBFA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154872" y="4097258"/>
                <a:ext cx="173039" cy="261024"/>
                <a:chOff x="1312069" y="4843462"/>
                <a:chExt cx="280988" cy="423862"/>
              </a:xfrm>
            </p:grpSpPr>
            <p:sp>
              <p:nvSpPr>
                <p:cNvPr id="176" name="Freeform 293">
                  <a:extLst>
                    <a:ext uri="{FF2B5EF4-FFF2-40B4-BE49-F238E27FC236}">
                      <a16:creationId xmlns="" xmlns:a16="http://schemas.microsoft.com/office/drawing/2014/main" id="{05F95BAB-3315-44EB-A1E3-967F7E14F75F}"/>
                    </a:ext>
                  </a:extLst>
                </p:cNvPr>
                <p:cNvSpPr/>
                <p:nvPr/>
              </p:nvSpPr>
              <p:spPr>
                <a:xfrm>
                  <a:off x="1421227" y="4843704"/>
                  <a:ext cx="171534" cy="423042"/>
                </a:xfrm>
                <a:custGeom>
                  <a:avLst/>
                  <a:gdLst>
                    <a:gd name="connsiteX0" fmla="*/ 57150 w 171450"/>
                    <a:gd name="connsiteY0" fmla="*/ 0 h 423862"/>
                    <a:gd name="connsiteX1" fmla="*/ 135731 w 171450"/>
                    <a:gd name="connsiteY1" fmla="*/ 73819 h 423862"/>
                    <a:gd name="connsiteX2" fmla="*/ 171450 w 171450"/>
                    <a:gd name="connsiteY2" fmla="*/ 69056 h 423862"/>
                    <a:gd name="connsiteX3" fmla="*/ 38100 w 171450"/>
                    <a:gd name="connsiteY3" fmla="*/ 392906 h 423862"/>
                    <a:gd name="connsiteX4" fmla="*/ 38100 w 171450"/>
                    <a:gd name="connsiteY4" fmla="*/ 423862 h 423862"/>
                    <a:gd name="connsiteX5" fmla="*/ 7143 w 171450"/>
                    <a:gd name="connsiteY5" fmla="*/ 373856 h 423862"/>
                    <a:gd name="connsiteX6" fmla="*/ 0 w 171450"/>
                    <a:gd name="connsiteY6" fmla="*/ 219075 h 423862"/>
                    <a:gd name="connsiteX7" fmla="*/ 33337 w 171450"/>
                    <a:gd name="connsiteY7" fmla="*/ 97631 h 423862"/>
                    <a:gd name="connsiteX8" fmla="*/ 57150 w 171450"/>
                    <a:gd name="connsiteY8" fmla="*/ 0 h 42386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</a:cxnLst>
                  <a:rect l="l" t="t" r="r" b="b"/>
                  <a:pathLst>
                    <a:path w="171450" h="423862">
                      <a:moveTo>
                        <a:pt x="57150" y="0"/>
                      </a:moveTo>
                      <a:lnTo>
                        <a:pt x="135731" y="73819"/>
                      </a:lnTo>
                      <a:lnTo>
                        <a:pt x="171450" y="69056"/>
                      </a:lnTo>
                      <a:lnTo>
                        <a:pt x="38100" y="392906"/>
                      </a:lnTo>
                      <a:lnTo>
                        <a:pt x="38100" y="423862"/>
                      </a:lnTo>
                      <a:lnTo>
                        <a:pt x="7143" y="373856"/>
                      </a:lnTo>
                      <a:lnTo>
                        <a:pt x="0" y="219075"/>
                      </a:lnTo>
                      <a:lnTo>
                        <a:pt x="33337" y="97631"/>
                      </a:lnTo>
                      <a:lnTo>
                        <a:pt x="57150" y="0"/>
                      </a:lnTo>
                      <a:close/>
                    </a:path>
                  </a:pathLst>
                </a:custGeom>
                <a:gradFill flip="none" rotWithShape="1">
                  <a:gsLst>
                    <a:gs pos="0">
                      <a:srgbClr val="FF6600">
                        <a:shade val="30000"/>
                        <a:satMod val="115000"/>
                      </a:srgbClr>
                    </a:gs>
                    <a:gs pos="50000">
                      <a:srgbClr val="FF6600">
                        <a:shade val="67500"/>
                        <a:satMod val="115000"/>
                      </a:srgbClr>
                    </a:gs>
                    <a:gs pos="100000">
                      <a:srgbClr val="FF6600">
                        <a:shade val="100000"/>
                        <a:satMod val="115000"/>
                      </a:srgbClr>
                    </a:gs>
                  </a:gsLst>
                  <a:lin ang="5400000" scaled="1"/>
                  <a:tileRect/>
                </a:gradFill>
                <a:ln w="31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>
                    <a:defRPr/>
                  </a:pPr>
                  <a:endParaRPr lang="en-US" sz="1000">
                    <a:latin typeface="Verdana" pitchFamily="34" charset="0"/>
                    <a:ea typeface="Verdana" pitchFamily="34" charset="0"/>
                    <a:cs typeface="Verdana" pitchFamily="34" charset="0"/>
                  </a:endParaRPr>
                </a:p>
              </p:txBody>
            </p:sp>
            <p:sp>
              <p:nvSpPr>
                <p:cNvPr id="177" name="Freeform 294">
                  <a:extLst>
                    <a:ext uri="{FF2B5EF4-FFF2-40B4-BE49-F238E27FC236}">
                      <a16:creationId xmlns="" xmlns:a16="http://schemas.microsoft.com/office/drawing/2014/main" id="{DBCD20A1-C017-4525-BF5B-0DFB2E2F3F34}"/>
                    </a:ext>
                  </a:extLst>
                </p:cNvPr>
                <p:cNvSpPr/>
                <p:nvPr/>
              </p:nvSpPr>
              <p:spPr>
                <a:xfrm>
                  <a:off x="1312069" y="4972371"/>
                  <a:ext cx="179331" cy="62384"/>
                </a:xfrm>
                <a:custGeom>
                  <a:avLst/>
                  <a:gdLst>
                    <a:gd name="connsiteX0" fmla="*/ 0 w 178594"/>
                    <a:gd name="connsiteY0" fmla="*/ 7144 h 61913"/>
                    <a:gd name="connsiteX1" fmla="*/ 152400 w 178594"/>
                    <a:gd name="connsiteY1" fmla="*/ 0 h 61913"/>
                    <a:gd name="connsiteX2" fmla="*/ 178594 w 178594"/>
                    <a:gd name="connsiteY2" fmla="*/ 54769 h 61913"/>
                    <a:gd name="connsiteX3" fmla="*/ 35719 w 178594"/>
                    <a:gd name="connsiteY3" fmla="*/ 61913 h 61913"/>
                    <a:gd name="connsiteX4" fmla="*/ 0 w 178594"/>
                    <a:gd name="connsiteY4" fmla="*/ 7144 h 6191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8594" h="61913">
                      <a:moveTo>
                        <a:pt x="0" y="7144"/>
                      </a:moveTo>
                      <a:lnTo>
                        <a:pt x="152400" y="0"/>
                      </a:lnTo>
                      <a:lnTo>
                        <a:pt x="178594" y="54769"/>
                      </a:lnTo>
                      <a:lnTo>
                        <a:pt x="35719" y="61913"/>
                      </a:lnTo>
                      <a:lnTo>
                        <a:pt x="0" y="7144"/>
                      </a:lnTo>
                      <a:close/>
                    </a:path>
                  </a:pathLst>
                </a:custGeom>
                <a:gradFill flip="none" rotWithShape="1">
                  <a:gsLst>
                    <a:gs pos="0">
                      <a:srgbClr val="FF6600">
                        <a:shade val="30000"/>
                        <a:satMod val="115000"/>
                      </a:srgbClr>
                    </a:gs>
                    <a:gs pos="50000">
                      <a:srgbClr val="FF6600">
                        <a:shade val="67500"/>
                        <a:satMod val="115000"/>
                      </a:srgbClr>
                    </a:gs>
                    <a:gs pos="100000">
                      <a:srgbClr val="FF6600">
                        <a:shade val="100000"/>
                        <a:satMod val="115000"/>
                      </a:srgbClr>
                    </a:gs>
                  </a:gsLst>
                  <a:lin ang="5400000" scaled="1"/>
                  <a:tileRect/>
                </a:gradFill>
                <a:ln w="31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>
                    <a:defRPr/>
                  </a:pPr>
                  <a:endParaRPr lang="en-US" sz="1000">
                    <a:latin typeface="Verdana" pitchFamily="34" charset="0"/>
                    <a:ea typeface="Verdana" pitchFamily="34" charset="0"/>
                    <a:cs typeface="Verdana" pitchFamily="34" charset="0"/>
                  </a:endParaRPr>
                </a:p>
              </p:txBody>
            </p:sp>
            <p:sp>
              <p:nvSpPr>
                <p:cNvPr id="178" name="Freeform 295">
                  <a:extLst>
                    <a:ext uri="{FF2B5EF4-FFF2-40B4-BE49-F238E27FC236}">
                      <a16:creationId xmlns="" xmlns:a16="http://schemas.microsoft.com/office/drawing/2014/main" id="{4E66B8D8-407B-4173-8218-DD8FE1B4F161}"/>
                    </a:ext>
                  </a:extLst>
                </p:cNvPr>
                <p:cNvSpPr/>
                <p:nvPr/>
              </p:nvSpPr>
              <p:spPr>
                <a:xfrm>
                  <a:off x="1362750" y="5030856"/>
                  <a:ext cx="124752" cy="40939"/>
                </a:xfrm>
                <a:custGeom>
                  <a:avLst/>
                  <a:gdLst>
                    <a:gd name="connsiteX0" fmla="*/ 126206 w 126206"/>
                    <a:gd name="connsiteY0" fmla="*/ 0 h 40481"/>
                    <a:gd name="connsiteX1" fmla="*/ 76200 w 126206"/>
                    <a:gd name="connsiteY1" fmla="*/ 40481 h 40481"/>
                    <a:gd name="connsiteX2" fmla="*/ 0 w 126206"/>
                    <a:gd name="connsiteY2" fmla="*/ 2381 h 40481"/>
                    <a:gd name="connsiteX3" fmla="*/ 126206 w 126206"/>
                    <a:gd name="connsiteY3" fmla="*/ 0 h 4048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126206" h="40481">
                      <a:moveTo>
                        <a:pt x="126206" y="0"/>
                      </a:moveTo>
                      <a:lnTo>
                        <a:pt x="76200" y="40481"/>
                      </a:lnTo>
                      <a:lnTo>
                        <a:pt x="0" y="2381"/>
                      </a:lnTo>
                      <a:lnTo>
                        <a:pt x="126206" y="0"/>
                      </a:lnTo>
                      <a:close/>
                    </a:path>
                  </a:pathLst>
                </a:custGeom>
                <a:solidFill>
                  <a:srgbClr val="993300"/>
                </a:solidFill>
                <a:ln w="31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>
                    <a:defRPr/>
                  </a:pPr>
                  <a:endParaRPr lang="en-US" sz="1000">
                    <a:latin typeface="Verdana" pitchFamily="34" charset="0"/>
                    <a:ea typeface="Verdana" pitchFamily="34" charset="0"/>
                    <a:cs typeface="Verdana" pitchFamily="34" charset="0"/>
                  </a:endParaRPr>
                </a:p>
              </p:txBody>
            </p:sp>
          </p:grpSp>
        </p:grpSp>
        <p:grpSp>
          <p:nvGrpSpPr>
            <p:cNvPr id="139" name="Group 206">
              <a:extLst>
                <a:ext uri="{FF2B5EF4-FFF2-40B4-BE49-F238E27FC236}">
                  <a16:creationId xmlns="" xmlns:a16="http://schemas.microsoft.com/office/drawing/2014/main" id="{8FAACFD7-FB03-4554-8B3C-42B262C22100}"/>
                </a:ext>
              </a:extLst>
            </p:cNvPr>
            <p:cNvGrpSpPr>
              <a:grpSpLocks/>
            </p:cNvGrpSpPr>
            <p:nvPr/>
          </p:nvGrpSpPr>
          <p:grpSpPr bwMode="auto">
            <a:xfrm rot="120000">
              <a:off x="7481803" y="4198462"/>
              <a:ext cx="71708" cy="955981"/>
              <a:chOff x="1788855" y="2975029"/>
              <a:chExt cx="117268" cy="998772"/>
            </a:xfrm>
          </p:grpSpPr>
          <p:sp>
            <p:nvSpPr>
              <p:cNvPr id="170" name="Trapezoid 169">
                <a:extLst>
                  <a:ext uri="{FF2B5EF4-FFF2-40B4-BE49-F238E27FC236}">
                    <a16:creationId xmlns="" xmlns:a16="http://schemas.microsoft.com/office/drawing/2014/main" id="{7C106953-C275-44BA-AA90-76E91F839216}"/>
                  </a:ext>
                </a:extLst>
              </p:cNvPr>
              <p:cNvSpPr/>
              <p:nvPr/>
            </p:nvSpPr>
            <p:spPr>
              <a:xfrm rot="21480000" flipV="1">
                <a:off x="1788262" y="2974855"/>
                <a:ext cx="107226" cy="884456"/>
              </a:xfrm>
              <a:prstGeom prst="trapezoid">
                <a:avLst>
                  <a:gd name="adj" fmla="val 15450"/>
                </a:avLst>
              </a:prstGeom>
              <a:gradFill flip="none" rotWithShape="1">
                <a:gsLst>
                  <a:gs pos="0">
                    <a:schemeClr val="bg1">
                      <a:lumMod val="75000"/>
                      <a:shade val="30000"/>
                      <a:satMod val="115000"/>
                    </a:schemeClr>
                  </a:gs>
                  <a:gs pos="50000">
                    <a:schemeClr val="bg1">
                      <a:lumMod val="75000"/>
                      <a:shade val="67500"/>
                      <a:satMod val="115000"/>
                    </a:schemeClr>
                  </a:gs>
                  <a:gs pos="100000">
                    <a:schemeClr val="bg1">
                      <a:lumMod val="75000"/>
                      <a:shade val="100000"/>
                      <a:satMod val="115000"/>
                    </a:schemeClr>
                  </a:gs>
                </a:gsLst>
                <a:lin ang="16200000" scaled="1"/>
                <a:tileRect/>
              </a:gra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>
                  <a:defRPr/>
                </a:pPr>
                <a:endParaRPr lang="en-US" sz="1000">
                  <a:latin typeface="Verdana" pitchFamily="34" charset="0"/>
                  <a:ea typeface="Verdana" pitchFamily="34" charset="0"/>
                  <a:cs typeface="Verdana" pitchFamily="34" charset="0"/>
                </a:endParaRPr>
              </a:p>
            </p:txBody>
          </p:sp>
          <p:grpSp>
            <p:nvGrpSpPr>
              <p:cNvPr id="171" name="Group 570">
                <a:extLst>
                  <a:ext uri="{FF2B5EF4-FFF2-40B4-BE49-F238E27FC236}">
                    <a16:creationId xmlns="" xmlns:a16="http://schemas.microsoft.com/office/drawing/2014/main" id="{DE9B1AD5-9617-473B-B464-D7998C99801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803472" y="3818359"/>
                <a:ext cx="102651" cy="155442"/>
                <a:chOff x="2247900" y="4402931"/>
                <a:chExt cx="166688" cy="252413"/>
              </a:xfrm>
            </p:grpSpPr>
            <p:sp>
              <p:nvSpPr>
                <p:cNvPr id="172" name="Freeform 289">
                  <a:extLst>
                    <a:ext uri="{FF2B5EF4-FFF2-40B4-BE49-F238E27FC236}">
                      <a16:creationId xmlns="" xmlns:a16="http://schemas.microsoft.com/office/drawing/2014/main" id="{CAF7B1DC-E600-4AD9-93B2-BEDE4C96AB8D}"/>
                    </a:ext>
                  </a:extLst>
                </p:cNvPr>
                <p:cNvSpPr/>
                <p:nvPr/>
              </p:nvSpPr>
              <p:spPr>
                <a:xfrm>
                  <a:off x="2247447" y="4403251"/>
                  <a:ext cx="167504" cy="252041"/>
                </a:xfrm>
                <a:custGeom>
                  <a:avLst/>
                  <a:gdLst>
                    <a:gd name="connsiteX0" fmla="*/ 0 w 166688"/>
                    <a:gd name="connsiteY0" fmla="*/ 4763 h 252413"/>
                    <a:gd name="connsiteX1" fmla="*/ 164306 w 166688"/>
                    <a:gd name="connsiteY1" fmla="*/ 0 h 252413"/>
                    <a:gd name="connsiteX2" fmla="*/ 166688 w 166688"/>
                    <a:gd name="connsiteY2" fmla="*/ 64294 h 252413"/>
                    <a:gd name="connsiteX3" fmla="*/ 130969 w 166688"/>
                    <a:gd name="connsiteY3" fmla="*/ 71438 h 252413"/>
                    <a:gd name="connsiteX4" fmla="*/ 130969 w 166688"/>
                    <a:gd name="connsiteY4" fmla="*/ 150019 h 252413"/>
                    <a:gd name="connsiteX5" fmla="*/ 102394 w 166688"/>
                    <a:gd name="connsiteY5" fmla="*/ 252413 h 252413"/>
                    <a:gd name="connsiteX6" fmla="*/ 47625 w 166688"/>
                    <a:gd name="connsiteY6" fmla="*/ 142875 h 252413"/>
                    <a:gd name="connsiteX7" fmla="*/ 40481 w 166688"/>
                    <a:gd name="connsiteY7" fmla="*/ 66675 h 252413"/>
                    <a:gd name="connsiteX8" fmla="*/ 9525 w 166688"/>
                    <a:gd name="connsiteY8" fmla="*/ 54769 h 252413"/>
                    <a:gd name="connsiteX9" fmla="*/ 0 w 166688"/>
                    <a:gd name="connsiteY9" fmla="*/ 4763 h 25241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166688" h="252413">
                      <a:moveTo>
                        <a:pt x="0" y="4763"/>
                      </a:moveTo>
                      <a:lnTo>
                        <a:pt x="164306" y="0"/>
                      </a:lnTo>
                      <a:lnTo>
                        <a:pt x="166688" y="64294"/>
                      </a:lnTo>
                      <a:lnTo>
                        <a:pt x="130969" y="71438"/>
                      </a:lnTo>
                      <a:lnTo>
                        <a:pt x="130969" y="150019"/>
                      </a:lnTo>
                      <a:lnTo>
                        <a:pt x="102394" y="252413"/>
                      </a:lnTo>
                      <a:lnTo>
                        <a:pt x="47625" y="142875"/>
                      </a:lnTo>
                      <a:lnTo>
                        <a:pt x="40481" y="66675"/>
                      </a:lnTo>
                      <a:lnTo>
                        <a:pt x="9525" y="54769"/>
                      </a:lnTo>
                      <a:lnTo>
                        <a:pt x="0" y="4763"/>
                      </a:lnTo>
                      <a:close/>
                    </a:path>
                  </a:pathLst>
                </a:custGeom>
                <a:gradFill flip="none" rotWithShape="1">
                  <a:gsLst>
                    <a:gs pos="0">
                      <a:srgbClr val="FF6600">
                        <a:shade val="30000"/>
                        <a:satMod val="115000"/>
                      </a:srgbClr>
                    </a:gs>
                    <a:gs pos="50000">
                      <a:srgbClr val="FF6600">
                        <a:shade val="67500"/>
                        <a:satMod val="115000"/>
                      </a:srgbClr>
                    </a:gs>
                    <a:gs pos="100000">
                      <a:srgbClr val="FF6600">
                        <a:shade val="100000"/>
                        <a:satMod val="115000"/>
                      </a:srgbClr>
                    </a:gs>
                  </a:gsLst>
                  <a:lin ang="5400000" scaled="1"/>
                  <a:tileRect/>
                </a:gradFill>
                <a:ln w="31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>
                    <a:defRPr/>
                  </a:pPr>
                  <a:endParaRPr lang="en-US" sz="1000">
                    <a:latin typeface="Verdana" pitchFamily="34" charset="0"/>
                    <a:ea typeface="Verdana" pitchFamily="34" charset="0"/>
                    <a:cs typeface="Verdana" pitchFamily="34" charset="0"/>
                  </a:endParaRPr>
                </a:p>
              </p:txBody>
            </p:sp>
            <p:cxnSp>
              <p:nvCxnSpPr>
                <p:cNvPr id="173" name="Straight Connector 172">
                  <a:extLst>
                    <a:ext uri="{FF2B5EF4-FFF2-40B4-BE49-F238E27FC236}">
                      <a16:creationId xmlns="" xmlns:a16="http://schemas.microsoft.com/office/drawing/2014/main" id="{A3BAB4EA-B6C5-4482-99A2-05168F3AEEA7}"/>
                    </a:ext>
                  </a:extLst>
                </p:cNvPr>
                <p:cNvCxnSpPr>
                  <a:stCxn id="172" idx="7"/>
                  <a:endCxn id="172" idx="3"/>
                </p:cNvCxnSpPr>
                <p:nvPr/>
              </p:nvCxnSpPr>
              <p:spPr>
                <a:xfrm>
                  <a:off x="2287119" y="4469429"/>
                  <a:ext cx="92568" cy="5632"/>
                </a:xfrm>
                <a:prstGeom prst="line">
                  <a:avLst/>
                </a:prstGeom>
                <a:ln w="31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140" name="Group 205">
              <a:extLst>
                <a:ext uri="{FF2B5EF4-FFF2-40B4-BE49-F238E27FC236}">
                  <a16:creationId xmlns="" xmlns:a16="http://schemas.microsoft.com/office/drawing/2014/main" id="{E2525944-04A2-476A-B470-EAC251F7B3C0}"/>
                </a:ext>
              </a:extLst>
            </p:cNvPr>
            <p:cNvGrpSpPr>
              <a:grpSpLocks/>
            </p:cNvGrpSpPr>
            <p:nvPr/>
          </p:nvGrpSpPr>
          <p:grpSpPr bwMode="auto">
            <a:xfrm rot="120000">
              <a:off x="7776739" y="4357213"/>
              <a:ext cx="248814" cy="1004093"/>
              <a:chOff x="2130690" y="2925909"/>
              <a:chExt cx="359864" cy="1452431"/>
            </a:xfrm>
          </p:grpSpPr>
          <p:sp>
            <p:nvSpPr>
              <p:cNvPr id="165" name="Parallelogram 164">
                <a:extLst>
                  <a:ext uri="{FF2B5EF4-FFF2-40B4-BE49-F238E27FC236}">
                    <a16:creationId xmlns="" xmlns:a16="http://schemas.microsoft.com/office/drawing/2014/main" id="{FC4863E4-D32C-4F84-A2D7-C84D11051A5B}"/>
                  </a:ext>
                </a:extLst>
              </p:cNvPr>
              <p:cNvSpPr/>
              <p:nvPr/>
            </p:nvSpPr>
            <p:spPr>
              <a:xfrm rot="20492193">
                <a:off x="2130690" y="2925909"/>
                <a:ext cx="98791" cy="1251398"/>
              </a:xfrm>
              <a:prstGeom prst="parallelogram">
                <a:avLst/>
              </a:prstGeom>
              <a:gradFill flip="none" rotWithShape="1">
                <a:gsLst>
                  <a:gs pos="0">
                    <a:schemeClr val="bg1">
                      <a:lumMod val="75000"/>
                      <a:shade val="30000"/>
                      <a:satMod val="115000"/>
                    </a:schemeClr>
                  </a:gs>
                  <a:gs pos="50000">
                    <a:schemeClr val="bg1">
                      <a:lumMod val="75000"/>
                      <a:shade val="67500"/>
                      <a:satMod val="115000"/>
                    </a:schemeClr>
                  </a:gs>
                  <a:gs pos="100000">
                    <a:schemeClr val="bg1">
                      <a:lumMod val="75000"/>
                      <a:shade val="100000"/>
                      <a:satMod val="115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>
                  <a:defRPr/>
                </a:pPr>
                <a:endParaRPr lang="en-US" sz="1000">
                  <a:solidFill>
                    <a:srgbClr val="FFFFFF"/>
                  </a:solidFill>
                  <a:latin typeface="Verdana" pitchFamily="34" charset="0"/>
                  <a:cs typeface="Arial" charset="0"/>
                </a:endParaRPr>
              </a:p>
            </p:txBody>
          </p:sp>
          <p:grpSp>
            <p:nvGrpSpPr>
              <p:cNvPr id="166" name="Group 569">
                <a:extLst>
                  <a:ext uri="{FF2B5EF4-FFF2-40B4-BE49-F238E27FC236}">
                    <a16:creationId xmlns="" xmlns:a16="http://schemas.microsoft.com/office/drawing/2014/main" id="{4B171FB2-A8D6-4BD8-9CFE-173DC32EBAB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320116" y="4119022"/>
                <a:ext cx="170438" cy="259318"/>
                <a:chOff x="2913887" y="4711993"/>
                <a:chExt cx="276768" cy="421092"/>
              </a:xfrm>
            </p:grpSpPr>
            <p:sp>
              <p:nvSpPr>
                <p:cNvPr id="167" name="Freeform 284">
                  <a:extLst>
                    <a:ext uri="{FF2B5EF4-FFF2-40B4-BE49-F238E27FC236}">
                      <a16:creationId xmlns="" xmlns:a16="http://schemas.microsoft.com/office/drawing/2014/main" id="{06349E2D-CCEF-4F08-A20F-13FAC7441A94}"/>
                    </a:ext>
                  </a:extLst>
                </p:cNvPr>
                <p:cNvSpPr/>
                <p:nvPr/>
              </p:nvSpPr>
              <p:spPr>
                <a:xfrm>
                  <a:off x="2913887" y="4711993"/>
                  <a:ext cx="171533" cy="421092"/>
                </a:xfrm>
                <a:custGeom>
                  <a:avLst/>
                  <a:gdLst>
                    <a:gd name="connsiteX0" fmla="*/ 0 w 169069"/>
                    <a:gd name="connsiteY0" fmla="*/ 59531 h 421481"/>
                    <a:gd name="connsiteX1" fmla="*/ 50006 w 169069"/>
                    <a:gd name="connsiteY1" fmla="*/ 45244 h 421481"/>
                    <a:gd name="connsiteX2" fmla="*/ 121444 w 169069"/>
                    <a:gd name="connsiteY2" fmla="*/ 0 h 421481"/>
                    <a:gd name="connsiteX3" fmla="*/ 150019 w 169069"/>
                    <a:gd name="connsiteY3" fmla="*/ 107156 h 421481"/>
                    <a:gd name="connsiteX4" fmla="*/ 164306 w 169069"/>
                    <a:gd name="connsiteY4" fmla="*/ 214313 h 421481"/>
                    <a:gd name="connsiteX5" fmla="*/ 169069 w 169069"/>
                    <a:gd name="connsiteY5" fmla="*/ 376238 h 421481"/>
                    <a:gd name="connsiteX6" fmla="*/ 142875 w 169069"/>
                    <a:gd name="connsiteY6" fmla="*/ 421481 h 421481"/>
                    <a:gd name="connsiteX7" fmla="*/ 111919 w 169069"/>
                    <a:gd name="connsiteY7" fmla="*/ 371475 h 421481"/>
                    <a:gd name="connsiteX8" fmla="*/ 0 w 169069"/>
                    <a:gd name="connsiteY8" fmla="*/ 59531 h 42148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</a:cxnLst>
                  <a:rect l="l" t="t" r="r" b="b"/>
                  <a:pathLst>
                    <a:path w="169069" h="421481">
                      <a:moveTo>
                        <a:pt x="0" y="59531"/>
                      </a:moveTo>
                      <a:lnTo>
                        <a:pt x="50006" y="45244"/>
                      </a:lnTo>
                      <a:lnTo>
                        <a:pt x="121444" y="0"/>
                      </a:lnTo>
                      <a:lnTo>
                        <a:pt x="150019" y="107156"/>
                      </a:lnTo>
                      <a:lnTo>
                        <a:pt x="164306" y="214313"/>
                      </a:lnTo>
                      <a:lnTo>
                        <a:pt x="169069" y="376238"/>
                      </a:lnTo>
                      <a:lnTo>
                        <a:pt x="142875" y="421481"/>
                      </a:lnTo>
                      <a:lnTo>
                        <a:pt x="111919" y="371475"/>
                      </a:lnTo>
                      <a:lnTo>
                        <a:pt x="0" y="59531"/>
                      </a:lnTo>
                      <a:close/>
                    </a:path>
                  </a:pathLst>
                </a:custGeom>
                <a:gradFill flip="none" rotWithShape="1">
                  <a:gsLst>
                    <a:gs pos="0">
                      <a:srgbClr val="FF6600">
                        <a:shade val="30000"/>
                        <a:satMod val="115000"/>
                      </a:srgbClr>
                    </a:gs>
                    <a:gs pos="50000">
                      <a:srgbClr val="FF6600">
                        <a:shade val="67500"/>
                        <a:satMod val="115000"/>
                      </a:srgbClr>
                    </a:gs>
                    <a:gs pos="100000">
                      <a:srgbClr val="FF6600">
                        <a:shade val="100000"/>
                        <a:satMod val="115000"/>
                      </a:srgbClr>
                    </a:gs>
                  </a:gsLst>
                  <a:lin ang="5400000" scaled="1"/>
                  <a:tileRect/>
                </a:gradFill>
                <a:ln w="31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>
                    <a:defRPr/>
                  </a:pPr>
                  <a:endParaRPr lang="en-US" sz="1000">
                    <a:latin typeface="Verdana" pitchFamily="34" charset="0"/>
                    <a:ea typeface="Verdana" pitchFamily="34" charset="0"/>
                    <a:cs typeface="Verdana" pitchFamily="34" charset="0"/>
                  </a:endParaRPr>
                </a:p>
              </p:txBody>
            </p:sp>
            <p:sp>
              <p:nvSpPr>
                <p:cNvPr id="168" name="Freeform 285">
                  <a:extLst>
                    <a:ext uri="{FF2B5EF4-FFF2-40B4-BE49-F238E27FC236}">
                      <a16:creationId xmlns="" xmlns:a16="http://schemas.microsoft.com/office/drawing/2014/main" id="{98B17963-9D68-4F6D-9E8E-87D569351ED3}"/>
                    </a:ext>
                  </a:extLst>
                </p:cNvPr>
                <p:cNvSpPr/>
                <p:nvPr/>
              </p:nvSpPr>
              <p:spPr>
                <a:xfrm>
                  <a:off x="3011326" y="4827002"/>
                  <a:ext cx="179329" cy="70181"/>
                </a:xfrm>
                <a:custGeom>
                  <a:avLst/>
                  <a:gdLst>
                    <a:gd name="connsiteX0" fmla="*/ 35718 w 178593"/>
                    <a:gd name="connsiteY0" fmla="*/ 0 h 71437"/>
                    <a:gd name="connsiteX1" fmla="*/ 178593 w 178593"/>
                    <a:gd name="connsiteY1" fmla="*/ 7144 h 71437"/>
                    <a:gd name="connsiteX2" fmla="*/ 150018 w 178593"/>
                    <a:gd name="connsiteY2" fmla="*/ 71437 h 71437"/>
                    <a:gd name="connsiteX3" fmla="*/ 0 w 178593"/>
                    <a:gd name="connsiteY3" fmla="*/ 61912 h 71437"/>
                    <a:gd name="connsiteX4" fmla="*/ 35718 w 178593"/>
                    <a:gd name="connsiteY4" fmla="*/ 0 h 7143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8593" h="71437">
                      <a:moveTo>
                        <a:pt x="35718" y="0"/>
                      </a:moveTo>
                      <a:lnTo>
                        <a:pt x="178593" y="7144"/>
                      </a:lnTo>
                      <a:lnTo>
                        <a:pt x="150018" y="71437"/>
                      </a:lnTo>
                      <a:lnTo>
                        <a:pt x="0" y="61912"/>
                      </a:lnTo>
                      <a:lnTo>
                        <a:pt x="35718" y="0"/>
                      </a:lnTo>
                      <a:close/>
                    </a:path>
                  </a:pathLst>
                </a:custGeom>
                <a:gradFill flip="none" rotWithShape="1">
                  <a:gsLst>
                    <a:gs pos="0">
                      <a:srgbClr val="FF6600">
                        <a:shade val="30000"/>
                        <a:satMod val="115000"/>
                      </a:srgbClr>
                    </a:gs>
                    <a:gs pos="50000">
                      <a:srgbClr val="FF6600">
                        <a:shade val="67500"/>
                        <a:satMod val="115000"/>
                      </a:srgbClr>
                    </a:gs>
                    <a:gs pos="100000">
                      <a:srgbClr val="FF6600">
                        <a:shade val="100000"/>
                        <a:satMod val="115000"/>
                      </a:srgbClr>
                    </a:gs>
                  </a:gsLst>
                  <a:lin ang="5400000" scaled="1"/>
                  <a:tileRect/>
                </a:gradFill>
                <a:ln w="31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>
                    <a:defRPr/>
                  </a:pPr>
                  <a:endParaRPr lang="en-US" sz="1000">
                    <a:latin typeface="Verdana" pitchFamily="34" charset="0"/>
                    <a:ea typeface="Verdana" pitchFamily="34" charset="0"/>
                    <a:cs typeface="Verdana" pitchFamily="34" charset="0"/>
                  </a:endParaRPr>
                </a:p>
              </p:txBody>
            </p:sp>
            <p:sp>
              <p:nvSpPr>
                <p:cNvPr id="169" name="Freeform 286">
                  <a:extLst>
                    <a:ext uri="{FF2B5EF4-FFF2-40B4-BE49-F238E27FC236}">
                      <a16:creationId xmlns="" xmlns:a16="http://schemas.microsoft.com/office/drawing/2014/main" id="{140A814E-F81A-4A42-8EED-2A90D533A7FF}"/>
                    </a:ext>
                  </a:extLst>
                </p:cNvPr>
                <p:cNvSpPr/>
                <p:nvPr/>
              </p:nvSpPr>
              <p:spPr>
                <a:xfrm>
                  <a:off x="3028867" y="5066728"/>
                  <a:ext cx="85766" cy="54587"/>
                </a:xfrm>
                <a:custGeom>
                  <a:avLst/>
                  <a:gdLst>
                    <a:gd name="connsiteX0" fmla="*/ 0 w 85725"/>
                    <a:gd name="connsiteY0" fmla="*/ 0 h 54769"/>
                    <a:gd name="connsiteX1" fmla="*/ 28575 w 85725"/>
                    <a:gd name="connsiteY1" fmla="*/ 54769 h 54769"/>
                    <a:gd name="connsiteX2" fmla="*/ 85725 w 85725"/>
                    <a:gd name="connsiteY2" fmla="*/ 7144 h 54769"/>
                    <a:gd name="connsiteX3" fmla="*/ 0 w 85725"/>
                    <a:gd name="connsiteY3" fmla="*/ 0 h 5476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85725" h="54769">
                      <a:moveTo>
                        <a:pt x="0" y="0"/>
                      </a:moveTo>
                      <a:lnTo>
                        <a:pt x="28575" y="54769"/>
                      </a:lnTo>
                      <a:lnTo>
                        <a:pt x="85725" y="7144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993300"/>
                </a:solidFill>
                <a:ln w="31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>
                    <a:defRPr/>
                  </a:pPr>
                  <a:endParaRPr lang="en-US" sz="1000">
                    <a:latin typeface="Verdana" pitchFamily="34" charset="0"/>
                    <a:ea typeface="Verdana" pitchFamily="34" charset="0"/>
                    <a:cs typeface="Verdana" pitchFamily="34" charset="0"/>
                  </a:endParaRPr>
                </a:p>
              </p:txBody>
            </p:sp>
          </p:grpSp>
        </p:grpSp>
        <p:grpSp>
          <p:nvGrpSpPr>
            <p:cNvPr id="141" name="Group 576">
              <a:extLst>
                <a:ext uri="{FF2B5EF4-FFF2-40B4-BE49-F238E27FC236}">
                  <a16:creationId xmlns="" xmlns:a16="http://schemas.microsoft.com/office/drawing/2014/main" id="{04E16B42-71CB-42D6-B847-C47FB8D2DA64}"/>
                </a:ext>
              </a:extLst>
            </p:cNvPr>
            <p:cNvGrpSpPr>
              <a:grpSpLocks/>
            </p:cNvGrpSpPr>
            <p:nvPr/>
          </p:nvGrpSpPr>
          <p:grpSpPr bwMode="auto">
            <a:xfrm rot="120000">
              <a:off x="7269420" y="3899840"/>
              <a:ext cx="70311" cy="877186"/>
              <a:chOff x="1922403" y="2884415"/>
              <a:chExt cx="165133" cy="2060423"/>
            </a:xfrm>
          </p:grpSpPr>
          <p:sp>
            <p:nvSpPr>
              <p:cNvPr id="163" name="Parallelogram 162">
                <a:extLst>
                  <a:ext uri="{FF2B5EF4-FFF2-40B4-BE49-F238E27FC236}">
                    <a16:creationId xmlns="" xmlns:a16="http://schemas.microsoft.com/office/drawing/2014/main" id="{B118D5E5-9D44-4B5D-A785-E2D10A57AF4F}"/>
                  </a:ext>
                </a:extLst>
              </p:cNvPr>
              <p:cNvSpPr/>
              <p:nvPr/>
            </p:nvSpPr>
            <p:spPr>
              <a:xfrm rot="921293">
                <a:off x="2005276" y="2914423"/>
                <a:ext cx="81868" cy="2031380"/>
              </a:xfrm>
              <a:prstGeom prst="parallelogram">
                <a:avLst/>
              </a:prstGeom>
              <a:gradFill flip="none" rotWithShape="1">
                <a:gsLst>
                  <a:gs pos="0">
                    <a:schemeClr val="bg1">
                      <a:lumMod val="75000"/>
                      <a:shade val="30000"/>
                      <a:satMod val="115000"/>
                    </a:schemeClr>
                  </a:gs>
                  <a:gs pos="50000">
                    <a:schemeClr val="bg1">
                      <a:lumMod val="75000"/>
                      <a:shade val="67500"/>
                      <a:satMod val="115000"/>
                    </a:schemeClr>
                  </a:gs>
                  <a:gs pos="100000">
                    <a:schemeClr val="bg1">
                      <a:lumMod val="75000"/>
                      <a:shade val="100000"/>
                      <a:satMod val="115000"/>
                    </a:schemeClr>
                  </a:gs>
                </a:gsLst>
                <a:lin ang="10800000" scaled="1"/>
                <a:tileRect/>
              </a:gra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>
                  <a:defRPr/>
                </a:pPr>
                <a:endParaRPr lang="en-US" sz="1000">
                  <a:solidFill>
                    <a:srgbClr val="FFFFFF"/>
                  </a:solidFill>
                  <a:latin typeface="Verdana" pitchFamily="34" charset="0"/>
                  <a:cs typeface="Arial" charset="0"/>
                </a:endParaRPr>
              </a:p>
            </p:txBody>
          </p:sp>
          <p:sp>
            <p:nvSpPr>
              <p:cNvPr id="164" name="Parallelogram 163">
                <a:extLst>
                  <a:ext uri="{FF2B5EF4-FFF2-40B4-BE49-F238E27FC236}">
                    <a16:creationId xmlns="" xmlns:a16="http://schemas.microsoft.com/office/drawing/2014/main" id="{6BA6EA67-8D07-4746-B3F8-910004C65D88}"/>
                  </a:ext>
                </a:extLst>
              </p:cNvPr>
              <p:cNvSpPr/>
              <p:nvPr/>
            </p:nvSpPr>
            <p:spPr>
              <a:xfrm rot="921293">
                <a:off x="1921458" y="2885180"/>
                <a:ext cx="81868" cy="2031380"/>
              </a:xfrm>
              <a:prstGeom prst="parallelogram">
                <a:avLst/>
              </a:prstGeom>
              <a:gradFill flip="none" rotWithShape="1">
                <a:gsLst>
                  <a:gs pos="0">
                    <a:schemeClr val="bg1">
                      <a:lumMod val="75000"/>
                      <a:shade val="30000"/>
                      <a:satMod val="115000"/>
                    </a:schemeClr>
                  </a:gs>
                  <a:gs pos="50000">
                    <a:schemeClr val="bg1">
                      <a:lumMod val="75000"/>
                      <a:shade val="67500"/>
                      <a:satMod val="115000"/>
                    </a:schemeClr>
                  </a:gs>
                  <a:gs pos="100000">
                    <a:schemeClr val="bg1">
                      <a:lumMod val="75000"/>
                      <a:shade val="100000"/>
                      <a:satMod val="115000"/>
                    </a:schemeClr>
                  </a:gs>
                </a:gsLst>
                <a:lin ang="10800000" scaled="1"/>
                <a:tileRect/>
              </a:gra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>
                  <a:defRPr/>
                </a:pPr>
                <a:endParaRPr lang="en-US" sz="1000">
                  <a:solidFill>
                    <a:srgbClr val="FFFFFF"/>
                  </a:solidFill>
                  <a:latin typeface="Verdana" pitchFamily="34" charset="0"/>
                  <a:cs typeface="Arial" charset="0"/>
                </a:endParaRPr>
              </a:p>
            </p:txBody>
          </p:sp>
        </p:grpSp>
        <p:sp>
          <p:nvSpPr>
            <p:cNvPr id="142" name="Parallelogram 141">
              <a:extLst>
                <a:ext uri="{FF2B5EF4-FFF2-40B4-BE49-F238E27FC236}">
                  <a16:creationId xmlns="" xmlns:a16="http://schemas.microsoft.com/office/drawing/2014/main" id="{FDF4ACD8-1429-401C-8693-15D459504CF4}"/>
                </a:ext>
              </a:extLst>
            </p:cNvPr>
            <p:cNvSpPr/>
            <p:nvPr/>
          </p:nvSpPr>
          <p:spPr bwMode="auto">
            <a:xfrm rot="20665172">
              <a:off x="7688114" y="3914964"/>
              <a:ext cx="34471" cy="865116"/>
            </a:xfrm>
            <a:prstGeom prst="parallelogram">
              <a:avLst/>
            </a:prstGeom>
            <a:gradFill flip="none" rotWithShape="1">
              <a:gsLst>
                <a:gs pos="0">
                  <a:schemeClr val="bg1">
                    <a:lumMod val="75000"/>
                    <a:shade val="30000"/>
                    <a:satMod val="115000"/>
                  </a:schemeClr>
                </a:gs>
                <a:gs pos="50000">
                  <a:schemeClr val="bg1">
                    <a:lumMod val="75000"/>
                    <a:shade val="67500"/>
                    <a:satMod val="115000"/>
                  </a:schemeClr>
                </a:gs>
                <a:gs pos="100000">
                  <a:schemeClr val="bg1">
                    <a:lumMod val="75000"/>
                    <a:shade val="100000"/>
                    <a:satMod val="115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 sz="1000">
                <a:solidFill>
                  <a:srgbClr val="FFFFFF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143" name="Parallelogram 142">
              <a:extLst>
                <a:ext uri="{FF2B5EF4-FFF2-40B4-BE49-F238E27FC236}">
                  <a16:creationId xmlns="" xmlns:a16="http://schemas.microsoft.com/office/drawing/2014/main" id="{862E698E-6791-45FA-91E9-D205216E9E51}"/>
                </a:ext>
              </a:extLst>
            </p:cNvPr>
            <p:cNvSpPr/>
            <p:nvPr/>
          </p:nvSpPr>
          <p:spPr bwMode="auto">
            <a:xfrm rot="21485986">
              <a:off x="7469571" y="3947907"/>
              <a:ext cx="30709" cy="614173"/>
            </a:xfrm>
            <a:prstGeom prst="parallelogram">
              <a:avLst/>
            </a:prstGeom>
            <a:gradFill flip="none" rotWithShape="1">
              <a:gsLst>
                <a:gs pos="0">
                  <a:schemeClr val="bg1">
                    <a:lumMod val="75000"/>
                    <a:shade val="30000"/>
                    <a:satMod val="115000"/>
                  </a:schemeClr>
                </a:gs>
                <a:gs pos="50000">
                  <a:schemeClr val="bg1">
                    <a:lumMod val="75000"/>
                    <a:shade val="67500"/>
                    <a:satMod val="115000"/>
                  </a:schemeClr>
                </a:gs>
                <a:gs pos="100000">
                  <a:schemeClr val="bg1">
                    <a:lumMod val="75000"/>
                    <a:shade val="100000"/>
                    <a:satMod val="115000"/>
                  </a:schemeClr>
                </a:gs>
              </a:gsLst>
              <a:lin ang="5400000" scaled="1"/>
              <a:tileRect/>
            </a:gra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 sz="1000">
                <a:solidFill>
                  <a:srgbClr val="FFFFFF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144" name="Parallelogram 143">
              <a:extLst>
                <a:ext uri="{FF2B5EF4-FFF2-40B4-BE49-F238E27FC236}">
                  <a16:creationId xmlns="" xmlns:a16="http://schemas.microsoft.com/office/drawing/2014/main" id="{B31299E6-3C2A-4963-8ED5-68D28A73891B}"/>
                </a:ext>
              </a:extLst>
            </p:cNvPr>
            <p:cNvSpPr/>
            <p:nvPr/>
          </p:nvSpPr>
          <p:spPr bwMode="auto">
            <a:xfrm rot="60000">
              <a:off x="7526862" y="3948233"/>
              <a:ext cx="29878" cy="614173"/>
            </a:xfrm>
            <a:prstGeom prst="parallelogram">
              <a:avLst/>
            </a:prstGeom>
            <a:gradFill flip="none" rotWithShape="1">
              <a:gsLst>
                <a:gs pos="0">
                  <a:schemeClr val="bg1">
                    <a:lumMod val="75000"/>
                    <a:shade val="30000"/>
                    <a:satMod val="115000"/>
                  </a:schemeClr>
                </a:gs>
                <a:gs pos="50000">
                  <a:schemeClr val="bg1">
                    <a:lumMod val="75000"/>
                    <a:shade val="67500"/>
                    <a:satMod val="115000"/>
                  </a:schemeClr>
                </a:gs>
                <a:gs pos="100000">
                  <a:schemeClr val="bg1">
                    <a:lumMod val="75000"/>
                    <a:shade val="100000"/>
                    <a:satMod val="115000"/>
                  </a:schemeClr>
                </a:gs>
              </a:gsLst>
              <a:lin ang="5400000" scaled="1"/>
              <a:tileRect/>
            </a:gra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 sz="1000">
                <a:solidFill>
                  <a:srgbClr val="FFFFFF"/>
                </a:solidFill>
                <a:latin typeface="Verdana" pitchFamily="34" charset="0"/>
                <a:cs typeface="Arial" charset="0"/>
              </a:endParaRPr>
            </a:p>
          </p:txBody>
        </p:sp>
        <p:grpSp>
          <p:nvGrpSpPr>
            <p:cNvPr id="145" name="Group 542">
              <a:extLst>
                <a:ext uri="{FF2B5EF4-FFF2-40B4-BE49-F238E27FC236}">
                  <a16:creationId xmlns="" xmlns:a16="http://schemas.microsoft.com/office/drawing/2014/main" id="{427E26FB-851F-4CFA-9E8E-4233D5957635}"/>
                </a:ext>
              </a:extLst>
            </p:cNvPr>
            <p:cNvGrpSpPr/>
            <p:nvPr/>
          </p:nvGrpSpPr>
          <p:grpSpPr bwMode="auto">
            <a:xfrm rot="120000">
              <a:off x="7111708" y="4718819"/>
              <a:ext cx="97335" cy="85157"/>
              <a:chOff x="2328862" y="2776537"/>
              <a:chExt cx="228601" cy="200026"/>
            </a:xfrm>
            <a:solidFill>
              <a:schemeClr val="tx1">
                <a:lumMod val="65000"/>
                <a:lumOff val="35000"/>
              </a:schemeClr>
            </a:solidFill>
          </p:grpSpPr>
          <p:sp>
            <p:nvSpPr>
              <p:cNvPr id="161" name="Freeform 278">
                <a:extLst>
                  <a:ext uri="{FF2B5EF4-FFF2-40B4-BE49-F238E27FC236}">
                    <a16:creationId xmlns="" xmlns:a16="http://schemas.microsoft.com/office/drawing/2014/main" id="{A05776E5-A5E3-4EA4-B6C3-AF27DF19422A}"/>
                  </a:ext>
                </a:extLst>
              </p:cNvPr>
              <p:cNvSpPr/>
              <p:nvPr/>
            </p:nvSpPr>
            <p:spPr>
              <a:xfrm>
                <a:off x="2328862" y="2793207"/>
                <a:ext cx="95250" cy="183356"/>
              </a:xfrm>
              <a:custGeom>
                <a:avLst/>
                <a:gdLst>
                  <a:gd name="connsiteX0" fmla="*/ 95250 w 95250"/>
                  <a:gd name="connsiteY0" fmla="*/ 0 h 183356"/>
                  <a:gd name="connsiteX1" fmla="*/ 78582 w 95250"/>
                  <a:gd name="connsiteY1" fmla="*/ 50006 h 183356"/>
                  <a:gd name="connsiteX2" fmla="*/ 42863 w 95250"/>
                  <a:gd name="connsiteY2" fmla="*/ 150019 h 183356"/>
                  <a:gd name="connsiteX3" fmla="*/ 59532 w 95250"/>
                  <a:gd name="connsiteY3" fmla="*/ 176213 h 183356"/>
                  <a:gd name="connsiteX4" fmla="*/ 54769 w 95250"/>
                  <a:gd name="connsiteY4" fmla="*/ 183356 h 183356"/>
                  <a:gd name="connsiteX5" fmla="*/ 11907 w 95250"/>
                  <a:gd name="connsiteY5" fmla="*/ 176213 h 183356"/>
                  <a:gd name="connsiteX6" fmla="*/ 0 w 95250"/>
                  <a:gd name="connsiteY6" fmla="*/ 154781 h 183356"/>
                  <a:gd name="connsiteX7" fmla="*/ 35719 w 95250"/>
                  <a:gd name="connsiteY7" fmla="*/ 9525 h 183356"/>
                  <a:gd name="connsiteX8" fmla="*/ 95250 w 95250"/>
                  <a:gd name="connsiteY8" fmla="*/ 0 h 18335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95250" h="183356">
                    <a:moveTo>
                      <a:pt x="95250" y="0"/>
                    </a:moveTo>
                    <a:lnTo>
                      <a:pt x="78582" y="50006"/>
                    </a:lnTo>
                    <a:lnTo>
                      <a:pt x="42863" y="150019"/>
                    </a:lnTo>
                    <a:lnTo>
                      <a:pt x="59532" y="176213"/>
                    </a:lnTo>
                    <a:lnTo>
                      <a:pt x="54769" y="183356"/>
                    </a:lnTo>
                    <a:lnTo>
                      <a:pt x="11907" y="176213"/>
                    </a:lnTo>
                    <a:lnTo>
                      <a:pt x="0" y="154781"/>
                    </a:lnTo>
                    <a:lnTo>
                      <a:pt x="35719" y="9525"/>
                    </a:lnTo>
                    <a:lnTo>
                      <a:pt x="95250" y="0"/>
                    </a:lnTo>
                    <a:close/>
                  </a:path>
                </a:pathLst>
              </a:custGeom>
              <a:grpFill/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>
                  <a:defRPr/>
                </a:pPr>
                <a:endParaRPr lang="en-US" sz="1000">
                  <a:latin typeface="Verdana" pitchFamily="34" charset="0"/>
                  <a:ea typeface="Verdana" pitchFamily="34" charset="0"/>
                  <a:cs typeface="Verdana" pitchFamily="34" charset="0"/>
                </a:endParaRPr>
              </a:p>
            </p:txBody>
          </p:sp>
          <p:sp>
            <p:nvSpPr>
              <p:cNvPr id="162" name="Freeform 279">
                <a:extLst>
                  <a:ext uri="{FF2B5EF4-FFF2-40B4-BE49-F238E27FC236}">
                    <a16:creationId xmlns="" xmlns:a16="http://schemas.microsoft.com/office/drawing/2014/main" id="{93051FB9-072F-4F51-B688-78FE801E0071}"/>
                  </a:ext>
                </a:extLst>
              </p:cNvPr>
              <p:cNvSpPr/>
              <p:nvPr/>
            </p:nvSpPr>
            <p:spPr>
              <a:xfrm>
                <a:off x="2359820" y="2776537"/>
                <a:ext cx="197643" cy="119063"/>
              </a:xfrm>
              <a:custGeom>
                <a:avLst/>
                <a:gdLst>
                  <a:gd name="connsiteX0" fmla="*/ 0 w 197643"/>
                  <a:gd name="connsiteY0" fmla="*/ 23813 h 119063"/>
                  <a:gd name="connsiteX1" fmla="*/ 54768 w 197643"/>
                  <a:gd name="connsiteY1" fmla="*/ 0 h 119063"/>
                  <a:gd name="connsiteX2" fmla="*/ 135731 w 197643"/>
                  <a:gd name="connsiteY2" fmla="*/ 7144 h 119063"/>
                  <a:gd name="connsiteX3" fmla="*/ 197643 w 197643"/>
                  <a:gd name="connsiteY3" fmla="*/ 21432 h 119063"/>
                  <a:gd name="connsiteX4" fmla="*/ 176212 w 197643"/>
                  <a:gd name="connsiteY4" fmla="*/ 119063 h 119063"/>
                  <a:gd name="connsiteX5" fmla="*/ 114300 w 197643"/>
                  <a:gd name="connsiteY5" fmla="*/ 100013 h 119063"/>
                  <a:gd name="connsiteX6" fmla="*/ 38100 w 197643"/>
                  <a:gd name="connsiteY6" fmla="*/ 100013 h 119063"/>
                  <a:gd name="connsiteX7" fmla="*/ 59531 w 197643"/>
                  <a:gd name="connsiteY7" fmla="*/ 28575 h 119063"/>
                  <a:gd name="connsiteX8" fmla="*/ 0 w 197643"/>
                  <a:gd name="connsiteY8" fmla="*/ 23813 h 11906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197643" h="119063">
                    <a:moveTo>
                      <a:pt x="0" y="23813"/>
                    </a:moveTo>
                    <a:lnTo>
                      <a:pt x="54768" y="0"/>
                    </a:lnTo>
                    <a:lnTo>
                      <a:pt x="135731" y="7144"/>
                    </a:lnTo>
                    <a:lnTo>
                      <a:pt x="197643" y="21432"/>
                    </a:lnTo>
                    <a:lnTo>
                      <a:pt x="176212" y="119063"/>
                    </a:lnTo>
                    <a:lnTo>
                      <a:pt x="114300" y="100013"/>
                    </a:lnTo>
                    <a:lnTo>
                      <a:pt x="38100" y="100013"/>
                    </a:lnTo>
                    <a:lnTo>
                      <a:pt x="59531" y="28575"/>
                    </a:lnTo>
                    <a:lnTo>
                      <a:pt x="0" y="23813"/>
                    </a:lnTo>
                    <a:close/>
                  </a:path>
                </a:pathLst>
              </a:custGeom>
              <a:grpFill/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>
                  <a:defRPr/>
                </a:pPr>
                <a:endParaRPr lang="en-US" sz="1000">
                  <a:latin typeface="Verdana" pitchFamily="34" charset="0"/>
                  <a:ea typeface="Verdana" pitchFamily="34" charset="0"/>
                  <a:cs typeface="Verdana" pitchFamily="34" charset="0"/>
                </a:endParaRPr>
              </a:p>
            </p:txBody>
          </p:sp>
        </p:grpSp>
        <p:sp>
          <p:nvSpPr>
            <p:cNvPr id="146" name="Freeform 263">
              <a:extLst>
                <a:ext uri="{FF2B5EF4-FFF2-40B4-BE49-F238E27FC236}">
                  <a16:creationId xmlns="" xmlns:a16="http://schemas.microsoft.com/office/drawing/2014/main" id="{C94C6629-EAEB-47F0-BD56-F550307B7CCD}"/>
                </a:ext>
              </a:extLst>
            </p:cNvPr>
            <p:cNvSpPr/>
            <p:nvPr/>
          </p:nvSpPr>
          <p:spPr bwMode="auto">
            <a:xfrm rot="120000">
              <a:off x="7461098" y="4522583"/>
              <a:ext cx="104576" cy="46478"/>
            </a:xfrm>
            <a:custGeom>
              <a:avLst/>
              <a:gdLst>
                <a:gd name="connsiteX0" fmla="*/ 245269 w 246856"/>
                <a:gd name="connsiteY0" fmla="*/ 85725 h 109538"/>
                <a:gd name="connsiteX1" fmla="*/ 204788 w 246856"/>
                <a:gd name="connsiteY1" fmla="*/ 107156 h 109538"/>
                <a:gd name="connsiteX2" fmla="*/ 42863 w 246856"/>
                <a:gd name="connsiteY2" fmla="*/ 109538 h 109538"/>
                <a:gd name="connsiteX3" fmla="*/ 2382 w 246856"/>
                <a:gd name="connsiteY3" fmla="*/ 100013 h 109538"/>
                <a:gd name="connsiteX4" fmla="*/ 0 w 246856"/>
                <a:gd name="connsiteY4" fmla="*/ 19050 h 109538"/>
                <a:gd name="connsiteX5" fmla="*/ 26194 w 246856"/>
                <a:gd name="connsiteY5" fmla="*/ 4763 h 109538"/>
                <a:gd name="connsiteX6" fmla="*/ 228600 w 246856"/>
                <a:gd name="connsiteY6" fmla="*/ 0 h 109538"/>
                <a:gd name="connsiteX7" fmla="*/ 245269 w 246856"/>
                <a:gd name="connsiteY7" fmla="*/ 23813 h 109538"/>
                <a:gd name="connsiteX8" fmla="*/ 245269 w 246856"/>
                <a:gd name="connsiteY8" fmla="*/ 85725 h 10953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246856" h="109538">
                  <a:moveTo>
                    <a:pt x="245269" y="85725"/>
                  </a:moveTo>
                  <a:lnTo>
                    <a:pt x="204788" y="107156"/>
                  </a:lnTo>
                  <a:lnTo>
                    <a:pt x="42863" y="109538"/>
                  </a:lnTo>
                  <a:lnTo>
                    <a:pt x="2382" y="100013"/>
                  </a:lnTo>
                  <a:lnTo>
                    <a:pt x="0" y="19050"/>
                  </a:lnTo>
                  <a:lnTo>
                    <a:pt x="26194" y="4763"/>
                  </a:lnTo>
                  <a:lnTo>
                    <a:pt x="228600" y="0"/>
                  </a:lnTo>
                  <a:lnTo>
                    <a:pt x="245269" y="23813"/>
                  </a:lnTo>
                  <a:cubicBezTo>
                    <a:pt x="246063" y="46038"/>
                    <a:pt x="246856" y="68263"/>
                    <a:pt x="245269" y="85725"/>
                  </a:cubicBezTo>
                  <a:close/>
                </a:path>
              </a:pathLst>
            </a:custGeom>
            <a:solidFill>
              <a:schemeClr val="tx1">
                <a:lumMod val="65000"/>
                <a:lumOff val="35000"/>
              </a:schemeClr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 sz="1000">
                <a:latin typeface="Verdana" pitchFamily="34" charset="0"/>
                <a:ea typeface="Verdana" pitchFamily="34" charset="0"/>
                <a:cs typeface="Verdana" pitchFamily="34" charset="0"/>
              </a:endParaRPr>
            </a:p>
          </p:txBody>
        </p:sp>
        <p:sp>
          <p:nvSpPr>
            <p:cNvPr id="147" name="Parallelogram 146">
              <a:extLst>
                <a:ext uri="{FF2B5EF4-FFF2-40B4-BE49-F238E27FC236}">
                  <a16:creationId xmlns="" xmlns:a16="http://schemas.microsoft.com/office/drawing/2014/main" id="{FB552765-9122-48A7-9795-8C51EFDBB0AB}"/>
                </a:ext>
              </a:extLst>
            </p:cNvPr>
            <p:cNvSpPr/>
            <p:nvPr/>
          </p:nvSpPr>
          <p:spPr bwMode="auto">
            <a:xfrm rot="20665172">
              <a:off x="7649571" y="3912497"/>
              <a:ext cx="34471" cy="876309"/>
            </a:xfrm>
            <a:prstGeom prst="parallelogram">
              <a:avLst/>
            </a:prstGeom>
            <a:gradFill flip="none" rotWithShape="1">
              <a:gsLst>
                <a:gs pos="0">
                  <a:schemeClr val="bg1">
                    <a:lumMod val="75000"/>
                    <a:shade val="30000"/>
                    <a:satMod val="115000"/>
                  </a:schemeClr>
                </a:gs>
                <a:gs pos="50000">
                  <a:schemeClr val="bg1">
                    <a:lumMod val="75000"/>
                    <a:shade val="67500"/>
                    <a:satMod val="115000"/>
                  </a:schemeClr>
                </a:gs>
                <a:gs pos="100000">
                  <a:schemeClr val="bg1">
                    <a:lumMod val="75000"/>
                    <a:shade val="100000"/>
                    <a:satMod val="115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 sz="1000">
                <a:solidFill>
                  <a:srgbClr val="FFFFFF"/>
                </a:solidFill>
                <a:latin typeface="Verdana" pitchFamily="34" charset="0"/>
                <a:cs typeface="Arial" charset="0"/>
              </a:endParaRPr>
            </a:p>
          </p:txBody>
        </p:sp>
        <p:grpSp>
          <p:nvGrpSpPr>
            <p:cNvPr id="148" name="Group 586">
              <a:extLst>
                <a:ext uri="{FF2B5EF4-FFF2-40B4-BE49-F238E27FC236}">
                  <a16:creationId xmlns="" xmlns:a16="http://schemas.microsoft.com/office/drawing/2014/main" id="{B502AE03-336B-4424-AB28-0A4BF77C6F96}"/>
                </a:ext>
              </a:extLst>
            </p:cNvPr>
            <p:cNvGrpSpPr>
              <a:grpSpLocks/>
            </p:cNvGrpSpPr>
            <p:nvPr/>
          </p:nvGrpSpPr>
          <p:grpSpPr bwMode="auto">
            <a:xfrm rot="120000">
              <a:off x="7402023" y="3833040"/>
              <a:ext cx="206837" cy="122005"/>
              <a:chOff x="2197121" y="2711675"/>
              <a:chExt cx="485775" cy="286576"/>
            </a:xfrm>
          </p:grpSpPr>
          <p:sp>
            <p:nvSpPr>
              <p:cNvPr id="152" name="Freeform 269">
                <a:extLst>
                  <a:ext uri="{FF2B5EF4-FFF2-40B4-BE49-F238E27FC236}">
                    <a16:creationId xmlns="" xmlns:a16="http://schemas.microsoft.com/office/drawing/2014/main" id="{0EF6190E-83CC-4866-A957-41162AD5142A}"/>
                  </a:ext>
                </a:extLst>
              </p:cNvPr>
              <p:cNvSpPr/>
              <p:nvPr/>
            </p:nvSpPr>
            <p:spPr>
              <a:xfrm>
                <a:off x="2350292" y="2814998"/>
                <a:ext cx="230011" cy="183253"/>
              </a:xfrm>
              <a:custGeom>
                <a:avLst/>
                <a:gdLst>
                  <a:gd name="connsiteX0" fmla="*/ 0 w 195262"/>
                  <a:gd name="connsiteY0" fmla="*/ 183356 h 183356"/>
                  <a:gd name="connsiteX1" fmla="*/ 195262 w 195262"/>
                  <a:gd name="connsiteY1" fmla="*/ 180975 h 183356"/>
                  <a:gd name="connsiteX2" fmla="*/ 185737 w 195262"/>
                  <a:gd name="connsiteY2" fmla="*/ 0 h 183356"/>
                  <a:gd name="connsiteX3" fmla="*/ 4762 w 195262"/>
                  <a:gd name="connsiteY3" fmla="*/ 4762 h 183356"/>
                  <a:gd name="connsiteX4" fmla="*/ 0 w 195262"/>
                  <a:gd name="connsiteY4" fmla="*/ 183356 h 18335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95262" h="183356">
                    <a:moveTo>
                      <a:pt x="0" y="183356"/>
                    </a:moveTo>
                    <a:lnTo>
                      <a:pt x="195262" y="180975"/>
                    </a:lnTo>
                    <a:lnTo>
                      <a:pt x="185737" y="0"/>
                    </a:lnTo>
                    <a:lnTo>
                      <a:pt x="4762" y="4762"/>
                    </a:lnTo>
                    <a:lnTo>
                      <a:pt x="0" y="183356"/>
                    </a:lnTo>
                    <a:close/>
                  </a:path>
                </a:pathLst>
              </a:custGeom>
              <a:gradFill flip="none" rotWithShape="1">
                <a:gsLst>
                  <a:gs pos="0">
                    <a:srgbClr val="FF6600">
                      <a:shade val="30000"/>
                      <a:satMod val="115000"/>
                    </a:srgbClr>
                  </a:gs>
                  <a:gs pos="50000">
                    <a:srgbClr val="FF6600">
                      <a:shade val="67500"/>
                      <a:satMod val="115000"/>
                    </a:srgbClr>
                  </a:gs>
                  <a:gs pos="100000">
                    <a:srgbClr val="FF6600">
                      <a:shade val="100000"/>
                      <a:satMod val="115000"/>
                    </a:srgbClr>
                  </a:gs>
                </a:gsLst>
                <a:lin ang="5400000" scaled="1"/>
                <a:tileRect/>
              </a:gra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>
                  <a:defRPr/>
                </a:pPr>
                <a:endParaRPr lang="en-US" sz="1000">
                  <a:latin typeface="Verdana" pitchFamily="34" charset="0"/>
                  <a:ea typeface="Verdana" pitchFamily="34" charset="0"/>
                  <a:cs typeface="Verdana" pitchFamily="34" charset="0"/>
                </a:endParaRPr>
              </a:p>
            </p:txBody>
          </p:sp>
          <p:grpSp>
            <p:nvGrpSpPr>
              <p:cNvPr id="153" name="Group 584">
                <a:extLst>
                  <a:ext uri="{FF2B5EF4-FFF2-40B4-BE49-F238E27FC236}">
                    <a16:creationId xmlns="" xmlns:a16="http://schemas.microsoft.com/office/drawing/2014/main" id="{AF0529CB-D32A-4713-924C-1B4C11D9CA1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427161" y="2830599"/>
                <a:ext cx="68258" cy="146781"/>
                <a:chOff x="2957874" y="2589485"/>
                <a:chExt cx="71851" cy="163090"/>
              </a:xfrm>
            </p:grpSpPr>
            <p:sp>
              <p:nvSpPr>
                <p:cNvPr id="159" name="Rectangle 158">
                  <a:extLst>
                    <a:ext uri="{FF2B5EF4-FFF2-40B4-BE49-F238E27FC236}">
                      <a16:creationId xmlns="" xmlns:a16="http://schemas.microsoft.com/office/drawing/2014/main" id="{ABA3628E-6E9A-45A0-9241-2AB45F5BCA5D}"/>
                    </a:ext>
                  </a:extLst>
                </p:cNvPr>
                <p:cNvSpPr/>
                <p:nvPr/>
              </p:nvSpPr>
              <p:spPr>
                <a:xfrm>
                  <a:off x="2964581" y="2589485"/>
                  <a:ext cx="59504" cy="110472"/>
                </a:xfrm>
                <a:prstGeom prst="rect">
                  <a:avLst/>
                </a:prstGeom>
                <a:solidFill>
                  <a:schemeClr val="tx1">
                    <a:lumMod val="65000"/>
                    <a:lumOff val="35000"/>
                  </a:schemeClr>
                </a:solidFill>
                <a:ln w="31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>
                    <a:defRPr/>
                  </a:pPr>
                  <a:endParaRPr lang="en-US" sz="1000">
                    <a:solidFill>
                      <a:srgbClr val="FFFFFF"/>
                    </a:solidFill>
                    <a:latin typeface="Verdana" pitchFamily="34" charset="0"/>
                    <a:cs typeface="Arial" charset="0"/>
                  </a:endParaRPr>
                </a:p>
              </p:txBody>
            </p:sp>
            <p:sp>
              <p:nvSpPr>
                <p:cNvPr id="160" name="Rectangle 159">
                  <a:extLst>
                    <a:ext uri="{FF2B5EF4-FFF2-40B4-BE49-F238E27FC236}">
                      <a16:creationId xmlns="" xmlns:a16="http://schemas.microsoft.com/office/drawing/2014/main" id="{01B419A8-A7A4-4FA9-B726-6D1DCE7DFBC3}"/>
                    </a:ext>
                  </a:extLst>
                </p:cNvPr>
                <p:cNvSpPr/>
                <p:nvPr/>
              </p:nvSpPr>
              <p:spPr>
                <a:xfrm>
                  <a:off x="2957874" y="2653072"/>
                  <a:ext cx="71851" cy="99503"/>
                </a:xfrm>
                <a:prstGeom prst="rect">
                  <a:avLst/>
                </a:prstGeom>
                <a:gradFill flip="none" rotWithShape="1">
                  <a:gsLst>
                    <a:gs pos="0">
                      <a:schemeClr val="tx1">
                        <a:lumMod val="65000"/>
                        <a:lumOff val="3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65000"/>
                        <a:lumOff val="3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65000"/>
                        <a:lumOff val="35000"/>
                        <a:shade val="100000"/>
                        <a:satMod val="115000"/>
                      </a:schemeClr>
                    </a:gs>
                  </a:gsLst>
                  <a:path path="circle">
                    <a:fillToRect l="50000" t="50000" r="50000" b="50000"/>
                  </a:path>
                  <a:tileRect/>
                </a:gradFill>
                <a:ln w="31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>
                    <a:defRPr/>
                  </a:pPr>
                  <a:endParaRPr lang="en-US" sz="1000">
                    <a:solidFill>
                      <a:srgbClr val="FFFFFF"/>
                    </a:solidFill>
                    <a:latin typeface="Verdana" pitchFamily="34" charset="0"/>
                    <a:cs typeface="Arial" charset="0"/>
                  </a:endParaRPr>
                </a:p>
              </p:txBody>
            </p:sp>
          </p:grpSp>
          <p:grpSp>
            <p:nvGrpSpPr>
              <p:cNvPr id="154" name="Group 554">
                <a:extLst>
                  <a:ext uri="{FF2B5EF4-FFF2-40B4-BE49-F238E27FC236}">
                    <a16:creationId xmlns="" xmlns:a16="http://schemas.microsoft.com/office/drawing/2014/main" id="{EA0950F4-301C-4A85-9997-8A308B0A144C}"/>
                  </a:ext>
                </a:extLst>
              </p:cNvPr>
              <p:cNvGrpSpPr/>
              <p:nvPr/>
            </p:nvGrpSpPr>
            <p:grpSpPr>
              <a:xfrm>
                <a:off x="2197121" y="2711675"/>
                <a:ext cx="485775" cy="259556"/>
                <a:chOff x="2016919" y="2702719"/>
                <a:chExt cx="485775" cy="259556"/>
              </a:xfrm>
              <a:gradFill flip="none" rotWithShape="1">
                <a:gsLst>
                  <a:gs pos="0">
                    <a:srgbClr val="FF6600">
                      <a:shade val="30000"/>
                      <a:satMod val="115000"/>
                    </a:srgbClr>
                  </a:gs>
                  <a:gs pos="50000">
                    <a:srgbClr val="FF6600">
                      <a:shade val="67500"/>
                      <a:satMod val="115000"/>
                    </a:srgbClr>
                  </a:gs>
                  <a:gs pos="100000">
                    <a:srgbClr val="FF6600">
                      <a:shade val="100000"/>
                      <a:satMod val="115000"/>
                    </a:srgbClr>
                  </a:gs>
                </a:gsLst>
                <a:lin ang="5400000" scaled="1"/>
                <a:tileRect/>
              </a:gradFill>
            </p:grpSpPr>
            <p:sp>
              <p:nvSpPr>
                <p:cNvPr id="155" name="Rectangle 154">
                  <a:extLst>
                    <a:ext uri="{FF2B5EF4-FFF2-40B4-BE49-F238E27FC236}">
                      <a16:creationId xmlns="" xmlns:a16="http://schemas.microsoft.com/office/drawing/2014/main" id="{4EE45D34-5D76-408B-9407-643979984AB6}"/>
                    </a:ext>
                  </a:extLst>
                </p:cNvPr>
                <p:cNvSpPr/>
                <p:nvPr/>
              </p:nvSpPr>
              <p:spPr>
                <a:xfrm>
                  <a:off x="2124075" y="2762250"/>
                  <a:ext cx="250031" cy="59531"/>
                </a:xfrm>
                <a:prstGeom prst="rect">
                  <a:avLst/>
                </a:prstGeom>
                <a:grpFill/>
                <a:ln w="31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>
                    <a:defRPr/>
                  </a:pPr>
                  <a:endParaRPr lang="en-US" sz="1000">
                    <a:latin typeface="Verdana" pitchFamily="34" charset="0"/>
                    <a:ea typeface="Verdana" pitchFamily="34" charset="0"/>
                    <a:cs typeface="Verdana" pitchFamily="34" charset="0"/>
                  </a:endParaRPr>
                </a:p>
              </p:txBody>
            </p:sp>
            <p:sp>
              <p:nvSpPr>
                <p:cNvPr id="156" name="Rectangle 155">
                  <a:extLst>
                    <a:ext uri="{FF2B5EF4-FFF2-40B4-BE49-F238E27FC236}">
                      <a16:creationId xmlns="" xmlns:a16="http://schemas.microsoft.com/office/drawing/2014/main" id="{1C996FDD-49A2-4440-8830-525E61B0ED81}"/>
                    </a:ext>
                  </a:extLst>
                </p:cNvPr>
                <p:cNvSpPr/>
                <p:nvPr/>
              </p:nvSpPr>
              <p:spPr>
                <a:xfrm>
                  <a:off x="2083594" y="2702719"/>
                  <a:ext cx="352425" cy="85725"/>
                </a:xfrm>
                <a:prstGeom prst="rect">
                  <a:avLst/>
                </a:prstGeom>
                <a:grpFill/>
                <a:ln w="31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>
                    <a:defRPr/>
                  </a:pPr>
                  <a:endParaRPr lang="en-US" sz="1000">
                    <a:latin typeface="Verdana" pitchFamily="34" charset="0"/>
                    <a:ea typeface="Verdana" pitchFamily="34" charset="0"/>
                    <a:cs typeface="Verdana" pitchFamily="34" charset="0"/>
                  </a:endParaRPr>
                </a:p>
              </p:txBody>
            </p:sp>
            <p:sp>
              <p:nvSpPr>
                <p:cNvPr id="157" name="Freeform 274">
                  <a:extLst>
                    <a:ext uri="{FF2B5EF4-FFF2-40B4-BE49-F238E27FC236}">
                      <a16:creationId xmlns="" xmlns:a16="http://schemas.microsoft.com/office/drawing/2014/main" id="{F587F902-2323-44E7-8BE1-F03A19635F17}"/>
                    </a:ext>
                  </a:extLst>
                </p:cNvPr>
                <p:cNvSpPr/>
                <p:nvPr/>
              </p:nvSpPr>
              <p:spPr>
                <a:xfrm>
                  <a:off x="2312194" y="2755106"/>
                  <a:ext cx="190500" cy="204788"/>
                </a:xfrm>
                <a:custGeom>
                  <a:avLst/>
                  <a:gdLst>
                    <a:gd name="connsiteX0" fmla="*/ 33337 w 190500"/>
                    <a:gd name="connsiteY0" fmla="*/ 204788 h 204788"/>
                    <a:gd name="connsiteX1" fmla="*/ 80962 w 190500"/>
                    <a:gd name="connsiteY1" fmla="*/ 180975 h 204788"/>
                    <a:gd name="connsiteX2" fmla="*/ 190500 w 190500"/>
                    <a:gd name="connsiteY2" fmla="*/ 188119 h 204788"/>
                    <a:gd name="connsiteX3" fmla="*/ 159544 w 190500"/>
                    <a:gd name="connsiteY3" fmla="*/ 66675 h 204788"/>
                    <a:gd name="connsiteX4" fmla="*/ 102394 w 190500"/>
                    <a:gd name="connsiteY4" fmla="*/ 0 h 204788"/>
                    <a:gd name="connsiteX5" fmla="*/ 16669 w 190500"/>
                    <a:gd name="connsiteY5" fmla="*/ 14288 h 204788"/>
                    <a:gd name="connsiteX6" fmla="*/ 30956 w 190500"/>
                    <a:gd name="connsiteY6" fmla="*/ 57150 h 204788"/>
                    <a:gd name="connsiteX7" fmla="*/ 0 w 190500"/>
                    <a:gd name="connsiteY7" fmla="*/ 78582 h 204788"/>
                    <a:gd name="connsiteX8" fmla="*/ 33337 w 190500"/>
                    <a:gd name="connsiteY8" fmla="*/ 204788 h 20478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</a:cxnLst>
                  <a:rect l="l" t="t" r="r" b="b"/>
                  <a:pathLst>
                    <a:path w="190500" h="204788">
                      <a:moveTo>
                        <a:pt x="33337" y="204788"/>
                      </a:moveTo>
                      <a:lnTo>
                        <a:pt x="80962" y="180975"/>
                      </a:lnTo>
                      <a:lnTo>
                        <a:pt x="190500" y="188119"/>
                      </a:lnTo>
                      <a:lnTo>
                        <a:pt x="159544" y="66675"/>
                      </a:lnTo>
                      <a:lnTo>
                        <a:pt x="102394" y="0"/>
                      </a:lnTo>
                      <a:lnTo>
                        <a:pt x="16669" y="14288"/>
                      </a:lnTo>
                      <a:lnTo>
                        <a:pt x="30956" y="57150"/>
                      </a:lnTo>
                      <a:lnTo>
                        <a:pt x="0" y="78582"/>
                      </a:lnTo>
                      <a:lnTo>
                        <a:pt x="33337" y="204788"/>
                      </a:lnTo>
                      <a:close/>
                    </a:path>
                  </a:pathLst>
                </a:custGeom>
                <a:grpFill/>
                <a:ln w="31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>
                    <a:defRPr/>
                  </a:pPr>
                  <a:endParaRPr lang="en-US" sz="1000">
                    <a:latin typeface="Verdana" pitchFamily="34" charset="0"/>
                    <a:ea typeface="Verdana" pitchFamily="34" charset="0"/>
                    <a:cs typeface="Verdana" pitchFamily="34" charset="0"/>
                  </a:endParaRPr>
                </a:p>
              </p:txBody>
            </p:sp>
            <p:sp>
              <p:nvSpPr>
                <p:cNvPr id="158" name="Freeform 275">
                  <a:extLst>
                    <a:ext uri="{FF2B5EF4-FFF2-40B4-BE49-F238E27FC236}">
                      <a16:creationId xmlns="" xmlns:a16="http://schemas.microsoft.com/office/drawing/2014/main" id="{3D223095-18CC-4F4A-A774-22A4F122D1A4}"/>
                    </a:ext>
                  </a:extLst>
                </p:cNvPr>
                <p:cNvSpPr/>
                <p:nvPr/>
              </p:nvSpPr>
              <p:spPr>
                <a:xfrm>
                  <a:off x="2016919" y="2774156"/>
                  <a:ext cx="195262" cy="188119"/>
                </a:xfrm>
                <a:custGeom>
                  <a:avLst/>
                  <a:gdLst>
                    <a:gd name="connsiteX0" fmla="*/ 0 w 195262"/>
                    <a:gd name="connsiteY0" fmla="*/ 171450 h 188119"/>
                    <a:gd name="connsiteX1" fmla="*/ 35719 w 195262"/>
                    <a:gd name="connsiteY1" fmla="*/ 59532 h 188119"/>
                    <a:gd name="connsiteX2" fmla="*/ 102394 w 195262"/>
                    <a:gd name="connsiteY2" fmla="*/ 0 h 188119"/>
                    <a:gd name="connsiteX3" fmla="*/ 195262 w 195262"/>
                    <a:gd name="connsiteY3" fmla="*/ 0 h 188119"/>
                    <a:gd name="connsiteX4" fmla="*/ 192881 w 195262"/>
                    <a:gd name="connsiteY4" fmla="*/ 52388 h 188119"/>
                    <a:gd name="connsiteX5" fmla="*/ 161925 w 195262"/>
                    <a:gd name="connsiteY5" fmla="*/ 188119 h 188119"/>
                    <a:gd name="connsiteX6" fmla="*/ 107156 w 195262"/>
                    <a:gd name="connsiteY6" fmla="*/ 164307 h 188119"/>
                    <a:gd name="connsiteX7" fmla="*/ 0 w 195262"/>
                    <a:gd name="connsiteY7" fmla="*/ 171450 h 18811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</a:cxnLst>
                  <a:rect l="l" t="t" r="r" b="b"/>
                  <a:pathLst>
                    <a:path w="195262" h="188119">
                      <a:moveTo>
                        <a:pt x="0" y="171450"/>
                      </a:moveTo>
                      <a:lnTo>
                        <a:pt x="35719" y="59532"/>
                      </a:lnTo>
                      <a:lnTo>
                        <a:pt x="102394" y="0"/>
                      </a:lnTo>
                      <a:lnTo>
                        <a:pt x="195262" y="0"/>
                      </a:lnTo>
                      <a:lnTo>
                        <a:pt x="192881" y="52388"/>
                      </a:lnTo>
                      <a:lnTo>
                        <a:pt x="161925" y="188119"/>
                      </a:lnTo>
                      <a:lnTo>
                        <a:pt x="107156" y="164307"/>
                      </a:lnTo>
                      <a:lnTo>
                        <a:pt x="0" y="171450"/>
                      </a:lnTo>
                      <a:close/>
                    </a:path>
                  </a:pathLst>
                </a:custGeom>
                <a:grpFill/>
                <a:ln w="31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>
                    <a:defRPr/>
                  </a:pPr>
                  <a:endParaRPr lang="en-US" sz="1000">
                    <a:latin typeface="Verdana" pitchFamily="34" charset="0"/>
                    <a:ea typeface="Verdana" pitchFamily="34" charset="0"/>
                    <a:cs typeface="Verdana" pitchFamily="34" charset="0"/>
                  </a:endParaRPr>
                </a:p>
              </p:txBody>
            </p:sp>
          </p:grpSp>
        </p:grpSp>
        <p:grpSp>
          <p:nvGrpSpPr>
            <p:cNvPr id="149" name="Group 546">
              <a:extLst>
                <a:ext uri="{FF2B5EF4-FFF2-40B4-BE49-F238E27FC236}">
                  <a16:creationId xmlns="" xmlns:a16="http://schemas.microsoft.com/office/drawing/2014/main" id="{9C466642-1AA4-45CB-A38F-B13D5CA1CDAD}"/>
                </a:ext>
              </a:extLst>
            </p:cNvPr>
            <p:cNvGrpSpPr/>
            <p:nvPr/>
          </p:nvGrpSpPr>
          <p:grpSpPr bwMode="auto">
            <a:xfrm rot="120000">
              <a:off x="7756001" y="4740036"/>
              <a:ext cx="105446" cy="92253"/>
              <a:chOff x="2836069" y="2767013"/>
              <a:chExt cx="247650" cy="216693"/>
            </a:xfrm>
            <a:solidFill>
              <a:schemeClr val="tx1">
                <a:lumMod val="65000"/>
                <a:lumOff val="35000"/>
              </a:schemeClr>
            </a:solidFill>
          </p:grpSpPr>
          <p:sp>
            <p:nvSpPr>
              <p:cNvPr id="150" name="Freeform 267">
                <a:extLst>
                  <a:ext uri="{FF2B5EF4-FFF2-40B4-BE49-F238E27FC236}">
                    <a16:creationId xmlns="" xmlns:a16="http://schemas.microsoft.com/office/drawing/2014/main" id="{8F1C1BA8-2C9D-4578-BCF9-BC294D347E76}"/>
                  </a:ext>
                </a:extLst>
              </p:cNvPr>
              <p:cNvSpPr/>
              <p:nvPr/>
            </p:nvSpPr>
            <p:spPr>
              <a:xfrm>
                <a:off x="2836069" y="2767013"/>
                <a:ext cx="204787" cy="128587"/>
              </a:xfrm>
              <a:custGeom>
                <a:avLst/>
                <a:gdLst>
                  <a:gd name="connsiteX0" fmla="*/ 0 w 204787"/>
                  <a:gd name="connsiteY0" fmla="*/ 35718 h 128587"/>
                  <a:gd name="connsiteX1" fmla="*/ 57150 w 204787"/>
                  <a:gd name="connsiteY1" fmla="*/ 9525 h 128587"/>
                  <a:gd name="connsiteX2" fmla="*/ 164306 w 204787"/>
                  <a:gd name="connsiteY2" fmla="*/ 0 h 128587"/>
                  <a:gd name="connsiteX3" fmla="*/ 204787 w 204787"/>
                  <a:gd name="connsiteY3" fmla="*/ 95250 h 128587"/>
                  <a:gd name="connsiteX4" fmla="*/ 88106 w 204787"/>
                  <a:gd name="connsiteY4" fmla="*/ 111918 h 128587"/>
                  <a:gd name="connsiteX5" fmla="*/ 30956 w 204787"/>
                  <a:gd name="connsiteY5" fmla="*/ 128587 h 128587"/>
                  <a:gd name="connsiteX6" fmla="*/ 0 w 204787"/>
                  <a:gd name="connsiteY6" fmla="*/ 35718 h 12858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204787" h="128587">
                    <a:moveTo>
                      <a:pt x="0" y="35718"/>
                    </a:moveTo>
                    <a:lnTo>
                      <a:pt x="57150" y="9525"/>
                    </a:lnTo>
                    <a:lnTo>
                      <a:pt x="164306" y="0"/>
                    </a:lnTo>
                    <a:lnTo>
                      <a:pt x="204787" y="95250"/>
                    </a:lnTo>
                    <a:lnTo>
                      <a:pt x="88106" y="111918"/>
                    </a:lnTo>
                    <a:lnTo>
                      <a:pt x="30956" y="128587"/>
                    </a:lnTo>
                    <a:lnTo>
                      <a:pt x="0" y="35718"/>
                    </a:lnTo>
                    <a:close/>
                  </a:path>
                </a:pathLst>
              </a:custGeom>
              <a:grpFill/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>
                  <a:defRPr/>
                </a:pPr>
                <a:endParaRPr lang="en-US" sz="1000">
                  <a:latin typeface="Verdana" pitchFamily="34" charset="0"/>
                  <a:ea typeface="Verdana" pitchFamily="34" charset="0"/>
                  <a:cs typeface="Verdana" pitchFamily="34" charset="0"/>
                </a:endParaRPr>
              </a:p>
            </p:txBody>
          </p:sp>
          <p:sp>
            <p:nvSpPr>
              <p:cNvPr id="151" name="Freeform 268">
                <a:extLst>
                  <a:ext uri="{FF2B5EF4-FFF2-40B4-BE49-F238E27FC236}">
                    <a16:creationId xmlns="" xmlns:a16="http://schemas.microsoft.com/office/drawing/2014/main" id="{ECC2C9B6-8EB6-4365-B0B7-3C5996BA997D}"/>
                  </a:ext>
                </a:extLst>
              </p:cNvPr>
              <p:cNvSpPr/>
              <p:nvPr/>
            </p:nvSpPr>
            <p:spPr>
              <a:xfrm>
                <a:off x="2990850" y="2781300"/>
                <a:ext cx="92869" cy="202406"/>
              </a:xfrm>
              <a:custGeom>
                <a:avLst/>
                <a:gdLst>
                  <a:gd name="connsiteX0" fmla="*/ 0 w 92869"/>
                  <a:gd name="connsiteY0" fmla="*/ 0 h 202406"/>
                  <a:gd name="connsiteX1" fmla="*/ 47625 w 92869"/>
                  <a:gd name="connsiteY1" fmla="*/ 19050 h 202406"/>
                  <a:gd name="connsiteX2" fmla="*/ 92869 w 92869"/>
                  <a:gd name="connsiteY2" fmla="*/ 178594 h 202406"/>
                  <a:gd name="connsiteX3" fmla="*/ 45244 w 92869"/>
                  <a:gd name="connsiteY3" fmla="*/ 202406 h 202406"/>
                  <a:gd name="connsiteX4" fmla="*/ 35719 w 92869"/>
                  <a:gd name="connsiteY4" fmla="*/ 185738 h 202406"/>
                  <a:gd name="connsiteX5" fmla="*/ 42863 w 92869"/>
                  <a:gd name="connsiteY5" fmla="*/ 147638 h 202406"/>
                  <a:gd name="connsiteX6" fmla="*/ 7144 w 92869"/>
                  <a:gd name="connsiteY6" fmla="*/ 78581 h 202406"/>
                  <a:gd name="connsiteX7" fmla="*/ 0 w 92869"/>
                  <a:gd name="connsiteY7" fmla="*/ 0 h 20240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92869" h="202406">
                    <a:moveTo>
                      <a:pt x="0" y="0"/>
                    </a:moveTo>
                    <a:lnTo>
                      <a:pt x="47625" y="19050"/>
                    </a:lnTo>
                    <a:lnTo>
                      <a:pt x="92869" y="178594"/>
                    </a:lnTo>
                    <a:lnTo>
                      <a:pt x="45244" y="202406"/>
                    </a:lnTo>
                    <a:lnTo>
                      <a:pt x="35719" y="185738"/>
                    </a:lnTo>
                    <a:lnTo>
                      <a:pt x="42863" y="147638"/>
                    </a:lnTo>
                    <a:lnTo>
                      <a:pt x="7144" y="78581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>
                  <a:defRPr/>
                </a:pPr>
                <a:endParaRPr lang="en-US" sz="1000">
                  <a:latin typeface="Verdana" pitchFamily="34" charset="0"/>
                  <a:ea typeface="Verdana" pitchFamily="34" charset="0"/>
                  <a:cs typeface="Verdana" pitchFamily="34" charset="0"/>
                </a:endParaRPr>
              </a:p>
            </p:txBody>
          </p:sp>
        </p:grpSp>
        <p:grpSp>
          <p:nvGrpSpPr>
            <p:cNvPr id="179" name="Group 296">
              <a:extLst>
                <a:ext uri="{FF2B5EF4-FFF2-40B4-BE49-F238E27FC236}">
                  <a16:creationId xmlns="" xmlns:a16="http://schemas.microsoft.com/office/drawing/2014/main" id="{5FFD2797-185D-4F84-8077-F3D676D93766}"/>
                </a:ext>
              </a:extLst>
            </p:cNvPr>
            <p:cNvGrpSpPr/>
            <p:nvPr/>
          </p:nvGrpSpPr>
          <p:grpSpPr>
            <a:xfrm>
              <a:off x="7434054" y="5121132"/>
              <a:ext cx="118109" cy="174633"/>
              <a:chOff x="2932616" y="5544377"/>
              <a:chExt cx="225910" cy="334025"/>
            </a:xfrm>
          </p:grpSpPr>
          <p:sp>
            <p:nvSpPr>
              <p:cNvPr id="180" name="Cube 179">
                <a:extLst>
                  <a:ext uri="{FF2B5EF4-FFF2-40B4-BE49-F238E27FC236}">
                    <a16:creationId xmlns="" xmlns:a16="http://schemas.microsoft.com/office/drawing/2014/main" id="{105E81F0-CAB2-42A2-9421-46CFC01F124F}"/>
                  </a:ext>
                </a:extLst>
              </p:cNvPr>
              <p:cNvSpPr/>
              <p:nvPr/>
            </p:nvSpPr>
            <p:spPr>
              <a:xfrm>
                <a:off x="2932616" y="5544377"/>
                <a:ext cx="225910" cy="334025"/>
              </a:xfrm>
              <a:prstGeom prst="cube">
                <a:avLst/>
              </a:prstGeom>
              <a:blipFill>
                <a:blip r:embed="rId5" cstate="print"/>
                <a:tile tx="0" ty="0" sx="100000" sy="100000" flip="none" algn="tl"/>
              </a:blipFill>
              <a:ln w="6350">
                <a:solidFill>
                  <a:schemeClr val="bg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1" name="Oval 180">
                <a:extLst>
                  <a:ext uri="{FF2B5EF4-FFF2-40B4-BE49-F238E27FC236}">
                    <a16:creationId xmlns="" xmlns:a16="http://schemas.microsoft.com/office/drawing/2014/main" id="{998FEAB3-728E-42F4-9445-58BA1F077807}"/>
                  </a:ext>
                </a:extLst>
              </p:cNvPr>
              <p:cNvSpPr/>
              <p:nvPr/>
            </p:nvSpPr>
            <p:spPr>
              <a:xfrm>
                <a:off x="3025654" y="5558487"/>
                <a:ext cx="45720" cy="27432"/>
              </a:xfrm>
              <a:prstGeom prst="ellipse">
                <a:avLst/>
              </a:prstGeom>
              <a:solidFill>
                <a:schemeClr val="bg1">
                  <a:lumMod val="65000"/>
                </a:schemeClr>
              </a:solidFill>
              <a:ln w="6350">
                <a:noFill/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82" name="Group 137">
              <a:extLst>
                <a:ext uri="{FF2B5EF4-FFF2-40B4-BE49-F238E27FC236}">
                  <a16:creationId xmlns="" xmlns:a16="http://schemas.microsoft.com/office/drawing/2014/main" id="{66417B86-134F-4BB1-89B7-3CAD096C831D}"/>
                </a:ext>
              </a:extLst>
            </p:cNvPr>
            <p:cNvGrpSpPr/>
            <p:nvPr/>
          </p:nvGrpSpPr>
          <p:grpSpPr>
            <a:xfrm>
              <a:off x="7688026" y="3142495"/>
              <a:ext cx="854320" cy="161416"/>
              <a:chOff x="2282412" y="5100931"/>
              <a:chExt cx="2334409" cy="441064"/>
            </a:xfrm>
          </p:grpSpPr>
          <p:sp>
            <p:nvSpPr>
              <p:cNvPr id="183" name="Rectangle 182">
                <a:extLst>
                  <a:ext uri="{FF2B5EF4-FFF2-40B4-BE49-F238E27FC236}">
                    <a16:creationId xmlns="" xmlns:a16="http://schemas.microsoft.com/office/drawing/2014/main" id="{2507BE13-4472-41A7-A18E-C8F78662DA7B}"/>
                  </a:ext>
                </a:extLst>
              </p:cNvPr>
              <p:cNvSpPr/>
              <p:nvPr/>
            </p:nvSpPr>
            <p:spPr>
              <a:xfrm rot="5400000">
                <a:off x="3229085" y="4154258"/>
                <a:ext cx="441064" cy="2334409"/>
              </a:xfrm>
              <a:prstGeom prst="rect">
                <a:avLst/>
              </a:prstGeom>
              <a:gradFill flip="none" rotWithShape="1">
                <a:gsLst>
                  <a:gs pos="0">
                    <a:srgbClr val="339933">
                      <a:shade val="30000"/>
                      <a:satMod val="115000"/>
                    </a:srgbClr>
                  </a:gs>
                  <a:gs pos="50000">
                    <a:srgbClr val="339933">
                      <a:shade val="67500"/>
                      <a:satMod val="115000"/>
                    </a:srgbClr>
                  </a:gs>
                  <a:gs pos="100000">
                    <a:srgbClr val="339933">
                      <a:shade val="100000"/>
                      <a:satMod val="115000"/>
                    </a:srgbClr>
                  </a:gs>
                </a:gsLst>
                <a:lin ang="10800000" scaled="1"/>
                <a:tileRect/>
              </a:gradFill>
              <a:ln w="6350">
                <a:solidFill>
                  <a:schemeClr val="tx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84" name="Group 122">
                <a:extLst>
                  <a:ext uri="{FF2B5EF4-FFF2-40B4-BE49-F238E27FC236}">
                    <a16:creationId xmlns="" xmlns:a16="http://schemas.microsoft.com/office/drawing/2014/main" id="{D3DFBBAC-6500-4407-9AC4-2C7FD8807A76}"/>
                  </a:ext>
                </a:extLst>
              </p:cNvPr>
              <p:cNvGrpSpPr/>
              <p:nvPr/>
            </p:nvGrpSpPr>
            <p:grpSpPr>
              <a:xfrm rot="5400000">
                <a:off x="3281414" y="4411194"/>
                <a:ext cx="325651" cy="1828800"/>
                <a:chOff x="6204455" y="2302136"/>
                <a:chExt cx="325651" cy="1828800"/>
              </a:xfrm>
            </p:grpSpPr>
            <p:sp>
              <p:nvSpPr>
                <p:cNvPr id="185" name="Rounded Rectangle 127">
                  <a:extLst>
                    <a:ext uri="{FF2B5EF4-FFF2-40B4-BE49-F238E27FC236}">
                      <a16:creationId xmlns="" xmlns:a16="http://schemas.microsoft.com/office/drawing/2014/main" id="{04DFBEFF-2701-44A2-862A-B6E5C856744E}"/>
                    </a:ext>
                  </a:extLst>
                </p:cNvPr>
                <p:cNvSpPr/>
                <p:nvPr/>
              </p:nvSpPr>
              <p:spPr>
                <a:xfrm>
                  <a:off x="6207162" y="2302136"/>
                  <a:ext cx="320040" cy="1828800"/>
                </a:xfrm>
                <a:prstGeom prst="roundRect">
                  <a:avLst>
                    <a:gd name="adj" fmla="val 36022"/>
                  </a:avLst>
                </a:prstGeom>
                <a:solidFill>
                  <a:srgbClr val="DDDDDD"/>
                </a:solidFill>
                <a:ln w="6350">
                  <a:solidFill>
                    <a:schemeClr val="tx1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86" name="Rounded Rectangle 128">
                  <a:extLst>
                    <a:ext uri="{FF2B5EF4-FFF2-40B4-BE49-F238E27FC236}">
                      <a16:creationId xmlns="" xmlns:a16="http://schemas.microsoft.com/office/drawing/2014/main" id="{FFD272FB-881B-44DA-8012-49E0BCDDE963}"/>
                    </a:ext>
                  </a:extLst>
                </p:cNvPr>
                <p:cNvSpPr/>
                <p:nvPr/>
              </p:nvSpPr>
              <p:spPr>
                <a:xfrm>
                  <a:off x="6275843" y="2528047"/>
                  <a:ext cx="181087" cy="1371600"/>
                </a:xfrm>
                <a:prstGeom prst="roundRect">
                  <a:avLst>
                    <a:gd name="adj" fmla="val 36022"/>
                  </a:avLst>
                </a:prstGeom>
                <a:solidFill>
                  <a:srgbClr val="E7F6FF"/>
                </a:solidFill>
                <a:ln w="6350">
                  <a:solidFill>
                    <a:schemeClr val="tx1"/>
                  </a:solidFill>
                </a:ln>
                <a:effectLst>
                  <a:innerShdw blurRad="63500" dist="50800" dir="162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187" name="Straight Connector 186">
                  <a:extLst>
                    <a:ext uri="{FF2B5EF4-FFF2-40B4-BE49-F238E27FC236}">
                      <a16:creationId xmlns="" xmlns:a16="http://schemas.microsoft.com/office/drawing/2014/main" id="{68EA59F9-B871-4201-B65A-7C58A5BEA63D}"/>
                    </a:ext>
                  </a:extLst>
                </p:cNvPr>
                <p:cNvCxnSpPr/>
                <p:nvPr/>
              </p:nvCxnSpPr>
              <p:spPr>
                <a:xfrm>
                  <a:off x="6204455" y="2398196"/>
                  <a:ext cx="320040" cy="0"/>
                </a:xfrm>
                <a:prstGeom prst="line">
                  <a:avLst/>
                </a:prstGeom>
                <a:ln w="31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88" name="Straight Connector 187">
                  <a:extLst>
                    <a:ext uri="{FF2B5EF4-FFF2-40B4-BE49-F238E27FC236}">
                      <a16:creationId xmlns="" xmlns:a16="http://schemas.microsoft.com/office/drawing/2014/main" id="{9EF72727-91C0-4A27-BA6A-B808E6873B9C}"/>
                    </a:ext>
                  </a:extLst>
                </p:cNvPr>
                <p:cNvCxnSpPr/>
                <p:nvPr/>
              </p:nvCxnSpPr>
              <p:spPr>
                <a:xfrm>
                  <a:off x="6204455" y="2507924"/>
                  <a:ext cx="320040" cy="0"/>
                </a:xfrm>
                <a:prstGeom prst="line">
                  <a:avLst/>
                </a:prstGeom>
                <a:ln w="31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89" name="Straight Connector 188">
                  <a:extLst>
                    <a:ext uri="{FF2B5EF4-FFF2-40B4-BE49-F238E27FC236}">
                      <a16:creationId xmlns="" xmlns:a16="http://schemas.microsoft.com/office/drawing/2014/main" id="{A5FAAD39-32EF-4F0D-91DF-38A6A4DEF821}"/>
                    </a:ext>
                  </a:extLst>
                </p:cNvPr>
                <p:cNvCxnSpPr/>
                <p:nvPr/>
              </p:nvCxnSpPr>
              <p:spPr>
                <a:xfrm>
                  <a:off x="6204455" y="2617652"/>
                  <a:ext cx="320040" cy="0"/>
                </a:xfrm>
                <a:prstGeom prst="line">
                  <a:avLst/>
                </a:prstGeom>
                <a:ln w="31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0" name="Straight Connector 189">
                  <a:extLst>
                    <a:ext uri="{FF2B5EF4-FFF2-40B4-BE49-F238E27FC236}">
                      <a16:creationId xmlns="" xmlns:a16="http://schemas.microsoft.com/office/drawing/2014/main" id="{4012B7E7-C38D-422F-920C-F09CCFC7B2D2}"/>
                    </a:ext>
                  </a:extLst>
                </p:cNvPr>
                <p:cNvCxnSpPr/>
                <p:nvPr/>
              </p:nvCxnSpPr>
              <p:spPr>
                <a:xfrm>
                  <a:off x="6204455" y="2727380"/>
                  <a:ext cx="320040" cy="0"/>
                </a:xfrm>
                <a:prstGeom prst="line">
                  <a:avLst/>
                </a:prstGeom>
                <a:ln w="31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1" name="Straight Connector 190">
                  <a:extLst>
                    <a:ext uri="{FF2B5EF4-FFF2-40B4-BE49-F238E27FC236}">
                      <a16:creationId xmlns="" xmlns:a16="http://schemas.microsoft.com/office/drawing/2014/main" id="{A0E9C89A-C9A2-42D1-9F56-081C7855B187}"/>
                    </a:ext>
                  </a:extLst>
                </p:cNvPr>
                <p:cNvCxnSpPr/>
                <p:nvPr/>
              </p:nvCxnSpPr>
              <p:spPr>
                <a:xfrm>
                  <a:off x="6210066" y="3692194"/>
                  <a:ext cx="320040" cy="0"/>
                </a:xfrm>
                <a:prstGeom prst="line">
                  <a:avLst/>
                </a:prstGeom>
                <a:ln w="31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2" name="Straight Connector 191">
                  <a:extLst>
                    <a:ext uri="{FF2B5EF4-FFF2-40B4-BE49-F238E27FC236}">
                      <a16:creationId xmlns="" xmlns:a16="http://schemas.microsoft.com/office/drawing/2014/main" id="{368DCA57-6577-4AC4-8310-7C0B374DD97E}"/>
                    </a:ext>
                  </a:extLst>
                </p:cNvPr>
                <p:cNvCxnSpPr/>
                <p:nvPr/>
              </p:nvCxnSpPr>
              <p:spPr>
                <a:xfrm>
                  <a:off x="6210066" y="3801922"/>
                  <a:ext cx="320040" cy="0"/>
                </a:xfrm>
                <a:prstGeom prst="line">
                  <a:avLst/>
                </a:prstGeom>
                <a:ln w="31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3" name="Straight Connector 192">
                  <a:extLst>
                    <a:ext uri="{FF2B5EF4-FFF2-40B4-BE49-F238E27FC236}">
                      <a16:creationId xmlns="" xmlns:a16="http://schemas.microsoft.com/office/drawing/2014/main" id="{02B6912E-CC72-476C-9029-AF860E627BF8}"/>
                    </a:ext>
                  </a:extLst>
                </p:cNvPr>
                <p:cNvCxnSpPr/>
                <p:nvPr/>
              </p:nvCxnSpPr>
              <p:spPr>
                <a:xfrm>
                  <a:off x="6210066" y="3911650"/>
                  <a:ext cx="320040" cy="0"/>
                </a:xfrm>
                <a:prstGeom prst="line">
                  <a:avLst/>
                </a:prstGeom>
                <a:ln w="31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4" name="Straight Connector 193">
                  <a:extLst>
                    <a:ext uri="{FF2B5EF4-FFF2-40B4-BE49-F238E27FC236}">
                      <a16:creationId xmlns="" xmlns:a16="http://schemas.microsoft.com/office/drawing/2014/main" id="{AC5DD299-568A-4AF0-9D0D-7D91A7C04691}"/>
                    </a:ext>
                  </a:extLst>
                </p:cNvPr>
                <p:cNvCxnSpPr/>
                <p:nvPr/>
              </p:nvCxnSpPr>
              <p:spPr>
                <a:xfrm>
                  <a:off x="6210066" y="4021378"/>
                  <a:ext cx="320040" cy="0"/>
                </a:xfrm>
                <a:prstGeom prst="line">
                  <a:avLst/>
                </a:prstGeom>
                <a:ln w="31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6" name="Group 5">
              <a:extLst>
                <a:ext uri="{FF2B5EF4-FFF2-40B4-BE49-F238E27FC236}">
                  <a16:creationId xmlns="" xmlns:a16="http://schemas.microsoft.com/office/drawing/2014/main" id="{17C4DA6C-ADF8-4A10-9B08-8FA06E0E5937}"/>
                </a:ext>
              </a:extLst>
            </p:cNvPr>
            <p:cNvGrpSpPr/>
            <p:nvPr/>
          </p:nvGrpSpPr>
          <p:grpSpPr>
            <a:xfrm rot="180000">
              <a:off x="7383408" y="3359298"/>
              <a:ext cx="234249" cy="471287"/>
              <a:chOff x="7332962" y="3582723"/>
              <a:chExt cx="314827" cy="633401"/>
            </a:xfrm>
          </p:grpSpPr>
          <p:grpSp>
            <p:nvGrpSpPr>
              <p:cNvPr id="74" name="Group 73">
                <a:extLst>
                  <a:ext uri="{FF2B5EF4-FFF2-40B4-BE49-F238E27FC236}">
                    <a16:creationId xmlns="" xmlns:a16="http://schemas.microsoft.com/office/drawing/2014/main" id="{90749168-40B8-42BF-9D09-C131AA01D53F}"/>
                  </a:ext>
                </a:extLst>
              </p:cNvPr>
              <p:cNvGrpSpPr/>
              <p:nvPr/>
            </p:nvGrpSpPr>
            <p:grpSpPr>
              <a:xfrm>
                <a:off x="7332962" y="3582723"/>
                <a:ext cx="314827" cy="550417"/>
                <a:chOff x="8138114" y="1860472"/>
                <a:chExt cx="448056" cy="783344"/>
              </a:xfrm>
            </p:grpSpPr>
            <p:sp>
              <p:nvSpPr>
                <p:cNvPr id="75" name="Rectangle 181">
                  <a:extLst>
                    <a:ext uri="{FF2B5EF4-FFF2-40B4-BE49-F238E27FC236}">
                      <a16:creationId xmlns="" xmlns:a16="http://schemas.microsoft.com/office/drawing/2014/main" id="{3593C242-0C27-4325-B08B-23F517A754D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452589" y="2604260"/>
                  <a:ext cx="17854" cy="36314"/>
                </a:xfrm>
                <a:prstGeom prst="rect">
                  <a:avLst/>
                </a:prstGeom>
                <a:solidFill>
                  <a:schemeClr val="accent1"/>
                </a:solidFill>
                <a:ln w="317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6" name="Rectangle 182">
                  <a:extLst>
                    <a:ext uri="{FF2B5EF4-FFF2-40B4-BE49-F238E27FC236}">
                      <a16:creationId xmlns="" xmlns:a16="http://schemas.microsoft.com/office/drawing/2014/main" id="{21D8C95A-4156-47ED-9410-95924CD0BFF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475733" y="2604908"/>
                  <a:ext cx="17854" cy="36314"/>
                </a:xfrm>
                <a:prstGeom prst="rect">
                  <a:avLst/>
                </a:prstGeom>
                <a:solidFill>
                  <a:schemeClr val="accent1"/>
                </a:solidFill>
                <a:ln w="317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7" name="Rectangle 183">
                  <a:extLst>
                    <a:ext uri="{FF2B5EF4-FFF2-40B4-BE49-F238E27FC236}">
                      <a16:creationId xmlns="" xmlns:a16="http://schemas.microsoft.com/office/drawing/2014/main" id="{7586A534-1ECE-4267-8BB4-B9D59046CF4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301161" y="2607502"/>
                  <a:ext cx="17854" cy="36314"/>
                </a:xfrm>
                <a:prstGeom prst="rect">
                  <a:avLst/>
                </a:prstGeom>
                <a:solidFill>
                  <a:schemeClr val="accent1"/>
                </a:solidFill>
                <a:ln w="317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8" name="Trapezoid 183">
                  <a:extLst>
                    <a:ext uri="{FF2B5EF4-FFF2-40B4-BE49-F238E27FC236}">
                      <a16:creationId xmlns="" xmlns:a16="http://schemas.microsoft.com/office/drawing/2014/main" id="{9D45B020-0D99-49A1-B3F7-CF3A7A3CC64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10800000" flipH="1">
                  <a:off x="8258845" y="2564709"/>
                  <a:ext cx="262521" cy="47987"/>
                </a:xfrm>
                <a:custGeom>
                  <a:avLst/>
                  <a:gdLst>
                    <a:gd name="T0" fmla="*/ 319075 w 638150"/>
                    <a:gd name="T1" fmla="*/ 0 h 118649"/>
                    <a:gd name="T2" fmla="*/ 14831 w 638150"/>
                    <a:gd name="T3" fmla="*/ 59325 h 118649"/>
                    <a:gd name="T4" fmla="*/ 319075 w 638150"/>
                    <a:gd name="T5" fmla="*/ 118649 h 118649"/>
                    <a:gd name="T6" fmla="*/ 623319 w 638150"/>
                    <a:gd name="T7" fmla="*/ 59325 h 118649"/>
                    <a:gd name="T8" fmla="*/ 17694720 60000 65536"/>
                    <a:gd name="T9" fmla="*/ 11796480 60000 65536"/>
                    <a:gd name="T10" fmla="*/ 5898240 60000 65536"/>
                    <a:gd name="T11" fmla="*/ 0 60000 65536"/>
                    <a:gd name="T12" fmla="*/ 19775 w 638150"/>
                    <a:gd name="T13" fmla="*/ 3677 h 118649"/>
                    <a:gd name="T14" fmla="*/ 618375 w 638150"/>
                    <a:gd name="T15" fmla="*/ 118649 h 118649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638150" h="118649">
                      <a:moveTo>
                        <a:pt x="0" y="118649"/>
                      </a:moveTo>
                      <a:lnTo>
                        <a:pt x="29662" y="0"/>
                      </a:lnTo>
                      <a:lnTo>
                        <a:pt x="608488" y="0"/>
                      </a:lnTo>
                      <a:lnTo>
                        <a:pt x="638150" y="118649"/>
                      </a:lnTo>
                      <a:close/>
                    </a:path>
                  </a:pathLst>
                </a:custGeom>
                <a:solidFill>
                  <a:srgbClr val="7F7F7F"/>
                </a:solidFill>
                <a:ln w="6350" cap="flat" cmpd="sng" algn="ctr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en-US"/>
                </a:p>
              </p:txBody>
            </p:sp>
            <p:sp>
              <p:nvSpPr>
                <p:cNvPr id="79" name="AutoShape 204">
                  <a:extLst>
                    <a:ext uri="{FF2B5EF4-FFF2-40B4-BE49-F238E27FC236}">
                      <a16:creationId xmlns="" xmlns:a16="http://schemas.microsoft.com/office/drawing/2014/main" id="{76EFF3D8-0CB4-40FC-A555-0D5E5993835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194042" y="1860472"/>
                  <a:ext cx="384854" cy="247066"/>
                </a:xfrm>
                <a:custGeom>
                  <a:avLst/>
                  <a:gdLst>
                    <a:gd name="G0" fmla="+- 8763 0 0"/>
                    <a:gd name="G1" fmla="+- 11687206 0 0"/>
                    <a:gd name="G2" fmla="+- 0 0 11687206"/>
                    <a:gd name="T0" fmla="*/ 0 256 1"/>
                    <a:gd name="T1" fmla="*/ 180 256 1"/>
                    <a:gd name="G3" fmla="+- 11687206 T0 T1"/>
                    <a:gd name="T2" fmla="*/ 0 256 1"/>
                    <a:gd name="T3" fmla="*/ 90 256 1"/>
                    <a:gd name="G4" fmla="+- 11687206 T2 T3"/>
                    <a:gd name="G5" fmla="*/ G4 2 1"/>
                    <a:gd name="T4" fmla="*/ 90 256 1"/>
                    <a:gd name="T5" fmla="*/ 0 256 1"/>
                    <a:gd name="G6" fmla="+- 11687206 T4 T5"/>
                    <a:gd name="G7" fmla="*/ G6 2 1"/>
                    <a:gd name="G8" fmla="abs 11687206"/>
                    <a:gd name="T6" fmla="*/ 0 256 1"/>
                    <a:gd name="T7" fmla="*/ 90 256 1"/>
                    <a:gd name="G9" fmla="+- G8 T6 T7"/>
                    <a:gd name="G10" fmla="?: G9 G7 G5"/>
                    <a:gd name="T8" fmla="*/ 0 256 1"/>
                    <a:gd name="T9" fmla="*/ 360 256 1"/>
                    <a:gd name="G11" fmla="+- G10 T8 T9"/>
                    <a:gd name="G12" fmla="?: G10 G11 G10"/>
                    <a:gd name="T10" fmla="*/ 0 256 1"/>
                    <a:gd name="T11" fmla="*/ 360 256 1"/>
                    <a:gd name="G13" fmla="+- G12 T10 T11"/>
                    <a:gd name="G14" fmla="?: G12 G13 G12"/>
                    <a:gd name="G15" fmla="+- 0 0 G14"/>
                    <a:gd name="G16" fmla="+- 10800 0 0"/>
                    <a:gd name="G17" fmla="+- 10800 0 8763"/>
                    <a:gd name="G18" fmla="*/ 8763 1 2"/>
                    <a:gd name="G19" fmla="+- G18 5400 0"/>
                    <a:gd name="G20" fmla="cos G19 11687206"/>
                    <a:gd name="G21" fmla="sin G19 11687206"/>
                    <a:gd name="G22" fmla="+- G20 10800 0"/>
                    <a:gd name="G23" fmla="+- G21 10800 0"/>
                    <a:gd name="G24" fmla="+- 10800 0 G20"/>
                    <a:gd name="G25" fmla="+- 8763 10800 0"/>
                    <a:gd name="G26" fmla="?: G9 G17 G25"/>
                    <a:gd name="G27" fmla="?: G9 0 21600"/>
                    <a:gd name="G28" fmla="cos 10800 11687206"/>
                    <a:gd name="G29" fmla="sin 10800 11687206"/>
                    <a:gd name="G30" fmla="sin 8763 11687206"/>
                    <a:gd name="G31" fmla="+- G28 10800 0"/>
                    <a:gd name="G32" fmla="+- G29 10800 0"/>
                    <a:gd name="G33" fmla="+- G30 10800 0"/>
                    <a:gd name="G34" fmla="?: G4 0 G31"/>
                    <a:gd name="G35" fmla="?: 11687206 G34 0"/>
                    <a:gd name="G36" fmla="?: G6 G35 G31"/>
                    <a:gd name="G37" fmla="+- 21600 0 G36"/>
                    <a:gd name="G38" fmla="?: G4 0 G33"/>
                    <a:gd name="G39" fmla="?: 11687206 G38 G32"/>
                    <a:gd name="G40" fmla="?: G6 G39 0"/>
                    <a:gd name="G41" fmla="?: G4 G32 21600"/>
                    <a:gd name="G42" fmla="?: G6 G41 G33"/>
                    <a:gd name="T12" fmla="*/ 10800 w 21600"/>
                    <a:gd name="T13" fmla="*/ 0 h 21600"/>
                    <a:gd name="T14" fmla="*/ 1022 w 21600"/>
                    <a:gd name="T15" fmla="*/ 11084 h 21600"/>
                    <a:gd name="T16" fmla="*/ 10800 w 21600"/>
                    <a:gd name="T17" fmla="*/ 2037 h 21600"/>
                    <a:gd name="T18" fmla="*/ 20578 w 21600"/>
                    <a:gd name="T19" fmla="*/ 11084 h 21600"/>
                    <a:gd name="T20" fmla="*/ G36 w 21600"/>
                    <a:gd name="T21" fmla="*/ G40 h 21600"/>
                    <a:gd name="T22" fmla="*/ G37 w 21600"/>
                    <a:gd name="T23" fmla="*/ G42 h 21600"/>
                  </a:gdLst>
                  <a:ahLst/>
                  <a:cxnLst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T20" t="T21" r="T22" b="T23"/>
                  <a:pathLst>
                    <a:path w="21600" h="21600">
                      <a:moveTo>
                        <a:pt x="2040" y="11054"/>
                      </a:moveTo>
                      <a:cubicBezTo>
                        <a:pt x="2038" y="10970"/>
                        <a:pt x="2037" y="10885"/>
                        <a:pt x="2037" y="10800"/>
                      </a:cubicBezTo>
                      <a:cubicBezTo>
                        <a:pt x="2037" y="5960"/>
                        <a:pt x="5960" y="2037"/>
                        <a:pt x="10800" y="2037"/>
                      </a:cubicBezTo>
                      <a:cubicBezTo>
                        <a:pt x="15639" y="2037"/>
                        <a:pt x="19563" y="5960"/>
                        <a:pt x="19563" y="10800"/>
                      </a:cubicBezTo>
                      <a:cubicBezTo>
                        <a:pt x="19563" y="10885"/>
                        <a:pt x="19561" y="10970"/>
                        <a:pt x="19559" y="11054"/>
                      </a:cubicBezTo>
                      <a:lnTo>
                        <a:pt x="21595" y="11114"/>
                      </a:lnTo>
                      <a:cubicBezTo>
                        <a:pt x="21598" y="11009"/>
                        <a:pt x="21600" y="10904"/>
                        <a:pt x="21600" y="10800"/>
                      </a:cubicBezTo>
                      <a:cubicBezTo>
                        <a:pt x="21600" y="4835"/>
                        <a:pt x="16764" y="0"/>
                        <a:pt x="10800" y="0"/>
                      </a:cubicBezTo>
                      <a:cubicBezTo>
                        <a:pt x="4835" y="0"/>
                        <a:pt x="0" y="4835"/>
                        <a:pt x="0" y="10800"/>
                      </a:cubicBezTo>
                      <a:cubicBezTo>
                        <a:pt x="-1" y="10904"/>
                        <a:pt x="1" y="11009"/>
                        <a:pt x="4" y="11114"/>
                      </a:cubicBezTo>
                      <a:close/>
                    </a:path>
                  </a:pathLst>
                </a:custGeom>
                <a:solidFill>
                  <a:srgbClr val="008000"/>
                </a:solidFill>
                <a:ln w="3175">
                  <a:solidFill>
                    <a:srgbClr val="336600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0" name="Rectangle 79">
                  <a:extLst>
                    <a:ext uri="{FF2B5EF4-FFF2-40B4-BE49-F238E27FC236}">
                      <a16:creationId xmlns="" xmlns:a16="http://schemas.microsoft.com/office/drawing/2014/main" id="{34330FDE-EF49-42FB-A668-F764A3E260B6}"/>
                    </a:ext>
                  </a:extLst>
                </p:cNvPr>
                <p:cNvSpPr/>
                <p:nvPr/>
              </p:nvSpPr>
              <p:spPr bwMode="auto">
                <a:xfrm>
                  <a:off x="8231734" y="2093272"/>
                  <a:ext cx="306825" cy="51877"/>
                </a:xfrm>
                <a:prstGeom prst="rect">
                  <a:avLst/>
                </a:prstGeom>
                <a:solidFill>
                  <a:srgbClr val="008000"/>
                </a:solid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81" name="Rectangle 80">
                  <a:extLst>
                    <a:ext uri="{FF2B5EF4-FFF2-40B4-BE49-F238E27FC236}">
                      <a16:creationId xmlns="" xmlns:a16="http://schemas.microsoft.com/office/drawing/2014/main" id="{F85E8669-02E6-4CEF-BF42-41556C66CC3D}"/>
                    </a:ext>
                  </a:extLst>
                </p:cNvPr>
                <p:cNvSpPr/>
                <p:nvPr/>
              </p:nvSpPr>
              <p:spPr bwMode="auto">
                <a:xfrm>
                  <a:off x="8264797" y="2399349"/>
                  <a:ext cx="246651" cy="140718"/>
                </a:xfrm>
                <a:prstGeom prst="rect">
                  <a:avLst/>
                </a:prstGeom>
                <a:solidFill>
                  <a:srgbClr val="008000"/>
                </a:solid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82" name="Rounded Rectangle 521">
                  <a:extLst>
                    <a:ext uri="{FF2B5EF4-FFF2-40B4-BE49-F238E27FC236}">
                      <a16:creationId xmlns="" xmlns:a16="http://schemas.microsoft.com/office/drawing/2014/main" id="{C9A6FA00-D603-43C7-82F7-9CC107CE46CA}"/>
                    </a:ext>
                  </a:extLst>
                </p:cNvPr>
                <p:cNvSpPr/>
                <p:nvPr/>
              </p:nvSpPr>
              <p:spPr bwMode="auto">
                <a:xfrm>
                  <a:off x="8190074" y="1988220"/>
                  <a:ext cx="74722" cy="535635"/>
                </a:xfrm>
                <a:prstGeom prst="roundRect">
                  <a:avLst/>
                </a:prstGeom>
                <a:solidFill>
                  <a:srgbClr val="74DF49"/>
                </a:solid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83" name="Rounded Rectangle 522">
                  <a:extLst>
                    <a:ext uri="{FF2B5EF4-FFF2-40B4-BE49-F238E27FC236}">
                      <a16:creationId xmlns="" xmlns:a16="http://schemas.microsoft.com/office/drawing/2014/main" id="{D0A4377C-189A-4B63-95B2-32A403FD5AE7}"/>
                    </a:ext>
                  </a:extLst>
                </p:cNvPr>
                <p:cNvSpPr/>
                <p:nvPr/>
              </p:nvSpPr>
              <p:spPr bwMode="auto">
                <a:xfrm>
                  <a:off x="8510125" y="1986923"/>
                  <a:ext cx="74722" cy="533690"/>
                </a:xfrm>
                <a:prstGeom prst="roundRect">
                  <a:avLst/>
                </a:prstGeom>
                <a:solidFill>
                  <a:srgbClr val="74DF49"/>
                </a:solid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84" name="Rounded Rectangle 523">
                  <a:extLst>
                    <a:ext uri="{FF2B5EF4-FFF2-40B4-BE49-F238E27FC236}">
                      <a16:creationId xmlns="" xmlns:a16="http://schemas.microsoft.com/office/drawing/2014/main" id="{FF002418-BD3A-4B7A-977E-BF6A45263F6C}"/>
                    </a:ext>
                  </a:extLst>
                </p:cNvPr>
                <p:cNvSpPr/>
                <p:nvPr/>
              </p:nvSpPr>
              <p:spPr bwMode="auto">
                <a:xfrm>
                  <a:off x="8211928" y="1981917"/>
                  <a:ext cx="53562" cy="284029"/>
                </a:xfrm>
                <a:prstGeom prst="roundRect">
                  <a:avLst/>
                </a:prstGeom>
                <a:solidFill>
                  <a:srgbClr val="74DF49"/>
                </a:solid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85" name="Oval 84">
                  <a:extLst>
                    <a:ext uri="{FF2B5EF4-FFF2-40B4-BE49-F238E27FC236}">
                      <a16:creationId xmlns="" xmlns:a16="http://schemas.microsoft.com/office/drawing/2014/main" id="{37CF109B-D8C9-468B-828C-55F3A379493E}"/>
                    </a:ext>
                  </a:extLst>
                </p:cNvPr>
                <p:cNvSpPr/>
                <p:nvPr/>
              </p:nvSpPr>
              <p:spPr bwMode="auto">
                <a:xfrm>
                  <a:off x="8514754" y="2277437"/>
                  <a:ext cx="71416" cy="73925"/>
                </a:xfrm>
                <a:prstGeom prst="ellipse">
                  <a:avLst/>
                </a:prstGeom>
                <a:solidFill>
                  <a:schemeClr val="bg1">
                    <a:lumMod val="65000"/>
                  </a:schemeClr>
                </a:solid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86" name="Oval 85">
                  <a:extLst>
                    <a:ext uri="{FF2B5EF4-FFF2-40B4-BE49-F238E27FC236}">
                      <a16:creationId xmlns="" xmlns:a16="http://schemas.microsoft.com/office/drawing/2014/main" id="{BB418D02-0B95-48D6-98E6-EB585E61DFA8}"/>
                    </a:ext>
                  </a:extLst>
                </p:cNvPr>
                <p:cNvSpPr/>
                <p:nvPr/>
              </p:nvSpPr>
              <p:spPr bwMode="auto">
                <a:xfrm>
                  <a:off x="8533930" y="2299485"/>
                  <a:ext cx="31740" cy="31126"/>
                </a:xfrm>
                <a:prstGeom prst="ellipse">
                  <a:avLst/>
                </a:prstGeom>
                <a:solidFill>
                  <a:schemeClr val="bg1">
                    <a:lumMod val="85000"/>
                  </a:schemeClr>
                </a:solidFill>
                <a:ln w="3175">
                  <a:solidFill>
                    <a:schemeClr val="tx1">
                      <a:lumMod val="95000"/>
                      <a:lumOff val="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87" name="Rectangle 86">
                  <a:extLst>
                    <a:ext uri="{FF2B5EF4-FFF2-40B4-BE49-F238E27FC236}">
                      <a16:creationId xmlns="" xmlns:a16="http://schemas.microsoft.com/office/drawing/2014/main" id="{324B01C2-5BAA-49F1-878B-9ADFE7CA274F}"/>
                    </a:ext>
                  </a:extLst>
                </p:cNvPr>
                <p:cNvSpPr/>
                <p:nvPr/>
              </p:nvSpPr>
              <p:spPr bwMode="auto">
                <a:xfrm>
                  <a:off x="8287280" y="2435663"/>
                  <a:ext cx="190443" cy="71331"/>
                </a:xfrm>
                <a:prstGeom prst="rect">
                  <a:avLst/>
                </a:prstGeom>
                <a:solidFill>
                  <a:schemeClr val="bg1">
                    <a:lumMod val="65000"/>
                  </a:schemeClr>
                </a:solid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88" name="Rectangle 187">
                  <a:extLst>
                    <a:ext uri="{FF2B5EF4-FFF2-40B4-BE49-F238E27FC236}">
                      <a16:creationId xmlns="" xmlns:a16="http://schemas.microsoft.com/office/drawing/2014/main" id="{A1D20958-E258-46A9-928C-F5EF4824607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235701" y="2543309"/>
                  <a:ext cx="304842" cy="18806"/>
                </a:xfrm>
                <a:prstGeom prst="rect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l"/>
                  <a:endParaRPr lang="en-US"/>
                </a:p>
              </p:txBody>
            </p:sp>
            <p:grpSp>
              <p:nvGrpSpPr>
                <p:cNvPr id="89" name="Group 215">
                  <a:extLst>
                    <a:ext uri="{FF2B5EF4-FFF2-40B4-BE49-F238E27FC236}">
                      <a16:creationId xmlns="" xmlns:a16="http://schemas.microsoft.com/office/drawing/2014/main" id="{9C600EA0-EFB0-4325-B68A-AA096D033B33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8267442" y="2355254"/>
                  <a:ext cx="240038" cy="44744"/>
                  <a:chOff x="2886" y="2869"/>
                  <a:chExt cx="416" cy="99"/>
                </a:xfrm>
              </p:grpSpPr>
              <p:sp>
                <p:nvSpPr>
                  <p:cNvPr id="133" name="Rectangle 132">
                    <a:extLst>
                      <a:ext uri="{FF2B5EF4-FFF2-40B4-BE49-F238E27FC236}">
                        <a16:creationId xmlns="" xmlns:a16="http://schemas.microsoft.com/office/drawing/2014/main" id="{78357753-F0F5-48D0-82B7-6396BCAAB772}"/>
                      </a:ext>
                    </a:extLst>
                  </p:cNvPr>
                  <p:cNvSpPr/>
                  <p:nvPr/>
                </p:nvSpPr>
                <p:spPr>
                  <a:xfrm>
                    <a:off x="2886" y="2883"/>
                    <a:ext cx="416" cy="85"/>
                  </a:xfrm>
                  <a:prstGeom prst="rect">
                    <a:avLst/>
                  </a:prstGeom>
                  <a:solidFill>
                    <a:schemeClr val="tx1">
                      <a:lumMod val="65000"/>
                      <a:lumOff val="35000"/>
                    </a:schemeClr>
                  </a:soli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sp>
                <p:nvSpPr>
                  <p:cNvPr id="134" name="Oval 217">
                    <a:extLst>
                      <a:ext uri="{FF2B5EF4-FFF2-40B4-BE49-F238E27FC236}">
                        <a16:creationId xmlns="" xmlns:a16="http://schemas.microsoft.com/office/drawing/2014/main" id="{0DE94707-87DE-4B45-8F4C-99D6CD5104E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919" y="2869"/>
                    <a:ext cx="350" cy="35"/>
                  </a:xfrm>
                  <a:prstGeom prst="ellipse">
                    <a:avLst/>
                  </a:prstGeom>
                  <a:solidFill>
                    <a:srgbClr val="0099FF"/>
                  </a:solidFill>
                  <a:ln w="317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35" name="AutoShape 218">
                    <a:extLst>
                      <a:ext uri="{FF2B5EF4-FFF2-40B4-BE49-F238E27FC236}">
                        <a16:creationId xmlns="" xmlns:a16="http://schemas.microsoft.com/office/drawing/2014/main" id="{77D6A911-D6CA-4440-B99D-9A9DA3B97EA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012" y="2870"/>
                    <a:ext cx="167" cy="27"/>
                  </a:xfrm>
                  <a:prstGeom prst="roundRect">
                    <a:avLst>
                      <a:gd name="adj" fmla="val 50000"/>
                    </a:avLst>
                  </a:prstGeom>
                  <a:solidFill>
                    <a:srgbClr val="C0C0C0"/>
                  </a:solidFill>
                  <a:ln w="317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90" name="Group 232">
                  <a:extLst>
                    <a:ext uri="{FF2B5EF4-FFF2-40B4-BE49-F238E27FC236}">
                      <a16:creationId xmlns="" xmlns:a16="http://schemas.microsoft.com/office/drawing/2014/main" id="{AE43837E-6671-4AE9-AD98-637ED638C628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 flipH="1">
                  <a:off x="8510786" y="2446688"/>
                  <a:ext cx="65465" cy="77168"/>
                  <a:chOff x="779" y="2650"/>
                  <a:chExt cx="99" cy="119"/>
                </a:xfrm>
              </p:grpSpPr>
              <p:sp>
                <p:nvSpPr>
                  <p:cNvPr id="130" name="Rectangle 173">
                    <a:extLst>
                      <a:ext uri="{FF2B5EF4-FFF2-40B4-BE49-F238E27FC236}">
                        <a16:creationId xmlns="" xmlns:a16="http://schemas.microsoft.com/office/drawing/2014/main" id="{4A6B11D9-DB36-47EB-9758-BCA6DC0FF4B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 rot="-5400000">
                    <a:off x="810" y="2664"/>
                    <a:ext cx="44" cy="93"/>
                  </a:xfrm>
                  <a:prstGeom prst="rect">
                    <a:avLst/>
                  </a:prstGeom>
                  <a:solidFill>
                    <a:srgbClr val="D9D9D9"/>
                  </a:solidFill>
                  <a:ln w="6350" algn="ctr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anchor="ctr"/>
                  <a:lstStyle/>
                  <a:p>
                    <a:pPr>
                      <a:defRPr/>
                    </a:pPr>
                    <a:endParaRPr lang="en-US">
                      <a:solidFill>
                        <a:schemeClr val="lt1"/>
                      </a:solidFill>
                      <a:latin typeface="+mn-lt"/>
                      <a:cs typeface="+mn-cs"/>
                    </a:endParaRPr>
                  </a:p>
                </p:txBody>
              </p:sp>
              <p:sp>
                <p:nvSpPr>
                  <p:cNvPr id="131" name="Rectangle 174">
                    <a:extLst>
                      <a:ext uri="{FF2B5EF4-FFF2-40B4-BE49-F238E27FC236}">
                        <a16:creationId xmlns="" xmlns:a16="http://schemas.microsoft.com/office/drawing/2014/main" id="{811C9720-CC85-4E85-84C3-40AB6C60114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 rot="-5400000">
                    <a:off x="770" y="2688"/>
                    <a:ext cx="58" cy="40"/>
                  </a:xfrm>
                  <a:prstGeom prst="rect">
                    <a:avLst/>
                  </a:prstGeom>
                  <a:solidFill>
                    <a:srgbClr val="7F7F7F"/>
                  </a:solidFill>
                  <a:ln w="6350" algn="ctr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anchor="ctr"/>
                  <a:lstStyle/>
                  <a:p>
                    <a:pPr>
                      <a:defRPr/>
                    </a:pPr>
                    <a:endParaRPr lang="en-US">
                      <a:solidFill>
                        <a:schemeClr val="lt1"/>
                      </a:solidFill>
                      <a:latin typeface="+mn-lt"/>
                      <a:cs typeface="+mn-cs"/>
                    </a:endParaRPr>
                  </a:p>
                </p:txBody>
              </p:sp>
              <p:sp>
                <p:nvSpPr>
                  <p:cNvPr id="132" name="Rectangle 174">
                    <a:extLst>
                      <a:ext uri="{FF2B5EF4-FFF2-40B4-BE49-F238E27FC236}">
                        <a16:creationId xmlns="" xmlns:a16="http://schemas.microsoft.com/office/drawing/2014/main" id="{DE7586F1-9B05-4945-B39C-3E091C94499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 rot="-5400000">
                    <a:off x="769" y="2690"/>
                    <a:ext cx="119" cy="40"/>
                  </a:xfrm>
                  <a:prstGeom prst="rect">
                    <a:avLst/>
                  </a:prstGeom>
                  <a:solidFill>
                    <a:srgbClr val="7F7F7F"/>
                  </a:solidFill>
                  <a:ln w="6350" algn="ctr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anchor="ctr"/>
                  <a:lstStyle/>
                  <a:p>
                    <a:pPr>
                      <a:defRPr/>
                    </a:pPr>
                    <a:endParaRPr lang="en-US">
                      <a:solidFill>
                        <a:schemeClr val="lt1"/>
                      </a:solidFill>
                      <a:latin typeface="+mn-lt"/>
                      <a:cs typeface="+mn-cs"/>
                    </a:endParaRPr>
                  </a:p>
                </p:txBody>
              </p:sp>
            </p:grpSp>
            <p:grpSp>
              <p:nvGrpSpPr>
                <p:cNvPr id="91" name="Group 794">
                  <a:extLst>
                    <a:ext uri="{FF2B5EF4-FFF2-40B4-BE49-F238E27FC236}">
                      <a16:creationId xmlns="" xmlns:a16="http://schemas.microsoft.com/office/drawing/2014/main" id="{019C5C2E-FF51-47BA-9507-F61349B1FCE7}"/>
                    </a:ext>
                  </a:extLst>
                </p:cNvPr>
                <p:cNvGrpSpPr/>
                <p:nvPr/>
              </p:nvGrpSpPr>
              <p:grpSpPr>
                <a:xfrm>
                  <a:off x="8138114" y="2408751"/>
                  <a:ext cx="50454" cy="68678"/>
                  <a:chOff x="6078538" y="4157663"/>
                  <a:chExt cx="346075" cy="480370"/>
                </a:xfrm>
              </p:grpSpPr>
              <p:sp>
                <p:nvSpPr>
                  <p:cNvPr id="104" name="Rectangle 105">
                    <a:extLst>
                      <a:ext uri="{FF2B5EF4-FFF2-40B4-BE49-F238E27FC236}">
                        <a16:creationId xmlns="" xmlns:a16="http://schemas.microsoft.com/office/drawing/2014/main" id="{7796851B-968E-447A-9BFF-C3999EC6BF7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079483" y="4157663"/>
                    <a:ext cx="171450" cy="479425"/>
                  </a:xfrm>
                  <a:prstGeom prst="rect">
                    <a:avLst/>
                  </a:prstGeom>
                  <a:solidFill>
                    <a:schemeClr val="bg1">
                      <a:lumMod val="65000"/>
                    </a:schemeClr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05" name="Line 92">
                    <a:extLst>
                      <a:ext uri="{FF2B5EF4-FFF2-40B4-BE49-F238E27FC236}">
                        <a16:creationId xmlns="" xmlns:a16="http://schemas.microsoft.com/office/drawing/2014/main" id="{88FC95DB-0BDF-4BC8-B61C-C3815553799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6215063" y="4598988"/>
                    <a:ext cx="36512" cy="36512"/>
                  </a:xfrm>
                  <a:prstGeom prst="line">
                    <a:avLst/>
                  </a:prstGeom>
                  <a:noFill/>
                  <a:ln w="0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06" name="Line 93">
                    <a:extLst>
                      <a:ext uri="{FF2B5EF4-FFF2-40B4-BE49-F238E27FC236}">
                        <a16:creationId xmlns="" xmlns:a16="http://schemas.microsoft.com/office/drawing/2014/main" id="{A206B5C5-8A6F-4E32-9B42-F2885580001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6159500" y="4543425"/>
                    <a:ext cx="92075" cy="92075"/>
                  </a:xfrm>
                  <a:prstGeom prst="line">
                    <a:avLst/>
                  </a:prstGeom>
                  <a:noFill/>
                  <a:ln w="0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07" name="Line 94">
                    <a:extLst>
                      <a:ext uri="{FF2B5EF4-FFF2-40B4-BE49-F238E27FC236}">
                        <a16:creationId xmlns="" xmlns:a16="http://schemas.microsoft.com/office/drawing/2014/main" id="{46B80A39-D8C0-49D5-952A-C5BF288359E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6103938" y="4487863"/>
                    <a:ext cx="147637" cy="147637"/>
                  </a:xfrm>
                  <a:prstGeom prst="line">
                    <a:avLst/>
                  </a:prstGeom>
                  <a:noFill/>
                  <a:ln w="0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08" name="Line 95">
                    <a:extLst>
                      <a:ext uri="{FF2B5EF4-FFF2-40B4-BE49-F238E27FC236}">
                        <a16:creationId xmlns="" xmlns:a16="http://schemas.microsoft.com/office/drawing/2014/main" id="{AE4B62AA-9D95-4FB1-B2CF-388CFFD6647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6078538" y="4432300"/>
                    <a:ext cx="173037" cy="173037"/>
                  </a:xfrm>
                  <a:prstGeom prst="line">
                    <a:avLst/>
                  </a:prstGeom>
                  <a:noFill/>
                  <a:ln w="0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09" name="Line 96">
                    <a:extLst>
                      <a:ext uri="{FF2B5EF4-FFF2-40B4-BE49-F238E27FC236}">
                        <a16:creationId xmlns="" xmlns:a16="http://schemas.microsoft.com/office/drawing/2014/main" id="{D4FAA116-1A9A-4CEC-96E4-FB56BBFBC50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6078538" y="4376738"/>
                    <a:ext cx="173037" cy="173037"/>
                  </a:xfrm>
                  <a:prstGeom prst="line">
                    <a:avLst/>
                  </a:prstGeom>
                  <a:noFill/>
                  <a:ln w="0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10" name="Line 97">
                    <a:extLst>
                      <a:ext uri="{FF2B5EF4-FFF2-40B4-BE49-F238E27FC236}">
                        <a16:creationId xmlns="" xmlns:a16="http://schemas.microsoft.com/office/drawing/2014/main" id="{88DD5357-E340-4997-B5CD-CD3D6B77518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6078538" y="4321175"/>
                    <a:ext cx="173037" cy="173037"/>
                  </a:xfrm>
                  <a:prstGeom prst="line">
                    <a:avLst/>
                  </a:prstGeom>
                  <a:noFill/>
                  <a:ln w="0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11" name="Line 98">
                    <a:extLst>
                      <a:ext uri="{FF2B5EF4-FFF2-40B4-BE49-F238E27FC236}">
                        <a16:creationId xmlns="" xmlns:a16="http://schemas.microsoft.com/office/drawing/2014/main" id="{643894AF-A47A-48E7-8079-13B396BB76A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6078538" y="4264025"/>
                    <a:ext cx="173037" cy="173037"/>
                  </a:xfrm>
                  <a:prstGeom prst="line">
                    <a:avLst/>
                  </a:prstGeom>
                  <a:noFill/>
                  <a:ln w="0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12" name="Line 99">
                    <a:extLst>
                      <a:ext uri="{FF2B5EF4-FFF2-40B4-BE49-F238E27FC236}">
                        <a16:creationId xmlns="" xmlns:a16="http://schemas.microsoft.com/office/drawing/2014/main" id="{B680797C-F00F-4EF1-B927-B1AD0A61025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6078538" y="4208463"/>
                    <a:ext cx="173037" cy="173037"/>
                  </a:xfrm>
                  <a:prstGeom prst="line">
                    <a:avLst/>
                  </a:prstGeom>
                  <a:noFill/>
                  <a:ln w="0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13" name="Line 100">
                    <a:extLst>
                      <a:ext uri="{FF2B5EF4-FFF2-40B4-BE49-F238E27FC236}">
                        <a16:creationId xmlns="" xmlns:a16="http://schemas.microsoft.com/office/drawing/2014/main" id="{B5981106-79BD-4395-9E25-5E56BC4E5B4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6078538" y="4157663"/>
                    <a:ext cx="168275" cy="168275"/>
                  </a:xfrm>
                  <a:prstGeom prst="line">
                    <a:avLst/>
                  </a:prstGeom>
                  <a:noFill/>
                  <a:ln w="0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14" name="Line 101">
                    <a:extLst>
                      <a:ext uri="{FF2B5EF4-FFF2-40B4-BE49-F238E27FC236}">
                        <a16:creationId xmlns="" xmlns:a16="http://schemas.microsoft.com/office/drawing/2014/main" id="{2EEBC83A-EA59-4059-9A12-E1F4D4B397DC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6078538" y="4157663"/>
                    <a:ext cx="112712" cy="112712"/>
                  </a:xfrm>
                  <a:prstGeom prst="line">
                    <a:avLst/>
                  </a:prstGeom>
                  <a:noFill/>
                  <a:ln w="0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15" name="Line 102">
                    <a:extLst>
                      <a:ext uri="{FF2B5EF4-FFF2-40B4-BE49-F238E27FC236}">
                        <a16:creationId xmlns="" xmlns:a16="http://schemas.microsoft.com/office/drawing/2014/main" id="{0C917D7F-D62E-427A-AEDE-C6D98FA14F4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6078538" y="4157663"/>
                    <a:ext cx="57150" cy="57150"/>
                  </a:xfrm>
                  <a:prstGeom prst="line">
                    <a:avLst/>
                  </a:prstGeom>
                  <a:noFill/>
                  <a:ln w="0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16" name="Line 103">
                    <a:extLst>
                      <a:ext uri="{FF2B5EF4-FFF2-40B4-BE49-F238E27FC236}">
                        <a16:creationId xmlns="" xmlns:a16="http://schemas.microsoft.com/office/drawing/2014/main" id="{521BB31E-6058-4316-89DB-3E8B37DA5DB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6078538" y="4157663"/>
                    <a:ext cx="1587" cy="1587"/>
                  </a:xfrm>
                  <a:prstGeom prst="line">
                    <a:avLst/>
                  </a:prstGeom>
                  <a:noFill/>
                  <a:ln w="0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17" name="Rectangle 104">
                    <a:extLst>
                      <a:ext uri="{FF2B5EF4-FFF2-40B4-BE49-F238E27FC236}">
                        <a16:creationId xmlns="" xmlns:a16="http://schemas.microsoft.com/office/drawing/2014/main" id="{70A31B81-B18E-4DB1-9E0A-57A53ADB3D1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078538" y="4160196"/>
                    <a:ext cx="173037" cy="477837"/>
                  </a:xfrm>
                  <a:prstGeom prst="rect">
                    <a:avLst/>
                  </a:prstGeom>
                  <a:noFill/>
                  <a:ln w="0">
                    <a:solidFill>
                      <a:schemeClr val="tx1"/>
                    </a:solidFill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18" name="Rectangle 106">
                    <a:extLst>
                      <a:ext uri="{FF2B5EF4-FFF2-40B4-BE49-F238E27FC236}">
                        <a16:creationId xmlns="" xmlns:a16="http://schemas.microsoft.com/office/drawing/2014/main" id="{D9A416EA-FC1B-4FD3-932B-60A80FE9C282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249988" y="4158608"/>
                    <a:ext cx="173037" cy="477837"/>
                  </a:xfrm>
                  <a:prstGeom prst="rect">
                    <a:avLst/>
                  </a:prstGeom>
                  <a:solidFill>
                    <a:schemeClr val="bg1">
                      <a:lumMod val="85000"/>
                    </a:schemeClr>
                  </a:solidFill>
                  <a:ln w="0">
                    <a:solidFill>
                      <a:schemeClr val="tx1"/>
                    </a:solidFill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19" name="Line 107">
                    <a:extLst>
                      <a:ext uri="{FF2B5EF4-FFF2-40B4-BE49-F238E27FC236}">
                        <a16:creationId xmlns="" xmlns:a16="http://schemas.microsoft.com/office/drawing/2014/main" id="{090DCA0C-A2D3-4DE6-A1E1-42C597FDD69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6373813" y="4157663"/>
                    <a:ext cx="50800" cy="50800"/>
                  </a:xfrm>
                  <a:prstGeom prst="line">
                    <a:avLst/>
                  </a:prstGeom>
                  <a:noFill/>
                  <a:ln w="0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20" name="Line 108">
                    <a:extLst>
                      <a:ext uri="{FF2B5EF4-FFF2-40B4-BE49-F238E27FC236}">
                        <a16:creationId xmlns="" xmlns:a16="http://schemas.microsoft.com/office/drawing/2014/main" id="{2E14E944-9F7E-43ED-8FDC-20C8895D8E1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6318250" y="4157663"/>
                    <a:ext cx="106362" cy="106362"/>
                  </a:xfrm>
                  <a:prstGeom prst="line">
                    <a:avLst/>
                  </a:prstGeom>
                  <a:noFill/>
                  <a:ln w="0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21" name="Line 109">
                    <a:extLst>
                      <a:ext uri="{FF2B5EF4-FFF2-40B4-BE49-F238E27FC236}">
                        <a16:creationId xmlns="" xmlns:a16="http://schemas.microsoft.com/office/drawing/2014/main" id="{57D02847-A263-452C-94A0-3C383A01CBA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6262688" y="4157663"/>
                    <a:ext cx="161925" cy="161925"/>
                  </a:xfrm>
                  <a:prstGeom prst="line">
                    <a:avLst/>
                  </a:prstGeom>
                  <a:noFill/>
                  <a:ln w="0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22" name="Line 110">
                    <a:extLst>
                      <a:ext uri="{FF2B5EF4-FFF2-40B4-BE49-F238E27FC236}">
                        <a16:creationId xmlns="" xmlns:a16="http://schemas.microsoft.com/office/drawing/2014/main" id="{62BCB4D7-DC5A-4928-8684-37A98AB93EE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6251575" y="4202113"/>
                    <a:ext cx="173037" cy="173037"/>
                  </a:xfrm>
                  <a:prstGeom prst="line">
                    <a:avLst/>
                  </a:prstGeom>
                  <a:noFill/>
                  <a:ln w="0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23" name="Line 111">
                    <a:extLst>
                      <a:ext uri="{FF2B5EF4-FFF2-40B4-BE49-F238E27FC236}">
                        <a16:creationId xmlns="" xmlns:a16="http://schemas.microsoft.com/office/drawing/2014/main" id="{3022DD3B-6943-42BC-BEAF-DBE2B2C357C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6251575" y="4257675"/>
                    <a:ext cx="173037" cy="173037"/>
                  </a:xfrm>
                  <a:prstGeom prst="line">
                    <a:avLst/>
                  </a:prstGeom>
                  <a:noFill/>
                  <a:ln w="0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24" name="Line 112">
                    <a:extLst>
                      <a:ext uri="{FF2B5EF4-FFF2-40B4-BE49-F238E27FC236}">
                        <a16:creationId xmlns="" xmlns:a16="http://schemas.microsoft.com/office/drawing/2014/main" id="{24DF9527-36D7-4645-B748-F4807C3B6EB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6251575" y="4313238"/>
                    <a:ext cx="173037" cy="173037"/>
                  </a:xfrm>
                  <a:prstGeom prst="line">
                    <a:avLst/>
                  </a:prstGeom>
                  <a:noFill/>
                  <a:ln w="0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25" name="Line 113">
                    <a:extLst>
                      <a:ext uri="{FF2B5EF4-FFF2-40B4-BE49-F238E27FC236}">
                        <a16:creationId xmlns="" xmlns:a16="http://schemas.microsoft.com/office/drawing/2014/main" id="{F062E53F-3240-4EFA-B68E-B497E4CB0E5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6251575" y="4368800"/>
                    <a:ext cx="173037" cy="173037"/>
                  </a:xfrm>
                  <a:prstGeom prst="line">
                    <a:avLst/>
                  </a:prstGeom>
                  <a:noFill/>
                  <a:ln w="0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26" name="Line 114">
                    <a:extLst>
                      <a:ext uri="{FF2B5EF4-FFF2-40B4-BE49-F238E27FC236}">
                        <a16:creationId xmlns="" xmlns:a16="http://schemas.microsoft.com/office/drawing/2014/main" id="{1681120F-14A0-43B7-91D0-5EB76ED7569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6251575" y="4425950"/>
                    <a:ext cx="173037" cy="173037"/>
                  </a:xfrm>
                  <a:prstGeom prst="line">
                    <a:avLst/>
                  </a:prstGeom>
                  <a:noFill/>
                  <a:ln w="0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27" name="Line 115">
                    <a:extLst>
                      <a:ext uri="{FF2B5EF4-FFF2-40B4-BE49-F238E27FC236}">
                        <a16:creationId xmlns="" xmlns:a16="http://schemas.microsoft.com/office/drawing/2014/main" id="{B7952FF5-8D28-4C1E-8480-FCDAE0F50AF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6251575" y="4481513"/>
                    <a:ext cx="153987" cy="153987"/>
                  </a:xfrm>
                  <a:prstGeom prst="line">
                    <a:avLst/>
                  </a:prstGeom>
                  <a:noFill/>
                  <a:ln w="0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28" name="Line 116">
                    <a:extLst>
                      <a:ext uri="{FF2B5EF4-FFF2-40B4-BE49-F238E27FC236}">
                        <a16:creationId xmlns="" xmlns:a16="http://schemas.microsoft.com/office/drawing/2014/main" id="{01CBDBC3-7986-4D0C-A042-113BB7A8D0E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6251575" y="4537075"/>
                    <a:ext cx="98425" cy="98425"/>
                  </a:xfrm>
                  <a:prstGeom prst="line">
                    <a:avLst/>
                  </a:prstGeom>
                  <a:noFill/>
                  <a:ln w="0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29" name="Line 117">
                    <a:extLst>
                      <a:ext uri="{FF2B5EF4-FFF2-40B4-BE49-F238E27FC236}">
                        <a16:creationId xmlns="" xmlns:a16="http://schemas.microsoft.com/office/drawing/2014/main" id="{76BCC59D-9407-4E16-9F69-F5005651535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6251575" y="4592638"/>
                    <a:ext cx="42862" cy="42862"/>
                  </a:xfrm>
                  <a:prstGeom prst="line">
                    <a:avLst/>
                  </a:prstGeom>
                  <a:noFill/>
                  <a:ln w="0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92" name="Group 398">
                  <a:extLst>
                    <a:ext uri="{FF2B5EF4-FFF2-40B4-BE49-F238E27FC236}">
                      <a16:creationId xmlns="" xmlns:a16="http://schemas.microsoft.com/office/drawing/2014/main" id="{B72D7489-AD36-42FA-AA29-08E97D4777E2}"/>
                    </a:ext>
                  </a:extLst>
                </p:cNvPr>
                <p:cNvGrpSpPr/>
                <p:nvPr/>
              </p:nvGrpSpPr>
              <p:grpSpPr>
                <a:xfrm>
                  <a:off x="8263915" y="1973047"/>
                  <a:ext cx="249922" cy="306853"/>
                  <a:chOff x="3243116" y="3209023"/>
                  <a:chExt cx="599993" cy="751201"/>
                </a:xfrm>
              </p:grpSpPr>
              <p:sp>
                <p:nvSpPr>
                  <p:cNvPr id="93" name="Oval 239">
                    <a:extLst>
                      <a:ext uri="{FF2B5EF4-FFF2-40B4-BE49-F238E27FC236}">
                        <a16:creationId xmlns="" xmlns:a16="http://schemas.microsoft.com/office/drawing/2014/main" id="{4AFC8A08-6BFC-46F9-9BD0-4776C445F4FF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 bwMode="auto">
                  <a:xfrm>
                    <a:off x="3262656" y="3209023"/>
                    <a:ext cx="550610" cy="433490"/>
                  </a:xfrm>
                  <a:prstGeom prst="ellipse">
                    <a:avLst/>
                  </a:prstGeom>
                  <a:solidFill>
                    <a:srgbClr val="008000"/>
                  </a:solidFill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sp>
                <p:nvSpPr>
                  <p:cNvPr id="94" name="Oval 93">
                    <a:extLst>
                      <a:ext uri="{FF2B5EF4-FFF2-40B4-BE49-F238E27FC236}">
                        <a16:creationId xmlns="" xmlns:a16="http://schemas.microsoft.com/office/drawing/2014/main" id="{F8144FF4-63E7-4844-8399-67604F2B3B96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3449531" y="3473992"/>
                    <a:ext cx="216686" cy="223228"/>
                  </a:xfrm>
                  <a:prstGeom prst="ellipse">
                    <a:avLst/>
                  </a:prstGeom>
                  <a:solidFill>
                    <a:schemeClr val="tx1"/>
                  </a:solidFill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sp>
                <p:nvSpPr>
                  <p:cNvPr id="95" name="Oval 245">
                    <a:extLst>
                      <a:ext uri="{FF2B5EF4-FFF2-40B4-BE49-F238E27FC236}">
                        <a16:creationId xmlns="" xmlns:a16="http://schemas.microsoft.com/office/drawing/2014/main" id="{4C843E28-AE4B-4BC2-B8DC-C974C3C29D5C}"/>
                      </a:ext>
                    </a:extLst>
                  </p:cNvPr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471020" y="3501215"/>
                    <a:ext cx="164753" cy="170597"/>
                  </a:xfrm>
                  <a:prstGeom prst="ellipse">
                    <a:avLst/>
                  </a:prstGeom>
                  <a:solidFill>
                    <a:srgbClr val="5F5F5F"/>
                  </a:solidFill>
                  <a:ln w="6350" algn="ctr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anchor="ctr"/>
                  <a:lstStyle/>
                  <a:p>
                    <a:pPr>
                      <a:defRPr/>
                    </a:pPr>
                    <a:endParaRPr lang="en-US">
                      <a:solidFill>
                        <a:schemeClr val="lt1"/>
                      </a:solidFill>
                      <a:latin typeface="+mn-lt"/>
                      <a:cs typeface="+mn-cs"/>
                    </a:endParaRPr>
                  </a:p>
                </p:txBody>
              </p:sp>
              <p:sp>
                <p:nvSpPr>
                  <p:cNvPr id="96" name="Rectangle 225">
                    <a:extLst>
                      <a:ext uri="{FF2B5EF4-FFF2-40B4-BE49-F238E27FC236}">
                        <a16:creationId xmlns="" xmlns:a16="http://schemas.microsoft.com/office/drawing/2014/main" id="{BCFEA16C-43FF-4D2C-A76A-16FE4659BA9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248235" y="3401840"/>
                    <a:ext cx="585713" cy="216571"/>
                  </a:xfrm>
                  <a:prstGeom prst="trapezoid">
                    <a:avLst>
                      <a:gd name="adj" fmla="val 8612"/>
                    </a:avLst>
                  </a:prstGeom>
                  <a:solidFill>
                    <a:srgbClr val="008000"/>
                  </a:solidFill>
                  <a:ln w="317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97" name="Oval 239">
                    <a:extLst>
                      <a:ext uri="{FF2B5EF4-FFF2-40B4-BE49-F238E27FC236}">
                        <a16:creationId xmlns="" xmlns:a16="http://schemas.microsoft.com/office/drawing/2014/main" id="{8CD43A09-BF1F-44CA-93B8-423225103EFD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 bwMode="auto">
                  <a:xfrm>
                    <a:off x="3243116" y="3435880"/>
                    <a:ext cx="599993" cy="524344"/>
                  </a:xfrm>
                  <a:prstGeom prst="ellipse">
                    <a:avLst/>
                  </a:prstGeom>
                  <a:solidFill>
                    <a:srgbClr val="008000"/>
                  </a:solidFill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endParaRPr lang="en-US">
                      <a:solidFill>
                        <a:schemeClr val="tx1"/>
                      </a:solidFill>
                      <a:latin typeface="Arial" charset="0"/>
                      <a:cs typeface="Arial" charset="0"/>
                    </a:endParaRPr>
                  </a:p>
                </p:txBody>
              </p:sp>
              <p:grpSp>
                <p:nvGrpSpPr>
                  <p:cNvPr id="98" name="Group 228">
                    <a:extLst>
                      <a:ext uri="{FF2B5EF4-FFF2-40B4-BE49-F238E27FC236}">
                        <a16:creationId xmlns="" xmlns:a16="http://schemas.microsoft.com/office/drawing/2014/main" id="{2E636C9C-DE87-4B88-A129-25E1450761CB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3423878" y="3599218"/>
                    <a:ext cx="236385" cy="205079"/>
                    <a:chOff x="1883" y="2407"/>
                    <a:chExt cx="132" cy="113"/>
                  </a:xfrm>
                </p:grpSpPr>
                <p:sp>
                  <p:nvSpPr>
                    <p:cNvPr id="101" name="Oval 245">
                      <a:extLst>
                        <a:ext uri="{FF2B5EF4-FFF2-40B4-BE49-F238E27FC236}">
                          <a16:creationId xmlns="" xmlns:a16="http://schemas.microsoft.com/office/drawing/2014/main" id="{668CA0D7-30EE-4E4D-AFEB-511502ADCCB6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1883" y="2407"/>
                      <a:ext cx="132" cy="113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 w="63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>
                        <a:defRPr/>
                      </a:pPr>
                      <a:endParaRPr lang="en-US"/>
                    </a:p>
                  </p:txBody>
                </p:sp>
                <p:sp>
                  <p:nvSpPr>
                    <p:cNvPr id="102" name="Oval 245">
                      <a:extLst>
                        <a:ext uri="{FF2B5EF4-FFF2-40B4-BE49-F238E27FC236}">
                          <a16:creationId xmlns="" xmlns:a16="http://schemas.microsoft.com/office/drawing/2014/main" id="{8F24E1A4-CA57-42C5-937E-6DE27C0F0C47}"/>
                        </a:ext>
                      </a:extLst>
                    </p:cNvPr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1900" y="2421"/>
                      <a:ext cx="101" cy="87"/>
                    </a:xfrm>
                    <a:prstGeom prst="ellipse">
                      <a:avLst/>
                    </a:prstGeom>
                    <a:solidFill>
                      <a:srgbClr val="5F5F5F"/>
                    </a:solidFill>
                    <a:ln w="6350" algn="ctr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anchor="ctr"/>
                    <a:lstStyle/>
                    <a:p>
                      <a:pPr>
                        <a:defRPr/>
                      </a:pPr>
                      <a:endParaRPr lang="en-US">
                        <a:solidFill>
                          <a:schemeClr val="lt1"/>
                        </a:solidFill>
                        <a:latin typeface="+mn-lt"/>
                        <a:cs typeface="+mn-cs"/>
                      </a:endParaRPr>
                    </a:p>
                  </p:txBody>
                </p:sp>
                <p:sp>
                  <p:nvSpPr>
                    <p:cNvPr id="103" name="Oval 245">
                      <a:extLst>
                        <a:ext uri="{FF2B5EF4-FFF2-40B4-BE49-F238E27FC236}">
                          <a16:creationId xmlns="" xmlns:a16="http://schemas.microsoft.com/office/drawing/2014/main" id="{6ECB63D7-932C-4A69-A651-E19EC8318947}"/>
                        </a:ext>
                      </a:extLst>
                    </p:cNvPr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1926" y="2448"/>
                      <a:ext cx="50" cy="37"/>
                    </a:xfrm>
                    <a:prstGeom prst="ellipse">
                      <a:avLst/>
                    </a:prstGeom>
                    <a:solidFill>
                      <a:schemeClr val="bg1"/>
                    </a:solidFill>
                    <a:ln w="6350" algn="ctr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anchor="ctr"/>
                    <a:lstStyle/>
                    <a:p>
                      <a:pPr>
                        <a:defRPr/>
                      </a:pPr>
                      <a:endParaRPr lang="en-US">
                        <a:solidFill>
                          <a:schemeClr val="lt1"/>
                        </a:solidFill>
                        <a:latin typeface="+mn-lt"/>
                        <a:cs typeface="+mn-cs"/>
                      </a:endParaRPr>
                    </a:p>
                  </p:txBody>
                </p:sp>
              </p:grpSp>
              <p:cxnSp>
                <p:nvCxnSpPr>
                  <p:cNvPr id="99" name="Straight Connector 98">
                    <a:extLst>
                      <a:ext uri="{FF2B5EF4-FFF2-40B4-BE49-F238E27FC236}">
                        <a16:creationId xmlns="" xmlns:a16="http://schemas.microsoft.com/office/drawing/2014/main" id="{01B4AFA5-9DF3-45A1-91BF-591B43C86FCE}"/>
                      </a:ext>
                    </a:extLst>
                  </p:cNvPr>
                  <p:cNvCxnSpPr>
                    <a:endCxn id="97" idx="6"/>
                  </p:cNvCxnSpPr>
                  <p:nvPr/>
                </p:nvCxnSpPr>
                <p:spPr>
                  <a:xfrm>
                    <a:off x="3811664" y="3394001"/>
                    <a:ext cx="31445" cy="304051"/>
                  </a:xfrm>
                  <a:prstGeom prst="line">
                    <a:avLst/>
                  </a:prstGeom>
                  <a:ln w="63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0" name="Straight Connector 99">
                    <a:extLst>
                      <a:ext uri="{FF2B5EF4-FFF2-40B4-BE49-F238E27FC236}">
                        <a16:creationId xmlns="" xmlns:a16="http://schemas.microsoft.com/office/drawing/2014/main" id="{4910D539-A04B-402E-92D0-20355A4024FD}"/>
                      </a:ext>
                    </a:extLst>
                  </p:cNvPr>
                  <p:cNvCxnSpPr>
                    <a:stCxn id="93" idx="2"/>
                    <a:endCxn id="97" idx="2"/>
                  </p:cNvCxnSpPr>
                  <p:nvPr/>
                </p:nvCxnSpPr>
                <p:spPr>
                  <a:xfrm flipH="1">
                    <a:off x="3243116" y="3425768"/>
                    <a:ext cx="19540" cy="272284"/>
                  </a:xfrm>
                  <a:prstGeom prst="line">
                    <a:avLst/>
                  </a:prstGeom>
                  <a:ln w="63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grpSp>
            <p:nvGrpSpPr>
              <p:cNvPr id="217" name="Group 236">
                <a:extLst>
                  <a:ext uri="{FF2B5EF4-FFF2-40B4-BE49-F238E27FC236}">
                    <a16:creationId xmlns="" xmlns:a16="http://schemas.microsoft.com/office/drawing/2014/main" id="{BC3EE658-052D-478A-9A27-991F337D92C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7395864" y="4101301"/>
                <a:ext cx="250438" cy="114823"/>
                <a:chOff x="1690" y="3144"/>
                <a:chExt cx="539" cy="252"/>
              </a:xfrm>
            </p:grpSpPr>
            <p:sp>
              <p:nvSpPr>
                <p:cNvPr id="218" name="Rectangle 186">
                  <a:extLst>
                    <a:ext uri="{FF2B5EF4-FFF2-40B4-BE49-F238E27FC236}">
                      <a16:creationId xmlns="" xmlns:a16="http://schemas.microsoft.com/office/drawing/2014/main" id="{C91147D3-EC77-47D7-899F-12329E3546A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flipH="1">
                  <a:off x="1755" y="3236"/>
                  <a:ext cx="44" cy="93"/>
                </a:xfrm>
                <a:prstGeom prst="rect">
                  <a:avLst/>
                </a:prstGeom>
                <a:solidFill>
                  <a:srgbClr val="D9D9D9"/>
                </a:solidFill>
                <a:ln w="6350" algn="ctr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en-US">
                    <a:solidFill>
                      <a:schemeClr val="lt1"/>
                    </a:solidFill>
                    <a:latin typeface="+mn-lt"/>
                    <a:cs typeface="+mn-cs"/>
                  </a:endParaRPr>
                </a:p>
              </p:txBody>
            </p:sp>
            <p:sp>
              <p:nvSpPr>
                <p:cNvPr id="219" name="Rectangle 190">
                  <a:extLst>
                    <a:ext uri="{FF2B5EF4-FFF2-40B4-BE49-F238E27FC236}">
                      <a16:creationId xmlns="" xmlns:a16="http://schemas.microsoft.com/office/drawing/2014/main" id="{F4B5C91F-D971-4468-A861-7F355BA758F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flipH="1">
                  <a:off x="1856" y="3238"/>
                  <a:ext cx="45" cy="93"/>
                </a:xfrm>
                <a:prstGeom prst="rect">
                  <a:avLst/>
                </a:prstGeom>
                <a:solidFill>
                  <a:srgbClr val="D9D9D9"/>
                </a:solidFill>
                <a:ln w="6350" algn="ctr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en-US">
                    <a:solidFill>
                      <a:schemeClr val="lt1"/>
                    </a:solidFill>
                    <a:latin typeface="+mn-lt"/>
                    <a:cs typeface="+mn-cs"/>
                  </a:endParaRPr>
                </a:p>
              </p:txBody>
            </p:sp>
            <p:sp>
              <p:nvSpPr>
                <p:cNvPr id="220" name="Rectangle 191">
                  <a:extLst>
                    <a:ext uri="{FF2B5EF4-FFF2-40B4-BE49-F238E27FC236}">
                      <a16:creationId xmlns="" xmlns:a16="http://schemas.microsoft.com/office/drawing/2014/main" id="{826A7F6A-BFE7-42E5-A809-7A57E613620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flipH="1">
                  <a:off x="1819" y="3262"/>
                  <a:ext cx="118" cy="40"/>
                </a:xfrm>
                <a:prstGeom prst="rect">
                  <a:avLst/>
                </a:prstGeom>
                <a:solidFill>
                  <a:srgbClr val="7F7F7F"/>
                </a:solidFill>
                <a:ln w="6350" algn="ctr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en-US">
                    <a:solidFill>
                      <a:schemeClr val="lt1"/>
                    </a:solidFill>
                    <a:latin typeface="+mn-lt"/>
                    <a:cs typeface="+mn-cs"/>
                  </a:endParaRPr>
                </a:p>
              </p:txBody>
            </p:sp>
            <p:sp>
              <p:nvSpPr>
                <p:cNvPr id="221" name="Oval 240">
                  <a:extLst>
                    <a:ext uri="{FF2B5EF4-FFF2-40B4-BE49-F238E27FC236}">
                      <a16:creationId xmlns="" xmlns:a16="http://schemas.microsoft.com/office/drawing/2014/main" id="{5CEEF159-DCB3-468B-8549-D3624FFDC99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52" y="3144"/>
                  <a:ext cx="63" cy="12"/>
                </a:xfrm>
                <a:prstGeom prst="ellipse">
                  <a:avLst/>
                </a:prstGeom>
                <a:solidFill>
                  <a:schemeClr val="accent1"/>
                </a:solidFill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22" name="Rectangle 188">
                  <a:extLst>
                    <a:ext uri="{FF2B5EF4-FFF2-40B4-BE49-F238E27FC236}">
                      <a16:creationId xmlns="" xmlns:a16="http://schemas.microsoft.com/office/drawing/2014/main" id="{46696427-6E57-429A-8162-142C22B4485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flipH="1">
                  <a:off x="2092" y="3237"/>
                  <a:ext cx="45" cy="93"/>
                </a:xfrm>
                <a:prstGeom prst="rect">
                  <a:avLst/>
                </a:prstGeom>
                <a:solidFill>
                  <a:srgbClr val="D9D9D9"/>
                </a:solidFill>
                <a:ln w="6350" algn="ctr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en-US">
                    <a:solidFill>
                      <a:schemeClr val="lt1"/>
                    </a:solidFill>
                    <a:latin typeface="+mn-lt"/>
                    <a:cs typeface="+mn-cs"/>
                  </a:endParaRPr>
                </a:p>
              </p:txBody>
            </p:sp>
            <p:sp>
              <p:nvSpPr>
                <p:cNvPr id="223" name="Rectangle 189">
                  <a:extLst>
                    <a:ext uri="{FF2B5EF4-FFF2-40B4-BE49-F238E27FC236}">
                      <a16:creationId xmlns="" xmlns:a16="http://schemas.microsoft.com/office/drawing/2014/main" id="{B98B6EFB-A9A5-4FFA-8AF4-AD67E2DB21A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flipH="1">
                  <a:off x="2055" y="3263"/>
                  <a:ext cx="118" cy="40"/>
                </a:xfrm>
                <a:prstGeom prst="rect">
                  <a:avLst/>
                </a:prstGeom>
                <a:solidFill>
                  <a:srgbClr val="7F7F7F"/>
                </a:solidFill>
                <a:ln w="6350" algn="ctr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en-US">
                    <a:solidFill>
                      <a:schemeClr val="lt1"/>
                    </a:solidFill>
                    <a:latin typeface="+mn-lt"/>
                    <a:cs typeface="+mn-cs"/>
                  </a:endParaRPr>
                </a:p>
              </p:txBody>
            </p:sp>
            <p:sp>
              <p:nvSpPr>
                <p:cNvPr id="224" name="Rectangle 184">
                  <a:extLst>
                    <a:ext uri="{FF2B5EF4-FFF2-40B4-BE49-F238E27FC236}">
                      <a16:creationId xmlns="" xmlns:a16="http://schemas.microsoft.com/office/drawing/2014/main" id="{EEF5F2CD-E322-4794-98DB-4BA9CCD49E7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flipH="1">
                  <a:off x="1701" y="3162"/>
                  <a:ext cx="507" cy="77"/>
                </a:xfrm>
                <a:prstGeom prst="rect">
                  <a:avLst/>
                </a:prstGeom>
                <a:solidFill>
                  <a:srgbClr val="008000"/>
                </a:solidFill>
                <a:ln w="6350" algn="ctr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en-US">
                    <a:solidFill>
                      <a:schemeClr val="lt1"/>
                    </a:solidFill>
                    <a:latin typeface="+mn-lt"/>
                    <a:cs typeface="+mn-cs"/>
                  </a:endParaRPr>
                </a:p>
              </p:txBody>
            </p:sp>
            <p:sp>
              <p:nvSpPr>
                <p:cNvPr id="225" name="Rectangle 187">
                  <a:extLst>
                    <a:ext uri="{FF2B5EF4-FFF2-40B4-BE49-F238E27FC236}">
                      <a16:creationId xmlns="" xmlns:a16="http://schemas.microsoft.com/office/drawing/2014/main" id="{DE7961F3-31B5-41EA-9BC9-F2412EA2642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flipH="1">
                  <a:off x="1717" y="3268"/>
                  <a:ext cx="119" cy="40"/>
                </a:xfrm>
                <a:prstGeom prst="rect">
                  <a:avLst/>
                </a:prstGeom>
                <a:solidFill>
                  <a:srgbClr val="7F7F7F"/>
                </a:solidFill>
                <a:ln w="6350" algn="ctr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en-US">
                    <a:solidFill>
                      <a:schemeClr val="lt1"/>
                    </a:solidFill>
                    <a:latin typeface="+mn-lt"/>
                    <a:cs typeface="+mn-cs"/>
                  </a:endParaRPr>
                </a:p>
              </p:txBody>
            </p:sp>
            <p:sp>
              <p:nvSpPr>
                <p:cNvPr id="226" name="Rectangle 245">
                  <a:extLst>
                    <a:ext uri="{FF2B5EF4-FFF2-40B4-BE49-F238E27FC236}">
                      <a16:creationId xmlns="" xmlns:a16="http://schemas.microsoft.com/office/drawing/2014/main" id="{80E5D075-781F-46D0-85EB-F0BF561ABA3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30" y="3150"/>
                  <a:ext cx="99" cy="56"/>
                </a:xfrm>
                <a:prstGeom prst="rect">
                  <a:avLst/>
                </a:prstGeom>
                <a:solidFill>
                  <a:srgbClr val="008000"/>
                </a:solidFill>
                <a:ln w="63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27" name="Rectangle 181">
                  <a:extLst>
                    <a:ext uri="{FF2B5EF4-FFF2-40B4-BE49-F238E27FC236}">
                      <a16:creationId xmlns="" xmlns:a16="http://schemas.microsoft.com/office/drawing/2014/main" id="{DCBA5DCD-F927-45FB-A048-587B68848E7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flipH="1">
                  <a:off x="1690" y="3329"/>
                  <a:ext cx="474" cy="67"/>
                </a:xfrm>
                <a:prstGeom prst="rect">
                  <a:avLst/>
                </a:prstGeom>
                <a:solidFill>
                  <a:srgbClr val="008000"/>
                </a:solidFill>
                <a:ln w="6350" algn="ctr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anchor="ctr"/>
                <a:lstStyle/>
                <a:p>
                  <a:pPr>
                    <a:defRPr/>
                  </a:pPr>
                  <a:endParaRPr lang="en-US">
                    <a:solidFill>
                      <a:schemeClr val="lt1"/>
                    </a:solidFill>
                    <a:latin typeface="+mn-lt"/>
                    <a:cs typeface="+mn-cs"/>
                  </a:endParaRPr>
                </a:p>
              </p:txBody>
            </p:sp>
            <p:sp>
              <p:nvSpPr>
                <p:cNvPr id="228" name="AutoShape 247">
                  <a:extLst>
                    <a:ext uri="{FF2B5EF4-FFF2-40B4-BE49-F238E27FC236}">
                      <a16:creationId xmlns="" xmlns:a16="http://schemas.microsoft.com/office/drawing/2014/main" id="{60FCD108-662A-4410-A14A-3E8D368E8EC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904" y="3182"/>
                  <a:ext cx="96" cy="32"/>
                </a:xfrm>
                <a:prstGeom prst="octagon">
                  <a:avLst>
                    <a:gd name="adj" fmla="val 29287"/>
                  </a:avLst>
                </a:prstGeom>
                <a:solidFill>
                  <a:srgbClr val="8D9F93"/>
                </a:solidFill>
                <a:ln w="317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230" name="Group 229">
              <a:extLst>
                <a:ext uri="{FF2B5EF4-FFF2-40B4-BE49-F238E27FC236}">
                  <a16:creationId xmlns="" xmlns:a16="http://schemas.microsoft.com/office/drawing/2014/main" id="{51CFF3CC-96A9-4399-9C91-28BD2FA65E96}"/>
                </a:ext>
              </a:extLst>
            </p:cNvPr>
            <p:cNvGrpSpPr/>
            <p:nvPr/>
          </p:nvGrpSpPr>
          <p:grpSpPr>
            <a:xfrm>
              <a:off x="6730122" y="3037147"/>
              <a:ext cx="494920" cy="464209"/>
              <a:chOff x="3730876" y="1268404"/>
              <a:chExt cx="665163" cy="623888"/>
            </a:xfrm>
          </p:grpSpPr>
          <p:sp>
            <p:nvSpPr>
              <p:cNvPr id="231" name="Oval 31">
                <a:extLst>
                  <a:ext uri="{FF2B5EF4-FFF2-40B4-BE49-F238E27FC236}">
                    <a16:creationId xmlns="" xmlns:a16="http://schemas.microsoft.com/office/drawing/2014/main" id="{2C8A3F3C-4782-409C-B43F-5CDFD0B38ED1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3730876" y="1268404"/>
                <a:ext cx="665163" cy="623888"/>
              </a:xfrm>
              <a:prstGeom prst="ellipse">
                <a:avLst/>
              </a:prstGeom>
              <a:solidFill>
                <a:srgbClr val="339933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2" name="Oval 30">
                <a:extLst>
                  <a:ext uri="{FF2B5EF4-FFF2-40B4-BE49-F238E27FC236}">
                    <a16:creationId xmlns="" xmlns:a16="http://schemas.microsoft.com/office/drawing/2014/main" id="{3FB23F6E-7256-465A-B10B-585C7C332486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3807076" y="1335079"/>
                <a:ext cx="508000" cy="476250"/>
              </a:xfrm>
              <a:prstGeom prst="ellipse">
                <a:avLst/>
              </a:prstGeom>
              <a:solidFill>
                <a:schemeClr val="bg1">
                  <a:lumMod val="85000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3" name="Oval 28">
                <a:extLst>
                  <a:ext uri="{FF2B5EF4-FFF2-40B4-BE49-F238E27FC236}">
                    <a16:creationId xmlns="" xmlns:a16="http://schemas.microsoft.com/office/drawing/2014/main" id="{4695DC1A-B29B-4493-BCA3-47B12899BF0E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3973764" y="1492242"/>
                <a:ext cx="182562" cy="171450"/>
              </a:xfrm>
              <a:prstGeom prst="ellipse">
                <a:avLst/>
              </a:prstGeom>
              <a:solidFill>
                <a:schemeClr val="bg1">
                  <a:lumMod val="95000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4" name="Oval 29">
                <a:extLst>
                  <a:ext uri="{FF2B5EF4-FFF2-40B4-BE49-F238E27FC236}">
                    <a16:creationId xmlns="" xmlns:a16="http://schemas.microsoft.com/office/drawing/2014/main" id="{D008875C-DA90-4816-9C30-16D0AC351FB9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3897564" y="1430329"/>
                <a:ext cx="314325" cy="295275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cxnSp>
          <p:nvCxnSpPr>
            <p:cNvPr id="8" name="Straight Connector 7">
              <a:extLst>
                <a:ext uri="{FF2B5EF4-FFF2-40B4-BE49-F238E27FC236}">
                  <a16:creationId xmlns="" xmlns:a16="http://schemas.microsoft.com/office/drawing/2014/main" id="{C600E0BA-56D9-4635-8820-B5A8B3CAB5DF}"/>
                </a:ext>
              </a:extLst>
            </p:cNvPr>
            <p:cNvCxnSpPr>
              <a:cxnSpLocks/>
            </p:cNvCxnSpPr>
            <p:nvPr/>
          </p:nvCxnSpPr>
          <p:spPr>
            <a:xfrm rot="180000">
              <a:off x="7534078" y="2618106"/>
              <a:ext cx="0" cy="1431115"/>
            </a:xfrm>
            <a:prstGeom prst="line">
              <a:avLst/>
            </a:prstGeom>
            <a:ln>
              <a:solidFill>
                <a:schemeClr val="tx1"/>
              </a:solidFill>
              <a:prstDash val="lgDash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37" name="Group 236">
            <a:extLst>
              <a:ext uri="{FF2B5EF4-FFF2-40B4-BE49-F238E27FC236}">
                <a16:creationId xmlns="" xmlns:a16="http://schemas.microsoft.com/office/drawing/2014/main" id="{6E575EDA-4387-4B47-B039-CBC8C6F1D2DA}"/>
              </a:ext>
            </a:extLst>
          </p:cNvPr>
          <p:cNvGrpSpPr/>
          <p:nvPr/>
        </p:nvGrpSpPr>
        <p:grpSpPr>
          <a:xfrm>
            <a:off x="248296" y="4072759"/>
            <a:ext cx="5213167" cy="2477085"/>
            <a:chOff x="1383413" y="3536732"/>
            <a:chExt cx="5213167" cy="2477085"/>
          </a:xfrm>
        </p:grpSpPr>
        <p:grpSp>
          <p:nvGrpSpPr>
            <p:cNvPr id="266" name="Group 265">
              <a:extLst>
                <a:ext uri="{FF2B5EF4-FFF2-40B4-BE49-F238E27FC236}">
                  <a16:creationId xmlns="" xmlns:a16="http://schemas.microsoft.com/office/drawing/2014/main" id="{2900E982-A862-4BF6-8443-312EE2A677EC}"/>
                </a:ext>
              </a:extLst>
            </p:cNvPr>
            <p:cNvGrpSpPr/>
            <p:nvPr/>
          </p:nvGrpSpPr>
          <p:grpSpPr>
            <a:xfrm>
              <a:off x="1733680" y="5766849"/>
              <a:ext cx="133808" cy="117750"/>
              <a:chOff x="1420126" y="2636152"/>
              <a:chExt cx="79375" cy="69850"/>
            </a:xfrm>
          </p:grpSpPr>
          <p:sp>
            <p:nvSpPr>
              <p:cNvPr id="385" name="Line 15">
                <a:extLst>
                  <a:ext uri="{FF2B5EF4-FFF2-40B4-BE49-F238E27FC236}">
                    <a16:creationId xmlns="" xmlns:a16="http://schemas.microsoft.com/office/drawing/2014/main" id="{1B270A9B-9ABF-4290-8D70-1012C78D34C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39176" y="2636152"/>
                <a:ext cx="41275" cy="0"/>
              </a:xfrm>
              <a:prstGeom prst="line">
                <a:avLst/>
              </a:prstGeom>
              <a:noFill/>
              <a:ln w="31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900">
                  <a:latin typeface="+mj-lt"/>
                  <a:ea typeface="Verdana" pitchFamily="34" charset="0"/>
                  <a:cs typeface="Verdana" pitchFamily="34" charset="0"/>
                </a:endParaRPr>
              </a:p>
            </p:txBody>
          </p:sp>
          <p:sp>
            <p:nvSpPr>
              <p:cNvPr id="386" name="Line 22">
                <a:extLst>
                  <a:ext uri="{FF2B5EF4-FFF2-40B4-BE49-F238E27FC236}">
                    <a16:creationId xmlns="" xmlns:a16="http://schemas.microsoft.com/office/drawing/2014/main" id="{E36C65DE-9406-4E0F-95B8-EDE09A74DD3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20126" y="2636152"/>
                <a:ext cx="0" cy="69850"/>
              </a:xfrm>
              <a:prstGeom prst="line">
                <a:avLst/>
              </a:prstGeom>
              <a:noFill/>
              <a:ln w="31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900">
                  <a:latin typeface="+mj-lt"/>
                  <a:ea typeface="Verdana" pitchFamily="34" charset="0"/>
                  <a:cs typeface="Verdana" pitchFamily="34" charset="0"/>
                </a:endParaRPr>
              </a:p>
            </p:txBody>
          </p:sp>
          <p:sp>
            <p:nvSpPr>
              <p:cNvPr id="387" name="Line 23">
                <a:extLst>
                  <a:ext uri="{FF2B5EF4-FFF2-40B4-BE49-F238E27FC236}">
                    <a16:creationId xmlns="" xmlns:a16="http://schemas.microsoft.com/office/drawing/2014/main" id="{956B6A50-CF55-427B-B305-01BD00D4F57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20126" y="2706002"/>
                <a:ext cx="79375" cy="0"/>
              </a:xfrm>
              <a:prstGeom prst="line">
                <a:avLst/>
              </a:prstGeom>
              <a:noFill/>
              <a:ln w="31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900">
                  <a:latin typeface="+mj-lt"/>
                  <a:ea typeface="Verdana" pitchFamily="34" charset="0"/>
                  <a:cs typeface="Verdana" pitchFamily="34" charset="0"/>
                </a:endParaRPr>
              </a:p>
            </p:txBody>
          </p:sp>
          <p:sp>
            <p:nvSpPr>
              <p:cNvPr id="388" name="Line 24">
                <a:extLst>
                  <a:ext uri="{FF2B5EF4-FFF2-40B4-BE49-F238E27FC236}">
                    <a16:creationId xmlns="" xmlns:a16="http://schemas.microsoft.com/office/drawing/2014/main" id="{7A7E7CA1-7F5C-474B-9038-91FE533BDBA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499501" y="2636152"/>
                <a:ext cx="0" cy="69850"/>
              </a:xfrm>
              <a:prstGeom prst="line">
                <a:avLst/>
              </a:prstGeom>
              <a:noFill/>
              <a:ln w="31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900">
                  <a:latin typeface="+mj-lt"/>
                  <a:ea typeface="Verdana" pitchFamily="34" charset="0"/>
                  <a:cs typeface="Verdana" pitchFamily="34" charset="0"/>
                </a:endParaRPr>
              </a:p>
            </p:txBody>
          </p:sp>
          <p:sp>
            <p:nvSpPr>
              <p:cNvPr id="389" name="Line 25">
                <a:extLst>
                  <a:ext uri="{FF2B5EF4-FFF2-40B4-BE49-F238E27FC236}">
                    <a16:creationId xmlns="" xmlns:a16="http://schemas.microsoft.com/office/drawing/2014/main" id="{D12419A7-618F-4797-BAF1-2D3AA67B987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420126" y="2636152"/>
                <a:ext cx="79375" cy="0"/>
              </a:xfrm>
              <a:prstGeom prst="line">
                <a:avLst/>
              </a:prstGeom>
              <a:noFill/>
              <a:ln w="31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900">
                  <a:latin typeface="+mj-lt"/>
                  <a:ea typeface="Verdana" pitchFamily="34" charset="0"/>
                  <a:cs typeface="Verdana" pitchFamily="34" charset="0"/>
                </a:endParaRPr>
              </a:p>
            </p:txBody>
          </p:sp>
        </p:grpSp>
        <p:sp>
          <p:nvSpPr>
            <p:cNvPr id="351" name="Line 34">
              <a:extLst>
                <a:ext uri="{FF2B5EF4-FFF2-40B4-BE49-F238E27FC236}">
                  <a16:creationId xmlns="" xmlns:a16="http://schemas.microsoft.com/office/drawing/2014/main" id="{63B2EEA2-A7CF-447A-A9B4-103B1CAE6DE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83413" y="5805673"/>
              <a:ext cx="519177" cy="32115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900">
                <a:latin typeface="+mj-lt"/>
                <a:ea typeface="Verdana" pitchFamily="34" charset="0"/>
                <a:cs typeface="Verdana" pitchFamily="34" charset="0"/>
              </a:endParaRPr>
            </a:p>
          </p:txBody>
        </p:sp>
        <p:sp>
          <p:nvSpPr>
            <p:cNvPr id="352" name="Line 35">
              <a:extLst>
                <a:ext uri="{FF2B5EF4-FFF2-40B4-BE49-F238E27FC236}">
                  <a16:creationId xmlns="" xmlns:a16="http://schemas.microsoft.com/office/drawing/2014/main" id="{C5286905-7580-4F4C-89E9-15888373FD0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02590" y="5821731"/>
              <a:ext cx="564669" cy="16058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900">
                <a:latin typeface="+mj-lt"/>
                <a:ea typeface="Verdana" pitchFamily="34" charset="0"/>
                <a:cs typeface="Verdana" pitchFamily="34" charset="0"/>
              </a:endParaRPr>
            </a:p>
          </p:txBody>
        </p:sp>
        <p:sp>
          <p:nvSpPr>
            <p:cNvPr id="353" name="Line 36">
              <a:extLst>
                <a:ext uri="{FF2B5EF4-FFF2-40B4-BE49-F238E27FC236}">
                  <a16:creationId xmlns="" xmlns:a16="http://schemas.microsoft.com/office/drawing/2014/main" id="{EA050988-DD7F-41CB-A033-C7A9E55B07D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67259" y="5776233"/>
              <a:ext cx="626222" cy="45495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900">
                <a:latin typeface="+mj-lt"/>
                <a:ea typeface="Verdana" pitchFamily="34" charset="0"/>
                <a:cs typeface="Verdana" pitchFamily="34" charset="0"/>
              </a:endParaRPr>
            </a:p>
          </p:txBody>
        </p:sp>
        <p:sp>
          <p:nvSpPr>
            <p:cNvPr id="354" name="Line 37">
              <a:extLst>
                <a:ext uri="{FF2B5EF4-FFF2-40B4-BE49-F238E27FC236}">
                  <a16:creationId xmlns="" xmlns:a16="http://schemas.microsoft.com/office/drawing/2014/main" id="{1420208B-7E10-4105-A2C6-BD2D0C269A4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93480" y="5776233"/>
              <a:ext cx="299731" cy="2678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900">
                <a:latin typeface="+mj-lt"/>
                <a:ea typeface="Verdana" pitchFamily="34" charset="0"/>
                <a:cs typeface="Verdana" pitchFamily="34" charset="0"/>
              </a:endParaRPr>
            </a:p>
          </p:txBody>
        </p:sp>
        <p:sp>
          <p:nvSpPr>
            <p:cNvPr id="355" name="Line 38">
              <a:extLst>
                <a:ext uri="{FF2B5EF4-FFF2-40B4-BE49-F238E27FC236}">
                  <a16:creationId xmlns="" xmlns:a16="http://schemas.microsoft.com/office/drawing/2014/main" id="{D4DCFD1D-8A4A-47FD-A1A6-1B430EF318C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93211" y="5776233"/>
              <a:ext cx="299731" cy="2678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900">
                <a:latin typeface="+mj-lt"/>
                <a:ea typeface="Verdana" pitchFamily="34" charset="0"/>
                <a:cs typeface="Verdana" pitchFamily="34" charset="0"/>
              </a:endParaRPr>
            </a:p>
          </p:txBody>
        </p:sp>
        <p:sp>
          <p:nvSpPr>
            <p:cNvPr id="356" name="Line 39">
              <a:extLst>
                <a:ext uri="{FF2B5EF4-FFF2-40B4-BE49-F238E27FC236}">
                  <a16:creationId xmlns="" xmlns:a16="http://schemas.microsoft.com/office/drawing/2014/main" id="{097DD6FB-ECE6-4D00-851C-131654FD1A5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92942" y="5714683"/>
              <a:ext cx="503119" cy="61550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900">
                <a:latin typeface="+mj-lt"/>
                <a:ea typeface="Verdana" pitchFamily="34" charset="0"/>
                <a:cs typeface="Verdana" pitchFamily="34" charset="0"/>
              </a:endParaRPr>
            </a:p>
          </p:txBody>
        </p:sp>
        <p:sp>
          <p:nvSpPr>
            <p:cNvPr id="357" name="Line 40">
              <a:extLst>
                <a:ext uri="{FF2B5EF4-FFF2-40B4-BE49-F238E27FC236}">
                  <a16:creationId xmlns="" xmlns:a16="http://schemas.microsoft.com/office/drawing/2014/main" id="{813FC59B-6635-4F65-8AF6-6780344B036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96061" y="5685245"/>
              <a:ext cx="503119" cy="29438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900">
                <a:latin typeface="+mj-lt"/>
                <a:ea typeface="Verdana" pitchFamily="34" charset="0"/>
                <a:cs typeface="Verdana" pitchFamily="34" charset="0"/>
              </a:endParaRPr>
            </a:p>
          </p:txBody>
        </p:sp>
        <p:sp>
          <p:nvSpPr>
            <p:cNvPr id="358" name="Line 41">
              <a:extLst>
                <a:ext uri="{FF2B5EF4-FFF2-40B4-BE49-F238E27FC236}">
                  <a16:creationId xmlns="" xmlns:a16="http://schemas.microsoft.com/office/drawing/2014/main" id="{A45244BB-F31C-41DE-9B2F-4F4B2CA2267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99177" y="5685245"/>
              <a:ext cx="366636" cy="0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900">
                <a:latin typeface="+mj-lt"/>
                <a:ea typeface="Verdana" pitchFamily="34" charset="0"/>
                <a:cs typeface="Verdana" pitchFamily="34" charset="0"/>
              </a:endParaRPr>
            </a:p>
          </p:txBody>
        </p:sp>
        <p:sp>
          <p:nvSpPr>
            <p:cNvPr id="359" name="Line 42">
              <a:extLst>
                <a:ext uri="{FF2B5EF4-FFF2-40B4-BE49-F238E27FC236}">
                  <a16:creationId xmlns="" xmlns:a16="http://schemas.microsoft.com/office/drawing/2014/main" id="{3A63BDD8-7950-4C9B-85DB-1BFF47E0030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065813" y="5669188"/>
              <a:ext cx="398749" cy="16058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900">
                <a:latin typeface="+mj-lt"/>
                <a:ea typeface="Verdana" pitchFamily="34" charset="0"/>
                <a:cs typeface="Verdana" pitchFamily="34" charset="0"/>
              </a:endParaRPr>
            </a:p>
          </p:txBody>
        </p:sp>
        <p:sp>
          <p:nvSpPr>
            <p:cNvPr id="360" name="Line 43">
              <a:extLst>
                <a:ext uri="{FF2B5EF4-FFF2-40B4-BE49-F238E27FC236}">
                  <a16:creationId xmlns="" xmlns:a16="http://schemas.microsoft.com/office/drawing/2014/main" id="{5708FB40-F6A7-4198-A4D2-B3D336C33C5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64562" y="5669188"/>
              <a:ext cx="489739" cy="29438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900">
                <a:latin typeface="+mj-lt"/>
                <a:ea typeface="Verdana" pitchFamily="34" charset="0"/>
                <a:cs typeface="Verdana" pitchFamily="34" charset="0"/>
              </a:endParaRPr>
            </a:p>
          </p:txBody>
        </p:sp>
        <p:sp>
          <p:nvSpPr>
            <p:cNvPr id="361" name="Line 44">
              <a:extLst>
                <a:ext uri="{FF2B5EF4-FFF2-40B4-BE49-F238E27FC236}">
                  <a16:creationId xmlns="" xmlns:a16="http://schemas.microsoft.com/office/drawing/2014/main" id="{ECE670B2-062A-4FC0-BE18-4ADF3B0BFE6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954298" y="5698625"/>
              <a:ext cx="350576" cy="48170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900">
                <a:latin typeface="+mj-lt"/>
                <a:ea typeface="Verdana" pitchFamily="34" charset="0"/>
                <a:cs typeface="Verdana" pitchFamily="34" charset="0"/>
              </a:endParaRPr>
            </a:p>
          </p:txBody>
        </p:sp>
        <p:sp>
          <p:nvSpPr>
            <p:cNvPr id="362" name="Line 45">
              <a:extLst>
                <a:ext uri="{FF2B5EF4-FFF2-40B4-BE49-F238E27FC236}">
                  <a16:creationId xmlns="" xmlns:a16="http://schemas.microsoft.com/office/drawing/2014/main" id="{582CEC81-6852-4A47-AD51-8035671D477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304877" y="5746798"/>
              <a:ext cx="291703" cy="29438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900">
                <a:latin typeface="+mj-lt"/>
                <a:ea typeface="Verdana" pitchFamily="34" charset="0"/>
                <a:cs typeface="Verdana" pitchFamily="34" charset="0"/>
              </a:endParaRPr>
            </a:p>
          </p:txBody>
        </p:sp>
        <p:sp>
          <p:nvSpPr>
            <p:cNvPr id="270" name="Line 65">
              <a:extLst>
                <a:ext uri="{FF2B5EF4-FFF2-40B4-BE49-F238E27FC236}">
                  <a16:creationId xmlns="" xmlns:a16="http://schemas.microsoft.com/office/drawing/2014/main" id="{8A4718E9-B62B-4775-BD9F-A12402C4E21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807779" y="4673655"/>
              <a:ext cx="3787912" cy="0"/>
            </a:xfrm>
            <a:prstGeom prst="line">
              <a:avLst/>
            </a:prstGeom>
            <a:noFill/>
            <a:ln w="3175">
              <a:solidFill>
                <a:srgbClr val="0000FF"/>
              </a:solidFill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900">
                <a:latin typeface="+mj-lt"/>
                <a:ea typeface="Verdana" pitchFamily="34" charset="0"/>
                <a:cs typeface="Verdana" pitchFamily="34" charset="0"/>
              </a:endParaRPr>
            </a:p>
          </p:txBody>
        </p:sp>
        <p:sp>
          <p:nvSpPr>
            <p:cNvPr id="271" name="Rectangle 66">
              <a:extLst>
                <a:ext uri="{FF2B5EF4-FFF2-40B4-BE49-F238E27FC236}">
                  <a16:creationId xmlns="" xmlns:a16="http://schemas.microsoft.com/office/drawing/2014/main" id="{95C4F35C-99FD-4511-B193-F8DE056006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74892" y="4765298"/>
              <a:ext cx="738279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dirty="0">
                  <a:solidFill>
                    <a:srgbClr val="0000FF"/>
                  </a:solidFill>
                  <a:latin typeface="+mj-lt"/>
                  <a:ea typeface="Verdana" pitchFamily="34" charset="0"/>
                  <a:cs typeface="Verdana" pitchFamily="34" charset="0"/>
                </a:rPr>
                <a:t>Horizontal</a:t>
              </a:r>
            </a:p>
          </p:txBody>
        </p:sp>
        <p:grpSp>
          <p:nvGrpSpPr>
            <p:cNvPr id="280" name="Group 113">
              <a:extLst>
                <a:ext uri="{FF2B5EF4-FFF2-40B4-BE49-F238E27FC236}">
                  <a16:creationId xmlns="" xmlns:a16="http://schemas.microsoft.com/office/drawing/2014/main" id="{9FCCE360-BEEF-460D-9BCE-5DD933834646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5356729" y="4644522"/>
              <a:ext cx="773683" cy="1369295"/>
              <a:chOff x="5473812" y="3258212"/>
              <a:chExt cx="1912288" cy="3384440"/>
            </a:xfrm>
          </p:grpSpPr>
          <p:grpSp>
            <p:nvGrpSpPr>
              <p:cNvPr id="298" name="Group 1905">
                <a:extLst>
                  <a:ext uri="{FF2B5EF4-FFF2-40B4-BE49-F238E27FC236}">
                    <a16:creationId xmlns="" xmlns:a16="http://schemas.microsoft.com/office/drawing/2014/main" id="{D39CE615-9F4B-40CB-BB09-B8521CB9B712}"/>
                  </a:ext>
                </a:extLst>
              </p:cNvPr>
              <p:cNvGrpSpPr/>
              <p:nvPr/>
            </p:nvGrpSpPr>
            <p:grpSpPr>
              <a:xfrm>
                <a:off x="6146584" y="3258212"/>
                <a:ext cx="579803" cy="337849"/>
                <a:chOff x="6511020" y="2181474"/>
                <a:chExt cx="579803" cy="337849"/>
              </a:xfrm>
            </p:grpSpPr>
            <p:grpSp>
              <p:nvGrpSpPr>
                <p:cNvPr id="325" name="Group 1872">
                  <a:extLst>
                    <a:ext uri="{FF2B5EF4-FFF2-40B4-BE49-F238E27FC236}">
                      <a16:creationId xmlns="" xmlns:a16="http://schemas.microsoft.com/office/drawing/2014/main" id="{EE56242E-35F8-4368-88DF-FB4BE83A940C}"/>
                    </a:ext>
                  </a:extLst>
                </p:cNvPr>
                <p:cNvGrpSpPr/>
                <p:nvPr/>
              </p:nvGrpSpPr>
              <p:grpSpPr>
                <a:xfrm>
                  <a:off x="6511020" y="2181474"/>
                  <a:ext cx="579803" cy="189166"/>
                  <a:chOff x="6472550" y="2134126"/>
                  <a:chExt cx="644226" cy="236457"/>
                </a:xfrm>
              </p:grpSpPr>
              <p:sp>
                <p:nvSpPr>
                  <p:cNvPr id="337" name="Rectangle 336">
                    <a:extLst>
                      <a:ext uri="{FF2B5EF4-FFF2-40B4-BE49-F238E27FC236}">
                        <a16:creationId xmlns="" xmlns:a16="http://schemas.microsoft.com/office/drawing/2014/main" id="{3E9AACAD-49AF-401A-A8EA-BE675D43D273}"/>
                      </a:ext>
                    </a:extLst>
                  </p:cNvPr>
                  <p:cNvSpPr/>
                  <p:nvPr/>
                </p:nvSpPr>
                <p:spPr>
                  <a:xfrm>
                    <a:off x="7015540" y="2164261"/>
                    <a:ext cx="101236" cy="190093"/>
                  </a:xfrm>
                  <a:prstGeom prst="rect">
                    <a:avLst/>
                  </a:prstGeom>
                  <a:solidFill>
                    <a:srgbClr val="92D050"/>
                  </a:soli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9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338" name="Rectangle 337">
                    <a:extLst>
                      <a:ext uri="{FF2B5EF4-FFF2-40B4-BE49-F238E27FC236}">
                        <a16:creationId xmlns="" xmlns:a16="http://schemas.microsoft.com/office/drawing/2014/main" id="{22AF45B6-F9A7-48D8-9BA9-277FF0B67238}"/>
                      </a:ext>
                    </a:extLst>
                  </p:cNvPr>
                  <p:cNvSpPr/>
                  <p:nvPr/>
                </p:nvSpPr>
                <p:spPr>
                  <a:xfrm>
                    <a:off x="6518408" y="2166582"/>
                    <a:ext cx="45719" cy="197047"/>
                  </a:xfrm>
                  <a:prstGeom prst="rect">
                    <a:avLst/>
                  </a:prstGeom>
                  <a:solidFill>
                    <a:srgbClr val="92D050"/>
                  </a:soli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9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339" name="Rounded Rectangle 155">
                    <a:extLst>
                      <a:ext uri="{FF2B5EF4-FFF2-40B4-BE49-F238E27FC236}">
                        <a16:creationId xmlns="" xmlns:a16="http://schemas.microsoft.com/office/drawing/2014/main" id="{25668CCB-465A-4654-A15C-B81EBD1D8D50}"/>
                      </a:ext>
                    </a:extLst>
                  </p:cNvPr>
                  <p:cNvSpPr/>
                  <p:nvPr/>
                </p:nvSpPr>
                <p:spPr>
                  <a:xfrm>
                    <a:off x="6559621" y="2134126"/>
                    <a:ext cx="461064" cy="236456"/>
                  </a:xfrm>
                  <a:prstGeom prst="roundRect">
                    <a:avLst/>
                  </a:prstGeom>
                  <a:solidFill>
                    <a:srgbClr val="008000"/>
                  </a:soli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9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340" name="Rectangle 339">
                    <a:extLst>
                      <a:ext uri="{FF2B5EF4-FFF2-40B4-BE49-F238E27FC236}">
                        <a16:creationId xmlns="" xmlns:a16="http://schemas.microsoft.com/office/drawing/2014/main" id="{A6BFE3FB-B870-4200-B702-9D95F1B11D68}"/>
                      </a:ext>
                    </a:extLst>
                  </p:cNvPr>
                  <p:cNvSpPr/>
                  <p:nvPr/>
                </p:nvSpPr>
                <p:spPr>
                  <a:xfrm>
                    <a:off x="6472550" y="2205991"/>
                    <a:ext cx="45719" cy="108956"/>
                  </a:xfrm>
                  <a:prstGeom prst="rect">
                    <a:avLst/>
                  </a:prstGeom>
                  <a:solidFill>
                    <a:schemeClr val="tx1"/>
                  </a:soli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9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341" name="Rounded Rectangle 157">
                    <a:extLst>
                      <a:ext uri="{FF2B5EF4-FFF2-40B4-BE49-F238E27FC236}">
                        <a16:creationId xmlns="" xmlns:a16="http://schemas.microsoft.com/office/drawing/2014/main" id="{E733DA72-C8D9-4A8C-B86F-5AB2E1680CC3}"/>
                      </a:ext>
                    </a:extLst>
                  </p:cNvPr>
                  <p:cNvSpPr/>
                  <p:nvPr/>
                </p:nvSpPr>
                <p:spPr>
                  <a:xfrm>
                    <a:off x="6672955" y="2194400"/>
                    <a:ext cx="337426" cy="176183"/>
                  </a:xfrm>
                  <a:prstGeom prst="roundRect">
                    <a:avLst/>
                  </a:prstGeom>
                  <a:solidFill>
                    <a:srgbClr val="92D050"/>
                  </a:soli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9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342" name="Oval 341">
                    <a:extLst>
                      <a:ext uri="{FF2B5EF4-FFF2-40B4-BE49-F238E27FC236}">
                        <a16:creationId xmlns="" xmlns:a16="http://schemas.microsoft.com/office/drawing/2014/main" id="{BFE6A465-7426-4E77-ACD5-015ACE6E1D2E}"/>
                      </a:ext>
                    </a:extLst>
                  </p:cNvPr>
                  <p:cNvSpPr/>
                  <p:nvPr/>
                </p:nvSpPr>
                <p:spPr>
                  <a:xfrm>
                    <a:off x="6858411" y="2247719"/>
                    <a:ext cx="121061" cy="104319"/>
                  </a:xfrm>
                  <a:prstGeom prst="ellipse">
                    <a:avLst/>
                  </a:prstGeom>
                  <a:gradFill flip="none" rotWithShape="1">
                    <a:gsLst>
                      <a:gs pos="0">
                        <a:schemeClr val="tx1">
                          <a:lumMod val="75000"/>
                          <a:lumOff val="25000"/>
                          <a:shade val="30000"/>
                          <a:satMod val="115000"/>
                        </a:schemeClr>
                      </a:gs>
                      <a:gs pos="50000">
                        <a:schemeClr val="tx1">
                          <a:lumMod val="75000"/>
                          <a:lumOff val="25000"/>
                          <a:shade val="67500"/>
                          <a:satMod val="115000"/>
                        </a:schemeClr>
                      </a:gs>
                      <a:gs pos="100000">
                        <a:schemeClr val="tx1">
                          <a:lumMod val="75000"/>
                          <a:lumOff val="25000"/>
                          <a:shade val="100000"/>
                          <a:satMod val="115000"/>
                        </a:schemeClr>
                      </a:gs>
                    </a:gsLst>
                    <a:path path="circle">
                      <a:fillToRect l="50000" t="50000" r="50000" b="50000"/>
                    </a:path>
                    <a:tileRect/>
                  </a:gra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9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</p:grpSp>
            <p:sp>
              <p:nvSpPr>
                <p:cNvPr id="326" name="Rectangle 325">
                  <a:extLst>
                    <a:ext uri="{FF2B5EF4-FFF2-40B4-BE49-F238E27FC236}">
                      <a16:creationId xmlns="" xmlns:a16="http://schemas.microsoft.com/office/drawing/2014/main" id="{C8D932B1-C02E-438D-8622-2E62F7922381}"/>
                    </a:ext>
                  </a:extLst>
                </p:cNvPr>
                <p:cNvSpPr/>
                <p:nvPr/>
              </p:nvSpPr>
              <p:spPr>
                <a:xfrm>
                  <a:off x="6614969" y="2379856"/>
                  <a:ext cx="373229" cy="41728"/>
                </a:xfrm>
                <a:prstGeom prst="rect">
                  <a:avLst/>
                </a:prstGeom>
                <a:solidFill>
                  <a:srgbClr val="008000"/>
                </a:solidFill>
                <a:ln w="31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900">
                    <a:latin typeface="+mj-lt"/>
                    <a:ea typeface="Verdana" pitchFamily="34" charset="0"/>
                    <a:cs typeface="Verdana" pitchFamily="34" charset="0"/>
                  </a:endParaRPr>
                </a:p>
              </p:txBody>
            </p:sp>
            <p:grpSp>
              <p:nvGrpSpPr>
                <p:cNvPr id="327" name="Group 72">
                  <a:extLst>
                    <a:ext uri="{FF2B5EF4-FFF2-40B4-BE49-F238E27FC236}">
                      <a16:creationId xmlns="" xmlns:a16="http://schemas.microsoft.com/office/drawing/2014/main" id="{28A48DAB-8CF0-46E5-8E8B-D08C43E80002}"/>
                    </a:ext>
                  </a:extLst>
                </p:cNvPr>
                <p:cNvGrpSpPr/>
                <p:nvPr/>
              </p:nvGrpSpPr>
              <p:grpSpPr>
                <a:xfrm>
                  <a:off x="6808119" y="2422872"/>
                  <a:ext cx="73152" cy="57607"/>
                  <a:chOff x="5646283" y="853457"/>
                  <a:chExt cx="73152" cy="64008"/>
                </a:xfrm>
              </p:grpSpPr>
              <p:sp>
                <p:nvSpPr>
                  <p:cNvPr id="335" name="Rectangle 334">
                    <a:extLst>
                      <a:ext uri="{FF2B5EF4-FFF2-40B4-BE49-F238E27FC236}">
                        <a16:creationId xmlns="" xmlns:a16="http://schemas.microsoft.com/office/drawing/2014/main" id="{0361162B-F66B-4D9F-81D1-A709CF05D823}"/>
                      </a:ext>
                    </a:extLst>
                  </p:cNvPr>
                  <p:cNvSpPr/>
                  <p:nvPr/>
                </p:nvSpPr>
                <p:spPr>
                  <a:xfrm>
                    <a:off x="5668776" y="853457"/>
                    <a:ext cx="27432" cy="64008"/>
                  </a:xfrm>
                  <a:prstGeom prst="rect">
                    <a:avLst/>
                  </a:prstGeom>
                  <a:solidFill>
                    <a:schemeClr val="bg1">
                      <a:lumMod val="85000"/>
                    </a:schemeClr>
                  </a:soli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9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336" name="Rectangle 335">
                    <a:extLst>
                      <a:ext uri="{FF2B5EF4-FFF2-40B4-BE49-F238E27FC236}">
                        <a16:creationId xmlns="" xmlns:a16="http://schemas.microsoft.com/office/drawing/2014/main" id="{0C162326-4AD5-4CCD-9683-6912E13F3A48}"/>
                      </a:ext>
                    </a:extLst>
                  </p:cNvPr>
                  <p:cNvSpPr/>
                  <p:nvPr/>
                </p:nvSpPr>
                <p:spPr>
                  <a:xfrm>
                    <a:off x="5646283" y="870061"/>
                    <a:ext cx="73152" cy="27432"/>
                  </a:xfrm>
                  <a:prstGeom prst="rect">
                    <a:avLst/>
                  </a:prstGeom>
                  <a:solidFill>
                    <a:schemeClr val="bg1">
                      <a:lumMod val="50000"/>
                    </a:schemeClr>
                  </a:soli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9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</p:grpSp>
            <p:sp>
              <p:nvSpPr>
                <p:cNvPr id="328" name="Rectangle 327">
                  <a:extLst>
                    <a:ext uri="{FF2B5EF4-FFF2-40B4-BE49-F238E27FC236}">
                      <a16:creationId xmlns="" xmlns:a16="http://schemas.microsoft.com/office/drawing/2014/main" id="{F1F3412E-4101-4D4F-856B-480C60FA6B9D}"/>
                    </a:ext>
                  </a:extLst>
                </p:cNvPr>
                <p:cNvSpPr/>
                <p:nvPr/>
              </p:nvSpPr>
              <p:spPr>
                <a:xfrm>
                  <a:off x="6660485" y="2478176"/>
                  <a:ext cx="293255" cy="41147"/>
                </a:xfrm>
                <a:prstGeom prst="rect">
                  <a:avLst/>
                </a:prstGeom>
                <a:solidFill>
                  <a:srgbClr val="008000"/>
                </a:solidFill>
                <a:ln w="31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900">
                    <a:latin typeface="+mj-lt"/>
                    <a:ea typeface="Verdana" pitchFamily="34" charset="0"/>
                    <a:cs typeface="Verdana" pitchFamily="34" charset="0"/>
                  </a:endParaRPr>
                </a:p>
              </p:txBody>
            </p:sp>
            <p:grpSp>
              <p:nvGrpSpPr>
                <p:cNvPr id="329" name="Group 71">
                  <a:extLst>
                    <a:ext uri="{FF2B5EF4-FFF2-40B4-BE49-F238E27FC236}">
                      <a16:creationId xmlns="" xmlns:a16="http://schemas.microsoft.com/office/drawing/2014/main" id="{BEBAFEF9-E5FA-473A-86BC-05B4078E1999}"/>
                    </a:ext>
                  </a:extLst>
                </p:cNvPr>
                <p:cNvGrpSpPr/>
                <p:nvPr/>
              </p:nvGrpSpPr>
              <p:grpSpPr>
                <a:xfrm>
                  <a:off x="6656423" y="2420912"/>
                  <a:ext cx="73152" cy="57607"/>
                  <a:chOff x="5646283" y="853457"/>
                  <a:chExt cx="73152" cy="64008"/>
                </a:xfrm>
              </p:grpSpPr>
              <p:sp>
                <p:nvSpPr>
                  <p:cNvPr id="333" name="Rectangle 332">
                    <a:extLst>
                      <a:ext uri="{FF2B5EF4-FFF2-40B4-BE49-F238E27FC236}">
                        <a16:creationId xmlns="" xmlns:a16="http://schemas.microsoft.com/office/drawing/2014/main" id="{F4E22F21-9B2A-4859-B90B-7073FC33716C}"/>
                      </a:ext>
                    </a:extLst>
                  </p:cNvPr>
                  <p:cNvSpPr/>
                  <p:nvPr/>
                </p:nvSpPr>
                <p:spPr>
                  <a:xfrm>
                    <a:off x="5668776" y="853457"/>
                    <a:ext cx="27432" cy="64008"/>
                  </a:xfrm>
                  <a:prstGeom prst="rect">
                    <a:avLst/>
                  </a:prstGeom>
                  <a:solidFill>
                    <a:schemeClr val="bg1">
                      <a:lumMod val="85000"/>
                    </a:schemeClr>
                  </a:soli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9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334" name="Rectangle 333">
                    <a:extLst>
                      <a:ext uri="{FF2B5EF4-FFF2-40B4-BE49-F238E27FC236}">
                        <a16:creationId xmlns="" xmlns:a16="http://schemas.microsoft.com/office/drawing/2014/main" id="{AB38434D-423D-4C7D-A873-FB50815CB88A}"/>
                      </a:ext>
                    </a:extLst>
                  </p:cNvPr>
                  <p:cNvSpPr/>
                  <p:nvPr/>
                </p:nvSpPr>
                <p:spPr>
                  <a:xfrm>
                    <a:off x="5646283" y="870061"/>
                    <a:ext cx="73152" cy="27432"/>
                  </a:xfrm>
                  <a:prstGeom prst="rect">
                    <a:avLst/>
                  </a:prstGeom>
                  <a:solidFill>
                    <a:schemeClr val="bg1">
                      <a:lumMod val="50000"/>
                    </a:schemeClr>
                  </a:soli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9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</p:grpSp>
            <p:grpSp>
              <p:nvGrpSpPr>
                <p:cNvPr id="330" name="Group 72">
                  <a:extLst>
                    <a:ext uri="{FF2B5EF4-FFF2-40B4-BE49-F238E27FC236}">
                      <a16:creationId xmlns="" xmlns:a16="http://schemas.microsoft.com/office/drawing/2014/main" id="{736C79D3-95CC-4166-975B-F9ED051A55A1}"/>
                    </a:ext>
                  </a:extLst>
                </p:cNvPr>
                <p:cNvGrpSpPr/>
                <p:nvPr/>
              </p:nvGrpSpPr>
              <p:grpSpPr>
                <a:xfrm>
                  <a:off x="6867299" y="2422872"/>
                  <a:ext cx="73152" cy="57607"/>
                  <a:chOff x="5646283" y="853457"/>
                  <a:chExt cx="73152" cy="64008"/>
                </a:xfrm>
              </p:grpSpPr>
              <p:sp>
                <p:nvSpPr>
                  <p:cNvPr id="331" name="Rectangle 330">
                    <a:extLst>
                      <a:ext uri="{FF2B5EF4-FFF2-40B4-BE49-F238E27FC236}">
                        <a16:creationId xmlns="" xmlns:a16="http://schemas.microsoft.com/office/drawing/2014/main" id="{C565358E-8F88-4525-8C7D-6181DCD4AA37}"/>
                      </a:ext>
                    </a:extLst>
                  </p:cNvPr>
                  <p:cNvSpPr/>
                  <p:nvPr/>
                </p:nvSpPr>
                <p:spPr>
                  <a:xfrm>
                    <a:off x="5668776" y="853457"/>
                    <a:ext cx="27432" cy="64008"/>
                  </a:xfrm>
                  <a:prstGeom prst="rect">
                    <a:avLst/>
                  </a:prstGeom>
                  <a:solidFill>
                    <a:schemeClr val="bg1">
                      <a:lumMod val="85000"/>
                    </a:schemeClr>
                  </a:soli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9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332" name="Rectangle 331">
                    <a:extLst>
                      <a:ext uri="{FF2B5EF4-FFF2-40B4-BE49-F238E27FC236}">
                        <a16:creationId xmlns="" xmlns:a16="http://schemas.microsoft.com/office/drawing/2014/main" id="{518D3666-D645-4EF1-90FF-39D5277894E5}"/>
                      </a:ext>
                    </a:extLst>
                  </p:cNvPr>
                  <p:cNvSpPr/>
                  <p:nvPr/>
                </p:nvSpPr>
                <p:spPr>
                  <a:xfrm>
                    <a:off x="5646283" y="870061"/>
                    <a:ext cx="73152" cy="27432"/>
                  </a:xfrm>
                  <a:prstGeom prst="rect">
                    <a:avLst/>
                  </a:prstGeom>
                  <a:solidFill>
                    <a:schemeClr val="bg1">
                      <a:lumMod val="50000"/>
                    </a:schemeClr>
                  </a:soli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9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</p:grpSp>
          </p:grpSp>
          <p:grpSp>
            <p:nvGrpSpPr>
              <p:cNvPr id="299" name="Group 1924">
                <a:extLst>
                  <a:ext uri="{FF2B5EF4-FFF2-40B4-BE49-F238E27FC236}">
                    <a16:creationId xmlns="" xmlns:a16="http://schemas.microsoft.com/office/drawing/2014/main" id="{084763F0-A9E7-4616-A541-06451DDDC3AE}"/>
                  </a:ext>
                </a:extLst>
              </p:cNvPr>
              <p:cNvGrpSpPr/>
              <p:nvPr/>
            </p:nvGrpSpPr>
            <p:grpSpPr>
              <a:xfrm>
                <a:off x="5473812" y="3597179"/>
                <a:ext cx="1912288" cy="3045473"/>
                <a:chOff x="1812899" y="3196301"/>
                <a:chExt cx="1912288" cy="3045473"/>
              </a:xfrm>
            </p:grpSpPr>
            <p:grpSp>
              <p:nvGrpSpPr>
                <p:cNvPr id="300" name="Group 53">
                  <a:extLst>
                    <a:ext uri="{FF2B5EF4-FFF2-40B4-BE49-F238E27FC236}">
                      <a16:creationId xmlns="" xmlns:a16="http://schemas.microsoft.com/office/drawing/2014/main" id="{68972960-AB3B-4F1C-BDEC-9219D6F41AE8}"/>
                    </a:ext>
                  </a:extLst>
                </p:cNvPr>
                <p:cNvGrpSpPr/>
                <p:nvPr/>
              </p:nvGrpSpPr>
              <p:grpSpPr>
                <a:xfrm>
                  <a:off x="1812899" y="3196301"/>
                  <a:ext cx="1912288" cy="3045473"/>
                  <a:chOff x="3582063" y="1443038"/>
                  <a:chExt cx="1912288" cy="3045473"/>
                </a:xfrm>
              </p:grpSpPr>
              <p:sp>
                <p:nvSpPr>
                  <p:cNvPr id="303" name="Freeform 119">
                    <a:extLst>
                      <a:ext uri="{FF2B5EF4-FFF2-40B4-BE49-F238E27FC236}">
                        <a16:creationId xmlns="" xmlns:a16="http://schemas.microsoft.com/office/drawing/2014/main" id="{CB19A06E-CB0C-4AA8-9BDC-60F218FC2B22}"/>
                      </a:ext>
                    </a:extLst>
                  </p:cNvPr>
                  <p:cNvSpPr/>
                  <p:nvPr/>
                </p:nvSpPr>
                <p:spPr>
                  <a:xfrm>
                    <a:off x="4436828" y="2027583"/>
                    <a:ext cx="174929" cy="1963972"/>
                  </a:xfrm>
                  <a:custGeom>
                    <a:avLst/>
                    <a:gdLst>
                      <a:gd name="connsiteX0" fmla="*/ 23854 w 174929"/>
                      <a:gd name="connsiteY0" fmla="*/ 0 h 1963972"/>
                      <a:gd name="connsiteX1" fmla="*/ 174929 w 174929"/>
                      <a:gd name="connsiteY1" fmla="*/ 7951 h 1963972"/>
                      <a:gd name="connsiteX2" fmla="*/ 163002 w 174929"/>
                      <a:gd name="connsiteY2" fmla="*/ 1900361 h 1963972"/>
                      <a:gd name="connsiteX3" fmla="*/ 131196 w 174929"/>
                      <a:gd name="connsiteY3" fmla="*/ 1963972 h 1963972"/>
                      <a:gd name="connsiteX4" fmla="*/ 27829 w 174929"/>
                      <a:gd name="connsiteY4" fmla="*/ 1956020 h 1963972"/>
                      <a:gd name="connsiteX5" fmla="*/ 0 w 174929"/>
                      <a:gd name="connsiteY5" fmla="*/ 1892410 h 1963972"/>
                      <a:gd name="connsiteX6" fmla="*/ 23854 w 174929"/>
                      <a:gd name="connsiteY6" fmla="*/ 0 h 196397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</a:cxnLst>
                    <a:rect l="l" t="t" r="r" b="b"/>
                    <a:pathLst>
                      <a:path w="174929" h="1963972">
                        <a:moveTo>
                          <a:pt x="23854" y="0"/>
                        </a:moveTo>
                        <a:lnTo>
                          <a:pt x="174929" y="7951"/>
                        </a:lnTo>
                        <a:cubicBezTo>
                          <a:pt x="170953" y="638754"/>
                          <a:pt x="166978" y="1269558"/>
                          <a:pt x="163002" y="1900361"/>
                        </a:cubicBezTo>
                        <a:lnTo>
                          <a:pt x="131196" y="1963972"/>
                        </a:lnTo>
                        <a:lnTo>
                          <a:pt x="27829" y="1956020"/>
                        </a:lnTo>
                        <a:lnTo>
                          <a:pt x="0" y="1892410"/>
                        </a:lnTo>
                        <a:lnTo>
                          <a:pt x="23854" y="0"/>
                        </a:lnTo>
                        <a:close/>
                      </a:path>
                    </a:pathLst>
                  </a:custGeom>
                  <a:blipFill>
                    <a:blip r:embed="rId6" cstate="print"/>
                    <a:tile tx="0" ty="0" sx="100000" sy="100000" flip="none" algn="tl"/>
                  </a:blip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9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304" name="Freeform 120">
                    <a:extLst>
                      <a:ext uri="{FF2B5EF4-FFF2-40B4-BE49-F238E27FC236}">
                        <a16:creationId xmlns="" xmlns:a16="http://schemas.microsoft.com/office/drawing/2014/main" id="{948DBF54-C4F8-4B00-A9A5-D783B8B4334D}"/>
                      </a:ext>
                    </a:extLst>
                  </p:cNvPr>
                  <p:cNvSpPr/>
                  <p:nvPr/>
                </p:nvSpPr>
                <p:spPr>
                  <a:xfrm>
                    <a:off x="4794637" y="2087217"/>
                    <a:ext cx="608274" cy="1641945"/>
                  </a:xfrm>
                  <a:custGeom>
                    <a:avLst/>
                    <a:gdLst>
                      <a:gd name="connsiteX0" fmla="*/ 0 w 608274"/>
                      <a:gd name="connsiteY0" fmla="*/ 0 h 1641945"/>
                      <a:gd name="connsiteX1" fmla="*/ 51683 w 608274"/>
                      <a:gd name="connsiteY1" fmla="*/ 7952 h 1641945"/>
                      <a:gd name="connsiteX2" fmla="*/ 592372 w 608274"/>
                      <a:gd name="connsiteY2" fmla="*/ 1550505 h 1641945"/>
                      <a:gd name="connsiteX3" fmla="*/ 584420 w 608274"/>
                      <a:gd name="connsiteY3" fmla="*/ 1582310 h 1641945"/>
                      <a:gd name="connsiteX4" fmla="*/ 608274 w 608274"/>
                      <a:gd name="connsiteY4" fmla="*/ 1641945 h 1641945"/>
                      <a:gd name="connsiteX5" fmla="*/ 532737 w 608274"/>
                      <a:gd name="connsiteY5" fmla="*/ 1610140 h 1641945"/>
                      <a:gd name="connsiteX6" fmla="*/ 524786 w 608274"/>
                      <a:gd name="connsiteY6" fmla="*/ 1578334 h 1641945"/>
                      <a:gd name="connsiteX7" fmla="*/ 492980 w 608274"/>
                      <a:gd name="connsiteY7" fmla="*/ 1550505 h 1641945"/>
                      <a:gd name="connsiteX8" fmla="*/ 0 w 608274"/>
                      <a:gd name="connsiteY8" fmla="*/ 0 h 1641945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</a:cxnLst>
                    <a:rect l="l" t="t" r="r" b="b"/>
                    <a:pathLst>
                      <a:path w="608274" h="1641945">
                        <a:moveTo>
                          <a:pt x="0" y="0"/>
                        </a:moveTo>
                        <a:lnTo>
                          <a:pt x="51683" y="7952"/>
                        </a:lnTo>
                        <a:lnTo>
                          <a:pt x="592372" y="1550505"/>
                        </a:lnTo>
                        <a:lnTo>
                          <a:pt x="584420" y="1582310"/>
                        </a:lnTo>
                        <a:lnTo>
                          <a:pt x="608274" y="1641945"/>
                        </a:lnTo>
                        <a:lnTo>
                          <a:pt x="532737" y="1610140"/>
                        </a:lnTo>
                        <a:lnTo>
                          <a:pt x="524786" y="1578334"/>
                        </a:lnTo>
                        <a:lnTo>
                          <a:pt x="492980" y="1550505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blipFill>
                    <a:blip r:embed="rId6" cstate="print"/>
                    <a:tile tx="0" ty="0" sx="100000" sy="100000" flip="none" algn="tl"/>
                  </a:blip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9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305" name="Freeform 121">
                    <a:extLst>
                      <a:ext uri="{FF2B5EF4-FFF2-40B4-BE49-F238E27FC236}">
                        <a16:creationId xmlns="" xmlns:a16="http://schemas.microsoft.com/office/drawing/2014/main" id="{09149D5B-C509-4AE1-80D3-81A2FB1F2EA4}"/>
                      </a:ext>
                    </a:extLst>
                  </p:cNvPr>
                  <p:cNvSpPr/>
                  <p:nvPr/>
                </p:nvSpPr>
                <p:spPr>
                  <a:xfrm>
                    <a:off x="3677478" y="2075290"/>
                    <a:ext cx="628153" cy="1614115"/>
                  </a:xfrm>
                  <a:custGeom>
                    <a:avLst/>
                    <a:gdLst>
                      <a:gd name="connsiteX0" fmla="*/ 560567 w 628153"/>
                      <a:gd name="connsiteY0" fmla="*/ 0 h 1614115"/>
                      <a:gd name="connsiteX1" fmla="*/ 107343 w 628153"/>
                      <a:gd name="connsiteY1" fmla="*/ 1248355 h 1614115"/>
                      <a:gd name="connsiteX2" fmla="*/ 0 w 628153"/>
                      <a:gd name="connsiteY2" fmla="*/ 1550505 h 1614115"/>
                      <a:gd name="connsiteX3" fmla="*/ 3976 w 628153"/>
                      <a:gd name="connsiteY3" fmla="*/ 1578334 h 1614115"/>
                      <a:gd name="connsiteX4" fmla="*/ 3976 w 628153"/>
                      <a:gd name="connsiteY4" fmla="*/ 1614115 h 1614115"/>
                      <a:gd name="connsiteX5" fmla="*/ 63611 w 628153"/>
                      <a:gd name="connsiteY5" fmla="*/ 1598213 h 1614115"/>
                      <a:gd name="connsiteX6" fmla="*/ 83489 w 628153"/>
                      <a:gd name="connsiteY6" fmla="*/ 1550505 h 1614115"/>
                      <a:gd name="connsiteX7" fmla="*/ 115294 w 628153"/>
                      <a:gd name="connsiteY7" fmla="*/ 1542553 h 1614115"/>
                      <a:gd name="connsiteX8" fmla="*/ 210710 w 628153"/>
                      <a:gd name="connsiteY8" fmla="*/ 1236428 h 1614115"/>
                      <a:gd name="connsiteX9" fmla="*/ 628153 w 628153"/>
                      <a:gd name="connsiteY9" fmla="*/ 11927 h 1614115"/>
                      <a:gd name="connsiteX10" fmla="*/ 560567 w 628153"/>
                      <a:gd name="connsiteY10" fmla="*/ 0 h 1614115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</a:cxnLst>
                    <a:rect l="l" t="t" r="r" b="b"/>
                    <a:pathLst>
                      <a:path w="628153" h="1614115">
                        <a:moveTo>
                          <a:pt x="560567" y="0"/>
                        </a:moveTo>
                        <a:lnTo>
                          <a:pt x="107343" y="1248355"/>
                        </a:lnTo>
                        <a:lnTo>
                          <a:pt x="0" y="1550505"/>
                        </a:lnTo>
                        <a:lnTo>
                          <a:pt x="3976" y="1578334"/>
                        </a:lnTo>
                        <a:lnTo>
                          <a:pt x="3976" y="1614115"/>
                        </a:lnTo>
                        <a:lnTo>
                          <a:pt x="63611" y="1598213"/>
                        </a:lnTo>
                        <a:lnTo>
                          <a:pt x="83489" y="1550505"/>
                        </a:lnTo>
                        <a:lnTo>
                          <a:pt x="115294" y="1542553"/>
                        </a:lnTo>
                        <a:lnTo>
                          <a:pt x="210710" y="1236428"/>
                        </a:lnTo>
                        <a:lnTo>
                          <a:pt x="628153" y="11927"/>
                        </a:lnTo>
                        <a:lnTo>
                          <a:pt x="560567" y="0"/>
                        </a:lnTo>
                        <a:close/>
                      </a:path>
                    </a:pathLst>
                  </a:custGeom>
                  <a:blipFill>
                    <a:blip r:embed="rId6" cstate="print"/>
                    <a:tile tx="0" ty="0" sx="100000" sy="100000" flip="none" algn="tl"/>
                  </a:blip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9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306" name="Freeform 122">
                    <a:extLst>
                      <a:ext uri="{FF2B5EF4-FFF2-40B4-BE49-F238E27FC236}">
                        <a16:creationId xmlns="" xmlns:a16="http://schemas.microsoft.com/office/drawing/2014/main" id="{10471972-9D37-4AD0-89C3-4A0EB1F51943}"/>
                      </a:ext>
                    </a:extLst>
                  </p:cNvPr>
                  <p:cNvSpPr/>
                  <p:nvPr/>
                </p:nvSpPr>
                <p:spPr>
                  <a:xfrm>
                    <a:off x="3804699" y="1665798"/>
                    <a:ext cx="568518" cy="1510748"/>
                  </a:xfrm>
                  <a:custGeom>
                    <a:avLst/>
                    <a:gdLst>
                      <a:gd name="connsiteX0" fmla="*/ 512859 w 568518"/>
                      <a:gd name="connsiteY0" fmla="*/ 0 h 1510748"/>
                      <a:gd name="connsiteX1" fmla="*/ 0 w 568518"/>
                      <a:gd name="connsiteY1" fmla="*/ 1490870 h 1510748"/>
                      <a:gd name="connsiteX2" fmla="*/ 31805 w 568518"/>
                      <a:gd name="connsiteY2" fmla="*/ 1510748 h 1510748"/>
                      <a:gd name="connsiteX3" fmla="*/ 568518 w 568518"/>
                      <a:gd name="connsiteY3" fmla="*/ 11927 h 1510748"/>
                      <a:gd name="connsiteX4" fmla="*/ 512859 w 568518"/>
                      <a:gd name="connsiteY4" fmla="*/ 0 h 1510748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568518" h="1510748">
                        <a:moveTo>
                          <a:pt x="512859" y="0"/>
                        </a:moveTo>
                        <a:lnTo>
                          <a:pt x="0" y="1490870"/>
                        </a:lnTo>
                        <a:lnTo>
                          <a:pt x="31805" y="1510748"/>
                        </a:lnTo>
                        <a:lnTo>
                          <a:pt x="568518" y="11927"/>
                        </a:lnTo>
                        <a:lnTo>
                          <a:pt x="512859" y="0"/>
                        </a:lnTo>
                        <a:close/>
                      </a:path>
                    </a:pathLst>
                  </a:custGeom>
                  <a:blipFill>
                    <a:blip r:embed="rId6" cstate="print"/>
                    <a:tile tx="0" ty="0" sx="100000" sy="100000" flip="none" algn="tl"/>
                  </a:blip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9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307" name="Freeform 123">
                    <a:extLst>
                      <a:ext uri="{FF2B5EF4-FFF2-40B4-BE49-F238E27FC236}">
                        <a16:creationId xmlns="" xmlns:a16="http://schemas.microsoft.com/office/drawing/2014/main" id="{98FDEC16-0A2B-4668-A9F8-E1F498A287C6}"/>
                      </a:ext>
                    </a:extLst>
                  </p:cNvPr>
                  <p:cNvSpPr/>
                  <p:nvPr/>
                </p:nvSpPr>
                <p:spPr>
                  <a:xfrm>
                    <a:off x="4397071" y="1626042"/>
                    <a:ext cx="75538" cy="1717481"/>
                  </a:xfrm>
                  <a:custGeom>
                    <a:avLst/>
                    <a:gdLst>
                      <a:gd name="connsiteX0" fmla="*/ 19879 w 75538"/>
                      <a:gd name="connsiteY0" fmla="*/ 3975 h 1717481"/>
                      <a:gd name="connsiteX1" fmla="*/ 0 w 75538"/>
                      <a:gd name="connsiteY1" fmla="*/ 1717481 h 1717481"/>
                      <a:gd name="connsiteX2" fmla="*/ 51684 w 75538"/>
                      <a:gd name="connsiteY2" fmla="*/ 1717481 h 1717481"/>
                      <a:gd name="connsiteX3" fmla="*/ 75538 w 75538"/>
                      <a:gd name="connsiteY3" fmla="*/ 0 h 1717481"/>
                      <a:gd name="connsiteX4" fmla="*/ 19879 w 75538"/>
                      <a:gd name="connsiteY4" fmla="*/ 3975 h 1717481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75538" h="1717481">
                        <a:moveTo>
                          <a:pt x="19879" y="3975"/>
                        </a:moveTo>
                        <a:lnTo>
                          <a:pt x="0" y="1717481"/>
                        </a:lnTo>
                        <a:lnTo>
                          <a:pt x="51684" y="1717481"/>
                        </a:lnTo>
                        <a:lnTo>
                          <a:pt x="75538" y="0"/>
                        </a:lnTo>
                        <a:lnTo>
                          <a:pt x="19879" y="3975"/>
                        </a:lnTo>
                        <a:close/>
                      </a:path>
                    </a:pathLst>
                  </a:custGeom>
                  <a:blipFill>
                    <a:blip r:embed="rId6" cstate="print"/>
                    <a:tile tx="0" ty="0" sx="100000" sy="100000" flip="none" algn="tl"/>
                  </a:blip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9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308" name="Freeform 124">
                    <a:extLst>
                      <a:ext uri="{FF2B5EF4-FFF2-40B4-BE49-F238E27FC236}">
                        <a16:creationId xmlns="" xmlns:a16="http://schemas.microsoft.com/office/drawing/2014/main" id="{4D22080E-00A6-43E3-9B24-0CCF3E6116F5}"/>
                      </a:ext>
                    </a:extLst>
                  </p:cNvPr>
                  <p:cNvSpPr/>
                  <p:nvPr/>
                </p:nvSpPr>
                <p:spPr>
                  <a:xfrm>
                    <a:off x="4603805" y="1618090"/>
                    <a:ext cx="51684" cy="1733385"/>
                  </a:xfrm>
                  <a:custGeom>
                    <a:avLst/>
                    <a:gdLst>
                      <a:gd name="connsiteX0" fmla="*/ 0 w 51684"/>
                      <a:gd name="connsiteY0" fmla="*/ 3976 h 1733385"/>
                      <a:gd name="connsiteX1" fmla="*/ 3976 w 51684"/>
                      <a:gd name="connsiteY1" fmla="*/ 1725433 h 1733385"/>
                      <a:gd name="connsiteX2" fmla="*/ 47708 w 51684"/>
                      <a:gd name="connsiteY2" fmla="*/ 1733385 h 1733385"/>
                      <a:gd name="connsiteX3" fmla="*/ 51684 w 51684"/>
                      <a:gd name="connsiteY3" fmla="*/ 0 h 1733385"/>
                      <a:gd name="connsiteX4" fmla="*/ 0 w 51684"/>
                      <a:gd name="connsiteY4" fmla="*/ 3976 h 1733385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51684" h="1733385">
                        <a:moveTo>
                          <a:pt x="0" y="3976"/>
                        </a:moveTo>
                        <a:cubicBezTo>
                          <a:pt x="1325" y="577795"/>
                          <a:pt x="2651" y="1151614"/>
                          <a:pt x="3976" y="1725433"/>
                        </a:cubicBezTo>
                        <a:lnTo>
                          <a:pt x="47708" y="1733385"/>
                        </a:lnTo>
                        <a:cubicBezTo>
                          <a:pt x="49033" y="1155590"/>
                          <a:pt x="50359" y="577795"/>
                          <a:pt x="51684" y="0"/>
                        </a:cubicBezTo>
                        <a:lnTo>
                          <a:pt x="0" y="3976"/>
                        </a:lnTo>
                        <a:close/>
                      </a:path>
                    </a:pathLst>
                  </a:custGeom>
                  <a:blipFill>
                    <a:blip r:embed="rId6" cstate="print"/>
                    <a:tile tx="0" ty="0" sx="100000" sy="100000" flip="none" algn="tl"/>
                  </a:blip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9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309" name="Freeform 125">
                    <a:extLst>
                      <a:ext uri="{FF2B5EF4-FFF2-40B4-BE49-F238E27FC236}">
                        <a16:creationId xmlns="" xmlns:a16="http://schemas.microsoft.com/office/drawing/2014/main" id="{C71B4D06-1A68-40DD-B1B5-B2C4F93F8985}"/>
                      </a:ext>
                    </a:extLst>
                  </p:cNvPr>
                  <p:cNvSpPr/>
                  <p:nvPr/>
                </p:nvSpPr>
                <p:spPr>
                  <a:xfrm>
                    <a:off x="3908066" y="1717482"/>
                    <a:ext cx="504908" cy="1451113"/>
                  </a:xfrm>
                  <a:custGeom>
                    <a:avLst/>
                    <a:gdLst>
                      <a:gd name="connsiteX0" fmla="*/ 500932 w 504908"/>
                      <a:gd name="connsiteY0" fmla="*/ 0 h 1451113"/>
                      <a:gd name="connsiteX1" fmla="*/ 0 w 504908"/>
                      <a:gd name="connsiteY1" fmla="*/ 1451113 h 1451113"/>
                      <a:gd name="connsiteX2" fmla="*/ 51684 w 504908"/>
                      <a:gd name="connsiteY2" fmla="*/ 1439186 h 1451113"/>
                      <a:gd name="connsiteX3" fmla="*/ 504908 w 504908"/>
                      <a:gd name="connsiteY3" fmla="*/ 111318 h 1451113"/>
                      <a:gd name="connsiteX4" fmla="*/ 500932 w 504908"/>
                      <a:gd name="connsiteY4" fmla="*/ 0 h 1451113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504908" h="1451113">
                        <a:moveTo>
                          <a:pt x="500932" y="0"/>
                        </a:moveTo>
                        <a:lnTo>
                          <a:pt x="0" y="1451113"/>
                        </a:lnTo>
                        <a:lnTo>
                          <a:pt x="51684" y="1439186"/>
                        </a:lnTo>
                        <a:lnTo>
                          <a:pt x="504908" y="111318"/>
                        </a:lnTo>
                        <a:lnTo>
                          <a:pt x="500932" y="0"/>
                        </a:lnTo>
                        <a:close/>
                      </a:path>
                    </a:pathLst>
                  </a:custGeom>
                  <a:blipFill>
                    <a:blip r:embed="rId6" cstate="print"/>
                    <a:tile tx="0" ty="0" sx="100000" sy="100000" flip="none" algn="tl"/>
                  </a:blip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9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310" name="Freeform 126">
                    <a:extLst>
                      <a:ext uri="{FF2B5EF4-FFF2-40B4-BE49-F238E27FC236}">
                        <a16:creationId xmlns="" xmlns:a16="http://schemas.microsoft.com/office/drawing/2014/main" id="{78E36007-E8FF-444A-BE97-D22DD1D2F9D3}"/>
                      </a:ext>
                    </a:extLst>
                  </p:cNvPr>
                  <p:cNvSpPr/>
                  <p:nvPr/>
                </p:nvSpPr>
                <p:spPr>
                  <a:xfrm>
                    <a:off x="3737113" y="3152692"/>
                    <a:ext cx="234564" cy="170953"/>
                  </a:xfrm>
                  <a:custGeom>
                    <a:avLst/>
                    <a:gdLst>
                      <a:gd name="connsiteX0" fmla="*/ 51684 w 234564"/>
                      <a:gd name="connsiteY0" fmla="*/ 0 h 170953"/>
                      <a:gd name="connsiteX1" fmla="*/ 103367 w 234564"/>
                      <a:gd name="connsiteY1" fmla="*/ 31805 h 170953"/>
                      <a:gd name="connsiteX2" fmla="*/ 234564 w 234564"/>
                      <a:gd name="connsiteY2" fmla="*/ 3976 h 170953"/>
                      <a:gd name="connsiteX3" fmla="*/ 166977 w 234564"/>
                      <a:gd name="connsiteY3" fmla="*/ 170953 h 170953"/>
                      <a:gd name="connsiteX4" fmla="*/ 35781 w 234564"/>
                      <a:gd name="connsiteY4" fmla="*/ 170953 h 170953"/>
                      <a:gd name="connsiteX5" fmla="*/ 0 w 234564"/>
                      <a:gd name="connsiteY5" fmla="*/ 155051 h 170953"/>
                      <a:gd name="connsiteX6" fmla="*/ 51684 w 234564"/>
                      <a:gd name="connsiteY6" fmla="*/ 0 h 170953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</a:cxnLst>
                    <a:rect l="l" t="t" r="r" b="b"/>
                    <a:pathLst>
                      <a:path w="234564" h="170953">
                        <a:moveTo>
                          <a:pt x="51684" y="0"/>
                        </a:moveTo>
                        <a:lnTo>
                          <a:pt x="103367" y="31805"/>
                        </a:lnTo>
                        <a:lnTo>
                          <a:pt x="234564" y="3976"/>
                        </a:lnTo>
                        <a:lnTo>
                          <a:pt x="166977" y="170953"/>
                        </a:lnTo>
                        <a:lnTo>
                          <a:pt x="35781" y="170953"/>
                        </a:lnTo>
                        <a:lnTo>
                          <a:pt x="0" y="155051"/>
                        </a:lnTo>
                        <a:lnTo>
                          <a:pt x="51684" y="0"/>
                        </a:ln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chemeClr val="accent2">
                          <a:lumMod val="75000"/>
                          <a:shade val="30000"/>
                          <a:satMod val="115000"/>
                        </a:schemeClr>
                      </a:gs>
                      <a:gs pos="50000">
                        <a:schemeClr val="accent2">
                          <a:lumMod val="75000"/>
                          <a:shade val="67500"/>
                          <a:satMod val="115000"/>
                        </a:schemeClr>
                      </a:gs>
                      <a:gs pos="100000">
                        <a:schemeClr val="accent2">
                          <a:lumMod val="75000"/>
                          <a:shade val="100000"/>
                          <a:satMod val="115000"/>
                        </a:schemeClr>
                      </a:gs>
                    </a:gsLst>
                    <a:lin ang="10800000" scaled="1"/>
                    <a:tileRect/>
                  </a:gra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9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311" name="Freeform 127">
                    <a:extLst>
                      <a:ext uri="{FF2B5EF4-FFF2-40B4-BE49-F238E27FC236}">
                        <a16:creationId xmlns="" xmlns:a16="http://schemas.microsoft.com/office/drawing/2014/main" id="{67EA7A02-338E-4C1C-B7C4-835D0641804D}"/>
                      </a:ext>
                    </a:extLst>
                  </p:cNvPr>
                  <p:cNvSpPr/>
                  <p:nvPr/>
                </p:nvSpPr>
                <p:spPr>
                  <a:xfrm>
                    <a:off x="4385144" y="3339548"/>
                    <a:ext cx="282272" cy="143123"/>
                  </a:xfrm>
                  <a:custGeom>
                    <a:avLst/>
                    <a:gdLst>
                      <a:gd name="connsiteX0" fmla="*/ 0 w 282272"/>
                      <a:gd name="connsiteY0" fmla="*/ 0 h 143123"/>
                      <a:gd name="connsiteX1" fmla="*/ 282272 w 282272"/>
                      <a:gd name="connsiteY1" fmla="*/ 11927 h 143123"/>
                      <a:gd name="connsiteX2" fmla="*/ 278296 w 282272"/>
                      <a:gd name="connsiteY2" fmla="*/ 143123 h 143123"/>
                      <a:gd name="connsiteX3" fmla="*/ 15903 w 282272"/>
                      <a:gd name="connsiteY3" fmla="*/ 135172 h 143123"/>
                      <a:gd name="connsiteX4" fmla="*/ 0 w 282272"/>
                      <a:gd name="connsiteY4" fmla="*/ 0 h 143123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282272" h="143123">
                        <a:moveTo>
                          <a:pt x="0" y="0"/>
                        </a:moveTo>
                        <a:lnTo>
                          <a:pt x="282272" y="11927"/>
                        </a:lnTo>
                        <a:lnTo>
                          <a:pt x="278296" y="143123"/>
                        </a:lnTo>
                        <a:lnTo>
                          <a:pt x="15903" y="135172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chemeClr val="accent2">
                          <a:lumMod val="75000"/>
                          <a:shade val="30000"/>
                          <a:satMod val="115000"/>
                        </a:schemeClr>
                      </a:gs>
                      <a:gs pos="50000">
                        <a:schemeClr val="accent2">
                          <a:lumMod val="75000"/>
                          <a:shade val="67500"/>
                          <a:satMod val="115000"/>
                        </a:schemeClr>
                      </a:gs>
                      <a:gs pos="100000">
                        <a:schemeClr val="accent2">
                          <a:lumMod val="75000"/>
                          <a:shade val="100000"/>
                          <a:satMod val="115000"/>
                        </a:schemeClr>
                      </a:gs>
                    </a:gsLst>
                    <a:lin ang="10800000" scaled="1"/>
                    <a:tileRect/>
                  </a:gra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9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312" name="Freeform 128">
                    <a:extLst>
                      <a:ext uri="{FF2B5EF4-FFF2-40B4-BE49-F238E27FC236}">
                        <a16:creationId xmlns="" xmlns:a16="http://schemas.microsoft.com/office/drawing/2014/main" id="{752C2F85-B00C-4F34-9E21-EEFE2FA04064}"/>
                      </a:ext>
                    </a:extLst>
                  </p:cNvPr>
                  <p:cNvSpPr/>
                  <p:nvPr/>
                </p:nvSpPr>
                <p:spPr>
                  <a:xfrm>
                    <a:off x="4667416" y="1689652"/>
                    <a:ext cx="500932" cy="1542553"/>
                  </a:xfrm>
                  <a:custGeom>
                    <a:avLst/>
                    <a:gdLst>
                      <a:gd name="connsiteX0" fmla="*/ 7951 w 500932"/>
                      <a:gd name="connsiteY0" fmla="*/ 0 h 1542553"/>
                      <a:gd name="connsiteX1" fmla="*/ 500932 w 500932"/>
                      <a:gd name="connsiteY1" fmla="*/ 1542553 h 1542553"/>
                      <a:gd name="connsiteX2" fmla="*/ 465151 w 500932"/>
                      <a:gd name="connsiteY2" fmla="*/ 1530626 h 1542553"/>
                      <a:gd name="connsiteX3" fmla="*/ 0 w 500932"/>
                      <a:gd name="connsiteY3" fmla="*/ 135172 h 1542553"/>
                      <a:gd name="connsiteX4" fmla="*/ 7951 w 500932"/>
                      <a:gd name="connsiteY4" fmla="*/ 0 h 1542553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500932" h="1542553">
                        <a:moveTo>
                          <a:pt x="7951" y="0"/>
                        </a:moveTo>
                        <a:lnTo>
                          <a:pt x="500932" y="1542553"/>
                        </a:lnTo>
                        <a:lnTo>
                          <a:pt x="465151" y="1530626"/>
                        </a:lnTo>
                        <a:lnTo>
                          <a:pt x="0" y="135172"/>
                        </a:lnTo>
                        <a:lnTo>
                          <a:pt x="7951" y="0"/>
                        </a:lnTo>
                        <a:close/>
                      </a:path>
                    </a:pathLst>
                  </a:custGeom>
                  <a:blipFill>
                    <a:blip r:embed="rId6" cstate="print"/>
                    <a:tile tx="0" ty="0" sx="100000" sy="100000" flip="none" algn="tl"/>
                  </a:blip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9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313" name="Freeform 129">
                    <a:extLst>
                      <a:ext uri="{FF2B5EF4-FFF2-40B4-BE49-F238E27FC236}">
                        <a16:creationId xmlns="" xmlns:a16="http://schemas.microsoft.com/office/drawing/2014/main" id="{AA69618E-B163-4B58-AEF9-DAE3175113C3}"/>
                      </a:ext>
                    </a:extLst>
                  </p:cNvPr>
                  <p:cNvSpPr/>
                  <p:nvPr/>
                </p:nvSpPr>
                <p:spPr>
                  <a:xfrm>
                    <a:off x="4711148" y="1665798"/>
                    <a:ext cx="568518" cy="1582310"/>
                  </a:xfrm>
                  <a:custGeom>
                    <a:avLst/>
                    <a:gdLst>
                      <a:gd name="connsiteX0" fmla="*/ 55659 w 568518"/>
                      <a:gd name="connsiteY0" fmla="*/ 0 h 1582310"/>
                      <a:gd name="connsiteX1" fmla="*/ 568518 w 568518"/>
                      <a:gd name="connsiteY1" fmla="*/ 1570383 h 1582310"/>
                      <a:gd name="connsiteX2" fmla="*/ 540689 w 568518"/>
                      <a:gd name="connsiteY2" fmla="*/ 1582310 h 1582310"/>
                      <a:gd name="connsiteX3" fmla="*/ 0 w 568518"/>
                      <a:gd name="connsiteY3" fmla="*/ 11927 h 1582310"/>
                      <a:gd name="connsiteX4" fmla="*/ 55659 w 568518"/>
                      <a:gd name="connsiteY4" fmla="*/ 0 h 158231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568518" h="1582310">
                        <a:moveTo>
                          <a:pt x="55659" y="0"/>
                        </a:moveTo>
                        <a:lnTo>
                          <a:pt x="568518" y="1570383"/>
                        </a:lnTo>
                        <a:lnTo>
                          <a:pt x="540689" y="1582310"/>
                        </a:lnTo>
                        <a:lnTo>
                          <a:pt x="0" y="11927"/>
                        </a:lnTo>
                        <a:lnTo>
                          <a:pt x="55659" y="0"/>
                        </a:lnTo>
                        <a:close/>
                      </a:path>
                    </a:pathLst>
                  </a:custGeom>
                  <a:blipFill>
                    <a:blip r:embed="rId6" cstate="print"/>
                    <a:tile tx="0" ty="0" sx="100000" sy="100000" flip="none" algn="tl"/>
                  </a:blip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9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314" name="Freeform 130">
                    <a:extLst>
                      <a:ext uri="{FF2B5EF4-FFF2-40B4-BE49-F238E27FC236}">
                        <a16:creationId xmlns="" xmlns:a16="http://schemas.microsoft.com/office/drawing/2014/main" id="{2C4E7B03-1E2F-4BE5-9BBF-0DED54CAC902}"/>
                      </a:ext>
                    </a:extLst>
                  </p:cNvPr>
                  <p:cNvSpPr/>
                  <p:nvPr/>
                </p:nvSpPr>
                <p:spPr>
                  <a:xfrm>
                    <a:off x="5124616" y="3216303"/>
                    <a:ext cx="206734" cy="143123"/>
                  </a:xfrm>
                  <a:custGeom>
                    <a:avLst/>
                    <a:gdLst>
                      <a:gd name="connsiteX0" fmla="*/ 0 w 206734"/>
                      <a:gd name="connsiteY0" fmla="*/ 0 h 143123"/>
                      <a:gd name="connsiteX1" fmla="*/ 127221 w 206734"/>
                      <a:gd name="connsiteY1" fmla="*/ 27829 h 143123"/>
                      <a:gd name="connsiteX2" fmla="*/ 170953 w 206734"/>
                      <a:gd name="connsiteY2" fmla="*/ 19878 h 143123"/>
                      <a:gd name="connsiteX3" fmla="*/ 206734 w 206734"/>
                      <a:gd name="connsiteY3" fmla="*/ 115294 h 143123"/>
                      <a:gd name="connsiteX4" fmla="*/ 143123 w 206734"/>
                      <a:gd name="connsiteY4" fmla="*/ 143123 h 143123"/>
                      <a:gd name="connsiteX5" fmla="*/ 23854 w 206734"/>
                      <a:gd name="connsiteY5" fmla="*/ 107342 h 143123"/>
                      <a:gd name="connsiteX6" fmla="*/ 0 w 206734"/>
                      <a:gd name="connsiteY6" fmla="*/ 0 h 143123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</a:cxnLst>
                    <a:rect l="l" t="t" r="r" b="b"/>
                    <a:pathLst>
                      <a:path w="206734" h="143123">
                        <a:moveTo>
                          <a:pt x="0" y="0"/>
                        </a:moveTo>
                        <a:lnTo>
                          <a:pt x="127221" y="27829"/>
                        </a:lnTo>
                        <a:lnTo>
                          <a:pt x="170953" y="19878"/>
                        </a:lnTo>
                        <a:lnTo>
                          <a:pt x="206734" y="115294"/>
                        </a:lnTo>
                        <a:lnTo>
                          <a:pt x="143123" y="143123"/>
                        </a:lnTo>
                        <a:lnTo>
                          <a:pt x="23854" y="107342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chemeClr val="accent2">
                          <a:lumMod val="75000"/>
                          <a:shade val="30000"/>
                          <a:satMod val="115000"/>
                        </a:schemeClr>
                      </a:gs>
                      <a:gs pos="50000">
                        <a:schemeClr val="accent2">
                          <a:lumMod val="75000"/>
                          <a:shade val="67500"/>
                          <a:satMod val="115000"/>
                        </a:schemeClr>
                      </a:gs>
                      <a:gs pos="100000">
                        <a:schemeClr val="accent2">
                          <a:lumMod val="75000"/>
                          <a:shade val="100000"/>
                          <a:satMod val="115000"/>
                        </a:schemeClr>
                      </a:gs>
                    </a:gsLst>
                    <a:lin ang="10800000" scaled="1"/>
                    <a:tileRect/>
                  </a:gra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9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cxnSp>
                <p:nvCxnSpPr>
                  <p:cNvPr id="315" name="Straight Connector 314">
                    <a:extLst>
                      <a:ext uri="{FF2B5EF4-FFF2-40B4-BE49-F238E27FC236}">
                        <a16:creationId xmlns="" xmlns:a16="http://schemas.microsoft.com/office/drawing/2014/main" id="{D0A54530-BA4A-471E-B6E6-7A5EC5ECA8EB}"/>
                      </a:ext>
                    </a:extLst>
                  </p:cNvPr>
                  <p:cNvCxnSpPr>
                    <a:stCxn id="314" idx="1"/>
                    <a:endCxn id="314" idx="4"/>
                  </p:cNvCxnSpPr>
                  <p:nvPr/>
                </p:nvCxnSpPr>
                <p:spPr>
                  <a:xfrm>
                    <a:off x="5251837" y="3244132"/>
                    <a:ext cx="15902" cy="115294"/>
                  </a:xfrm>
                  <a:prstGeom prst="line">
                    <a:avLst/>
                  </a:prstGeom>
                  <a:ln w="317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16" name="Straight Connector 315">
                    <a:extLst>
                      <a:ext uri="{FF2B5EF4-FFF2-40B4-BE49-F238E27FC236}">
                        <a16:creationId xmlns="" xmlns:a16="http://schemas.microsoft.com/office/drawing/2014/main" id="{19F9CD56-4C0B-4E27-9237-2B6D7AF6162B}"/>
                      </a:ext>
                    </a:extLst>
                  </p:cNvPr>
                  <p:cNvCxnSpPr>
                    <a:stCxn id="310" idx="1"/>
                    <a:endCxn id="310" idx="4"/>
                  </p:cNvCxnSpPr>
                  <p:nvPr/>
                </p:nvCxnSpPr>
                <p:spPr>
                  <a:xfrm flipH="1">
                    <a:off x="3772894" y="3184497"/>
                    <a:ext cx="67586" cy="139148"/>
                  </a:xfrm>
                  <a:prstGeom prst="line">
                    <a:avLst/>
                  </a:prstGeom>
                  <a:ln w="317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317" name="Freeform 133">
                    <a:extLst>
                      <a:ext uri="{FF2B5EF4-FFF2-40B4-BE49-F238E27FC236}">
                        <a16:creationId xmlns="" xmlns:a16="http://schemas.microsoft.com/office/drawing/2014/main" id="{21184B27-075B-414C-9B6B-13E090EDB2E8}"/>
                      </a:ext>
                    </a:extLst>
                  </p:cNvPr>
                  <p:cNvSpPr/>
                  <p:nvPr/>
                </p:nvSpPr>
                <p:spPr>
                  <a:xfrm>
                    <a:off x="3582063" y="3677478"/>
                    <a:ext cx="155050" cy="326004"/>
                  </a:xfrm>
                  <a:custGeom>
                    <a:avLst/>
                    <a:gdLst>
                      <a:gd name="connsiteX0" fmla="*/ 155050 w 155050"/>
                      <a:gd name="connsiteY0" fmla="*/ 0 h 326004"/>
                      <a:gd name="connsiteX1" fmla="*/ 39756 w 155050"/>
                      <a:gd name="connsiteY1" fmla="*/ 326004 h 326004"/>
                      <a:gd name="connsiteX2" fmla="*/ 55659 w 155050"/>
                      <a:gd name="connsiteY2" fmla="*/ 135172 h 326004"/>
                      <a:gd name="connsiteX3" fmla="*/ 0 w 155050"/>
                      <a:gd name="connsiteY3" fmla="*/ 39757 h 326004"/>
                      <a:gd name="connsiteX4" fmla="*/ 67586 w 155050"/>
                      <a:gd name="connsiteY4" fmla="*/ 59635 h 326004"/>
                      <a:gd name="connsiteX5" fmla="*/ 99391 w 155050"/>
                      <a:gd name="connsiteY5" fmla="*/ 7952 h 326004"/>
                      <a:gd name="connsiteX6" fmla="*/ 155050 w 155050"/>
                      <a:gd name="connsiteY6" fmla="*/ 0 h 32600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</a:cxnLst>
                    <a:rect l="l" t="t" r="r" b="b"/>
                    <a:pathLst>
                      <a:path w="155050" h="326004">
                        <a:moveTo>
                          <a:pt x="155050" y="0"/>
                        </a:moveTo>
                        <a:lnTo>
                          <a:pt x="39756" y="326004"/>
                        </a:lnTo>
                        <a:lnTo>
                          <a:pt x="55659" y="135172"/>
                        </a:lnTo>
                        <a:lnTo>
                          <a:pt x="0" y="39757"/>
                        </a:lnTo>
                        <a:lnTo>
                          <a:pt x="67586" y="59635"/>
                        </a:lnTo>
                        <a:lnTo>
                          <a:pt x="99391" y="7952"/>
                        </a:lnTo>
                        <a:lnTo>
                          <a:pt x="155050" y="0"/>
                        </a:ln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chemeClr val="accent2">
                          <a:lumMod val="75000"/>
                          <a:shade val="30000"/>
                          <a:satMod val="115000"/>
                        </a:schemeClr>
                      </a:gs>
                      <a:gs pos="50000">
                        <a:schemeClr val="accent2">
                          <a:lumMod val="75000"/>
                          <a:shade val="67500"/>
                          <a:satMod val="115000"/>
                        </a:schemeClr>
                      </a:gs>
                      <a:gs pos="100000">
                        <a:schemeClr val="accent2">
                          <a:lumMod val="75000"/>
                          <a:shade val="100000"/>
                          <a:satMod val="115000"/>
                        </a:schemeClr>
                      </a:gs>
                    </a:gsLst>
                    <a:lin ang="10800000" scaled="1"/>
                    <a:tileRect/>
                  </a:gra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9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318" name="Freeform 134">
                    <a:extLst>
                      <a:ext uri="{FF2B5EF4-FFF2-40B4-BE49-F238E27FC236}">
                        <a16:creationId xmlns="" xmlns:a16="http://schemas.microsoft.com/office/drawing/2014/main" id="{F4D948C6-5AF4-453A-AB3F-A8E29E01B725}"/>
                      </a:ext>
                    </a:extLst>
                  </p:cNvPr>
                  <p:cNvSpPr/>
                  <p:nvPr/>
                </p:nvSpPr>
                <p:spPr>
                  <a:xfrm>
                    <a:off x="4448755" y="3987579"/>
                    <a:ext cx="123245" cy="500932"/>
                  </a:xfrm>
                  <a:custGeom>
                    <a:avLst/>
                    <a:gdLst>
                      <a:gd name="connsiteX0" fmla="*/ 7951 w 123245"/>
                      <a:gd name="connsiteY0" fmla="*/ 0 h 500932"/>
                      <a:gd name="connsiteX1" fmla="*/ 123245 w 123245"/>
                      <a:gd name="connsiteY1" fmla="*/ 7951 h 500932"/>
                      <a:gd name="connsiteX2" fmla="*/ 115294 w 123245"/>
                      <a:gd name="connsiteY2" fmla="*/ 294198 h 500932"/>
                      <a:gd name="connsiteX3" fmla="*/ 59635 w 123245"/>
                      <a:gd name="connsiteY3" fmla="*/ 500932 h 500932"/>
                      <a:gd name="connsiteX4" fmla="*/ 0 w 123245"/>
                      <a:gd name="connsiteY4" fmla="*/ 238539 h 500932"/>
                      <a:gd name="connsiteX5" fmla="*/ 7951 w 123245"/>
                      <a:gd name="connsiteY5" fmla="*/ 0 h 5009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</a:cxnLst>
                    <a:rect l="l" t="t" r="r" b="b"/>
                    <a:pathLst>
                      <a:path w="123245" h="500932">
                        <a:moveTo>
                          <a:pt x="7951" y="0"/>
                        </a:moveTo>
                        <a:lnTo>
                          <a:pt x="123245" y="7951"/>
                        </a:lnTo>
                        <a:lnTo>
                          <a:pt x="115294" y="294198"/>
                        </a:lnTo>
                        <a:lnTo>
                          <a:pt x="59635" y="500932"/>
                        </a:lnTo>
                        <a:lnTo>
                          <a:pt x="0" y="238539"/>
                        </a:lnTo>
                        <a:lnTo>
                          <a:pt x="7951" y="0"/>
                        </a:ln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chemeClr val="accent2">
                          <a:lumMod val="75000"/>
                          <a:shade val="30000"/>
                          <a:satMod val="115000"/>
                        </a:schemeClr>
                      </a:gs>
                      <a:gs pos="50000">
                        <a:schemeClr val="accent2">
                          <a:lumMod val="75000"/>
                          <a:shade val="67500"/>
                          <a:satMod val="115000"/>
                        </a:schemeClr>
                      </a:gs>
                      <a:gs pos="100000">
                        <a:schemeClr val="accent2">
                          <a:lumMod val="75000"/>
                          <a:shade val="100000"/>
                          <a:satMod val="115000"/>
                        </a:schemeClr>
                      </a:gs>
                    </a:gsLst>
                    <a:lin ang="10800000" scaled="1"/>
                    <a:tileRect/>
                  </a:gra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9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cxnSp>
                <p:nvCxnSpPr>
                  <p:cNvPr id="319" name="Straight Connector 318">
                    <a:extLst>
                      <a:ext uri="{FF2B5EF4-FFF2-40B4-BE49-F238E27FC236}">
                        <a16:creationId xmlns="" xmlns:a16="http://schemas.microsoft.com/office/drawing/2014/main" id="{E60AA854-B416-45F3-9FD7-AD678195DC71}"/>
                      </a:ext>
                    </a:extLst>
                  </p:cNvPr>
                  <p:cNvCxnSpPr/>
                  <p:nvPr/>
                </p:nvCxnSpPr>
                <p:spPr>
                  <a:xfrm>
                    <a:off x="4452730" y="4114800"/>
                    <a:ext cx="119270" cy="7951"/>
                  </a:xfrm>
                  <a:prstGeom prst="line">
                    <a:avLst/>
                  </a:prstGeom>
                  <a:ln w="317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320" name="Freeform 136">
                    <a:extLst>
                      <a:ext uri="{FF2B5EF4-FFF2-40B4-BE49-F238E27FC236}">
                        <a16:creationId xmlns="" xmlns:a16="http://schemas.microsoft.com/office/drawing/2014/main" id="{695D14C2-38E9-4338-ABDE-BEDC9FBA96DF}"/>
                      </a:ext>
                    </a:extLst>
                  </p:cNvPr>
                  <p:cNvSpPr/>
                  <p:nvPr/>
                </p:nvSpPr>
                <p:spPr>
                  <a:xfrm>
                    <a:off x="5319423" y="3693381"/>
                    <a:ext cx="174928" cy="337930"/>
                  </a:xfrm>
                  <a:custGeom>
                    <a:avLst/>
                    <a:gdLst>
                      <a:gd name="connsiteX0" fmla="*/ 0 w 174928"/>
                      <a:gd name="connsiteY0" fmla="*/ 0 h 337930"/>
                      <a:gd name="connsiteX1" fmla="*/ 59634 w 174928"/>
                      <a:gd name="connsiteY1" fmla="*/ 178904 h 337930"/>
                      <a:gd name="connsiteX2" fmla="*/ 131196 w 174928"/>
                      <a:gd name="connsiteY2" fmla="*/ 337930 h 337930"/>
                      <a:gd name="connsiteX3" fmla="*/ 123245 w 174928"/>
                      <a:gd name="connsiteY3" fmla="*/ 139148 h 337930"/>
                      <a:gd name="connsiteX4" fmla="*/ 174928 w 174928"/>
                      <a:gd name="connsiteY4" fmla="*/ 55659 h 337930"/>
                      <a:gd name="connsiteX5" fmla="*/ 147099 w 174928"/>
                      <a:gd name="connsiteY5" fmla="*/ 55659 h 337930"/>
                      <a:gd name="connsiteX6" fmla="*/ 91440 w 174928"/>
                      <a:gd name="connsiteY6" fmla="*/ 71562 h 337930"/>
                      <a:gd name="connsiteX7" fmla="*/ 79513 w 174928"/>
                      <a:gd name="connsiteY7" fmla="*/ 35781 h 337930"/>
                      <a:gd name="connsiteX8" fmla="*/ 0 w 174928"/>
                      <a:gd name="connsiteY8" fmla="*/ 0 h 33793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</a:cxnLst>
                    <a:rect l="l" t="t" r="r" b="b"/>
                    <a:pathLst>
                      <a:path w="174928" h="337930">
                        <a:moveTo>
                          <a:pt x="0" y="0"/>
                        </a:moveTo>
                        <a:lnTo>
                          <a:pt x="59634" y="178904"/>
                        </a:lnTo>
                        <a:lnTo>
                          <a:pt x="131196" y="337930"/>
                        </a:lnTo>
                        <a:lnTo>
                          <a:pt x="123245" y="139148"/>
                        </a:lnTo>
                        <a:lnTo>
                          <a:pt x="174928" y="55659"/>
                        </a:lnTo>
                        <a:lnTo>
                          <a:pt x="147099" y="55659"/>
                        </a:lnTo>
                        <a:lnTo>
                          <a:pt x="91440" y="71562"/>
                        </a:lnTo>
                        <a:lnTo>
                          <a:pt x="79513" y="35781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chemeClr val="accent2">
                          <a:lumMod val="75000"/>
                          <a:shade val="30000"/>
                          <a:satMod val="115000"/>
                        </a:schemeClr>
                      </a:gs>
                      <a:gs pos="50000">
                        <a:schemeClr val="accent2">
                          <a:lumMod val="75000"/>
                          <a:shade val="67500"/>
                          <a:satMod val="115000"/>
                        </a:schemeClr>
                      </a:gs>
                      <a:gs pos="100000">
                        <a:schemeClr val="accent2">
                          <a:lumMod val="75000"/>
                          <a:shade val="100000"/>
                          <a:satMod val="115000"/>
                        </a:schemeClr>
                      </a:gs>
                    </a:gsLst>
                    <a:lin ang="10800000" scaled="1"/>
                    <a:tileRect/>
                  </a:gra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9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321" name="Freeform 137">
                    <a:extLst>
                      <a:ext uri="{FF2B5EF4-FFF2-40B4-BE49-F238E27FC236}">
                        <a16:creationId xmlns="" xmlns:a16="http://schemas.microsoft.com/office/drawing/2014/main" id="{C877482B-88D9-455A-A9D1-0443A4D5FAB6}"/>
                      </a:ext>
                    </a:extLst>
                  </p:cNvPr>
                  <p:cNvSpPr/>
                  <p:nvPr/>
                </p:nvSpPr>
                <p:spPr>
                  <a:xfrm>
                    <a:off x="4412974" y="1470991"/>
                    <a:ext cx="254442" cy="147099"/>
                  </a:xfrm>
                  <a:custGeom>
                    <a:avLst/>
                    <a:gdLst>
                      <a:gd name="connsiteX0" fmla="*/ 254442 w 254442"/>
                      <a:gd name="connsiteY0" fmla="*/ 147099 h 147099"/>
                      <a:gd name="connsiteX1" fmla="*/ 0 w 254442"/>
                      <a:gd name="connsiteY1" fmla="*/ 147099 h 147099"/>
                      <a:gd name="connsiteX2" fmla="*/ 0 w 254442"/>
                      <a:gd name="connsiteY2" fmla="*/ 51684 h 147099"/>
                      <a:gd name="connsiteX3" fmla="*/ 35781 w 254442"/>
                      <a:gd name="connsiteY3" fmla="*/ 47708 h 147099"/>
                      <a:gd name="connsiteX4" fmla="*/ 51683 w 254442"/>
                      <a:gd name="connsiteY4" fmla="*/ 3976 h 147099"/>
                      <a:gd name="connsiteX5" fmla="*/ 234563 w 254442"/>
                      <a:gd name="connsiteY5" fmla="*/ 0 h 147099"/>
                      <a:gd name="connsiteX6" fmla="*/ 218661 w 254442"/>
                      <a:gd name="connsiteY6" fmla="*/ 47708 h 147099"/>
                      <a:gd name="connsiteX7" fmla="*/ 238539 w 254442"/>
                      <a:gd name="connsiteY7" fmla="*/ 67586 h 147099"/>
                      <a:gd name="connsiteX8" fmla="*/ 254442 w 254442"/>
                      <a:gd name="connsiteY8" fmla="*/ 147099 h 14709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</a:cxnLst>
                    <a:rect l="l" t="t" r="r" b="b"/>
                    <a:pathLst>
                      <a:path w="254442" h="147099">
                        <a:moveTo>
                          <a:pt x="254442" y="147099"/>
                        </a:moveTo>
                        <a:lnTo>
                          <a:pt x="0" y="147099"/>
                        </a:lnTo>
                        <a:lnTo>
                          <a:pt x="0" y="51684"/>
                        </a:lnTo>
                        <a:lnTo>
                          <a:pt x="35781" y="47708"/>
                        </a:lnTo>
                        <a:lnTo>
                          <a:pt x="51683" y="3976"/>
                        </a:lnTo>
                        <a:lnTo>
                          <a:pt x="234563" y="0"/>
                        </a:lnTo>
                        <a:lnTo>
                          <a:pt x="218661" y="47708"/>
                        </a:lnTo>
                        <a:lnTo>
                          <a:pt x="238539" y="67586"/>
                        </a:lnTo>
                        <a:lnTo>
                          <a:pt x="254442" y="147099"/>
                        </a:ln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chemeClr val="accent2">
                          <a:lumMod val="75000"/>
                          <a:shade val="30000"/>
                          <a:satMod val="115000"/>
                        </a:schemeClr>
                      </a:gs>
                      <a:gs pos="50000">
                        <a:schemeClr val="accent2">
                          <a:lumMod val="75000"/>
                          <a:shade val="67500"/>
                          <a:satMod val="115000"/>
                        </a:schemeClr>
                      </a:gs>
                      <a:gs pos="100000">
                        <a:schemeClr val="accent2">
                          <a:lumMod val="75000"/>
                          <a:shade val="100000"/>
                          <a:satMod val="115000"/>
                        </a:schemeClr>
                      </a:gs>
                    </a:gsLst>
                    <a:lin ang="10800000" scaled="1"/>
                    <a:tileRect/>
                  </a:gra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9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322" name="Freeform 138">
                    <a:extLst>
                      <a:ext uri="{FF2B5EF4-FFF2-40B4-BE49-F238E27FC236}">
                        <a16:creationId xmlns="" xmlns:a16="http://schemas.microsoft.com/office/drawing/2014/main" id="{9D0C624E-CBFB-4F62-A8C3-C53D0AB7CA60}"/>
                      </a:ext>
                    </a:extLst>
                  </p:cNvPr>
                  <p:cNvSpPr/>
                  <p:nvPr/>
                </p:nvSpPr>
                <p:spPr>
                  <a:xfrm>
                    <a:off x="4313583" y="1534602"/>
                    <a:ext cx="107342" cy="159026"/>
                  </a:xfrm>
                  <a:custGeom>
                    <a:avLst/>
                    <a:gdLst>
                      <a:gd name="connsiteX0" fmla="*/ 0 w 107342"/>
                      <a:gd name="connsiteY0" fmla="*/ 119269 h 159026"/>
                      <a:gd name="connsiteX1" fmla="*/ 47707 w 107342"/>
                      <a:gd name="connsiteY1" fmla="*/ 19878 h 159026"/>
                      <a:gd name="connsiteX2" fmla="*/ 71561 w 107342"/>
                      <a:gd name="connsiteY2" fmla="*/ 0 h 159026"/>
                      <a:gd name="connsiteX3" fmla="*/ 103367 w 107342"/>
                      <a:gd name="connsiteY3" fmla="*/ 0 h 159026"/>
                      <a:gd name="connsiteX4" fmla="*/ 107342 w 107342"/>
                      <a:gd name="connsiteY4" fmla="*/ 159026 h 159026"/>
                      <a:gd name="connsiteX5" fmla="*/ 67586 w 107342"/>
                      <a:gd name="connsiteY5" fmla="*/ 147099 h 159026"/>
                      <a:gd name="connsiteX6" fmla="*/ 0 w 107342"/>
                      <a:gd name="connsiteY6" fmla="*/ 119269 h 15902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</a:cxnLst>
                    <a:rect l="l" t="t" r="r" b="b"/>
                    <a:pathLst>
                      <a:path w="107342" h="159026">
                        <a:moveTo>
                          <a:pt x="0" y="119269"/>
                        </a:moveTo>
                        <a:lnTo>
                          <a:pt x="47707" y="19878"/>
                        </a:lnTo>
                        <a:lnTo>
                          <a:pt x="71561" y="0"/>
                        </a:lnTo>
                        <a:lnTo>
                          <a:pt x="103367" y="0"/>
                        </a:lnTo>
                        <a:lnTo>
                          <a:pt x="107342" y="159026"/>
                        </a:lnTo>
                        <a:lnTo>
                          <a:pt x="67586" y="147099"/>
                        </a:lnTo>
                        <a:lnTo>
                          <a:pt x="0" y="119269"/>
                        </a:ln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chemeClr val="accent2">
                          <a:lumMod val="75000"/>
                          <a:shade val="30000"/>
                          <a:satMod val="115000"/>
                        </a:schemeClr>
                      </a:gs>
                      <a:gs pos="50000">
                        <a:schemeClr val="accent2">
                          <a:lumMod val="75000"/>
                          <a:shade val="67500"/>
                          <a:satMod val="115000"/>
                        </a:schemeClr>
                      </a:gs>
                      <a:gs pos="100000">
                        <a:schemeClr val="accent2">
                          <a:lumMod val="75000"/>
                          <a:shade val="100000"/>
                          <a:satMod val="115000"/>
                        </a:schemeClr>
                      </a:gs>
                    </a:gsLst>
                    <a:lin ang="10800000" scaled="1"/>
                    <a:tileRect/>
                  </a:gra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9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323" name="Freeform 139">
                    <a:extLst>
                      <a:ext uri="{FF2B5EF4-FFF2-40B4-BE49-F238E27FC236}">
                        <a16:creationId xmlns="" xmlns:a16="http://schemas.microsoft.com/office/drawing/2014/main" id="{2BFD446D-CDF0-4FE0-B88A-59DA92D75735}"/>
                      </a:ext>
                    </a:extLst>
                  </p:cNvPr>
                  <p:cNvSpPr/>
                  <p:nvPr/>
                </p:nvSpPr>
                <p:spPr>
                  <a:xfrm>
                    <a:off x="4643562" y="1522675"/>
                    <a:ext cx="119269" cy="159026"/>
                  </a:xfrm>
                  <a:custGeom>
                    <a:avLst/>
                    <a:gdLst>
                      <a:gd name="connsiteX0" fmla="*/ 119269 w 119269"/>
                      <a:gd name="connsiteY0" fmla="*/ 135172 h 159026"/>
                      <a:gd name="connsiteX1" fmla="*/ 27829 w 119269"/>
                      <a:gd name="connsiteY1" fmla="*/ 159026 h 159026"/>
                      <a:gd name="connsiteX2" fmla="*/ 19878 w 119269"/>
                      <a:gd name="connsiteY2" fmla="*/ 35781 h 159026"/>
                      <a:gd name="connsiteX3" fmla="*/ 0 w 119269"/>
                      <a:gd name="connsiteY3" fmla="*/ 0 h 159026"/>
                      <a:gd name="connsiteX4" fmla="*/ 51683 w 119269"/>
                      <a:gd name="connsiteY4" fmla="*/ 7951 h 159026"/>
                      <a:gd name="connsiteX5" fmla="*/ 67586 w 119269"/>
                      <a:gd name="connsiteY5" fmla="*/ 31805 h 159026"/>
                      <a:gd name="connsiteX6" fmla="*/ 91440 w 119269"/>
                      <a:gd name="connsiteY6" fmla="*/ 47708 h 159026"/>
                      <a:gd name="connsiteX7" fmla="*/ 119269 w 119269"/>
                      <a:gd name="connsiteY7" fmla="*/ 135172 h 15902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</a:cxnLst>
                    <a:rect l="l" t="t" r="r" b="b"/>
                    <a:pathLst>
                      <a:path w="119269" h="159026">
                        <a:moveTo>
                          <a:pt x="119269" y="135172"/>
                        </a:moveTo>
                        <a:lnTo>
                          <a:pt x="27829" y="159026"/>
                        </a:lnTo>
                        <a:lnTo>
                          <a:pt x="19878" y="35781"/>
                        </a:lnTo>
                        <a:lnTo>
                          <a:pt x="0" y="0"/>
                        </a:lnTo>
                        <a:lnTo>
                          <a:pt x="51683" y="7951"/>
                        </a:lnTo>
                        <a:lnTo>
                          <a:pt x="67586" y="31805"/>
                        </a:lnTo>
                        <a:lnTo>
                          <a:pt x="91440" y="47708"/>
                        </a:lnTo>
                        <a:lnTo>
                          <a:pt x="119269" y="135172"/>
                        </a:ln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chemeClr val="accent2">
                          <a:lumMod val="75000"/>
                          <a:shade val="30000"/>
                          <a:satMod val="115000"/>
                        </a:schemeClr>
                      </a:gs>
                      <a:gs pos="50000">
                        <a:schemeClr val="accent2">
                          <a:lumMod val="75000"/>
                          <a:shade val="67500"/>
                          <a:satMod val="115000"/>
                        </a:schemeClr>
                      </a:gs>
                      <a:gs pos="100000">
                        <a:schemeClr val="accent2">
                          <a:lumMod val="75000"/>
                          <a:shade val="100000"/>
                          <a:satMod val="115000"/>
                        </a:schemeClr>
                      </a:gs>
                    </a:gsLst>
                    <a:lin ang="10800000" scaled="1"/>
                    <a:tileRect/>
                  </a:gra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9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324" name="Freeform 140">
                    <a:extLst>
                      <a:ext uri="{FF2B5EF4-FFF2-40B4-BE49-F238E27FC236}">
                        <a16:creationId xmlns="" xmlns:a16="http://schemas.microsoft.com/office/drawing/2014/main" id="{A1702A8E-B8A9-4A2A-A099-200BB233810E}"/>
                      </a:ext>
                    </a:extLst>
                  </p:cNvPr>
                  <p:cNvSpPr/>
                  <p:nvPr/>
                </p:nvSpPr>
                <p:spPr>
                  <a:xfrm>
                    <a:off x="4376738" y="1443038"/>
                    <a:ext cx="328612" cy="83343"/>
                  </a:xfrm>
                  <a:custGeom>
                    <a:avLst/>
                    <a:gdLst>
                      <a:gd name="connsiteX0" fmla="*/ 0 w 328612"/>
                      <a:gd name="connsiteY0" fmla="*/ 83343 h 83343"/>
                      <a:gd name="connsiteX1" fmla="*/ 4762 w 328612"/>
                      <a:gd name="connsiteY1" fmla="*/ 11906 h 83343"/>
                      <a:gd name="connsiteX2" fmla="*/ 35718 w 328612"/>
                      <a:gd name="connsiteY2" fmla="*/ 0 h 83343"/>
                      <a:gd name="connsiteX3" fmla="*/ 311943 w 328612"/>
                      <a:gd name="connsiteY3" fmla="*/ 4762 h 83343"/>
                      <a:gd name="connsiteX4" fmla="*/ 328612 w 328612"/>
                      <a:gd name="connsiteY4" fmla="*/ 14287 h 83343"/>
                      <a:gd name="connsiteX5" fmla="*/ 326231 w 328612"/>
                      <a:gd name="connsiteY5" fmla="*/ 83343 h 83343"/>
                      <a:gd name="connsiteX6" fmla="*/ 264318 w 328612"/>
                      <a:gd name="connsiteY6" fmla="*/ 76200 h 83343"/>
                      <a:gd name="connsiteX7" fmla="*/ 69056 w 328612"/>
                      <a:gd name="connsiteY7" fmla="*/ 73818 h 83343"/>
                      <a:gd name="connsiteX8" fmla="*/ 0 w 328612"/>
                      <a:gd name="connsiteY8" fmla="*/ 83343 h 83343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</a:cxnLst>
                    <a:rect l="l" t="t" r="r" b="b"/>
                    <a:pathLst>
                      <a:path w="328612" h="83343">
                        <a:moveTo>
                          <a:pt x="0" y="83343"/>
                        </a:moveTo>
                        <a:lnTo>
                          <a:pt x="4762" y="11906"/>
                        </a:lnTo>
                        <a:lnTo>
                          <a:pt x="35718" y="0"/>
                        </a:lnTo>
                        <a:lnTo>
                          <a:pt x="311943" y="4762"/>
                        </a:lnTo>
                        <a:lnTo>
                          <a:pt x="328612" y="14287"/>
                        </a:lnTo>
                        <a:cubicBezTo>
                          <a:pt x="327818" y="37306"/>
                          <a:pt x="327025" y="60324"/>
                          <a:pt x="326231" y="83343"/>
                        </a:cubicBezTo>
                        <a:lnTo>
                          <a:pt x="264318" y="76200"/>
                        </a:lnTo>
                        <a:lnTo>
                          <a:pt x="69056" y="73818"/>
                        </a:lnTo>
                        <a:lnTo>
                          <a:pt x="0" y="83343"/>
                        </a:ln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chemeClr val="accent2">
                          <a:lumMod val="75000"/>
                          <a:shade val="30000"/>
                          <a:satMod val="115000"/>
                        </a:schemeClr>
                      </a:gs>
                      <a:gs pos="50000">
                        <a:schemeClr val="accent2">
                          <a:lumMod val="75000"/>
                          <a:shade val="67500"/>
                          <a:satMod val="115000"/>
                        </a:schemeClr>
                      </a:gs>
                      <a:gs pos="100000">
                        <a:schemeClr val="accent2">
                          <a:lumMod val="75000"/>
                          <a:shade val="100000"/>
                          <a:satMod val="115000"/>
                        </a:schemeClr>
                      </a:gs>
                    </a:gsLst>
                    <a:lin ang="10800000" scaled="1"/>
                    <a:tileRect/>
                  </a:gra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9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</p:grpSp>
            <p:cxnSp>
              <p:nvCxnSpPr>
                <p:cNvPr id="301" name="Straight Connector 300">
                  <a:extLst>
                    <a:ext uri="{FF2B5EF4-FFF2-40B4-BE49-F238E27FC236}">
                      <a16:creationId xmlns="" xmlns:a16="http://schemas.microsoft.com/office/drawing/2014/main" id="{160F6248-E115-4554-8CCA-9DEA85F610EE}"/>
                    </a:ext>
                  </a:extLst>
                </p:cNvPr>
                <p:cNvCxnSpPr/>
                <p:nvPr/>
              </p:nvCxnSpPr>
              <p:spPr>
                <a:xfrm>
                  <a:off x="2691897" y="5869663"/>
                  <a:ext cx="54321" cy="144856"/>
                </a:xfrm>
                <a:prstGeom prst="line">
                  <a:avLst/>
                </a:prstGeom>
                <a:ln w="3175"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02" name="Straight Connector 301">
                  <a:extLst>
                    <a:ext uri="{FF2B5EF4-FFF2-40B4-BE49-F238E27FC236}">
                      <a16:creationId xmlns="" xmlns:a16="http://schemas.microsoft.com/office/drawing/2014/main" id="{8C122724-59D2-4ADF-A546-F5658FC070BF}"/>
                    </a:ext>
                  </a:extLst>
                </p:cNvPr>
                <p:cNvCxnSpPr/>
                <p:nvPr/>
              </p:nvCxnSpPr>
              <p:spPr>
                <a:xfrm flipV="1">
                  <a:off x="2746217" y="5869666"/>
                  <a:ext cx="42250" cy="144854"/>
                </a:xfrm>
                <a:prstGeom prst="line">
                  <a:avLst/>
                </a:prstGeom>
                <a:ln w="3175"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cxnSp>
          <p:nvCxnSpPr>
            <p:cNvPr id="284" name="Straight Connector 283">
              <a:extLst>
                <a:ext uri="{FF2B5EF4-FFF2-40B4-BE49-F238E27FC236}">
                  <a16:creationId xmlns="" xmlns:a16="http://schemas.microsoft.com/office/drawing/2014/main" id="{CB74A823-98CF-45E4-83B7-2A8AAD3F69ED}"/>
                </a:ext>
              </a:extLst>
            </p:cNvPr>
            <p:cNvCxnSpPr>
              <a:cxnSpLocks/>
            </p:cNvCxnSpPr>
            <p:nvPr/>
          </p:nvCxnSpPr>
          <p:spPr>
            <a:xfrm>
              <a:off x="1818290" y="4466371"/>
              <a:ext cx="3809506" cy="199649"/>
            </a:xfrm>
            <a:prstGeom prst="line">
              <a:avLst/>
            </a:prstGeom>
            <a:ln w="31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6" name="TextBox 285">
              <a:extLst>
                <a:ext uri="{FF2B5EF4-FFF2-40B4-BE49-F238E27FC236}">
                  <a16:creationId xmlns="" xmlns:a16="http://schemas.microsoft.com/office/drawing/2014/main" id="{3F744DB9-88E8-44C6-BCD1-67AB867579E1}"/>
                </a:ext>
              </a:extLst>
            </p:cNvPr>
            <p:cNvSpPr txBox="1"/>
            <p:nvPr/>
          </p:nvSpPr>
          <p:spPr>
            <a:xfrm rot="180000">
              <a:off x="2893143" y="4177602"/>
              <a:ext cx="434735" cy="30777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err="1">
                  <a:solidFill>
                    <a:srgbClr val="FF0000"/>
                  </a:solidFill>
                  <a:latin typeface="+mj-lt"/>
                  <a:ea typeface="Verdana" pitchFamily="34" charset="0"/>
                  <a:cs typeface="Verdana" pitchFamily="34" charset="0"/>
                </a:rPr>
                <a:t>LoS</a:t>
              </a:r>
              <a:endParaRPr lang="en-US" sz="1400" dirty="0">
                <a:solidFill>
                  <a:srgbClr val="FF0000"/>
                </a:solidFill>
                <a:latin typeface="+mj-lt"/>
                <a:ea typeface="Verdana" pitchFamily="34" charset="0"/>
                <a:cs typeface="Verdana" pitchFamily="34" charset="0"/>
              </a:endParaRPr>
            </a:p>
          </p:txBody>
        </p:sp>
        <p:sp>
          <p:nvSpPr>
            <p:cNvPr id="296" name="Rectangle 39">
              <a:extLst>
                <a:ext uri="{FF2B5EF4-FFF2-40B4-BE49-F238E27FC236}">
                  <a16:creationId xmlns="" xmlns:a16="http://schemas.microsoft.com/office/drawing/2014/main" id="{61AB2181-398D-4541-858A-03F551F634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81449" y="3536732"/>
              <a:ext cx="46965" cy="2213277"/>
            </a:xfrm>
            <a:prstGeom prst="rect">
              <a:avLst/>
            </a:prstGeom>
            <a:blipFill>
              <a:blip r:embed="rId5" cstate="print"/>
              <a:tile tx="0" ty="0" sx="100000" sy="100000" flip="none" algn="tl"/>
            </a:blipFill>
            <a:ln w="3175">
              <a:solidFill>
                <a:srgbClr val="99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900">
                <a:latin typeface="+mj-lt"/>
                <a:ea typeface="Verdana" pitchFamily="34" charset="0"/>
                <a:cs typeface="Verdana" pitchFamily="34" charset="0"/>
              </a:endParaRPr>
            </a:p>
          </p:txBody>
        </p:sp>
      </p:grpSp>
    </p:spTree>
    <p:extLst>
      <p:ext uri="{BB962C8B-B14F-4D97-AF65-F5344CB8AC3E}">
        <p14:creationId xmlns="" xmlns:p14="http://schemas.microsoft.com/office/powerpoint/2010/main" val="259978343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  <p:custDataLst>
              <p:tags r:id="rId1"/>
            </p:custDataLst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. Error Sources</a:t>
            </a:r>
            <a:endParaRPr lang="en-US" dirty="0"/>
          </a:p>
          <a:p>
            <a:pPr lvl="1"/>
            <a:r>
              <a:rPr lang="en-US" dirty="0"/>
              <a:t>Where they come from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3. Personal</a:t>
            </a:r>
          </a:p>
          <a:p>
            <a:pPr lvl="2"/>
            <a:r>
              <a:rPr lang="en-US" dirty="0"/>
              <a:t>People making the measurement</a:t>
            </a:r>
          </a:p>
        </p:txBody>
      </p:sp>
      <p:sp>
        <p:nvSpPr>
          <p:cNvPr id="3" name="Rectangle 1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396875" y="269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52" name="Group 251">
            <a:extLst>
              <a:ext uri="{FF2B5EF4-FFF2-40B4-BE49-F238E27FC236}">
                <a16:creationId xmlns="" xmlns:a16="http://schemas.microsoft.com/office/drawing/2014/main" id="{5EF108EC-D65B-4C89-B751-7B0F79F954CC}"/>
              </a:ext>
            </a:extLst>
          </p:cNvPr>
          <p:cNvGrpSpPr>
            <a:grpSpLocks noChangeAspect="1"/>
          </p:cNvGrpSpPr>
          <p:nvPr/>
        </p:nvGrpSpPr>
        <p:grpSpPr>
          <a:xfrm>
            <a:off x="6359486" y="1327117"/>
            <a:ext cx="1785992" cy="4572000"/>
            <a:chOff x="2113307" y="654455"/>
            <a:chExt cx="1696693" cy="4343400"/>
          </a:xfrm>
        </p:grpSpPr>
        <p:grpSp>
          <p:nvGrpSpPr>
            <p:cNvPr id="253" name="Group 252">
              <a:extLst>
                <a:ext uri="{FF2B5EF4-FFF2-40B4-BE49-F238E27FC236}">
                  <a16:creationId xmlns="" xmlns:a16="http://schemas.microsoft.com/office/drawing/2014/main" id="{9E86CE46-C500-4E56-A78A-5C78059AE139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2113307" y="1042103"/>
              <a:ext cx="445619" cy="3200400"/>
              <a:chOff x="1951381" y="880178"/>
              <a:chExt cx="652230" cy="4684264"/>
            </a:xfrm>
          </p:grpSpPr>
          <p:grpSp>
            <p:nvGrpSpPr>
              <p:cNvPr id="902" name="Group 901">
                <a:extLst>
                  <a:ext uri="{FF2B5EF4-FFF2-40B4-BE49-F238E27FC236}">
                    <a16:creationId xmlns="" xmlns:a16="http://schemas.microsoft.com/office/drawing/2014/main" id="{721E22EB-69BA-4674-B620-3BF1D7C631B1}"/>
                  </a:ext>
                </a:extLst>
              </p:cNvPr>
              <p:cNvGrpSpPr/>
              <p:nvPr/>
            </p:nvGrpSpPr>
            <p:grpSpPr>
              <a:xfrm>
                <a:off x="1970564" y="880178"/>
                <a:ext cx="620258" cy="1764812"/>
                <a:chOff x="1970564" y="86223"/>
                <a:chExt cx="620258" cy="1764812"/>
              </a:xfrm>
            </p:grpSpPr>
            <p:sp>
              <p:nvSpPr>
                <p:cNvPr id="964" name="Rectangle 963">
                  <a:extLst>
                    <a:ext uri="{FF2B5EF4-FFF2-40B4-BE49-F238E27FC236}">
                      <a16:creationId xmlns="" xmlns:a16="http://schemas.microsoft.com/office/drawing/2014/main" id="{E8E88C29-5567-4806-BC38-E84212BB996D}"/>
                    </a:ext>
                  </a:extLst>
                </p:cNvPr>
                <p:cNvSpPr/>
                <p:nvPr/>
              </p:nvSpPr>
              <p:spPr>
                <a:xfrm>
                  <a:off x="1970564" y="132404"/>
                  <a:ext cx="620257" cy="1716898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65" name="Line 924">
                  <a:extLst>
                    <a:ext uri="{FF2B5EF4-FFF2-40B4-BE49-F238E27FC236}">
                      <a16:creationId xmlns="" xmlns:a16="http://schemas.microsoft.com/office/drawing/2014/main" id="{2274581D-CDB4-442E-9748-48EDC7875E4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972641" y="137909"/>
                  <a:ext cx="0" cy="1713126"/>
                </a:xfrm>
                <a:prstGeom prst="line">
                  <a:avLst/>
                </a:prstGeom>
                <a:noFill/>
                <a:ln w="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66" name="Line 925">
                  <a:extLst>
                    <a:ext uri="{FF2B5EF4-FFF2-40B4-BE49-F238E27FC236}">
                      <a16:creationId xmlns="" xmlns:a16="http://schemas.microsoft.com/office/drawing/2014/main" id="{FCD52E32-5D68-4D7C-A0BF-3DBF9AB82FE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580653" y="135600"/>
                  <a:ext cx="0" cy="1715433"/>
                </a:xfrm>
                <a:prstGeom prst="line">
                  <a:avLst/>
                </a:prstGeom>
                <a:noFill/>
                <a:ln w="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67" name="Freeform 905">
                  <a:extLst>
                    <a:ext uri="{FF2B5EF4-FFF2-40B4-BE49-F238E27FC236}">
                      <a16:creationId xmlns="" xmlns:a16="http://schemas.microsoft.com/office/drawing/2014/main" id="{DF2C1058-A380-4241-BE54-0EA422DD9D7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026616" y="1460673"/>
                  <a:ext cx="161925" cy="34925"/>
                </a:xfrm>
                <a:custGeom>
                  <a:avLst/>
                  <a:gdLst>
                    <a:gd name="T0" fmla="*/ 0 w 406"/>
                    <a:gd name="T1" fmla="*/ 90 h 90"/>
                    <a:gd name="T2" fmla="*/ 406 w 406"/>
                    <a:gd name="T3" fmla="*/ 90 h 90"/>
                    <a:gd name="T4" fmla="*/ 316 w 406"/>
                    <a:gd name="T5" fmla="*/ 0 h 90"/>
                    <a:gd name="T6" fmla="*/ 0 w 406"/>
                    <a:gd name="T7" fmla="*/ 0 h 90"/>
                    <a:gd name="T8" fmla="*/ 0 w 406"/>
                    <a:gd name="T9" fmla="*/ 90 h 9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06" h="90">
                      <a:moveTo>
                        <a:pt x="0" y="90"/>
                      </a:moveTo>
                      <a:lnTo>
                        <a:pt x="406" y="90"/>
                      </a:lnTo>
                      <a:lnTo>
                        <a:pt x="316" y="0"/>
                      </a:lnTo>
                      <a:lnTo>
                        <a:pt x="0" y="0"/>
                      </a:lnTo>
                      <a:lnTo>
                        <a:pt x="0" y="90"/>
                      </a:lnTo>
                      <a:close/>
                    </a:path>
                  </a:pathLst>
                </a:custGeom>
                <a:solidFill>
                  <a:schemeClr val="tx1"/>
                </a:solidFill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68" name="Rectangle 906">
                  <a:extLst>
                    <a:ext uri="{FF2B5EF4-FFF2-40B4-BE49-F238E27FC236}">
                      <a16:creationId xmlns="" xmlns:a16="http://schemas.microsoft.com/office/drawing/2014/main" id="{31766C41-C081-4675-88ED-8F9113F3DCD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26616" y="1389236"/>
                  <a:ext cx="125413" cy="34925"/>
                </a:xfrm>
                <a:prstGeom prst="rect">
                  <a:avLst/>
                </a:prstGeom>
                <a:solidFill>
                  <a:schemeClr val="tx1"/>
                </a:solidFill>
                <a:ln w="0">
                  <a:noFill/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69" name="Freeform 907">
                  <a:extLst>
                    <a:ext uri="{FF2B5EF4-FFF2-40B4-BE49-F238E27FC236}">
                      <a16:creationId xmlns="" xmlns:a16="http://schemas.microsoft.com/office/drawing/2014/main" id="{0C7C17B5-1E5B-4260-938C-59A7341888B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026616" y="1317798"/>
                  <a:ext cx="214313" cy="34925"/>
                </a:xfrm>
                <a:custGeom>
                  <a:avLst/>
                  <a:gdLst>
                    <a:gd name="T0" fmla="*/ 0 w 542"/>
                    <a:gd name="T1" fmla="*/ 90 h 90"/>
                    <a:gd name="T2" fmla="*/ 452 w 542"/>
                    <a:gd name="T3" fmla="*/ 90 h 90"/>
                    <a:gd name="T4" fmla="*/ 542 w 542"/>
                    <a:gd name="T5" fmla="*/ 0 h 90"/>
                    <a:gd name="T6" fmla="*/ 0 w 542"/>
                    <a:gd name="T7" fmla="*/ 0 h 90"/>
                    <a:gd name="T8" fmla="*/ 0 w 542"/>
                    <a:gd name="T9" fmla="*/ 90 h 9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542" h="90">
                      <a:moveTo>
                        <a:pt x="0" y="90"/>
                      </a:moveTo>
                      <a:lnTo>
                        <a:pt x="452" y="90"/>
                      </a:lnTo>
                      <a:lnTo>
                        <a:pt x="542" y="0"/>
                      </a:lnTo>
                      <a:lnTo>
                        <a:pt x="0" y="0"/>
                      </a:lnTo>
                      <a:lnTo>
                        <a:pt x="0" y="90"/>
                      </a:lnTo>
                      <a:close/>
                    </a:path>
                  </a:pathLst>
                </a:custGeom>
                <a:solidFill>
                  <a:schemeClr val="tx1"/>
                </a:solidFill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70" name="Rectangle 908">
                  <a:extLst>
                    <a:ext uri="{FF2B5EF4-FFF2-40B4-BE49-F238E27FC236}">
                      <a16:creationId xmlns="" xmlns:a16="http://schemas.microsoft.com/office/drawing/2014/main" id="{CEE03C74-DD5E-4C35-BF35-BBA27B249BC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26616" y="1244773"/>
                  <a:ext cx="125413" cy="36513"/>
                </a:xfrm>
                <a:prstGeom prst="rect">
                  <a:avLst/>
                </a:prstGeom>
                <a:solidFill>
                  <a:schemeClr val="tx1"/>
                </a:solidFill>
                <a:ln w="0">
                  <a:noFill/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71" name="Rectangle 909">
                  <a:extLst>
                    <a:ext uri="{FF2B5EF4-FFF2-40B4-BE49-F238E27FC236}">
                      <a16:creationId xmlns="" xmlns:a16="http://schemas.microsoft.com/office/drawing/2014/main" id="{6AD463CF-654A-4F7C-BF5E-949E83EC10E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26616" y="1173336"/>
                  <a:ext cx="125413" cy="36513"/>
                </a:xfrm>
                <a:prstGeom prst="rect">
                  <a:avLst/>
                </a:prstGeom>
                <a:solidFill>
                  <a:schemeClr val="tx1"/>
                </a:solidFill>
                <a:ln w="0">
                  <a:noFill/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72" name="Freeform 910">
                  <a:extLst>
                    <a:ext uri="{FF2B5EF4-FFF2-40B4-BE49-F238E27FC236}">
                      <a16:creationId xmlns="" xmlns:a16="http://schemas.microsoft.com/office/drawing/2014/main" id="{FC723650-E02C-4E92-BB7D-78E4C5E7A14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026616" y="1101898"/>
                  <a:ext cx="161925" cy="34925"/>
                </a:xfrm>
                <a:custGeom>
                  <a:avLst/>
                  <a:gdLst>
                    <a:gd name="T0" fmla="*/ 0 w 406"/>
                    <a:gd name="T1" fmla="*/ 90 h 90"/>
                    <a:gd name="T2" fmla="*/ 406 w 406"/>
                    <a:gd name="T3" fmla="*/ 90 h 90"/>
                    <a:gd name="T4" fmla="*/ 316 w 406"/>
                    <a:gd name="T5" fmla="*/ 0 h 90"/>
                    <a:gd name="T6" fmla="*/ 0 w 406"/>
                    <a:gd name="T7" fmla="*/ 0 h 90"/>
                    <a:gd name="T8" fmla="*/ 0 w 406"/>
                    <a:gd name="T9" fmla="*/ 90 h 9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06" h="90">
                      <a:moveTo>
                        <a:pt x="0" y="90"/>
                      </a:moveTo>
                      <a:lnTo>
                        <a:pt x="406" y="90"/>
                      </a:lnTo>
                      <a:lnTo>
                        <a:pt x="316" y="0"/>
                      </a:lnTo>
                      <a:lnTo>
                        <a:pt x="0" y="0"/>
                      </a:lnTo>
                      <a:lnTo>
                        <a:pt x="0" y="90"/>
                      </a:lnTo>
                      <a:close/>
                    </a:path>
                  </a:pathLst>
                </a:custGeom>
                <a:solidFill>
                  <a:schemeClr val="tx1"/>
                </a:solidFill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73" name="Rectangle 911">
                  <a:extLst>
                    <a:ext uri="{FF2B5EF4-FFF2-40B4-BE49-F238E27FC236}">
                      <a16:creationId xmlns="" xmlns:a16="http://schemas.microsoft.com/office/drawing/2014/main" id="{B0E0412B-792C-40B4-976C-C44BD215B1A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26616" y="1030461"/>
                  <a:ext cx="125413" cy="34925"/>
                </a:xfrm>
                <a:prstGeom prst="rect">
                  <a:avLst/>
                </a:prstGeom>
                <a:solidFill>
                  <a:schemeClr val="tx1"/>
                </a:solidFill>
                <a:ln w="0">
                  <a:noFill/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74" name="Freeform 912">
                  <a:extLst>
                    <a:ext uri="{FF2B5EF4-FFF2-40B4-BE49-F238E27FC236}">
                      <a16:creationId xmlns="" xmlns:a16="http://schemas.microsoft.com/office/drawing/2014/main" id="{B0E6445C-F84E-4A4B-9E3D-33D1FC584D3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026616" y="959023"/>
                  <a:ext cx="214313" cy="34925"/>
                </a:xfrm>
                <a:custGeom>
                  <a:avLst/>
                  <a:gdLst>
                    <a:gd name="T0" fmla="*/ 0 w 542"/>
                    <a:gd name="T1" fmla="*/ 90 h 90"/>
                    <a:gd name="T2" fmla="*/ 452 w 542"/>
                    <a:gd name="T3" fmla="*/ 90 h 90"/>
                    <a:gd name="T4" fmla="*/ 542 w 542"/>
                    <a:gd name="T5" fmla="*/ 0 h 90"/>
                    <a:gd name="T6" fmla="*/ 0 w 542"/>
                    <a:gd name="T7" fmla="*/ 0 h 90"/>
                    <a:gd name="T8" fmla="*/ 0 w 542"/>
                    <a:gd name="T9" fmla="*/ 90 h 9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542" h="90">
                      <a:moveTo>
                        <a:pt x="0" y="90"/>
                      </a:moveTo>
                      <a:lnTo>
                        <a:pt x="452" y="90"/>
                      </a:lnTo>
                      <a:lnTo>
                        <a:pt x="542" y="0"/>
                      </a:lnTo>
                      <a:lnTo>
                        <a:pt x="0" y="0"/>
                      </a:lnTo>
                      <a:lnTo>
                        <a:pt x="0" y="90"/>
                      </a:lnTo>
                      <a:close/>
                    </a:path>
                  </a:pathLst>
                </a:custGeom>
                <a:solidFill>
                  <a:schemeClr val="tx1"/>
                </a:solidFill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75" name="Rectangle 913">
                  <a:extLst>
                    <a:ext uri="{FF2B5EF4-FFF2-40B4-BE49-F238E27FC236}">
                      <a16:creationId xmlns="" xmlns:a16="http://schemas.microsoft.com/office/drawing/2014/main" id="{23DC28C1-EA9E-4BFF-A06D-4E547B0DB25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26616" y="887586"/>
                  <a:ext cx="125413" cy="34925"/>
                </a:xfrm>
                <a:prstGeom prst="rect">
                  <a:avLst/>
                </a:prstGeom>
                <a:solidFill>
                  <a:schemeClr val="tx1"/>
                </a:solidFill>
                <a:ln w="0">
                  <a:noFill/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76" name="Rectangle 914">
                  <a:extLst>
                    <a:ext uri="{FF2B5EF4-FFF2-40B4-BE49-F238E27FC236}">
                      <a16:creationId xmlns="" xmlns:a16="http://schemas.microsoft.com/office/drawing/2014/main" id="{03611F12-CDE5-44F0-8D5F-CD6A69484A9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26616" y="814561"/>
                  <a:ext cx="125413" cy="36513"/>
                </a:xfrm>
                <a:prstGeom prst="rect">
                  <a:avLst/>
                </a:prstGeom>
                <a:solidFill>
                  <a:schemeClr val="tx1"/>
                </a:solidFill>
                <a:ln w="0">
                  <a:noFill/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77" name="Freeform 915">
                  <a:extLst>
                    <a:ext uri="{FF2B5EF4-FFF2-40B4-BE49-F238E27FC236}">
                      <a16:creationId xmlns="" xmlns:a16="http://schemas.microsoft.com/office/drawing/2014/main" id="{9D53B60C-B366-4F05-8225-C7639BBE952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026616" y="743123"/>
                  <a:ext cx="161925" cy="36513"/>
                </a:xfrm>
                <a:custGeom>
                  <a:avLst/>
                  <a:gdLst>
                    <a:gd name="T0" fmla="*/ 0 w 406"/>
                    <a:gd name="T1" fmla="*/ 91 h 91"/>
                    <a:gd name="T2" fmla="*/ 406 w 406"/>
                    <a:gd name="T3" fmla="*/ 91 h 91"/>
                    <a:gd name="T4" fmla="*/ 316 w 406"/>
                    <a:gd name="T5" fmla="*/ 0 h 91"/>
                    <a:gd name="T6" fmla="*/ 0 w 406"/>
                    <a:gd name="T7" fmla="*/ 0 h 91"/>
                    <a:gd name="T8" fmla="*/ 0 w 406"/>
                    <a:gd name="T9" fmla="*/ 91 h 9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06" h="91">
                      <a:moveTo>
                        <a:pt x="0" y="91"/>
                      </a:moveTo>
                      <a:lnTo>
                        <a:pt x="406" y="91"/>
                      </a:lnTo>
                      <a:lnTo>
                        <a:pt x="316" y="0"/>
                      </a:lnTo>
                      <a:lnTo>
                        <a:pt x="0" y="0"/>
                      </a:lnTo>
                      <a:lnTo>
                        <a:pt x="0" y="91"/>
                      </a:lnTo>
                      <a:close/>
                    </a:path>
                  </a:pathLst>
                </a:custGeom>
                <a:solidFill>
                  <a:schemeClr val="tx1"/>
                </a:solidFill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78" name="Rectangle 916">
                  <a:extLst>
                    <a:ext uri="{FF2B5EF4-FFF2-40B4-BE49-F238E27FC236}">
                      <a16:creationId xmlns="" xmlns:a16="http://schemas.microsoft.com/office/drawing/2014/main" id="{89ED7DE9-0676-49EF-9317-1CA2B03CC8B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26616" y="671686"/>
                  <a:ext cx="125413" cy="36513"/>
                </a:xfrm>
                <a:prstGeom prst="rect">
                  <a:avLst/>
                </a:prstGeom>
                <a:solidFill>
                  <a:schemeClr val="tx1"/>
                </a:solidFill>
                <a:ln w="0">
                  <a:noFill/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79" name="Freeform 917">
                  <a:extLst>
                    <a:ext uri="{FF2B5EF4-FFF2-40B4-BE49-F238E27FC236}">
                      <a16:creationId xmlns="" xmlns:a16="http://schemas.microsoft.com/office/drawing/2014/main" id="{78A6B3A2-0367-4FC1-B2CA-1B925DB90A8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026616" y="600248"/>
                  <a:ext cx="214313" cy="34925"/>
                </a:xfrm>
                <a:custGeom>
                  <a:avLst/>
                  <a:gdLst>
                    <a:gd name="T0" fmla="*/ 0 w 542"/>
                    <a:gd name="T1" fmla="*/ 91 h 91"/>
                    <a:gd name="T2" fmla="*/ 452 w 542"/>
                    <a:gd name="T3" fmla="*/ 91 h 91"/>
                    <a:gd name="T4" fmla="*/ 542 w 542"/>
                    <a:gd name="T5" fmla="*/ 0 h 91"/>
                    <a:gd name="T6" fmla="*/ 0 w 542"/>
                    <a:gd name="T7" fmla="*/ 0 h 91"/>
                    <a:gd name="T8" fmla="*/ 0 w 542"/>
                    <a:gd name="T9" fmla="*/ 91 h 9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542" h="91">
                      <a:moveTo>
                        <a:pt x="0" y="91"/>
                      </a:moveTo>
                      <a:lnTo>
                        <a:pt x="452" y="91"/>
                      </a:lnTo>
                      <a:lnTo>
                        <a:pt x="542" y="0"/>
                      </a:lnTo>
                      <a:lnTo>
                        <a:pt x="0" y="0"/>
                      </a:lnTo>
                      <a:lnTo>
                        <a:pt x="0" y="91"/>
                      </a:lnTo>
                      <a:close/>
                    </a:path>
                  </a:pathLst>
                </a:custGeom>
                <a:solidFill>
                  <a:schemeClr val="tx1"/>
                </a:solidFill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80" name="Rectangle 918">
                  <a:extLst>
                    <a:ext uri="{FF2B5EF4-FFF2-40B4-BE49-F238E27FC236}">
                      <a16:creationId xmlns="" xmlns:a16="http://schemas.microsoft.com/office/drawing/2014/main" id="{57C540BE-3CF1-49C0-8284-B5166283784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26616" y="528811"/>
                  <a:ext cx="125413" cy="34925"/>
                </a:xfrm>
                <a:prstGeom prst="rect">
                  <a:avLst/>
                </a:prstGeom>
                <a:solidFill>
                  <a:schemeClr val="tx1"/>
                </a:solidFill>
                <a:ln w="0">
                  <a:noFill/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81" name="Rectangle 919">
                  <a:extLst>
                    <a:ext uri="{FF2B5EF4-FFF2-40B4-BE49-F238E27FC236}">
                      <a16:creationId xmlns="" xmlns:a16="http://schemas.microsoft.com/office/drawing/2014/main" id="{294D63B3-4102-4B4D-BEDB-4C375F7144A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26616" y="455786"/>
                  <a:ext cx="125413" cy="36513"/>
                </a:xfrm>
                <a:prstGeom prst="rect">
                  <a:avLst/>
                </a:prstGeom>
                <a:solidFill>
                  <a:schemeClr val="tx1"/>
                </a:solidFill>
                <a:ln w="0">
                  <a:noFill/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82" name="Freeform 920">
                  <a:extLst>
                    <a:ext uri="{FF2B5EF4-FFF2-40B4-BE49-F238E27FC236}">
                      <a16:creationId xmlns="" xmlns:a16="http://schemas.microsoft.com/office/drawing/2014/main" id="{03C1C5AB-123B-480C-85FB-F8A61015444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026616" y="384348"/>
                  <a:ext cx="161925" cy="36513"/>
                </a:xfrm>
                <a:custGeom>
                  <a:avLst/>
                  <a:gdLst>
                    <a:gd name="T0" fmla="*/ 0 w 406"/>
                    <a:gd name="T1" fmla="*/ 90 h 90"/>
                    <a:gd name="T2" fmla="*/ 406 w 406"/>
                    <a:gd name="T3" fmla="*/ 90 h 90"/>
                    <a:gd name="T4" fmla="*/ 316 w 406"/>
                    <a:gd name="T5" fmla="*/ 0 h 90"/>
                    <a:gd name="T6" fmla="*/ 0 w 406"/>
                    <a:gd name="T7" fmla="*/ 0 h 90"/>
                    <a:gd name="T8" fmla="*/ 0 w 406"/>
                    <a:gd name="T9" fmla="*/ 90 h 9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06" h="90">
                      <a:moveTo>
                        <a:pt x="0" y="90"/>
                      </a:moveTo>
                      <a:lnTo>
                        <a:pt x="406" y="90"/>
                      </a:lnTo>
                      <a:lnTo>
                        <a:pt x="316" y="0"/>
                      </a:lnTo>
                      <a:lnTo>
                        <a:pt x="0" y="0"/>
                      </a:lnTo>
                      <a:lnTo>
                        <a:pt x="0" y="90"/>
                      </a:lnTo>
                      <a:close/>
                    </a:path>
                  </a:pathLst>
                </a:custGeom>
                <a:solidFill>
                  <a:schemeClr val="tx1"/>
                </a:solidFill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83" name="Rectangle 921">
                  <a:extLst>
                    <a:ext uri="{FF2B5EF4-FFF2-40B4-BE49-F238E27FC236}">
                      <a16:creationId xmlns="" xmlns:a16="http://schemas.microsoft.com/office/drawing/2014/main" id="{A46EAE8D-303D-4A3C-A16F-8A1F746A9D0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26616" y="312911"/>
                  <a:ext cx="125413" cy="36513"/>
                </a:xfrm>
                <a:prstGeom prst="rect">
                  <a:avLst/>
                </a:prstGeom>
                <a:solidFill>
                  <a:schemeClr val="tx1"/>
                </a:solidFill>
                <a:ln w="0">
                  <a:noFill/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84" name="Freeform 922">
                  <a:extLst>
                    <a:ext uri="{FF2B5EF4-FFF2-40B4-BE49-F238E27FC236}">
                      <a16:creationId xmlns="" xmlns:a16="http://schemas.microsoft.com/office/drawing/2014/main" id="{0F4379CA-0121-4450-9162-D54C9A596BD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026616" y="241473"/>
                  <a:ext cx="214313" cy="36513"/>
                </a:xfrm>
                <a:custGeom>
                  <a:avLst/>
                  <a:gdLst>
                    <a:gd name="T0" fmla="*/ 0 w 542"/>
                    <a:gd name="T1" fmla="*/ 90 h 90"/>
                    <a:gd name="T2" fmla="*/ 452 w 542"/>
                    <a:gd name="T3" fmla="*/ 90 h 90"/>
                    <a:gd name="T4" fmla="*/ 542 w 542"/>
                    <a:gd name="T5" fmla="*/ 0 h 90"/>
                    <a:gd name="T6" fmla="*/ 0 w 542"/>
                    <a:gd name="T7" fmla="*/ 0 h 90"/>
                    <a:gd name="T8" fmla="*/ 0 w 542"/>
                    <a:gd name="T9" fmla="*/ 90 h 9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542" h="90">
                      <a:moveTo>
                        <a:pt x="0" y="90"/>
                      </a:moveTo>
                      <a:lnTo>
                        <a:pt x="452" y="90"/>
                      </a:lnTo>
                      <a:lnTo>
                        <a:pt x="542" y="0"/>
                      </a:lnTo>
                      <a:lnTo>
                        <a:pt x="0" y="0"/>
                      </a:lnTo>
                      <a:lnTo>
                        <a:pt x="0" y="90"/>
                      </a:lnTo>
                      <a:close/>
                    </a:path>
                  </a:pathLst>
                </a:custGeom>
                <a:solidFill>
                  <a:schemeClr val="tx1"/>
                </a:solidFill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85" name="Rectangle 923">
                  <a:extLst>
                    <a:ext uri="{FF2B5EF4-FFF2-40B4-BE49-F238E27FC236}">
                      <a16:creationId xmlns="" xmlns:a16="http://schemas.microsoft.com/office/drawing/2014/main" id="{288A75C1-CE70-42E4-BD30-3D3F060F03B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26616" y="170036"/>
                  <a:ext cx="125413" cy="34925"/>
                </a:xfrm>
                <a:prstGeom prst="rect">
                  <a:avLst/>
                </a:prstGeom>
                <a:solidFill>
                  <a:schemeClr val="tx1"/>
                </a:solidFill>
                <a:ln w="0">
                  <a:noFill/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86" name="Freeform 926">
                  <a:extLst>
                    <a:ext uri="{FF2B5EF4-FFF2-40B4-BE49-F238E27FC236}">
                      <a16:creationId xmlns="" xmlns:a16="http://schemas.microsoft.com/office/drawing/2014/main" id="{DED3F5BC-3F8E-4DD4-A2A6-DAB090F26BF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274266" y="174798"/>
                  <a:ext cx="63500" cy="168275"/>
                </a:xfrm>
                <a:custGeom>
                  <a:avLst/>
                  <a:gdLst>
                    <a:gd name="T0" fmla="*/ 160 w 160"/>
                    <a:gd name="T1" fmla="*/ 426 h 426"/>
                    <a:gd name="T2" fmla="*/ 160 w 160"/>
                    <a:gd name="T3" fmla="*/ 0 h 426"/>
                    <a:gd name="T4" fmla="*/ 124 w 160"/>
                    <a:gd name="T5" fmla="*/ 0 h 426"/>
                    <a:gd name="T6" fmla="*/ 123 w 160"/>
                    <a:gd name="T7" fmla="*/ 7 h 426"/>
                    <a:gd name="T8" fmla="*/ 121 w 160"/>
                    <a:gd name="T9" fmla="*/ 13 h 426"/>
                    <a:gd name="T10" fmla="*/ 118 w 160"/>
                    <a:gd name="T11" fmla="*/ 20 h 426"/>
                    <a:gd name="T12" fmla="*/ 115 w 160"/>
                    <a:gd name="T13" fmla="*/ 26 h 426"/>
                    <a:gd name="T14" fmla="*/ 111 w 160"/>
                    <a:gd name="T15" fmla="*/ 32 h 426"/>
                    <a:gd name="T16" fmla="*/ 106 w 160"/>
                    <a:gd name="T17" fmla="*/ 38 h 426"/>
                    <a:gd name="T18" fmla="*/ 100 w 160"/>
                    <a:gd name="T19" fmla="*/ 43 h 426"/>
                    <a:gd name="T20" fmla="*/ 94 w 160"/>
                    <a:gd name="T21" fmla="*/ 49 h 426"/>
                    <a:gd name="T22" fmla="*/ 87 w 160"/>
                    <a:gd name="T23" fmla="*/ 54 h 426"/>
                    <a:gd name="T24" fmla="*/ 81 w 160"/>
                    <a:gd name="T25" fmla="*/ 59 h 426"/>
                    <a:gd name="T26" fmla="*/ 73 w 160"/>
                    <a:gd name="T27" fmla="*/ 61 h 426"/>
                    <a:gd name="T28" fmla="*/ 66 w 160"/>
                    <a:gd name="T29" fmla="*/ 63 h 426"/>
                    <a:gd name="T30" fmla="*/ 57 w 160"/>
                    <a:gd name="T31" fmla="*/ 66 h 426"/>
                    <a:gd name="T32" fmla="*/ 48 w 160"/>
                    <a:gd name="T33" fmla="*/ 68 h 426"/>
                    <a:gd name="T34" fmla="*/ 38 w 160"/>
                    <a:gd name="T35" fmla="*/ 70 h 426"/>
                    <a:gd name="T36" fmla="*/ 27 w 160"/>
                    <a:gd name="T37" fmla="*/ 70 h 426"/>
                    <a:gd name="T38" fmla="*/ 0 w 160"/>
                    <a:gd name="T39" fmla="*/ 70 h 426"/>
                    <a:gd name="T40" fmla="*/ 0 w 160"/>
                    <a:gd name="T41" fmla="*/ 98 h 426"/>
                    <a:gd name="T42" fmla="*/ 91 w 160"/>
                    <a:gd name="T43" fmla="*/ 98 h 426"/>
                    <a:gd name="T44" fmla="*/ 91 w 160"/>
                    <a:gd name="T45" fmla="*/ 426 h 426"/>
                    <a:gd name="T46" fmla="*/ 160 w 160"/>
                    <a:gd name="T47" fmla="*/ 426 h 42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</a:cxnLst>
                  <a:rect l="0" t="0" r="r" b="b"/>
                  <a:pathLst>
                    <a:path w="160" h="426">
                      <a:moveTo>
                        <a:pt x="160" y="426"/>
                      </a:moveTo>
                      <a:lnTo>
                        <a:pt x="160" y="0"/>
                      </a:lnTo>
                      <a:lnTo>
                        <a:pt x="124" y="0"/>
                      </a:lnTo>
                      <a:lnTo>
                        <a:pt x="123" y="7"/>
                      </a:lnTo>
                      <a:lnTo>
                        <a:pt x="121" y="13"/>
                      </a:lnTo>
                      <a:lnTo>
                        <a:pt x="118" y="20"/>
                      </a:lnTo>
                      <a:lnTo>
                        <a:pt x="115" y="26"/>
                      </a:lnTo>
                      <a:lnTo>
                        <a:pt x="111" y="32"/>
                      </a:lnTo>
                      <a:lnTo>
                        <a:pt x="106" y="38"/>
                      </a:lnTo>
                      <a:lnTo>
                        <a:pt x="100" y="43"/>
                      </a:lnTo>
                      <a:lnTo>
                        <a:pt x="94" y="49"/>
                      </a:lnTo>
                      <a:lnTo>
                        <a:pt x="87" y="54"/>
                      </a:lnTo>
                      <a:lnTo>
                        <a:pt x="81" y="59"/>
                      </a:lnTo>
                      <a:lnTo>
                        <a:pt x="73" y="61"/>
                      </a:lnTo>
                      <a:lnTo>
                        <a:pt x="66" y="63"/>
                      </a:lnTo>
                      <a:lnTo>
                        <a:pt x="57" y="66"/>
                      </a:lnTo>
                      <a:lnTo>
                        <a:pt x="48" y="68"/>
                      </a:lnTo>
                      <a:lnTo>
                        <a:pt x="38" y="70"/>
                      </a:lnTo>
                      <a:lnTo>
                        <a:pt x="27" y="70"/>
                      </a:lnTo>
                      <a:lnTo>
                        <a:pt x="0" y="70"/>
                      </a:lnTo>
                      <a:lnTo>
                        <a:pt x="0" y="98"/>
                      </a:lnTo>
                      <a:lnTo>
                        <a:pt x="91" y="98"/>
                      </a:lnTo>
                      <a:lnTo>
                        <a:pt x="91" y="426"/>
                      </a:lnTo>
                      <a:lnTo>
                        <a:pt x="160" y="426"/>
                      </a:lnTo>
                      <a:close/>
                    </a:path>
                  </a:pathLst>
                </a:custGeom>
                <a:solidFill>
                  <a:schemeClr val="tx1"/>
                </a:solidFill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87" name="Freeform 927">
                  <a:extLst>
                    <a:ext uri="{FF2B5EF4-FFF2-40B4-BE49-F238E27FC236}">
                      <a16:creationId xmlns="" xmlns:a16="http://schemas.microsoft.com/office/drawing/2014/main" id="{01812DA5-99AC-4588-883B-02FEC63FA64E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2259978" y="892348"/>
                  <a:ext cx="119063" cy="171450"/>
                </a:xfrm>
                <a:custGeom>
                  <a:avLst/>
                  <a:gdLst>
                    <a:gd name="T0" fmla="*/ 221 w 303"/>
                    <a:gd name="T1" fmla="*/ 311 h 432"/>
                    <a:gd name="T2" fmla="*/ 196 w 303"/>
                    <a:gd name="T3" fmla="*/ 356 h 432"/>
                    <a:gd name="T4" fmla="*/ 162 w 303"/>
                    <a:gd name="T5" fmla="*/ 380 h 432"/>
                    <a:gd name="T6" fmla="*/ 143 w 303"/>
                    <a:gd name="T7" fmla="*/ 385 h 432"/>
                    <a:gd name="T8" fmla="*/ 115 w 303"/>
                    <a:gd name="T9" fmla="*/ 382 h 432"/>
                    <a:gd name="T10" fmla="*/ 93 w 303"/>
                    <a:gd name="T11" fmla="*/ 369 h 432"/>
                    <a:gd name="T12" fmla="*/ 81 w 303"/>
                    <a:gd name="T13" fmla="*/ 350 h 432"/>
                    <a:gd name="T14" fmla="*/ 76 w 303"/>
                    <a:gd name="T15" fmla="*/ 328 h 432"/>
                    <a:gd name="T16" fmla="*/ 6 w 303"/>
                    <a:gd name="T17" fmla="*/ 333 h 432"/>
                    <a:gd name="T18" fmla="*/ 16 w 303"/>
                    <a:gd name="T19" fmla="*/ 367 h 432"/>
                    <a:gd name="T20" fmla="*/ 36 w 303"/>
                    <a:gd name="T21" fmla="*/ 396 h 432"/>
                    <a:gd name="T22" fmla="*/ 64 w 303"/>
                    <a:gd name="T23" fmla="*/ 416 h 432"/>
                    <a:gd name="T24" fmla="*/ 96 w 303"/>
                    <a:gd name="T25" fmla="*/ 428 h 432"/>
                    <a:gd name="T26" fmla="*/ 136 w 303"/>
                    <a:gd name="T27" fmla="*/ 432 h 432"/>
                    <a:gd name="T28" fmla="*/ 177 w 303"/>
                    <a:gd name="T29" fmla="*/ 427 h 432"/>
                    <a:gd name="T30" fmla="*/ 214 w 303"/>
                    <a:gd name="T31" fmla="*/ 412 h 432"/>
                    <a:gd name="T32" fmla="*/ 244 w 303"/>
                    <a:gd name="T33" fmla="*/ 390 h 432"/>
                    <a:gd name="T34" fmla="*/ 266 w 303"/>
                    <a:gd name="T35" fmla="*/ 364 h 432"/>
                    <a:gd name="T36" fmla="*/ 281 w 303"/>
                    <a:gd name="T37" fmla="*/ 335 h 432"/>
                    <a:gd name="T38" fmla="*/ 293 w 303"/>
                    <a:gd name="T39" fmla="*/ 299 h 432"/>
                    <a:gd name="T40" fmla="*/ 300 w 303"/>
                    <a:gd name="T41" fmla="*/ 258 h 432"/>
                    <a:gd name="T42" fmla="*/ 303 w 303"/>
                    <a:gd name="T43" fmla="*/ 212 h 432"/>
                    <a:gd name="T44" fmla="*/ 300 w 303"/>
                    <a:gd name="T45" fmla="*/ 167 h 432"/>
                    <a:gd name="T46" fmla="*/ 294 w 303"/>
                    <a:gd name="T47" fmla="*/ 127 h 432"/>
                    <a:gd name="T48" fmla="*/ 282 w 303"/>
                    <a:gd name="T49" fmla="*/ 92 h 432"/>
                    <a:gd name="T50" fmla="*/ 267 w 303"/>
                    <a:gd name="T51" fmla="*/ 62 h 432"/>
                    <a:gd name="T52" fmla="*/ 246 w 303"/>
                    <a:gd name="T53" fmla="*/ 40 h 432"/>
                    <a:gd name="T54" fmla="*/ 219 w 303"/>
                    <a:gd name="T55" fmla="*/ 19 h 432"/>
                    <a:gd name="T56" fmla="*/ 184 w 303"/>
                    <a:gd name="T57" fmla="*/ 5 h 432"/>
                    <a:gd name="T58" fmla="*/ 145 w 303"/>
                    <a:gd name="T59" fmla="*/ 0 h 432"/>
                    <a:gd name="T60" fmla="*/ 106 w 303"/>
                    <a:gd name="T61" fmla="*/ 5 h 432"/>
                    <a:gd name="T62" fmla="*/ 72 w 303"/>
                    <a:gd name="T63" fmla="*/ 15 h 432"/>
                    <a:gd name="T64" fmla="*/ 42 w 303"/>
                    <a:gd name="T65" fmla="*/ 40 h 432"/>
                    <a:gd name="T66" fmla="*/ 13 w 303"/>
                    <a:gd name="T67" fmla="*/ 79 h 432"/>
                    <a:gd name="T68" fmla="*/ 0 w 303"/>
                    <a:gd name="T69" fmla="*/ 127 h 432"/>
                    <a:gd name="T70" fmla="*/ 3 w 303"/>
                    <a:gd name="T71" fmla="*/ 178 h 432"/>
                    <a:gd name="T72" fmla="*/ 18 w 303"/>
                    <a:gd name="T73" fmla="*/ 218 h 432"/>
                    <a:gd name="T74" fmla="*/ 48 w 303"/>
                    <a:gd name="T75" fmla="*/ 251 h 432"/>
                    <a:gd name="T76" fmla="*/ 73 w 303"/>
                    <a:gd name="T77" fmla="*/ 267 h 432"/>
                    <a:gd name="T78" fmla="*/ 102 w 303"/>
                    <a:gd name="T79" fmla="*/ 274 h 432"/>
                    <a:gd name="T80" fmla="*/ 136 w 303"/>
                    <a:gd name="T81" fmla="*/ 276 h 432"/>
                    <a:gd name="T82" fmla="*/ 169 w 303"/>
                    <a:gd name="T83" fmla="*/ 269 h 432"/>
                    <a:gd name="T84" fmla="*/ 197 w 303"/>
                    <a:gd name="T85" fmla="*/ 255 h 432"/>
                    <a:gd name="T86" fmla="*/ 233 w 303"/>
                    <a:gd name="T87" fmla="*/ 221 h 432"/>
                    <a:gd name="T88" fmla="*/ 202 w 303"/>
                    <a:gd name="T89" fmla="*/ 210 h 432"/>
                    <a:gd name="T90" fmla="*/ 184 w 303"/>
                    <a:gd name="T91" fmla="*/ 224 h 432"/>
                    <a:gd name="T92" fmla="*/ 165 w 303"/>
                    <a:gd name="T93" fmla="*/ 230 h 432"/>
                    <a:gd name="T94" fmla="*/ 139 w 303"/>
                    <a:gd name="T95" fmla="*/ 232 h 432"/>
                    <a:gd name="T96" fmla="*/ 123 w 303"/>
                    <a:gd name="T97" fmla="*/ 230 h 432"/>
                    <a:gd name="T98" fmla="*/ 97 w 303"/>
                    <a:gd name="T99" fmla="*/ 215 h 432"/>
                    <a:gd name="T100" fmla="*/ 82 w 303"/>
                    <a:gd name="T101" fmla="*/ 196 h 432"/>
                    <a:gd name="T102" fmla="*/ 75 w 303"/>
                    <a:gd name="T103" fmla="*/ 168 h 432"/>
                    <a:gd name="T104" fmla="*/ 73 w 303"/>
                    <a:gd name="T105" fmla="*/ 131 h 432"/>
                    <a:gd name="T106" fmla="*/ 81 w 303"/>
                    <a:gd name="T107" fmla="*/ 94 h 432"/>
                    <a:gd name="T108" fmla="*/ 96 w 303"/>
                    <a:gd name="T109" fmla="*/ 66 h 432"/>
                    <a:gd name="T110" fmla="*/ 123 w 303"/>
                    <a:gd name="T111" fmla="*/ 48 h 432"/>
                    <a:gd name="T112" fmla="*/ 159 w 303"/>
                    <a:gd name="T113" fmla="*/ 46 h 432"/>
                    <a:gd name="T114" fmla="*/ 193 w 303"/>
                    <a:gd name="T115" fmla="*/ 62 h 432"/>
                    <a:gd name="T116" fmla="*/ 214 w 303"/>
                    <a:gd name="T117" fmla="*/ 88 h 432"/>
                    <a:gd name="T118" fmla="*/ 225 w 303"/>
                    <a:gd name="T119" fmla="*/ 123 h 432"/>
                    <a:gd name="T120" fmla="*/ 226 w 303"/>
                    <a:gd name="T121" fmla="*/ 160 h 432"/>
                    <a:gd name="T122" fmla="*/ 219 w 303"/>
                    <a:gd name="T123" fmla="*/ 187 h 432"/>
                    <a:gd name="T124" fmla="*/ 202 w 303"/>
                    <a:gd name="T125" fmla="*/ 210 h 43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  <a:cxn ang="0">
                      <a:pos x="T122" y="T123"/>
                    </a:cxn>
                    <a:cxn ang="0">
                      <a:pos x="T124" y="T125"/>
                    </a:cxn>
                  </a:cxnLst>
                  <a:rect l="0" t="0" r="r" b="b"/>
                  <a:pathLst>
                    <a:path w="303" h="432">
                      <a:moveTo>
                        <a:pt x="230" y="270"/>
                      </a:moveTo>
                      <a:lnTo>
                        <a:pt x="226" y="292"/>
                      </a:lnTo>
                      <a:lnTo>
                        <a:pt x="221" y="311"/>
                      </a:lnTo>
                      <a:lnTo>
                        <a:pt x="214" y="328"/>
                      </a:lnTo>
                      <a:lnTo>
                        <a:pt x="206" y="343"/>
                      </a:lnTo>
                      <a:lnTo>
                        <a:pt x="196" y="356"/>
                      </a:lnTo>
                      <a:lnTo>
                        <a:pt x="185" y="367"/>
                      </a:lnTo>
                      <a:lnTo>
                        <a:pt x="174" y="375"/>
                      </a:lnTo>
                      <a:lnTo>
                        <a:pt x="162" y="380"/>
                      </a:lnTo>
                      <a:lnTo>
                        <a:pt x="156" y="382"/>
                      </a:lnTo>
                      <a:lnTo>
                        <a:pt x="149" y="384"/>
                      </a:lnTo>
                      <a:lnTo>
                        <a:pt x="143" y="385"/>
                      </a:lnTo>
                      <a:lnTo>
                        <a:pt x="136" y="385"/>
                      </a:lnTo>
                      <a:lnTo>
                        <a:pt x="125" y="384"/>
                      </a:lnTo>
                      <a:lnTo>
                        <a:pt x="115" y="382"/>
                      </a:lnTo>
                      <a:lnTo>
                        <a:pt x="107" y="379"/>
                      </a:lnTo>
                      <a:lnTo>
                        <a:pt x="100" y="375"/>
                      </a:lnTo>
                      <a:lnTo>
                        <a:pt x="93" y="369"/>
                      </a:lnTo>
                      <a:lnTo>
                        <a:pt x="88" y="363"/>
                      </a:lnTo>
                      <a:lnTo>
                        <a:pt x="83" y="357"/>
                      </a:lnTo>
                      <a:lnTo>
                        <a:pt x="81" y="350"/>
                      </a:lnTo>
                      <a:lnTo>
                        <a:pt x="77" y="343"/>
                      </a:lnTo>
                      <a:lnTo>
                        <a:pt x="76" y="337"/>
                      </a:lnTo>
                      <a:lnTo>
                        <a:pt x="76" y="328"/>
                      </a:lnTo>
                      <a:lnTo>
                        <a:pt x="76" y="321"/>
                      </a:lnTo>
                      <a:lnTo>
                        <a:pt x="6" y="321"/>
                      </a:lnTo>
                      <a:lnTo>
                        <a:pt x="6" y="333"/>
                      </a:lnTo>
                      <a:lnTo>
                        <a:pt x="9" y="345"/>
                      </a:lnTo>
                      <a:lnTo>
                        <a:pt x="11" y="357"/>
                      </a:lnTo>
                      <a:lnTo>
                        <a:pt x="16" y="367"/>
                      </a:lnTo>
                      <a:lnTo>
                        <a:pt x="22" y="378"/>
                      </a:lnTo>
                      <a:lnTo>
                        <a:pt x="28" y="387"/>
                      </a:lnTo>
                      <a:lnTo>
                        <a:pt x="36" y="396"/>
                      </a:lnTo>
                      <a:lnTo>
                        <a:pt x="45" y="404"/>
                      </a:lnTo>
                      <a:lnTo>
                        <a:pt x="54" y="410"/>
                      </a:lnTo>
                      <a:lnTo>
                        <a:pt x="64" y="416"/>
                      </a:lnTo>
                      <a:lnTo>
                        <a:pt x="73" y="421"/>
                      </a:lnTo>
                      <a:lnTo>
                        <a:pt x="84" y="424"/>
                      </a:lnTo>
                      <a:lnTo>
                        <a:pt x="96" y="428"/>
                      </a:lnTo>
                      <a:lnTo>
                        <a:pt x="109" y="429"/>
                      </a:lnTo>
                      <a:lnTo>
                        <a:pt x="121" y="430"/>
                      </a:lnTo>
                      <a:lnTo>
                        <a:pt x="136" y="432"/>
                      </a:lnTo>
                      <a:lnTo>
                        <a:pt x="150" y="430"/>
                      </a:lnTo>
                      <a:lnTo>
                        <a:pt x="165" y="429"/>
                      </a:lnTo>
                      <a:lnTo>
                        <a:pt x="177" y="427"/>
                      </a:lnTo>
                      <a:lnTo>
                        <a:pt x="190" y="423"/>
                      </a:lnTo>
                      <a:lnTo>
                        <a:pt x="202" y="418"/>
                      </a:lnTo>
                      <a:lnTo>
                        <a:pt x="214" y="412"/>
                      </a:lnTo>
                      <a:lnTo>
                        <a:pt x="225" y="405"/>
                      </a:lnTo>
                      <a:lnTo>
                        <a:pt x="236" y="397"/>
                      </a:lnTo>
                      <a:lnTo>
                        <a:pt x="244" y="390"/>
                      </a:lnTo>
                      <a:lnTo>
                        <a:pt x="252" y="382"/>
                      </a:lnTo>
                      <a:lnTo>
                        <a:pt x="258" y="374"/>
                      </a:lnTo>
                      <a:lnTo>
                        <a:pt x="266" y="364"/>
                      </a:lnTo>
                      <a:lnTo>
                        <a:pt x="272" y="356"/>
                      </a:lnTo>
                      <a:lnTo>
                        <a:pt x="276" y="345"/>
                      </a:lnTo>
                      <a:lnTo>
                        <a:pt x="281" y="335"/>
                      </a:lnTo>
                      <a:lnTo>
                        <a:pt x="286" y="323"/>
                      </a:lnTo>
                      <a:lnTo>
                        <a:pt x="291" y="311"/>
                      </a:lnTo>
                      <a:lnTo>
                        <a:pt x="293" y="299"/>
                      </a:lnTo>
                      <a:lnTo>
                        <a:pt x="296" y="286"/>
                      </a:lnTo>
                      <a:lnTo>
                        <a:pt x="298" y="273"/>
                      </a:lnTo>
                      <a:lnTo>
                        <a:pt x="300" y="258"/>
                      </a:lnTo>
                      <a:lnTo>
                        <a:pt x="302" y="244"/>
                      </a:lnTo>
                      <a:lnTo>
                        <a:pt x="303" y="228"/>
                      </a:lnTo>
                      <a:lnTo>
                        <a:pt x="303" y="212"/>
                      </a:lnTo>
                      <a:lnTo>
                        <a:pt x="303" y="196"/>
                      </a:lnTo>
                      <a:lnTo>
                        <a:pt x="302" y="181"/>
                      </a:lnTo>
                      <a:lnTo>
                        <a:pt x="300" y="167"/>
                      </a:lnTo>
                      <a:lnTo>
                        <a:pt x="299" y="153"/>
                      </a:lnTo>
                      <a:lnTo>
                        <a:pt x="297" y="139"/>
                      </a:lnTo>
                      <a:lnTo>
                        <a:pt x="294" y="127"/>
                      </a:lnTo>
                      <a:lnTo>
                        <a:pt x="291" y="114"/>
                      </a:lnTo>
                      <a:lnTo>
                        <a:pt x="287" y="103"/>
                      </a:lnTo>
                      <a:lnTo>
                        <a:pt x="282" y="92"/>
                      </a:lnTo>
                      <a:lnTo>
                        <a:pt x="278" y="82"/>
                      </a:lnTo>
                      <a:lnTo>
                        <a:pt x="273" y="72"/>
                      </a:lnTo>
                      <a:lnTo>
                        <a:pt x="267" y="62"/>
                      </a:lnTo>
                      <a:lnTo>
                        <a:pt x="261" y="54"/>
                      </a:lnTo>
                      <a:lnTo>
                        <a:pt x="254" y="47"/>
                      </a:lnTo>
                      <a:lnTo>
                        <a:pt x="246" y="40"/>
                      </a:lnTo>
                      <a:lnTo>
                        <a:pt x="239" y="32"/>
                      </a:lnTo>
                      <a:lnTo>
                        <a:pt x="230" y="25"/>
                      </a:lnTo>
                      <a:lnTo>
                        <a:pt x="219" y="19"/>
                      </a:lnTo>
                      <a:lnTo>
                        <a:pt x="208" y="13"/>
                      </a:lnTo>
                      <a:lnTo>
                        <a:pt x="196" y="8"/>
                      </a:lnTo>
                      <a:lnTo>
                        <a:pt x="184" y="5"/>
                      </a:lnTo>
                      <a:lnTo>
                        <a:pt x="172" y="2"/>
                      </a:lnTo>
                      <a:lnTo>
                        <a:pt x="159" y="1"/>
                      </a:lnTo>
                      <a:lnTo>
                        <a:pt x="145" y="0"/>
                      </a:lnTo>
                      <a:lnTo>
                        <a:pt x="131" y="1"/>
                      </a:lnTo>
                      <a:lnTo>
                        <a:pt x="118" y="2"/>
                      </a:lnTo>
                      <a:lnTo>
                        <a:pt x="106" y="5"/>
                      </a:lnTo>
                      <a:lnTo>
                        <a:pt x="94" y="7"/>
                      </a:lnTo>
                      <a:lnTo>
                        <a:pt x="83" y="11"/>
                      </a:lnTo>
                      <a:lnTo>
                        <a:pt x="72" y="15"/>
                      </a:lnTo>
                      <a:lnTo>
                        <a:pt x="63" y="21"/>
                      </a:lnTo>
                      <a:lnTo>
                        <a:pt x="54" y="27"/>
                      </a:lnTo>
                      <a:lnTo>
                        <a:pt x="42" y="40"/>
                      </a:lnTo>
                      <a:lnTo>
                        <a:pt x="30" y="52"/>
                      </a:lnTo>
                      <a:lnTo>
                        <a:pt x="22" y="65"/>
                      </a:lnTo>
                      <a:lnTo>
                        <a:pt x="13" y="79"/>
                      </a:lnTo>
                      <a:lnTo>
                        <a:pt x="7" y="95"/>
                      </a:lnTo>
                      <a:lnTo>
                        <a:pt x="4" y="110"/>
                      </a:lnTo>
                      <a:lnTo>
                        <a:pt x="0" y="127"/>
                      </a:lnTo>
                      <a:lnTo>
                        <a:pt x="0" y="145"/>
                      </a:lnTo>
                      <a:lnTo>
                        <a:pt x="0" y="161"/>
                      </a:lnTo>
                      <a:lnTo>
                        <a:pt x="3" y="178"/>
                      </a:lnTo>
                      <a:lnTo>
                        <a:pt x="6" y="192"/>
                      </a:lnTo>
                      <a:lnTo>
                        <a:pt x="12" y="205"/>
                      </a:lnTo>
                      <a:lnTo>
                        <a:pt x="18" y="218"/>
                      </a:lnTo>
                      <a:lnTo>
                        <a:pt x="27" y="230"/>
                      </a:lnTo>
                      <a:lnTo>
                        <a:pt x="37" y="242"/>
                      </a:lnTo>
                      <a:lnTo>
                        <a:pt x="48" y="251"/>
                      </a:lnTo>
                      <a:lnTo>
                        <a:pt x="55" y="257"/>
                      </a:lnTo>
                      <a:lnTo>
                        <a:pt x="65" y="262"/>
                      </a:lnTo>
                      <a:lnTo>
                        <a:pt x="73" y="267"/>
                      </a:lnTo>
                      <a:lnTo>
                        <a:pt x="82" y="270"/>
                      </a:lnTo>
                      <a:lnTo>
                        <a:pt x="93" y="273"/>
                      </a:lnTo>
                      <a:lnTo>
                        <a:pt x="102" y="274"/>
                      </a:lnTo>
                      <a:lnTo>
                        <a:pt x="113" y="276"/>
                      </a:lnTo>
                      <a:lnTo>
                        <a:pt x="124" y="276"/>
                      </a:lnTo>
                      <a:lnTo>
                        <a:pt x="136" y="276"/>
                      </a:lnTo>
                      <a:lnTo>
                        <a:pt x="148" y="274"/>
                      </a:lnTo>
                      <a:lnTo>
                        <a:pt x="159" y="272"/>
                      </a:lnTo>
                      <a:lnTo>
                        <a:pt x="169" y="269"/>
                      </a:lnTo>
                      <a:lnTo>
                        <a:pt x="179" y="266"/>
                      </a:lnTo>
                      <a:lnTo>
                        <a:pt x="189" y="261"/>
                      </a:lnTo>
                      <a:lnTo>
                        <a:pt x="197" y="255"/>
                      </a:lnTo>
                      <a:lnTo>
                        <a:pt x="206" y="249"/>
                      </a:lnTo>
                      <a:lnTo>
                        <a:pt x="220" y="237"/>
                      </a:lnTo>
                      <a:lnTo>
                        <a:pt x="233" y="221"/>
                      </a:lnTo>
                      <a:lnTo>
                        <a:pt x="232" y="248"/>
                      </a:lnTo>
                      <a:lnTo>
                        <a:pt x="230" y="270"/>
                      </a:lnTo>
                      <a:close/>
                      <a:moveTo>
                        <a:pt x="202" y="210"/>
                      </a:moveTo>
                      <a:lnTo>
                        <a:pt x="193" y="216"/>
                      </a:lnTo>
                      <a:lnTo>
                        <a:pt x="189" y="221"/>
                      </a:lnTo>
                      <a:lnTo>
                        <a:pt x="184" y="224"/>
                      </a:lnTo>
                      <a:lnTo>
                        <a:pt x="178" y="226"/>
                      </a:lnTo>
                      <a:lnTo>
                        <a:pt x="171" y="228"/>
                      </a:lnTo>
                      <a:lnTo>
                        <a:pt x="165" y="230"/>
                      </a:lnTo>
                      <a:lnTo>
                        <a:pt x="156" y="231"/>
                      </a:lnTo>
                      <a:lnTo>
                        <a:pt x="148" y="232"/>
                      </a:lnTo>
                      <a:lnTo>
                        <a:pt x="139" y="232"/>
                      </a:lnTo>
                      <a:lnTo>
                        <a:pt x="133" y="232"/>
                      </a:lnTo>
                      <a:lnTo>
                        <a:pt x="129" y="231"/>
                      </a:lnTo>
                      <a:lnTo>
                        <a:pt x="123" y="230"/>
                      </a:lnTo>
                      <a:lnTo>
                        <a:pt x="118" y="227"/>
                      </a:lnTo>
                      <a:lnTo>
                        <a:pt x="107" y="222"/>
                      </a:lnTo>
                      <a:lnTo>
                        <a:pt x="97" y="215"/>
                      </a:lnTo>
                      <a:lnTo>
                        <a:pt x="91" y="209"/>
                      </a:lnTo>
                      <a:lnTo>
                        <a:pt x="87" y="203"/>
                      </a:lnTo>
                      <a:lnTo>
                        <a:pt x="82" y="196"/>
                      </a:lnTo>
                      <a:lnTo>
                        <a:pt x="78" y="187"/>
                      </a:lnTo>
                      <a:lnTo>
                        <a:pt x="76" y="178"/>
                      </a:lnTo>
                      <a:lnTo>
                        <a:pt x="75" y="168"/>
                      </a:lnTo>
                      <a:lnTo>
                        <a:pt x="72" y="157"/>
                      </a:lnTo>
                      <a:lnTo>
                        <a:pt x="72" y="145"/>
                      </a:lnTo>
                      <a:lnTo>
                        <a:pt x="73" y="131"/>
                      </a:lnTo>
                      <a:lnTo>
                        <a:pt x="75" y="118"/>
                      </a:lnTo>
                      <a:lnTo>
                        <a:pt x="77" y="104"/>
                      </a:lnTo>
                      <a:lnTo>
                        <a:pt x="81" y="94"/>
                      </a:lnTo>
                      <a:lnTo>
                        <a:pt x="84" y="83"/>
                      </a:lnTo>
                      <a:lnTo>
                        <a:pt x="89" y="74"/>
                      </a:lnTo>
                      <a:lnTo>
                        <a:pt x="96" y="66"/>
                      </a:lnTo>
                      <a:lnTo>
                        <a:pt x="103" y="60"/>
                      </a:lnTo>
                      <a:lnTo>
                        <a:pt x="112" y="53"/>
                      </a:lnTo>
                      <a:lnTo>
                        <a:pt x="123" y="48"/>
                      </a:lnTo>
                      <a:lnTo>
                        <a:pt x="133" y="46"/>
                      </a:lnTo>
                      <a:lnTo>
                        <a:pt x="145" y="44"/>
                      </a:lnTo>
                      <a:lnTo>
                        <a:pt x="159" y="46"/>
                      </a:lnTo>
                      <a:lnTo>
                        <a:pt x="171" y="49"/>
                      </a:lnTo>
                      <a:lnTo>
                        <a:pt x="183" y="54"/>
                      </a:lnTo>
                      <a:lnTo>
                        <a:pt x="193" y="62"/>
                      </a:lnTo>
                      <a:lnTo>
                        <a:pt x="202" y="70"/>
                      </a:lnTo>
                      <a:lnTo>
                        <a:pt x="208" y="78"/>
                      </a:lnTo>
                      <a:lnTo>
                        <a:pt x="214" y="88"/>
                      </a:lnTo>
                      <a:lnTo>
                        <a:pt x="219" y="97"/>
                      </a:lnTo>
                      <a:lnTo>
                        <a:pt x="222" y="109"/>
                      </a:lnTo>
                      <a:lnTo>
                        <a:pt x="225" y="123"/>
                      </a:lnTo>
                      <a:lnTo>
                        <a:pt x="226" y="136"/>
                      </a:lnTo>
                      <a:lnTo>
                        <a:pt x="227" y="150"/>
                      </a:lnTo>
                      <a:lnTo>
                        <a:pt x="226" y="160"/>
                      </a:lnTo>
                      <a:lnTo>
                        <a:pt x="225" y="169"/>
                      </a:lnTo>
                      <a:lnTo>
                        <a:pt x="222" y="178"/>
                      </a:lnTo>
                      <a:lnTo>
                        <a:pt x="219" y="187"/>
                      </a:lnTo>
                      <a:lnTo>
                        <a:pt x="214" y="195"/>
                      </a:lnTo>
                      <a:lnTo>
                        <a:pt x="208" y="203"/>
                      </a:lnTo>
                      <a:lnTo>
                        <a:pt x="202" y="210"/>
                      </a:lnTo>
                      <a:close/>
                    </a:path>
                  </a:pathLst>
                </a:custGeom>
                <a:solidFill>
                  <a:schemeClr val="tx1"/>
                </a:solidFill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400"/>
                </a:p>
              </p:txBody>
            </p:sp>
            <p:sp>
              <p:nvSpPr>
                <p:cNvPr id="988" name="Freeform 928">
                  <a:extLst>
                    <a:ext uri="{FF2B5EF4-FFF2-40B4-BE49-F238E27FC236}">
                      <a16:creationId xmlns="" xmlns:a16="http://schemas.microsoft.com/office/drawing/2014/main" id="{99F93C4E-A894-4014-B7FA-2A3168B151D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2256803" y="1251123"/>
                  <a:ext cx="125413" cy="171450"/>
                </a:xfrm>
                <a:custGeom>
                  <a:avLst/>
                  <a:gdLst>
                    <a:gd name="T0" fmla="*/ 246 w 315"/>
                    <a:gd name="T1" fmla="*/ 201 h 432"/>
                    <a:gd name="T2" fmla="*/ 280 w 315"/>
                    <a:gd name="T3" fmla="*/ 175 h 432"/>
                    <a:gd name="T4" fmla="*/ 297 w 315"/>
                    <a:gd name="T5" fmla="*/ 140 h 432"/>
                    <a:gd name="T6" fmla="*/ 297 w 315"/>
                    <a:gd name="T7" fmla="*/ 93 h 432"/>
                    <a:gd name="T8" fmla="*/ 278 w 315"/>
                    <a:gd name="T9" fmla="*/ 51 h 432"/>
                    <a:gd name="T10" fmla="*/ 239 w 315"/>
                    <a:gd name="T11" fmla="*/ 19 h 432"/>
                    <a:gd name="T12" fmla="*/ 187 w 315"/>
                    <a:gd name="T13" fmla="*/ 3 h 432"/>
                    <a:gd name="T14" fmla="*/ 127 w 315"/>
                    <a:gd name="T15" fmla="*/ 3 h 432"/>
                    <a:gd name="T16" fmla="*/ 77 w 315"/>
                    <a:gd name="T17" fmla="*/ 17 h 432"/>
                    <a:gd name="T18" fmla="*/ 39 w 315"/>
                    <a:gd name="T19" fmla="*/ 48 h 432"/>
                    <a:gd name="T20" fmla="*/ 17 w 315"/>
                    <a:gd name="T21" fmla="*/ 93 h 432"/>
                    <a:gd name="T22" fmla="*/ 17 w 315"/>
                    <a:gd name="T23" fmla="*/ 137 h 432"/>
                    <a:gd name="T24" fmla="*/ 34 w 315"/>
                    <a:gd name="T25" fmla="*/ 171 h 432"/>
                    <a:gd name="T26" fmla="*/ 69 w 315"/>
                    <a:gd name="T27" fmla="*/ 200 h 432"/>
                    <a:gd name="T28" fmla="*/ 75 w 315"/>
                    <a:gd name="T29" fmla="*/ 215 h 432"/>
                    <a:gd name="T30" fmla="*/ 28 w 315"/>
                    <a:gd name="T31" fmla="*/ 244 h 432"/>
                    <a:gd name="T32" fmla="*/ 5 w 315"/>
                    <a:gd name="T33" fmla="*/ 282 h 432"/>
                    <a:gd name="T34" fmla="*/ 0 w 315"/>
                    <a:gd name="T35" fmla="*/ 327 h 432"/>
                    <a:gd name="T36" fmla="*/ 17 w 315"/>
                    <a:gd name="T37" fmla="*/ 372 h 432"/>
                    <a:gd name="T38" fmla="*/ 53 w 315"/>
                    <a:gd name="T39" fmla="*/ 407 h 432"/>
                    <a:gd name="T40" fmla="*/ 106 w 315"/>
                    <a:gd name="T41" fmla="*/ 427 h 432"/>
                    <a:gd name="T42" fmla="*/ 175 w 315"/>
                    <a:gd name="T43" fmla="*/ 431 h 432"/>
                    <a:gd name="T44" fmla="*/ 238 w 315"/>
                    <a:gd name="T45" fmla="*/ 420 h 432"/>
                    <a:gd name="T46" fmla="*/ 282 w 315"/>
                    <a:gd name="T47" fmla="*/ 391 h 432"/>
                    <a:gd name="T48" fmla="*/ 309 w 315"/>
                    <a:gd name="T49" fmla="*/ 350 h 432"/>
                    <a:gd name="T50" fmla="*/ 314 w 315"/>
                    <a:gd name="T51" fmla="*/ 304 h 432"/>
                    <a:gd name="T52" fmla="*/ 300 w 315"/>
                    <a:gd name="T53" fmla="*/ 262 h 432"/>
                    <a:gd name="T54" fmla="*/ 266 w 315"/>
                    <a:gd name="T55" fmla="*/ 229 h 432"/>
                    <a:gd name="T56" fmla="*/ 167 w 315"/>
                    <a:gd name="T57" fmla="*/ 232 h 432"/>
                    <a:gd name="T58" fmla="*/ 199 w 315"/>
                    <a:gd name="T59" fmla="*/ 240 h 432"/>
                    <a:gd name="T60" fmla="*/ 225 w 315"/>
                    <a:gd name="T61" fmla="*/ 255 h 432"/>
                    <a:gd name="T62" fmla="*/ 242 w 315"/>
                    <a:gd name="T63" fmla="*/ 283 h 432"/>
                    <a:gd name="T64" fmla="*/ 245 w 315"/>
                    <a:gd name="T65" fmla="*/ 318 h 432"/>
                    <a:gd name="T66" fmla="*/ 234 w 315"/>
                    <a:gd name="T67" fmla="*/ 349 h 432"/>
                    <a:gd name="T68" fmla="*/ 212 w 315"/>
                    <a:gd name="T69" fmla="*/ 372 h 432"/>
                    <a:gd name="T70" fmla="*/ 183 w 315"/>
                    <a:gd name="T71" fmla="*/ 385 h 432"/>
                    <a:gd name="T72" fmla="*/ 148 w 315"/>
                    <a:gd name="T73" fmla="*/ 387 h 432"/>
                    <a:gd name="T74" fmla="*/ 117 w 315"/>
                    <a:gd name="T75" fmla="*/ 380 h 432"/>
                    <a:gd name="T76" fmla="*/ 90 w 315"/>
                    <a:gd name="T77" fmla="*/ 362 h 432"/>
                    <a:gd name="T78" fmla="*/ 73 w 315"/>
                    <a:gd name="T79" fmla="*/ 335 h 432"/>
                    <a:gd name="T80" fmla="*/ 70 w 315"/>
                    <a:gd name="T81" fmla="*/ 300 h 432"/>
                    <a:gd name="T82" fmla="*/ 78 w 315"/>
                    <a:gd name="T83" fmla="*/ 270 h 432"/>
                    <a:gd name="T84" fmla="*/ 100 w 315"/>
                    <a:gd name="T85" fmla="*/ 247 h 432"/>
                    <a:gd name="T86" fmla="*/ 130 w 315"/>
                    <a:gd name="T87" fmla="*/ 235 h 432"/>
                    <a:gd name="T88" fmla="*/ 167 w 315"/>
                    <a:gd name="T89" fmla="*/ 232 h 432"/>
                    <a:gd name="T90" fmla="*/ 154 w 315"/>
                    <a:gd name="T91" fmla="*/ 190 h 432"/>
                    <a:gd name="T92" fmla="*/ 129 w 315"/>
                    <a:gd name="T93" fmla="*/ 185 h 432"/>
                    <a:gd name="T94" fmla="*/ 95 w 315"/>
                    <a:gd name="T95" fmla="*/ 163 h 432"/>
                    <a:gd name="T96" fmla="*/ 83 w 315"/>
                    <a:gd name="T97" fmla="*/ 135 h 432"/>
                    <a:gd name="T98" fmla="*/ 83 w 315"/>
                    <a:gd name="T99" fmla="*/ 101 h 432"/>
                    <a:gd name="T100" fmla="*/ 95 w 315"/>
                    <a:gd name="T101" fmla="*/ 74 h 432"/>
                    <a:gd name="T102" fmla="*/ 129 w 315"/>
                    <a:gd name="T103" fmla="*/ 49 h 432"/>
                    <a:gd name="T104" fmla="*/ 185 w 315"/>
                    <a:gd name="T105" fmla="*/ 49 h 432"/>
                    <a:gd name="T106" fmla="*/ 220 w 315"/>
                    <a:gd name="T107" fmla="*/ 74 h 432"/>
                    <a:gd name="T108" fmla="*/ 231 w 315"/>
                    <a:gd name="T109" fmla="*/ 101 h 432"/>
                    <a:gd name="T110" fmla="*/ 231 w 315"/>
                    <a:gd name="T111" fmla="*/ 136 h 432"/>
                    <a:gd name="T112" fmla="*/ 220 w 315"/>
                    <a:gd name="T113" fmla="*/ 165 h 432"/>
                    <a:gd name="T114" fmla="*/ 198 w 315"/>
                    <a:gd name="T115" fmla="*/ 182 h 43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</a:cxnLst>
                  <a:rect l="0" t="0" r="r" b="b"/>
                  <a:pathLst>
                    <a:path w="315" h="432">
                      <a:moveTo>
                        <a:pt x="227" y="212"/>
                      </a:moveTo>
                      <a:lnTo>
                        <a:pt x="227" y="207"/>
                      </a:lnTo>
                      <a:lnTo>
                        <a:pt x="237" y="205"/>
                      </a:lnTo>
                      <a:lnTo>
                        <a:pt x="246" y="201"/>
                      </a:lnTo>
                      <a:lnTo>
                        <a:pt x="255" y="196"/>
                      </a:lnTo>
                      <a:lnTo>
                        <a:pt x="263" y="190"/>
                      </a:lnTo>
                      <a:lnTo>
                        <a:pt x="272" y="183"/>
                      </a:lnTo>
                      <a:lnTo>
                        <a:pt x="280" y="175"/>
                      </a:lnTo>
                      <a:lnTo>
                        <a:pt x="285" y="166"/>
                      </a:lnTo>
                      <a:lnTo>
                        <a:pt x="291" y="158"/>
                      </a:lnTo>
                      <a:lnTo>
                        <a:pt x="294" y="148"/>
                      </a:lnTo>
                      <a:lnTo>
                        <a:pt x="297" y="140"/>
                      </a:lnTo>
                      <a:lnTo>
                        <a:pt x="299" y="129"/>
                      </a:lnTo>
                      <a:lnTo>
                        <a:pt x="299" y="119"/>
                      </a:lnTo>
                      <a:lnTo>
                        <a:pt x="299" y="106"/>
                      </a:lnTo>
                      <a:lnTo>
                        <a:pt x="297" y="93"/>
                      </a:lnTo>
                      <a:lnTo>
                        <a:pt x="294" y="81"/>
                      </a:lnTo>
                      <a:lnTo>
                        <a:pt x="290" y="70"/>
                      </a:lnTo>
                      <a:lnTo>
                        <a:pt x="285" y="60"/>
                      </a:lnTo>
                      <a:lnTo>
                        <a:pt x="278" y="51"/>
                      </a:lnTo>
                      <a:lnTo>
                        <a:pt x="269" y="41"/>
                      </a:lnTo>
                      <a:lnTo>
                        <a:pt x="261" y="33"/>
                      </a:lnTo>
                      <a:lnTo>
                        <a:pt x="250" y="25"/>
                      </a:lnTo>
                      <a:lnTo>
                        <a:pt x="239" y="19"/>
                      </a:lnTo>
                      <a:lnTo>
                        <a:pt x="227" y="13"/>
                      </a:lnTo>
                      <a:lnTo>
                        <a:pt x="215" y="9"/>
                      </a:lnTo>
                      <a:lnTo>
                        <a:pt x="202" y="5"/>
                      </a:lnTo>
                      <a:lnTo>
                        <a:pt x="187" y="3"/>
                      </a:lnTo>
                      <a:lnTo>
                        <a:pt x="173" y="1"/>
                      </a:lnTo>
                      <a:lnTo>
                        <a:pt x="157" y="0"/>
                      </a:lnTo>
                      <a:lnTo>
                        <a:pt x="142" y="1"/>
                      </a:lnTo>
                      <a:lnTo>
                        <a:pt x="127" y="3"/>
                      </a:lnTo>
                      <a:lnTo>
                        <a:pt x="113" y="5"/>
                      </a:lnTo>
                      <a:lnTo>
                        <a:pt x="100" y="9"/>
                      </a:lnTo>
                      <a:lnTo>
                        <a:pt x="88" y="12"/>
                      </a:lnTo>
                      <a:lnTo>
                        <a:pt x="77" y="17"/>
                      </a:lnTo>
                      <a:lnTo>
                        <a:pt x="66" y="23"/>
                      </a:lnTo>
                      <a:lnTo>
                        <a:pt x="58" y="30"/>
                      </a:lnTo>
                      <a:lnTo>
                        <a:pt x="47" y="40"/>
                      </a:lnTo>
                      <a:lnTo>
                        <a:pt x="39" y="48"/>
                      </a:lnTo>
                      <a:lnTo>
                        <a:pt x="31" y="59"/>
                      </a:lnTo>
                      <a:lnTo>
                        <a:pt x="25" y="70"/>
                      </a:lnTo>
                      <a:lnTo>
                        <a:pt x="21" y="81"/>
                      </a:lnTo>
                      <a:lnTo>
                        <a:pt x="17" y="93"/>
                      </a:lnTo>
                      <a:lnTo>
                        <a:pt x="16" y="106"/>
                      </a:lnTo>
                      <a:lnTo>
                        <a:pt x="15" y="119"/>
                      </a:lnTo>
                      <a:lnTo>
                        <a:pt x="16" y="129"/>
                      </a:lnTo>
                      <a:lnTo>
                        <a:pt x="17" y="137"/>
                      </a:lnTo>
                      <a:lnTo>
                        <a:pt x="19" y="147"/>
                      </a:lnTo>
                      <a:lnTo>
                        <a:pt x="23" y="155"/>
                      </a:lnTo>
                      <a:lnTo>
                        <a:pt x="28" y="164"/>
                      </a:lnTo>
                      <a:lnTo>
                        <a:pt x="34" y="171"/>
                      </a:lnTo>
                      <a:lnTo>
                        <a:pt x="40" y="178"/>
                      </a:lnTo>
                      <a:lnTo>
                        <a:pt x="48" y="185"/>
                      </a:lnTo>
                      <a:lnTo>
                        <a:pt x="59" y="194"/>
                      </a:lnTo>
                      <a:lnTo>
                        <a:pt x="69" y="200"/>
                      </a:lnTo>
                      <a:lnTo>
                        <a:pt x="78" y="205"/>
                      </a:lnTo>
                      <a:lnTo>
                        <a:pt x="88" y="207"/>
                      </a:lnTo>
                      <a:lnTo>
                        <a:pt x="88" y="212"/>
                      </a:lnTo>
                      <a:lnTo>
                        <a:pt x="75" y="215"/>
                      </a:lnTo>
                      <a:lnTo>
                        <a:pt x="61" y="221"/>
                      </a:lnTo>
                      <a:lnTo>
                        <a:pt x="48" y="229"/>
                      </a:lnTo>
                      <a:lnTo>
                        <a:pt x="36" y="237"/>
                      </a:lnTo>
                      <a:lnTo>
                        <a:pt x="28" y="244"/>
                      </a:lnTo>
                      <a:lnTo>
                        <a:pt x="21" y="253"/>
                      </a:lnTo>
                      <a:lnTo>
                        <a:pt x="13" y="262"/>
                      </a:lnTo>
                      <a:lnTo>
                        <a:pt x="9" y="272"/>
                      </a:lnTo>
                      <a:lnTo>
                        <a:pt x="5" y="282"/>
                      </a:lnTo>
                      <a:lnTo>
                        <a:pt x="1" y="292"/>
                      </a:lnTo>
                      <a:lnTo>
                        <a:pt x="0" y="304"/>
                      </a:lnTo>
                      <a:lnTo>
                        <a:pt x="0" y="316"/>
                      </a:lnTo>
                      <a:lnTo>
                        <a:pt x="0" y="327"/>
                      </a:lnTo>
                      <a:lnTo>
                        <a:pt x="3" y="339"/>
                      </a:lnTo>
                      <a:lnTo>
                        <a:pt x="6" y="350"/>
                      </a:lnTo>
                      <a:lnTo>
                        <a:pt x="11" y="361"/>
                      </a:lnTo>
                      <a:lnTo>
                        <a:pt x="17" y="372"/>
                      </a:lnTo>
                      <a:lnTo>
                        <a:pt x="23" y="381"/>
                      </a:lnTo>
                      <a:lnTo>
                        <a:pt x="33" y="391"/>
                      </a:lnTo>
                      <a:lnTo>
                        <a:pt x="42" y="399"/>
                      </a:lnTo>
                      <a:lnTo>
                        <a:pt x="53" y="407"/>
                      </a:lnTo>
                      <a:lnTo>
                        <a:pt x="64" y="414"/>
                      </a:lnTo>
                      <a:lnTo>
                        <a:pt x="77" y="420"/>
                      </a:lnTo>
                      <a:lnTo>
                        <a:pt x="90" y="424"/>
                      </a:lnTo>
                      <a:lnTo>
                        <a:pt x="106" y="427"/>
                      </a:lnTo>
                      <a:lnTo>
                        <a:pt x="121" y="430"/>
                      </a:lnTo>
                      <a:lnTo>
                        <a:pt x="138" y="431"/>
                      </a:lnTo>
                      <a:lnTo>
                        <a:pt x="157" y="432"/>
                      </a:lnTo>
                      <a:lnTo>
                        <a:pt x="175" y="431"/>
                      </a:lnTo>
                      <a:lnTo>
                        <a:pt x="192" y="430"/>
                      </a:lnTo>
                      <a:lnTo>
                        <a:pt x="209" y="427"/>
                      </a:lnTo>
                      <a:lnTo>
                        <a:pt x="224" y="424"/>
                      </a:lnTo>
                      <a:lnTo>
                        <a:pt x="238" y="420"/>
                      </a:lnTo>
                      <a:lnTo>
                        <a:pt x="250" y="414"/>
                      </a:lnTo>
                      <a:lnTo>
                        <a:pt x="262" y="407"/>
                      </a:lnTo>
                      <a:lnTo>
                        <a:pt x="273" y="399"/>
                      </a:lnTo>
                      <a:lnTo>
                        <a:pt x="282" y="391"/>
                      </a:lnTo>
                      <a:lnTo>
                        <a:pt x="291" y="381"/>
                      </a:lnTo>
                      <a:lnTo>
                        <a:pt x="298" y="372"/>
                      </a:lnTo>
                      <a:lnTo>
                        <a:pt x="304" y="361"/>
                      </a:lnTo>
                      <a:lnTo>
                        <a:pt x="309" y="350"/>
                      </a:lnTo>
                      <a:lnTo>
                        <a:pt x="312" y="339"/>
                      </a:lnTo>
                      <a:lnTo>
                        <a:pt x="314" y="327"/>
                      </a:lnTo>
                      <a:lnTo>
                        <a:pt x="315" y="316"/>
                      </a:lnTo>
                      <a:lnTo>
                        <a:pt x="314" y="304"/>
                      </a:lnTo>
                      <a:lnTo>
                        <a:pt x="312" y="292"/>
                      </a:lnTo>
                      <a:lnTo>
                        <a:pt x="310" y="282"/>
                      </a:lnTo>
                      <a:lnTo>
                        <a:pt x="306" y="272"/>
                      </a:lnTo>
                      <a:lnTo>
                        <a:pt x="300" y="262"/>
                      </a:lnTo>
                      <a:lnTo>
                        <a:pt x="294" y="253"/>
                      </a:lnTo>
                      <a:lnTo>
                        <a:pt x="287" y="244"/>
                      </a:lnTo>
                      <a:lnTo>
                        <a:pt x="279" y="237"/>
                      </a:lnTo>
                      <a:lnTo>
                        <a:pt x="266" y="229"/>
                      </a:lnTo>
                      <a:lnTo>
                        <a:pt x="254" y="221"/>
                      </a:lnTo>
                      <a:lnTo>
                        <a:pt x="240" y="215"/>
                      </a:lnTo>
                      <a:lnTo>
                        <a:pt x="227" y="212"/>
                      </a:lnTo>
                      <a:close/>
                      <a:moveTo>
                        <a:pt x="167" y="232"/>
                      </a:moveTo>
                      <a:lnTo>
                        <a:pt x="175" y="233"/>
                      </a:lnTo>
                      <a:lnTo>
                        <a:pt x="184" y="235"/>
                      </a:lnTo>
                      <a:lnTo>
                        <a:pt x="192" y="237"/>
                      </a:lnTo>
                      <a:lnTo>
                        <a:pt x="199" y="240"/>
                      </a:lnTo>
                      <a:lnTo>
                        <a:pt x="207" y="242"/>
                      </a:lnTo>
                      <a:lnTo>
                        <a:pt x="213" y="246"/>
                      </a:lnTo>
                      <a:lnTo>
                        <a:pt x="218" y="249"/>
                      </a:lnTo>
                      <a:lnTo>
                        <a:pt x="225" y="255"/>
                      </a:lnTo>
                      <a:lnTo>
                        <a:pt x="230" y="261"/>
                      </a:lnTo>
                      <a:lnTo>
                        <a:pt x="234" y="268"/>
                      </a:lnTo>
                      <a:lnTo>
                        <a:pt x="238" y="276"/>
                      </a:lnTo>
                      <a:lnTo>
                        <a:pt x="242" y="283"/>
                      </a:lnTo>
                      <a:lnTo>
                        <a:pt x="243" y="291"/>
                      </a:lnTo>
                      <a:lnTo>
                        <a:pt x="245" y="300"/>
                      </a:lnTo>
                      <a:lnTo>
                        <a:pt x="245" y="308"/>
                      </a:lnTo>
                      <a:lnTo>
                        <a:pt x="245" y="318"/>
                      </a:lnTo>
                      <a:lnTo>
                        <a:pt x="243" y="326"/>
                      </a:lnTo>
                      <a:lnTo>
                        <a:pt x="242" y="335"/>
                      </a:lnTo>
                      <a:lnTo>
                        <a:pt x="238" y="342"/>
                      </a:lnTo>
                      <a:lnTo>
                        <a:pt x="234" y="349"/>
                      </a:lnTo>
                      <a:lnTo>
                        <a:pt x="230" y="355"/>
                      </a:lnTo>
                      <a:lnTo>
                        <a:pt x="225" y="362"/>
                      </a:lnTo>
                      <a:lnTo>
                        <a:pt x="218" y="367"/>
                      </a:lnTo>
                      <a:lnTo>
                        <a:pt x="212" y="372"/>
                      </a:lnTo>
                      <a:lnTo>
                        <a:pt x="204" y="377"/>
                      </a:lnTo>
                      <a:lnTo>
                        <a:pt x="197" y="380"/>
                      </a:lnTo>
                      <a:lnTo>
                        <a:pt x="191" y="383"/>
                      </a:lnTo>
                      <a:lnTo>
                        <a:pt x="183" y="385"/>
                      </a:lnTo>
                      <a:lnTo>
                        <a:pt x="174" y="386"/>
                      </a:lnTo>
                      <a:lnTo>
                        <a:pt x="166" y="387"/>
                      </a:lnTo>
                      <a:lnTo>
                        <a:pt x="157" y="387"/>
                      </a:lnTo>
                      <a:lnTo>
                        <a:pt x="148" y="387"/>
                      </a:lnTo>
                      <a:lnTo>
                        <a:pt x="139" y="386"/>
                      </a:lnTo>
                      <a:lnTo>
                        <a:pt x="132" y="385"/>
                      </a:lnTo>
                      <a:lnTo>
                        <a:pt x="124" y="383"/>
                      </a:lnTo>
                      <a:lnTo>
                        <a:pt x="117" y="380"/>
                      </a:lnTo>
                      <a:lnTo>
                        <a:pt x="109" y="377"/>
                      </a:lnTo>
                      <a:lnTo>
                        <a:pt x="103" y="372"/>
                      </a:lnTo>
                      <a:lnTo>
                        <a:pt x="96" y="367"/>
                      </a:lnTo>
                      <a:lnTo>
                        <a:pt x="90" y="362"/>
                      </a:lnTo>
                      <a:lnTo>
                        <a:pt x="84" y="355"/>
                      </a:lnTo>
                      <a:lnTo>
                        <a:pt x="81" y="349"/>
                      </a:lnTo>
                      <a:lnTo>
                        <a:pt x="77" y="342"/>
                      </a:lnTo>
                      <a:lnTo>
                        <a:pt x="73" y="335"/>
                      </a:lnTo>
                      <a:lnTo>
                        <a:pt x="71" y="326"/>
                      </a:lnTo>
                      <a:lnTo>
                        <a:pt x="70" y="318"/>
                      </a:lnTo>
                      <a:lnTo>
                        <a:pt x="70" y="308"/>
                      </a:lnTo>
                      <a:lnTo>
                        <a:pt x="70" y="300"/>
                      </a:lnTo>
                      <a:lnTo>
                        <a:pt x="71" y="291"/>
                      </a:lnTo>
                      <a:lnTo>
                        <a:pt x="72" y="283"/>
                      </a:lnTo>
                      <a:lnTo>
                        <a:pt x="76" y="276"/>
                      </a:lnTo>
                      <a:lnTo>
                        <a:pt x="78" y="270"/>
                      </a:lnTo>
                      <a:lnTo>
                        <a:pt x="83" y="262"/>
                      </a:lnTo>
                      <a:lnTo>
                        <a:pt x="88" y="256"/>
                      </a:lnTo>
                      <a:lnTo>
                        <a:pt x="94" y="252"/>
                      </a:lnTo>
                      <a:lnTo>
                        <a:pt x="100" y="247"/>
                      </a:lnTo>
                      <a:lnTo>
                        <a:pt x="107" y="243"/>
                      </a:lnTo>
                      <a:lnTo>
                        <a:pt x="114" y="240"/>
                      </a:lnTo>
                      <a:lnTo>
                        <a:pt x="121" y="237"/>
                      </a:lnTo>
                      <a:lnTo>
                        <a:pt x="130" y="235"/>
                      </a:lnTo>
                      <a:lnTo>
                        <a:pt x="138" y="233"/>
                      </a:lnTo>
                      <a:lnTo>
                        <a:pt x="148" y="232"/>
                      </a:lnTo>
                      <a:lnTo>
                        <a:pt x="157" y="232"/>
                      </a:lnTo>
                      <a:lnTo>
                        <a:pt x="167" y="232"/>
                      </a:lnTo>
                      <a:close/>
                      <a:moveTo>
                        <a:pt x="179" y="188"/>
                      </a:moveTo>
                      <a:lnTo>
                        <a:pt x="171" y="190"/>
                      </a:lnTo>
                      <a:lnTo>
                        <a:pt x="163" y="190"/>
                      </a:lnTo>
                      <a:lnTo>
                        <a:pt x="154" y="190"/>
                      </a:lnTo>
                      <a:lnTo>
                        <a:pt x="148" y="190"/>
                      </a:lnTo>
                      <a:lnTo>
                        <a:pt x="141" y="189"/>
                      </a:lnTo>
                      <a:lnTo>
                        <a:pt x="135" y="188"/>
                      </a:lnTo>
                      <a:lnTo>
                        <a:pt x="129" y="185"/>
                      </a:lnTo>
                      <a:lnTo>
                        <a:pt x="117" y="181"/>
                      </a:lnTo>
                      <a:lnTo>
                        <a:pt x="106" y="173"/>
                      </a:lnTo>
                      <a:lnTo>
                        <a:pt x="100" y="167"/>
                      </a:lnTo>
                      <a:lnTo>
                        <a:pt x="95" y="163"/>
                      </a:lnTo>
                      <a:lnTo>
                        <a:pt x="91" y="157"/>
                      </a:lnTo>
                      <a:lnTo>
                        <a:pt x="88" y="149"/>
                      </a:lnTo>
                      <a:lnTo>
                        <a:pt x="85" y="142"/>
                      </a:lnTo>
                      <a:lnTo>
                        <a:pt x="83" y="135"/>
                      </a:lnTo>
                      <a:lnTo>
                        <a:pt x="82" y="128"/>
                      </a:lnTo>
                      <a:lnTo>
                        <a:pt x="82" y="119"/>
                      </a:lnTo>
                      <a:lnTo>
                        <a:pt x="82" y="110"/>
                      </a:lnTo>
                      <a:lnTo>
                        <a:pt x="83" y="101"/>
                      </a:lnTo>
                      <a:lnTo>
                        <a:pt x="85" y="94"/>
                      </a:lnTo>
                      <a:lnTo>
                        <a:pt x="88" y="86"/>
                      </a:lnTo>
                      <a:lnTo>
                        <a:pt x="91" y="80"/>
                      </a:lnTo>
                      <a:lnTo>
                        <a:pt x="95" y="74"/>
                      </a:lnTo>
                      <a:lnTo>
                        <a:pt x="100" y="68"/>
                      </a:lnTo>
                      <a:lnTo>
                        <a:pt x="106" y="63"/>
                      </a:lnTo>
                      <a:lnTo>
                        <a:pt x="117" y="54"/>
                      </a:lnTo>
                      <a:lnTo>
                        <a:pt x="129" y="49"/>
                      </a:lnTo>
                      <a:lnTo>
                        <a:pt x="143" y="46"/>
                      </a:lnTo>
                      <a:lnTo>
                        <a:pt x="157" y="45"/>
                      </a:lnTo>
                      <a:lnTo>
                        <a:pt x="172" y="46"/>
                      </a:lnTo>
                      <a:lnTo>
                        <a:pt x="185" y="49"/>
                      </a:lnTo>
                      <a:lnTo>
                        <a:pt x="197" y="54"/>
                      </a:lnTo>
                      <a:lnTo>
                        <a:pt x="209" y="63"/>
                      </a:lnTo>
                      <a:lnTo>
                        <a:pt x="214" y="68"/>
                      </a:lnTo>
                      <a:lnTo>
                        <a:pt x="220" y="74"/>
                      </a:lnTo>
                      <a:lnTo>
                        <a:pt x="224" y="80"/>
                      </a:lnTo>
                      <a:lnTo>
                        <a:pt x="227" y="86"/>
                      </a:lnTo>
                      <a:lnTo>
                        <a:pt x="230" y="94"/>
                      </a:lnTo>
                      <a:lnTo>
                        <a:pt x="231" y="101"/>
                      </a:lnTo>
                      <a:lnTo>
                        <a:pt x="233" y="110"/>
                      </a:lnTo>
                      <a:lnTo>
                        <a:pt x="233" y="119"/>
                      </a:lnTo>
                      <a:lnTo>
                        <a:pt x="233" y="128"/>
                      </a:lnTo>
                      <a:lnTo>
                        <a:pt x="231" y="136"/>
                      </a:lnTo>
                      <a:lnTo>
                        <a:pt x="230" y="144"/>
                      </a:lnTo>
                      <a:lnTo>
                        <a:pt x="227" y="152"/>
                      </a:lnTo>
                      <a:lnTo>
                        <a:pt x="224" y="158"/>
                      </a:lnTo>
                      <a:lnTo>
                        <a:pt x="220" y="165"/>
                      </a:lnTo>
                      <a:lnTo>
                        <a:pt x="214" y="170"/>
                      </a:lnTo>
                      <a:lnTo>
                        <a:pt x="209" y="176"/>
                      </a:lnTo>
                      <a:lnTo>
                        <a:pt x="203" y="178"/>
                      </a:lnTo>
                      <a:lnTo>
                        <a:pt x="198" y="182"/>
                      </a:lnTo>
                      <a:lnTo>
                        <a:pt x="192" y="184"/>
                      </a:lnTo>
                      <a:lnTo>
                        <a:pt x="186" y="187"/>
                      </a:lnTo>
                      <a:lnTo>
                        <a:pt x="179" y="188"/>
                      </a:lnTo>
                      <a:close/>
                    </a:path>
                  </a:pathLst>
                </a:custGeom>
                <a:solidFill>
                  <a:schemeClr val="tx1"/>
                </a:solidFill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89" name="Freeform 934">
                  <a:extLst>
                    <a:ext uri="{FF2B5EF4-FFF2-40B4-BE49-F238E27FC236}">
                      <a16:creationId xmlns="" xmlns:a16="http://schemas.microsoft.com/office/drawing/2014/main" id="{A433E756-E6FE-4C19-AFD2-E32B4F0D1A1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269503" y="503411"/>
                  <a:ext cx="153988" cy="223838"/>
                </a:xfrm>
                <a:custGeom>
                  <a:avLst/>
                  <a:gdLst>
                    <a:gd name="T0" fmla="*/ 190 w 384"/>
                    <a:gd name="T1" fmla="*/ 562 h 562"/>
                    <a:gd name="T2" fmla="*/ 384 w 384"/>
                    <a:gd name="T3" fmla="*/ 73 h 562"/>
                    <a:gd name="T4" fmla="*/ 384 w 384"/>
                    <a:gd name="T5" fmla="*/ 0 h 562"/>
                    <a:gd name="T6" fmla="*/ 0 w 384"/>
                    <a:gd name="T7" fmla="*/ 0 h 562"/>
                    <a:gd name="T8" fmla="*/ 0 w 384"/>
                    <a:gd name="T9" fmla="*/ 63 h 562"/>
                    <a:gd name="T10" fmla="*/ 295 w 384"/>
                    <a:gd name="T11" fmla="*/ 63 h 562"/>
                    <a:gd name="T12" fmla="*/ 101 w 384"/>
                    <a:gd name="T13" fmla="*/ 562 h 562"/>
                    <a:gd name="T14" fmla="*/ 190 w 384"/>
                    <a:gd name="T15" fmla="*/ 562 h 56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384" h="562">
                      <a:moveTo>
                        <a:pt x="190" y="562"/>
                      </a:moveTo>
                      <a:lnTo>
                        <a:pt x="384" y="73"/>
                      </a:lnTo>
                      <a:lnTo>
                        <a:pt x="384" y="0"/>
                      </a:lnTo>
                      <a:lnTo>
                        <a:pt x="0" y="0"/>
                      </a:lnTo>
                      <a:lnTo>
                        <a:pt x="0" y="63"/>
                      </a:lnTo>
                      <a:lnTo>
                        <a:pt x="295" y="63"/>
                      </a:lnTo>
                      <a:lnTo>
                        <a:pt x="101" y="562"/>
                      </a:lnTo>
                      <a:lnTo>
                        <a:pt x="190" y="562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90" name="Freeform 994">
                  <a:extLst>
                    <a:ext uri="{FF2B5EF4-FFF2-40B4-BE49-F238E27FC236}">
                      <a16:creationId xmlns="" xmlns:a16="http://schemas.microsoft.com/office/drawing/2014/main" id="{72533ED7-8F64-46FF-ADB3-18A754AF7FE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73762" y="86223"/>
                  <a:ext cx="617060" cy="58970"/>
                </a:xfrm>
                <a:custGeom>
                  <a:avLst/>
                  <a:gdLst>
                    <a:gd name="T0" fmla="*/ 1276 w 1276"/>
                    <a:gd name="T1" fmla="*/ 30 h 30"/>
                    <a:gd name="T2" fmla="*/ 958 w 1276"/>
                    <a:gd name="T3" fmla="*/ 7 h 30"/>
                    <a:gd name="T4" fmla="*/ 638 w 1276"/>
                    <a:gd name="T5" fmla="*/ 0 h 30"/>
                    <a:gd name="T6" fmla="*/ 318 w 1276"/>
                    <a:gd name="T7" fmla="*/ 7 h 30"/>
                    <a:gd name="T8" fmla="*/ 0 w 1276"/>
                    <a:gd name="T9" fmla="*/ 30 h 3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276" h="30">
                      <a:moveTo>
                        <a:pt x="1276" y="30"/>
                      </a:moveTo>
                      <a:lnTo>
                        <a:pt x="958" y="7"/>
                      </a:lnTo>
                      <a:lnTo>
                        <a:pt x="638" y="0"/>
                      </a:lnTo>
                      <a:lnTo>
                        <a:pt x="318" y="7"/>
                      </a:lnTo>
                      <a:lnTo>
                        <a:pt x="0" y="30"/>
                      </a:lnTo>
                    </a:path>
                  </a:pathLst>
                </a:custGeom>
                <a:solidFill>
                  <a:schemeClr val="bg1">
                    <a:lumMod val="75000"/>
                  </a:schemeClr>
                </a:solidFill>
                <a:ln w="7938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903" name="Group 902">
                <a:extLst>
                  <a:ext uri="{FF2B5EF4-FFF2-40B4-BE49-F238E27FC236}">
                    <a16:creationId xmlns="" xmlns:a16="http://schemas.microsoft.com/office/drawing/2014/main" id="{B69DA39D-4C1A-44D4-B305-5E778DE18D9C}"/>
                  </a:ext>
                </a:extLst>
              </p:cNvPr>
              <p:cNvGrpSpPr/>
              <p:nvPr/>
            </p:nvGrpSpPr>
            <p:grpSpPr>
              <a:xfrm>
                <a:off x="1951381" y="2288160"/>
                <a:ext cx="652230" cy="3276282"/>
                <a:chOff x="1951381" y="2288160"/>
                <a:chExt cx="652230" cy="3276282"/>
              </a:xfrm>
            </p:grpSpPr>
            <p:sp>
              <p:nvSpPr>
                <p:cNvPr id="904" name="Rectangle 903">
                  <a:extLst>
                    <a:ext uri="{FF2B5EF4-FFF2-40B4-BE49-F238E27FC236}">
                      <a16:creationId xmlns="" xmlns:a16="http://schemas.microsoft.com/office/drawing/2014/main" id="{96DB8F51-C8CC-418D-95CD-C36D9A412ECB}"/>
                    </a:ext>
                  </a:extLst>
                </p:cNvPr>
                <p:cNvSpPr/>
                <p:nvPr/>
              </p:nvSpPr>
              <p:spPr>
                <a:xfrm>
                  <a:off x="1957776" y="2289625"/>
                  <a:ext cx="642637" cy="3225978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05" name="Freeform 935">
                  <a:extLst>
                    <a:ext uri="{FF2B5EF4-FFF2-40B4-BE49-F238E27FC236}">
                      <a16:creationId xmlns="" xmlns:a16="http://schemas.microsoft.com/office/drawing/2014/main" id="{4BA41AB8-4B5E-4967-BF5B-CB8F47ADE83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026616" y="5479035"/>
                  <a:ext cx="161925" cy="36513"/>
                </a:xfrm>
                <a:custGeom>
                  <a:avLst/>
                  <a:gdLst>
                    <a:gd name="T0" fmla="*/ 0 w 406"/>
                    <a:gd name="T1" fmla="*/ 91 h 91"/>
                    <a:gd name="T2" fmla="*/ 406 w 406"/>
                    <a:gd name="T3" fmla="*/ 91 h 91"/>
                    <a:gd name="T4" fmla="*/ 316 w 406"/>
                    <a:gd name="T5" fmla="*/ 0 h 91"/>
                    <a:gd name="T6" fmla="*/ 0 w 406"/>
                    <a:gd name="T7" fmla="*/ 0 h 91"/>
                    <a:gd name="T8" fmla="*/ 0 w 406"/>
                    <a:gd name="T9" fmla="*/ 91 h 9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06" h="91">
                      <a:moveTo>
                        <a:pt x="0" y="91"/>
                      </a:moveTo>
                      <a:lnTo>
                        <a:pt x="406" y="91"/>
                      </a:lnTo>
                      <a:lnTo>
                        <a:pt x="316" y="0"/>
                      </a:lnTo>
                      <a:lnTo>
                        <a:pt x="0" y="0"/>
                      </a:lnTo>
                      <a:lnTo>
                        <a:pt x="0" y="91"/>
                      </a:lnTo>
                      <a:close/>
                    </a:path>
                  </a:pathLst>
                </a:custGeom>
                <a:solidFill>
                  <a:schemeClr val="tx1"/>
                </a:solidFill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6" name="Rectangle 936">
                  <a:extLst>
                    <a:ext uri="{FF2B5EF4-FFF2-40B4-BE49-F238E27FC236}">
                      <a16:creationId xmlns="" xmlns:a16="http://schemas.microsoft.com/office/drawing/2014/main" id="{6A8C976F-7341-4694-9590-291F090C85E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26616" y="5407598"/>
                  <a:ext cx="125413" cy="36513"/>
                </a:xfrm>
                <a:prstGeom prst="rect">
                  <a:avLst/>
                </a:prstGeom>
                <a:solidFill>
                  <a:schemeClr val="tx1"/>
                </a:solidFill>
                <a:ln w="0">
                  <a:noFill/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7" name="Freeform 937">
                  <a:extLst>
                    <a:ext uri="{FF2B5EF4-FFF2-40B4-BE49-F238E27FC236}">
                      <a16:creationId xmlns="" xmlns:a16="http://schemas.microsoft.com/office/drawing/2014/main" id="{9AAB1D03-0E64-4F63-AA7B-CC60A2AE7DF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026616" y="5336160"/>
                  <a:ext cx="214313" cy="36513"/>
                </a:xfrm>
                <a:custGeom>
                  <a:avLst/>
                  <a:gdLst>
                    <a:gd name="T0" fmla="*/ 0 w 542"/>
                    <a:gd name="T1" fmla="*/ 90 h 90"/>
                    <a:gd name="T2" fmla="*/ 452 w 542"/>
                    <a:gd name="T3" fmla="*/ 90 h 90"/>
                    <a:gd name="T4" fmla="*/ 542 w 542"/>
                    <a:gd name="T5" fmla="*/ 0 h 90"/>
                    <a:gd name="T6" fmla="*/ 0 w 542"/>
                    <a:gd name="T7" fmla="*/ 0 h 90"/>
                    <a:gd name="T8" fmla="*/ 0 w 542"/>
                    <a:gd name="T9" fmla="*/ 90 h 9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542" h="90">
                      <a:moveTo>
                        <a:pt x="0" y="90"/>
                      </a:moveTo>
                      <a:lnTo>
                        <a:pt x="452" y="90"/>
                      </a:lnTo>
                      <a:lnTo>
                        <a:pt x="542" y="0"/>
                      </a:lnTo>
                      <a:lnTo>
                        <a:pt x="0" y="0"/>
                      </a:lnTo>
                      <a:lnTo>
                        <a:pt x="0" y="90"/>
                      </a:lnTo>
                      <a:close/>
                    </a:path>
                  </a:pathLst>
                </a:custGeom>
                <a:solidFill>
                  <a:schemeClr val="tx1"/>
                </a:solidFill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8" name="Rectangle 938">
                  <a:extLst>
                    <a:ext uri="{FF2B5EF4-FFF2-40B4-BE49-F238E27FC236}">
                      <a16:creationId xmlns="" xmlns:a16="http://schemas.microsoft.com/office/drawing/2014/main" id="{753DF668-4D76-4616-9470-C03C023A6E5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26616" y="5264723"/>
                  <a:ext cx="125413" cy="34925"/>
                </a:xfrm>
                <a:prstGeom prst="rect">
                  <a:avLst/>
                </a:prstGeom>
                <a:solidFill>
                  <a:schemeClr val="tx1"/>
                </a:solidFill>
                <a:ln w="0">
                  <a:noFill/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9" name="Rectangle 939">
                  <a:extLst>
                    <a:ext uri="{FF2B5EF4-FFF2-40B4-BE49-F238E27FC236}">
                      <a16:creationId xmlns="" xmlns:a16="http://schemas.microsoft.com/office/drawing/2014/main" id="{2BF7C86B-D92E-49B8-85BA-E02FE50C029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26616" y="5193285"/>
                  <a:ext cx="125413" cy="34925"/>
                </a:xfrm>
                <a:prstGeom prst="rect">
                  <a:avLst/>
                </a:prstGeom>
                <a:solidFill>
                  <a:schemeClr val="tx1"/>
                </a:solidFill>
                <a:ln w="0">
                  <a:noFill/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0" name="Freeform 940">
                  <a:extLst>
                    <a:ext uri="{FF2B5EF4-FFF2-40B4-BE49-F238E27FC236}">
                      <a16:creationId xmlns="" xmlns:a16="http://schemas.microsoft.com/office/drawing/2014/main" id="{9B1270A0-4940-4152-A24F-2948B4F5D83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026616" y="5120260"/>
                  <a:ext cx="161925" cy="36513"/>
                </a:xfrm>
                <a:custGeom>
                  <a:avLst/>
                  <a:gdLst>
                    <a:gd name="T0" fmla="*/ 0 w 406"/>
                    <a:gd name="T1" fmla="*/ 91 h 91"/>
                    <a:gd name="T2" fmla="*/ 406 w 406"/>
                    <a:gd name="T3" fmla="*/ 91 h 91"/>
                    <a:gd name="T4" fmla="*/ 316 w 406"/>
                    <a:gd name="T5" fmla="*/ 0 h 91"/>
                    <a:gd name="T6" fmla="*/ 0 w 406"/>
                    <a:gd name="T7" fmla="*/ 0 h 91"/>
                    <a:gd name="T8" fmla="*/ 0 w 406"/>
                    <a:gd name="T9" fmla="*/ 91 h 9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06" h="91">
                      <a:moveTo>
                        <a:pt x="0" y="91"/>
                      </a:moveTo>
                      <a:lnTo>
                        <a:pt x="406" y="91"/>
                      </a:lnTo>
                      <a:lnTo>
                        <a:pt x="316" y="0"/>
                      </a:lnTo>
                      <a:lnTo>
                        <a:pt x="0" y="0"/>
                      </a:lnTo>
                      <a:lnTo>
                        <a:pt x="0" y="91"/>
                      </a:lnTo>
                      <a:close/>
                    </a:path>
                  </a:pathLst>
                </a:custGeom>
                <a:solidFill>
                  <a:schemeClr val="tx1"/>
                </a:solidFill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1" name="Rectangle 941">
                  <a:extLst>
                    <a:ext uri="{FF2B5EF4-FFF2-40B4-BE49-F238E27FC236}">
                      <a16:creationId xmlns="" xmlns:a16="http://schemas.microsoft.com/office/drawing/2014/main" id="{50927CAB-F9A8-4566-8345-1775ABFDDD9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26616" y="5048823"/>
                  <a:ext cx="125413" cy="36513"/>
                </a:xfrm>
                <a:prstGeom prst="rect">
                  <a:avLst/>
                </a:prstGeom>
                <a:solidFill>
                  <a:schemeClr val="tx1"/>
                </a:solidFill>
                <a:ln w="0">
                  <a:noFill/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2" name="Freeform 942">
                  <a:extLst>
                    <a:ext uri="{FF2B5EF4-FFF2-40B4-BE49-F238E27FC236}">
                      <a16:creationId xmlns="" xmlns:a16="http://schemas.microsoft.com/office/drawing/2014/main" id="{ECAB922C-7EDB-40B0-868C-E911B261224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026616" y="4977385"/>
                  <a:ext cx="214313" cy="36513"/>
                </a:xfrm>
                <a:custGeom>
                  <a:avLst/>
                  <a:gdLst>
                    <a:gd name="T0" fmla="*/ 0 w 542"/>
                    <a:gd name="T1" fmla="*/ 90 h 90"/>
                    <a:gd name="T2" fmla="*/ 452 w 542"/>
                    <a:gd name="T3" fmla="*/ 90 h 90"/>
                    <a:gd name="T4" fmla="*/ 542 w 542"/>
                    <a:gd name="T5" fmla="*/ 0 h 90"/>
                    <a:gd name="T6" fmla="*/ 0 w 542"/>
                    <a:gd name="T7" fmla="*/ 0 h 90"/>
                    <a:gd name="T8" fmla="*/ 0 w 542"/>
                    <a:gd name="T9" fmla="*/ 90 h 9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542" h="90">
                      <a:moveTo>
                        <a:pt x="0" y="90"/>
                      </a:moveTo>
                      <a:lnTo>
                        <a:pt x="452" y="90"/>
                      </a:lnTo>
                      <a:lnTo>
                        <a:pt x="542" y="0"/>
                      </a:lnTo>
                      <a:lnTo>
                        <a:pt x="0" y="0"/>
                      </a:lnTo>
                      <a:lnTo>
                        <a:pt x="0" y="90"/>
                      </a:lnTo>
                      <a:close/>
                    </a:path>
                  </a:pathLst>
                </a:custGeom>
                <a:solidFill>
                  <a:schemeClr val="tx1"/>
                </a:solidFill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3" name="Rectangle 943">
                  <a:extLst>
                    <a:ext uri="{FF2B5EF4-FFF2-40B4-BE49-F238E27FC236}">
                      <a16:creationId xmlns="" xmlns:a16="http://schemas.microsoft.com/office/drawing/2014/main" id="{BD68D188-6F0C-48EE-8531-1AFECB4B3F7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26616" y="4905948"/>
                  <a:ext cx="125413" cy="36513"/>
                </a:xfrm>
                <a:prstGeom prst="rect">
                  <a:avLst/>
                </a:prstGeom>
                <a:solidFill>
                  <a:schemeClr val="tx1"/>
                </a:solidFill>
                <a:ln w="0">
                  <a:noFill/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4" name="Rectangle 944">
                  <a:extLst>
                    <a:ext uri="{FF2B5EF4-FFF2-40B4-BE49-F238E27FC236}">
                      <a16:creationId xmlns="" xmlns:a16="http://schemas.microsoft.com/office/drawing/2014/main" id="{34340577-8F88-452B-87BA-99C6A90C769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26616" y="4834510"/>
                  <a:ext cx="125413" cy="36513"/>
                </a:xfrm>
                <a:prstGeom prst="rect">
                  <a:avLst/>
                </a:prstGeom>
                <a:solidFill>
                  <a:schemeClr val="tx1"/>
                </a:solidFill>
                <a:ln w="0">
                  <a:noFill/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5" name="Freeform 945">
                  <a:extLst>
                    <a:ext uri="{FF2B5EF4-FFF2-40B4-BE49-F238E27FC236}">
                      <a16:creationId xmlns="" xmlns:a16="http://schemas.microsoft.com/office/drawing/2014/main" id="{F5377301-1D92-4470-A65F-A72B132481B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026616" y="4763073"/>
                  <a:ext cx="161925" cy="34925"/>
                </a:xfrm>
                <a:custGeom>
                  <a:avLst/>
                  <a:gdLst>
                    <a:gd name="T0" fmla="*/ 0 w 406"/>
                    <a:gd name="T1" fmla="*/ 90 h 90"/>
                    <a:gd name="T2" fmla="*/ 406 w 406"/>
                    <a:gd name="T3" fmla="*/ 90 h 90"/>
                    <a:gd name="T4" fmla="*/ 316 w 406"/>
                    <a:gd name="T5" fmla="*/ 0 h 90"/>
                    <a:gd name="T6" fmla="*/ 0 w 406"/>
                    <a:gd name="T7" fmla="*/ 0 h 90"/>
                    <a:gd name="T8" fmla="*/ 0 w 406"/>
                    <a:gd name="T9" fmla="*/ 90 h 9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06" h="90">
                      <a:moveTo>
                        <a:pt x="0" y="90"/>
                      </a:moveTo>
                      <a:lnTo>
                        <a:pt x="406" y="90"/>
                      </a:lnTo>
                      <a:lnTo>
                        <a:pt x="316" y="0"/>
                      </a:lnTo>
                      <a:lnTo>
                        <a:pt x="0" y="0"/>
                      </a:lnTo>
                      <a:lnTo>
                        <a:pt x="0" y="90"/>
                      </a:lnTo>
                      <a:close/>
                    </a:path>
                  </a:pathLst>
                </a:custGeom>
                <a:solidFill>
                  <a:schemeClr val="tx1"/>
                </a:solidFill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6" name="Rectangle 946">
                  <a:extLst>
                    <a:ext uri="{FF2B5EF4-FFF2-40B4-BE49-F238E27FC236}">
                      <a16:creationId xmlns="" xmlns:a16="http://schemas.microsoft.com/office/drawing/2014/main" id="{340CA729-58E9-4409-A781-25BCC3ACBAC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26616" y="4690048"/>
                  <a:ext cx="125413" cy="36513"/>
                </a:xfrm>
                <a:prstGeom prst="rect">
                  <a:avLst/>
                </a:prstGeom>
                <a:solidFill>
                  <a:schemeClr val="tx1"/>
                </a:solidFill>
                <a:ln w="0">
                  <a:noFill/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7" name="Freeform 947">
                  <a:extLst>
                    <a:ext uri="{FF2B5EF4-FFF2-40B4-BE49-F238E27FC236}">
                      <a16:creationId xmlns="" xmlns:a16="http://schemas.microsoft.com/office/drawing/2014/main" id="{8054FFFB-ED0B-4874-9C6D-86A558921AE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026616" y="4618610"/>
                  <a:ext cx="214313" cy="36513"/>
                </a:xfrm>
                <a:custGeom>
                  <a:avLst/>
                  <a:gdLst>
                    <a:gd name="T0" fmla="*/ 0 w 542"/>
                    <a:gd name="T1" fmla="*/ 91 h 91"/>
                    <a:gd name="T2" fmla="*/ 452 w 542"/>
                    <a:gd name="T3" fmla="*/ 91 h 91"/>
                    <a:gd name="T4" fmla="*/ 542 w 542"/>
                    <a:gd name="T5" fmla="*/ 0 h 91"/>
                    <a:gd name="T6" fmla="*/ 0 w 542"/>
                    <a:gd name="T7" fmla="*/ 0 h 91"/>
                    <a:gd name="T8" fmla="*/ 0 w 542"/>
                    <a:gd name="T9" fmla="*/ 91 h 9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542" h="91">
                      <a:moveTo>
                        <a:pt x="0" y="91"/>
                      </a:moveTo>
                      <a:lnTo>
                        <a:pt x="452" y="91"/>
                      </a:lnTo>
                      <a:lnTo>
                        <a:pt x="542" y="0"/>
                      </a:lnTo>
                      <a:lnTo>
                        <a:pt x="0" y="0"/>
                      </a:lnTo>
                      <a:lnTo>
                        <a:pt x="0" y="91"/>
                      </a:lnTo>
                      <a:close/>
                    </a:path>
                  </a:pathLst>
                </a:custGeom>
                <a:solidFill>
                  <a:schemeClr val="tx1"/>
                </a:solidFill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8" name="Rectangle 948">
                  <a:extLst>
                    <a:ext uri="{FF2B5EF4-FFF2-40B4-BE49-F238E27FC236}">
                      <a16:creationId xmlns="" xmlns:a16="http://schemas.microsoft.com/office/drawing/2014/main" id="{8DF02C12-F11A-480B-B9CC-88D2267DC4B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26616" y="4547173"/>
                  <a:ext cx="125413" cy="36513"/>
                </a:xfrm>
                <a:prstGeom prst="rect">
                  <a:avLst/>
                </a:prstGeom>
                <a:solidFill>
                  <a:schemeClr val="tx1"/>
                </a:solidFill>
                <a:ln w="0">
                  <a:noFill/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9" name="Rectangle 949">
                  <a:extLst>
                    <a:ext uri="{FF2B5EF4-FFF2-40B4-BE49-F238E27FC236}">
                      <a16:creationId xmlns="" xmlns:a16="http://schemas.microsoft.com/office/drawing/2014/main" id="{E286B4A9-C433-42BE-AC02-9E11C204788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26616" y="4475735"/>
                  <a:ext cx="125413" cy="36513"/>
                </a:xfrm>
                <a:prstGeom prst="rect">
                  <a:avLst/>
                </a:prstGeom>
                <a:solidFill>
                  <a:schemeClr val="tx1"/>
                </a:solidFill>
                <a:ln w="0">
                  <a:noFill/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20" name="Freeform 950">
                  <a:extLst>
                    <a:ext uri="{FF2B5EF4-FFF2-40B4-BE49-F238E27FC236}">
                      <a16:creationId xmlns="" xmlns:a16="http://schemas.microsoft.com/office/drawing/2014/main" id="{FCD7A00A-0210-47FC-8035-7B981E9E717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026616" y="4404298"/>
                  <a:ext cx="161925" cy="34925"/>
                </a:xfrm>
                <a:custGeom>
                  <a:avLst/>
                  <a:gdLst>
                    <a:gd name="T0" fmla="*/ 0 w 406"/>
                    <a:gd name="T1" fmla="*/ 90 h 90"/>
                    <a:gd name="T2" fmla="*/ 406 w 406"/>
                    <a:gd name="T3" fmla="*/ 90 h 90"/>
                    <a:gd name="T4" fmla="*/ 316 w 406"/>
                    <a:gd name="T5" fmla="*/ 0 h 90"/>
                    <a:gd name="T6" fmla="*/ 0 w 406"/>
                    <a:gd name="T7" fmla="*/ 0 h 90"/>
                    <a:gd name="T8" fmla="*/ 0 w 406"/>
                    <a:gd name="T9" fmla="*/ 90 h 9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06" h="90">
                      <a:moveTo>
                        <a:pt x="0" y="90"/>
                      </a:moveTo>
                      <a:lnTo>
                        <a:pt x="406" y="90"/>
                      </a:lnTo>
                      <a:lnTo>
                        <a:pt x="316" y="0"/>
                      </a:lnTo>
                      <a:lnTo>
                        <a:pt x="0" y="0"/>
                      </a:lnTo>
                      <a:lnTo>
                        <a:pt x="0" y="90"/>
                      </a:lnTo>
                      <a:close/>
                    </a:path>
                  </a:pathLst>
                </a:custGeom>
                <a:solidFill>
                  <a:schemeClr val="tx1"/>
                </a:solidFill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21" name="Rectangle 951">
                  <a:extLst>
                    <a:ext uri="{FF2B5EF4-FFF2-40B4-BE49-F238E27FC236}">
                      <a16:creationId xmlns="" xmlns:a16="http://schemas.microsoft.com/office/drawing/2014/main" id="{089C9A9A-2B1D-4DD2-BC12-D491957C8B5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26616" y="4332860"/>
                  <a:ext cx="125413" cy="34925"/>
                </a:xfrm>
                <a:prstGeom prst="rect">
                  <a:avLst/>
                </a:prstGeom>
                <a:solidFill>
                  <a:schemeClr val="tx1"/>
                </a:solidFill>
                <a:ln w="0">
                  <a:noFill/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22" name="Freeform 952">
                  <a:extLst>
                    <a:ext uri="{FF2B5EF4-FFF2-40B4-BE49-F238E27FC236}">
                      <a16:creationId xmlns="" xmlns:a16="http://schemas.microsoft.com/office/drawing/2014/main" id="{B0CF410E-BF65-417E-9886-0EE41885F51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026616" y="4261423"/>
                  <a:ext cx="214313" cy="34925"/>
                </a:xfrm>
                <a:custGeom>
                  <a:avLst/>
                  <a:gdLst>
                    <a:gd name="T0" fmla="*/ 0 w 542"/>
                    <a:gd name="T1" fmla="*/ 90 h 90"/>
                    <a:gd name="T2" fmla="*/ 452 w 542"/>
                    <a:gd name="T3" fmla="*/ 90 h 90"/>
                    <a:gd name="T4" fmla="*/ 542 w 542"/>
                    <a:gd name="T5" fmla="*/ 0 h 90"/>
                    <a:gd name="T6" fmla="*/ 0 w 542"/>
                    <a:gd name="T7" fmla="*/ 0 h 90"/>
                    <a:gd name="T8" fmla="*/ 0 w 542"/>
                    <a:gd name="T9" fmla="*/ 90 h 9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542" h="90">
                      <a:moveTo>
                        <a:pt x="0" y="90"/>
                      </a:moveTo>
                      <a:lnTo>
                        <a:pt x="452" y="90"/>
                      </a:lnTo>
                      <a:lnTo>
                        <a:pt x="542" y="0"/>
                      </a:lnTo>
                      <a:lnTo>
                        <a:pt x="0" y="0"/>
                      </a:lnTo>
                      <a:lnTo>
                        <a:pt x="0" y="90"/>
                      </a:lnTo>
                      <a:close/>
                    </a:path>
                  </a:pathLst>
                </a:custGeom>
                <a:solidFill>
                  <a:schemeClr val="tx1"/>
                </a:solidFill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23" name="Rectangle 953">
                  <a:extLst>
                    <a:ext uri="{FF2B5EF4-FFF2-40B4-BE49-F238E27FC236}">
                      <a16:creationId xmlns="" xmlns:a16="http://schemas.microsoft.com/office/drawing/2014/main" id="{52A0AD99-B6BF-4189-9DDC-838D03C611A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26616" y="4188398"/>
                  <a:ext cx="125413" cy="36513"/>
                </a:xfrm>
                <a:prstGeom prst="rect">
                  <a:avLst/>
                </a:prstGeom>
                <a:solidFill>
                  <a:schemeClr val="tx1"/>
                </a:solidFill>
                <a:ln w="0">
                  <a:noFill/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24" name="Rectangle 954">
                  <a:extLst>
                    <a:ext uri="{FF2B5EF4-FFF2-40B4-BE49-F238E27FC236}">
                      <a16:creationId xmlns="" xmlns:a16="http://schemas.microsoft.com/office/drawing/2014/main" id="{10A31462-B56B-49EE-BB58-2CCDC3320D3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26616" y="4116960"/>
                  <a:ext cx="125413" cy="36513"/>
                </a:xfrm>
                <a:prstGeom prst="rect">
                  <a:avLst/>
                </a:prstGeom>
                <a:solidFill>
                  <a:schemeClr val="tx1"/>
                </a:solidFill>
                <a:ln w="0">
                  <a:noFill/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25" name="Freeform 955">
                  <a:extLst>
                    <a:ext uri="{FF2B5EF4-FFF2-40B4-BE49-F238E27FC236}">
                      <a16:creationId xmlns="" xmlns:a16="http://schemas.microsoft.com/office/drawing/2014/main" id="{524765C3-54C3-45FD-B423-8DB809CADB8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026616" y="4045523"/>
                  <a:ext cx="161925" cy="34925"/>
                </a:xfrm>
                <a:custGeom>
                  <a:avLst/>
                  <a:gdLst>
                    <a:gd name="T0" fmla="*/ 0 w 406"/>
                    <a:gd name="T1" fmla="*/ 90 h 90"/>
                    <a:gd name="T2" fmla="*/ 406 w 406"/>
                    <a:gd name="T3" fmla="*/ 90 h 90"/>
                    <a:gd name="T4" fmla="*/ 316 w 406"/>
                    <a:gd name="T5" fmla="*/ 0 h 90"/>
                    <a:gd name="T6" fmla="*/ 0 w 406"/>
                    <a:gd name="T7" fmla="*/ 0 h 90"/>
                    <a:gd name="T8" fmla="*/ 0 w 406"/>
                    <a:gd name="T9" fmla="*/ 90 h 9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06" h="90">
                      <a:moveTo>
                        <a:pt x="0" y="90"/>
                      </a:moveTo>
                      <a:lnTo>
                        <a:pt x="406" y="90"/>
                      </a:lnTo>
                      <a:lnTo>
                        <a:pt x="316" y="0"/>
                      </a:lnTo>
                      <a:lnTo>
                        <a:pt x="0" y="0"/>
                      </a:lnTo>
                      <a:lnTo>
                        <a:pt x="0" y="90"/>
                      </a:lnTo>
                      <a:close/>
                    </a:path>
                  </a:pathLst>
                </a:custGeom>
                <a:solidFill>
                  <a:schemeClr val="tx1"/>
                </a:solidFill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26" name="Rectangle 956">
                  <a:extLst>
                    <a:ext uri="{FF2B5EF4-FFF2-40B4-BE49-F238E27FC236}">
                      <a16:creationId xmlns="" xmlns:a16="http://schemas.microsoft.com/office/drawing/2014/main" id="{9DCC7AAC-1A21-4805-8733-3EE64A0E16C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26616" y="3974085"/>
                  <a:ext cx="125413" cy="34925"/>
                </a:xfrm>
                <a:prstGeom prst="rect">
                  <a:avLst/>
                </a:prstGeom>
                <a:solidFill>
                  <a:schemeClr val="tx1"/>
                </a:solidFill>
                <a:ln w="0">
                  <a:noFill/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27" name="Freeform 957">
                  <a:extLst>
                    <a:ext uri="{FF2B5EF4-FFF2-40B4-BE49-F238E27FC236}">
                      <a16:creationId xmlns="" xmlns:a16="http://schemas.microsoft.com/office/drawing/2014/main" id="{10F1C8D3-6CBE-4562-9B1C-1FE9763B770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026616" y="3902648"/>
                  <a:ext cx="214313" cy="34925"/>
                </a:xfrm>
                <a:custGeom>
                  <a:avLst/>
                  <a:gdLst>
                    <a:gd name="T0" fmla="*/ 0 w 542"/>
                    <a:gd name="T1" fmla="*/ 90 h 90"/>
                    <a:gd name="T2" fmla="*/ 452 w 542"/>
                    <a:gd name="T3" fmla="*/ 90 h 90"/>
                    <a:gd name="T4" fmla="*/ 542 w 542"/>
                    <a:gd name="T5" fmla="*/ 0 h 90"/>
                    <a:gd name="T6" fmla="*/ 0 w 542"/>
                    <a:gd name="T7" fmla="*/ 0 h 90"/>
                    <a:gd name="T8" fmla="*/ 0 w 542"/>
                    <a:gd name="T9" fmla="*/ 90 h 9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542" h="90">
                      <a:moveTo>
                        <a:pt x="0" y="90"/>
                      </a:moveTo>
                      <a:lnTo>
                        <a:pt x="452" y="90"/>
                      </a:lnTo>
                      <a:lnTo>
                        <a:pt x="542" y="0"/>
                      </a:lnTo>
                      <a:lnTo>
                        <a:pt x="0" y="0"/>
                      </a:lnTo>
                      <a:lnTo>
                        <a:pt x="0" y="90"/>
                      </a:lnTo>
                      <a:close/>
                    </a:path>
                  </a:pathLst>
                </a:custGeom>
                <a:solidFill>
                  <a:schemeClr val="tx1"/>
                </a:solidFill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28" name="Rectangle 958">
                  <a:extLst>
                    <a:ext uri="{FF2B5EF4-FFF2-40B4-BE49-F238E27FC236}">
                      <a16:creationId xmlns="" xmlns:a16="http://schemas.microsoft.com/office/drawing/2014/main" id="{C5130105-E535-4D6C-BA16-7BCC754F6FC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26616" y="3831210"/>
                  <a:ext cx="125413" cy="34925"/>
                </a:xfrm>
                <a:prstGeom prst="rect">
                  <a:avLst/>
                </a:prstGeom>
                <a:solidFill>
                  <a:schemeClr val="tx1"/>
                </a:solidFill>
                <a:ln w="0">
                  <a:noFill/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29" name="Rectangle 959">
                  <a:extLst>
                    <a:ext uri="{FF2B5EF4-FFF2-40B4-BE49-F238E27FC236}">
                      <a16:creationId xmlns="" xmlns:a16="http://schemas.microsoft.com/office/drawing/2014/main" id="{8ABDB99D-28D4-4034-B074-D7040F20F00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26616" y="3758185"/>
                  <a:ext cx="125413" cy="36513"/>
                </a:xfrm>
                <a:prstGeom prst="rect">
                  <a:avLst/>
                </a:prstGeom>
                <a:solidFill>
                  <a:schemeClr val="tx1"/>
                </a:solidFill>
                <a:ln w="0">
                  <a:noFill/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30" name="Freeform 960">
                  <a:extLst>
                    <a:ext uri="{FF2B5EF4-FFF2-40B4-BE49-F238E27FC236}">
                      <a16:creationId xmlns="" xmlns:a16="http://schemas.microsoft.com/office/drawing/2014/main" id="{2ACBA193-6FE6-44B7-938F-5761D4FD6F8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026616" y="3686748"/>
                  <a:ext cx="161925" cy="36513"/>
                </a:xfrm>
                <a:custGeom>
                  <a:avLst/>
                  <a:gdLst>
                    <a:gd name="T0" fmla="*/ 0 w 406"/>
                    <a:gd name="T1" fmla="*/ 90 h 90"/>
                    <a:gd name="T2" fmla="*/ 406 w 406"/>
                    <a:gd name="T3" fmla="*/ 90 h 90"/>
                    <a:gd name="T4" fmla="*/ 316 w 406"/>
                    <a:gd name="T5" fmla="*/ 0 h 90"/>
                    <a:gd name="T6" fmla="*/ 0 w 406"/>
                    <a:gd name="T7" fmla="*/ 0 h 90"/>
                    <a:gd name="T8" fmla="*/ 0 w 406"/>
                    <a:gd name="T9" fmla="*/ 90 h 9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06" h="90">
                      <a:moveTo>
                        <a:pt x="0" y="90"/>
                      </a:moveTo>
                      <a:lnTo>
                        <a:pt x="406" y="90"/>
                      </a:lnTo>
                      <a:lnTo>
                        <a:pt x="316" y="0"/>
                      </a:lnTo>
                      <a:lnTo>
                        <a:pt x="0" y="0"/>
                      </a:lnTo>
                      <a:lnTo>
                        <a:pt x="0" y="90"/>
                      </a:lnTo>
                      <a:close/>
                    </a:path>
                  </a:pathLst>
                </a:custGeom>
                <a:solidFill>
                  <a:schemeClr val="tx1"/>
                </a:solidFill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31" name="Rectangle 961">
                  <a:extLst>
                    <a:ext uri="{FF2B5EF4-FFF2-40B4-BE49-F238E27FC236}">
                      <a16:creationId xmlns="" xmlns:a16="http://schemas.microsoft.com/office/drawing/2014/main" id="{AABBC758-7297-4897-B176-9F485F577EE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26616" y="3615310"/>
                  <a:ext cx="125413" cy="34925"/>
                </a:xfrm>
                <a:prstGeom prst="rect">
                  <a:avLst/>
                </a:prstGeom>
                <a:solidFill>
                  <a:schemeClr val="tx1"/>
                </a:solidFill>
                <a:ln w="0">
                  <a:noFill/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32" name="Freeform 962">
                  <a:extLst>
                    <a:ext uri="{FF2B5EF4-FFF2-40B4-BE49-F238E27FC236}">
                      <a16:creationId xmlns="" xmlns:a16="http://schemas.microsoft.com/office/drawing/2014/main" id="{3DE05029-0C85-4081-AB82-CCEC4309822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026616" y="3543873"/>
                  <a:ext cx="214313" cy="34925"/>
                </a:xfrm>
                <a:custGeom>
                  <a:avLst/>
                  <a:gdLst>
                    <a:gd name="T0" fmla="*/ 0 w 542"/>
                    <a:gd name="T1" fmla="*/ 91 h 91"/>
                    <a:gd name="T2" fmla="*/ 452 w 542"/>
                    <a:gd name="T3" fmla="*/ 91 h 91"/>
                    <a:gd name="T4" fmla="*/ 542 w 542"/>
                    <a:gd name="T5" fmla="*/ 0 h 91"/>
                    <a:gd name="T6" fmla="*/ 0 w 542"/>
                    <a:gd name="T7" fmla="*/ 0 h 91"/>
                    <a:gd name="T8" fmla="*/ 0 w 542"/>
                    <a:gd name="T9" fmla="*/ 91 h 9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542" h="91">
                      <a:moveTo>
                        <a:pt x="0" y="91"/>
                      </a:moveTo>
                      <a:lnTo>
                        <a:pt x="452" y="91"/>
                      </a:lnTo>
                      <a:lnTo>
                        <a:pt x="542" y="0"/>
                      </a:lnTo>
                      <a:lnTo>
                        <a:pt x="0" y="0"/>
                      </a:lnTo>
                      <a:lnTo>
                        <a:pt x="0" y="91"/>
                      </a:lnTo>
                      <a:close/>
                    </a:path>
                  </a:pathLst>
                </a:custGeom>
                <a:solidFill>
                  <a:schemeClr val="tx1"/>
                </a:solidFill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33" name="Rectangle 963">
                  <a:extLst>
                    <a:ext uri="{FF2B5EF4-FFF2-40B4-BE49-F238E27FC236}">
                      <a16:creationId xmlns="" xmlns:a16="http://schemas.microsoft.com/office/drawing/2014/main" id="{CB57B3CC-E280-43BB-8CD2-3775B91259E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26616" y="3472435"/>
                  <a:ext cx="125413" cy="34925"/>
                </a:xfrm>
                <a:prstGeom prst="rect">
                  <a:avLst/>
                </a:prstGeom>
                <a:solidFill>
                  <a:schemeClr val="tx1"/>
                </a:solidFill>
                <a:ln w="0">
                  <a:noFill/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34" name="Rectangle 964">
                  <a:extLst>
                    <a:ext uri="{FF2B5EF4-FFF2-40B4-BE49-F238E27FC236}">
                      <a16:creationId xmlns="" xmlns:a16="http://schemas.microsoft.com/office/drawing/2014/main" id="{DD78B734-582D-4BDE-ABD5-D525F37D002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26616" y="3399410"/>
                  <a:ext cx="125413" cy="36513"/>
                </a:xfrm>
                <a:prstGeom prst="rect">
                  <a:avLst/>
                </a:prstGeom>
                <a:solidFill>
                  <a:schemeClr val="tx1"/>
                </a:solidFill>
                <a:ln w="0">
                  <a:noFill/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35" name="Freeform 965">
                  <a:extLst>
                    <a:ext uri="{FF2B5EF4-FFF2-40B4-BE49-F238E27FC236}">
                      <a16:creationId xmlns="" xmlns:a16="http://schemas.microsoft.com/office/drawing/2014/main" id="{BA1AC602-E4F6-4908-BE35-C02F6CBC2C5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026616" y="3327973"/>
                  <a:ext cx="161925" cy="36513"/>
                </a:xfrm>
                <a:custGeom>
                  <a:avLst/>
                  <a:gdLst>
                    <a:gd name="T0" fmla="*/ 0 w 406"/>
                    <a:gd name="T1" fmla="*/ 90 h 90"/>
                    <a:gd name="T2" fmla="*/ 406 w 406"/>
                    <a:gd name="T3" fmla="*/ 90 h 90"/>
                    <a:gd name="T4" fmla="*/ 316 w 406"/>
                    <a:gd name="T5" fmla="*/ 0 h 90"/>
                    <a:gd name="T6" fmla="*/ 0 w 406"/>
                    <a:gd name="T7" fmla="*/ 0 h 90"/>
                    <a:gd name="T8" fmla="*/ 0 w 406"/>
                    <a:gd name="T9" fmla="*/ 90 h 9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06" h="90">
                      <a:moveTo>
                        <a:pt x="0" y="90"/>
                      </a:moveTo>
                      <a:lnTo>
                        <a:pt x="406" y="90"/>
                      </a:lnTo>
                      <a:lnTo>
                        <a:pt x="316" y="0"/>
                      </a:lnTo>
                      <a:lnTo>
                        <a:pt x="0" y="0"/>
                      </a:lnTo>
                      <a:lnTo>
                        <a:pt x="0" y="90"/>
                      </a:lnTo>
                      <a:close/>
                    </a:path>
                  </a:pathLst>
                </a:custGeom>
                <a:solidFill>
                  <a:schemeClr val="tx1"/>
                </a:solidFill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36" name="Rectangle 966">
                  <a:extLst>
                    <a:ext uri="{FF2B5EF4-FFF2-40B4-BE49-F238E27FC236}">
                      <a16:creationId xmlns="" xmlns:a16="http://schemas.microsoft.com/office/drawing/2014/main" id="{F04FA85F-0E2F-4E0D-9D86-28C1E40B3D8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26616" y="3256535"/>
                  <a:ext cx="125413" cy="36513"/>
                </a:xfrm>
                <a:prstGeom prst="rect">
                  <a:avLst/>
                </a:prstGeom>
                <a:solidFill>
                  <a:schemeClr val="tx1"/>
                </a:solidFill>
                <a:ln w="0">
                  <a:noFill/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37" name="Freeform 967">
                  <a:extLst>
                    <a:ext uri="{FF2B5EF4-FFF2-40B4-BE49-F238E27FC236}">
                      <a16:creationId xmlns="" xmlns:a16="http://schemas.microsoft.com/office/drawing/2014/main" id="{0D871B8C-5339-4339-A6A8-3B7DF160B5C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026616" y="3185098"/>
                  <a:ext cx="214313" cy="36513"/>
                </a:xfrm>
                <a:custGeom>
                  <a:avLst/>
                  <a:gdLst>
                    <a:gd name="T0" fmla="*/ 0 w 542"/>
                    <a:gd name="T1" fmla="*/ 90 h 90"/>
                    <a:gd name="T2" fmla="*/ 452 w 542"/>
                    <a:gd name="T3" fmla="*/ 90 h 90"/>
                    <a:gd name="T4" fmla="*/ 542 w 542"/>
                    <a:gd name="T5" fmla="*/ 0 h 90"/>
                    <a:gd name="T6" fmla="*/ 0 w 542"/>
                    <a:gd name="T7" fmla="*/ 0 h 90"/>
                    <a:gd name="T8" fmla="*/ 0 w 542"/>
                    <a:gd name="T9" fmla="*/ 90 h 9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542" h="90">
                      <a:moveTo>
                        <a:pt x="0" y="90"/>
                      </a:moveTo>
                      <a:lnTo>
                        <a:pt x="452" y="90"/>
                      </a:lnTo>
                      <a:lnTo>
                        <a:pt x="542" y="0"/>
                      </a:lnTo>
                      <a:lnTo>
                        <a:pt x="0" y="0"/>
                      </a:lnTo>
                      <a:lnTo>
                        <a:pt x="0" y="90"/>
                      </a:lnTo>
                      <a:close/>
                    </a:path>
                  </a:pathLst>
                </a:custGeom>
                <a:solidFill>
                  <a:schemeClr val="tx1"/>
                </a:solidFill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38" name="Rectangle 968">
                  <a:extLst>
                    <a:ext uri="{FF2B5EF4-FFF2-40B4-BE49-F238E27FC236}">
                      <a16:creationId xmlns="" xmlns:a16="http://schemas.microsoft.com/office/drawing/2014/main" id="{AC7D13D4-00DB-4D94-B80E-4D8F3F1B865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26616" y="3113660"/>
                  <a:ext cx="125413" cy="34925"/>
                </a:xfrm>
                <a:prstGeom prst="rect">
                  <a:avLst/>
                </a:prstGeom>
                <a:solidFill>
                  <a:schemeClr val="tx1"/>
                </a:solidFill>
                <a:ln w="0">
                  <a:noFill/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39" name="Rectangle 969">
                  <a:extLst>
                    <a:ext uri="{FF2B5EF4-FFF2-40B4-BE49-F238E27FC236}">
                      <a16:creationId xmlns="" xmlns:a16="http://schemas.microsoft.com/office/drawing/2014/main" id="{DE108B33-B482-4588-B74C-190148B5E82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26616" y="3040635"/>
                  <a:ext cx="125413" cy="36513"/>
                </a:xfrm>
                <a:prstGeom prst="rect">
                  <a:avLst/>
                </a:prstGeom>
                <a:solidFill>
                  <a:schemeClr val="tx1"/>
                </a:solidFill>
                <a:ln w="0">
                  <a:noFill/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40" name="Freeform 970">
                  <a:extLst>
                    <a:ext uri="{FF2B5EF4-FFF2-40B4-BE49-F238E27FC236}">
                      <a16:creationId xmlns="" xmlns:a16="http://schemas.microsoft.com/office/drawing/2014/main" id="{9E7CAC3E-F34D-4C2A-A86B-CD98D9556D8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026616" y="2969198"/>
                  <a:ext cx="161925" cy="36513"/>
                </a:xfrm>
                <a:custGeom>
                  <a:avLst/>
                  <a:gdLst>
                    <a:gd name="T0" fmla="*/ 0 w 406"/>
                    <a:gd name="T1" fmla="*/ 90 h 90"/>
                    <a:gd name="T2" fmla="*/ 406 w 406"/>
                    <a:gd name="T3" fmla="*/ 90 h 90"/>
                    <a:gd name="T4" fmla="*/ 316 w 406"/>
                    <a:gd name="T5" fmla="*/ 0 h 90"/>
                    <a:gd name="T6" fmla="*/ 0 w 406"/>
                    <a:gd name="T7" fmla="*/ 0 h 90"/>
                    <a:gd name="T8" fmla="*/ 0 w 406"/>
                    <a:gd name="T9" fmla="*/ 90 h 9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06" h="90">
                      <a:moveTo>
                        <a:pt x="0" y="90"/>
                      </a:moveTo>
                      <a:lnTo>
                        <a:pt x="406" y="90"/>
                      </a:lnTo>
                      <a:lnTo>
                        <a:pt x="316" y="0"/>
                      </a:lnTo>
                      <a:lnTo>
                        <a:pt x="0" y="0"/>
                      </a:lnTo>
                      <a:lnTo>
                        <a:pt x="0" y="90"/>
                      </a:lnTo>
                      <a:close/>
                    </a:path>
                  </a:pathLst>
                </a:custGeom>
                <a:solidFill>
                  <a:schemeClr val="tx1"/>
                </a:solidFill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41" name="Rectangle 971">
                  <a:extLst>
                    <a:ext uri="{FF2B5EF4-FFF2-40B4-BE49-F238E27FC236}">
                      <a16:creationId xmlns="" xmlns:a16="http://schemas.microsoft.com/office/drawing/2014/main" id="{A6721456-217E-4346-947B-65D315BA399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26616" y="2897760"/>
                  <a:ext cx="125413" cy="36513"/>
                </a:xfrm>
                <a:prstGeom prst="rect">
                  <a:avLst/>
                </a:prstGeom>
                <a:solidFill>
                  <a:schemeClr val="tx1"/>
                </a:solidFill>
                <a:ln w="0">
                  <a:noFill/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42" name="Freeform 972">
                  <a:extLst>
                    <a:ext uri="{FF2B5EF4-FFF2-40B4-BE49-F238E27FC236}">
                      <a16:creationId xmlns="" xmlns:a16="http://schemas.microsoft.com/office/drawing/2014/main" id="{DB00149A-42E7-4293-9088-D434A96478B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026616" y="2826323"/>
                  <a:ext cx="214313" cy="36513"/>
                </a:xfrm>
                <a:custGeom>
                  <a:avLst/>
                  <a:gdLst>
                    <a:gd name="T0" fmla="*/ 0 w 542"/>
                    <a:gd name="T1" fmla="*/ 90 h 90"/>
                    <a:gd name="T2" fmla="*/ 452 w 542"/>
                    <a:gd name="T3" fmla="*/ 90 h 90"/>
                    <a:gd name="T4" fmla="*/ 542 w 542"/>
                    <a:gd name="T5" fmla="*/ 0 h 90"/>
                    <a:gd name="T6" fmla="*/ 0 w 542"/>
                    <a:gd name="T7" fmla="*/ 0 h 90"/>
                    <a:gd name="T8" fmla="*/ 0 w 542"/>
                    <a:gd name="T9" fmla="*/ 90 h 9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542" h="90">
                      <a:moveTo>
                        <a:pt x="0" y="90"/>
                      </a:moveTo>
                      <a:lnTo>
                        <a:pt x="452" y="90"/>
                      </a:lnTo>
                      <a:lnTo>
                        <a:pt x="542" y="0"/>
                      </a:lnTo>
                      <a:lnTo>
                        <a:pt x="0" y="0"/>
                      </a:lnTo>
                      <a:lnTo>
                        <a:pt x="0" y="90"/>
                      </a:lnTo>
                      <a:close/>
                    </a:path>
                  </a:pathLst>
                </a:custGeom>
                <a:solidFill>
                  <a:schemeClr val="tx1"/>
                </a:solidFill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43" name="Rectangle 973">
                  <a:extLst>
                    <a:ext uri="{FF2B5EF4-FFF2-40B4-BE49-F238E27FC236}">
                      <a16:creationId xmlns="" xmlns:a16="http://schemas.microsoft.com/office/drawing/2014/main" id="{377995B4-BC11-44A1-BA59-636AF8C7364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26616" y="2754885"/>
                  <a:ext cx="125413" cy="36513"/>
                </a:xfrm>
                <a:prstGeom prst="rect">
                  <a:avLst/>
                </a:prstGeom>
                <a:solidFill>
                  <a:schemeClr val="tx1"/>
                </a:solidFill>
                <a:ln w="0">
                  <a:noFill/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44" name="Rectangle 974">
                  <a:extLst>
                    <a:ext uri="{FF2B5EF4-FFF2-40B4-BE49-F238E27FC236}">
                      <a16:creationId xmlns="" xmlns:a16="http://schemas.microsoft.com/office/drawing/2014/main" id="{10512372-C758-4D1E-9EEA-99225F9CA33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26616" y="2683448"/>
                  <a:ext cx="125413" cy="34925"/>
                </a:xfrm>
                <a:prstGeom prst="rect">
                  <a:avLst/>
                </a:prstGeom>
                <a:solidFill>
                  <a:schemeClr val="tx1"/>
                </a:solidFill>
                <a:ln w="0">
                  <a:noFill/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45" name="Freeform 975">
                  <a:extLst>
                    <a:ext uri="{FF2B5EF4-FFF2-40B4-BE49-F238E27FC236}">
                      <a16:creationId xmlns="" xmlns:a16="http://schemas.microsoft.com/office/drawing/2014/main" id="{7A24B7D4-FAE0-4D13-9685-205543CF8BC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026616" y="2612010"/>
                  <a:ext cx="161925" cy="34925"/>
                </a:xfrm>
                <a:custGeom>
                  <a:avLst/>
                  <a:gdLst>
                    <a:gd name="T0" fmla="*/ 0 w 406"/>
                    <a:gd name="T1" fmla="*/ 90 h 90"/>
                    <a:gd name="T2" fmla="*/ 406 w 406"/>
                    <a:gd name="T3" fmla="*/ 90 h 90"/>
                    <a:gd name="T4" fmla="*/ 316 w 406"/>
                    <a:gd name="T5" fmla="*/ 0 h 90"/>
                    <a:gd name="T6" fmla="*/ 0 w 406"/>
                    <a:gd name="T7" fmla="*/ 0 h 90"/>
                    <a:gd name="T8" fmla="*/ 0 w 406"/>
                    <a:gd name="T9" fmla="*/ 90 h 9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06" h="90">
                      <a:moveTo>
                        <a:pt x="0" y="90"/>
                      </a:moveTo>
                      <a:lnTo>
                        <a:pt x="406" y="90"/>
                      </a:lnTo>
                      <a:lnTo>
                        <a:pt x="316" y="0"/>
                      </a:lnTo>
                      <a:lnTo>
                        <a:pt x="0" y="0"/>
                      </a:lnTo>
                      <a:lnTo>
                        <a:pt x="0" y="90"/>
                      </a:lnTo>
                      <a:close/>
                    </a:path>
                  </a:pathLst>
                </a:custGeom>
                <a:solidFill>
                  <a:schemeClr val="tx1"/>
                </a:solidFill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46" name="Rectangle 976">
                  <a:extLst>
                    <a:ext uri="{FF2B5EF4-FFF2-40B4-BE49-F238E27FC236}">
                      <a16:creationId xmlns="" xmlns:a16="http://schemas.microsoft.com/office/drawing/2014/main" id="{B4D219A9-CBB5-480A-BA00-8A500D8559F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26616" y="2538985"/>
                  <a:ext cx="125413" cy="36513"/>
                </a:xfrm>
                <a:prstGeom prst="rect">
                  <a:avLst/>
                </a:prstGeom>
                <a:solidFill>
                  <a:schemeClr val="tx1"/>
                </a:solidFill>
                <a:ln w="0">
                  <a:noFill/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47" name="Freeform 977">
                  <a:extLst>
                    <a:ext uri="{FF2B5EF4-FFF2-40B4-BE49-F238E27FC236}">
                      <a16:creationId xmlns="" xmlns:a16="http://schemas.microsoft.com/office/drawing/2014/main" id="{556B0EA2-3108-4981-895B-4BF52DF6018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026616" y="2467548"/>
                  <a:ext cx="214313" cy="36513"/>
                </a:xfrm>
                <a:custGeom>
                  <a:avLst/>
                  <a:gdLst>
                    <a:gd name="T0" fmla="*/ 0 w 542"/>
                    <a:gd name="T1" fmla="*/ 91 h 91"/>
                    <a:gd name="T2" fmla="*/ 452 w 542"/>
                    <a:gd name="T3" fmla="*/ 91 h 91"/>
                    <a:gd name="T4" fmla="*/ 542 w 542"/>
                    <a:gd name="T5" fmla="*/ 0 h 91"/>
                    <a:gd name="T6" fmla="*/ 0 w 542"/>
                    <a:gd name="T7" fmla="*/ 0 h 91"/>
                    <a:gd name="T8" fmla="*/ 0 w 542"/>
                    <a:gd name="T9" fmla="*/ 91 h 9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542" h="91">
                      <a:moveTo>
                        <a:pt x="0" y="91"/>
                      </a:moveTo>
                      <a:lnTo>
                        <a:pt x="452" y="91"/>
                      </a:lnTo>
                      <a:lnTo>
                        <a:pt x="542" y="0"/>
                      </a:lnTo>
                      <a:lnTo>
                        <a:pt x="0" y="0"/>
                      </a:lnTo>
                      <a:lnTo>
                        <a:pt x="0" y="91"/>
                      </a:lnTo>
                      <a:close/>
                    </a:path>
                  </a:pathLst>
                </a:custGeom>
                <a:solidFill>
                  <a:schemeClr val="tx1"/>
                </a:solidFill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48" name="Rectangle 978">
                  <a:extLst>
                    <a:ext uri="{FF2B5EF4-FFF2-40B4-BE49-F238E27FC236}">
                      <a16:creationId xmlns="" xmlns:a16="http://schemas.microsoft.com/office/drawing/2014/main" id="{D636C764-5AC3-4C04-9586-FD456B4B325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26616" y="2396110"/>
                  <a:ext cx="125413" cy="36513"/>
                </a:xfrm>
                <a:prstGeom prst="rect">
                  <a:avLst/>
                </a:prstGeom>
                <a:solidFill>
                  <a:schemeClr val="tx1"/>
                </a:solidFill>
                <a:ln w="0">
                  <a:noFill/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49" name="Rectangle 979">
                  <a:extLst>
                    <a:ext uri="{FF2B5EF4-FFF2-40B4-BE49-F238E27FC236}">
                      <a16:creationId xmlns="" xmlns:a16="http://schemas.microsoft.com/office/drawing/2014/main" id="{9E8BFCD1-22A0-4681-B8C4-DAF6FBB06E7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26616" y="2324673"/>
                  <a:ext cx="125413" cy="34925"/>
                </a:xfrm>
                <a:prstGeom prst="rect">
                  <a:avLst/>
                </a:prstGeom>
                <a:solidFill>
                  <a:schemeClr val="tx1"/>
                </a:solidFill>
                <a:ln w="0">
                  <a:noFill/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50" name="Freeform 983">
                  <a:extLst>
                    <a:ext uri="{FF2B5EF4-FFF2-40B4-BE49-F238E27FC236}">
                      <a16:creationId xmlns="" xmlns:a16="http://schemas.microsoft.com/office/drawing/2014/main" id="{0D173B65-4D08-4AE5-9953-6759DA2C810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263153" y="2404048"/>
                  <a:ext cx="114300" cy="166688"/>
                </a:xfrm>
                <a:custGeom>
                  <a:avLst/>
                  <a:gdLst>
                    <a:gd name="T0" fmla="*/ 222 w 288"/>
                    <a:gd name="T1" fmla="*/ 46 h 420"/>
                    <a:gd name="T2" fmla="*/ 76 w 288"/>
                    <a:gd name="T3" fmla="*/ 420 h 420"/>
                    <a:gd name="T4" fmla="*/ 142 w 288"/>
                    <a:gd name="T5" fmla="*/ 420 h 420"/>
                    <a:gd name="T6" fmla="*/ 288 w 288"/>
                    <a:gd name="T7" fmla="*/ 55 h 420"/>
                    <a:gd name="T8" fmla="*/ 288 w 288"/>
                    <a:gd name="T9" fmla="*/ 0 h 420"/>
                    <a:gd name="T10" fmla="*/ 0 w 288"/>
                    <a:gd name="T11" fmla="*/ 0 h 420"/>
                    <a:gd name="T12" fmla="*/ 0 w 288"/>
                    <a:gd name="T13" fmla="*/ 46 h 420"/>
                    <a:gd name="T14" fmla="*/ 222 w 288"/>
                    <a:gd name="T15" fmla="*/ 46 h 42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288" h="420">
                      <a:moveTo>
                        <a:pt x="222" y="46"/>
                      </a:moveTo>
                      <a:lnTo>
                        <a:pt x="76" y="420"/>
                      </a:lnTo>
                      <a:lnTo>
                        <a:pt x="142" y="420"/>
                      </a:lnTo>
                      <a:lnTo>
                        <a:pt x="288" y="55"/>
                      </a:lnTo>
                      <a:lnTo>
                        <a:pt x="288" y="0"/>
                      </a:lnTo>
                      <a:lnTo>
                        <a:pt x="0" y="0"/>
                      </a:lnTo>
                      <a:lnTo>
                        <a:pt x="0" y="46"/>
                      </a:lnTo>
                      <a:lnTo>
                        <a:pt x="222" y="46"/>
                      </a:lnTo>
                      <a:close/>
                    </a:path>
                  </a:pathLst>
                </a:custGeom>
                <a:solidFill>
                  <a:schemeClr val="tx1"/>
                </a:solidFill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51" name="Freeform 984">
                  <a:extLst>
                    <a:ext uri="{FF2B5EF4-FFF2-40B4-BE49-F238E27FC236}">
                      <a16:creationId xmlns="" xmlns:a16="http://schemas.microsoft.com/office/drawing/2014/main" id="{B4600549-FDFB-43DD-BB31-99C4F28BCAE1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2259978" y="2761235"/>
                  <a:ext cx="119063" cy="171450"/>
                </a:xfrm>
                <a:custGeom>
                  <a:avLst/>
                  <a:gdLst>
                    <a:gd name="T0" fmla="*/ 72 w 303"/>
                    <a:gd name="T1" fmla="*/ 154 h 432"/>
                    <a:gd name="T2" fmla="*/ 89 w 303"/>
                    <a:gd name="T3" fmla="*/ 100 h 432"/>
                    <a:gd name="T4" fmla="*/ 118 w 303"/>
                    <a:gd name="T5" fmla="*/ 62 h 432"/>
                    <a:gd name="T6" fmla="*/ 150 w 303"/>
                    <a:gd name="T7" fmla="*/ 48 h 432"/>
                    <a:gd name="T8" fmla="*/ 189 w 303"/>
                    <a:gd name="T9" fmla="*/ 51 h 432"/>
                    <a:gd name="T10" fmla="*/ 214 w 303"/>
                    <a:gd name="T11" fmla="*/ 66 h 432"/>
                    <a:gd name="T12" fmla="*/ 224 w 303"/>
                    <a:gd name="T13" fmla="*/ 81 h 432"/>
                    <a:gd name="T14" fmla="*/ 227 w 303"/>
                    <a:gd name="T15" fmla="*/ 103 h 432"/>
                    <a:gd name="T16" fmla="*/ 297 w 303"/>
                    <a:gd name="T17" fmla="*/ 100 h 432"/>
                    <a:gd name="T18" fmla="*/ 287 w 303"/>
                    <a:gd name="T19" fmla="*/ 66 h 432"/>
                    <a:gd name="T20" fmla="*/ 267 w 303"/>
                    <a:gd name="T21" fmla="*/ 38 h 432"/>
                    <a:gd name="T22" fmla="*/ 238 w 303"/>
                    <a:gd name="T23" fmla="*/ 17 h 432"/>
                    <a:gd name="T24" fmla="*/ 204 w 303"/>
                    <a:gd name="T25" fmla="*/ 5 h 432"/>
                    <a:gd name="T26" fmla="*/ 163 w 303"/>
                    <a:gd name="T27" fmla="*/ 0 h 432"/>
                    <a:gd name="T28" fmla="*/ 125 w 303"/>
                    <a:gd name="T29" fmla="*/ 5 h 432"/>
                    <a:gd name="T30" fmla="*/ 93 w 303"/>
                    <a:gd name="T31" fmla="*/ 17 h 432"/>
                    <a:gd name="T32" fmla="*/ 64 w 303"/>
                    <a:gd name="T33" fmla="*/ 37 h 432"/>
                    <a:gd name="T34" fmla="*/ 41 w 303"/>
                    <a:gd name="T35" fmla="*/ 63 h 432"/>
                    <a:gd name="T36" fmla="*/ 23 w 303"/>
                    <a:gd name="T37" fmla="*/ 96 h 432"/>
                    <a:gd name="T38" fmla="*/ 10 w 303"/>
                    <a:gd name="T39" fmla="*/ 133 h 432"/>
                    <a:gd name="T40" fmla="*/ 3 w 303"/>
                    <a:gd name="T41" fmla="*/ 177 h 432"/>
                    <a:gd name="T42" fmla="*/ 0 w 303"/>
                    <a:gd name="T43" fmla="*/ 225 h 432"/>
                    <a:gd name="T44" fmla="*/ 1 w 303"/>
                    <a:gd name="T45" fmla="*/ 269 h 432"/>
                    <a:gd name="T46" fmla="*/ 7 w 303"/>
                    <a:gd name="T47" fmla="*/ 308 h 432"/>
                    <a:gd name="T48" fmla="*/ 17 w 303"/>
                    <a:gd name="T49" fmla="*/ 340 h 432"/>
                    <a:gd name="T50" fmla="*/ 30 w 303"/>
                    <a:gd name="T51" fmla="*/ 367 h 432"/>
                    <a:gd name="T52" fmla="*/ 48 w 303"/>
                    <a:gd name="T53" fmla="*/ 388 h 432"/>
                    <a:gd name="T54" fmla="*/ 78 w 303"/>
                    <a:gd name="T55" fmla="*/ 410 h 432"/>
                    <a:gd name="T56" fmla="*/ 115 w 303"/>
                    <a:gd name="T57" fmla="*/ 426 h 432"/>
                    <a:gd name="T58" fmla="*/ 155 w 303"/>
                    <a:gd name="T59" fmla="*/ 432 h 432"/>
                    <a:gd name="T60" fmla="*/ 198 w 303"/>
                    <a:gd name="T61" fmla="*/ 427 h 432"/>
                    <a:gd name="T62" fmla="*/ 236 w 303"/>
                    <a:gd name="T63" fmla="*/ 415 h 432"/>
                    <a:gd name="T64" fmla="*/ 267 w 303"/>
                    <a:gd name="T65" fmla="*/ 392 h 432"/>
                    <a:gd name="T66" fmla="*/ 291 w 303"/>
                    <a:gd name="T67" fmla="*/ 353 h 432"/>
                    <a:gd name="T68" fmla="*/ 303 w 303"/>
                    <a:gd name="T69" fmla="*/ 304 h 432"/>
                    <a:gd name="T70" fmla="*/ 300 w 303"/>
                    <a:gd name="T71" fmla="*/ 251 h 432"/>
                    <a:gd name="T72" fmla="*/ 286 w 303"/>
                    <a:gd name="T73" fmla="*/ 208 h 432"/>
                    <a:gd name="T74" fmla="*/ 257 w 303"/>
                    <a:gd name="T75" fmla="*/ 175 h 432"/>
                    <a:gd name="T76" fmla="*/ 228 w 303"/>
                    <a:gd name="T77" fmla="*/ 157 h 432"/>
                    <a:gd name="T78" fmla="*/ 192 w 303"/>
                    <a:gd name="T79" fmla="*/ 148 h 432"/>
                    <a:gd name="T80" fmla="*/ 157 w 303"/>
                    <a:gd name="T81" fmla="*/ 145 h 432"/>
                    <a:gd name="T82" fmla="*/ 131 w 303"/>
                    <a:gd name="T83" fmla="*/ 151 h 432"/>
                    <a:gd name="T84" fmla="*/ 107 w 303"/>
                    <a:gd name="T85" fmla="*/ 162 h 432"/>
                    <a:gd name="T86" fmla="*/ 83 w 303"/>
                    <a:gd name="T87" fmla="*/ 183 h 432"/>
                    <a:gd name="T88" fmla="*/ 81 w 303"/>
                    <a:gd name="T89" fmla="*/ 249 h 432"/>
                    <a:gd name="T90" fmla="*/ 94 w 303"/>
                    <a:gd name="T91" fmla="*/ 221 h 432"/>
                    <a:gd name="T92" fmla="*/ 120 w 303"/>
                    <a:gd name="T93" fmla="*/ 199 h 432"/>
                    <a:gd name="T94" fmla="*/ 161 w 303"/>
                    <a:gd name="T95" fmla="*/ 190 h 432"/>
                    <a:gd name="T96" fmla="*/ 192 w 303"/>
                    <a:gd name="T97" fmla="*/ 199 h 432"/>
                    <a:gd name="T98" fmla="*/ 215 w 303"/>
                    <a:gd name="T99" fmla="*/ 221 h 432"/>
                    <a:gd name="T100" fmla="*/ 227 w 303"/>
                    <a:gd name="T101" fmla="*/ 249 h 432"/>
                    <a:gd name="T102" fmla="*/ 231 w 303"/>
                    <a:gd name="T103" fmla="*/ 286 h 432"/>
                    <a:gd name="T104" fmla="*/ 227 w 303"/>
                    <a:gd name="T105" fmla="*/ 328 h 432"/>
                    <a:gd name="T106" fmla="*/ 215 w 303"/>
                    <a:gd name="T107" fmla="*/ 358 h 432"/>
                    <a:gd name="T108" fmla="*/ 193 w 303"/>
                    <a:gd name="T109" fmla="*/ 379 h 432"/>
                    <a:gd name="T110" fmla="*/ 157 w 303"/>
                    <a:gd name="T111" fmla="*/ 387 h 432"/>
                    <a:gd name="T112" fmla="*/ 139 w 303"/>
                    <a:gd name="T113" fmla="*/ 385 h 432"/>
                    <a:gd name="T114" fmla="*/ 112 w 303"/>
                    <a:gd name="T115" fmla="*/ 369 h 432"/>
                    <a:gd name="T116" fmla="*/ 90 w 303"/>
                    <a:gd name="T117" fmla="*/ 343 h 432"/>
                    <a:gd name="T118" fmla="*/ 78 w 303"/>
                    <a:gd name="T119" fmla="*/ 309 h 432"/>
                    <a:gd name="T120" fmla="*/ 77 w 303"/>
                    <a:gd name="T121" fmla="*/ 269 h 43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303" h="432">
                      <a:moveTo>
                        <a:pt x="70" y="199"/>
                      </a:moveTo>
                      <a:lnTo>
                        <a:pt x="71" y="177"/>
                      </a:lnTo>
                      <a:lnTo>
                        <a:pt x="72" y="154"/>
                      </a:lnTo>
                      <a:lnTo>
                        <a:pt x="77" y="134"/>
                      </a:lnTo>
                      <a:lnTo>
                        <a:pt x="82" y="116"/>
                      </a:lnTo>
                      <a:lnTo>
                        <a:pt x="89" y="100"/>
                      </a:lnTo>
                      <a:lnTo>
                        <a:pt x="97" y="85"/>
                      </a:lnTo>
                      <a:lnTo>
                        <a:pt x="107" y="73"/>
                      </a:lnTo>
                      <a:lnTo>
                        <a:pt x="118" y="62"/>
                      </a:lnTo>
                      <a:lnTo>
                        <a:pt x="127" y="55"/>
                      </a:lnTo>
                      <a:lnTo>
                        <a:pt x="138" y="51"/>
                      </a:lnTo>
                      <a:lnTo>
                        <a:pt x="150" y="48"/>
                      </a:lnTo>
                      <a:lnTo>
                        <a:pt x="163" y="47"/>
                      </a:lnTo>
                      <a:lnTo>
                        <a:pt x="177" y="48"/>
                      </a:lnTo>
                      <a:lnTo>
                        <a:pt x="189" y="51"/>
                      </a:lnTo>
                      <a:lnTo>
                        <a:pt x="199" y="55"/>
                      </a:lnTo>
                      <a:lnTo>
                        <a:pt x="209" y="62"/>
                      </a:lnTo>
                      <a:lnTo>
                        <a:pt x="214" y="66"/>
                      </a:lnTo>
                      <a:lnTo>
                        <a:pt x="218" y="71"/>
                      </a:lnTo>
                      <a:lnTo>
                        <a:pt x="220" y="75"/>
                      </a:lnTo>
                      <a:lnTo>
                        <a:pt x="224" y="81"/>
                      </a:lnTo>
                      <a:lnTo>
                        <a:pt x="225" y="88"/>
                      </a:lnTo>
                      <a:lnTo>
                        <a:pt x="226" y="95"/>
                      </a:lnTo>
                      <a:lnTo>
                        <a:pt x="227" y="103"/>
                      </a:lnTo>
                      <a:lnTo>
                        <a:pt x="227" y="112"/>
                      </a:lnTo>
                      <a:lnTo>
                        <a:pt x="297" y="112"/>
                      </a:lnTo>
                      <a:lnTo>
                        <a:pt x="297" y="100"/>
                      </a:lnTo>
                      <a:lnTo>
                        <a:pt x="296" y="88"/>
                      </a:lnTo>
                      <a:lnTo>
                        <a:pt x="292" y="77"/>
                      </a:lnTo>
                      <a:lnTo>
                        <a:pt x="287" y="66"/>
                      </a:lnTo>
                      <a:lnTo>
                        <a:pt x="282" y="56"/>
                      </a:lnTo>
                      <a:lnTo>
                        <a:pt x="275" y="47"/>
                      </a:lnTo>
                      <a:lnTo>
                        <a:pt x="267" y="38"/>
                      </a:lnTo>
                      <a:lnTo>
                        <a:pt x="257" y="30"/>
                      </a:lnTo>
                      <a:lnTo>
                        <a:pt x="249" y="23"/>
                      </a:lnTo>
                      <a:lnTo>
                        <a:pt x="238" y="17"/>
                      </a:lnTo>
                      <a:lnTo>
                        <a:pt x="227" y="12"/>
                      </a:lnTo>
                      <a:lnTo>
                        <a:pt x="216" y="7"/>
                      </a:lnTo>
                      <a:lnTo>
                        <a:pt x="204" y="5"/>
                      </a:lnTo>
                      <a:lnTo>
                        <a:pt x="191" y="2"/>
                      </a:lnTo>
                      <a:lnTo>
                        <a:pt x="178" y="1"/>
                      </a:lnTo>
                      <a:lnTo>
                        <a:pt x="163" y="0"/>
                      </a:lnTo>
                      <a:lnTo>
                        <a:pt x="150" y="1"/>
                      </a:lnTo>
                      <a:lnTo>
                        <a:pt x="137" y="2"/>
                      </a:lnTo>
                      <a:lnTo>
                        <a:pt x="125" y="5"/>
                      </a:lnTo>
                      <a:lnTo>
                        <a:pt x="114" y="7"/>
                      </a:lnTo>
                      <a:lnTo>
                        <a:pt x="102" y="12"/>
                      </a:lnTo>
                      <a:lnTo>
                        <a:pt x="93" y="17"/>
                      </a:lnTo>
                      <a:lnTo>
                        <a:pt x="82" y="23"/>
                      </a:lnTo>
                      <a:lnTo>
                        <a:pt x="72" y="30"/>
                      </a:lnTo>
                      <a:lnTo>
                        <a:pt x="64" y="37"/>
                      </a:lnTo>
                      <a:lnTo>
                        <a:pt x="55" y="45"/>
                      </a:lnTo>
                      <a:lnTo>
                        <a:pt x="48" y="55"/>
                      </a:lnTo>
                      <a:lnTo>
                        <a:pt x="41" y="63"/>
                      </a:lnTo>
                      <a:lnTo>
                        <a:pt x="34" y="74"/>
                      </a:lnTo>
                      <a:lnTo>
                        <a:pt x="28" y="85"/>
                      </a:lnTo>
                      <a:lnTo>
                        <a:pt x="23" y="96"/>
                      </a:lnTo>
                      <a:lnTo>
                        <a:pt x="18" y="108"/>
                      </a:lnTo>
                      <a:lnTo>
                        <a:pt x="13" y="120"/>
                      </a:lnTo>
                      <a:lnTo>
                        <a:pt x="10" y="133"/>
                      </a:lnTo>
                      <a:lnTo>
                        <a:pt x="7" y="148"/>
                      </a:lnTo>
                      <a:lnTo>
                        <a:pt x="5" y="161"/>
                      </a:lnTo>
                      <a:lnTo>
                        <a:pt x="3" y="177"/>
                      </a:lnTo>
                      <a:lnTo>
                        <a:pt x="1" y="192"/>
                      </a:lnTo>
                      <a:lnTo>
                        <a:pt x="0" y="208"/>
                      </a:lnTo>
                      <a:lnTo>
                        <a:pt x="0" y="225"/>
                      </a:lnTo>
                      <a:lnTo>
                        <a:pt x="0" y="239"/>
                      </a:lnTo>
                      <a:lnTo>
                        <a:pt x="0" y="253"/>
                      </a:lnTo>
                      <a:lnTo>
                        <a:pt x="1" y="269"/>
                      </a:lnTo>
                      <a:lnTo>
                        <a:pt x="4" y="281"/>
                      </a:lnTo>
                      <a:lnTo>
                        <a:pt x="5" y="294"/>
                      </a:lnTo>
                      <a:lnTo>
                        <a:pt x="7" y="308"/>
                      </a:lnTo>
                      <a:lnTo>
                        <a:pt x="11" y="318"/>
                      </a:lnTo>
                      <a:lnTo>
                        <a:pt x="13" y="329"/>
                      </a:lnTo>
                      <a:lnTo>
                        <a:pt x="17" y="340"/>
                      </a:lnTo>
                      <a:lnTo>
                        <a:pt x="22" y="350"/>
                      </a:lnTo>
                      <a:lnTo>
                        <a:pt x="25" y="358"/>
                      </a:lnTo>
                      <a:lnTo>
                        <a:pt x="30" y="367"/>
                      </a:lnTo>
                      <a:lnTo>
                        <a:pt x="36" y="375"/>
                      </a:lnTo>
                      <a:lnTo>
                        <a:pt x="42" y="382"/>
                      </a:lnTo>
                      <a:lnTo>
                        <a:pt x="48" y="388"/>
                      </a:lnTo>
                      <a:lnTo>
                        <a:pt x="54" y="394"/>
                      </a:lnTo>
                      <a:lnTo>
                        <a:pt x="66" y="403"/>
                      </a:lnTo>
                      <a:lnTo>
                        <a:pt x="78" y="410"/>
                      </a:lnTo>
                      <a:lnTo>
                        <a:pt x="90" y="417"/>
                      </a:lnTo>
                      <a:lnTo>
                        <a:pt x="102" y="422"/>
                      </a:lnTo>
                      <a:lnTo>
                        <a:pt x="115" y="426"/>
                      </a:lnTo>
                      <a:lnTo>
                        <a:pt x="127" y="429"/>
                      </a:lnTo>
                      <a:lnTo>
                        <a:pt x="142" y="430"/>
                      </a:lnTo>
                      <a:lnTo>
                        <a:pt x="155" y="432"/>
                      </a:lnTo>
                      <a:lnTo>
                        <a:pt x="169" y="430"/>
                      </a:lnTo>
                      <a:lnTo>
                        <a:pt x="185" y="429"/>
                      </a:lnTo>
                      <a:lnTo>
                        <a:pt x="198" y="427"/>
                      </a:lnTo>
                      <a:lnTo>
                        <a:pt x="212" y="424"/>
                      </a:lnTo>
                      <a:lnTo>
                        <a:pt x="224" y="419"/>
                      </a:lnTo>
                      <a:lnTo>
                        <a:pt x="236" y="415"/>
                      </a:lnTo>
                      <a:lnTo>
                        <a:pt x="245" y="409"/>
                      </a:lnTo>
                      <a:lnTo>
                        <a:pt x="255" y="401"/>
                      </a:lnTo>
                      <a:lnTo>
                        <a:pt x="267" y="392"/>
                      </a:lnTo>
                      <a:lnTo>
                        <a:pt x="276" y="380"/>
                      </a:lnTo>
                      <a:lnTo>
                        <a:pt x="285" y="367"/>
                      </a:lnTo>
                      <a:lnTo>
                        <a:pt x="291" y="353"/>
                      </a:lnTo>
                      <a:lnTo>
                        <a:pt x="297" y="338"/>
                      </a:lnTo>
                      <a:lnTo>
                        <a:pt x="300" y="322"/>
                      </a:lnTo>
                      <a:lnTo>
                        <a:pt x="303" y="304"/>
                      </a:lnTo>
                      <a:lnTo>
                        <a:pt x="303" y="286"/>
                      </a:lnTo>
                      <a:lnTo>
                        <a:pt x="303" y="268"/>
                      </a:lnTo>
                      <a:lnTo>
                        <a:pt x="300" y="251"/>
                      </a:lnTo>
                      <a:lnTo>
                        <a:pt x="297" y="235"/>
                      </a:lnTo>
                      <a:lnTo>
                        <a:pt x="292" y="221"/>
                      </a:lnTo>
                      <a:lnTo>
                        <a:pt x="286" y="208"/>
                      </a:lnTo>
                      <a:lnTo>
                        <a:pt x="278" y="196"/>
                      </a:lnTo>
                      <a:lnTo>
                        <a:pt x="268" y="185"/>
                      </a:lnTo>
                      <a:lnTo>
                        <a:pt x="257" y="175"/>
                      </a:lnTo>
                      <a:lnTo>
                        <a:pt x="249" y="168"/>
                      </a:lnTo>
                      <a:lnTo>
                        <a:pt x="239" y="162"/>
                      </a:lnTo>
                      <a:lnTo>
                        <a:pt x="228" y="157"/>
                      </a:lnTo>
                      <a:lnTo>
                        <a:pt x="218" y="152"/>
                      </a:lnTo>
                      <a:lnTo>
                        <a:pt x="206" y="150"/>
                      </a:lnTo>
                      <a:lnTo>
                        <a:pt x="192" y="148"/>
                      </a:lnTo>
                      <a:lnTo>
                        <a:pt x="180" y="145"/>
                      </a:lnTo>
                      <a:lnTo>
                        <a:pt x="167" y="145"/>
                      </a:lnTo>
                      <a:lnTo>
                        <a:pt x="157" y="145"/>
                      </a:lnTo>
                      <a:lnTo>
                        <a:pt x="148" y="146"/>
                      </a:lnTo>
                      <a:lnTo>
                        <a:pt x="139" y="149"/>
                      </a:lnTo>
                      <a:lnTo>
                        <a:pt x="131" y="151"/>
                      </a:lnTo>
                      <a:lnTo>
                        <a:pt x="123" y="155"/>
                      </a:lnTo>
                      <a:lnTo>
                        <a:pt x="114" y="158"/>
                      </a:lnTo>
                      <a:lnTo>
                        <a:pt x="107" y="162"/>
                      </a:lnTo>
                      <a:lnTo>
                        <a:pt x="100" y="167"/>
                      </a:lnTo>
                      <a:lnTo>
                        <a:pt x="91" y="175"/>
                      </a:lnTo>
                      <a:lnTo>
                        <a:pt x="83" y="183"/>
                      </a:lnTo>
                      <a:lnTo>
                        <a:pt x="76" y="191"/>
                      </a:lnTo>
                      <a:lnTo>
                        <a:pt x="70" y="199"/>
                      </a:lnTo>
                      <a:close/>
                      <a:moveTo>
                        <a:pt x="81" y="249"/>
                      </a:moveTo>
                      <a:lnTo>
                        <a:pt x="84" y="239"/>
                      </a:lnTo>
                      <a:lnTo>
                        <a:pt x="89" y="231"/>
                      </a:lnTo>
                      <a:lnTo>
                        <a:pt x="94" y="221"/>
                      </a:lnTo>
                      <a:lnTo>
                        <a:pt x="101" y="214"/>
                      </a:lnTo>
                      <a:lnTo>
                        <a:pt x="109" y="207"/>
                      </a:lnTo>
                      <a:lnTo>
                        <a:pt x="120" y="199"/>
                      </a:lnTo>
                      <a:lnTo>
                        <a:pt x="132" y="193"/>
                      </a:lnTo>
                      <a:lnTo>
                        <a:pt x="147" y="191"/>
                      </a:lnTo>
                      <a:lnTo>
                        <a:pt x="161" y="190"/>
                      </a:lnTo>
                      <a:lnTo>
                        <a:pt x="171" y="191"/>
                      </a:lnTo>
                      <a:lnTo>
                        <a:pt x="181" y="193"/>
                      </a:lnTo>
                      <a:lnTo>
                        <a:pt x="192" y="199"/>
                      </a:lnTo>
                      <a:lnTo>
                        <a:pt x="203" y="207"/>
                      </a:lnTo>
                      <a:lnTo>
                        <a:pt x="209" y="213"/>
                      </a:lnTo>
                      <a:lnTo>
                        <a:pt x="215" y="221"/>
                      </a:lnTo>
                      <a:lnTo>
                        <a:pt x="220" y="228"/>
                      </a:lnTo>
                      <a:lnTo>
                        <a:pt x="224" y="238"/>
                      </a:lnTo>
                      <a:lnTo>
                        <a:pt x="227" y="249"/>
                      </a:lnTo>
                      <a:lnTo>
                        <a:pt x="230" y="260"/>
                      </a:lnTo>
                      <a:lnTo>
                        <a:pt x="230" y="272"/>
                      </a:lnTo>
                      <a:lnTo>
                        <a:pt x="231" y="286"/>
                      </a:lnTo>
                      <a:lnTo>
                        <a:pt x="230" y="302"/>
                      </a:lnTo>
                      <a:lnTo>
                        <a:pt x="230" y="315"/>
                      </a:lnTo>
                      <a:lnTo>
                        <a:pt x="227" y="328"/>
                      </a:lnTo>
                      <a:lnTo>
                        <a:pt x="224" y="339"/>
                      </a:lnTo>
                      <a:lnTo>
                        <a:pt x="220" y="350"/>
                      </a:lnTo>
                      <a:lnTo>
                        <a:pt x="215" y="358"/>
                      </a:lnTo>
                      <a:lnTo>
                        <a:pt x="209" y="365"/>
                      </a:lnTo>
                      <a:lnTo>
                        <a:pt x="203" y="371"/>
                      </a:lnTo>
                      <a:lnTo>
                        <a:pt x="193" y="379"/>
                      </a:lnTo>
                      <a:lnTo>
                        <a:pt x="183" y="383"/>
                      </a:lnTo>
                      <a:lnTo>
                        <a:pt x="171" y="386"/>
                      </a:lnTo>
                      <a:lnTo>
                        <a:pt x="157" y="387"/>
                      </a:lnTo>
                      <a:lnTo>
                        <a:pt x="151" y="386"/>
                      </a:lnTo>
                      <a:lnTo>
                        <a:pt x="145" y="386"/>
                      </a:lnTo>
                      <a:lnTo>
                        <a:pt x="139" y="385"/>
                      </a:lnTo>
                      <a:lnTo>
                        <a:pt x="135" y="382"/>
                      </a:lnTo>
                      <a:lnTo>
                        <a:pt x="123" y="377"/>
                      </a:lnTo>
                      <a:lnTo>
                        <a:pt x="112" y="369"/>
                      </a:lnTo>
                      <a:lnTo>
                        <a:pt x="103" y="362"/>
                      </a:lnTo>
                      <a:lnTo>
                        <a:pt x="96" y="353"/>
                      </a:lnTo>
                      <a:lnTo>
                        <a:pt x="90" y="343"/>
                      </a:lnTo>
                      <a:lnTo>
                        <a:pt x="85" y="333"/>
                      </a:lnTo>
                      <a:lnTo>
                        <a:pt x="81" y="321"/>
                      </a:lnTo>
                      <a:lnTo>
                        <a:pt x="78" y="309"/>
                      </a:lnTo>
                      <a:lnTo>
                        <a:pt x="77" y="296"/>
                      </a:lnTo>
                      <a:lnTo>
                        <a:pt x="76" y="281"/>
                      </a:lnTo>
                      <a:lnTo>
                        <a:pt x="77" y="269"/>
                      </a:lnTo>
                      <a:lnTo>
                        <a:pt x="78" y="260"/>
                      </a:lnTo>
                      <a:lnTo>
                        <a:pt x="81" y="249"/>
                      </a:lnTo>
                      <a:close/>
                    </a:path>
                  </a:pathLst>
                </a:custGeom>
                <a:solidFill>
                  <a:schemeClr val="tx1"/>
                </a:solidFill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52" name="Freeform 985">
                  <a:extLst>
                    <a:ext uri="{FF2B5EF4-FFF2-40B4-BE49-F238E27FC236}">
                      <a16:creationId xmlns="" xmlns:a16="http://schemas.microsoft.com/office/drawing/2014/main" id="{0A6A3C47-B317-45F8-979F-8E1B8B1F49F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258391" y="3121598"/>
                  <a:ext cx="122238" cy="168275"/>
                </a:xfrm>
                <a:custGeom>
                  <a:avLst/>
                  <a:gdLst>
                    <a:gd name="T0" fmla="*/ 79 w 309"/>
                    <a:gd name="T1" fmla="*/ 217 h 426"/>
                    <a:gd name="T2" fmla="*/ 88 w 309"/>
                    <a:gd name="T3" fmla="*/ 207 h 426"/>
                    <a:gd name="T4" fmla="*/ 103 w 309"/>
                    <a:gd name="T5" fmla="*/ 194 h 426"/>
                    <a:gd name="T6" fmla="*/ 117 w 309"/>
                    <a:gd name="T7" fmla="*/ 184 h 426"/>
                    <a:gd name="T8" fmla="*/ 133 w 309"/>
                    <a:gd name="T9" fmla="*/ 178 h 426"/>
                    <a:gd name="T10" fmla="*/ 150 w 309"/>
                    <a:gd name="T11" fmla="*/ 173 h 426"/>
                    <a:gd name="T12" fmla="*/ 166 w 309"/>
                    <a:gd name="T13" fmla="*/ 172 h 426"/>
                    <a:gd name="T14" fmla="*/ 189 w 309"/>
                    <a:gd name="T15" fmla="*/ 176 h 426"/>
                    <a:gd name="T16" fmla="*/ 210 w 309"/>
                    <a:gd name="T17" fmla="*/ 186 h 426"/>
                    <a:gd name="T18" fmla="*/ 222 w 309"/>
                    <a:gd name="T19" fmla="*/ 200 h 426"/>
                    <a:gd name="T20" fmla="*/ 230 w 309"/>
                    <a:gd name="T21" fmla="*/ 219 h 426"/>
                    <a:gd name="T22" fmla="*/ 235 w 309"/>
                    <a:gd name="T23" fmla="*/ 242 h 426"/>
                    <a:gd name="T24" fmla="*/ 236 w 309"/>
                    <a:gd name="T25" fmla="*/ 271 h 426"/>
                    <a:gd name="T26" fmla="*/ 235 w 309"/>
                    <a:gd name="T27" fmla="*/ 300 h 426"/>
                    <a:gd name="T28" fmla="*/ 228 w 309"/>
                    <a:gd name="T29" fmla="*/ 325 h 426"/>
                    <a:gd name="T30" fmla="*/ 218 w 309"/>
                    <a:gd name="T31" fmla="*/ 345 h 426"/>
                    <a:gd name="T32" fmla="*/ 204 w 309"/>
                    <a:gd name="T33" fmla="*/ 361 h 426"/>
                    <a:gd name="T34" fmla="*/ 178 w 309"/>
                    <a:gd name="T35" fmla="*/ 374 h 426"/>
                    <a:gd name="T36" fmla="*/ 163 w 309"/>
                    <a:gd name="T37" fmla="*/ 378 h 426"/>
                    <a:gd name="T38" fmla="*/ 145 w 309"/>
                    <a:gd name="T39" fmla="*/ 379 h 426"/>
                    <a:gd name="T40" fmla="*/ 121 w 309"/>
                    <a:gd name="T41" fmla="*/ 375 h 426"/>
                    <a:gd name="T42" fmla="*/ 100 w 309"/>
                    <a:gd name="T43" fmla="*/ 365 h 426"/>
                    <a:gd name="T44" fmla="*/ 90 w 309"/>
                    <a:gd name="T45" fmla="*/ 352 h 426"/>
                    <a:gd name="T46" fmla="*/ 80 w 309"/>
                    <a:gd name="T47" fmla="*/ 337 h 426"/>
                    <a:gd name="T48" fmla="*/ 74 w 309"/>
                    <a:gd name="T49" fmla="*/ 319 h 426"/>
                    <a:gd name="T50" fmla="*/ 69 w 309"/>
                    <a:gd name="T51" fmla="*/ 297 h 426"/>
                    <a:gd name="T52" fmla="*/ 3 w 309"/>
                    <a:gd name="T53" fmla="*/ 313 h 426"/>
                    <a:gd name="T54" fmla="*/ 10 w 309"/>
                    <a:gd name="T55" fmla="*/ 342 h 426"/>
                    <a:gd name="T56" fmla="*/ 24 w 309"/>
                    <a:gd name="T57" fmla="*/ 365 h 426"/>
                    <a:gd name="T58" fmla="*/ 39 w 309"/>
                    <a:gd name="T59" fmla="*/ 385 h 426"/>
                    <a:gd name="T60" fmla="*/ 58 w 309"/>
                    <a:gd name="T61" fmla="*/ 401 h 426"/>
                    <a:gd name="T62" fmla="*/ 81 w 309"/>
                    <a:gd name="T63" fmla="*/ 414 h 426"/>
                    <a:gd name="T64" fmla="*/ 106 w 309"/>
                    <a:gd name="T65" fmla="*/ 421 h 426"/>
                    <a:gd name="T66" fmla="*/ 134 w 309"/>
                    <a:gd name="T67" fmla="*/ 425 h 426"/>
                    <a:gd name="T68" fmla="*/ 164 w 309"/>
                    <a:gd name="T69" fmla="*/ 425 h 426"/>
                    <a:gd name="T70" fmla="*/ 194 w 309"/>
                    <a:gd name="T71" fmla="*/ 421 h 426"/>
                    <a:gd name="T72" fmla="*/ 221 w 309"/>
                    <a:gd name="T73" fmla="*/ 413 h 426"/>
                    <a:gd name="T74" fmla="*/ 243 w 309"/>
                    <a:gd name="T75" fmla="*/ 399 h 426"/>
                    <a:gd name="T76" fmla="*/ 267 w 309"/>
                    <a:gd name="T77" fmla="*/ 379 h 426"/>
                    <a:gd name="T78" fmla="*/ 288 w 309"/>
                    <a:gd name="T79" fmla="*/ 352 h 426"/>
                    <a:gd name="T80" fmla="*/ 302 w 309"/>
                    <a:gd name="T81" fmla="*/ 320 h 426"/>
                    <a:gd name="T82" fmla="*/ 309 w 309"/>
                    <a:gd name="T83" fmla="*/ 283 h 426"/>
                    <a:gd name="T84" fmla="*/ 309 w 309"/>
                    <a:gd name="T85" fmla="*/ 247 h 426"/>
                    <a:gd name="T86" fmla="*/ 303 w 309"/>
                    <a:gd name="T87" fmla="*/ 218 h 426"/>
                    <a:gd name="T88" fmla="*/ 293 w 309"/>
                    <a:gd name="T89" fmla="*/ 192 h 426"/>
                    <a:gd name="T90" fmla="*/ 277 w 309"/>
                    <a:gd name="T91" fmla="*/ 171 h 426"/>
                    <a:gd name="T92" fmla="*/ 257 w 309"/>
                    <a:gd name="T93" fmla="*/ 155 h 426"/>
                    <a:gd name="T94" fmla="*/ 234 w 309"/>
                    <a:gd name="T95" fmla="*/ 142 h 426"/>
                    <a:gd name="T96" fmla="*/ 210 w 309"/>
                    <a:gd name="T97" fmla="*/ 135 h 426"/>
                    <a:gd name="T98" fmla="*/ 182 w 309"/>
                    <a:gd name="T99" fmla="*/ 130 h 426"/>
                    <a:gd name="T100" fmla="*/ 156 w 309"/>
                    <a:gd name="T101" fmla="*/ 130 h 426"/>
                    <a:gd name="T102" fmla="*/ 134 w 309"/>
                    <a:gd name="T103" fmla="*/ 134 h 426"/>
                    <a:gd name="T104" fmla="*/ 112 w 309"/>
                    <a:gd name="T105" fmla="*/ 142 h 426"/>
                    <a:gd name="T106" fmla="*/ 92 w 309"/>
                    <a:gd name="T107" fmla="*/ 153 h 426"/>
                    <a:gd name="T108" fmla="*/ 82 w 309"/>
                    <a:gd name="T109" fmla="*/ 152 h 426"/>
                    <a:gd name="T110" fmla="*/ 91 w 309"/>
                    <a:gd name="T111" fmla="*/ 100 h 426"/>
                    <a:gd name="T112" fmla="*/ 94 w 309"/>
                    <a:gd name="T113" fmla="*/ 46 h 426"/>
                    <a:gd name="T114" fmla="*/ 297 w 309"/>
                    <a:gd name="T115" fmla="*/ 0 h 426"/>
                    <a:gd name="T116" fmla="*/ 36 w 309"/>
                    <a:gd name="T117" fmla="*/ 10 h 426"/>
                    <a:gd name="T118" fmla="*/ 20 w 309"/>
                    <a:gd name="T119" fmla="*/ 207 h 42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</a:cxnLst>
                  <a:rect l="0" t="0" r="r" b="b"/>
                  <a:pathLst>
                    <a:path w="309" h="426">
                      <a:moveTo>
                        <a:pt x="19" y="217"/>
                      </a:moveTo>
                      <a:lnTo>
                        <a:pt x="79" y="217"/>
                      </a:lnTo>
                      <a:lnTo>
                        <a:pt x="82" y="212"/>
                      </a:lnTo>
                      <a:lnTo>
                        <a:pt x="88" y="207"/>
                      </a:lnTo>
                      <a:lnTo>
                        <a:pt x="94" y="201"/>
                      </a:lnTo>
                      <a:lnTo>
                        <a:pt x="103" y="194"/>
                      </a:lnTo>
                      <a:lnTo>
                        <a:pt x="110" y="189"/>
                      </a:lnTo>
                      <a:lnTo>
                        <a:pt x="117" y="184"/>
                      </a:lnTo>
                      <a:lnTo>
                        <a:pt x="124" y="180"/>
                      </a:lnTo>
                      <a:lnTo>
                        <a:pt x="133" y="178"/>
                      </a:lnTo>
                      <a:lnTo>
                        <a:pt x="140" y="174"/>
                      </a:lnTo>
                      <a:lnTo>
                        <a:pt x="150" y="173"/>
                      </a:lnTo>
                      <a:lnTo>
                        <a:pt x="158" y="172"/>
                      </a:lnTo>
                      <a:lnTo>
                        <a:pt x="166" y="172"/>
                      </a:lnTo>
                      <a:lnTo>
                        <a:pt x="178" y="172"/>
                      </a:lnTo>
                      <a:lnTo>
                        <a:pt x="189" y="176"/>
                      </a:lnTo>
                      <a:lnTo>
                        <a:pt x="200" y="180"/>
                      </a:lnTo>
                      <a:lnTo>
                        <a:pt x="210" y="186"/>
                      </a:lnTo>
                      <a:lnTo>
                        <a:pt x="216" y="192"/>
                      </a:lnTo>
                      <a:lnTo>
                        <a:pt x="222" y="200"/>
                      </a:lnTo>
                      <a:lnTo>
                        <a:pt x="227" y="209"/>
                      </a:lnTo>
                      <a:lnTo>
                        <a:pt x="230" y="219"/>
                      </a:lnTo>
                      <a:lnTo>
                        <a:pt x="233" y="230"/>
                      </a:lnTo>
                      <a:lnTo>
                        <a:pt x="235" y="242"/>
                      </a:lnTo>
                      <a:lnTo>
                        <a:pt x="236" y="255"/>
                      </a:lnTo>
                      <a:lnTo>
                        <a:pt x="236" y="271"/>
                      </a:lnTo>
                      <a:lnTo>
                        <a:pt x="236" y="286"/>
                      </a:lnTo>
                      <a:lnTo>
                        <a:pt x="235" y="300"/>
                      </a:lnTo>
                      <a:lnTo>
                        <a:pt x="233" y="313"/>
                      </a:lnTo>
                      <a:lnTo>
                        <a:pt x="228" y="325"/>
                      </a:lnTo>
                      <a:lnTo>
                        <a:pt x="223" y="336"/>
                      </a:lnTo>
                      <a:lnTo>
                        <a:pt x="218" y="345"/>
                      </a:lnTo>
                      <a:lnTo>
                        <a:pt x="211" y="354"/>
                      </a:lnTo>
                      <a:lnTo>
                        <a:pt x="204" y="361"/>
                      </a:lnTo>
                      <a:lnTo>
                        <a:pt x="192" y="369"/>
                      </a:lnTo>
                      <a:lnTo>
                        <a:pt x="178" y="374"/>
                      </a:lnTo>
                      <a:lnTo>
                        <a:pt x="171" y="377"/>
                      </a:lnTo>
                      <a:lnTo>
                        <a:pt x="163" y="378"/>
                      </a:lnTo>
                      <a:lnTo>
                        <a:pt x="154" y="379"/>
                      </a:lnTo>
                      <a:lnTo>
                        <a:pt x="145" y="379"/>
                      </a:lnTo>
                      <a:lnTo>
                        <a:pt x="133" y="378"/>
                      </a:lnTo>
                      <a:lnTo>
                        <a:pt x="121" y="375"/>
                      </a:lnTo>
                      <a:lnTo>
                        <a:pt x="110" y="371"/>
                      </a:lnTo>
                      <a:lnTo>
                        <a:pt x="100" y="365"/>
                      </a:lnTo>
                      <a:lnTo>
                        <a:pt x="94" y="358"/>
                      </a:lnTo>
                      <a:lnTo>
                        <a:pt x="90" y="352"/>
                      </a:lnTo>
                      <a:lnTo>
                        <a:pt x="85" y="345"/>
                      </a:lnTo>
                      <a:lnTo>
                        <a:pt x="80" y="337"/>
                      </a:lnTo>
                      <a:lnTo>
                        <a:pt x="76" y="328"/>
                      </a:lnTo>
                      <a:lnTo>
                        <a:pt x="74" y="319"/>
                      </a:lnTo>
                      <a:lnTo>
                        <a:pt x="72" y="309"/>
                      </a:lnTo>
                      <a:lnTo>
                        <a:pt x="69" y="297"/>
                      </a:lnTo>
                      <a:lnTo>
                        <a:pt x="0" y="297"/>
                      </a:lnTo>
                      <a:lnTo>
                        <a:pt x="3" y="313"/>
                      </a:lnTo>
                      <a:lnTo>
                        <a:pt x="7" y="327"/>
                      </a:lnTo>
                      <a:lnTo>
                        <a:pt x="10" y="342"/>
                      </a:lnTo>
                      <a:lnTo>
                        <a:pt x="16" y="354"/>
                      </a:lnTo>
                      <a:lnTo>
                        <a:pt x="24" y="365"/>
                      </a:lnTo>
                      <a:lnTo>
                        <a:pt x="31" y="375"/>
                      </a:lnTo>
                      <a:lnTo>
                        <a:pt x="39" y="385"/>
                      </a:lnTo>
                      <a:lnTo>
                        <a:pt x="49" y="393"/>
                      </a:lnTo>
                      <a:lnTo>
                        <a:pt x="58" y="401"/>
                      </a:lnTo>
                      <a:lnTo>
                        <a:pt x="69" y="408"/>
                      </a:lnTo>
                      <a:lnTo>
                        <a:pt x="81" y="414"/>
                      </a:lnTo>
                      <a:lnTo>
                        <a:pt x="93" y="417"/>
                      </a:lnTo>
                      <a:lnTo>
                        <a:pt x="106" y="421"/>
                      </a:lnTo>
                      <a:lnTo>
                        <a:pt x="120" y="423"/>
                      </a:lnTo>
                      <a:lnTo>
                        <a:pt x="134" y="425"/>
                      </a:lnTo>
                      <a:lnTo>
                        <a:pt x="148" y="426"/>
                      </a:lnTo>
                      <a:lnTo>
                        <a:pt x="164" y="425"/>
                      </a:lnTo>
                      <a:lnTo>
                        <a:pt x="178" y="423"/>
                      </a:lnTo>
                      <a:lnTo>
                        <a:pt x="194" y="421"/>
                      </a:lnTo>
                      <a:lnTo>
                        <a:pt x="207" y="417"/>
                      </a:lnTo>
                      <a:lnTo>
                        <a:pt x="221" y="413"/>
                      </a:lnTo>
                      <a:lnTo>
                        <a:pt x="233" y="407"/>
                      </a:lnTo>
                      <a:lnTo>
                        <a:pt x="243" y="399"/>
                      </a:lnTo>
                      <a:lnTo>
                        <a:pt x="255" y="391"/>
                      </a:lnTo>
                      <a:lnTo>
                        <a:pt x="267" y="379"/>
                      </a:lnTo>
                      <a:lnTo>
                        <a:pt x="278" y="367"/>
                      </a:lnTo>
                      <a:lnTo>
                        <a:pt x="288" y="352"/>
                      </a:lnTo>
                      <a:lnTo>
                        <a:pt x="296" y="337"/>
                      </a:lnTo>
                      <a:lnTo>
                        <a:pt x="302" y="320"/>
                      </a:lnTo>
                      <a:lnTo>
                        <a:pt x="306" y="302"/>
                      </a:lnTo>
                      <a:lnTo>
                        <a:pt x="309" y="283"/>
                      </a:lnTo>
                      <a:lnTo>
                        <a:pt x="309" y="263"/>
                      </a:lnTo>
                      <a:lnTo>
                        <a:pt x="309" y="247"/>
                      </a:lnTo>
                      <a:lnTo>
                        <a:pt x="307" y="232"/>
                      </a:lnTo>
                      <a:lnTo>
                        <a:pt x="303" y="218"/>
                      </a:lnTo>
                      <a:lnTo>
                        <a:pt x="299" y="205"/>
                      </a:lnTo>
                      <a:lnTo>
                        <a:pt x="293" y="192"/>
                      </a:lnTo>
                      <a:lnTo>
                        <a:pt x="285" y="182"/>
                      </a:lnTo>
                      <a:lnTo>
                        <a:pt x="277" y="171"/>
                      </a:lnTo>
                      <a:lnTo>
                        <a:pt x="267" y="161"/>
                      </a:lnTo>
                      <a:lnTo>
                        <a:pt x="257" y="155"/>
                      </a:lnTo>
                      <a:lnTo>
                        <a:pt x="246" y="148"/>
                      </a:lnTo>
                      <a:lnTo>
                        <a:pt x="234" y="142"/>
                      </a:lnTo>
                      <a:lnTo>
                        <a:pt x="222" y="138"/>
                      </a:lnTo>
                      <a:lnTo>
                        <a:pt x="210" y="135"/>
                      </a:lnTo>
                      <a:lnTo>
                        <a:pt x="195" y="132"/>
                      </a:lnTo>
                      <a:lnTo>
                        <a:pt x="182" y="130"/>
                      </a:lnTo>
                      <a:lnTo>
                        <a:pt x="166" y="130"/>
                      </a:lnTo>
                      <a:lnTo>
                        <a:pt x="156" y="130"/>
                      </a:lnTo>
                      <a:lnTo>
                        <a:pt x="145" y="132"/>
                      </a:lnTo>
                      <a:lnTo>
                        <a:pt x="134" y="134"/>
                      </a:lnTo>
                      <a:lnTo>
                        <a:pt x="123" y="137"/>
                      </a:lnTo>
                      <a:lnTo>
                        <a:pt x="112" y="142"/>
                      </a:lnTo>
                      <a:lnTo>
                        <a:pt x="102" y="147"/>
                      </a:lnTo>
                      <a:lnTo>
                        <a:pt x="92" y="153"/>
                      </a:lnTo>
                      <a:lnTo>
                        <a:pt x="81" y="160"/>
                      </a:lnTo>
                      <a:lnTo>
                        <a:pt x="82" y="152"/>
                      </a:lnTo>
                      <a:lnTo>
                        <a:pt x="85" y="144"/>
                      </a:lnTo>
                      <a:lnTo>
                        <a:pt x="91" y="100"/>
                      </a:lnTo>
                      <a:lnTo>
                        <a:pt x="94" y="54"/>
                      </a:lnTo>
                      <a:lnTo>
                        <a:pt x="94" y="46"/>
                      </a:lnTo>
                      <a:lnTo>
                        <a:pt x="297" y="46"/>
                      </a:lnTo>
                      <a:lnTo>
                        <a:pt x="297" y="0"/>
                      </a:lnTo>
                      <a:lnTo>
                        <a:pt x="36" y="0"/>
                      </a:lnTo>
                      <a:lnTo>
                        <a:pt x="36" y="10"/>
                      </a:lnTo>
                      <a:lnTo>
                        <a:pt x="21" y="200"/>
                      </a:lnTo>
                      <a:lnTo>
                        <a:pt x="20" y="207"/>
                      </a:lnTo>
                      <a:lnTo>
                        <a:pt x="19" y="217"/>
                      </a:lnTo>
                      <a:close/>
                    </a:path>
                  </a:pathLst>
                </a:custGeom>
                <a:solidFill>
                  <a:schemeClr val="tx1"/>
                </a:solidFill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53" name="Freeform 986">
                  <a:extLst>
                    <a:ext uri="{FF2B5EF4-FFF2-40B4-BE49-F238E27FC236}">
                      <a16:creationId xmlns="" xmlns:a16="http://schemas.microsoft.com/office/drawing/2014/main" id="{4EE24743-D38F-4410-861F-7E7B2B1B925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2253628" y="3477198"/>
                  <a:ext cx="133350" cy="169863"/>
                </a:xfrm>
                <a:custGeom>
                  <a:avLst/>
                  <a:gdLst>
                    <a:gd name="T0" fmla="*/ 272 w 337"/>
                    <a:gd name="T1" fmla="*/ 272 h 426"/>
                    <a:gd name="T2" fmla="*/ 272 w 337"/>
                    <a:gd name="T3" fmla="*/ 0 h 426"/>
                    <a:gd name="T4" fmla="*/ 202 w 337"/>
                    <a:gd name="T5" fmla="*/ 0 h 426"/>
                    <a:gd name="T6" fmla="*/ 0 w 337"/>
                    <a:gd name="T7" fmla="*/ 270 h 426"/>
                    <a:gd name="T8" fmla="*/ 0 w 337"/>
                    <a:gd name="T9" fmla="*/ 319 h 426"/>
                    <a:gd name="T10" fmla="*/ 202 w 337"/>
                    <a:gd name="T11" fmla="*/ 319 h 426"/>
                    <a:gd name="T12" fmla="*/ 202 w 337"/>
                    <a:gd name="T13" fmla="*/ 426 h 426"/>
                    <a:gd name="T14" fmla="*/ 272 w 337"/>
                    <a:gd name="T15" fmla="*/ 426 h 426"/>
                    <a:gd name="T16" fmla="*/ 272 w 337"/>
                    <a:gd name="T17" fmla="*/ 319 h 426"/>
                    <a:gd name="T18" fmla="*/ 337 w 337"/>
                    <a:gd name="T19" fmla="*/ 319 h 426"/>
                    <a:gd name="T20" fmla="*/ 337 w 337"/>
                    <a:gd name="T21" fmla="*/ 272 h 426"/>
                    <a:gd name="T22" fmla="*/ 272 w 337"/>
                    <a:gd name="T23" fmla="*/ 272 h 426"/>
                    <a:gd name="T24" fmla="*/ 202 w 337"/>
                    <a:gd name="T25" fmla="*/ 92 h 426"/>
                    <a:gd name="T26" fmla="*/ 202 w 337"/>
                    <a:gd name="T27" fmla="*/ 272 h 426"/>
                    <a:gd name="T28" fmla="*/ 67 w 337"/>
                    <a:gd name="T29" fmla="*/ 272 h 426"/>
                    <a:gd name="T30" fmla="*/ 202 w 337"/>
                    <a:gd name="T31" fmla="*/ 92 h 42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337" h="426">
                      <a:moveTo>
                        <a:pt x="272" y="272"/>
                      </a:moveTo>
                      <a:lnTo>
                        <a:pt x="272" y="0"/>
                      </a:lnTo>
                      <a:lnTo>
                        <a:pt x="202" y="0"/>
                      </a:lnTo>
                      <a:lnTo>
                        <a:pt x="0" y="270"/>
                      </a:lnTo>
                      <a:lnTo>
                        <a:pt x="0" y="319"/>
                      </a:lnTo>
                      <a:lnTo>
                        <a:pt x="202" y="319"/>
                      </a:lnTo>
                      <a:lnTo>
                        <a:pt x="202" y="426"/>
                      </a:lnTo>
                      <a:lnTo>
                        <a:pt x="272" y="426"/>
                      </a:lnTo>
                      <a:lnTo>
                        <a:pt x="272" y="319"/>
                      </a:lnTo>
                      <a:lnTo>
                        <a:pt x="337" y="319"/>
                      </a:lnTo>
                      <a:lnTo>
                        <a:pt x="337" y="272"/>
                      </a:lnTo>
                      <a:lnTo>
                        <a:pt x="272" y="272"/>
                      </a:lnTo>
                      <a:close/>
                      <a:moveTo>
                        <a:pt x="202" y="92"/>
                      </a:moveTo>
                      <a:lnTo>
                        <a:pt x="202" y="272"/>
                      </a:lnTo>
                      <a:lnTo>
                        <a:pt x="67" y="272"/>
                      </a:lnTo>
                      <a:lnTo>
                        <a:pt x="202" y="92"/>
                      </a:lnTo>
                      <a:close/>
                    </a:path>
                  </a:pathLst>
                </a:custGeom>
                <a:solidFill>
                  <a:schemeClr val="tx1"/>
                </a:solidFill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54" name="Freeform 987">
                  <a:extLst>
                    <a:ext uri="{FF2B5EF4-FFF2-40B4-BE49-F238E27FC236}">
                      <a16:creationId xmlns="" xmlns:a16="http://schemas.microsoft.com/office/drawing/2014/main" id="{A3A4A56D-7443-4CD9-AE53-15D5E4A44AD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258391" y="3835973"/>
                  <a:ext cx="122238" cy="171450"/>
                </a:xfrm>
                <a:custGeom>
                  <a:avLst/>
                  <a:gdLst>
                    <a:gd name="T0" fmla="*/ 234 w 309"/>
                    <a:gd name="T1" fmla="*/ 203 h 432"/>
                    <a:gd name="T2" fmla="*/ 267 w 309"/>
                    <a:gd name="T3" fmla="*/ 185 h 432"/>
                    <a:gd name="T4" fmla="*/ 285 w 309"/>
                    <a:gd name="T5" fmla="*/ 163 h 432"/>
                    <a:gd name="T6" fmla="*/ 295 w 309"/>
                    <a:gd name="T7" fmla="*/ 134 h 432"/>
                    <a:gd name="T8" fmla="*/ 297 w 309"/>
                    <a:gd name="T9" fmla="*/ 100 h 432"/>
                    <a:gd name="T10" fmla="*/ 288 w 309"/>
                    <a:gd name="T11" fmla="*/ 67 h 432"/>
                    <a:gd name="T12" fmla="*/ 270 w 309"/>
                    <a:gd name="T13" fmla="*/ 41 h 432"/>
                    <a:gd name="T14" fmla="*/ 240 w 309"/>
                    <a:gd name="T15" fmla="*/ 19 h 432"/>
                    <a:gd name="T16" fmla="*/ 200 w 309"/>
                    <a:gd name="T17" fmla="*/ 5 h 432"/>
                    <a:gd name="T18" fmla="*/ 154 w 309"/>
                    <a:gd name="T19" fmla="*/ 0 h 432"/>
                    <a:gd name="T20" fmla="*/ 114 w 309"/>
                    <a:gd name="T21" fmla="*/ 5 h 432"/>
                    <a:gd name="T22" fmla="*/ 79 w 309"/>
                    <a:gd name="T23" fmla="*/ 19 h 432"/>
                    <a:gd name="T24" fmla="*/ 46 w 309"/>
                    <a:gd name="T25" fmla="*/ 42 h 432"/>
                    <a:gd name="T26" fmla="*/ 24 w 309"/>
                    <a:gd name="T27" fmla="*/ 74 h 432"/>
                    <a:gd name="T28" fmla="*/ 13 w 309"/>
                    <a:gd name="T29" fmla="*/ 113 h 432"/>
                    <a:gd name="T30" fmla="*/ 80 w 309"/>
                    <a:gd name="T31" fmla="*/ 115 h 432"/>
                    <a:gd name="T32" fmla="*/ 87 w 309"/>
                    <a:gd name="T33" fmla="*/ 88 h 432"/>
                    <a:gd name="T34" fmla="*/ 100 w 309"/>
                    <a:gd name="T35" fmla="*/ 67 h 432"/>
                    <a:gd name="T36" fmla="*/ 129 w 309"/>
                    <a:gd name="T37" fmla="*/ 49 h 432"/>
                    <a:gd name="T38" fmla="*/ 169 w 309"/>
                    <a:gd name="T39" fmla="*/ 45 h 432"/>
                    <a:gd name="T40" fmla="*/ 204 w 309"/>
                    <a:gd name="T41" fmla="*/ 60 h 432"/>
                    <a:gd name="T42" fmla="*/ 218 w 309"/>
                    <a:gd name="T43" fmla="*/ 75 h 432"/>
                    <a:gd name="T44" fmla="*/ 227 w 309"/>
                    <a:gd name="T45" fmla="*/ 96 h 432"/>
                    <a:gd name="T46" fmla="*/ 228 w 309"/>
                    <a:gd name="T47" fmla="*/ 120 h 432"/>
                    <a:gd name="T48" fmla="*/ 222 w 309"/>
                    <a:gd name="T49" fmla="*/ 144 h 432"/>
                    <a:gd name="T50" fmla="*/ 209 w 309"/>
                    <a:gd name="T51" fmla="*/ 162 h 432"/>
                    <a:gd name="T52" fmla="*/ 190 w 309"/>
                    <a:gd name="T53" fmla="*/ 177 h 432"/>
                    <a:gd name="T54" fmla="*/ 172 w 309"/>
                    <a:gd name="T55" fmla="*/ 185 h 432"/>
                    <a:gd name="T56" fmla="*/ 151 w 309"/>
                    <a:gd name="T57" fmla="*/ 187 h 432"/>
                    <a:gd name="T58" fmla="*/ 158 w 309"/>
                    <a:gd name="T59" fmla="*/ 229 h 432"/>
                    <a:gd name="T60" fmla="*/ 180 w 309"/>
                    <a:gd name="T61" fmla="*/ 232 h 432"/>
                    <a:gd name="T62" fmla="*/ 200 w 309"/>
                    <a:gd name="T63" fmla="*/ 240 h 432"/>
                    <a:gd name="T64" fmla="*/ 218 w 309"/>
                    <a:gd name="T65" fmla="*/ 255 h 432"/>
                    <a:gd name="T66" fmla="*/ 230 w 309"/>
                    <a:gd name="T67" fmla="*/ 273 h 432"/>
                    <a:gd name="T68" fmla="*/ 236 w 309"/>
                    <a:gd name="T69" fmla="*/ 294 h 432"/>
                    <a:gd name="T70" fmla="*/ 235 w 309"/>
                    <a:gd name="T71" fmla="*/ 322 h 432"/>
                    <a:gd name="T72" fmla="*/ 228 w 309"/>
                    <a:gd name="T73" fmla="*/ 347 h 432"/>
                    <a:gd name="T74" fmla="*/ 212 w 309"/>
                    <a:gd name="T75" fmla="*/ 365 h 432"/>
                    <a:gd name="T76" fmla="*/ 192 w 309"/>
                    <a:gd name="T77" fmla="*/ 376 h 432"/>
                    <a:gd name="T78" fmla="*/ 168 w 309"/>
                    <a:gd name="T79" fmla="*/ 383 h 432"/>
                    <a:gd name="T80" fmla="*/ 141 w 309"/>
                    <a:gd name="T81" fmla="*/ 385 h 432"/>
                    <a:gd name="T82" fmla="*/ 121 w 309"/>
                    <a:gd name="T83" fmla="*/ 380 h 432"/>
                    <a:gd name="T84" fmla="*/ 91 w 309"/>
                    <a:gd name="T85" fmla="*/ 362 h 432"/>
                    <a:gd name="T86" fmla="*/ 76 w 309"/>
                    <a:gd name="T87" fmla="*/ 343 h 432"/>
                    <a:gd name="T88" fmla="*/ 70 w 309"/>
                    <a:gd name="T89" fmla="*/ 321 h 432"/>
                    <a:gd name="T90" fmla="*/ 0 w 309"/>
                    <a:gd name="T91" fmla="*/ 296 h 432"/>
                    <a:gd name="T92" fmla="*/ 3 w 309"/>
                    <a:gd name="T93" fmla="*/ 338 h 432"/>
                    <a:gd name="T94" fmla="*/ 16 w 309"/>
                    <a:gd name="T95" fmla="*/ 369 h 432"/>
                    <a:gd name="T96" fmla="*/ 42 w 309"/>
                    <a:gd name="T97" fmla="*/ 397 h 432"/>
                    <a:gd name="T98" fmla="*/ 78 w 309"/>
                    <a:gd name="T99" fmla="*/ 418 h 432"/>
                    <a:gd name="T100" fmla="*/ 118 w 309"/>
                    <a:gd name="T101" fmla="*/ 429 h 432"/>
                    <a:gd name="T102" fmla="*/ 168 w 309"/>
                    <a:gd name="T103" fmla="*/ 432 h 432"/>
                    <a:gd name="T104" fmla="*/ 217 w 309"/>
                    <a:gd name="T105" fmla="*/ 423 h 432"/>
                    <a:gd name="T106" fmla="*/ 255 w 309"/>
                    <a:gd name="T107" fmla="*/ 405 h 432"/>
                    <a:gd name="T108" fmla="*/ 285 w 309"/>
                    <a:gd name="T109" fmla="*/ 379 h 432"/>
                    <a:gd name="T110" fmla="*/ 303 w 309"/>
                    <a:gd name="T111" fmla="*/ 346 h 432"/>
                    <a:gd name="T112" fmla="*/ 309 w 309"/>
                    <a:gd name="T113" fmla="*/ 308 h 432"/>
                    <a:gd name="T114" fmla="*/ 305 w 309"/>
                    <a:gd name="T115" fmla="*/ 274 h 432"/>
                    <a:gd name="T116" fmla="*/ 289 w 309"/>
                    <a:gd name="T117" fmla="*/ 245 h 432"/>
                    <a:gd name="T118" fmla="*/ 261 w 309"/>
                    <a:gd name="T119" fmla="*/ 221 h 43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</a:cxnLst>
                  <a:rect l="0" t="0" r="r" b="b"/>
                  <a:pathLst>
                    <a:path w="309" h="432">
                      <a:moveTo>
                        <a:pt x="236" y="209"/>
                      </a:moveTo>
                      <a:lnTo>
                        <a:pt x="222" y="205"/>
                      </a:lnTo>
                      <a:lnTo>
                        <a:pt x="234" y="203"/>
                      </a:lnTo>
                      <a:lnTo>
                        <a:pt x="245" y="198"/>
                      </a:lnTo>
                      <a:lnTo>
                        <a:pt x="257" y="192"/>
                      </a:lnTo>
                      <a:lnTo>
                        <a:pt x="267" y="185"/>
                      </a:lnTo>
                      <a:lnTo>
                        <a:pt x="275" y="179"/>
                      </a:lnTo>
                      <a:lnTo>
                        <a:pt x="281" y="172"/>
                      </a:lnTo>
                      <a:lnTo>
                        <a:pt x="285" y="163"/>
                      </a:lnTo>
                      <a:lnTo>
                        <a:pt x="290" y="154"/>
                      </a:lnTo>
                      <a:lnTo>
                        <a:pt x="294" y="145"/>
                      </a:lnTo>
                      <a:lnTo>
                        <a:pt x="295" y="134"/>
                      </a:lnTo>
                      <a:lnTo>
                        <a:pt x="297" y="124"/>
                      </a:lnTo>
                      <a:lnTo>
                        <a:pt x="297" y="112"/>
                      </a:lnTo>
                      <a:lnTo>
                        <a:pt x="297" y="100"/>
                      </a:lnTo>
                      <a:lnTo>
                        <a:pt x="295" y="88"/>
                      </a:lnTo>
                      <a:lnTo>
                        <a:pt x="293" y="77"/>
                      </a:lnTo>
                      <a:lnTo>
                        <a:pt x="288" y="67"/>
                      </a:lnTo>
                      <a:lnTo>
                        <a:pt x="283" y="57"/>
                      </a:lnTo>
                      <a:lnTo>
                        <a:pt x="277" y="48"/>
                      </a:lnTo>
                      <a:lnTo>
                        <a:pt x="270" y="41"/>
                      </a:lnTo>
                      <a:lnTo>
                        <a:pt x="260" y="32"/>
                      </a:lnTo>
                      <a:lnTo>
                        <a:pt x="251" y="25"/>
                      </a:lnTo>
                      <a:lnTo>
                        <a:pt x="240" y="19"/>
                      </a:lnTo>
                      <a:lnTo>
                        <a:pt x="228" y="13"/>
                      </a:lnTo>
                      <a:lnTo>
                        <a:pt x="215" y="8"/>
                      </a:lnTo>
                      <a:lnTo>
                        <a:pt x="200" y="5"/>
                      </a:lnTo>
                      <a:lnTo>
                        <a:pt x="187" y="2"/>
                      </a:lnTo>
                      <a:lnTo>
                        <a:pt x="171" y="1"/>
                      </a:lnTo>
                      <a:lnTo>
                        <a:pt x="154" y="0"/>
                      </a:lnTo>
                      <a:lnTo>
                        <a:pt x="140" y="1"/>
                      </a:lnTo>
                      <a:lnTo>
                        <a:pt x="127" y="2"/>
                      </a:lnTo>
                      <a:lnTo>
                        <a:pt x="114" y="5"/>
                      </a:lnTo>
                      <a:lnTo>
                        <a:pt x="102" y="8"/>
                      </a:lnTo>
                      <a:lnTo>
                        <a:pt x="90" y="13"/>
                      </a:lnTo>
                      <a:lnTo>
                        <a:pt x="79" y="19"/>
                      </a:lnTo>
                      <a:lnTo>
                        <a:pt x="68" y="25"/>
                      </a:lnTo>
                      <a:lnTo>
                        <a:pt x="57" y="32"/>
                      </a:lnTo>
                      <a:lnTo>
                        <a:pt x="46" y="42"/>
                      </a:lnTo>
                      <a:lnTo>
                        <a:pt x="38" y="53"/>
                      </a:lnTo>
                      <a:lnTo>
                        <a:pt x="30" y="63"/>
                      </a:lnTo>
                      <a:lnTo>
                        <a:pt x="24" y="74"/>
                      </a:lnTo>
                      <a:lnTo>
                        <a:pt x="19" y="86"/>
                      </a:lnTo>
                      <a:lnTo>
                        <a:pt x="15" y="98"/>
                      </a:lnTo>
                      <a:lnTo>
                        <a:pt x="13" y="113"/>
                      </a:lnTo>
                      <a:lnTo>
                        <a:pt x="12" y="126"/>
                      </a:lnTo>
                      <a:lnTo>
                        <a:pt x="79" y="126"/>
                      </a:lnTo>
                      <a:lnTo>
                        <a:pt x="80" y="115"/>
                      </a:lnTo>
                      <a:lnTo>
                        <a:pt x="81" y="106"/>
                      </a:lnTo>
                      <a:lnTo>
                        <a:pt x="85" y="96"/>
                      </a:lnTo>
                      <a:lnTo>
                        <a:pt x="87" y="88"/>
                      </a:lnTo>
                      <a:lnTo>
                        <a:pt x="91" y="80"/>
                      </a:lnTo>
                      <a:lnTo>
                        <a:pt x="96" y="73"/>
                      </a:lnTo>
                      <a:lnTo>
                        <a:pt x="100" y="67"/>
                      </a:lnTo>
                      <a:lnTo>
                        <a:pt x="106" y="62"/>
                      </a:lnTo>
                      <a:lnTo>
                        <a:pt x="117" y="54"/>
                      </a:lnTo>
                      <a:lnTo>
                        <a:pt x="129" y="49"/>
                      </a:lnTo>
                      <a:lnTo>
                        <a:pt x="141" y="45"/>
                      </a:lnTo>
                      <a:lnTo>
                        <a:pt x="154" y="44"/>
                      </a:lnTo>
                      <a:lnTo>
                        <a:pt x="169" y="45"/>
                      </a:lnTo>
                      <a:lnTo>
                        <a:pt x="182" y="48"/>
                      </a:lnTo>
                      <a:lnTo>
                        <a:pt x="194" y="53"/>
                      </a:lnTo>
                      <a:lnTo>
                        <a:pt x="204" y="60"/>
                      </a:lnTo>
                      <a:lnTo>
                        <a:pt x="209" y="65"/>
                      </a:lnTo>
                      <a:lnTo>
                        <a:pt x="213" y="69"/>
                      </a:lnTo>
                      <a:lnTo>
                        <a:pt x="218" y="75"/>
                      </a:lnTo>
                      <a:lnTo>
                        <a:pt x="222" y="83"/>
                      </a:lnTo>
                      <a:lnTo>
                        <a:pt x="224" y="89"/>
                      </a:lnTo>
                      <a:lnTo>
                        <a:pt x="227" y="96"/>
                      </a:lnTo>
                      <a:lnTo>
                        <a:pt x="228" y="103"/>
                      </a:lnTo>
                      <a:lnTo>
                        <a:pt x="228" y="112"/>
                      </a:lnTo>
                      <a:lnTo>
                        <a:pt x="228" y="120"/>
                      </a:lnTo>
                      <a:lnTo>
                        <a:pt x="227" y="128"/>
                      </a:lnTo>
                      <a:lnTo>
                        <a:pt x="224" y="137"/>
                      </a:lnTo>
                      <a:lnTo>
                        <a:pt x="222" y="144"/>
                      </a:lnTo>
                      <a:lnTo>
                        <a:pt x="218" y="151"/>
                      </a:lnTo>
                      <a:lnTo>
                        <a:pt x="213" y="157"/>
                      </a:lnTo>
                      <a:lnTo>
                        <a:pt x="209" y="162"/>
                      </a:lnTo>
                      <a:lnTo>
                        <a:pt x="204" y="168"/>
                      </a:lnTo>
                      <a:lnTo>
                        <a:pt x="196" y="173"/>
                      </a:lnTo>
                      <a:lnTo>
                        <a:pt x="190" y="177"/>
                      </a:lnTo>
                      <a:lnTo>
                        <a:pt x="184" y="180"/>
                      </a:lnTo>
                      <a:lnTo>
                        <a:pt x="178" y="183"/>
                      </a:lnTo>
                      <a:lnTo>
                        <a:pt x="172" y="185"/>
                      </a:lnTo>
                      <a:lnTo>
                        <a:pt x="165" y="186"/>
                      </a:lnTo>
                      <a:lnTo>
                        <a:pt x="158" y="187"/>
                      </a:lnTo>
                      <a:lnTo>
                        <a:pt x="151" y="187"/>
                      </a:lnTo>
                      <a:lnTo>
                        <a:pt x="134" y="187"/>
                      </a:lnTo>
                      <a:lnTo>
                        <a:pt x="134" y="229"/>
                      </a:lnTo>
                      <a:lnTo>
                        <a:pt x="158" y="229"/>
                      </a:lnTo>
                      <a:lnTo>
                        <a:pt x="165" y="229"/>
                      </a:lnTo>
                      <a:lnTo>
                        <a:pt x="172" y="231"/>
                      </a:lnTo>
                      <a:lnTo>
                        <a:pt x="180" y="232"/>
                      </a:lnTo>
                      <a:lnTo>
                        <a:pt x="187" y="234"/>
                      </a:lnTo>
                      <a:lnTo>
                        <a:pt x="193" y="237"/>
                      </a:lnTo>
                      <a:lnTo>
                        <a:pt x="200" y="240"/>
                      </a:lnTo>
                      <a:lnTo>
                        <a:pt x="206" y="245"/>
                      </a:lnTo>
                      <a:lnTo>
                        <a:pt x="212" y="249"/>
                      </a:lnTo>
                      <a:lnTo>
                        <a:pt x="218" y="255"/>
                      </a:lnTo>
                      <a:lnTo>
                        <a:pt x="223" y="260"/>
                      </a:lnTo>
                      <a:lnTo>
                        <a:pt x="228" y="266"/>
                      </a:lnTo>
                      <a:lnTo>
                        <a:pt x="230" y="273"/>
                      </a:lnTo>
                      <a:lnTo>
                        <a:pt x="233" y="279"/>
                      </a:lnTo>
                      <a:lnTo>
                        <a:pt x="235" y="287"/>
                      </a:lnTo>
                      <a:lnTo>
                        <a:pt x="236" y="294"/>
                      </a:lnTo>
                      <a:lnTo>
                        <a:pt x="236" y="303"/>
                      </a:lnTo>
                      <a:lnTo>
                        <a:pt x="236" y="314"/>
                      </a:lnTo>
                      <a:lnTo>
                        <a:pt x="235" y="322"/>
                      </a:lnTo>
                      <a:lnTo>
                        <a:pt x="233" y="332"/>
                      </a:lnTo>
                      <a:lnTo>
                        <a:pt x="230" y="339"/>
                      </a:lnTo>
                      <a:lnTo>
                        <a:pt x="228" y="347"/>
                      </a:lnTo>
                      <a:lnTo>
                        <a:pt x="223" y="353"/>
                      </a:lnTo>
                      <a:lnTo>
                        <a:pt x="218" y="359"/>
                      </a:lnTo>
                      <a:lnTo>
                        <a:pt x="212" y="365"/>
                      </a:lnTo>
                      <a:lnTo>
                        <a:pt x="206" y="369"/>
                      </a:lnTo>
                      <a:lnTo>
                        <a:pt x="199" y="374"/>
                      </a:lnTo>
                      <a:lnTo>
                        <a:pt x="192" y="376"/>
                      </a:lnTo>
                      <a:lnTo>
                        <a:pt x="184" y="380"/>
                      </a:lnTo>
                      <a:lnTo>
                        <a:pt x="176" y="382"/>
                      </a:lnTo>
                      <a:lnTo>
                        <a:pt x="168" y="383"/>
                      </a:lnTo>
                      <a:lnTo>
                        <a:pt x="158" y="385"/>
                      </a:lnTo>
                      <a:lnTo>
                        <a:pt x="148" y="385"/>
                      </a:lnTo>
                      <a:lnTo>
                        <a:pt x="141" y="385"/>
                      </a:lnTo>
                      <a:lnTo>
                        <a:pt x="134" y="383"/>
                      </a:lnTo>
                      <a:lnTo>
                        <a:pt x="127" y="382"/>
                      </a:lnTo>
                      <a:lnTo>
                        <a:pt x="121" y="380"/>
                      </a:lnTo>
                      <a:lnTo>
                        <a:pt x="108" y="375"/>
                      </a:lnTo>
                      <a:lnTo>
                        <a:pt x="97" y="367"/>
                      </a:lnTo>
                      <a:lnTo>
                        <a:pt x="91" y="362"/>
                      </a:lnTo>
                      <a:lnTo>
                        <a:pt x="85" y="356"/>
                      </a:lnTo>
                      <a:lnTo>
                        <a:pt x="80" y="349"/>
                      </a:lnTo>
                      <a:lnTo>
                        <a:pt x="76" y="343"/>
                      </a:lnTo>
                      <a:lnTo>
                        <a:pt x="74" y="335"/>
                      </a:lnTo>
                      <a:lnTo>
                        <a:pt x="72" y="328"/>
                      </a:lnTo>
                      <a:lnTo>
                        <a:pt x="70" y="321"/>
                      </a:lnTo>
                      <a:lnTo>
                        <a:pt x="69" y="312"/>
                      </a:lnTo>
                      <a:lnTo>
                        <a:pt x="69" y="296"/>
                      </a:lnTo>
                      <a:lnTo>
                        <a:pt x="0" y="296"/>
                      </a:lnTo>
                      <a:lnTo>
                        <a:pt x="0" y="316"/>
                      </a:lnTo>
                      <a:lnTo>
                        <a:pt x="1" y="327"/>
                      </a:lnTo>
                      <a:lnTo>
                        <a:pt x="3" y="338"/>
                      </a:lnTo>
                      <a:lnTo>
                        <a:pt x="6" y="349"/>
                      </a:lnTo>
                      <a:lnTo>
                        <a:pt x="10" y="359"/>
                      </a:lnTo>
                      <a:lnTo>
                        <a:pt x="16" y="369"/>
                      </a:lnTo>
                      <a:lnTo>
                        <a:pt x="24" y="379"/>
                      </a:lnTo>
                      <a:lnTo>
                        <a:pt x="32" y="388"/>
                      </a:lnTo>
                      <a:lnTo>
                        <a:pt x="42" y="397"/>
                      </a:lnTo>
                      <a:lnTo>
                        <a:pt x="54" y="405"/>
                      </a:lnTo>
                      <a:lnTo>
                        <a:pt x="64" y="412"/>
                      </a:lnTo>
                      <a:lnTo>
                        <a:pt x="78" y="418"/>
                      </a:lnTo>
                      <a:lnTo>
                        <a:pt x="91" y="423"/>
                      </a:lnTo>
                      <a:lnTo>
                        <a:pt x="104" y="427"/>
                      </a:lnTo>
                      <a:lnTo>
                        <a:pt x="118" y="429"/>
                      </a:lnTo>
                      <a:lnTo>
                        <a:pt x="133" y="432"/>
                      </a:lnTo>
                      <a:lnTo>
                        <a:pt x="148" y="432"/>
                      </a:lnTo>
                      <a:lnTo>
                        <a:pt x="168" y="432"/>
                      </a:lnTo>
                      <a:lnTo>
                        <a:pt x="184" y="429"/>
                      </a:lnTo>
                      <a:lnTo>
                        <a:pt x="200" y="427"/>
                      </a:lnTo>
                      <a:lnTo>
                        <a:pt x="217" y="423"/>
                      </a:lnTo>
                      <a:lnTo>
                        <a:pt x="230" y="418"/>
                      </a:lnTo>
                      <a:lnTo>
                        <a:pt x="243" y="412"/>
                      </a:lnTo>
                      <a:lnTo>
                        <a:pt x="255" y="405"/>
                      </a:lnTo>
                      <a:lnTo>
                        <a:pt x="267" y="397"/>
                      </a:lnTo>
                      <a:lnTo>
                        <a:pt x="277" y="387"/>
                      </a:lnTo>
                      <a:lnTo>
                        <a:pt x="285" y="379"/>
                      </a:lnTo>
                      <a:lnTo>
                        <a:pt x="293" y="368"/>
                      </a:lnTo>
                      <a:lnTo>
                        <a:pt x="299" y="357"/>
                      </a:lnTo>
                      <a:lnTo>
                        <a:pt x="303" y="346"/>
                      </a:lnTo>
                      <a:lnTo>
                        <a:pt x="307" y="334"/>
                      </a:lnTo>
                      <a:lnTo>
                        <a:pt x="309" y="322"/>
                      </a:lnTo>
                      <a:lnTo>
                        <a:pt x="309" y="308"/>
                      </a:lnTo>
                      <a:lnTo>
                        <a:pt x="309" y="296"/>
                      </a:lnTo>
                      <a:lnTo>
                        <a:pt x="307" y="285"/>
                      </a:lnTo>
                      <a:lnTo>
                        <a:pt x="305" y="274"/>
                      </a:lnTo>
                      <a:lnTo>
                        <a:pt x="300" y="264"/>
                      </a:lnTo>
                      <a:lnTo>
                        <a:pt x="295" y="255"/>
                      </a:lnTo>
                      <a:lnTo>
                        <a:pt x="289" y="245"/>
                      </a:lnTo>
                      <a:lnTo>
                        <a:pt x="282" y="237"/>
                      </a:lnTo>
                      <a:lnTo>
                        <a:pt x="273" y="229"/>
                      </a:lnTo>
                      <a:lnTo>
                        <a:pt x="261" y="221"/>
                      </a:lnTo>
                      <a:lnTo>
                        <a:pt x="249" y="215"/>
                      </a:lnTo>
                      <a:lnTo>
                        <a:pt x="236" y="209"/>
                      </a:lnTo>
                      <a:close/>
                    </a:path>
                  </a:pathLst>
                </a:custGeom>
                <a:solidFill>
                  <a:schemeClr val="tx1"/>
                </a:solidFill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55" name="Freeform 988">
                  <a:extLst>
                    <a:ext uri="{FF2B5EF4-FFF2-40B4-BE49-F238E27FC236}">
                      <a16:creationId xmlns="" xmlns:a16="http://schemas.microsoft.com/office/drawing/2014/main" id="{1344DAAC-4ED6-4151-BD04-A276BA227F4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258391" y="4194748"/>
                  <a:ext cx="122238" cy="169863"/>
                </a:xfrm>
                <a:custGeom>
                  <a:avLst/>
                  <a:gdLst>
                    <a:gd name="T0" fmla="*/ 299 w 309"/>
                    <a:gd name="T1" fmla="*/ 89 h 427"/>
                    <a:gd name="T2" fmla="*/ 290 w 309"/>
                    <a:gd name="T3" fmla="*/ 69 h 427"/>
                    <a:gd name="T4" fmla="*/ 278 w 309"/>
                    <a:gd name="T5" fmla="*/ 49 h 427"/>
                    <a:gd name="T6" fmla="*/ 260 w 309"/>
                    <a:gd name="T7" fmla="*/ 33 h 427"/>
                    <a:gd name="T8" fmla="*/ 240 w 309"/>
                    <a:gd name="T9" fmla="*/ 19 h 427"/>
                    <a:gd name="T10" fmla="*/ 215 w 309"/>
                    <a:gd name="T11" fmla="*/ 8 h 427"/>
                    <a:gd name="T12" fmla="*/ 187 w 309"/>
                    <a:gd name="T13" fmla="*/ 2 h 427"/>
                    <a:gd name="T14" fmla="*/ 154 w 309"/>
                    <a:gd name="T15" fmla="*/ 0 h 427"/>
                    <a:gd name="T16" fmla="*/ 128 w 309"/>
                    <a:gd name="T17" fmla="*/ 2 h 427"/>
                    <a:gd name="T18" fmla="*/ 104 w 309"/>
                    <a:gd name="T19" fmla="*/ 8 h 427"/>
                    <a:gd name="T20" fmla="*/ 81 w 309"/>
                    <a:gd name="T21" fmla="*/ 19 h 427"/>
                    <a:gd name="T22" fmla="*/ 61 w 309"/>
                    <a:gd name="T23" fmla="*/ 33 h 427"/>
                    <a:gd name="T24" fmla="*/ 39 w 309"/>
                    <a:gd name="T25" fmla="*/ 54 h 427"/>
                    <a:gd name="T26" fmla="*/ 25 w 309"/>
                    <a:gd name="T27" fmla="*/ 81 h 427"/>
                    <a:gd name="T28" fmla="*/ 15 w 309"/>
                    <a:gd name="T29" fmla="*/ 113 h 427"/>
                    <a:gd name="T30" fmla="*/ 12 w 309"/>
                    <a:gd name="T31" fmla="*/ 148 h 427"/>
                    <a:gd name="T32" fmla="*/ 82 w 309"/>
                    <a:gd name="T33" fmla="*/ 135 h 427"/>
                    <a:gd name="T34" fmla="*/ 86 w 309"/>
                    <a:gd name="T35" fmla="*/ 108 h 427"/>
                    <a:gd name="T36" fmla="*/ 96 w 309"/>
                    <a:gd name="T37" fmla="*/ 87 h 427"/>
                    <a:gd name="T38" fmla="*/ 108 w 309"/>
                    <a:gd name="T39" fmla="*/ 70 h 427"/>
                    <a:gd name="T40" fmla="*/ 124 w 309"/>
                    <a:gd name="T41" fmla="*/ 55 h 427"/>
                    <a:gd name="T42" fmla="*/ 146 w 309"/>
                    <a:gd name="T43" fmla="*/ 48 h 427"/>
                    <a:gd name="T44" fmla="*/ 171 w 309"/>
                    <a:gd name="T45" fmla="*/ 48 h 427"/>
                    <a:gd name="T46" fmla="*/ 194 w 309"/>
                    <a:gd name="T47" fmla="*/ 55 h 427"/>
                    <a:gd name="T48" fmla="*/ 209 w 309"/>
                    <a:gd name="T49" fmla="*/ 67 h 427"/>
                    <a:gd name="T50" fmla="*/ 218 w 309"/>
                    <a:gd name="T51" fmla="*/ 78 h 427"/>
                    <a:gd name="T52" fmla="*/ 224 w 309"/>
                    <a:gd name="T53" fmla="*/ 91 h 427"/>
                    <a:gd name="T54" fmla="*/ 228 w 309"/>
                    <a:gd name="T55" fmla="*/ 105 h 427"/>
                    <a:gd name="T56" fmla="*/ 227 w 309"/>
                    <a:gd name="T57" fmla="*/ 124 h 427"/>
                    <a:gd name="T58" fmla="*/ 221 w 309"/>
                    <a:gd name="T59" fmla="*/ 148 h 427"/>
                    <a:gd name="T60" fmla="*/ 207 w 309"/>
                    <a:gd name="T61" fmla="*/ 171 h 427"/>
                    <a:gd name="T62" fmla="*/ 188 w 309"/>
                    <a:gd name="T63" fmla="*/ 194 h 427"/>
                    <a:gd name="T64" fmla="*/ 163 w 309"/>
                    <a:gd name="T65" fmla="*/ 217 h 427"/>
                    <a:gd name="T66" fmla="*/ 135 w 309"/>
                    <a:gd name="T67" fmla="*/ 242 h 427"/>
                    <a:gd name="T68" fmla="*/ 104 w 309"/>
                    <a:gd name="T69" fmla="*/ 269 h 427"/>
                    <a:gd name="T70" fmla="*/ 70 w 309"/>
                    <a:gd name="T71" fmla="*/ 300 h 427"/>
                    <a:gd name="T72" fmla="*/ 40 w 309"/>
                    <a:gd name="T73" fmla="*/ 327 h 427"/>
                    <a:gd name="T74" fmla="*/ 22 w 309"/>
                    <a:gd name="T75" fmla="*/ 346 h 427"/>
                    <a:gd name="T76" fmla="*/ 10 w 309"/>
                    <a:gd name="T77" fmla="*/ 363 h 427"/>
                    <a:gd name="T78" fmla="*/ 2 w 309"/>
                    <a:gd name="T79" fmla="*/ 378 h 427"/>
                    <a:gd name="T80" fmla="*/ 0 w 309"/>
                    <a:gd name="T81" fmla="*/ 427 h 427"/>
                    <a:gd name="T82" fmla="*/ 309 w 309"/>
                    <a:gd name="T83" fmla="*/ 380 h 427"/>
                    <a:gd name="T84" fmla="*/ 90 w 309"/>
                    <a:gd name="T85" fmla="*/ 371 h 427"/>
                    <a:gd name="T86" fmla="*/ 108 w 309"/>
                    <a:gd name="T87" fmla="*/ 350 h 427"/>
                    <a:gd name="T88" fmla="*/ 166 w 309"/>
                    <a:gd name="T89" fmla="*/ 296 h 427"/>
                    <a:gd name="T90" fmla="*/ 255 w 309"/>
                    <a:gd name="T91" fmla="*/ 215 h 427"/>
                    <a:gd name="T92" fmla="*/ 275 w 309"/>
                    <a:gd name="T93" fmla="*/ 191 h 427"/>
                    <a:gd name="T94" fmla="*/ 289 w 309"/>
                    <a:gd name="T95" fmla="*/ 167 h 427"/>
                    <a:gd name="T96" fmla="*/ 297 w 309"/>
                    <a:gd name="T97" fmla="*/ 141 h 427"/>
                    <a:gd name="T98" fmla="*/ 300 w 309"/>
                    <a:gd name="T99" fmla="*/ 112 h 42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309" h="427">
                      <a:moveTo>
                        <a:pt x="300" y="100"/>
                      </a:moveTo>
                      <a:lnTo>
                        <a:pt x="299" y="89"/>
                      </a:lnTo>
                      <a:lnTo>
                        <a:pt x="295" y="78"/>
                      </a:lnTo>
                      <a:lnTo>
                        <a:pt x="290" y="69"/>
                      </a:lnTo>
                      <a:lnTo>
                        <a:pt x="285" y="59"/>
                      </a:lnTo>
                      <a:lnTo>
                        <a:pt x="278" y="49"/>
                      </a:lnTo>
                      <a:lnTo>
                        <a:pt x="270" y="41"/>
                      </a:lnTo>
                      <a:lnTo>
                        <a:pt x="260" y="33"/>
                      </a:lnTo>
                      <a:lnTo>
                        <a:pt x="251" y="25"/>
                      </a:lnTo>
                      <a:lnTo>
                        <a:pt x="240" y="19"/>
                      </a:lnTo>
                      <a:lnTo>
                        <a:pt x="228" y="13"/>
                      </a:lnTo>
                      <a:lnTo>
                        <a:pt x="215" y="8"/>
                      </a:lnTo>
                      <a:lnTo>
                        <a:pt x="200" y="5"/>
                      </a:lnTo>
                      <a:lnTo>
                        <a:pt x="187" y="2"/>
                      </a:lnTo>
                      <a:lnTo>
                        <a:pt x="171" y="1"/>
                      </a:lnTo>
                      <a:lnTo>
                        <a:pt x="154" y="0"/>
                      </a:lnTo>
                      <a:lnTo>
                        <a:pt x="141" y="1"/>
                      </a:lnTo>
                      <a:lnTo>
                        <a:pt x="128" y="2"/>
                      </a:lnTo>
                      <a:lnTo>
                        <a:pt x="116" y="5"/>
                      </a:lnTo>
                      <a:lnTo>
                        <a:pt x="104" y="8"/>
                      </a:lnTo>
                      <a:lnTo>
                        <a:pt x="92" y="13"/>
                      </a:lnTo>
                      <a:lnTo>
                        <a:pt x="81" y="19"/>
                      </a:lnTo>
                      <a:lnTo>
                        <a:pt x="70" y="25"/>
                      </a:lnTo>
                      <a:lnTo>
                        <a:pt x="61" y="33"/>
                      </a:lnTo>
                      <a:lnTo>
                        <a:pt x="49" y="43"/>
                      </a:lnTo>
                      <a:lnTo>
                        <a:pt x="39" y="54"/>
                      </a:lnTo>
                      <a:lnTo>
                        <a:pt x="31" y="67"/>
                      </a:lnTo>
                      <a:lnTo>
                        <a:pt x="25" y="81"/>
                      </a:lnTo>
                      <a:lnTo>
                        <a:pt x="19" y="96"/>
                      </a:lnTo>
                      <a:lnTo>
                        <a:pt x="15" y="113"/>
                      </a:lnTo>
                      <a:lnTo>
                        <a:pt x="13" y="130"/>
                      </a:lnTo>
                      <a:lnTo>
                        <a:pt x="12" y="148"/>
                      </a:lnTo>
                      <a:lnTo>
                        <a:pt x="81" y="148"/>
                      </a:lnTo>
                      <a:lnTo>
                        <a:pt x="82" y="135"/>
                      </a:lnTo>
                      <a:lnTo>
                        <a:pt x="84" y="120"/>
                      </a:lnTo>
                      <a:lnTo>
                        <a:pt x="86" y="108"/>
                      </a:lnTo>
                      <a:lnTo>
                        <a:pt x="91" y="97"/>
                      </a:lnTo>
                      <a:lnTo>
                        <a:pt x="96" y="87"/>
                      </a:lnTo>
                      <a:lnTo>
                        <a:pt x="100" y="78"/>
                      </a:lnTo>
                      <a:lnTo>
                        <a:pt x="108" y="70"/>
                      </a:lnTo>
                      <a:lnTo>
                        <a:pt x="115" y="63"/>
                      </a:lnTo>
                      <a:lnTo>
                        <a:pt x="124" y="55"/>
                      </a:lnTo>
                      <a:lnTo>
                        <a:pt x="135" y="52"/>
                      </a:lnTo>
                      <a:lnTo>
                        <a:pt x="146" y="48"/>
                      </a:lnTo>
                      <a:lnTo>
                        <a:pt x="158" y="48"/>
                      </a:lnTo>
                      <a:lnTo>
                        <a:pt x="171" y="48"/>
                      </a:lnTo>
                      <a:lnTo>
                        <a:pt x="183" y="52"/>
                      </a:lnTo>
                      <a:lnTo>
                        <a:pt x="194" y="55"/>
                      </a:lnTo>
                      <a:lnTo>
                        <a:pt x="204" y="63"/>
                      </a:lnTo>
                      <a:lnTo>
                        <a:pt x="209" y="67"/>
                      </a:lnTo>
                      <a:lnTo>
                        <a:pt x="213" y="72"/>
                      </a:lnTo>
                      <a:lnTo>
                        <a:pt x="218" y="78"/>
                      </a:lnTo>
                      <a:lnTo>
                        <a:pt x="222" y="84"/>
                      </a:lnTo>
                      <a:lnTo>
                        <a:pt x="224" y="91"/>
                      </a:lnTo>
                      <a:lnTo>
                        <a:pt x="227" y="97"/>
                      </a:lnTo>
                      <a:lnTo>
                        <a:pt x="228" y="105"/>
                      </a:lnTo>
                      <a:lnTo>
                        <a:pt x="228" y="112"/>
                      </a:lnTo>
                      <a:lnTo>
                        <a:pt x="227" y="124"/>
                      </a:lnTo>
                      <a:lnTo>
                        <a:pt x="224" y="136"/>
                      </a:lnTo>
                      <a:lnTo>
                        <a:pt x="221" y="148"/>
                      </a:lnTo>
                      <a:lnTo>
                        <a:pt x="215" y="160"/>
                      </a:lnTo>
                      <a:lnTo>
                        <a:pt x="207" y="171"/>
                      </a:lnTo>
                      <a:lnTo>
                        <a:pt x="199" y="183"/>
                      </a:lnTo>
                      <a:lnTo>
                        <a:pt x="188" y="194"/>
                      </a:lnTo>
                      <a:lnTo>
                        <a:pt x="176" y="206"/>
                      </a:lnTo>
                      <a:lnTo>
                        <a:pt x="163" y="217"/>
                      </a:lnTo>
                      <a:lnTo>
                        <a:pt x="150" y="229"/>
                      </a:lnTo>
                      <a:lnTo>
                        <a:pt x="135" y="242"/>
                      </a:lnTo>
                      <a:lnTo>
                        <a:pt x="121" y="255"/>
                      </a:lnTo>
                      <a:lnTo>
                        <a:pt x="104" y="269"/>
                      </a:lnTo>
                      <a:lnTo>
                        <a:pt x="87" y="284"/>
                      </a:lnTo>
                      <a:lnTo>
                        <a:pt x="70" y="300"/>
                      </a:lnTo>
                      <a:lnTo>
                        <a:pt x="51" y="316"/>
                      </a:lnTo>
                      <a:lnTo>
                        <a:pt x="40" y="327"/>
                      </a:lnTo>
                      <a:lnTo>
                        <a:pt x="31" y="337"/>
                      </a:lnTo>
                      <a:lnTo>
                        <a:pt x="22" y="346"/>
                      </a:lnTo>
                      <a:lnTo>
                        <a:pt x="15" y="356"/>
                      </a:lnTo>
                      <a:lnTo>
                        <a:pt x="10" y="363"/>
                      </a:lnTo>
                      <a:lnTo>
                        <a:pt x="6" y="372"/>
                      </a:lnTo>
                      <a:lnTo>
                        <a:pt x="2" y="378"/>
                      </a:lnTo>
                      <a:lnTo>
                        <a:pt x="0" y="385"/>
                      </a:lnTo>
                      <a:lnTo>
                        <a:pt x="0" y="427"/>
                      </a:lnTo>
                      <a:lnTo>
                        <a:pt x="309" y="427"/>
                      </a:lnTo>
                      <a:lnTo>
                        <a:pt x="309" y="380"/>
                      </a:lnTo>
                      <a:lnTo>
                        <a:pt x="81" y="380"/>
                      </a:lnTo>
                      <a:lnTo>
                        <a:pt x="90" y="371"/>
                      </a:lnTo>
                      <a:lnTo>
                        <a:pt x="98" y="361"/>
                      </a:lnTo>
                      <a:lnTo>
                        <a:pt x="108" y="350"/>
                      </a:lnTo>
                      <a:lnTo>
                        <a:pt x="118" y="340"/>
                      </a:lnTo>
                      <a:lnTo>
                        <a:pt x="166" y="296"/>
                      </a:lnTo>
                      <a:lnTo>
                        <a:pt x="211" y="256"/>
                      </a:lnTo>
                      <a:lnTo>
                        <a:pt x="255" y="215"/>
                      </a:lnTo>
                      <a:lnTo>
                        <a:pt x="266" y="203"/>
                      </a:lnTo>
                      <a:lnTo>
                        <a:pt x="275" y="191"/>
                      </a:lnTo>
                      <a:lnTo>
                        <a:pt x="282" y="179"/>
                      </a:lnTo>
                      <a:lnTo>
                        <a:pt x="289" y="167"/>
                      </a:lnTo>
                      <a:lnTo>
                        <a:pt x="294" y="154"/>
                      </a:lnTo>
                      <a:lnTo>
                        <a:pt x="297" y="141"/>
                      </a:lnTo>
                      <a:lnTo>
                        <a:pt x="300" y="126"/>
                      </a:lnTo>
                      <a:lnTo>
                        <a:pt x="300" y="112"/>
                      </a:lnTo>
                      <a:lnTo>
                        <a:pt x="300" y="100"/>
                      </a:lnTo>
                      <a:close/>
                    </a:path>
                  </a:pathLst>
                </a:custGeom>
                <a:solidFill>
                  <a:schemeClr val="tx1"/>
                </a:solidFill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56" name="Freeform 989">
                  <a:extLst>
                    <a:ext uri="{FF2B5EF4-FFF2-40B4-BE49-F238E27FC236}">
                      <a16:creationId xmlns="" xmlns:a16="http://schemas.microsoft.com/office/drawing/2014/main" id="{E4EF90B1-61B3-4A43-8735-BC7F4486C09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274266" y="4553523"/>
                  <a:ext cx="65088" cy="168275"/>
                </a:xfrm>
                <a:custGeom>
                  <a:avLst/>
                  <a:gdLst>
                    <a:gd name="T0" fmla="*/ 92 w 162"/>
                    <a:gd name="T1" fmla="*/ 99 h 426"/>
                    <a:gd name="T2" fmla="*/ 92 w 162"/>
                    <a:gd name="T3" fmla="*/ 426 h 426"/>
                    <a:gd name="T4" fmla="*/ 162 w 162"/>
                    <a:gd name="T5" fmla="*/ 426 h 426"/>
                    <a:gd name="T6" fmla="*/ 162 w 162"/>
                    <a:gd name="T7" fmla="*/ 0 h 426"/>
                    <a:gd name="T8" fmla="*/ 124 w 162"/>
                    <a:gd name="T9" fmla="*/ 0 h 426"/>
                    <a:gd name="T10" fmla="*/ 123 w 162"/>
                    <a:gd name="T11" fmla="*/ 6 h 426"/>
                    <a:gd name="T12" fmla="*/ 122 w 162"/>
                    <a:gd name="T13" fmla="*/ 12 h 426"/>
                    <a:gd name="T14" fmla="*/ 120 w 162"/>
                    <a:gd name="T15" fmla="*/ 19 h 426"/>
                    <a:gd name="T16" fmla="*/ 116 w 162"/>
                    <a:gd name="T17" fmla="*/ 25 h 426"/>
                    <a:gd name="T18" fmla="*/ 111 w 162"/>
                    <a:gd name="T19" fmla="*/ 31 h 426"/>
                    <a:gd name="T20" fmla="*/ 106 w 162"/>
                    <a:gd name="T21" fmla="*/ 37 h 426"/>
                    <a:gd name="T22" fmla="*/ 100 w 162"/>
                    <a:gd name="T23" fmla="*/ 43 h 426"/>
                    <a:gd name="T24" fmla="*/ 94 w 162"/>
                    <a:gd name="T25" fmla="*/ 49 h 426"/>
                    <a:gd name="T26" fmla="*/ 88 w 162"/>
                    <a:gd name="T27" fmla="*/ 53 h 426"/>
                    <a:gd name="T28" fmla="*/ 81 w 162"/>
                    <a:gd name="T29" fmla="*/ 58 h 426"/>
                    <a:gd name="T30" fmla="*/ 74 w 162"/>
                    <a:gd name="T31" fmla="*/ 62 h 426"/>
                    <a:gd name="T32" fmla="*/ 66 w 162"/>
                    <a:gd name="T33" fmla="*/ 64 h 426"/>
                    <a:gd name="T34" fmla="*/ 57 w 162"/>
                    <a:gd name="T35" fmla="*/ 66 h 426"/>
                    <a:gd name="T36" fmla="*/ 48 w 162"/>
                    <a:gd name="T37" fmla="*/ 68 h 426"/>
                    <a:gd name="T38" fmla="*/ 38 w 162"/>
                    <a:gd name="T39" fmla="*/ 69 h 426"/>
                    <a:gd name="T40" fmla="*/ 27 w 162"/>
                    <a:gd name="T41" fmla="*/ 69 h 426"/>
                    <a:gd name="T42" fmla="*/ 0 w 162"/>
                    <a:gd name="T43" fmla="*/ 69 h 426"/>
                    <a:gd name="T44" fmla="*/ 0 w 162"/>
                    <a:gd name="T45" fmla="*/ 99 h 426"/>
                    <a:gd name="T46" fmla="*/ 92 w 162"/>
                    <a:gd name="T47" fmla="*/ 99 h 42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</a:cxnLst>
                  <a:rect l="0" t="0" r="r" b="b"/>
                  <a:pathLst>
                    <a:path w="162" h="426">
                      <a:moveTo>
                        <a:pt x="92" y="99"/>
                      </a:moveTo>
                      <a:lnTo>
                        <a:pt x="92" y="426"/>
                      </a:lnTo>
                      <a:lnTo>
                        <a:pt x="162" y="426"/>
                      </a:lnTo>
                      <a:lnTo>
                        <a:pt x="162" y="0"/>
                      </a:lnTo>
                      <a:lnTo>
                        <a:pt x="124" y="0"/>
                      </a:lnTo>
                      <a:lnTo>
                        <a:pt x="123" y="6"/>
                      </a:lnTo>
                      <a:lnTo>
                        <a:pt x="122" y="12"/>
                      </a:lnTo>
                      <a:lnTo>
                        <a:pt x="120" y="19"/>
                      </a:lnTo>
                      <a:lnTo>
                        <a:pt x="116" y="25"/>
                      </a:lnTo>
                      <a:lnTo>
                        <a:pt x="111" y="31"/>
                      </a:lnTo>
                      <a:lnTo>
                        <a:pt x="106" y="37"/>
                      </a:lnTo>
                      <a:lnTo>
                        <a:pt x="100" y="43"/>
                      </a:lnTo>
                      <a:lnTo>
                        <a:pt x="94" y="49"/>
                      </a:lnTo>
                      <a:lnTo>
                        <a:pt x="88" y="53"/>
                      </a:lnTo>
                      <a:lnTo>
                        <a:pt x="81" y="58"/>
                      </a:lnTo>
                      <a:lnTo>
                        <a:pt x="74" y="62"/>
                      </a:lnTo>
                      <a:lnTo>
                        <a:pt x="66" y="64"/>
                      </a:lnTo>
                      <a:lnTo>
                        <a:pt x="57" y="66"/>
                      </a:lnTo>
                      <a:lnTo>
                        <a:pt x="48" y="68"/>
                      </a:lnTo>
                      <a:lnTo>
                        <a:pt x="38" y="69"/>
                      </a:lnTo>
                      <a:lnTo>
                        <a:pt x="27" y="69"/>
                      </a:lnTo>
                      <a:lnTo>
                        <a:pt x="0" y="69"/>
                      </a:lnTo>
                      <a:lnTo>
                        <a:pt x="0" y="99"/>
                      </a:lnTo>
                      <a:lnTo>
                        <a:pt x="92" y="99"/>
                      </a:lnTo>
                      <a:close/>
                    </a:path>
                  </a:pathLst>
                </a:custGeom>
                <a:solidFill>
                  <a:schemeClr val="tx1"/>
                </a:solidFill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57" name="Freeform 990">
                  <a:extLst>
                    <a:ext uri="{FF2B5EF4-FFF2-40B4-BE49-F238E27FC236}">
                      <a16:creationId xmlns="" xmlns:a16="http://schemas.microsoft.com/office/drawing/2014/main" id="{14291669-ECB7-4B93-861B-A7A40176450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2259978" y="5271073"/>
                  <a:ext cx="119063" cy="169863"/>
                </a:xfrm>
                <a:custGeom>
                  <a:avLst/>
                  <a:gdLst>
                    <a:gd name="T0" fmla="*/ 197 w 303"/>
                    <a:gd name="T1" fmla="*/ 357 h 432"/>
                    <a:gd name="T2" fmla="*/ 162 w 303"/>
                    <a:gd name="T3" fmla="*/ 380 h 432"/>
                    <a:gd name="T4" fmla="*/ 143 w 303"/>
                    <a:gd name="T5" fmla="*/ 385 h 432"/>
                    <a:gd name="T6" fmla="*/ 115 w 303"/>
                    <a:gd name="T7" fmla="*/ 383 h 432"/>
                    <a:gd name="T8" fmla="*/ 94 w 303"/>
                    <a:gd name="T9" fmla="*/ 369 h 432"/>
                    <a:gd name="T10" fmla="*/ 81 w 303"/>
                    <a:gd name="T11" fmla="*/ 351 h 432"/>
                    <a:gd name="T12" fmla="*/ 76 w 303"/>
                    <a:gd name="T13" fmla="*/ 330 h 432"/>
                    <a:gd name="T14" fmla="*/ 6 w 303"/>
                    <a:gd name="T15" fmla="*/ 333 h 432"/>
                    <a:gd name="T16" fmla="*/ 16 w 303"/>
                    <a:gd name="T17" fmla="*/ 368 h 432"/>
                    <a:gd name="T18" fmla="*/ 36 w 303"/>
                    <a:gd name="T19" fmla="*/ 396 h 432"/>
                    <a:gd name="T20" fmla="*/ 64 w 303"/>
                    <a:gd name="T21" fmla="*/ 416 h 432"/>
                    <a:gd name="T22" fmla="*/ 96 w 303"/>
                    <a:gd name="T23" fmla="*/ 428 h 432"/>
                    <a:gd name="T24" fmla="*/ 137 w 303"/>
                    <a:gd name="T25" fmla="*/ 432 h 432"/>
                    <a:gd name="T26" fmla="*/ 178 w 303"/>
                    <a:gd name="T27" fmla="*/ 427 h 432"/>
                    <a:gd name="T28" fmla="*/ 214 w 303"/>
                    <a:gd name="T29" fmla="*/ 413 h 432"/>
                    <a:gd name="T30" fmla="*/ 245 w 303"/>
                    <a:gd name="T31" fmla="*/ 390 h 432"/>
                    <a:gd name="T32" fmla="*/ 266 w 303"/>
                    <a:gd name="T33" fmla="*/ 366 h 432"/>
                    <a:gd name="T34" fmla="*/ 282 w 303"/>
                    <a:gd name="T35" fmla="*/ 336 h 432"/>
                    <a:gd name="T36" fmla="*/ 294 w 303"/>
                    <a:gd name="T37" fmla="*/ 300 h 432"/>
                    <a:gd name="T38" fmla="*/ 302 w 303"/>
                    <a:gd name="T39" fmla="*/ 259 h 432"/>
                    <a:gd name="T40" fmla="*/ 303 w 303"/>
                    <a:gd name="T41" fmla="*/ 213 h 432"/>
                    <a:gd name="T42" fmla="*/ 302 w 303"/>
                    <a:gd name="T43" fmla="*/ 167 h 432"/>
                    <a:gd name="T44" fmla="*/ 294 w 303"/>
                    <a:gd name="T45" fmla="*/ 128 h 432"/>
                    <a:gd name="T46" fmla="*/ 284 w 303"/>
                    <a:gd name="T47" fmla="*/ 93 h 432"/>
                    <a:gd name="T48" fmla="*/ 268 w 303"/>
                    <a:gd name="T49" fmla="*/ 64 h 432"/>
                    <a:gd name="T50" fmla="*/ 248 w 303"/>
                    <a:gd name="T51" fmla="*/ 40 h 432"/>
                    <a:gd name="T52" fmla="*/ 219 w 303"/>
                    <a:gd name="T53" fmla="*/ 19 h 432"/>
                    <a:gd name="T54" fmla="*/ 185 w 303"/>
                    <a:gd name="T55" fmla="*/ 6 h 432"/>
                    <a:gd name="T56" fmla="*/ 145 w 303"/>
                    <a:gd name="T57" fmla="*/ 0 h 432"/>
                    <a:gd name="T58" fmla="*/ 106 w 303"/>
                    <a:gd name="T59" fmla="*/ 5 h 432"/>
                    <a:gd name="T60" fmla="*/ 72 w 303"/>
                    <a:gd name="T61" fmla="*/ 17 h 432"/>
                    <a:gd name="T62" fmla="*/ 42 w 303"/>
                    <a:gd name="T63" fmla="*/ 40 h 432"/>
                    <a:gd name="T64" fmla="*/ 13 w 303"/>
                    <a:gd name="T65" fmla="*/ 79 h 432"/>
                    <a:gd name="T66" fmla="*/ 0 w 303"/>
                    <a:gd name="T67" fmla="*/ 128 h 432"/>
                    <a:gd name="T68" fmla="*/ 3 w 303"/>
                    <a:gd name="T69" fmla="*/ 178 h 432"/>
                    <a:gd name="T70" fmla="*/ 19 w 303"/>
                    <a:gd name="T71" fmla="*/ 219 h 432"/>
                    <a:gd name="T72" fmla="*/ 48 w 303"/>
                    <a:gd name="T73" fmla="*/ 253 h 432"/>
                    <a:gd name="T74" fmla="*/ 73 w 303"/>
                    <a:gd name="T75" fmla="*/ 267 h 432"/>
                    <a:gd name="T76" fmla="*/ 102 w 303"/>
                    <a:gd name="T77" fmla="*/ 275 h 432"/>
                    <a:gd name="T78" fmla="*/ 137 w 303"/>
                    <a:gd name="T79" fmla="*/ 277 h 432"/>
                    <a:gd name="T80" fmla="*/ 169 w 303"/>
                    <a:gd name="T81" fmla="*/ 269 h 432"/>
                    <a:gd name="T82" fmla="*/ 197 w 303"/>
                    <a:gd name="T83" fmla="*/ 256 h 432"/>
                    <a:gd name="T84" fmla="*/ 233 w 303"/>
                    <a:gd name="T85" fmla="*/ 223 h 432"/>
                    <a:gd name="T86" fmla="*/ 227 w 303"/>
                    <a:gd name="T87" fmla="*/ 292 h 432"/>
                    <a:gd name="T88" fmla="*/ 184 w 303"/>
                    <a:gd name="T89" fmla="*/ 224 h 432"/>
                    <a:gd name="T90" fmla="*/ 165 w 303"/>
                    <a:gd name="T91" fmla="*/ 231 h 432"/>
                    <a:gd name="T92" fmla="*/ 139 w 303"/>
                    <a:gd name="T93" fmla="*/ 232 h 432"/>
                    <a:gd name="T94" fmla="*/ 124 w 303"/>
                    <a:gd name="T95" fmla="*/ 230 h 432"/>
                    <a:gd name="T96" fmla="*/ 97 w 303"/>
                    <a:gd name="T97" fmla="*/ 215 h 432"/>
                    <a:gd name="T98" fmla="*/ 82 w 303"/>
                    <a:gd name="T99" fmla="*/ 196 h 432"/>
                    <a:gd name="T100" fmla="*/ 75 w 303"/>
                    <a:gd name="T101" fmla="*/ 170 h 432"/>
                    <a:gd name="T102" fmla="*/ 73 w 303"/>
                    <a:gd name="T103" fmla="*/ 131 h 432"/>
                    <a:gd name="T104" fmla="*/ 81 w 303"/>
                    <a:gd name="T105" fmla="*/ 94 h 432"/>
                    <a:gd name="T106" fmla="*/ 96 w 303"/>
                    <a:gd name="T107" fmla="*/ 66 h 432"/>
                    <a:gd name="T108" fmla="*/ 123 w 303"/>
                    <a:gd name="T109" fmla="*/ 49 h 432"/>
                    <a:gd name="T110" fmla="*/ 159 w 303"/>
                    <a:gd name="T111" fmla="*/ 46 h 432"/>
                    <a:gd name="T112" fmla="*/ 195 w 303"/>
                    <a:gd name="T113" fmla="*/ 63 h 432"/>
                    <a:gd name="T114" fmla="*/ 214 w 303"/>
                    <a:gd name="T115" fmla="*/ 88 h 432"/>
                    <a:gd name="T116" fmla="*/ 225 w 303"/>
                    <a:gd name="T117" fmla="*/ 123 h 432"/>
                    <a:gd name="T118" fmla="*/ 227 w 303"/>
                    <a:gd name="T119" fmla="*/ 160 h 432"/>
                    <a:gd name="T120" fmla="*/ 219 w 303"/>
                    <a:gd name="T121" fmla="*/ 188 h 432"/>
                    <a:gd name="T122" fmla="*/ 202 w 303"/>
                    <a:gd name="T123" fmla="*/ 211 h 432"/>
                    <a:gd name="T124" fmla="*/ 184 w 303"/>
                    <a:gd name="T125" fmla="*/ 224 h 43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  <a:cxn ang="0">
                      <a:pos x="T122" y="T123"/>
                    </a:cxn>
                    <a:cxn ang="0">
                      <a:pos x="T124" y="T125"/>
                    </a:cxn>
                  </a:cxnLst>
                  <a:rect l="0" t="0" r="r" b="b"/>
                  <a:pathLst>
                    <a:path w="303" h="432">
                      <a:moveTo>
                        <a:pt x="214" y="330"/>
                      </a:moveTo>
                      <a:lnTo>
                        <a:pt x="207" y="344"/>
                      </a:lnTo>
                      <a:lnTo>
                        <a:pt x="197" y="357"/>
                      </a:lnTo>
                      <a:lnTo>
                        <a:pt x="185" y="368"/>
                      </a:lnTo>
                      <a:lnTo>
                        <a:pt x="174" y="375"/>
                      </a:lnTo>
                      <a:lnTo>
                        <a:pt x="162" y="380"/>
                      </a:lnTo>
                      <a:lnTo>
                        <a:pt x="156" y="383"/>
                      </a:lnTo>
                      <a:lnTo>
                        <a:pt x="150" y="384"/>
                      </a:lnTo>
                      <a:lnTo>
                        <a:pt x="143" y="385"/>
                      </a:lnTo>
                      <a:lnTo>
                        <a:pt x="137" y="385"/>
                      </a:lnTo>
                      <a:lnTo>
                        <a:pt x="125" y="385"/>
                      </a:lnTo>
                      <a:lnTo>
                        <a:pt x="115" y="383"/>
                      </a:lnTo>
                      <a:lnTo>
                        <a:pt x="107" y="379"/>
                      </a:lnTo>
                      <a:lnTo>
                        <a:pt x="100" y="375"/>
                      </a:lnTo>
                      <a:lnTo>
                        <a:pt x="94" y="369"/>
                      </a:lnTo>
                      <a:lnTo>
                        <a:pt x="88" y="363"/>
                      </a:lnTo>
                      <a:lnTo>
                        <a:pt x="84" y="357"/>
                      </a:lnTo>
                      <a:lnTo>
                        <a:pt x="81" y="351"/>
                      </a:lnTo>
                      <a:lnTo>
                        <a:pt x="77" y="344"/>
                      </a:lnTo>
                      <a:lnTo>
                        <a:pt x="76" y="337"/>
                      </a:lnTo>
                      <a:lnTo>
                        <a:pt x="76" y="330"/>
                      </a:lnTo>
                      <a:lnTo>
                        <a:pt x="76" y="321"/>
                      </a:lnTo>
                      <a:lnTo>
                        <a:pt x="6" y="321"/>
                      </a:lnTo>
                      <a:lnTo>
                        <a:pt x="6" y="333"/>
                      </a:lnTo>
                      <a:lnTo>
                        <a:pt x="9" y="346"/>
                      </a:lnTo>
                      <a:lnTo>
                        <a:pt x="11" y="357"/>
                      </a:lnTo>
                      <a:lnTo>
                        <a:pt x="16" y="368"/>
                      </a:lnTo>
                      <a:lnTo>
                        <a:pt x="22" y="378"/>
                      </a:lnTo>
                      <a:lnTo>
                        <a:pt x="28" y="387"/>
                      </a:lnTo>
                      <a:lnTo>
                        <a:pt x="36" y="396"/>
                      </a:lnTo>
                      <a:lnTo>
                        <a:pt x="46" y="405"/>
                      </a:lnTo>
                      <a:lnTo>
                        <a:pt x="54" y="411"/>
                      </a:lnTo>
                      <a:lnTo>
                        <a:pt x="64" y="416"/>
                      </a:lnTo>
                      <a:lnTo>
                        <a:pt x="73" y="421"/>
                      </a:lnTo>
                      <a:lnTo>
                        <a:pt x="85" y="425"/>
                      </a:lnTo>
                      <a:lnTo>
                        <a:pt x="96" y="428"/>
                      </a:lnTo>
                      <a:lnTo>
                        <a:pt x="109" y="429"/>
                      </a:lnTo>
                      <a:lnTo>
                        <a:pt x="123" y="432"/>
                      </a:lnTo>
                      <a:lnTo>
                        <a:pt x="137" y="432"/>
                      </a:lnTo>
                      <a:lnTo>
                        <a:pt x="150" y="432"/>
                      </a:lnTo>
                      <a:lnTo>
                        <a:pt x="165" y="429"/>
                      </a:lnTo>
                      <a:lnTo>
                        <a:pt x="178" y="427"/>
                      </a:lnTo>
                      <a:lnTo>
                        <a:pt x="191" y="423"/>
                      </a:lnTo>
                      <a:lnTo>
                        <a:pt x="203" y="419"/>
                      </a:lnTo>
                      <a:lnTo>
                        <a:pt x="214" y="413"/>
                      </a:lnTo>
                      <a:lnTo>
                        <a:pt x="226" y="405"/>
                      </a:lnTo>
                      <a:lnTo>
                        <a:pt x="237" y="397"/>
                      </a:lnTo>
                      <a:lnTo>
                        <a:pt x="245" y="390"/>
                      </a:lnTo>
                      <a:lnTo>
                        <a:pt x="252" y="383"/>
                      </a:lnTo>
                      <a:lnTo>
                        <a:pt x="260" y="374"/>
                      </a:lnTo>
                      <a:lnTo>
                        <a:pt x="266" y="366"/>
                      </a:lnTo>
                      <a:lnTo>
                        <a:pt x="272" y="356"/>
                      </a:lnTo>
                      <a:lnTo>
                        <a:pt x="278" y="346"/>
                      </a:lnTo>
                      <a:lnTo>
                        <a:pt x="282" y="336"/>
                      </a:lnTo>
                      <a:lnTo>
                        <a:pt x="287" y="325"/>
                      </a:lnTo>
                      <a:lnTo>
                        <a:pt x="291" y="313"/>
                      </a:lnTo>
                      <a:lnTo>
                        <a:pt x="294" y="300"/>
                      </a:lnTo>
                      <a:lnTo>
                        <a:pt x="297" y="286"/>
                      </a:lnTo>
                      <a:lnTo>
                        <a:pt x="299" y="273"/>
                      </a:lnTo>
                      <a:lnTo>
                        <a:pt x="302" y="259"/>
                      </a:lnTo>
                      <a:lnTo>
                        <a:pt x="303" y="244"/>
                      </a:lnTo>
                      <a:lnTo>
                        <a:pt x="303" y="229"/>
                      </a:lnTo>
                      <a:lnTo>
                        <a:pt x="303" y="213"/>
                      </a:lnTo>
                      <a:lnTo>
                        <a:pt x="303" y="197"/>
                      </a:lnTo>
                      <a:lnTo>
                        <a:pt x="303" y="182"/>
                      </a:lnTo>
                      <a:lnTo>
                        <a:pt x="302" y="167"/>
                      </a:lnTo>
                      <a:lnTo>
                        <a:pt x="299" y="154"/>
                      </a:lnTo>
                      <a:lnTo>
                        <a:pt x="297" y="140"/>
                      </a:lnTo>
                      <a:lnTo>
                        <a:pt x="294" y="128"/>
                      </a:lnTo>
                      <a:lnTo>
                        <a:pt x="291" y="116"/>
                      </a:lnTo>
                      <a:lnTo>
                        <a:pt x="287" y="103"/>
                      </a:lnTo>
                      <a:lnTo>
                        <a:pt x="284" y="93"/>
                      </a:lnTo>
                      <a:lnTo>
                        <a:pt x="279" y="83"/>
                      </a:lnTo>
                      <a:lnTo>
                        <a:pt x="274" y="72"/>
                      </a:lnTo>
                      <a:lnTo>
                        <a:pt x="268" y="64"/>
                      </a:lnTo>
                      <a:lnTo>
                        <a:pt x="262" y="55"/>
                      </a:lnTo>
                      <a:lnTo>
                        <a:pt x="255" y="47"/>
                      </a:lnTo>
                      <a:lnTo>
                        <a:pt x="248" y="40"/>
                      </a:lnTo>
                      <a:lnTo>
                        <a:pt x="240" y="34"/>
                      </a:lnTo>
                      <a:lnTo>
                        <a:pt x="230" y="25"/>
                      </a:lnTo>
                      <a:lnTo>
                        <a:pt x="219" y="19"/>
                      </a:lnTo>
                      <a:lnTo>
                        <a:pt x="208" y="13"/>
                      </a:lnTo>
                      <a:lnTo>
                        <a:pt x="197" y="8"/>
                      </a:lnTo>
                      <a:lnTo>
                        <a:pt x="185" y="6"/>
                      </a:lnTo>
                      <a:lnTo>
                        <a:pt x="172" y="2"/>
                      </a:lnTo>
                      <a:lnTo>
                        <a:pt x="159" y="1"/>
                      </a:lnTo>
                      <a:lnTo>
                        <a:pt x="145" y="0"/>
                      </a:lnTo>
                      <a:lnTo>
                        <a:pt x="131" y="1"/>
                      </a:lnTo>
                      <a:lnTo>
                        <a:pt x="118" y="2"/>
                      </a:lnTo>
                      <a:lnTo>
                        <a:pt x="106" y="5"/>
                      </a:lnTo>
                      <a:lnTo>
                        <a:pt x="94" y="7"/>
                      </a:lnTo>
                      <a:lnTo>
                        <a:pt x="83" y="11"/>
                      </a:lnTo>
                      <a:lnTo>
                        <a:pt x="72" y="17"/>
                      </a:lnTo>
                      <a:lnTo>
                        <a:pt x="64" y="22"/>
                      </a:lnTo>
                      <a:lnTo>
                        <a:pt x="54" y="28"/>
                      </a:lnTo>
                      <a:lnTo>
                        <a:pt x="42" y="40"/>
                      </a:lnTo>
                      <a:lnTo>
                        <a:pt x="30" y="52"/>
                      </a:lnTo>
                      <a:lnTo>
                        <a:pt x="22" y="65"/>
                      </a:lnTo>
                      <a:lnTo>
                        <a:pt x="13" y="79"/>
                      </a:lnTo>
                      <a:lnTo>
                        <a:pt x="7" y="95"/>
                      </a:lnTo>
                      <a:lnTo>
                        <a:pt x="4" y="111"/>
                      </a:lnTo>
                      <a:lnTo>
                        <a:pt x="0" y="128"/>
                      </a:lnTo>
                      <a:lnTo>
                        <a:pt x="0" y="147"/>
                      </a:lnTo>
                      <a:lnTo>
                        <a:pt x="0" y="162"/>
                      </a:lnTo>
                      <a:lnTo>
                        <a:pt x="3" y="178"/>
                      </a:lnTo>
                      <a:lnTo>
                        <a:pt x="6" y="192"/>
                      </a:lnTo>
                      <a:lnTo>
                        <a:pt x="12" y="206"/>
                      </a:lnTo>
                      <a:lnTo>
                        <a:pt x="19" y="219"/>
                      </a:lnTo>
                      <a:lnTo>
                        <a:pt x="27" y="231"/>
                      </a:lnTo>
                      <a:lnTo>
                        <a:pt x="37" y="242"/>
                      </a:lnTo>
                      <a:lnTo>
                        <a:pt x="48" y="253"/>
                      </a:lnTo>
                      <a:lnTo>
                        <a:pt x="57" y="259"/>
                      </a:lnTo>
                      <a:lnTo>
                        <a:pt x="65" y="263"/>
                      </a:lnTo>
                      <a:lnTo>
                        <a:pt x="73" y="267"/>
                      </a:lnTo>
                      <a:lnTo>
                        <a:pt x="82" y="271"/>
                      </a:lnTo>
                      <a:lnTo>
                        <a:pt x="93" y="273"/>
                      </a:lnTo>
                      <a:lnTo>
                        <a:pt x="102" y="275"/>
                      </a:lnTo>
                      <a:lnTo>
                        <a:pt x="113" y="277"/>
                      </a:lnTo>
                      <a:lnTo>
                        <a:pt x="125" y="277"/>
                      </a:lnTo>
                      <a:lnTo>
                        <a:pt x="137" y="277"/>
                      </a:lnTo>
                      <a:lnTo>
                        <a:pt x="148" y="275"/>
                      </a:lnTo>
                      <a:lnTo>
                        <a:pt x="159" y="273"/>
                      </a:lnTo>
                      <a:lnTo>
                        <a:pt x="169" y="269"/>
                      </a:lnTo>
                      <a:lnTo>
                        <a:pt x="179" y="266"/>
                      </a:lnTo>
                      <a:lnTo>
                        <a:pt x="189" y="261"/>
                      </a:lnTo>
                      <a:lnTo>
                        <a:pt x="197" y="256"/>
                      </a:lnTo>
                      <a:lnTo>
                        <a:pt x="207" y="249"/>
                      </a:lnTo>
                      <a:lnTo>
                        <a:pt x="221" y="237"/>
                      </a:lnTo>
                      <a:lnTo>
                        <a:pt x="233" y="223"/>
                      </a:lnTo>
                      <a:lnTo>
                        <a:pt x="233" y="248"/>
                      </a:lnTo>
                      <a:lnTo>
                        <a:pt x="231" y="271"/>
                      </a:lnTo>
                      <a:lnTo>
                        <a:pt x="227" y="292"/>
                      </a:lnTo>
                      <a:lnTo>
                        <a:pt x="221" y="312"/>
                      </a:lnTo>
                      <a:lnTo>
                        <a:pt x="214" y="330"/>
                      </a:lnTo>
                      <a:close/>
                      <a:moveTo>
                        <a:pt x="184" y="224"/>
                      </a:moveTo>
                      <a:lnTo>
                        <a:pt x="178" y="226"/>
                      </a:lnTo>
                      <a:lnTo>
                        <a:pt x="172" y="229"/>
                      </a:lnTo>
                      <a:lnTo>
                        <a:pt x="165" y="231"/>
                      </a:lnTo>
                      <a:lnTo>
                        <a:pt x="156" y="231"/>
                      </a:lnTo>
                      <a:lnTo>
                        <a:pt x="148" y="232"/>
                      </a:lnTo>
                      <a:lnTo>
                        <a:pt x="139" y="232"/>
                      </a:lnTo>
                      <a:lnTo>
                        <a:pt x="135" y="232"/>
                      </a:lnTo>
                      <a:lnTo>
                        <a:pt x="129" y="231"/>
                      </a:lnTo>
                      <a:lnTo>
                        <a:pt x="124" y="230"/>
                      </a:lnTo>
                      <a:lnTo>
                        <a:pt x="118" y="229"/>
                      </a:lnTo>
                      <a:lnTo>
                        <a:pt x="108" y="223"/>
                      </a:lnTo>
                      <a:lnTo>
                        <a:pt x="97" y="215"/>
                      </a:lnTo>
                      <a:lnTo>
                        <a:pt x="91" y="209"/>
                      </a:lnTo>
                      <a:lnTo>
                        <a:pt x="87" y="203"/>
                      </a:lnTo>
                      <a:lnTo>
                        <a:pt x="82" y="196"/>
                      </a:lnTo>
                      <a:lnTo>
                        <a:pt x="78" y="188"/>
                      </a:lnTo>
                      <a:lnTo>
                        <a:pt x="76" y="179"/>
                      </a:lnTo>
                      <a:lnTo>
                        <a:pt x="75" y="170"/>
                      </a:lnTo>
                      <a:lnTo>
                        <a:pt x="73" y="158"/>
                      </a:lnTo>
                      <a:lnTo>
                        <a:pt x="72" y="147"/>
                      </a:lnTo>
                      <a:lnTo>
                        <a:pt x="73" y="131"/>
                      </a:lnTo>
                      <a:lnTo>
                        <a:pt x="75" y="118"/>
                      </a:lnTo>
                      <a:lnTo>
                        <a:pt x="77" y="105"/>
                      </a:lnTo>
                      <a:lnTo>
                        <a:pt x="81" y="94"/>
                      </a:lnTo>
                      <a:lnTo>
                        <a:pt x="84" y="83"/>
                      </a:lnTo>
                      <a:lnTo>
                        <a:pt x="90" y="75"/>
                      </a:lnTo>
                      <a:lnTo>
                        <a:pt x="96" y="66"/>
                      </a:lnTo>
                      <a:lnTo>
                        <a:pt x="103" y="60"/>
                      </a:lnTo>
                      <a:lnTo>
                        <a:pt x="113" y="54"/>
                      </a:lnTo>
                      <a:lnTo>
                        <a:pt x="123" y="49"/>
                      </a:lnTo>
                      <a:lnTo>
                        <a:pt x="133" y="46"/>
                      </a:lnTo>
                      <a:lnTo>
                        <a:pt x="145" y="45"/>
                      </a:lnTo>
                      <a:lnTo>
                        <a:pt x="159" y="46"/>
                      </a:lnTo>
                      <a:lnTo>
                        <a:pt x="171" y="49"/>
                      </a:lnTo>
                      <a:lnTo>
                        <a:pt x="183" y="55"/>
                      </a:lnTo>
                      <a:lnTo>
                        <a:pt x="195" y="63"/>
                      </a:lnTo>
                      <a:lnTo>
                        <a:pt x="202" y="70"/>
                      </a:lnTo>
                      <a:lnTo>
                        <a:pt x="209" y="78"/>
                      </a:lnTo>
                      <a:lnTo>
                        <a:pt x="214" y="88"/>
                      </a:lnTo>
                      <a:lnTo>
                        <a:pt x="219" y="99"/>
                      </a:lnTo>
                      <a:lnTo>
                        <a:pt x="224" y="109"/>
                      </a:lnTo>
                      <a:lnTo>
                        <a:pt x="225" y="123"/>
                      </a:lnTo>
                      <a:lnTo>
                        <a:pt x="227" y="136"/>
                      </a:lnTo>
                      <a:lnTo>
                        <a:pt x="227" y="152"/>
                      </a:lnTo>
                      <a:lnTo>
                        <a:pt x="227" y="160"/>
                      </a:lnTo>
                      <a:lnTo>
                        <a:pt x="225" y="171"/>
                      </a:lnTo>
                      <a:lnTo>
                        <a:pt x="224" y="179"/>
                      </a:lnTo>
                      <a:lnTo>
                        <a:pt x="219" y="188"/>
                      </a:lnTo>
                      <a:lnTo>
                        <a:pt x="214" y="196"/>
                      </a:lnTo>
                      <a:lnTo>
                        <a:pt x="209" y="203"/>
                      </a:lnTo>
                      <a:lnTo>
                        <a:pt x="202" y="211"/>
                      </a:lnTo>
                      <a:lnTo>
                        <a:pt x="195" y="218"/>
                      </a:lnTo>
                      <a:lnTo>
                        <a:pt x="190" y="221"/>
                      </a:lnTo>
                      <a:lnTo>
                        <a:pt x="184" y="224"/>
                      </a:lnTo>
                      <a:close/>
                    </a:path>
                  </a:pathLst>
                </a:custGeom>
                <a:solidFill>
                  <a:schemeClr val="tx1"/>
                </a:solidFill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58" name="Freeform 991">
                  <a:extLst>
                    <a:ext uri="{FF2B5EF4-FFF2-40B4-BE49-F238E27FC236}">
                      <a16:creationId xmlns="" xmlns:a16="http://schemas.microsoft.com/office/drawing/2014/main" id="{4F7FFF8F-BFA3-4746-A8F7-59BE8AF8834E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2256803" y="4878960"/>
                  <a:ext cx="179388" cy="225425"/>
                </a:xfrm>
                <a:custGeom>
                  <a:avLst/>
                  <a:gdLst>
                    <a:gd name="T0" fmla="*/ 0 w 449"/>
                    <a:gd name="T1" fmla="*/ 423 h 567"/>
                    <a:gd name="T2" fmla="*/ 271 w 449"/>
                    <a:gd name="T3" fmla="*/ 423 h 567"/>
                    <a:gd name="T4" fmla="*/ 271 w 449"/>
                    <a:gd name="T5" fmla="*/ 567 h 567"/>
                    <a:gd name="T6" fmla="*/ 364 w 449"/>
                    <a:gd name="T7" fmla="*/ 567 h 567"/>
                    <a:gd name="T8" fmla="*/ 364 w 449"/>
                    <a:gd name="T9" fmla="*/ 423 h 567"/>
                    <a:gd name="T10" fmla="*/ 449 w 449"/>
                    <a:gd name="T11" fmla="*/ 423 h 567"/>
                    <a:gd name="T12" fmla="*/ 449 w 449"/>
                    <a:gd name="T13" fmla="*/ 361 h 567"/>
                    <a:gd name="T14" fmla="*/ 364 w 449"/>
                    <a:gd name="T15" fmla="*/ 361 h 567"/>
                    <a:gd name="T16" fmla="*/ 364 w 449"/>
                    <a:gd name="T17" fmla="*/ 0 h 567"/>
                    <a:gd name="T18" fmla="*/ 271 w 449"/>
                    <a:gd name="T19" fmla="*/ 0 h 567"/>
                    <a:gd name="T20" fmla="*/ 0 w 449"/>
                    <a:gd name="T21" fmla="*/ 358 h 567"/>
                    <a:gd name="T22" fmla="*/ 0 w 449"/>
                    <a:gd name="T23" fmla="*/ 423 h 567"/>
                    <a:gd name="T24" fmla="*/ 271 w 449"/>
                    <a:gd name="T25" fmla="*/ 361 h 567"/>
                    <a:gd name="T26" fmla="*/ 90 w 449"/>
                    <a:gd name="T27" fmla="*/ 361 h 567"/>
                    <a:gd name="T28" fmla="*/ 271 w 449"/>
                    <a:gd name="T29" fmla="*/ 121 h 567"/>
                    <a:gd name="T30" fmla="*/ 271 w 449"/>
                    <a:gd name="T31" fmla="*/ 361 h 56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449" h="567">
                      <a:moveTo>
                        <a:pt x="0" y="423"/>
                      </a:moveTo>
                      <a:lnTo>
                        <a:pt x="271" y="423"/>
                      </a:lnTo>
                      <a:lnTo>
                        <a:pt x="271" y="567"/>
                      </a:lnTo>
                      <a:lnTo>
                        <a:pt x="364" y="567"/>
                      </a:lnTo>
                      <a:lnTo>
                        <a:pt x="364" y="423"/>
                      </a:lnTo>
                      <a:lnTo>
                        <a:pt x="449" y="423"/>
                      </a:lnTo>
                      <a:lnTo>
                        <a:pt x="449" y="361"/>
                      </a:lnTo>
                      <a:lnTo>
                        <a:pt x="364" y="361"/>
                      </a:lnTo>
                      <a:lnTo>
                        <a:pt x="364" y="0"/>
                      </a:lnTo>
                      <a:lnTo>
                        <a:pt x="271" y="0"/>
                      </a:lnTo>
                      <a:lnTo>
                        <a:pt x="0" y="358"/>
                      </a:lnTo>
                      <a:lnTo>
                        <a:pt x="0" y="423"/>
                      </a:lnTo>
                      <a:close/>
                      <a:moveTo>
                        <a:pt x="271" y="361"/>
                      </a:moveTo>
                      <a:lnTo>
                        <a:pt x="90" y="361"/>
                      </a:lnTo>
                      <a:lnTo>
                        <a:pt x="271" y="121"/>
                      </a:lnTo>
                      <a:lnTo>
                        <a:pt x="271" y="361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grpSp>
              <p:nvGrpSpPr>
                <p:cNvPr id="959" name="Group 958">
                  <a:extLst>
                    <a:ext uri="{FF2B5EF4-FFF2-40B4-BE49-F238E27FC236}">
                      <a16:creationId xmlns="" xmlns:a16="http://schemas.microsoft.com/office/drawing/2014/main" id="{0B8AC4B5-3483-4C83-A6DD-AD4CF42FA665}"/>
                    </a:ext>
                  </a:extLst>
                </p:cNvPr>
                <p:cNvGrpSpPr/>
                <p:nvPr/>
              </p:nvGrpSpPr>
              <p:grpSpPr>
                <a:xfrm>
                  <a:off x="1951381" y="2288160"/>
                  <a:ext cx="652230" cy="3230563"/>
                  <a:chOff x="1951381" y="2288160"/>
                  <a:chExt cx="652230" cy="3230563"/>
                </a:xfrm>
              </p:grpSpPr>
              <p:sp>
                <p:nvSpPr>
                  <p:cNvPr id="961" name="Line 980">
                    <a:extLst>
                      <a:ext uri="{FF2B5EF4-FFF2-40B4-BE49-F238E27FC236}">
                        <a16:creationId xmlns="" xmlns:a16="http://schemas.microsoft.com/office/drawing/2014/main" id="{29C48EDF-4A7B-4E70-A29D-A68C1A4F69F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955178" y="2288160"/>
                    <a:ext cx="0" cy="3230563"/>
                  </a:xfrm>
                  <a:prstGeom prst="line">
                    <a:avLst/>
                  </a:prstGeom>
                  <a:noFill/>
                  <a:ln w="0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=""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962" name="Line 982">
                    <a:extLst>
                      <a:ext uri="{FF2B5EF4-FFF2-40B4-BE49-F238E27FC236}">
                        <a16:creationId xmlns="" xmlns:a16="http://schemas.microsoft.com/office/drawing/2014/main" id="{D70235E2-4C9F-4C82-B7B4-C6FDAD4727C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599703" y="2288160"/>
                    <a:ext cx="0" cy="3230563"/>
                  </a:xfrm>
                  <a:prstGeom prst="line">
                    <a:avLst/>
                  </a:prstGeom>
                  <a:noFill/>
                  <a:ln w="0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=""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963" name="Line 992">
                    <a:extLst>
                      <a:ext uri="{FF2B5EF4-FFF2-40B4-BE49-F238E27FC236}">
                        <a16:creationId xmlns="" xmlns:a16="http://schemas.microsoft.com/office/drawing/2014/main" id="{BC1A38C3-88BF-45A7-A882-A1AA64584D8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951381" y="2288160"/>
                    <a:ext cx="652230" cy="0"/>
                  </a:xfrm>
                  <a:prstGeom prst="line">
                    <a:avLst/>
                  </a:prstGeom>
                  <a:noFill/>
                  <a:ln w="0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=""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sp>
              <p:nvSpPr>
                <p:cNvPr id="960" name="Freeform 993">
                  <a:extLst>
                    <a:ext uri="{FF2B5EF4-FFF2-40B4-BE49-F238E27FC236}">
                      <a16:creationId xmlns="" xmlns:a16="http://schemas.microsoft.com/office/drawing/2014/main" id="{89A58326-CA36-4C6D-8F10-9B5A0C0AD22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55178" y="5518723"/>
                  <a:ext cx="644525" cy="45719"/>
                </a:xfrm>
                <a:custGeom>
                  <a:avLst/>
                  <a:gdLst>
                    <a:gd name="T0" fmla="*/ 0 w 1352"/>
                    <a:gd name="T1" fmla="*/ 0 h 33"/>
                    <a:gd name="T2" fmla="*/ 338 w 1352"/>
                    <a:gd name="T3" fmla="*/ 25 h 33"/>
                    <a:gd name="T4" fmla="*/ 676 w 1352"/>
                    <a:gd name="T5" fmla="*/ 33 h 33"/>
                    <a:gd name="T6" fmla="*/ 1014 w 1352"/>
                    <a:gd name="T7" fmla="*/ 25 h 33"/>
                    <a:gd name="T8" fmla="*/ 1352 w 1352"/>
                    <a:gd name="T9" fmla="*/ 0 h 3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352" h="33">
                      <a:moveTo>
                        <a:pt x="0" y="0"/>
                      </a:moveTo>
                      <a:lnTo>
                        <a:pt x="338" y="25"/>
                      </a:lnTo>
                      <a:lnTo>
                        <a:pt x="676" y="33"/>
                      </a:lnTo>
                      <a:lnTo>
                        <a:pt x="1014" y="25"/>
                      </a:lnTo>
                      <a:lnTo>
                        <a:pt x="1352" y="0"/>
                      </a:lnTo>
                    </a:path>
                  </a:pathLst>
                </a:custGeom>
                <a:solidFill>
                  <a:schemeClr val="bg1">
                    <a:lumMod val="65000"/>
                  </a:schemeClr>
                </a:solidFill>
                <a:ln w="7938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  <p:grpSp>
          <p:nvGrpSpPr>
            <p:cNvPr id="254" name="Group 253">
              <a:extLst>
                <a:ext uri="{FF2B5EF4-FFF2-40B4-BE49-F238E27FC236}">
                  <a16:creationId xmlns="" xmlns:a16="http://schemas.microsoft.com/office/drawing/2014/main" id="{276FC744-9593-4FAF-BD46-D1B12C318A9E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3499179" y="654455"/>
              <a:ext cx="104085" cy="4343400"/>
              <a:chOff x="3670628" y="-1021945"/>
              <a:chExt cx="183289" cy="7648564"/>
            </a:xfrm>
          </p:grpSpPr>
          <p:grpSp>
            <p:nvGrpSpPr>
              <p:cNvPr id="257" name="Group 256">
                <a:extLst>
                  <a:ext uri="{FF2B5EF4-FFF2-40B4-BE49-F238E27FC236}">
                    <a16:creationId xmlns="" xmlns:a16="http://schemas.microsoft.com/office/drawing/2014/main" id="{F8906377-C6E5-4334-8245-0262956FD426}"/>
                  </a:ext>
                </a:extLst>
              </p:cNvPr>
              <p:cNvGrpSpPr/>
              <p:nvPr/>
            </p:nvGrpSpPr>
            <p:grpSpPr>
              <a:xfrm>
                <a:off x="3676055" y="-1021945"/>
                <a:ext cx="172437" cy="4850063"/>
                <a:chOff x="4337050" y="188744"/>
                <a:chExt cx="227013" cy="6385094"/>
              </a:xfrm>
            </p:grpSpPr>
            <p:sp>
              <p:nvSpPr>
                <p:cNvPr id="614" name="Rectangle 874">
                  <a:extLst>
                    <a:ext uri="{FF2B5EF4-FFF2-40B4-BE49-F238E27FC236}">
                      <a16:creationId xmlns="" xmlns:a16="http://schemas.microsoft.com/office/drawing/2014/main" id="{01F26650-0B9E-4C1B-9BD2-0162BDF9801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337050" y="188744"/>
                  <a:ext cx="227013" cy="6382512"/>
                </a:xfrm>
                <a:prstGeom prst="rect">
                  <a:avLst/>
                </a:prstGeom>
                <a:solidFill>
                  <a:schemeClr val="bg1"/>
                </a:solidFill>
                <a:ln w="0">
                  <a:solidFill>
                    <a:schemeClr val="tx1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grpSp>
              <p:nvGrpSpPr>
                <p:cNvPr id="615" name="Group 614">
                  <a:extLst>
                    <a:ext uri="{FF2B5EF4-FFF2-40B4-BE49-F238E27FC236}">
                      <a16:creationId xmlns="" xmlns:a16="http://schemas.microsoft.com/office/drawing/2014/main" id="{7131F045-E503-4FCC-AA14-EAECFBE12A12}"/>
                    </a:ext>
                  </a:extLst>
                </p:cNvPr>
                <p:cNvGrpSpPr/>
                <p:nvPr/>
              </p:nvGrpSpPr>
              <p:grpSpPr>
                <a:xfrm>
                  <a:off x="4352926" y="193675"/>
                  <a:ext cx="150813" cy="6380163"/>
                  <a:chOff x="4352926" y="193675"/>
                  <a:chExt cx="150813" cy="6380163"/>
                </a:xfrm>
              </p:grpSpPr>
              <p:sp>
                <p:nvSpPr>
                  <p:cNvPr id="616" name="Freeform 243">
                    <a:extLst>
                      <a:ext uri="{FF2B5EF4-FFF2-40B4-BE49-F238E27FC236}">
                        <a16:creationId xmlns="" xmlns:a16="http://schemas.microsoft.com/office/drawing/2014/main" id="{8B77B4E2-4D8D-42EC-A3FB-33CFE7CA46BB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352926" y="6561138"/>
                    <a:ext cx="60325" cy="12700"/>
                  </a:xfrm>
                  <a:custGeom>
                    <a:avLst/>
                    <a:gdLst>
                      <a:gd name="T0" fmla="*/ 0 w 114"/>
                      <a:gd name="T1" fmla="*/ 24 h 24"/>
                      <a:gd name="T2" fmla="*/ 114 w 114"/>
                      <a:gd name="T3" fmla="*/ 24 h 24"/>
                      <a:gd name="T4" fmla="*/ 89 w 114"/>
                      <a:gd name="T5" fmla="*/ 0 h 24"/>
                      <a:gd name="T6" fmla="*/ 0 w 114"/>
                      <a:gd name="T7" fmla="*/ 0 h 24"/>
                      <a:gd name="T8" fmla="*/ 0 w 114"/>
                      <a:gd name="T9" fmla="*/ 24 h 2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14" h="24">
                        <a:moveTo>
                          <a:pt x="0" y="24"/>
                        </a:moveTo>
                        <a:lnTo>
                          <a:pt x="114" y="24"/>
                        </a:lnTo>
                        <a:lnTo>
                          <a:pt x="89" y="0"/>
                        </a:lnTo>
                        <a:lnTo>
                          <a:pt x="0" y="0"/>
                        </a:lnTo>
                        <a:lnTo>
                          <a:pt x="0" y="24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17" name="Rectangle 244">
                    <a:extLst>
                      <a:ext uri="{FF2B5EF4-FFF2-40B4-BE49-F238E27FC236}">
                        <a16:creationId xmlns="" xmlns:a16="http://schemas.microsoft.com/office/drawing/2014/main" id="{61871235-CFBB-400B-9188-40BDC9703D5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352926" y="6534151"/>
                    <a:ext cx="47625" cy="12700"/>
                  </a:xfrm>
                  <a:prstGeom prst="rect">
                    <a:avLst/>
                  </a:prstGeom>
                  <a:solidFill>
                    <a:schemeClr val="tx1"/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18" name="Freeform 245">
                    <a:extLst>
                      <a:ext uri="{FF2B5EF4-FFF2-40B4-BE49-F238E27FC236}">
                        <a16:creationId xmlns="" xmlns:a16="http://schemas.microsoft.com/office/drawing/2014/main" id="{B5CA6A69-8617-4437-9273-0D7C44DECBF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352926" y="6507163"/>
                    <a:ext cx="80963" cy="12700"/>
                  </a:xfrm>
                  <a:custGeom>
                    <a:avLst/>
                    <a:gdLst>
                      <a:gd name="T0" fmla="*/ 0 w 152"/>
                      <a:gd name="T1" fmla="*/ 25 h 25"/>
                      <a:gd name="T2" fmla="*/ 127 w 152"/>
                      <a:gd name="T3" fmla="*/ 25 h 25"/>
                      <a:gd name="T4" fmla="*/ 152 w 152"/>
                      <a:gd name="T5" fmla="*/ 0 h 25"/>
                      <a:gd name="T6" fmla="*/ 0 w 152"/>
                      <a:gd name="T7" fmla="*/ 0 h 25"/>
                      <a:gd name="T8" fmla="*/ 0 w 152"/>
                      <a:gd name="T9" fmla="*/ 25 h 2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52" h="25">
                        <a:moveTo>
                          <a:pt x="0" y="25"/>
                        </a:moveTo>
                        <a:lnTo>
                          <a:pt x="127" y="25"/>
                        </a:lnTo>
                        <a:lnTo>
                          <a:pt x="152" y="0"/>
                        </a:lnTo>
                        <a:lnTo>
                          <a:pt x="0" y="0"/>
                        </a:lnTo>
                        <a:lnTo>
                          <a:pt x="0" y="25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19" name="Rectangle 246">
                    <a:extLst>
                      <a:ext uri="{FF2B5EF4-FFF2-40B4-BE49-F238E27FC236}">
                        <a16:creationId xmlns="" xmlns:a16="http://schemas.microsoft.com/office/drawing/2014/main" id="{4D24A8FA-B1A7-41A5-BD3A-7275B7F9741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352926" y="6480176"/>
                    <a:ext cx="47625" cy="14288"/>
                  </a:xfrm>
                  <a:prstGeom prst="rect">
                    <a:avLst/>
                  </a:prstGeom>
                  <a:solidFill>
                    <a:schemeClr val="tx1"/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20" name="Rectangle 247">
                    <a:extLst>
                      <a:ext uri="{FF2B5EF4-FFF2-40B4-BE49-F238E27FC236}">
                        <a16:creationId xmlns="" xmlns:a16="http://schemas.microsoft.com/office/drawing/2014/main" id="{E577244E-0A59-4DAB-B1D6-D1214D58EA9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352926" y="6453188"/>
                    <a:ext cx="47625" cy="12700"/>
                  </a:xfrm>
                  <a:prstGeom prst="rect">
                    <a:avLst/>
                  </a:prstGeom>
                  <a:solidFill>
                    <a:schemeClr val="tx1"/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21" name="Freeform 248">
                    <a:extLst>
                      <a:ext uri="{FF2B5EF4-FFF2-40B4-BE49-F238E27FC236}">
                        <a16:creationId xmlns="" xmlns:a16="http://schemas.microsoft.com/office/drawing/2014/main" id="{CADFD225-559B-4C95-9194-5C7D0FB2B195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352926" y="6426201"/>
                    <a:ext cx="60325" cy="14288"/>
                  </a:xfrm>
                  <a:custGeom>
                    <a:avLst/>
                    <a:gdLst>
                      <a:gd name="T0" fmla="*/ 0 w 114"/>
                      <a:gd name="T1" fmla="*/ 25 h 25"/>
                      <a:gd name="T2" fmla="*/ 114 w 114"/>
                      <a:gd name="T3" fmla="*/ 25 h 25"/>
                      <a:gd name="T4" fmla="*/ 89 w 114"/>
                      <a:gd name="T5" fmla="*/ 0 h 25"/>
                      <a:gd name="T6" fmla="*/ 0 w 114"/>
                      <a:gd name="T7" fmla="*/ 0 h 25"/>
                      <a:gd name="T8" fmla="*/ 0 w 114"/>
                      <a:gd name="T9" fmla="*/ 25 h 2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14" h="25">
                        <a:moveTo>
                          <a:pt x="0" y="25"/>
                        </a:moveTo>
                        <a:lnTo>
                          <a:pt x="114" y="25"/>
                        </a:lnTo>
                        <a:lnTo>
                          <a:pt x="89" y="0"/>
                        </a:lnTo>
                        <a:lnTo>
                          <a:pt x="0" y="0"/>
                        </a:lnTo>
                        <a:lnTo>
                          <a:pt x="0" y="25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22" name="Rectangle 249">
                    <a:extLst>
                      <a:ext uri="{FF2B5EF4-FFF2-40B4-BE49-F238E27FC236}">
                        <a16:creationId xmlns="" xmlns:a16="http://schemas.microsoft.com/office/drawing/2014/main" id="{77C61AC8-FEE6-4C6B-AFF6-BD88B5D239E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352926" y="6399213"/>
                    <a:ext cx="47625" cy="14288"/>
                  </a:xfrm>
                  <a:prstGeom prst="rect">
                    <a:avLst/>
                  </a:prstGeom>
                  <a:solidFill>
                    <a:schemeClr val="tx1"/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23" name="Freeform 250">
                    <a:extLst>
                      <a:ext uri="{FF2B5EF4-FFF2-40B4-BE49-F238E27FC236}">
                        <a16:creationId xmlns="" xmlns:a16="http://schemas.microsoft.com/office/drawing/2014/main" id="{CBBCD692-23DF-41F7-A957-C8F62696240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352926" y="6372226"/>
                    <a:ext cx="80963" cy="14288"/>
                  </a:xfrm>
                  <a:custGeom>
                    <a:avLst/>
                    <a:gdLst>
                      <a:gd name="T0" fmla="*/ 0 w 152"/>
                      <a:gd name="T1" fmla="*/ 26 h 26"/>
                      <a:gd name="T2" fmla="*/ 127 w 152"/>
                      <a:gd name="T3" fmla="*/ 26 h 26"/>
                      <a:gd name="T4" fmla="*/ 152 w 152"/>
                      <a:gd name="T5" fmla="*/ 0 h 26"/>
                      <a:gd name="T6" fmla="*/ 0 w 152"/>
                      <a:gd name="T7" fmla="*/ 0 h 26"/>
                      <a:gd name="T8" fmla="*/ 0 w 152"/>
                      <a:gd name="T9" fmla="*/ 26 h 2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52" h="26">
                        <a:moveTo>
                          <a:pt x="0" y="26"/>
                        </a:moveTo>
                        <a:lnTo>
                          <a:pt x="127" y="26"/>
                        </a:lnTo>
                        <a:lnTo>
                          <a:pt x="152" y="0"/>
                        </a:lnTo>
                        <a:lnTo>
                          <a:pt x="0" y="0"/>
                        </a:lnTo>
                        <a:lnTo>
                          <a:pt x="0" y="26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24" name="Rectangle 251">
                    <a:extLst>
                      <a:ext uri="{FF2B5EF4-FFF2-40B4-BE49-F238E27FC236}">
                        <a16:creationId xmlns="" xmlns:a16="http://schemas.microsoft.com/office/drawing/2014/main" id="{F581048C-3A1E-4799-8E4D-BA6B092552C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352926" y="6345238"/>
                    <a:ext cx="47625" cy="14288"/>
                  </a:xfrm>
                  <a:prstGeom prst="rect">
                    <a:avLst/>
                  </a:prstGeom>
                  <a:solidFill>
                    <a:schemeClr val="tx1"/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25" name="Rectangle 252">
                    <a:extLst>
                      <a:ext uri="{FF2B5EF4-FFF2-40B4-BE49-F238E27FC236}">
                        <a16:creationId xmlns="" xmlns:a16="http://schemas.microsoft.com/office/drawing/2014/main" id="{435669CA-07FF-4F70-9AD1-B0F709D138C2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352926" y="6319838"/>
                    <a:ext cx="47625" cy="12700"/>
                  </a:xfrm>
                  <a:prstGeom prst="rect">
                    <a:avLst/>
                  </a:prstGeom>
                  <a:solidFill>
                    <a:schemeClr val="tx1"/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26" name="Freeform 253">
                    <a:extLst>
                      <a:ext uri="{FF2B5EF4-FFF2-40B4-BE49-F238E27FC236}">
                        <a16:creationId xmlns="" xmlns:a16="http://schemas.microsoft.com/office/drawing/2014/main" id="{3EDB2FCE-91D5-41AD-8E16-42CB3BD3F98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352926" y="6291263"/>
                    <a:ext cx="60325" cy="14288"/>
                  </a:xfrm>
                  <a:custGeom>
                    <a:avLst/>
                    <a:gdLst>
                      <a:gd name="T0" fmla="*/ 0 w 114"/>
                      <a:gd name="T1" fmla="*/ 26 h 26"/>
                      <a:gd name="T2" fmla="*/ 114 w 114"/>
                      <a:gd name="T3" fmla="*/ 26 h 26"/>
                      <a:gd name="T4" fmla="*/ 89 w 114"/>
                      <a:gd name="T5" fmla="*/ 0 h 26"/>
                      <a:gd name="T6" fmla="*/ 0 w 114"/>
                      <a:gd name="T7" fmla="*/ 0 h 26"/>
                      <a:gd name="T8" fmla="*/ 0 w 114"/>
                      <a:gd name="T9" fmla="*/ 26 h 2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14" h="26">
                        <a:moveTo>
                          <a:pt x="0" y="26"/>
                        </a:moveTo>
                        <a:lnTo>
                          <a:pt x="114" y="26"/>
                        </a:lnTo>
                        <a:lnTo>
                          <a:pt x="89" y="0"/>
                        </a:lnTo>
                        <a:lnTo>
                          <a:pt x="0" y="0"/>
                        </a:lnTo>
                        <a:lnTo>
                          <a:pt x="0" y="26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27" name="Rectangle 254">
                    <a:extLst>
                      <a:ext uri="{FF2B5EF4-FFF2-40B4-BE49-F238E27FC236}">
                        <a16:creationId xmlns="" xmlns:a16="http://schemas.microsoft.com/office/drawing/2014/main" id="{7FCE3692-C0FB-47A5-9108-83A42E7865A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352926" y="6265863"/>
                    <a:ext cx="47625" cy="12700"/>
                  </a:xfrm>
                  <a:prstGeom prst="rect">
                    <a:avLst/>
                  </a:prstGeom>
                  <a:solidFill>
                    <a:schemeClr val="tx1"/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28" name="Freeform 255">
                    <a:extLst>
                      <a:ext uri="{FF2B5EF4-FFF2-40B4-BE49-F238E27FC236}">
                        <a16:creationId xmlns="" xmlns:a16="http://schemas.microsoft.com/office/drawing/2014/main" id="{E391F042-8445-41EE-B9F4-1C94F32A96D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352926" y="6238876"/>
                    <a:ext cx="80963" cy="12700"/>
                  </a:xfrm>
                  <a:custGeom>
                    <a:avLst/>
                    <a:gdLst>
                      <a:gd name="T0" fmla="*/ 0 w 152"/>
                      <a:gd name="T1" fmla="*/ 26 h 26"/>
                      <a:gd name="T2" fmla="*/ 127 w 152"/>
                      <a:gd name="T3" fmla="*/ 26 h 26"/>
                      <a:gd name="T4" fmla="*/ 152 w 152"/>
                      <a:gd name="T5" fmla="*/ 0 h 26"/>
                      <a:gd name="T6" fmla="*/ 0 w 152"/>
                      <a:gd name="T7" fmla="*/ 0 h 26"/>
                      <a:gd name="T8" fmla="*/ 0 w 152"/>
                      <a:gd name="T9" fmla="*/ 26 h 2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52" h="26">
                        <a:moveTo>
                          <a:pt x="0" y="26"/>
                        </a:moveTo>
                        <a:lnTo>
                          <a:pt x="127" y="26"/>
                        </a:lnTo>
                        <a:lnTo>
                          <a:pt x="152" y="0"/>
                        </a:lnTo>
                        <a:lnTo>
                          <a:pt x="0" y="0"/>
                        </a:lnTo>
                        <a:lnTo>
                          <a:pt x="0" y="26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29" name="Rectangle 256">
                    <a:extLst>
                      <a:ext uri="{FF2B5EF4-FFF2-40B4-BE49-F238E27FC236}">
                        <a16:creationId xmlns="" xmlns:a16="http://schemas.microsoft.com/office/drawing/2014/main" id="{FDB3466B-38B4-456E-A86A-47D88160F46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352926" y="6211888"/>
                    <a:ext cx="47625" cy="12700"/>
                  </a:xfrm>
                  <a:prstGeom prst="rect">
                    <a:avLst/>
                  </a:prstGeom>
                  <a:solidFill>
                    <a:schemeClr val="tx1"/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30" name="Rectangle 257">
                    <a:extLst>
                      <a:ext uri="{FF2B5EF4-FFF2-40B4-BE49-F238E27FC236}">
                        <a16:creationId xmlns="" xmlns:a16="http://schemas.microsoft.com/office/drawing/2014/main" id="{631CCA47-2C6E-43D1-93DB-F9E86FFAD14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352926" y="6184901"/>
                    <a:ext cx="47625" cy="12700"/>
                  </a:xfrm>
                  <a:prstGeom prst="rect">
                    <a:avLst/>
                  </a:prstGeom>
                  <a:solidFill>
                    <a:schemeClr val="tx1"/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31" name="Freeform 258">
                    <a:extLst>
                      <a:ext uri="{FF2B5EF4-FFF2-40B4-BE49-F238E27FC236}">
                        <a16:creationId xmlns="" xmlns:a16="http://schemas.microsoft.com/office/drawing/2014/main" id="{7B647725-B64D-4920-B4B5-64AAFF154641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352926" y="6157913"/>
                    <a:ext cx="60325" cy="12700"/>
                  </a:xfrm>
                  <a:custGeom>
                    <a:avLst/>
                    <a:gdLst>
                      <a:gd name="T0" fmla="*/ 0 w 114"/>
                      <a:gd name="T1" fmla="*/ 26 h 26"/>
                      <a:gd name="T2" fmla="*/ 114 w 114"/>
                      <a:gd name="T3" fmla="*/ 26 h 26"/>
                      <a:gd name="T4" fmla="*/ 89 w 114"/>
                      <a:gd name="T5" fmla="*/ 0 h 26"/>
                      <a:gd name="T6" fmla="*/ 0 w 114"/>
                      <a:gd name="T7" fmla="*/ 0 h 26"/>
                      <a:gd name="T8" fmla="*/ 0 w 114"/>
                      <a:gd name="T9" fmla="*/ 26 h 2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14" h="26">
                        <a:moveTo>
                          <a:pt x="0" y="26"/>
                        </a:moveTo>
                        <a:lnTo>
                          <a:pt x="114" y="26"/>
                        </a:lnTo>
                        <a:lnTo>
                          <a:pt x="89" y="0"/>
                        </a:lnTo>
                        <a:lnTo>
                          <a:pt x="0" y="0"/>
                        </a:lnTo>
                        <a:lnTo>
                          <a:pt x="0" y="26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32" name="Rectangle 259">
                    <a:extLst>
                      <a:ext uri="{FF2B5EF4-FFF2-40B4-BE49-F238E27FC236}">
                        <a16:creationId xmlns="" xmlns:a16="http://schemas.microsoft.com/office/drawing/2014/main" id="{6B309ED4-E9C0-4130-BAD7-4654F39EACC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352926" y="6130926"/>
                    <a:ext cx="47625" cy="14288"/>
                  </a:xfrm>
                  <a:prstGeom prst="rect">
                    <a:avLst/>
                  </a:prstGeom>
                  <a:solidFill>
                    <a:schemeClr val="tx1"/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33" name="Freeform 260">
                    <a:extLst>
                      <a:ext uri="{FF2B5EF4-FFF2-40B4-BE49-F238E27FC236}">
                        <a16:creationId xmlns="" xmlns:a16="http://schemas.microsoft.com/office/drawing/2014/main" id="{A48A6DAE-082E-42F1-ABC6-774B7C0FAE0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352926" y="6103938"/>
                    <a:ext cx="80963" cy="14288"/>
                  </a:xfrm>
                  <a:custGeom>
                    <a:avLst/>
                    <a:gdLst>
                      <a:gd name="T0" fmla="*/ 0 w 152"/>
                      <a:gd name="T1" fmla="*/ 26 h 26"/>
                      <a:gd name="T2" fmla="*/ 127 w 152"/>
                      <a:gd name="T3" fmla="*/ 26 h 26"/>
                      <a:gd name="T4" fmla="*/ 152 w 152"/>
                      <a:gd name="T5" fmla="*/ 0 h 26"/>
                      <a:gd name="T6" fmla="*/ 0 w 152"/>
                      <a:gd name="T7" fmla="*/ 0 h 26"/>
                      <a:gd name="T8" fmla="*/ 0 w 152"/>
                      <a:gd name="T9" fmla="*/ 26 h 2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52" h="26">
                        <a:moveTo>
                          <a:pt x="0" y="26"/>
                        </a:moveTo>
                        <a:lnTo>
                          <a:pt x="127" y="26"/>
                        </a:lnTo>
                        <a:lnTo>
                          <a:pt x="152" y="0"/>
                        </a:lnTo>
                        <a:lnTo>
                          <a:pt x="0" y="0"/>
                        </a:lnTo>
                        <a:lnTo>
                          <a:pt x="0" y="26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34" name="Rectangle 261">
                    <a:extLst>
                      <a:ext uri="{FF2B5EF4-FFF2-40B4-BE49-F238E27FC236}">
                        <a16:creationId xmlns="" xmlns:a16="http://schemas.microsoft.com/office/drawing/2014/main" id="{6BA9DB30-13F8-4442-9A6F-0F3DB08E7EF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352926" y="6076951"/>
                    <a:ext cx="47625" cy="14288"/>
                  </a:xfrm>
                  <a:prstGeom prst="rect">
                    <a:avLst/>
                  </a:prstGeom>
                  <a:solidFill>
                    <a:schemeClr val="tx1"/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35" name="Rectangle 262">
                    <a:extLst>
                      <a:ext uri="{FF2B5EF4-FFF2-40B4-BE49-F238E27FC236}">
                        <a16:creationId xmlns="" xmlns:a16="http://schemas.microsoft.com/office/drawing/2014/main" id="{24FC3EE9-2A62-4C7F-B420-C962EC06861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352926" y="6049963"/>
                    <a:ext cx="47625" cy="14288"/>
                  </a:xfrm>
                  <a:prstGeom prst="rect">
                    <a:avLst/>
                  </a:prstGeom>
                  <a:solidFill>
                    <a:schemeClr val="tx1"/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36" name="Freeform 263">
                    <a:extLst>
                      <a:ext uri="{FF2B5EF4-FFF2-40B4-BE49-F238E27FC236}">
                        <a16:creationId xmlns="" xmlns:a16="http://schemas.microsoft.com/office/drawing/2014/main" id="{0C758DBC-986B-413C-B73C-75D97A388B9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352926" y="6022976"/>
                    <a:ext cx="60325" cy="14288"/>
                  </a:xfrm>
                  <a:custGeom>
                    <a:avLst/>
                    <a:gdLst>
                      <a:gd name="T0" fmla="*/ 0 w 114"/>
                      <a:gd name="T1" fmla="*/ 25 h 25"/>
                      <a:gd name="T2" fmla="*/ 114 w 114"/>
                      <a:gd name="T3" fmla="*/ 25 h 25"/>
                      <a:gd name="T4" fmla="*/ 89 w 114"/>
                      <a:gd name="T5" fmla="*/ 0 h 25"/>
                      <a:gd name="T6" fmla="*/ 0 w 114"/>
                      <a:gd name="T7" fmla="*/ 0 h 25"/>
                      <a:gd name="T8" fmla="*/ 0 w 114"/>
                      <a:gd name="T9" fmla="*/ 25 h 2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14" h="25">
                        <a:moveTo>
                          <a:pt x="0" y="25"/>
                        </a:moveTo>
                        <a:lnTo>
                          <a:pt x="114" y="25"/>
                        </a:lnTo>
                        <a:lnTo>
                          <a:pt x="89" y="0"/>
                        </a:lnTo>
                        <a:lnTo>
                          <a:pt x="0" y="0"/>
                        </a:lnTo>
                        <a:lnTo>
                          <a:pt x="0" y="25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37" name="Rectangle 264">
                    <a:extLst>
                      <a:ext uri="{FF2B5EF4-FFF2-40B4-BE49-F238E27FC236}">
                        <a16:creationId xmlns="" xmlns:a16="http://schemas.microsoft.com/office/drawing/2014/main" id="{7948BFF5-130A-44DC-8872-10FDB30CE94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352926" y="5995988"/>
                    <a:ext cx="47625" cy="14288"/>
                  </a:xfrm>
                  <a:prstGeom prst="rect">
                    <a:avLst/>
                  </a:prstGeom>
                  <a:solidFill>
                    <a:schemeClr val="tx1"/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38" name="Freeform 265">
                    <a:extLst>
                      <a:ext uri="{FF2B5EF4-FFF2-40B4-BE49-F238E27FC236}">
                        <a16:creationId xmlns="" xmlns:a16="http://schemas.microsoft.com/office/drawing/2014/main" id="{F75BC52F-BD52-4466-A70F-82BA314AA1D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352926" y="5970588"/>
                    <a:ext cx="80963" cy="12700"/>
                  </a:xfrm>
                  <a:custGeom>
                    <a:avLst/>
                    <a:gdLst>
                      <a:gd name="T0" fmla="*/ 0 w 152"/>
                      <a:gd name="T1" fmla="*/ 24 h 24"/>
                      <a:gd name="T2" fmla="*/ 127 w 152"/>
                      <a:gd name="T3" fmla="*/ 24 h 24"/>
                      <a:gd name="T4" fmla="*/ 152 w 152"/>
                      <a:gd name="T5" fmla="*/ 0 h 24"/>
                      <a:gd name="T6" fmla="*/ 0 w 152"/>
                      <a:gd name="T7" fmla="*/ 0 h 24"/>
                      <a:gd name="T8" fmla="*/ 0 w 152"/>
                      <a:gd name="T9" fmla="*/ 24 h 2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52" h="24">
                        <a:moveTo>
                          <a:pt x="0" y="24"/>
                        </a:moveTo>
                        <a:lnTo>
                          <a:pt x="127" y="24"/>
                        </a:lnTo>
                        <a:lnTo>
                          <a:pt x="152" y="0"/>
                        </a:lnTo>
                        <a:lnTo>
                          <a:pt x="0" y="0"/>
                        </a:lnTo>
                        <a:lnTo>
                          <a:pt x="0" y="24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39" name="Rectangle 266">
                    <a:extLst>
                      <a:ext uri="{FF2B5EF4-FFF2-40B4-BE49-F238E27FC236}">
                        <a16:creationId xmlns="" xmlns:a16="http://schemas.microsoft.com/office/drawing/2014/main" id="{8ED16E0B-F63D-41D3-8A8D-AB2B6DF4D40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352926" y="5943601"/>
                    <a:ext cx="47625" cy="12700"/>
                  </a:xfrm>
                  <a:prstGeom prst="rect">
                    <a:avLst/>
                  </a:prstGeom>
                  <a:solidFill>
                    <a:schemeClr val="tx1"/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40" name="Rectangle 267">
                    <a:extLst>
                      <a:ext uri="{FF2B5EF4-FFF2-40B4-BE49-F238E27FC236}">
                        <a16:creationId xmlns="" xmlns:a16="http://schemas.microsoft.com/office/drawing/2014/main" id="{3D6A61F8-B327-4D7A-827A-57F5D2B2CEB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352926" y="5916613"/>
                    <a:ext cx="47625" cy="12700"/>
                  </a:xfrm>
                  <a:prstGeom prst="rect">
                    <a:avLst/>
                  </a:prstGeom>
                  <a:solidFill>
                    <a:schemeClr val="tx1"/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41" name="Freeform 268">
                    <a:extLst>
                      <a:ext uri="{FF2B5EF4-FFF2-40B4-BE49-F238E27FC236}">
                        <a16:creationId xmlns="" xmlns:a16="http://schemas.microsoft.com/office/drawing/2014/main" id="{7BA0A3B1-07D5-445E-9142-C0399A7AC8D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352926" y="5889626"/>
                    <a:ext cx="60325" cy="12700"/>
                  </a:xfrm>
                  <a:custGeom>
                    <a:avLst/>
                    <a:gdLst>
                      <a:gd name="T0" fmla="*/ 0 w 114"/>
                      <a:gd name="T1" fmla="*/ 26 h 26"/>
                      <a:gd name="T2" fmla="*/ 114 w 114"/>
                      <a:gd name="T3" fmla="*/ 26 h 26"/>
                      <a:gd name="T4" fmla="*/ 89 w 114"/>
                      <a:gd name="T5" fmla="*/ 0 h 26"/>
                      <a:gd name="T6" fmla="*/ 0 w 114"/>
                      <a:gd name="T7" fmla="*/ 0 h 26"/>
                      <a:gd name="T8" fmla="*/ 0 w 114"/>
                      <a:gd name="T9" fmla="*/ 26 h 2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14" h="26">
                        <a:moveTo>
                          <a:pt x="0" y="26"/>
                        </a:moveTo>
                        <a:lnTo>
                          <a:pt x="114" y="26"/>
                        </a:lnTo>
                        <a:lnTo>
                          <a:pt x="89" y="0"/>
                        </a:lnTo>
                        <a:lnTo>
                          <a:pt x="0" y="0"/>
                        </a:lnTo>
                        <a:lnTo>
                          <a:pt x="0" y="26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42" name="Rectangle 269">
                    <a:extLst>
                      <a:ext uri="{FF2B5EF4-FFF2-40B4-BE49-F238E27FC236}">
                        <a16:creationId xmlns="" xmlns:a16="http://schemas.microsoft.com/office/drawing/2014/main" id="{D67D2CDE-B934-43F1-A8BB-6A7903BA0A1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352926" y="5862638"/>
                    <a:ext cx="47625" cy="12700"/>
                  </a:xfrm>
                  <a:prstGeom prst="rect">
                    <a:avLst/>
                  </a:prstGeom>
                  <a:solidFill>
                    <a:schemeClr val="tx1"/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43" name="Freeform 270">
                    <a:extLst>
                      <a:ext uri="{FF2B5EF4-FFF2-40B4-BE49-F238E27FC236}">
                        <a16:creationId xmlns="" xmlns:a16="http://schemas.microsoft.com/office/drawing/2014/main" id="{82CEA2D8-6A1D-435A-85FA-A7D063644AF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352926" y="5835651"/>
                    <a:ext cx="80963" cy="14288"/>
                  </a:xfrm>
                  <a:custGeom>
                    <a:avLst/>
                    <a:gdLst>
                      <a:gd name="T0" fmla="*/ 0 w 152"/>
                      <a:gd name="T1" fmla="*/ 26 h 26"/>
                      <a:gd name="T2" fmla="*/ 127 w 152"/>
                      <a:gd name="T3" fmla="*/ 26 h 26"/>
                      <a:gd name="T4" fmla="*/ 152 w 152"/>
                      <a:gd name="T5" fmla="*/ 0 h 26"/>
                      <a:gd name="T6" fmla="*/ 0 w 152"/>
                      <a:gd name="T7" fmla="*/ 0 h 26"/>
                      <a:gd name="T8" fmla="*/ 0 w 152"/>
                      <a:gd name="T9" fmla="*/ 26 h 2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52" h="26">
                        <a:moveTo>
                          <a:pt x="0" y="26"/>
                        </a:moveTo>
                        <a:lnTo>
                          <a:pt x="127" y="26"/>
                        </a:lnTo>
                        <a:lnTo>
                          <a:pt x="152" y="0"/>
                        </a:lnTo>
                        <a:lnTo>
                          <a:pt x="0" y="0"/>
                        </a:lnTo>
                        <a:lnTo>
                          <a:pt x="0" y="26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44" name="Rectangle 271">
                    <a:extLst>
                      <a:ext uri="{FF2B5EF4-FFF2-40B4-BE49-F238E27FC236}">
                        <a16:creationId xmlns="" xmlns:a16="http://schemas.microsoft.com/office/drawing/2014/main" id="{FE02D6BA-2BAB-4E53-B4F4-74F78732A01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352926" y="5808663"/>
                    <a:ext cx="47625" cy="12700"/>
                  </a:xfrm>
                  <a:prstGeom prst="rect">
                    <a:avLst/>
                  </a:prstGeom>
                  <a:solidFill>
                    <a:schemeClr val="tx1"/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45" name="Rectangle 272">
                    <a:extLst>
                      <a:ext uri="{FF2B5EF4-FFF2-40B4-BE49-F238E27FC236}">
                        <a16:creationId xmlns="" xmlns:a16="http://schemas.microsoft.com/office/drawing/2014/main" id="{E6B8A412-8E26-4833-B354-73156F92B19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352926" y="5781676"/>
                    <a:ext cx="47625" cy="14288"/>
                  </a:xfrm>
                  <a:prstGeom prst="rect">
                    <a:avLst/>
                  </a:prstGeom>
                  <a:solidFill>
                    <a:schemeClr val="tx1"/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46" name="Freeform 273">
                    <a:extLst>
                      <a:ext uri="{FF2B5EF4-FFF2-40B4-BE49-F238E27FC236}">
                        <a16:creationId xmlns="" xmlns:a16="http://schemas.microsoft.com/office/drawing/2014/main" id="{B3096D57-DC9A-47F9-95B4-F0A850B3A64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352926" y="5754688"/>
                    <a:ext cx="60325" cy="14288"/>
                  </a:xfrm>
                  <a:custGeom>
                    <a:avLst/>
                    <a:gdLst>
                      <a:gd name="T0" fmla="*/ 0 w 114"/>
                      <a:gd name="T1" fmla="*/ 26 h 26"/>
                      <a:gd name="T2" fmla="*/ 114 w 114"/>
                      <a:gd name="T3" fmla="*/ 26 h 26"/>
                      <a:gd name="T4" fmla="*/ 89 w 114"/>
                      <a:gd name="T5" fmla="*/ 0 h 26"/>
                      <a:gd name="T6" fmla="*/ 0 w 114"/>
                      <a:gd name="T7" fmla="*/ 0 h 26"/>
                      <a:gd name="T8" fmla="*/ 0 w 114"/>
                      <a:gd name="T9" fmla="*/ 26 h 2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14" h="26">
                        <a:moveTo>
                          <a:pt x="0" y="26"/>
                        </a:moveTo>
                        <a:lnTo>
                          <a:pt x="114" y="26"/>
                        </a:lnTo>
                        <a:lnTo>
                          <a:pt x="89" y="0"/>
                        </a:lnTo>
                        <a:lnTo>
                          <a:pt x="0" y="0"/>
                        </a:lnTo>
                        <a:lnTo>
                          <a:pt x="0" y="26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47" name="Rectangle 274">
                    <a:extLst>
                      <a:ext uri="{FF2B5EF4-FFF2-40B4-BE49-F238E27FC236}">
                        <a16:creationId xmlns="" xmlns:a16="http://schemas.microsoft.com/office/drawing/2014/main" id="{1B6F9D17-1EA2-4E98-96D1-029336E1D66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352926" y="5727701"/>
                    <a:ext cx="47625" cy="12700"/>
                  </a:xfrm>
                  <a:prstGeom prst="rect">
                    <a:avLst/>
                  </a:prstGeom>
                  <a:solidFill>
                    <a:schemeClr val="tx1"/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48" name="Freeform 275">
                    <a:extLst>
                      <a:ext uri="{FF2B5EF4-FFF2-40B4-BE49-F238E27FC236}">
                        <a16:creationId xmlns="" xmlns:a16="http://schemas.microsoft.com/office/drawing/2014/main" id="{9C22A73D-11E6-45D2-9B0A-0280A87F12D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352926" y="5700713"/>
                    <a:ext cx="80963" cy="14288"/>
                  </a:xfrm>
                  <a:custGeom>
                    <a:avLst/>
                    <a:gdLst>
                      <a:gd name="T0" fmla="*/ 0 w 152"/>
                      <a:gd name="T1" fmla="*/ 25 h 25"/>
                      <a:gd name="T2" fmla="*/ 127 w 152"/>
                      <a:gd name="T3" fmla="*/ 25 h 25"/>
                      <a:gd name="T4" fmla="*/ 152 w 152"/>
                      <a:gd name="T5" fmla="*/ 0 h 25"/>
                      <a:gd name="T6" fmla="*/ 0 w 152"/>
                      <a:gd name="T7" fmla="*/ 0 h 25"/>
                      <a:gd name="T8" fmla="*/ 0 w 152"/>
                      <a:gd name="T9" fmla="*/ 25 h 2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52" h="25">
                        <a:moveTo>
                          <a:pt x="0" y="25"/>
                        </a:moveTo>
                        <a:lnTo>
                          <a:pt x="127" y="25"/>
                        </a:lnTo>
                        <a:lnTo>
                          <a:pt x="152" y="0"/>
                        </a:lnTo>
                        <a:lnTo>
                          <a:pt x="0" y="0"/>
                        </a:lnTo>
                        <a:lnTo>
                          <a:pt x="0" y="25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49" name="Rectangle 276">
                    <a:extLst>
                      <a:ext uri="{FF2B5EF4-FFF2-40B4-BE49-F238E27FC236}">
                        <a16:creationId xmlns="" xmlns:a16="http://schemas.microsoft.com/office/drawing/2014/main" id="{9820E86F-4BFC-4FF4-93C8-B2BE2D8836C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352926" y="5675313"/>
                    <a:ext cx="47625" cy="12700"/>
                  </a:xfrm>
                  <a:prstGeom prst="rect">
                    <a:avLst/>
                  </a:prstGeom>
                  <a:solidFill>
                    <a:schemeClr val="tx1"/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50" name="Rectangle 277">
                    <a:extLst>
                      <a:ext uri="{FF2B5EF4-FFF2-40B4-BE49-F238E27FC236}">
                        <a16:creationId xmlns="" xmlns:a16="http://schemas.microsoft.com/office/drawing/2014/main" id="{3BF0EFB1-55E3-40BC-AE6A-3F48440995C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352926" y="5646738"/>
                    <a:ext cx="47625" cy="14288"/>
                  </a:xfrm>
                  <a:prstGeom prst="rect">
                    <a:avLst/>
                  </a:prstGeom>
                  <a:solidFill>
                    <a:schemeClr val="tx1"/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51" name="Freeform 278">
                    <a:extLst>
                      <a:ext uri="{FF2B5EF4-FFF2-40B4-BE49-F238E27FC236}">
                        <a16:creationId xmlns="" xmlns:a16="http://schemas.microsoft.com/office/drawing/2014/main" id="{1B6818C3-B461-4180-8777-9251A4E41B31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352926" y="5619751"/>
                    <a:ext cx="60325" cy="14288"/>
                  </a:xfrm>
                  <a:custGeom>
                    <a:avLst/>
                    <a:gdLst>
                      <a:gd name="T0" fmla="*/ 0 w 114"/>
                      <a:gd name="T1" fmla="*/ 26 h 26"/>
                      <a:gd name="T2" fmla="*/ 114 w 114"/>
                      <a:gd name="T3" fmla="*/ 26 h 26"/>
                      <a:gd name="T4" fmla="*/ 89 w 114"/>
                      <a:gd name="T5" fmla="*/ 0 h 26"/>
                      <a:gd name="T6" fmla="*/ 0 w 114"/>
                      <a:gd name="T7" fmla="*/ 0 h 26"/>
                      <a:gd name="T8" fmla="*/ 0 w 114"/>
                      <a:gd name="T9" fmla="*/ 26 h 2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14" h="26">
                        <a:moveTo>
                          <a:pt x="0" y="26"/>
                        </a:moveTo>
                        <a:lnTo>
                          <a:pt x="114" y="26"/>
                        </a:lnTo>
                        <a:lnTo>
                          <a:pt x="89" y="0"/>
                        </a:lnTo>
                        <a:lnTo>
                          <a:pt x="0" y="0"/>
                        </a:lnTo>
                        <a:lnTo>
                          <a:pt x="0" y="26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52" name="Rectangle 279">
                    <a:extLst>
                      <a:ext uri="{FF2B5EF4-FFF2-40B4-BE49-F238E27FC236}">
                        <a16:creationId xmlns="" xmlns:a16="http://schemas.microsoft.com/office/drawing/2014/main" id="{A64CB876-1371-4D26-A406-3E4F4E4415F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352926" y="5594351"/>
                    <a:ext cx="47625" cy="12700"/>
                  </a:xfrm>
                  <a:prstGeom prst="rect">
                    <a:avLst/>
                  </a:prstGeom>
                  <a:solidFill>
                    <a:schemeClr val="tx1"/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53" name="Freeform 280">
                    <a:extLst>
                      <a:ext uri="{FF2B5EF4-FFF2-40B4-BE49-F238E27FC236}">
                        <a16:creationId xmlns="" xmlns:a16="http://schemas.microsoft.com/office/drawing/2014/main" id="{FAFA765B-B894-4757-BD5A-804DBCA882A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352926" y="5565776"/>
                    <a:ext cx="80963" cy="14288"/>
                  </a:xfrm>
                  <a:custGeom>
                    <a:avLst/>
                    <a:gdLst>
                      <a:gd name="T0" fmla="*/ 0 w 152"/>
                      <a:gd name="T1" fmla="*/ 26 h 26"/>
                      <a:gd name="T2" fmla="*/ 127 w 152"/>
                      <a:gd name="T3" fmla="*/ 26 h 26"/>
                      <a:gd name="T4" fmla="*/ 152 w 152"/>
                      <a:gd name="T5" fmla="*/ 0 h 26"/>
                      <a:gd name="T6" fmla="*/ 0 w 152"/>
                      <a:gd name="T7" fmla="*/ 0 h 26"/>
                      <a:gd name="T8" fmla="*/ 0 w 152"/>
                      <a:gd name="T9" fmla="*/ 26 h 2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52" h="26">
                        <a:moveTo>
                          <a:pt x="0" y="26"/>
                        </a:moveTo>
                        <a:lnTo>
                          <a:pt x="127" y="26"/>
                        </a:lnTo>
                        <a:lnTo>
                          <a:pt x="152" y="0"/>
                        </a:lnTo>
                        <a:lnTo>
                          <a:pt x="0" y="0"/>
                        </a:lnTo>
                        <a:lnTo>
                          <a:pt x="0" y="26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54" name="Rectangle 281">
                    <a:extLst>
                      <a:ext uri="{FF2B5EF4-FFF2-40B4-BE49-F238E27FC236}">
                        <a16:creationId xmlns="" xmlns:a16="http://schemas.microsoft.com/office/drawing/2014/main" id="{53AB1554-6D0C-4398-8664-197E6C3D13E2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352926" y="5540376"/>
                    <a:ext cx="47625" cy="12700"/>
                  </a:xfrm>
                  <a:prstGeom prst="rect">
                    <a:avLst/>
                  </a:prstGeom>
                  <a:solidFill>
                    <a:schemeClr val="tx1"/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55" name="Rectangle 282">
                    <a:extLst>
                      <a:ext uri="{FF2B5EF4-FFF2-40B4-BE49-F238E27FC236}">
                        <a16:creationId xmlns="" xmlns:a16="http://schemas.microsoft.com/office/drawing/2014/main" id="{2CDC56B4-CA43-4351-B482-08DDCE1A2B2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352926" y="5513388"/>
                    <a:ext cx="47625" cy="12700"/>
                  </a:xfrm>
                  <a:prstGeom prst="rect">
                    <a:avLst/>
                  </a:prstGeom>
                  <a:solidFill>
                    <a:schemeClr val="tx1"/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56" name="Freeform 283">
                    <a:extLst>
                      <a:ext uri="{FF2B5EF4-FFF2-40B4-BE49-F238E27FC236}">
                        <a16:creationId xmlns="" xmlns:a16="http://schemas.microsoft.com/office/drawing/2014/main" id="{6CDED2A6-162F-4D4B-943F-73C9EF81284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352926" y="5486401"/>
                    <a:ext cx="60325" cy="14288"/>
                  </a:xfrm>
                  <a:custGeom>
                    <a:avLst/>
                    <a:gdLst>
                      <a:gd name="T0" fmla="*/ 0 w 114"/>
                      <a:gd name="T1" fmla="*/ 26 h 26"/>
                      <a:gd name="T2" fmla="*/ 114 w 114"/>
                      <a:gd name="T3" fmla="*/ 26 h 26"/>
                      <a:gd name="T4" fmla="*/ 89 w 114"/>
                      <a:gd name="T5" fmla="*/ 0 h 26"/>
                      <a:gd name="T6" fmla="*/ 0 w 114"/>
                      <a:gd name="T7" fmla="*/ 0 h 26"/>
                      <a:gd name="T8" fmla="*/ 0 w 114"/>
                      <a:gd name="T9" fmla="*/ 26 h 2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14" h="26">
                        <a:moveTo>
                          <a:pt x="0" y="26"/>
                        </a:moveTo>
                        <a:lnTo>
                          <a:pt x="114" y="26"/>
                        </a:lnTo>
                        <a:lnTo>
                          <a:pt x="89" y="0"/>
                        </a:lnTo>
                        <a:lnTo>
                          <a:pt x="0" y="0"/>
                        </a:lnTo>
                        <a:lnTo>
                          <a:pt x="0" y="26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57" name="Rectangle 284">
                    <a:extLst>
                      <a:ext uri="{FF2B5EF4-FFF2-40B4-BE49-F238E27FC236}">
                        <a16:creationId xmlns="" xmlns:a16="http://schemas.microsoft.com/office/drawing/2014/main" id="{78EEF2F5-BDE4-4B11-97EC-F65F07C2A45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352926" y="5459413"/>
                    <a:ext cx="47625" cy="12700"/>
                  </a:xfrm>
                  <a:prstGeom prst="rect">
                    <a:avLst/>
                  </a:prstGeom>
                  <a:solidFill>
                    <a:schemeClr val="tx1"/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58" name="Freeform 285">
                    <a:extLst>
                      <a:ext uri="{FF2B5EF4-FFF2-40B4-BE49-F238E27FC236}">
                        <a16:creationId xmlns="" xmlns:a16="http://schemas.microsoft.com/office/drawing/2014/main" id="{E6277EE2-C312-4CBB-A890-605EE5E22E7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352926" y="5432426"/>
                    <a:ext cx="80963" cy="12700"/>
                  </a:xfrm>
                  <a:custGeom>
                    <a:avLst/>
                    <a:gdLst>
                      <a:gd name="T0" fmla="*/ 0 w 152"/>
                      <a:gd name="T1" fmla="*/ 24 h 24"/>
                      <a:gd name="T2" fmla="*/ 127 w 152"/>
                      <a:gd name="T3" fmla="*/ 24 h 24"/>
                      <a:gd name="T4" fmla="*/ 152 w 152"/>
                      <a:gd name="T5" fmla="*/ 0 h 24"/>
                      <a:gd name="T6" fmla="*/ 0 w 152"/>
                      <a:gd name="T7" fmla="*/ 0 h 24"/>
                      <a:gd name="T8" fmla="*/ 0 w 152"/>
                      <a:gd name="T9" fmla="*/ 24 h 2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52" h="24">
                        <a:moveTo>
                          <a:pt x="0" y="24"/>
                        </a:moveTo>
                        <a:lnTo>
                          <a:pt x="127" y="24"/>
                        </a:lnTo>
                        <a:lnTo>
                          <a:pt x="152" y="0"/>
                        </a:lnTo>
                        <a:lnTo>
                          <a:pt x="0" y="0"/>
                        </a:lnTo>
                        <a:lnTo>
                          <a:pt x="0" y="24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59" name="Rectangle 286">
                    <a:extLst>
                      <a:ext uri="{FF2B5EF4-FFF2-40B4-BE49-F238E27FC236}">
                        <a16:creationId xmlns="" xmlns:a16="http://schemas.microsoft.com/office/drawing/2014/main" id="{9E0671FE-3304-4350-AAF8-8915E9FF986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352926" y="5405438"/>
                    <a:ext cx="47625" cy="14288"/>
                  </a:xfrm>
                  <a:prstGeom prst="rect">
                    <a:avLst/>
                  </a:prstGeom>
                  <a:solidFill>
                    <a:schemeClr val="tx1"/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60" name="Rectangle 287">
                    <a:extLst>
                      <a:ext uri="{FF2B5EF4-FFF2-40B4-BE49-F238E27FC236}">
                        <a16:creationId xmlns="" xmlns:a16="http://schemas.microsoft.com/office/drawing/2014/main" id="{E1429303-E5FE-465E-967A-F5EF98F1C47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352926" y="5378451"/>
                    <a:ext cx="47625" cy="14288"/>
                  </a:xfrm>
                  <a:prstGeom prst="rect">
                    <a:avLst/>
                  </a:prstGeom>
                  <a:solidFill>
                    <a:schemeClr val="tx1"/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61" name="Freeform 288">
                    <a:extLst>
                      <a:ext uri="{FF2B5EF4-FFF2-40B4-BE49-F238E27FC236}">
                        <a16:creationId xmlns="" xmlns:a16="http://schemas.microsoft.com/office/drawing/2014/main" id="{56F453B2-1B8C-4FA4-924F-16B0F3637C7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352926" y="5351463"/>
                    <a:ext cx="60325" cy="14288"/>
                  </a:xfrm>
                  <a:custGeom>
                    <a:avLst/>
                    <a:gdLst>
                      <a:gd name="T0" fmla="*/ 0 w 114"/>
                      <a:gd name="T1" fmla="*/ 25 h 25"/>
                      <a:gd name="T2" fmla="*/ 114 w 114"/>
                      <a:gd name="T3" fmla="*/ 25 h 25"/>
                      <a:gd name="T4" fmla="*/ 89 w 114"/>
                      <a:gd name="T5" fmla="*/ 0 h 25"/>
                      <a:gd name="T6" fmla="*/ 0 w 114"/>
                      <a:gd name="T7" fmla="*/ 0 h 25"/>
                      <a:gd name="T8" fmla="*/ 0 w 114"/>
                      <a:gd name="T9" fmla="*/ 25 h 2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14" h="25">
                        <a:moveTo>
                          <a:pt x="0" y="25"/>
                        </a:moveTo>
                        <a:lnTo>
                          <a:pt x="114" y="25"/>
                        </a:lnTo>
                        <a:lnTo>
                          <a:pt x="89" y="0"/>
                        </a:lnTo>
                        <a:lnTo>
                          <a:pt x="0" y="0"/>
                        </a:lnTo>
                        <a:lnTo>
                          <a:pt x="0" y="25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62" name="Rectangle 289">
                    <a:extLst>
                      <a:ext uri="{FF2B5EF4-FFF2-40B4-BE49-F238E27FC236}">
                        <a16:creationId xmlns="" xmlns:a16="http://schemas.microsoft.com/office/drawing/2014/main" id="{37E4775B-514B-4B82-A1D0-F3B0B7DFD36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352926" y="5324476"/>
                    <a:ext cx="47625" cy="14288"/>
                  </a:xfrm>
                  <a:prstGeom prst="rect">
                    <a:avLst/>
                  </a:prstGeom>
                  <a:solidFill>
                    <a:schemeClr val="tx1"/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63" name="Freeform 290">
                    <a:extLst>
                      <a:ext uri="{FF2B5EF4-FFF2-40B4-BE49-F238E27FC236}">
                        <a16:creationId xmlns="" xmlns:a16="http://schemas.microsoft.com/office/drawing/2014/main" id="{E27DA99A-4831-4986-9F33-16CCB365E21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352926" y="5297488"/>
                    <a:ext cx="80963" cy="14288"/>
                  </a:xfrm>
                  <a:custGeom>
                    <a:avLst/>
                    <a:gdLst>
                      <a:gd name="T0" fmla="*/ 0 w 152"/>
                      <a:gd name="T1" fmla="*/ 26 h 26"/>
                      <a:gd name="T2" fmla="*/ 127 w 152"/>
                      <a:gd name="T3" fmla="*/ 26 h 26"/>
                      <a:gd name="T4" fmla="*/ 152 w 152"/>
                      <a:gd name="T5" fmla="*/ 0 h 26"/>
                      <a:gd name="T6" fmla="*/ 0 w 152"/>
                      <a:gd name="T7" fmla="*/ 0 h 26"/>
                      <a:gd name="T8" fmla="*/ 0 w 152"/>
                      <a:gd name="T9" fmla="*/ 26 h 2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52" h="26">
                        <a:moveTo>
                          <a:pt x="0" y="26"/>
                        </a:moveTo>
                        <a:lnTo>
                          <a:pt x="127" y="26"/>
                        </a:lnTo>
                        <a:lnTo>
                          <a:pt x="152" y="0"/>
                        </a:lnTo>
                        <a:lnTo>
                          <a:pt x="0" y="0"/>
                        </a:lnTo>
                        <a:lnTo>
                          <a:pt x="0" y="26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64" name="Rectangle 291">
                    <a:extLst>
                      <a:ext uri="{FF2B5EF4-FFF2-40B4-BE49-F238E27FC236}">
                        <a16:creationId xmlns="" xmlns:a16="http://schemas.microsoft.com/office/drawing/2014/main" id="{FFC8CF6A-1194-440D-9D04-769181DEBF5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352926" y="5270501"/>
                    <a:ext cx="47625" cy="14288"/>
                  </a:xfrm>
                  <a:prstGeom prst="rect">
                    <a:avLst/>
                  </a:prstGeom>
                  <a:solidFill>
                    <a:schemeClr val="tx1"/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65" name="Rectangle 292">
                    <a:extLst>
                      <a:ext uri="{FF2B5EF4-FFF2-40B4-BE49-F238E27FC236}">
                        <a16:creationId xmlns="" xmlns:a16="http://schemas.microsoft.com/office/drawing/2014/main" id="{129D51C4-AAF4-4195-85B9-28EC3B63300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352926" y="5245101"/>
                    <a:ext cx="47625" cy="12700"/>
                  </a:xfrm>
                  <a:prstGeom prst="rect">
                    <a:avLst/>
                  </a:prstGeom>
                  <a:solidFill>
                    <a:schemeClr val="tx1"/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66" name="Freeform 293">
                    <a:extLst>
                      <a:ext uri="{FF2B5EF4-FFF2-40B4-BE49-F238E27FC236}">
                        <a16:creationId xmlns="" xmlns:a16="http://schemas.microsoft.com/office/drawing/2014/main" id="{33B28891-C168-4758-BDC5-E5AA4CD48D6B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352926" y="5218113"/>
                    <a:ext cx="60325" cy="12700"/>
                  </a:xfrm>
                  <a:custGeom>
                    <a:avLst/>
                    <a:gdLst>
                      <a:gd name="T0" fmla="*/ 0 w 114"/>
                      <a:gd name="T1" fmla="*/ 25 h 25"/>
                      <a:gd name="T2" fmla="*/ 114 w 114"/>
                      <a:gd name="T3" fmla="*/ 25 h 25"/>
                      <a:gd name="T4" fmla="*/ 89 w 114"/>
                      <a:gd name="T5" fmla="*/ 0 h 25"/>
                      <a:gd name="T6" fmla="*/ 0 w 114"/>
                      <a:gd name="T7" fmla="*/ 0 h 25"/>
                      <a:gd name="T8" fmla="*/ 0 w 114"/>
                      <a:gd name="T9" fmla="*/ 25 h 2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14" h="25">
                        <a:moveTo>
                          <a:pt x="0" y="25"/>
                        </a:moveTo>
                        <a:lnTo>
                          <a:pt x="114" y="25"/>
                        </a:lnTo>
                        <a:lnTo>
                          <a:pt x="89" y="0"/>
                        </a:lnTo>
                        <a:lnTo>
                          <a:pt x="0" y="0"/>
                        </a:lnTo>
                        <a:lnTo>
                          <a:pt x="0" y="25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67" name="Rectangle 294">
                    <a:extLst>
                      <a:ext uri="{FF2B5EF4-FFF2-40B4-BE49-F238E27FC236}">
                        <a16:creationId xmlns="" xmlns:a16="http://schemas.microsoft.com/office/drawing/2014/main" id="{7A6EA4C8-952D-4675-A980-C1D0112BDDB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352926" y="5191126"/>
                    <a:ext cx="47625" cy="12700"/>
                  </a:xfrm>
                  <a:prstGeom prst="rect">
                    <a:avLst/>
                  </a:prstGeom>
                  <a:solidFill>
                    <a:schemeClr val="tx1"/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68" name="Freeform 295">
                    <a:extLst>
                      <a:ext uri="{FF2B5EF4-FFF2-40B4-BE49-F238E27FC236}">
                        <a16:creationId xmlns="" xmlns:a16="http://schemas.microsoft.com/office/drawing/2014/main" id="{E1C07B8F-298D-425A-A505-0168E04DDFD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352926" y="5164138"/>
                    <a:ext cx="80963" cy="12700"/>
                  </a:xfrm>
                  <a:custGeom>
                    <a:avLst/>
                    <a:gdLst>
                      <a:gd name="T0" fmla="*/ 0 w 152"/>
                      <a:gd name="T1" fmla="*/ 26 h 26"/>
                      <a:gd name="T2" fmla="*/ 127 w 152"/>
                      <a:gd name="T3" fmla="*/ 26 h 26"/>
                      <a:gd name="T4" fmla="*/ 152 w 152"/>
                      <a:gd name="T5" fmla="*/ 0 h 26"/>
                      <a:gd name="T6" fmla="*/ 0 w 152"/>
                      <a:gd name="T7" fmla="*/ 0 h 26"/>
                      <a:gd name="T8" fmla="*/ 0 w 152"/>
                      <a:gd name="T9" fmla="*/ 26 h 2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52" h="26">
                        <a:moveTo>
                          <a:pt x="0" y="26"/>
                        </a:moveTo>
                        <a:lnTo>
                          <a:pt x="127" y="26"/>
                        </a:lnTo>
                        <a:lnTo>
                          <a:pt x="152" y="0"/>
                        </a:lnTo>
                        <a:lnTo>
                          <a:pt x="0" y="0"/>
                        </a:lnTo>
                        <a:lnTo>
                          <a:pt x="0" y="26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69" name="Rectangle 296">
                    <a:extLst>
                      <a:ext uri="{FF2B5EF4-FFF2-40B4-BE49-F238E27FC236}">
                        <a16:creationId xmlns="" xmlns:a16="http://schemas.microsoft.com/office/drawing/2014/main" id="{2E8CEB22-BB50-4C30-BFD8-33916060D0F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352926" y="5137151"/>
                    <a:ext cx="47625" cy="12700"/>
                  </a:xfrm>
                  <a:prstGeom prst="rect">
                    <a:avLst/>
                  </a:prstGeom>
                  <a:solidFill>
                    <a:schemeClr val="tx1"/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70" name="Rectangle 297">
                    <a:extLst>
                      <a:ext uri="{FF2B5EF4-FFF2-40B4-BE49-F238E27FC236}">
                        <a16:creationId xmlns="" xmlns:a16="http://schemas.microsoft.com/office/drawing/2014/main" id="{4F660F49-E57C-42A3-8822-0808B916BC4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352926" y="5110163"/>
                    <a:ext cx="47625" cy="12700"/>
                  </a:xfrm>
                  <a:prstGeom prst="rect">
                    <a:avLst/>
                  </a:prstGeom>
                  <a:solidFill>
                    <a:schemeClr val="tx1"/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71" name="Freeform 298">
                    <a:extLst>
                      <a:ext uri="{FF2B5EF4-FFF2-40B4-BE49-F238E27FC236}">
                        <a16:creationId xmlns="" xmlns:a16="http://schemas.microsoft.com/office/drawing/2014/main" id="{413314DB-F7A4-4F9C-A3E0-85D3618AD2BB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352926" y="5083176"/>
                    <a:ext cx="60325" cy="12700"/>
                  </a:xfrm>
                  <a:custGeom>
                    <a:avLst/>
                    <a:gdLst>
                      <a:gd name="T0" fmla="*/ 0 w 114"/>
                      <a:gd name="T1" fmla="*/ 24 h 24"/>
                      <a:gd name="T2" fmla="*/ 114 w 114"/>
                      <a:gd name="T3" fmla="*/ 24 h 24"/>
                      <a:gd name="T4" fmla="*/ 89 w 114"/>
                      <a:gd name="T5" fmla="*/ 0 h 24"/>
                      <a:gd name="T6" fmla="*/ 0 w 114"/>
                      <a:gd name="T7" fmla="*/ 0 h 24"/>
                      <a:gd name="T8" fmla="*/ 0 w 114"/>
                      <a:gd name="T9" fmla="*/ 24 h 2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14" h="24">
                        <a:moveTo>
                          <a:pt x="0" y="24"/>
                        </a:moveTo>
                        <a:lnTo>
                          <a:pt x="114" y="24"/>
                        </a:lnTo>
                        <a:lnTo>
                          <a:pt x="89" y="0"/>
                        </a:lnTo>
                        <a:lnTo>
                          <a:pt x="0" y="0"/>
                        </a:lnTo>
                        <a:lnTo>
                          <a:pt x="0" y="24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72" name="Rectangle 299">
                    <a:extLst>
                      <a:ext uri="{FF2B5EF4-FFF2-40B4-BE49-F238E27FC236}">
                        <a16:creationId xmlns="" xmlns:a16="http://schemas.microsoft.com/office/drawing/2014/main" id="{5590E3B3-6887-432C-BA39-A920F37E5F8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352926" y="5056188"/>
                    <a:ext cx="47625" cy="14288"/>
                  </a:xfrm>
                  <a:prstGeom prst="rect">
                    <a:avLst/>
                  </a:prstGeom>
                  <a:solidFill>
                    <a:schemeClr val="tx1"/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73" name="Freeform 300">
                    <a:extLst>
                      <a:ext uri="{FF2B5EF4-FFF2-40B4-BE49-F238E27FC236}">
                        <a16:creationId xmlns="" xmlns:a16="http://schemas.microsoft.com/office/drawing/2014/main" id="{79A0D0E5-9436-482A-BA90-EA5FD1019E0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352926" y="5029201"/>
                    <a:ext cx="80963" cy="14288"/>
                  </a:xfrm>
                  <a:custGeom>
                    <a:avLst/>
                    <a:gdLst>
                      <a:gd name="T0" fmla="*/ 0 w 152"/>
                      <a:gd name="T1" fmla="*/ 26 h 26"/>
                      <a:gd name="T2" fmla="*/ 127 w 152"/>
                      <a:gd name="T3" fmla="*/ 26 h 26"/>
                      <a:gd name="T4" fmla="*/ 152 w 152"/>
                      <a:gd name="T5" fmla="*/ 0 h 26"/>
                      <a:gd name="T6" fmla="*/ 0 w 152"/>
                      <a:gd name="T7" fmla="*/ 0 h 26"/>
                      <a:gd name="T8" fmla="*/ 0 w 152"/>
                      <a:gd name="T9" fmla="*/ 26 h 2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52" h="26">
                        <a:moveTo>
                          <a:pt x="0" y="26"/>
                        </a:moveTo>
                        <a:lnTo>
                          <a:pt x="127" y="26"/>
                        </a:lnTo>
                        <a:lnTo>
                          <a:pt x="152" y="0"/>
                        </a:lnTo>
                        <a:lnTo>
                          <a:pt x="0" y="0"/>
                        </a:lnTo>
                        <a:lnTo>
                          <a:pt x="0" y="26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74" name="Rectangle 301">
                    <a:extLst>
                      <a:ext uri="{FF2B5EF4-FFF2-40B4-BE49-F238E27FC236}">
                        <a16:creationId xmlns="" xmlns:a16="http://schemas.microsoft.com/office/drawing/2014/main" id="{8354CC69-53F7-4054-995D-3EB285C905D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352926" y="5002213"/>
                    <a:ext cx="47625" cy="14288"/>
                  </a:xfrm>
                  <a:prstGeom prst="rect">
                    <a:avLst/>
                  </a:prstGeom>
                  <a:solidFill>
                    <a:schemeClr val="tx1"/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75" name="Rectangle 302">
                    <a:extLst>
                      <a:ext uri="{FF2B5EF4-FFF2-40B4-BE49-F238E27FC236}">
                        <a16:creationId xmlns="" xmlns:a16="http://schemas.microsoft.com/office/drawing/2014/main" id="{AD5D4837-5EFA-4873-960C-1FF78A80CB0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352926" y="4975226"/>
                    <a:ext cx="47625" cy="14288"/>
                  </a:xfrm>
                  <a:prstGeom prst="rect">
                    <a:avLst/>
                  </a:prstGeom>
                  <a:solidFill>
                    <a:schemeClr val="tx1"/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76" name="Freeform 303">
                    <a:extLst>
                      <a:ext uri="{FF2B5EF4-FFF2-40B4-BE49-F238E27FC236}">
                        <a16:creationId xmlns="" xmlns:a16="http://schemas.microsoft.com/office/drawing/2014/main" id="{7320E775-697A-4A78-A565-4313265963A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352926" y="4949826"/>
                    <a:ext cx="60325" cy="12700"/>
                  </a:xfrm>
                  <a:custGeom>
                    <a:avLst/>
                    <a:gdLst>
                      <a:gd name="T0" fmla="*/ 0 w 114"/>
                      <a:gd name="T1" fmla="*/ 25 h 25"/>
                      <a:gd name="T2" fmla="*/ 114 w 114"/>
                      <a:gd name="T3" fmla="*/ 25 h 25"/>
                      <a:gd name="T4" fmla="*/ 89 w 114"/>
                      <a:gd name="T5" fmla="*/ 0 h 25"/>
                      <a:gd name="T6" fmla="*/ 0 w 114"/>
                      <a:gd name="T7" fmla="*/ 0 h 25"/>
                      <a:gd name="T8" fmla="*/ 0 w 114"/>
                      <a:gd name="T9" fmla="*/ 25 h 2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14" h="25">
                        <a:moveTo>
                          <a:pt x="0" y="25"/>
                        </a:moveTo>
                        <a:lnTo>
                          <a:pt x="114" y="25"/>
                        </a:lnTo>
                        <a:lnTo>
                          <a:pt x="89" y="0"/>
                        </a:lnTo>
                        <a:lnTo>
                          <a:pt x="0" y="0"/>
                        </a:lnTo>
                        <a:lnTo>
                          <a:pt x="0" y="25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77" name="Rectangle 304">
                    <a:extLst>
                      <a:ext uri="{FF2B5EF4-FFF2-40B4-BE49-F238E27FC236}">
                        <a16:creationId xmlns="" xmlns:a16="http://schemas.microsoft.com/office/drawing/2014/main" id="{BBE219E1-5645-403E-B019-6C327AB90E9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352926" y="4921251"/>
                    <a:ext cx="47625" cy="14288"/>
                  </a:xfrm>
                  <a:prstGeom prst="rect">
                    <a:avLst/>
                  </a:prstGeom>
                  <a:solidFill>
                    <a:schemeClr val="tx1"/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78" name="Freeform 305">
                    <a:extLst>
                      <a:ext uri="{FF2B5EF4-FFF2-40B4-BE49-F238E27FC236}">
                        <a16:creationId xmlns="" xmlns:a16="http://schemas.microsoft.com/office/drawing/2014/main" id="{39365FEF-7F85-4E3A-BABC-91752CA15D9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352926" y="4895851"/>
                    <a:ext cx="80963" cy="12700"/>
                  </a:xfrm>
                  <a:custGeom>
                    <a:avLst/>
                    <a:gdLst>
                      <a:gd name="T0" fmla="*/ 0 w 152"/>
                      <a:gd name="T1" fmla="*/ 24 h 24"/>
                      <a:gd name="T2" fmla="*/ 127 w 152"/>
                      <a:gd name="T3" fmla="*/ 24 h 24"/>
                      <a:gd name="T4" fmla="*/ 152 w 152"/>
                      <a:gd name="T5" fmla="*/ 0 h 24"/>
                      <a:gd name="T6" fmla="*/ 0 w 152"/>
                      <a:gd name="T7" fmla="*/ 0 h 24"/>
                      <a:gd name="T8" fmla="*/ 0 w 152"/>
                      <a:gd name="T9" fmla="*/ 24 h 2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52" h="24">
                        <a:moveTo>
                          <a:pt x="0" y="24"/>
                        </a:moveTo>
                        <a:lnTo>
                          <a:pt x="127" y="24"/>
                        </a:lnTo>
                        <a:lnTo>
                          <a:pt x="152" y="0"/>
                        </a:lnTo>
                        <a:lnTo>
                          <a:pt x="0" y="0"/>
                        </a:lnTo>
                        <a:lnTo>
                          <a:pt x="0" y="24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79" name="Rectangle 306">
                    <a:extLst>
                      <a:ext uri="{FF2B5EF4-FFF2-40B4-BE49-F238E27FC236}">
                        <a16:creationId xmlns="" xmlns:a16="http://schemas.microsoft.com/office/drawing/2014/main" id="{F1B20855-D95B-485B-AC6D-29BCDA8FEC8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352926" y="4868863"/>
                    <a:ext cx="47625" cy="12700"/>
                  </a:xfrm>
                  <a:prstGeom prst="rect">
                    <a:avLst/>
                  </a:prstGeom>
                  <a:solidFill>
                    <a:schemeClr val="tx1"/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80" name="Rectangle 307">
                    <a:extLst>
                      <a:ext uri="{FF2B5EF4-FFF2-40B4-BE49-F238E27FC236}">
                        <a16:creationId xmlns="" xmlns:a16="http://schemas.microsoft.com/office/drawing/2014/main" id="{364B5DEC-7305-4FB9-AC57-870962213C7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352926" y="4841876"/>
                    <a:ext cx="47625" cy="12700"/>
                  </a:xfrm>
                  <a:prstGeom prst="rect">
                    <a:avLst/>
                  </a:prstGeom>
                  <a:solidFill>
                    <a:schemeClr val="tx1"/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81" name="Freeform 308">
                    <a:extLst>
                      <a:ext uri="{FF2B5EF4-FFF2-40B4-BE49-F238E27FC236}">
                        <a16:creationId xmlns="" xmlns:a16="http://schemas.microsoft.com/office/drawing/2014/main" id="{0CA5BEB4-3FB1-40A2-BD3D-A145CA6AA9E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352926" y="4814888"/>
                    <a:ext cx="60325" cy="12700"/>
                  </a:xfrm>
                  <a:custGeom>
                    <a:avLst/>
                    <a:gdLst>
                      <a:gd name="T0" fmla="*/ 0 w 114"/>
                      <a:gd name="T1" fmla="*/ 26 h 26"/>
                      <a:gd name="T2" fmla="*/ 114 w 114"/>
                      <a:gd name="T3" fmla="*/ 26 h 26"/>
                      <a:gd name="T4" fmla="*/ 89 w 114"/>
                      <a:gd name="T5" fmla="*/ 0 h 26"/>
                      <a:gd name="T6" fmla="*/ 0 w 114"/>
                      <a:gd name="T7" fmla="*/ 0 h 26"/>
                      <a:gd name="T8" fmla="*/ 0 w 114"/>
                      <a:gd name="T9" fmla="*/ 26 h 2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14" h="26">
                        <a:moveTo>
                          <a:pt x="0" y="26"/>
                        </a:moveTo>
                        <a:lnTo>
                          <a:pt x="114" y="26"/>
                        </a:lnTo>
                        <a:lnTo>
                          <a:pt x="89" y="0"/>
                        </a:lnTo>
                        <a:lnTo>
                          <a:pt x="0" y="0"/>
                        </a:lnTo>
                        <a:lnTo>
                          <a:pt x="0" y="26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82" name="Rectangle 309">
                    <a:extLst>
                      <a:ext uri="{FF2B5EF4-FFF2-40B4-BE49-F238E27FC236}">
                        <a16:creationId xmlns="" xmlns:a16="http://schemas.microsoft.com/office/drawing/2014/main" id="{FA275FB0-87B7-425D-81C9-0D4C6C420432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352926" y="4787901"/>
                    <a:ext cx="47625" cy="12700"/>
                  </a:xfrm>
                  <a:prstGeom prst="rect">
                    <a:avLst/>
                  </a:prstGeom>
                  <a:solidFill>
                    <a:schemeClr val="tx1"/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83" name="Freeform 310">
                    <a:extLst>
                      <a:ext uri="{FF2B5EF4-FFF2-40B4-BE49-F238E27FC236}">
                        <a16:creationId xmlns="" xmlns:a16="http://schemas.microsoft.com/office/drawing/2014/main" id="{43E657F9-7227-42C3-A5AB-83ABE7AA84E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352926" y="4760913"/>
                    <a:ext cx="80963" cy="14288"/>
                  </a:xfrm>
                  <a:custGeom>
                    <a:avLst/>
                    <a:gdLst>
                      <a:gd name="T0" fmla="*/ 0 w 152"/>
                      <a:gd name="T1" fmla="*/ 26 h 26"/>
                      <a:gd name="T2" fmla="*/ 127 w 152"/>
                      <a:gd name="T3" fmla="*/ 26 h 26"/>
                      <a:gd name="T4" fmla="*/ 152 w 152"/>
                      <a:gd name="T5" fmla="*/ 0 h 26"/>
                      <a:gd name="T6" fmla="*/ 0 w 152"/>
                      <a:gd name="T7" fmla="*/ 0 h 26"/>
                      <a:gd name="T8" fmla="*/ 0 w 152"/>
                      <a:gd name="T9" fmla="*/ 26 h 2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52" h="26">
                        <a:moveTo>
                          <a:pt x="0" y="26"/>
                        </a:moveTo>
                        <a:lnTo>
                          <a:pt x="127" y="26"/>
                        </a:lnTo>
                        <a:lnTo>
                          <a:pt x="152" y="0"/>
                        </a:lnTo>
                        <a:lnTo>
                          <a:pt x="0" y="0"/>
                        </a:lnTo>
                        <a:lnTo>
                          <a:pt x="0" y="26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84" name="Rectangle 311">
                    <a:extLst>
                      <a:ext uri="{FF2B5EF4-FFF2-40B4-BE49-F238E27FC236}">
                        <a16:creationId xmlns="" xmlns:a16="http://schemas.microsoft.com/office/drawing/2014/main" id="{DC4841BD-DA6C-4F89-983B-4EA8D272B48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352926" y="4733926"/>
                    <a:ext cx="47625" cy="12700"/>
                  </a:xfrm>
                  <a:prstGeom prst="rect">
                    <a:avLst/>
                  </a:prstGeom>
                  <a:solidFill>
                    <a:schemeClr val="tx1"/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85" name="Rectangle 312">
                    <a:extLst>
                      <a:ext uri="{FF2B5EF4-FFF2-40B4-BE49-F238E27FC236}">
                        <a16:creationId xmlns="" xmlns:a16="http://schemas.microsoft.com/office/drawing/2014/main" id="{76B8586B-AC76-43BF-B607-C3DFC1209DA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352926" y="4706938"/>
                    <a:ext cx="47625" cy="14288"/>
                  </a:xfrm>
                  <a:prstGeom prst="rect">
                    <a:avLst/>
                  </a:prstGeom>
                  <a:solidFill>
                    <a:schemeClr val="tx1"/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86" name="Freeform 313">
                    <a:extLst>
                      <a:ext uri="{FF2B5EF4-FFF2-40B4-BE49-F238E27FC236}">
                        <a16:creationId xmlns="" xmlns:a16="http://schemas.microsoft.com/office/drawing/2014/main" id="{E7AB0B7F-635C-47FE-82CF-4CF085E6F0C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352926" y="4679951"/>
                    <a:ext cx="60325" cy="14288"/>
                  </a:xfrm>
                  <a:custGeom>
                    <a:avLst/>
                    <a:gdLst>
                      <a:gd name="T0" fmla="*/ 0 w 114"/>
                      <a:gd name="T1" fmla="*/ 26 h 26"/>
                      <a:gd name="T2" fmla="*/ 114 w 114"/>
                      <a:gd name="T3" fmla="*/ 26 h 26"/>
                      <a:gd name="T4" fmla="*/ 89 w 114"/>
                      <a:gd name="T5" fmla="*/ 0 h 26"/>
                      <a:gd name="T6" fmla="*/ 0 w 114"/>
                      <a:gd name="T7" fmla="*/ 0 h 26"/>
                      <a:gd name="T8" fmla="*/ 0 w 114"/>
                      <a:gd name="T9" fmla="*/ 26 h 2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14" h="26">
                        <a:moveTo>
                          <a:pt x="0" y="26"/>
                        </a:moveTo>
                        <a:lnTo>
                          <a:pt x="114" y="26"/>
                        </a:lnTo>
                        <a:lnTo>
                          <a:pt x="89" y="0"/>
                        </a:lnTo>
                        <a:lnTo>
                          <a:pt x="0" y="0"/>
                        </a:lnTo>
                        <a:lnTo>
                          <a:pt x="0" y="26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87" name="Rectangle 314">
                    <a:extLst>
                      <a:ext uri="{FF2B5EF4-FFF2-40B4-BE49-F238E27FC236}">
                        <a16:creationId xmlns="" xmlns:a16="http://schemas.microsoft.com/office/drawing/2014/main" id="{93B73384-303B-408C-9B9A-E9E2B9D7723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352926" y="4652963"/>
                    <a:ext cx="47625" cy="14288"/>
                  </a:xfrm>
                  <a:prstGeom prst="rect">
                    <a:avLst/>
                  </a:prstGeom>
                  <a:solidFill>
                    <a:schemeClr val="tx1"/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88" name="Freeform 315">
                    <a:extLst>
                      <a:ext uri="{FF2B5EF4-FFF2-40B4-BE49-F238E27FC236}">
                        <a16:creationId xmlns="" xmlns:a16="http://schemas.microsoft.com/office/drawing/2014/main" id="{F8F249D3-9E97-4D8F-9DB5-68F2E1839E23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352926" y="4625976"/>
                    <a:ext cx="80963" cy="14288"/>
                  </a:xfrm>
                  <a:custGeom>
                    <a:avLst/>
                    <a:gdLst>
                      <a:gd name="T0" fmla="*/ 0 w 152"/>
                      <a:gd name="T1" fmla="*/ 25 h 25"/>
                      <a:gd name="T2" fmla="*/ 127 w 152"/>
                      <a:gd name="T3" fmla="*/ 25 h 25"/>
                      <a:gd name="T4" fmla="*/ 152 w 152"/>
                      <a:gd name="T5" fmla="*/ 0 h 25"/>
                      <a:gd name="T6" fmla="*/ 0 w 152"/>
                      <a:gd name="T7" fmla="*/ 0 h 25"/>
                      <a:gd name="T8" fmla="*/ 0 w 152"/>
                      <a:gd name="T9" fmla="*/ 25 h 2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52" h="25">
                        <a:moveTo>
                          <a:pt x="0" y="25"/>
                        </a:moveTo>
                        <a:lnTo>
                          <a:pt x="127" y="25"/>
                        </a:lnTo>
                        <a:lnTo>
                          <a:pt x="152" y="0"/>
                        </a:lnTo>
                        <a:lnTo>
                          <a:pt x="0" y="0"/>
                        </a:lnTo>
                        <a:lnTo>
                          <a:pt x="0" y="25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89" name="Rectangle 316">
                    <a:extLst>
                      <a:ext uri="{FF2B5EF4-FFF2-40B4-BE49-F238E27FC236}">
                        <a16:creationId xmlns="" xmlns:a16="http://schemas.microsoft.com/office/drawing/2014/main" id="{77E3F218-965B-4F2A-B1CD-149677F3382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352926" y="4600576"/>
                    <a:ext cx="47625" cy="12700"/>
                  </a:xfrm>
                  <a:prstGeom prst="rect">
                    <a:avLst/>
                  </a:prstGeom>
                  <a:solidFill>
                    <a:schemeClr val="tx1"/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90" name="Rectangle 317">
                    <a:extLst>
                      <a:ext uri="{FF2B5EF4-FFF2-40B4-BE49-F238E27FC236}">
                        <a16:creationId xmlns="" xmlns:a16="http://schemas.microsoft.com/office/drawing/2014/main" id="{2715D273-B9F3-47E5-8A2E-75DC002DAC9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352926" y="4572001"/>
                    <a:ext cx="47625" cy="14288"/>
                  </a:xfrm>
                  <a:prstGeom prst="rect">
                    <a:avLst/>
                  </a:prstGeom>
                  <a:solidFill>
                    <a:schemeClr val="tx1"/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91" name="Freeform 318">
                    <a:extLst>
                      <a:ext uri="{FF2B5EF4-FFF2-40B4-BE49-F238E27FC236}">
                        <a16:creationId xmlns="" xmlns:a16="http://schemas.microsoft.com/office/drawing/2014/main" id="{A537540C-1ED6-43F3-8755-57D7DACD226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352926" y="4546601"/>
                    <a:ext cx="60325" cy="12700"/>
                  </a:xfrm>
                  <a:custGeom>
                    <a:avLst/>
                    <a:gdLst>
                      <a:gd name="T0" fmla="*/ 0 w 114"/>
                      <a:gd name="T1" fmla="*/ 25 h 25"/>
                      <a:gd name="T2" fmla="*/ 114 w 114"/>
                      <a:gd name="T3" fmla="*/ 25 h 25"/>
                      <a:gd name="T4" fmla="*/ 89 w 114"/>
                      <a:gd name="T5" fmla="*/ 0 h 25"/>
                      <a:gd name="T6" fmla="*/ 0 w 114"/>
                      <a:gd name="T7" fmla="*/ 0 h 25"/>
                      <a:gd name="T8" fmla="*/ 0 w 114"/>
                      <a:gd name="T9" fmla="*/ 25 h 2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14" h="25">
                        <a:moveTo>
                          <a:pt x="0" y="25"/>
                        </a:moveTo>
                        <a:lnTo>
                          <a:pt x="114" y="25"/>
                        </a:lnTo>
                        <a:lnTo>
                          <a:pt x="89" y="0"/>
                        </a:lnTo>
                        <a:lnTo>
                          <a:pt x="0" y="0"/>
                        </a:lnTo>
                        <a:lnTo>
                          <a:pt x="0" y="25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92" name="Rectangle 319">
                    <a:extLst>
                      <a:ext uri="{FF2B5EF4-FFF2-40B4-BE49-F238E27FC236}">
                        <a16:creationId xmlns="" xmlns:a16="http://schemas.microsoft.com/office/drawing/2014/main" id="{5C3D2A91-D3BC-4CC0-ABF7-BBEB8B9E9A3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352926" y="4519613"/>
                    <a:ext cx="47625" cy="12700"/>
                  </a:xfrm>
                  <a:prstGeom prst="rect">
                    <a:avLst/>
                  </a:prstGeom>
                  <a:solidFill>
                    <a:schemeClr val="tx1"/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93" name="Freeform 320">
                    <a:extLst>
                      <a:ext uri="{FF2B5EF4-FFF2-40B4-BE49-F238E27FC236}">
                        <a16:creationId xmlns="" xmlns:a16="http://schemas.microsoft.com/office/drawing/2014/main" id="{A560C3FD-6D06-4909-87DF-3DCF3BAC536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352926" y="4492626"/>
                    <a:ext cx="80963" cy="12700"/>
                  </a:xfrm>
                  <a:custGeom>
                    <a:avLst/>
                    <a:gdLst>
                      <a:gd name="T0" fmla="*/ 0 w 152"/>
                      <a:gd name="T1" fmla="*/ 25 h 25"/>
                      <a:gd name="T2" fmla="*/ 127 w 152"/>
                      <a:gd name="T3" fmla="*/ 25 h 25"/>
                      <a:gd name="T4" fmla="*/ 152 w 152"/>
                      <a:gd name="T5" fmla="*/ 0 h 25"/>
                      <a:gd name="T6" fmla="*/ 0 w 152"/>
                      <a:gd name="T7" fmla="*/ 0 h 25"/>
                      <a:gd name="T8" fmla="*/ 0 w 152"/>
                      <a:gd name="T9" fmla="*/ 25 h 2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52" h="25">
                        <a:moveTo>
                          <a:pt x="0" y="25"/>
                        </a:moveTo>
                        <a:lnTo>
                          <a:pt x="127" y="25"/>
                        </a:lnTo>
                        <a:lnTo>
                          <a:pt x="152" y="0"/>
                        </a:lnTo>
                        <a:lnTo>
                          <a:pt x="0" y="0"/>
                        </a:lnTo>
                        <a:lnTo>
                          <a:pt x="0" y="25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94" name="Rectangle 321">
                    <a:extLst>
                      <a:ext uri="{FF2B5EF4-FFF2-40B4-BE49-F238E27FC236}">
                        <a16:creationId xmlns="" xmlns:a16="http://schemas.microsoft.com/office/drawing/2014/main" id="{073FF30F-443F-46EA-A57E-18897876EAF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352926" y="4465638"/>
                    <a:ext cx="47625" cy="12700"/>
                  </a:xfrm>
                  <a:prstGeom prst="rect">
                    <a:avLst/>
                  </a:prstGeom>
                  <a:solidFill>
                    <a:schemeClr val="tx1"/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95" name="Rectangle 322">
                    <a:extLst>
                      <a:ext uri="{FF2B5EF4-FFF2-40B4-BE49-F238E27FC236}">
                        <a16:creationId xmlns="" xmlns:a16="http://schemas.microsoft.com/office/drawing/2014/main" id="{FDB7B1B3-66F5-4BA9-82FF-78C17D1D775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352926" y="4438651"/>
                    <a:ext cx="47625" cy="12700"/>
                  </a:xfrm>
                  <a:prstGeom prst="rect">
                    <a:avLst/>
                  </a:prstGeom>
                  <a:solidFill>
                    <a:schemeClr val="tx1"/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96" name="Freeform 323">
                    <a:extLst>
                      <a:ext uri="{FF2B5EF4-FFF2-40B4-BE49-F238E27FC236}">
                        <a16:creationId xmlns="" xmlns:a16="http://schemas.microsoft.com/office/drawing/2014/main" id="{C8D529BE-FDDC-4C1C-BF3D-54300F043F3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352926" y="4411663"/>
                    <a:ext cx="60325" cy="14288"/>
                  </a:xfrm>
                  <a:custGeom>
                    <a:avLst/>
                    <a:gdLst>
                      <a:gd name="T0" fmla="*/ 0 w 114"/>
                      <a:gd name="T1" fmla="*/ 26 h 26"/>
                      <a:gd name="T2" fmla="*/ 114 w 114"/>
                      <a:gd name="T3" fmla="*/ 26 h 26"/>
                      <a:gd name="T4" fmla="*/ 89 w 114"/>
                      <a:gd name="T5" fmla="*/ 0 h 26"/>
                      <a:gd name="T6" fmla="*/ 0 w 114"/>
                      <a:gd name="T7" fmla="*/ 0 h 26"/>
                      <a:gd name="T8" fmla="*/ 0 w 114"/>
                      <a:gd name="T9" fmla="*/ 26 h 2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14" h="26">
                        <a:moveTo>
                          <a:pt x="0" y="26"/>
                        </a:moveTo>
                        <a:lnTo>
                          <a:pt x="114" y="26"/>
                        </a:lnTo>
                        <a:lnTo>
                          <a:pt x="89" y="0"/>
                        </a:lnTo>
                        <a:lnTo>
                          <a:pt x="0" y="0"/>
                        </a:lnTo>
                        <a:lnTo>
                          <a:pt x="0" y="26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97" name="Rectangle 324">
                    <a:extLst>
                      <a:ext uri="{FF2B5EF4-FFF2-40B4-BE49-F238E27FC236}">
                        <a16:creationId xmlns="" xmlns:a16="http://schemas.microsoft.com/office/drawing/2014/main" id="{74495AE6-A8F0-4447-B375-C646CF2E47B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352926" y="4384676"/>
                    <a:ext cx="47625" cy="12700"/>
                  </a:xfrm>
                  <a:prstGeom prst="rect">
                    <a:avLst/>
                  </a:prstGeom>
                  <a:solidFill>
                    <a:schemeClr val="tx1"/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98" name="Freeform 325">
                    <a:extLst>
                      <a:ext uri="{FF2B5EF4-FFF2-40B4-BE49-F238E27FC236}">
                        <a16:creationId xmlns="" xmlns:a16="http://schemas.microsoft.com/office/drawing/2014/main" id="{984D598A-4146-4D9D-9311-47F7AC0532B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352926" y="4357688"/>
                    <a:ext cx="80963" cy="14288"/>
                  </a:xfrm>
                  <a:custGeom>
                    <a:avLst/>
                    <a:gdLst>
                      <a:gd name="T0" fmla="*/ 0 w 152"/>
                      <a:gd name="T1" fmla="*/ 25 h 25"/>
                      <a:gd name="T2" fmla="*/ 127 w 152"/>
                      <a:gd name="T3" fmla="*/ 25 h 25"/>
                      <a:gd name="T4" fmla="*/ 152 w 152"/>
                      <a:gd name="T5" fmla="*/ 0 h 25"/>
                      <a:gd name="T6" fmla="*/ 0 w 152"/>
                      <a:gd name="T7" fmla="*/ 0 h 25"/>
                      <a:gd name="T8" fmla="*/ 0 w 152"/>
                      <a:gd name="T9" fmla="*/ 25 h 2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52" h="25">
                        <a:moveTo>
                          <a:pt x="0" y="25"/>
                        </a:moveTo>
                        <a:lnTo>
                          <a:pt x="127" y="25"/>
                        </a:lnTo>
                        <a:lnTo>
                          <a:pt x="152" y="0"/>
                        </a:lnTo>
                        <a:lnTo>
                          <a:pt x="0" y="0"/>
                        </a:lnTo>
                        <a:lnTo>
                          <a:pt x="0" y="25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99" name="Rectangle 326">
                    <a:extLst>
                      <a:ext uri="{FF2B5EF4-FFF2-40B4-BE49-F238E27FC236}">
                        <a16:creationId xmlns="" xmlns:a16="http://schemas.microsoft.com/office/drawing/2014/main" id="{588D2B17-8AC2-44AF-AF5E-6B8B8C3EBBD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352926" y="4330701"/>
                    <a:ext cx="47625" cy="14288"/>
                  </a:xfrm>
                  <a:prstGeom prst="rect">
                    <a:avLst/>
                  </a:prstGeom>
                  <a:solidFill>
                    <a:schemeClr val="tx1"/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700" name="Rectangle 327">
                    <a:extLst>
                      <a:ext uri="{FF2B5EF4-FFF2-40B4-BE49-F238E27FC236}">
                        <a16:creationId xmlns="" xmlns:a16="http://schemas.microsoft.com/office/drawing/2014/main" id="{A6E81AB5-F4BB-4A00-A942-7CCCA4A9602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352926" y="4303713"/>
                    <a:ext cx="47625" cy="14288"/>
                  </a:xfrm>
                  <a:prstGeom prst="rect">
                    <a:avLst/>
                  </a:prstGeom>
                  <a:solidFill>
                    <a:schemeClr val="tx1"/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701" name="Freeform 328">
                    <a:extLst>
                      <a:ext uri="{FF2B5EF4-FFF2-40B4-BE49-F238E27FC236}">
                        <a16:creationId xmlns="" xmlns:a16="http://schemas.microsoft.com/office/drawing/2014/main" id="{2C044D94-D86E-4BEA-9686-79D4D69C0F7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352926" y="4276726"/>
                    <a:ext cx="60325" cy="14288"/>
                  </a:xfrm>
                  <a:custGeom>
                    <a:avLst/>
                    <a:gdLst>
                      <a:gd name="T0" fmla="*/ 0 w 114"/>
                      <a:gd name="T1" fmla="*/ 26 h 26"/>
                      <a:gd name="T2" fmla="*/ 114 w 114"/>
                      <a:gd name="T3" fmla="*/ 26 h 26"/>
                      <a:gd name="T4" fmla="*/ 89 w 114"/>
                      <a:gd name="T5" fmla="*/ 0 h 26"/>
                      <a:gd name="T6" fmla="*/ 0 w 114"/>
                      <a:gd name="T7" fmla="*/ 0 h 26"/>
                      <a:gd name="T8" fmla="*/ 0 w 114"/>
                      <a:gd name="T9" fmla="*/ 26 h 2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14" h="26">
                        <a:moveTo>
                          <a:pt x="0" y="26"/>
                        </a:moveTo>
                        <a:lnTo>
                          <a:pt x="114" y="26"/>
                        </a:lnTo>
                        <a:lnTo>
                          <a:pt x="89" y="0"/>
                        </a:lnTo>
                        <a:lnTo>
                          <a:pt x="0" y="0"/>
                        </a:lnTo>
                        <a:lnTo>
                          <a:pt x="0" y="26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702" name="Rectangle 329">
                    <a:extLst>
                      <a:ext uri="{FF2B5EF4-FFF2-40B4-BE49-F238E27FC236}">
                        <a16:creationId xmlns="" xmlns:a16="http://schemas.microsoft.com/office/drawing/2014/main" id="{49DEDEE1-EB2C-4CF3-A720-6EC7B21D379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352926" y="4251326"/>
                    <a:ext cx="47625" cy="12700"/>
                  </a:xfrm>
                  <a:prstGeom prst="rect">
                    <a:avLst/>
                  </a:prstGeom>
                  <a:solidFill>
                    <a:schemeClr val="tx1"/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703" name="Freeform 330">
                    <a:extLst>
                      <a:ext uri="{FF2B5EF4-FFF2-40B4-BE49-F238E27FC236}">
                        <a16:creationId xmlns="" xmlns:a16="http://schemas.microsoft.com/office/drawing/2014/main" id="{BD54E429-3270-41C3-A9F6-42C7050F9C05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352926" y="4224338"/>
                    <a:ext cx="80963" cy="12700"/>
                  </a:xfrm>
                  <a:custGeom>
                    <a:avLst/>
                    <a:gdLst>
                      <a:gd name="T0" fmla="*/ 0 w 152"/>
                      <a:gd name="T1" fmla="*/ 25 h 25"/>
                      <a:gd name="T2" fmla="*/ 127 w 152"/>
                      <a:gd name="T3" fmla="*/ 25 h 25"/>
                      <a:gd name="T4" fmla="*/ 152 w 152"/>
                      <a:gd name="T5" fmla="*/ 0 h 25"/>
                      <a:gd name="T6" fmla="*/ 0 w 152"/>
                      <a:gd name="T7" fmla="*/ 0 h 25"/>
                      <a:gd name="T8" fmla="*/ 0 w 152"/>
                      <a:gd name="T9" fmla="*/ 25 h 2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52" h="25">
                        <a:moveTo>
                          <a:pt x="0" y="25"/>
                        </a:moveTo>
                        <a:lnTo>
                          <a:pt x="127" y="25"/>
                        </a:lnTo>
                        <a:lnTo>
                          <a:pt x="152" y="0"/>
                        </a:lnTo>
                        <a:lnTo>
                          <a:pt x="0" y="0"/>
                        </a:lnTo>
                        <a:lnTo>
                          <a:pt x="0" y="25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704" name="Rectangle 331">
                    <a:extLst>
                      <a:ext uri="{FF2B5EF4-FFF2-40B4-BE49-F238E27FC236}">
                        <a16:creationId xmlns="" xmlns:a16="http://schemas.microsoft.com/office/drawing/2014/main" id="{B46BC555-F920-44BB-A87A-761FD338C9F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352926" y="4195763"/>
                    <a:ext cx="47625" cy="14288"/>
                  </a:xfrm>
                  <a:prstGeom prst="rect">
                    <a:avLst/>
                  </a:prstGeom>
                  <a:solidFill>
                    <a:schemeClr val="tx1"/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705" name="Rectangle 332">
                    <a:extLst>
                      <a:ext uri="{FF2B5EF4-FFF2-40B4-BE49-F238E27FC236}">
                        <a16:creationId xmlns="" xmlns:a16="http://schemas.microsoft.com/office/drawing/2014/main" id="{657DD73E-546C-42F5-8B23-FCC62B712A7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352926" y="4170363"/>
                    <a:ext cx="47625" cy="12700"/>
                  </a:xfrm>
                  <a:prstGeom prst="rect">
                    <a:avLst/>
                  </a:prstGeom>
                  <a:solidFill>
                    <a:schemeClr val="tx1"/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706" name="Freeform 333">
                    <a:extLst>
                      <a:ext uri="{FF2B5EF4-FFF2-40B4-BE49-F238E27FC236}">
                        <a16:creationId xmlns="" xmlns:a16="http://schemas.microsoft.com/office/drawing/2014/main" id="{9527B1CE-DDD9-45C8-B9CE-35D926C2CD0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352926" y="4143376"/>
                    <a:ext cx="60325" cy="12700"/>
                  </a:xfrm>
                  <a:custGeom>
                    <a:avLst/>
                    <a:gdLst>
                      <a:gd name="T0" fmla="*/ 0 w 114"/>
                      <a:gd name="T1" fmla="*/ 25 h 25"/>
                      <a:gd name="T2" fmla="*/ 114 w 114"/>
                      <a:gd name="T3" fmla="*/ 25 h 25"/>
                      <a:gd name="T4" fmla="*/ 89 w 114"/>
                      <a:gd name="T5" fmla="*/ 0 h 25"/>
                      <a:gd name="T6" fmla="*/ 0 w 114"/>
                      <a:gd name="T7" fmla="*/ 0 h 25"/>
                      <a:gd name="T8" fmla="*/ 0 w 114"/>
                      <a:gd name="T9" fmla="*/ 25 h 2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14" h="25">
                        <a:moveTo>
                          <a:pt x="0" y="25"/>
                        </a:moveTo>
                        <a:lnTo>
                          <a:pt x="114" y="25"/>
                        </a:lnTo>
                        <a:lnTo>
                          <a:pt x="89" y="0"/>
                        </a:lnTo>
                        <a:lnTo>
                          <a:pt x="0" y="0"/>
                        </a:lnTo>
                        <a:lnTo>
                          <a:pt x="0" y="25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707" name="Rectangle 334">
                    <a:extLst>
                      <a:ext uri="{FF2B5EF4-FFF2-40B4-BE49-F238E27FC236}">
                        <a16:creationId xmlns="" xmlns:a16="http://schemas.microsoft.com/office/drawing/2014/main" id="{76DA85D9-1973-4319-8862-4A5CE8D44A5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352926" y="4116388"/>
                    <a:ext cx="47625" cy="12700"/>
                  </a:xfrm>
                  <a:prstGeom prst="rect">
                    <a:avLst/>
                  </a:prstGeom>
                  <a:solidFill>
                    <a:schemeClr val="tx1"/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708" name="Freeform 335">
                    <a:extLst>
                      <a:ext uri="{FF2B5EF4-FFF2-40B4-BE49-F238E27FC236}">
                        <a16:creationId xmlns="" xmlns:a16="http://schemas.microsoft.com/office/drawing/2014/main" id="{D001D817-B361-4D26-A73D-BF6652BC978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352926" y="4089401"/>
                    <a:ext cx="80963" cy="12700"/>
                  </a:xfrm>
                  <a:custGeom>
                    <a:avLst/>
                    <a:gdLst>
                      <a:gd name="T0" fmla="*/ 0 w 152"/>
                      <a:gd name="T1" fmla="*/ 26 h 26"/>
                      <a:gd name="T2" fmla="*/ 127 w 152"/>
                      <a:gd name="T3" fmla="*/ 26 h 26"/>
                      <a:gd name="T4" fmla="*/ 152 w 152"/>
                      <a:gd name="T5" fmla="*/ 0 h 26"/>
                      <a:gd name="T6" fmla="*/ 0 w 152"/>
                      <a:gd name="T7" fmla="*/ 0 h 26"/>
                      <a:gd name="T8" fmla="*/ 0 w 152"/>
                      <a:gd name="T9" fmla="*/ 26 h 2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52" h="26">
                        <a:moveTo>
                          <a:pt x="0" y="26"/>
                        </a:moveTo>
                        <a:lnTo>
                          <a:pt x="127" y="26"/>
                        </a:lnTo>
                        <a:lnTo>
                          <a:pt x="152" y="0"/>
                        </a:lnTo>
                        <a:lnTo>
                          <a:pt x="0" y="0"/>
                        </a:lnTo>
                        <a:lnTo>
                          <a:pt x="0" y="26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709" name="Rectangle 336">
                    <a:extLst>
                      <a:ext uri="{FF2B5EF4-FFF2-40B4-BE49-F238E27FC236}">
                        <a16:creationId xmlns="" xmlns:a16="http://schemas.microsoft.com/office/drawing/2014/main" id="{4F170817-A030-46A2-A70F-861AD7E8D88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352926" y="4062413"/>
                    <a:ext cx="47625" cy="14288"/>
                  </a:xfrm>
                  <a:prstGeom prst="rect">
                    <a:avLst/>
                  </a:prstGeom>
                  <a:solidFill>
                    <a:schemeClr val="tx1"/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710" name="Rectangle 337">
                    <a:extLst>
                      <a:ext uri="{FF2B5EF4-FFF2-40B4-BE49-F238E27FC236}">
                        <a16:creationId xmlns="" xmlns:a16="http://schemas.microsoft.com/office/drawing/2014/main" id="{28C3A959-DBC0-4835-91FD-C064B64352C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352926" y="4035426"/>
                    <a:ext cx="47625" cy="14288"/>
                  </a:xfrm>
                  <a:prstGeom prst="rect">
                    <a:avLst/>
                  </a:prstGeom>
                  <a:solidFill>
                    <a:schemeClr val="tx1"/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711" name="Freeform 338">
                    <a:extLst>
                      <a:ext uri="{FF2B5EF4-FFF2-40B4-BE49-F238E27FC236}">
                        <a16:creationId xmlns="" xmlns:a16="http://schemas.microsoft.com/office/drawing/2014/main" id="{16CAF1D7-4078-4FFB-8B6B-35578BE3180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352926" y="4008438"/>
                    <a:ext cx="60325" cy="12700"/>
                  </a:xfrm>
                  <a:custGeom>
                    <a:avLst/>
                    <a:gdLst>
                      <a:gd name="T0" fmla="*/ 0 w 114"/>
                      <a:gd name="T1" fmla="*/ 24 h 24"/>
                      <a:gd name="T2" fmla="*/ 114 w 114"/>
                      <a:gd name="T3" fmla="*/ 24 h 24"/>
                      <a:gd name="T4" fmla="*/ 89 w 114"/>
                      <a:gd name="T5" fmla="*/ 0 h 24"/>
                      <a:gd name="T6" fmla="*/ 0 w 114"/>
                      <a:gd name="T7" fmla="*/ 0 h 24"/>
                      <a:gd name="T8" fmla="*/ 0 w 114"/>
                      <a:gd name="T9" fmla="*/ 24 h 2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14" h="24">
                        <a:moveTo>
                          <a:pt x="0" y="24"/>
                        </a:moveTo>
                        <a:lnTo>
                          <a:pt x="114" y="24"/>
                        </a:lnTo>
                        <a:lnTo>
                          <a:pt x="89" y="0"/>
                        </a:lnTo>
                        <a:lnTo>
                          <a:pt x="0" y="0"/>
                        </a:lnTo>
                        <a:lnTo>
                          <a:pt x="0" y="24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712" name="Rectangle 339">
                    <a:extLst>
                      <a:ext uri="{FF2B5EF4-FFF2-40B4-BE49-F238E27FC236}">
                        <a16:creationId xmlns="" xmlns:a16="http://schemas.microsoft.com/office/drawing/2014/main" id="{D2C3BFB9-80DE-456D-B834-DCEC5ACB1D8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352926" y="3981451"/>
                    <a:ext cx="47625" cy="14288"/>
                  </a:xfrm>
                  <a:prstGeom prst="rect">
                    <a:avLst/>
                  </a:prstGeom>
                  <a:solidFill>
                    <a:schemeClr val="tx1"/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713" name="Freeform 340">
                    <a:extLst>
                      <a:ext uri="{FF2B5EF4-FFF2-40B4-BE49-F238E27FC236}">
                        <a16:creationId xmlns="" xmlns:a16="http://schemas.microsoft.com/office/drawing/2014/main" id="{B6E82BD2-4949-4742-88E8-2D7FB305863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352926" y="3954463"/>
                    <a:ext cx="80963" cy="14288"/>
                  </a:xfrm>
                  <a:custGeom>
                    <a:avLst/>
                    <a:gdLst>
                      <a:gd name="T0" fmla="*/ 0 w 152"/>
                      <a:gd name="T1" fmla="*/ 25 h 25"/>
                      <a:gd name="T2" fmla="*/ 127 w 152"/>
                      <a:gd name="T3" fmla="*/ 25 h 25"/>
                      <a:gd name="T4" fmla="*/ 152 w 152"/>
                      <a:gd name="T5" fmla="*/ 0 h 25"/>
                      <a:gd name="T6" fmla="*/ 0 w 152"/>
                      <a:gd name="T7" fmla="*/ 0 h 25"/>
                      <a:gd name="T8" fmla="*/ 0 w 152"/>
                      <a:gd name="T9" fmla="*/ 25 h 2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52" h="25">
                        <a:moveTo>
                          <a:pt x="0" y="25"/>
                        </a:moveTo>
                        <a:lnTo>
                          <a:pt x="127" y="25"/>
                        </a:lnTo>
                        <a:lnTo>
                          <a:pt x="152" y="0"/>
                        </a:lnTo>
                        <a:lnTo>
                          <a:pt x="0" y="0"/>
                        </a:lnTo>
                        <a:lnTo>
                          <a:pt x="0" y="25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714" name="Rectangle 341">
                    <a:extLst>
                      <a:ext uri="{FF2B5EF4-FFF2-40B4-BE49-F238E27FC236}">
                        <a16:creationId xmlns="" xmlns:a16="http://schemas.microsoft.com/office/drawing/2014/main" id="{E1080639-14F2-40E7-904B-96A2931E3C6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352926" y="3927476"/>
                    <a:ext cx="47625" cy="14288"/>
                  </a:xfrm>
                  <a:prstGeom prst="rect">
                    <a:avLst/>
                  </a:prstGeom>
                  <a:solidFill>
                    <a:schemeClr val="tx1"/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715" name="Rectangle 342">
                    <a:extLst>
                      <a:ext uri="{FF2B5EF4-FFF2-40B4-BE49-F238E27FC236}">
                        <a16:creationId xmlns="" xmlns:a16="http://schemas.microsoft.com/office/drawing/2014/main" id="{1A57EA1A-CACB-4695-A0FB-34D0FE9F090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352926" y="3900488"/>
                    <a:ext cx="47625" cy="14288"/>
                  </a:xfrm>
                  <a:prstGeom prst="rect">
                    <a:avLst/>
                  </a:prstGeom>
                  <a:solidFill>
                    <a:schemeClr val="tx1"/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716" name="Freeform 343">
                    <a:extLst>
                      <a:ext uri="{FF2B5EF4-FFF2-40B4-BE49-F238E27FC236}">
                        <a16:creationId xmlns="" xmlns:a16="http://schemas.microsoft.com/office/drawing/2014/main" id="{3BB21B22-2F08-48F6-B648-ACA52C3C8E3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352926" y="3875088"/>
                    <a:ext cx="60325" cy="12700"/>
                  </a:xfrm>
                  <a:custGeom>
                    <a:avLst/>
                    <a:gdLst>
                      <a:gd name="T0" fmla="*/ 0 w 114"/>
                      <a:gd name="T1" fmla="*/ 25 h 25"/>
                      <a:gd name="T2" fmla="*/ 114 w 114"/>
                      <a:gd name="T3" fmla="*/ 25 h 25"/>
                      <a:gd name="T4" fmla="*/ 89 w 114"/>
                      <a:gd name="T5" fmla="*/ 0 h 25"/>
                      <a:gd name="T6" fmla="*/ 0 w 114"/>
                      <a:gd name="T7" fmla="*/ 0 h 25"/>
                      <a:gd name="T8" fmla="*/ 0 w 114"/>
                      <a:gd name="T9" fmla="*/ 25 h 2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14" h="25">
                        <a:moveTo>
                          <a:pt x="0" y="25"/>
                        </a:moveTo>
                        <a:lnTo>
                          <a:pt x="114" y="25"/>
                        </a:lnTo>
                        <a:lnTo>
                          <a:pt x="89" y="0"/>
                        </a:lnTo>
                        <a:lnTo>
                          <a:pt x="0" y="0"/>
                        </a:lnTo>
                        <a:lnTo>
                          <a:pt x="0" y="25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717" name="Rectangle 344">
                    <a:extLst>
                      <a:ext uri="{FF2B5EF4-FFF2-40B4-BE49-F238E27FC236}">
                        <a16:creationId xmlns="" xmlns:a16="http://schemas.microsoft.com/office/drawing/2014/main" id="{AF010CF1-5E5F-4708-8921-7E87F87791E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352926" y="3846513"/>
                    <a:ext cx="47625" cy="14288"/>
                  </a:xfrm>
                  <a:prstGeom prst="rect">
                    <a:avLst/>
                  </a:prstGeom>
                  <a:solidFill>
                    <a:schemeClr val="tx1"/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718" name="Freeform 345">
                    <a:extLst>
                      <a:ext uri="{FF2B5EF4-FFF2-40B4-BE49-F238E27FC236}">
                        <a16:creationId xmlns="" xmlns:a16="http://schemas.microsoft.com/office/drawing/2014/main" id="{B57AEAFA-EF88-486D-9917-D5B73D185E3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352926" y="3821113"/>
                    <a:ext cx="80963" cy="12700"/>
                  </a:xfrm>
                  <a:custGeom>
                    <a:avLst/>
                    <a:gdLst>
                      <a:gd name="T0" fmla="*/ 0 w 152"/>
                      <a:gd name="T1" fmla="*/ 26 h 26"/>
                      <a:gd name="T2" fmla="*/ 127 w 152"/>
                      <a:gd name="T3" fmla="*/ 26 h 26"/>
                      <a:gd name="T4" fmla="*/ 152 w 152"/>
                      <a:gd name="T5" fmla="*/ 0 h 26"/>
                      <a:gd name="T6" fmla="*/ 0 w 152"/>
                      <a:gd name="T7" fmla="*/ 0 h 26"/>
                      <a:gd name="T8" fmla="*/ 0 w 152"/>
                      <a:gd name="T9" fmla="*/ 26 h 2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52" h="26">
                        <a:moveTo>
                          <a:pt x="0" y="26"/>
                        </a:moveTo>
                        <a:lnTo>
                          <a:pt x="127" y="26"/>
                        </a:lnTo>
                        <a:lnTo>
                          <a:pt x="152" y="0"/>
                        </a:lnTo>
                        <a:lnTo>
                          <a:pt x="0" y="0"/>
                        </a:lnTo>
                        <a:lnTo>
                          <a:pt x="0" y="26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719" name="Rectangle 346">
                    <a:extLst>
                      <a:ext uri="{FF2B5EF4-FFF2-40B4-BE49-F238E27FC236}">
                        <a16:creationId xmlns="" xmlns:a16="http://schemas.microsoft.com/office/drawing/2014/main" id="{7651EF6A-05EC-4723-A7B6-C504889A2ED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352926" y="3794126"/>
                    <a:ext cx="47625" cy="12700"/>
                  </a:xfrm>
                  <a:prstGeom prst="rect">
                    <a:avLst/>
                  </a:prstGeom>
                  <a:solidFill>
                    <a:schemeClr val="tx1"/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720" name="Rectangle 347">
                    <a:extLst>
                      <a:ext uri="{FF2B5EF4-FFF2-40B4-BE49-F238E27FC236}">
                        <a16:creationId xmlns="" xmlns:a16="http://schemas.microsoft.com/office/drawing/2014/main" id="{6A783B08-40B0-4AA6-B737-58BFAA4DD46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352926" y="3767138"/>
                    <a:ext cx="47625" cy="12700"/>
                  </a:xfrm>
                  <a:prstGeom prst="rect">
                    <a:avLst/>
                  </a:prstGeom>
                  <a:solidFill>
                    <a:schemeClr val="tx1"/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721" name="Freeform 348">
                    <a:extLst>
                      <a:ext uri="{FF2B5EF4-FFF2-40B4-BE49-F238E27FC236}">
                        <a16:creationId xmlns="" xmlns:a16="http://schemas.microsoft.com/office/drawing/2014/main" id="{5CF5B554-8D6D-4120-ACF2-1E990EE1926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352926" y="3740151"/>
                    <a:ext cx="60325" cy="12700"/>
                  </a:xfrm>
                  <a:custGeom>
                    <a:avLst/>
                    <a:gdLst>
                      <a:gd name="T0" fmla="*/ 0 w 114"/>
                      <a:gd name="T1" fmla="*/ 26 h 26"/>
                      <a:gd name="T2" fmla="*/ 114 w 114"/>
                      <a:gd name="T3" fmla="*/ 26 h 26"/>
                      <a:gd name="T4" fmla="*/ 89 w 114"/>
                      <a:gd name="T5" fmla="*/ 0 h 26"/>
                      <a:gd name="T6" fmla="*/ 0 w 114"/>
                      <a:gd name="T7" fmla="*/ 0 h 26"/>
                      <a:gd name="T8" fmla="*/ 0 w 114"/>
                      <a:gd name="T9" fmla="*/ 26 h 2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14" h="26">
                        <a:moveTo>
                          <a:pt x="0" y="26"/>
                        </a:moveTo>
                        <a:lnTo>
                          <a:pt x="114" y="26"/>
                        </a:lnTo>
                        <a:lnTo>
                          <a:pt x="89" y="0"/>
                        </a:lnTo>
                        <a:lnTo>
                          <a:pt x="0" y="0"/>
                        </a:lnTo>
                        <a:lnTo>
                          <a:pt x="0" y="26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722" name="Rectangle 349">
                    <a:extLst>
                      <a:ext uri="{FF2B5EF4-FFF2-40B4-BE49-F238E27FC236}">
                        <a16:creationId xmlns="" xmlns:a16="http://schemas.microsoft.com/office/drawing/2014/main" id="{7A4A95CA-70E7-4208-88CF-DBD51C64CFC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352926" y="3713163"/>
                    <a:ext cx="47625" cy="12700"/>
                  </a:xfrm>
                  <a:prstGeom prst="rect">
                    <a:avLst/>
                  </a:prstGeom>
                  <a:solidFill>
                    <a:schemeClr val="tx1"/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723" name="Freeform 350">
                    <a:extLst>
                      <a:ext uri="{FF2B5EF4-FFF2-40B4-BE49-F238E27FC236}">
                        <a16:creationId xmlns="" xmlns:a16="http://schemas.microsoft.com/office/drawing/2014/main" id="{FF63BC9B-C083-445C-AF42-C872F49D15B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352926" y="3686176"/>
                    <a:ext cx="80963" cy="14288"/>
                  </a:xfrm>
                  <a:custGeom>
                    <a:avLst/>
                    <a:gdLst>
                      <a:gd name="T0" fmla="*/ 0 w 152"/>
                      <a:gd name="T1" fmla="*/ 26 h 26"/>
                      <a:gd name="T2" fmla="*/ 127 w 152"/>
                      <a:gd name="T3" fmla="*/ 26 h 26"/>
                      <a:gd name="T4" fmla="*/ 152 w 152"/>
                      <a:gd name="T5" fmla="*/ 0 h 26"/>
                      <a:gd name="T6" fmla="*/ 0 w 152"/>
                      <a:gd name="T7" fmla="*/ 0 h 26"/>
                      <a:gd name="T8" fmla="*/ 0 w 152"/>
                      <a:gd name="T9" fmla="*/ 26 h 2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52" h="26">
                        <a:moveTo>
                          <a:pt x="0" y="26"/>
                        </a:moveTo>
                        <a:lnTo>
                          <a:pt x="127" y="26"/>
                        </a:lnTo>
                        <a:lnTo>
                          <a:pt x="152" y="0"/>
                        </a:lnTo>
                        <a:lnTo>
                          <a:pt x="0" y="0"/>
                        </a:lnTo>
                        <a:lnTo>
                          <a:pt x="0" y="26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724" name="Rectangle 351">
                    <a:extLst>
                      <a:ext uri="{FF2B5EF4-FFF2-40B4-BE49-F238E27FC236}">
                        <a16:creationId xmlns="" xmlns:a16="http://schemas.microsoft.com/office/drawing/2014/main" id="{E5479415-43E6-4436-9207-B3B2F56EDDF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352926" y="3659188"/>
                    <a:ext cx="47625" cy="12700"/>
                  </a:xfrm>
                  <a:prstGeom prst="rect">
                    <a:avLst/>
                  </a:prstGeom>
                  <a:solidFill>
                    <a:schemeClr val="tx1"/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725" name="Rectangle 352">
                    <a:extLst>
                      <a:ext uri="{FF2B5EF4-FFF2-40B4-BE49-F238E27FC236}">
                        <a16:creationId xmlns="" xmlns:a16="http://schemas.microsoft.com/office/drawing/2014/main" id="{7007E747-DAC5-4BC4-91C4-FDD67688521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352926" y="3632201"/>
                    <a:ext cx="47625" cy="14288"/>
                  </a:xfrm>
                  <a:prstGeom prst="rect">
                    <a:avLst/>
                  </a:prstGeom>
                  <a:solidFill>
                    <a:schemeClr val="tx1"/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726" name="Freeform 353">
                    <a:extLst>
                      <a:ext uri="{FF2B5EF4-FFF2-40B4-BE49-F238E27FC236}">
                        <a16:creationId xmlns="" xmlns:a16="http://schemas.microsoft.com/office/drawing/2014/main" id="{060447EB-91EA-45E0-80D7-67C3CE3776E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352926" y="3605213"/>
                    <a:ext cx="60325" cy="14288"/>
                  </a:xfrm>
                  <a:custGeom>
                    <a:avLst/>
                    <a:gdLst>
                      <a:gd name="T0" fmla="*/ 0 w 114"/>
                      <a:gd name="T1" fmla="*/ 26 h 26"/>
                      <a:gd name="T2" fmla="*/ 114 w 114"/>
                      <a:gd name="T3" fmla="*/ 26 h 26"/>
                      <a:gd name="T4" fmla="*/ 89 w 114"/>
                      <a:gd name="T5" fmla="*/ 0 h 26"/>
                      <a:gd name="T6" fmla="*/ 0 w 114"/>
                      <a:gd name="T7" fmla="*/ 0 h 26"/>
                      <a:gd name="T8" fmla="*/ 0 w 114"/>
                      <a:gd name="T9" fmla="*/ 26 h 2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14" h="26">
                        <a:moveTo>
                          <a:pt x="0" y="26"/>
                        </a:moveTo>
                        <a:lnTo>
                          <a:pt x="114" y="26"/>
                        </a:lnTo>
                        <a:lnTo>
                          <a:pt x="89" y="0"/>
                        </a:lnTo>
                        <a:lnTo>
                          <a:pt x="0" y="0"/>
                        </a:lnTo>
                        <a:lnTo>
                          <a:pt x="0" y="26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727" name="Rectangle 354">
                    <a:extLst>
                      <a:ext uri="{FF2B5EF4-FFF2-40B4-BE49-F238E27FC236}">
                        <a16:creationId xmlns="" xmlns:a16="http://schemas.microsoft.com/office/drawing/2014/main" id="{210D1F5E-B0EB-4A51-91C9-342BAEDFE6C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352926" y="3578226"/>
                    <a:ext cx="47625" cy="14288"/>
                  </a:xfrm>
                  <a:prstGeom prst="rect">
                    <a:avLst/>
                  </a:prstGeom>
                  <a:solidFill>
                    <a:schemeClr val="tx1"/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728" name="Freeform 355">
                    <a:extLst>
                      <a:ext uri="{FF2B5EF4-FFF2-40B4-BE49-F238E27FC236}">
                        <a16:creationId xmlns="" xmlns:a16="http://schemas.microsoft.com/office/drawing/2014/main" id="{F11B44AF-5DCE-48B1-84B0-5B876AD9A8F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352926" y="3551238"/>
                    <a:ext cx="80963" cy="14288"/>
                  </a:xfrm>
                  <a:custGeom>
                    <a:avLst/>
                    <a:gdLst>
                      <a:gd name="T0" fmla="*/ 0 w 152"/>
                      <a:gd name="T1" fmla="*/ 26 h 26"/>
                      <a:gd name="T2" fmla="*/ 127 w 152"/>
                      <a:gd name="T3" fmla="*/ 26 h 26"/>
                      <a:gd name="T4" fmla="*/ 152 w 152"/>
                      <a:gd name="T5" fmla="*/ 0 h 26"/>
                      <a:gd name="T6" fmla="*/ 0 w 152"/>
                      <a:gd name="T7" fmla="*/ 0 h 26"/>
                      <a:gd name="T8" fmla="*/ 0 w 152"/>
                      <a:gd name="T9" fmla="*/ 26 h 2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52" h="26">
                        <a:moveTo>
                          <a:pt x="0" y="26"/>
                        </a:moveTo>
                        <a:lnTo>
                          <a:pt x="127" y="26"/>
                        </a:lnTo>
                        <a:lnTo>
                          <a:pt x="152" y="0"/>
                        </a:lnTo>
                        <a:lnTo>
                          <a:pt x="0" y="0"/>
                        </a:lnTo>
                        <a:lnTo>
                          <a:pt x="0" y="26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729" name="Rectangle 356">
                    <a:extLst>
                      <a:ext uri="{FF2B5EF4-FFF2-40B4-BE49-F238E27FC236}">
                        <a16:creationId xmlns="" xmlns:a16="http://schemas.microsoft.com/office/drawing/2014/main" id="{90F173B0-97CF-46A7-83BA-ECCA0DA6EC9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352926" y="3525838"/>
                    <a:ext cx="47625" cy="12700"/>
                  </a:xfrm>
                  <a:prstGeom prst="rect">
                    <a:avLst/>
                  </a:prstGeom>
                  <a:solidFill>
                    <a:schemeClr val="tx1"/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730" name="Rectangle 357">
                    <a:extLst>
                      <a:ext uri="{FF2B5EF4-FFF2-40B4-BE49-F238E27FC236}">
                        <a16:creationId xmlns="" xmlns:a16="http://schemas.microsoft.com/office/drawing/2014/main" id="{06F37F1D-70B3-4D75-9619-F19F7F4B86A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352926" y="3497263"/>
                    <a:ext cx="47625" cy="14288"/>
                  </a:xfrm>
                  <a:prstGeom prst="rect">
                    <a:avLst/>
                  </a:prstGeom>
                  <a:solidFill>
                    <a:schemeClr val="tx1"/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731" name="Freeform 358">
                    <a:extLst>
                      <a:ext uri="{FF2B5EF4-FFF2-40B4-BE49-F238E27FC236}">
                        <a16:creationId xmlns="" xmlns:a16="http://schemas.microsoft.com/office/drawing/2014/main" id="{A1BCE78A-212B-4F7B-B9BA-ECC7F45F56D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352926" y="3471863"/>
                    <a:ext cx="60325" cy="12700"/>
                  </a:xfrm>
                  <a:custGeom>
                    <a:avLst/>
                    <a:gdLst>
                      <a:gd name="T0" fmla="*/ 0 w 114"/>
                      <a:gd name="T1" fmla="*/ 25 h 25"/>
                      <a:gd name="T2" fmla="*/ 114 w 114"/>
                      <a:gd name="T3" fmla="*/ 25 h 25"/>
                      <a:gd name="T4" fmla="*/ 89 w 114"/>
                      <a:gd name="T5" fmla="*/ 0 h 25"/>
                      <a:gd name="T6" fmla="*/ 0 w 114"/>
                      <a:gd name="T7" fmla="*/ 0 h 25"/>
                      <a:gd name="T8" fmla="*/ 0 w 114"/>
                      <a:gd name="T9" fmla="*/ 25 h 2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14" h="25">
                        <a:moveTo>
                          <a:pt x="0" y="25"/>
                        </a:moveTo>
                        <a:lnTo>
                          <a:pt x="114" y="25"/>
                        </a:lnTo>
                        <a:lnTo>
                          <a:pt x="89" y="0"/>
                        </a:lnTo>
                        <a:lnTo>
                          <a:pt x="0" y="0"/>
                        </a:lnTo>
                        <a:lnTo>
                          <a:pt x="0" y="25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732" name="Rectangle 359">
                    <a:extLst>
                      <a:ext uri="{FF2B5EF4-FFF2-40B4-BE49-F238E27FC236}">
                        <a16:creationId xmlns="" xmlns:a16="http://schemas.microsoft.com/office/drawing/2014/main" id="{A6673FBD-61A9-44D9-BA47-993F34258212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352926" y="3444876"/>
                    <a:ext cx="47625" cy="12700"/>
                  </a:xfrm>
                  <a:prstGeom prst="rect">
                    <a:avLst/>
                  </a:prstGeom>
                  <a:solidFill>
                    <a:schemeClr val="tx1"/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733" name="Freeform 360">
                    <a:extLst>
                      <a:ext uri="{FF2B5EF4-FFF2-40B4-BE49-F238E27FC236}">
                        <a16:creationId xmlns="" xmlns:a16="http://schemas.microsoft.com/office/drawing/2014/main" id="{D73E90D7-07E3-40EB-BF3D-4FBB7F11562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352926" y="3417888"/>
                    <a:ext cx="80963" cy="12700"/>
                  </a:xfrm>
                  <a:custGeom>
                    <a:avLst/>
                    <a:gdLst>
                      <a:gd name="T0" fmla="*/ 0 w 152"/>
                      <a:gd name="T1" fmla="*/ 24 h 24"/>
                      <a:gd name="T2" fmla="*/ 127 w 152"/>
                      <a:gd name="T3" fmla="*/ 24 h 24"/>
                      <a:gd name="T4" fmla="*/ 152 w 152"/>
                      <a:gd name="T5" fmla="*/ 0 h 24"/>
                      <a:gd name="T6" fmla="*/ 0 w 152"/>
                      <a:gd name="T7" fmla="*/ 0 h 24"/>
                      <a:gd name="T8" fmla="*/ 0 w 152"/>
                      <a:gd name="T9" fmla="*/ 24 h 2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52" h="24">
                        <a:moveTo>
                          <a:pt x="0" y="24"/>
                        </a:moveTo>
                        <a:lnTo>
                          <a:pt x="127" y="24"/>
                        </a:lnTo>
                        <a:lnTo>
                          <a:pt x="152" y="0"/>
                        </a:lnTo>
                        <a:lnTo>
                          <a:pt x="0" y="0"/>
                        </a:lnTo>
                        <a:lnTo>
                          <a:pt x="0" y="24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734" name="Rectangle 361">
                    <a:extLst>
                      <a:ext uri="{FF2B5EF4-FFF2-40B4-BE49-F238E27FC236}">
                        <a16:creationId xmlns="" xmlns:a16="http://schemas.microsoft.com/office/drawing/2014/main" id="{C52BFC61-CAE4-43F7-8A2B-A7440678C4E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352926" y="3390901"/>
                    <a:ext cx="47625" cy="12700"/>
                  </a:xfrm>
                  <a:prstGeom prst="rect">
                    <a:avLst/>
                  </a:prstGeom>
                  <a:solidFill>
                    <a:schemeClr val="tx1"/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735" name="Rectangle 362">
                    <a:extLst>
                      <a:ext uri="{FF2B5EF4-FFF2-40B4-BE49-F238E27FC236}">
                        <a16:creationId xmlns="" xmlns:a16="http://schemas.microsoft.com/office/drawing/2014/main" id="{12D5C192-D408-48B6-9566-BF22BE94E58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352926" y="3363913"/>
                    <a:ext cx="47625" cy="12700"/>
                  </a:xfrm>
                  <a:prstGeom prst="rect">
                    <a:avLst/>
                  </a:prstGeom>
                  <a:solidFill>
                    <a:schemeClr val="tx1"/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736" name="Freeform 363">
                    <a:extLst>
                      <a:ext uri="{FF2B5EF4-FFF2-40B4-BE49-F238E27FC236}">
                        <a16:creationId xmlns="" xmlns:a16="http://schemas.microsoft.com/office/drawing/2014/main" id="{EDBB3627-01F4-446D-8377-2831C0A0ADD5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352926" y="3336926"/>
                    <a:ext cx="60325" cy="14288"/>
                  </a:xfrm>
                  <a:custGeom>
                    <a:avLst/>
                    <a:gdLst>
                      <a:gd name="T0" fmla="*/ 0 w 114"/>
                      <a:gd name="T1" fmla="*/ 26 h 26"/>
                      <a:gd name="T2" fmla="*/ 114 w 114"/>
                      <a:gd name="T3" fmla="*/ 26 h 26"/>
                      <a:gd name="T4" fmla="*/ 89 w 114"/>
                      <a:gd name="T5" fmla="*/ 0 h 26"/>
                      <a:gd name="T6" fmla="*/ 0 w 114"/>
                      <a:gd name="T7" fmla="*/ 0 h 26"/>
                      <a:gd name="T8" fmla="*/ 0 w 114"/>
                      <a:gd name="T9" fmla="*/ 26 h 2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14" h="26">
                        <a:moveTo>
                          <a:pt x="0" y="26"/>
                        </a:moveTo>
                        <a:lnTo>
                          <a:pt x="114" y="26"/>
                        </a:lnTo>
                        <a:lnTo>
                          <a:pt x="89" y="0"/>
                        </a:lnTo>
                        <a:lnTo>
                          <a:pt x="0" y="0"/>
                        </a:lnTo>
                        <a:lnTo>
                          <a:pt x="0" y="26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737" name="Rectangle 364">
                    <a:extLst>
                      <a:ext uri="{FF2B5EF4-FFF2-40B4-BE49-F238E27FC236}">
                        <a16:creationId xmlns="" xmlns:a16="http://schemas.microsoft.com/office/drawing/2014/main" id="{A747FCE6-C8D9-4BCD-B86A-28094E74E9A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352926" y="3309938"/>
                    <a:ext cx="47625" cy="14288"/>
                  </a:xfrm>
                  <a:prstGeom prst="rect">
                    <a:avLst/>
                  </a:prstGeom>
                  <a:solidFill>
                    <a:schemeClr val="tx1"/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738" name="Freeform 365">
                    <a:extLst>
                      <a:ext uri="{FF2B5EF4-FFF2-40B4-BE49-F238E27FC236}">
                        <a16:creationId xmlns="" xmlns:a16="http://schemas.microsoft.com/office/drawing/2014/main" id="{CC98E9D1-6B17-4116-94DF-B3F3BD639C3B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352926" y="3282951"/>
                    <a:ext cx="80963" cy="14288"/>
                  </a:xfrm>
                  <a:custGeom>
                    <a:avLst/>
                    <a:gdLst>
                      <a:gd name="T0" fmla="*/ 0 w 152"/>
                      <a:gd name="T1" fmla="*/ 26 h 26"/>
                      <a:gd name="T2" fmla="*/ 127 w 152"/>
                      <a:gd name="T3" fmla="*/ 26 h 26"/>
                      <a:gd name="T4" fmla="*/ 152 w 152"/>
                      <a:gd name="T5" fmla="*/ 0 h 26"/>
                      <a:gd name="T6" fmla="*/ 0 w 152"/>
                      <a:gd name="T7" fmla="*/ 0 h 26"/>
                      <a:gd name="T8" fmla="*/ 0 w 152"/>
                      <a:gd name="T9" fmla="*/ 26 h 2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52" h="26">
                        <a:moveTo>
                          <a:pt x="0" y="26"/>
                        </a:moveTo>
                        <a:lnTo>
                          <a:pt x="127" y="26"/>
                        </a:lnTo>
                        <a:lnTo>
                          <a:pt x="152" y="0"/>
                        </a:lnTo>
                        <a:lnTo>
                          <a:pt x="0" y="0"/>
                        </a:lnTo>
                        <a:lnTo>
                          <a:pt x="0" y="26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739" name="Rectangle 366">
                    <a:extLst>
                      <a:ext uri="{FF2B5EF4-FFF2-40B4-BE49-F238E27FC236}">
                        <a16:creationId xmlns="" xmlns:a16="http://schemas.microsoft.com/office/drawing/2014/main" id="{CC737B08-7DF1-4EEF-94EF-0E237BAA2D8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352926" y="3255963"/>
                    <a:ext cx="47625" cy="14288"/>
                  </a:xfrm>
                  <a:prstGeom prst="rect">
                    <a:avLst/>
                  </a:prstGeom>
                  <a:solidFill>
                    <a:schemeClr val="tx1"/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740" name="Rectangle 367">
                    <a:extLst>
                      <a:ext uri="{FF2B5EF4-FFF2-40B4-BE49-F238E27FC236}">
                        <a16:creationId xmlns="" xmlns:a16="http://schemas.microsoft.com/office/drawing/2014/main" id="{12757DEF-A206-4868-97C0-6FAC8AA769F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352926" y="3228976"/>
                    <a:ext cx="47625" cy="14288"/>
                  </a:xfrm>
                  <a:prstGeom prst="rect">
                    <a:avLst/>
                  </a:prstGeom>
                  <a:solidFill>
                    <a:schemeClr val="tx1"/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741" name="Freeform 368">
                    <a:extLst>
                      <a:ext uri="{FF2B5EF4-FFF2-40B4-BE49-F238E27FC236}">
                        <a16:creationId xmlns="" xmlns:a16="http://schemas.microsoft.com/office/drawing/2014/main" id="{7666430E-57D6-45EB-818D-507509818CE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352926" y="3201988"/>
                    <a:ext cx="60325" cy="14288"/>
                  </a:xfrm>
                  <a:custGeom>
                    <a:avLst/>
                    <a:gdLst>
                      <a:gd name="T0" fmla="*/ 0 w 114"/>
                      <a:gd name="T1" fmla="*/ 26 h 26"/>
                      <a:gd name="T2" fmla="*/ 114 w 114"/>
                      <a:gd name="T3" fmla="*/ 26 h 26"/>
                      <a:gd name="T4" fmla="*/ 89 w 114"/>
                      <a:gd name="T5" fmla="*/ 0 h 26"/>
                      <a:gd name="T6" fmla="*/ 0 w 114"/>
                      <a:gd name="T7" fmla="*/ 0 h 26"/>
                      <a:gd name="T8" fmla="*/ 0 w 114"/>
                      <a:gd name="T9" fmla="*/ 26 h 2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14" h="26">
                        <a:moveTo>
                          <a:pt x="0" y="26"/>
                        </a:moveTo>
                        <a:lnTo>
                          <a:pt x="114" y="26"/>
                        </a:lnTo>
                        <a:lnTo>
                          <a:pt x="89" y="0"/>
                        </a:lnTo>
                        <a:lnTo>
                          <a:pt x="0" y="0"/>
                        </a:lnTo>
                        <a:lnTo>
                          <a:pt x="0" y="26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742" name="Rectangle 369">
                    <a:extLst>
                      <a:ext uri="{FF2B5EF4-FFF2-40B4-BE49-F238E27FC236}">
                        <a16:creationId xmlns="" xmlns:a16="http://schemas.microsoft.com/office/drawing/2014/main" id="{2478AC59-3500-4745-BB74-86E655CF552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352926" y="3176588"/>
                    <a:ext cx="47625" cy="12700"/>
                  </a:xfrm>
                  <a:prstGeom prst="rect">
                    <a:avLst/>
                  </a:prstGeom>
                  <a:solidFill>
                    <a:schemeClr val="tx1"/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743" name="Freeform 370">
                    <a:extLst>
                      <a:ext uri="{FF2B5EF4-FFF2-40B4-BE49-F238E27FC236}">
                        <a16:creationId xmlns="" xmlns:a16="http://schemas.microsoft.com/office/drawing/2014/main" id="{DE6AA11B-3237-4E14-9643-08585672395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352926" y="3149601"/>
                    <a:ext cx="80963" cy="12700"/>
                  </a:xfrm>
                  <a:custGeom>
                    <a:avLst/>
                    <a:gdLst>
                      <a:gd name="T0" fmla="*/ 0 w 152"/>
                      <a:gd name="T1" fmla="*/ 25 h 25"/>
                      <a:gd name="T2" fmla="*/ 127 w 152"/>
                      <a:gd name="T3" fmla="*/ 25 h 25"/>
                      <a:gd name="T4" fmla="*/ 152 w 152"/>
                      <a:gd name="T5" fmla="*/ 0 h 25"/>
                      <a:gd name="T6" fmla="*/ 0 w 152"/>
                      <a:gd name="T7" fmla="*/ 0 h 25"/>
                      <a:gd name="T8" fmla="*/ 0 w 152"/>
                      <a:gd name="T9" fmla="*/ 25 h 2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52" h="25">
                        <a:moveTo>
                          <a:pt x="0" y="25"/>
                        </a:moveTo>
                        <a:lnTo>
                          <a:pt x="127" y="25"/>
                        </a:lnTo>
                        <a:lnTo>
                          <a:pt x="152" y="0"/>
                        </a:lnTo>
                        <a:lnTo>
                          <a:pt x="0" y="0"/>
                        </a:lnTo>
                        <a:lnTo>
                          <a:pt x="0" y="25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744" name="Rectangle 371">
                    <a:extLst>
                      <a:ext uri="{FF2B5EF4-FFF2-40B4-BE49-F238E27FC236}">
                        <a16:creationId xmlns="" xmlns:a16="http://schemas.microsoft.com/office/drawing/2014/main" id="{C708A6DE-83DD-42B1-BD9C-56A3A116A1E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352926" y="3122613"/>
                    <a:ext cx="47625" cy="12700"/>
                  </a:xfrm>
                  <a:prstGeom prst="rect">
                    <a:avLst/>
                  </a:prstGeom>
                  <a:solidFill>
                    <a:schemeClr val="tx1"/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745" name="Rectangle 372">
                    <a:extLst>
                      <a:ext uri="{FF2B5EF4-FFF2-40B4-BE49-F238E27FC236}">
                        <a16:creationId xmlns="" xmlns:a16="http://schemas.microsoft.com/office/drawing/2014/main" id="{14228637-BB8B-4F40-8DE7-69114FFB7E6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352926" y="3095626"/>
                    <a:ext cx="47625" cy="12700"/>
                  </a:xfrm>
                  <a:prstGeom prst="rect">
                    <a:avLst/>
                  </a:prstGeom>
                  <a:solidFill>
                    <a:schemeClr val="tx1"/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746" name="Freeform 373">
                    <a:extLst>
                      <a:ext uri="{FF2B5EF4-FFF2-40B4-BE49-F238E27FC236}">
                        <a16:creationId xmlns="" xmlns:a16="http://schemas.microsoft.com/office/drawing/2014/main" id="{86EBE063-2404-4B62-A66F-B29AE5038775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352926" y="3068638"/>
                    <a:ext cx="60325" cy="12700"/>
                  </a:xfrm>
                  <a:custGeom>
                    <a:avLst/>
                    <a:gdLst>
                      <a:gd name="T0" fmla="*/ 0 w 114"/>
                      <a:gd name="T1" fmla="*/ 26 h 26"/>
                      <a:gd name="T2" fmla="*/ 114 w 114"/>
                      <a:gd name="T3" fmla="*/ 26 h 26"/>
                      <a:gd name="T4" fmla="*/ 89 w 114"/>
                      <a:gd name="T5" fmla="*/ 0 h 26"/>
                      <a:gd name="T6" fmla="*/ 0 w 114"/>
                      <a:gd name="T7" fmla="*/ 0 h 26"/>
                      <a:gd name="T8" fmla="*/ 0 w 114"/>
                      <a:gd name="T9" fmla="*/ 26 h 2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14" h="26">
                        <a:moveTo>
                          <a:pt x="0" y="26"/>
                        </a:moveTo>
                        <a:lnTo>
                          <a:pt x="114" y="26"/>
                        </a:lnTo>
                        <a:lnTo>
                          <a:pt x="89" y="0"/>
                        </a:lnTo>
                        <a:lnTo>
                          <a:pt x="0" y="0"/>
                        </a:lnTo>
                        <a:lnTo>
                          <a:pt x="0" y="26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747" name="Rectangle 374">
                    <a:extLst>
                      <a:ext uri="{FF2B5EF4-FFF2-40B4-BE49-F238E27FC236}">
                        <a16:creationId xmlns="" xmlns:a16="http://schemas.microsoft.com/office/drawing/2014/main" id="{9228316A-BC29-4129-BF3C-4281BEB93B1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352926" y="3041651"/>
                    <a:ext cx="47625" cy="14288"/>
                  </a:xfrm>
                  <a:prstGeom prst="rect">
                    <a:avLst/>
                  </a:prstGeom>
                  <a:solidFill>
                    <a:schemeClr val="tx1"/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748" name="Freeform 375">
                    <a:extLst>
                      <a:ext uri="{FF2B5EF4-FFF2-40B4-BE49-F238E27FC236}">
                        <a16:creationId xmlns="" xmlns:a16="http://schemas.microsoft.com/office/drawing/2014/main" id="{3327FD8B-5D87-4D91-940D-F075F77A53A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352926" y="3014663"/>
                    <a:ext cx="80963" cy="12700"/>
                  </a:xfrm>
                  <a:custGeom>
                    <a:avLst/>
                    <a:gdLst>
                      <a:gd name="T0" fmla="*/ 0 w 152"/>
                      <a:gd name="T1" fmla="*/ 26 h 26"/>
                      <a:gd name="T2" fmla="*/ 127 w 152"/>
                      <a:gd name="T3" fmla="*/ 26 h 26"/>
                      <a:gd name="T4" fmla="*/ 152 w 152"/>
                      <a:gd name="T5" fmla="*/ 0 h 26"/>
                      <a:gd name="T6" fmla="*/ 0 w 152"/>
                      <a:gd name="T7" fmla="*/ 0 h 26"/>
                      <a:gd name="T8" fmla="*/ 0 w 152"/>
                      <a:gd name="T9" fmla="*/ 26 h 2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52" h="26">
                        <a:moveTo>
                          <a:pt x="0" y="26"/>
                        </a:moveTo>
                        <a:lnTo>
                          <a:pt x="127" y="26"/>
                        </a:lnTo>
                        <a:lnTo>
                          <a:pt x="152" y="0"/>
                        </a:lnTo>
                        <a:lnTo>
                          <a:pt x="0" y="0"/>
                        </a:lnTo>
                        <a:lnTo>
                          <a:pt x="0" y="26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749" name="Rectangle 376">
                    <a:extLst>
                      <a:ext uri="{FF2B5EF4-FFF2-40B4-BE49-F238E27FC236}">
                        <a16:creationId xmlns="" xmlns:a16="http://schemas.microsoft.com/office/drawing/2014/main" id="{1C6485E6-95D7-4B87-A1AA-E6493B7073C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352926" y="2987676"/>
                    <a:ext cx="47625" cy="14288"/>
                  </a:xfrm>
                  <a:prstGeom prst="rect">
                    <a:avLst/>
                  </a:prstGeom>
                  <a:solidFill>
                    <a:schemeClr val="tx1"/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750" name="Rectangle 377">
                    <a:extLst>
                      <a:ext uri="{FF2B5EF4-FFF2-40B4-BE49-F238E27FC236}">
                        <a16:creationId xmlns="" xmlns:a16="http://schemas.microsoft.com/office/drawing/2014/main" id="{FD887837-92C4-4895-B180-D50877531FC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352926" y="2960688"/>
                    <a:ext cx="47625" cy="14288"/>
                  </a:xfrm>
                  <a:prstGeom prst="rect">
                    <a:avLst/>
                  </a:prstGeom>
                  <a:solidFill>
                    <a:schemeClr val="tx1"/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751" name="Freeform 378">
                    <a:extLst>
                      <a:ext uri="{FF2B5EF4-FFF2-40B4-BE49-F238E27FC236}">
                        <a16:creationId xmlns="" xmlns:a16="http://schemas.microsoft.com/office/drawing/2014/main" id="{E54DDF77-C654-4A71-AAFE-D6648EDF318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352926" y="2933701"/>
                    <a:ext cx="60325" cy="12700"/>
                  </a:xfrm>
                  <a:custGeom>
                    <a:avLst/>
                    <a:gdLst>
                      <a:gd name="T0" fmla="*/ 0 w 114"/>
                      <a:gd name="T1" fmla="*/ 24 h 24"/>
                      <a:gd name="T2" fmla="*/ 114 w 114"/>
                      <a:gd name="T3" fmla="*/ 24 h 24"/>
                      <a:gd name="T4" fmla="*/ 89 w 114"/>
                      <a:gd name="T5" fmla="*/ 0 h 24"/>
                      <a:gd name="T6" fmla="*/ 0 w 114"/>
                      <a:gd name="T7" fmla="*/ 0 h 24"/>
                      <a:gd name="T8" fmla="*/ 0 w 114"/>
                      <a:gd name="T9" fmla="*/ 24 h 2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14" h="24">
                        <a:moveTo>
                          <a:pt x="0" y="24"/>
                        </a:moveTo>
                        <a:lnTo>
                          <a:pt x="114" y="24"/>
                        </a:lnTo>
                        <a:lnTo>
                          <a:pt x="89" y="0"/>
                        </a:lnTo>
                        <a:lnTo>
                          <a:pt x="0" y="0"/>
                        </a:lnTo>
                        <a:lnTo>
                          <a:pt x="0" y="24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752" name="Rectangle 379">
                    <a:extLst>
                      <a:ext uri="{FF2B5EF4-FFF2-40B4-BE49-F238E27FC236}">
                        <a16:creationId xmlns="" xmlns:a16="http://schemas.microsoft.com/office/drawing/2014/main" id="{1B9391D8-BB9A-4A5C-B0DF-2521FE69D34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352926" y="2906713"/>
                    <a:ext cx="47625" cy="14288"/>
                  </a:xfrm>
                  <a:prstGeom prst="rect">
                    <a:avLst/>
                  </a:prstGeom>
                  <a:solidFill>
                    <a:schemeClr val="tx1"/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753" name="Freeform 380">
                    <a:extLst>
                      <a:ext uri="{FF2B5EF4-FFF2-40B4-BE49-F238E27FC236}">
                        <a16:creationId xmlns="" xmlns:a16="http://schemas.microsoft.com/office/drawing/2014/main" id="{3A20D4D3-DDBE-498E-AC3F-2EBE7FAF127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352926" y="2881313"/>
                    <a:ext cx="80963" cy="12700"/>
                  </a:xfrm>
                  <a:custGeom>
                    <a:avLst/>
                    <a:gdLst>
                      <a:gd name="T0" fmla="*/ 0 w 152"/>
                      <a:gd name="T1" fmla="*/ 24 h 24"/>
                      <a:gd name="T2" fmla="*/ 127 w 152"/>
                      <a:gd name="T3" fmla="*/ 24 h 24"/>
                      <a:gd name="T4" fmla="*/ 152 w 152"/>
                      <a:gd name="T5" fmla="*/ 0 h 24"/>
                      <a:gd name="T6" fmla="*/ 0 w 152"/>
                      <a:gd name="T7" fmla="*/ 0 h 24"/>
                      <a:gd name="T8" fmla="*/ 0 w 152"/>
                      <a:gd name="T9" fmla="*/ 24 h 2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52" h="24">
                        <a:moveTo>
                          <a:pt x="0" y="24"/>
                        </a:moveTo>
                        <a:lnTo>
                          <a:pt x="127" y="24"/>
                        </a:lnTo>
                        <a:lnTo>
                          <a:pt x="152" y="0"/>
                        </a:lnTo>
                        <a:lnTo>
                          <a:pt x="0" y="0"/>
                        </a:lnTo>
                        <a:lnTo>
                          <a:pt x="0" y="24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754" name="Rectangle 381">
                    <a:extLst>
                      <a:ext uri="{FF2B5EF4-FFF2-40B4-BE49-F238E27FC236}">
                        <a16:creationId xmlns="" xmlns:a16="http://schemas.microsoft.com/office/drawing/2014/main" id="{1B71DB52-9EB2-48E5-8C96-655F1647204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352926" y="2852738"/>
                    <a:ext cx="47625" cy="14288"/>
                  </a:xfrm>
                  <a:prstGeom prst="rect">
                    <a:avLst/>
                  </a:prstGeom>
                  <a:solidFill>
                    <a:schemeClr val="tx1"/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755" name="Rectangle 382">
                    <a:extLst>
                      <a:ext uri="{FF2B5EF4-FFF2-40B4-BE49-F238E27FC236}">
                        <a16:creationId xmlns="" xmlns:a16="http://schemas.microsoft.com/office/drawing/2014/main" id="{EB6778E6-4BAB-4C87-9787-22BADDA3444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352926" y="2827338"/>
                    <a:ext cx="47625" cy="12700"/>
                  </a:xfrm>
                  <a:prstGeom prst="rect">
                    <a:avLst/>
                  </a:prstGeom>
                  <a:solidFill>
                    <a:schemeClr val="tx1"/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756" name="Freeform 383">
                    <a:extLst>
                      <a:ext uri="{FF2B5EF4-FFF2-40B4-BE49-F238E27FC236}">
                        <a16:creationId xmlns="" xmlns:a16="http://schemas.microsoft.com/office/drawing/2014/main" id="{F780756F-699B-442C-84BB-07029176FDE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352926" y="2800351"/>
                    <a:ext cx="60325" cy="12700"/>
                  </a:xfrm>
                  <a:custGeom>
                    <a:avLst/>
                    <a:gdLst>
                      <a:gd name="T0" fmla="*/ 0 w 114"/>
                      <a:gd name="T1" fmla="*/ 26 h 26"/>
                      <a:gd name="T2" fmla="*/ 114 w 114"/>
                      <a:gd name="T3" fmla="*/ 26 h 26"/>
                      <a:gd name="T4" fmla="*/ 89 w 114"/>
                      <a:gd name="T5" fmla="*/ 0 h 26"/>
                      <a:gd name="T6" fmla="*/ 0 w 114"/>
                      <a:gd name="T7" fmla="*/ 0 h 26"/>
                      <a:gd name="T8" fmla="*/ 0 w 114"/>
                      <a:gd name="T9" fmla="*/ 26 h 2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14" h="26">
                        <a:moveTo>
                          <a:pt x="0" y="26"/>
                        </a:moveTo>
                        <a:lnTo>
                          <a:pt x="114" y="26"/>
                        </a:lnTo>
                        <a:lnTo>
                          <a:pt x="89" y="0"/>
                        </a:lnTo>
                        <a:lnTo>
                          <a:pt x="0" y="0"/>
                        </a:lnTo>
                        <a:lnTo>
                          <a:pt x="0" y="26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757" name="Rectangle 384">
                    <a:extLst>
                      <a:ext uri="{FF2B5EF4-FFF2-40B4-BE49-F238E27FC236}">
                        <a16:creationId xmlns="" xmlns:a16="http://schemas.microsoft.com/office/drawing/2014/main" id="{AA35E3AC-B2C9-47EE-BC4B-30B99760F35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352926" y="2771776"/>
                    <a:ext cx="47625" cy="14288"/>
                  </a:xfrm>
                  <a:prstGeom prst="rect">
                    <a:avLst/>
                  </a:prstGeom>
                  <a:solidFill>
                    <a:schemeClr val="tx1"/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758" name="Freeform 385">
                    <a:extLst>
                      <a:ext uri="{FF2B5EF4-FFF2-40B4-BE49-F238E27FC236}">
                        <a16:creationId xmlns="" xmlns:a16="http://schemas.microsoft.com/office/drawing/2014/main" id="{7D7716AE-2812-4FF9-9195-33432373137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352926" y="2746376"/>
                    <a:ext cx="80963" cy="12700"/>
                  </a:xfrm>
                  <a:custGeom>
                    <a:avLst/>
                    <a:gdLst>
                      <a:gd name="T0" fmla="*/ 0 w 152"/>
                      <a:gd name="T1" fmla="*/ 26 h 26"/>
                      <a:gd name="T2" fmla="*/ 127 w 152"/>
                      <a:gd name="T3" fmla="*/ 26 h 26"/>
                      <a:gd name="T4" fmla="*/ 152 w 152"/>
                      <a:gd name="T5" fmla="*/ 0 h 26"/>
                      <a:gd name="T6" fmla="*/ 0 w 152"/>
                      <a:gd name="T7" fmla="*/ 0 h 26"/>
                      <a:gd name="T8" fmla="*/ 0 w 152"/>
                      <a:gd name="T9" fmla="*/ 26 h 2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52" h="26">
                        <a:moveTo>
                          <a:pt x="0" y="26"/>
                        </a:moveTo>
                        <a:lnTo>
                          <a:pt x="127" y="26"/>
                        </a:lnTo>
                        <a:lnTo>
                          <a:pt x="152" y="0"/>
                        </a:lnTo>
                        <a:lnTo>
                          <a:pt x="0" y="0"/>
                        </a:lnTo>
                        <a:lnTo>
                          <a:pt x="0" y="26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759" name="Rectangle 386">
                    <a:extLst>
                      <a:ext uri="{FF2B5EF4-FFF2-40B4-BE49-F238E27FC236}">
                        <a16:creationId xmlns="" xmlns:a16="http://schemas.microsoft.com/office/drawing/2014/main" id="{5E62EC33-87B1-4A42-8CC0-8662512E7CD2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352926" y="2719388"/>
                    <a:ext cx="47625" cy="12700"/>
                  </a:xfrm>
                  <a:prstGeom prst="rect">
                    <a:avLst/>
                  </a:prstGeom>
                  <a:solidFill>
                    <a:schemeClr val="tx1"/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760" name="Rectangle 387">
                    <a:extLst>
                      <a:ext uri="{FF2B5EF4-FFF2-40B4-BE49-F238E27FC236}">
                        <a16:creationId xmlns="" xmlns:a16="http://schemas.microsoft.com/office/drawing/2014/main" id="{7BD0647B-26DE-4D32-9580-AA297A2F7FB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352926" y="2692401"/>
                    <a:ext cx="47625" cy="14288"/>
                  </a:xfrm>
                  <a:prstGeom prst="rect">
                    <a:avLst/>
                  </a:prstGeom>
                  <a:solidFill>
                    <a:schemeClr val="tx1"/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761" name="Freeform 388">
                    <a:extLst>
                      <a:ext uri="{FF2B5EF4-FFF2-40B4-BE49-F238E27FC236}">
                        <a16:creationId xmlns="" xmlns:a16="http://schemas.microsoft.com/office/drawing/2014/main" id="{487BA856-BE8B-4A2C-8BC6-48BBCE16457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352926" y="2665413"/>
                    <a:ext cx="60325" cy="12700"/>
                  </a:xfrm>
                  <a:custGeom>
                    <a:avLst/>
                    <a:gdLst>
                      <a:gd name="T0" fmla="*/ 0 w 114"/>
                      <a:gd name="T1" fmla="*/ 25 h 25"/>
                      <a:gd name="T2" fmla="*/ 114 w 114"/>
                      <a:gd name="T3" fmla="*/ 25 h 25"/>
                      <a:gd name="T4" fmla="*/ 89 w 114"/>
                      <a:gd name="T5" fmla="*/ 0 h 25"/>
                      <a:gd name="T6" fmla="*/ 0 w 114"/>
                      <a:gd name="T7" fmla="*/ 0 h 25"/>
                      <a:gd name="T8" fmla="*/ 0 w 114"/>
                      <a:gd name="T9" fmla="*/ 25 h 2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14" h="25">
                        <a:moveTo>
                          <a:pt x="0" y="25"/>
                        </a:moveTo>
                        <a:lnTo>
                          <a:pt x="114" y="25"/>
                        </a:lnTo>
                        <a:lnTo>
                          <a:pt x="89" y="0"/>
                        </a:lnTo>
                        <a:lnTo>
                          <a:pt x="0" y="0"/>
                        </a:lnTo>
                        <a:lnTo>
                          <a:pt x="0" y="25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762" name="Rectangle 389">
                    <a:extLst>
                      <a:ext uri="{FF2B5EF4-FFF2-40B4-BE49-F238E27FC236}">
                        <a16:creationId xmlns="" xmlns:a16="http://schemas.microsoft.com/office/drawing/2014/main" id="{AFF8ACCA-DEA3-4E97-A10E-04E6233A533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352926" y="2638426"/>
                    <a:ext cx="47625" cy="12700"/>
                  </a:xfrm>
                  <a:prstGeom prst="rect">
                    <a:avLst/>
                  </a:prstGeom>
                  <a:solidFill>
                    <a:schemeClr val="tx1"/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763" name="Freeform 390">
                    <a:extLst>
                      <a:ext uri="{FF2B5EF4-FFF2-40B4-BE49-F238E27FC236}">
                        <a16:creationId xmlns="" xmlns:a16="http://schemas.microsoft.com/office/drawing/2014/main" id="{BA17ADE1-BFE7-4226-9496-80EA68E4185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352926" y="2611438"/>
                    <a:ext cx="80963" cy="14288"/>
                  </a:xfrm>
                  <a:custGeom>
                    <a:avLst/>
                    <a:gdLst>
                      <a:gd name="T0" fmla="*/ 0 w 152"/>
                      <a:gd name="T1" fmla="*/ 26 h 26"/>
                      <a:gd name="T2" fmla="*/ 127 w 152"/>
                      <a:gd name="T3" fmla="*/ 26 h 26"/>
                      <a:gd name="T4" fmla="*/ 152 w 152"/>
                      <a:gd name="T5" fmla="*/ 0 h 26"/>
                      <a:gd name="T6" fmla="*/ 0 w 152"/>
                      <a:gd name="T7" fmla="*/ 0 h 26"/>
                      <a:gd name="T8" fmla="*/ 0 w 152"/>
                      <a:gd name="T9" fmla="*/ 26 h 2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52" h="26">
                        <a:moveTo>
                          <a:pt x="0" y="26"/>
                        </a:moveTo>
                        <a:lnTo>
                          <a:pt x="127" y="26"/>
                        </a:lnTo>
                        <a:lnTo>
                          <a:pt x="152" y="0"/>
                        </a:lnTo>
                        <a:lnTo>
                          <a:pt x="0" y="0"/>
                        </a:lnTo>
                        <a:lnTo>
                          <a:pt x="0" y="26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764" name="Rectangle 391">
                    <a:extLst>
                      <a:ext uri="{FF2B5EF4-FFF2-40B4-BE49-F238E27FC236}">
                        <a16:creationId xmlns="" xmlns:a16="http://schemas.microsoft.com/office/drawing/2014/main" id="{15E7A00E-3BFA-4813-9D59-985CC5023A4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352926" y="2584451"/>
                    <a:ext cx="47625" cy="14288"/>
                  </a:xfrm>
                  <a:prstGeom prst="rect">
                    <a:avLst/>
                  </a:prstGeom>
                  <a:solidFill>
                    <a:schemeClr val="tx1"/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765" name="Rectangle 392">
                    <a:extLst>
                      <a:ext uri="{FF2B5EF4-FFF2-40B4-BE49-F238E27FC236}">
                        <a16:creationId xmlns="" xmlns:a16="http://schemas.microsoft.com/office/drawing/2014/main" id="{513719C2-B3FE-416E-8532-2F7F7145DFC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352926" y="2557463"/>
                    <a:ext cx="47625" cy="14288"/>
                  </a:xfrm>
                  <a:prstGeom prst="rect">
                    <a:avLst/>
                  </a:prstGeom>
                  <a:solidFill>
                    <a:schemeClr val="tx1"/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766" name="Freeform 393">
                    <a:extLst>
                      <a:ext uri="{FF2B5EF4-FFF2-40B4-BE49-F238E27FC236}">
                        <a16:creationId xmlns="" xmlns:a16="http://schemas.microsoft.com/office/drawing/2014/main" id="{35B4A20A-52B6-44D5-B943-A6B0C7767613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352926" y="2532063"/>
                    <a:ext cx="60325" cy="12700"/>
                  </a:xfrm>
                  <a:custGeom>
                    <a:avLst/>
                    <a:gdLst>
                      <a:gd name="T0" fmla="*/ 0 w 114"/>
                      <a:gd name="T1" fmla="*/ 24 h 24"/>
                      <a:gd name="T2" fmla="*/ 114 w 114"/>
                      <a:gd name="T3" fmla="*/ 24 h 24"/>
                      <a:gd name="T4" fmla="*/ 89 w 114"/>
                      <a:gd name="T5" fmla="*/ 0 h 24"/>
                      <a:gd name="T6" fmla="*/ 0 w 114"/>
                      <a:gd name="T7" fmla="*/ 0 h 24"/>
                      <a:gd name="T8" fmla="*/ 0 w 114"/>
                      <a:gd name="T9" fmla="*/ 24 h 2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14" h="24">
                        <a:moveTo>
                          <a:pt x="0" y="24"/>
                        </a:moveTo>
                        <a:lnTo>
                          <a:pt x="114" y="24"/>
                        </a:lnTo>
                        <a:lnTo>
                          <a:pt x="89" y="0"/>
                        </a:lnTo>
                        <a:lnTo>
                          <a:pt x="0" y="0"/>
                        </a:lnTo>
                        <a:lnTo>
                          <a:pt x="0" y="24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767" name="Rectangle 394">
                    <a:extLst>
                      <a:ext uri="{FF2B5EF4-FFF2-40B4-BE49-F238E27FC236}">
                        <a16:creationId xmlns="" xmlns:a16="http://schemas.microsoft.com/office/drawing/2014/main" id="{861899F3-BD90-4F5F-AFAD-DE6822F6BF1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352926" y="2503488"/>
                    <a:ext cx="47625" cy="14288"/>
                  </a:xfrm>
                  <a:prstGeom prst="rect">
                    <a:avLst/>
                  </a:prstGeom>
                  <a:solidFill>
                    <a:schemeClr val="tx1"/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768" name="Freeform 395">
                    <a:extLst>
                      <a:ext uri="{FF2B5EF4-FFF2-40B4-BE49-F238E27FC236}">
                        <a16:creationId xmlns="" xmlns:a16="http://schemas.microsoft.com/office/drawing/2014/main" id="{D605D39B-5795-4BFF-9E3D-A2EEE0B76473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352926" y="2476501"/>
                    <a:ext cx="80963" cy="14288"/>
                  </a:xfrm>
                  <a:custGeom>
                    <a:avLst/>
                    <a:gdLst>
                      <a:gd name="T0" fmla="*/ 0 w 152"/>
                      <a:gd name="T1" fmla="*/ 26 h 26"/>
                      <a:gd name="T2" fmla="*/ 127 w 152"/>
                      <a:gd name="T3" fmla="*/ 26 h 26"/>
                      <a:gd name="T4" fmla="*/ 152 w 152"/>
                      <a:gd name="T5" fmla="*/ 0 h 26"/>
                      <a:gd name="T6" fmla="*/ 0 w 152"/>
                      <a:gd name="T7" fmla="*/ 0 h 26"/>
                      <a:gd name="T8" fmla="*/ 0 w 152"/>
                      <a:gd name="T9" fmla="*/ 26 h 2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52" h="26">
                        <a:moveTo>
                          <a:pt x="0" y="26"/>
                        </a:moveTo>
                        <a:lnTo>
                          <a:pt x="127" y="26"/>
                        </a:lnTo>
                        <a:lnTo>
                          <a:pt x="152" y="0"/>
                        </a:lnTo>
                        <a:lnTo>
                          <a:pt x="0" y="0"/>
                        </a:lnTo>
                        <a:lnTo>
                          <a:pt x="0" y="26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769" name="Rectangle 396">
                    <a:extLst>
                      <a:ext uri="{FF2B5EF4-FFF2-40B4-BE49-F238E27FC236}">
                        <a16:creationId xmlns="" xmlns:a16="http://schemas.microsoft.com/office/drawing/2014/main" id="{74D2B8CA-BFE5-4579-A5E6-0D7A31BE510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352926" y="2451101"/>
                    <a:ext cx="47625" cy="12700"/>
                  </a:xfrm>
                  <a:prstGeom prst="rect">
                    <a:avLst/>
                  </a:prstGeom>
                  <a:solidFill>
                    <a:schemeClr val="tx1"/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770" name="Rectangle 397">
                    <a:extLst>
                      <a:ext uri="{FF2B5EF4-FFF2-40B4-BE49-F238E27FC236}">
                        <a16:creationId xmlns="" xmlns:a16="http://schemas.microsoft.com/office/drawing/2014/main" id="{F4F8B7E2-2821-4C4B-8510-A40BC392789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352926" y="2424113"/>
                    <a:ext cx="47625" cy="12700"/>
                  </a:xfrm>
                  <a:prstGeom prst="rect">
                    <a:avLst/>
                  </a:prstGeom>
                  <a:solidFill>
                    <a:schemeClr val="tx1"/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771" name="Freeform 398">
                    <a:extLst>
                      <a:ext uri="{FF2B5EF4-FFF2-40B4-BE49-F238E27FC236}">
                        <a16:creationId xmlns="" xmlns:a16="http://schemas.microsoft.com/office/drawing/2014/main" id="{B4E4BC6F-3F04-4919-97FD-3658B3BF148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352926" y="2397126"/>
                    <a:ext cx="60325" cy="12700"/>
                  </a:xfrm>
                  <a:custGeom>
                    <a:avLst/>
                    <a:gdLst>
                      <a:gd name="T0" fmla="*/ 0 w 114"/>
                      <a:gd name="T1" fmla="*/ 25 h 25"/>
                      <a:gd name="T2" fmla="*/ 114 w 114"/>
                      <a:gd name="T3" fmla="*/ 25 h 25"/>
                      <a:gd name="T4" fmla="*/ 89 w 114"/>
                      <a:gd name="T5" fmla="*/ 0 h 25"/>
                      <a:gd name="T6" fmla="*/ 0 w 114"/>
                      <a:gd name="T7" fmla="*/ 0 h 25"/>
                      <a:gd name="T8" fmla="*/ 0 w 114"/>
                      <a:gd name="T9" fmla="*/ 25 h 2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14" h="25">
                        <a:moveTo>
                          <a:pt x="0" y="25"/>
                        </a:moveTo>
                        <a:lnTo>
                          <a:pt x="114" y="25"/>
                        </a:lnTo>
                        <a:lnTo>
                          <a:pt x="89" y="0"/>
                        </a:lnTo>
                        <a:lnTo>
                          <a:pt x="0" y="0"/>
                        </a:lnTo>
                        <a:lnTo>
                          <a:pt x="0" y="25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772" name="Rectangle 399">
                    <a:extLst>
                      <a:ext uri="{FF2B5EF4-FFF2-40B4-BE49-F238E27FC236}">
                        <a16:creationId xmlns="" xmlns:a16="http://schemas.microsoft.com/office/drawing/2014/main" id="{B75092A4-B19F-48E5-8B2D-8DD1D5525AE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352926" y="2370138"/>
                    <a:ext cx="47625" cy="12700"/>
                  </a:xfrm>
                  <a:prstGeom prst="rect">
                    <a:avLst/>
                  </a:prstGeom>
                  <a:solidFill>
                    <a:schemeClr val="tx1"/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773" name="Freeform 400">
                    <a:extLst>
                      <a:ext uri="{FF2B5EF4-FFF2-40B4-BE49-F238E27FC236}">
                        <a16:creationId xmlns="" xmlns:a16="http://schemas.microsoft.com/office/drawing/2014/main" id="{34A515E0-70D7-467F-A237-C205DB0C88A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352926" y="2343151"/>
                    <a:ext cx="80963" cy="12700"/>
                  </a:xfrm>
                  <a:custGeom>
                    <a:avLst/>
                    <a:gdLst>
                      <a:gd name="T0" fmla="*/ 0 w 152"/>
                      <a:gd name="T1" fmla="*/ 25 h 25"/>
                      <a:gd name="T2" fmla="*/ 127 w 152"/>
                      <a:gd name="T3" fmla="*/ 25 h 25"/>
                      <a:gd name="T4" fmla="*/ 152 w 152"/>
                      <a:gd name="T5" fmla="*/ 0 h 25"/>
                      <a:gd name="T6" fmla="*/ 0 w 152"/>
                      <a:gd name="T7" fmla="*/ 0 h 25"/>
                      <a:gd name="T8" fmla="*/ 0 w 152"/>
                      <a:gd name="T9" fmla="*/ 25 h 2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52" h="25">
                        <a:moveTo>
                          <a:pt x="0" y="25"/>
                        </a:moveTo>
                        <a:lnTo>
                          <a:pt x="127" y="25"/>
                        </a:lnTo>
                        <a:lnTo>
                          <a:pt x="152" y="0"/>
                        </a:lnTo>
                        <a:lnTo>
                          <a:pt x="0" y="0"/>
                        </a:lnTo>
                        <a:lnTo>
                          <a:pt x="0" y="25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774" name="Rectangle 401">
                    <a:extLst>
                      <a:ext uri="{FF2B5EF4-FFF2-40B4-BE49-F238E27FC236}">
                        <a16:creationId xmlns="" xmlns:a16="http://schemas.microsoft.com/office/drawing/2014/main" id="{FDC8612E-4DAB-4E1F-93BE-07F4757CC04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352926" y="2316163"/>
                    <a:ext cx="47625" cy="12700"/>
                  </a:xfrm>
                  <a:prstGeom prst="rect">
                    <a:avLst/>
                  </a:prstGeom>
                  <a:solidFill>
                    <a:schemeClr val="tx1"/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775" name="Rectangle 402">
                    <a:extLst>
                      <a:ext uri="{FF2B5EF4-FFF2-40B4-BE49-F238E27FC236}">
                        <a16:creationId xmlns="" xmlns:a16="http://schemas.microsoft.com/office/drawing/2014/main" id="{3EDA05AD-E8B1-4F95-9708-54B210DB6D6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352926" y="2289176"/>
                    <a:ext cx="47625" cy="12700"/>
                  </a:xfrm>
                  <a:prstGeom prst="rect">
                    <a:avLst/>
                  </a:prstGeom>
                  <a:solidFill>
                    <a:schemeClr val="tx1"/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776" name="Freeform 403">
                    <a:extLst>
                      <a:ext uri="{FF2B5EF4-FFF2-40B4-BE49-F238E27FC236}">
                        <a16:creationId xmlns="" xmlns:a16="http://schemas.microsoft.com/office/drawing/2014/main" id="{D1FD449F-E83D-496A-8072-2F55A475FC1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352926" y="2262188"/>
                    <a:ext cx="60325" cy="14288"/>
                  </a:xfrm>
                  <a:custGeom>
                    <a:avLst/>
                    <a:gdLst>
                      <a:gd name="T0" fmla="*/ 0 w 114"/>
                      <a:gd name="T1" fmla="*/ 26 h 26"/>
                      <a:gd name="T2" fmla="*/ 114 w 114"/>
                      <a:gd name="T3" fmla="*/ 26 h 26"/>
                      <a:gd name="T4" fmla="*/ 89 w 114"/>
                      <a:gd name="T5" fmla="*/ 0 h 26"/>
                      <a:gd name="T6" fmla="*/ 0 w 114"/>
                      <a:gd name="T7" fmla="*/ 0 h 26"/>
                      <a:gd name="T8" fmla="*/ 0 w 114"/>
                      <a:gd name="T9" fmla="*/ 26 h 2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14" h="26">
                        <a:moveTo>
                          <a:pt x="0" y="26"/>
                        </a:moveTo>
                        <a:lnTo>
                          <a:pt x="114" y="26"/>
                        </a:lnTo>
                        <a:lnTo>
                          <a:pt x="89" y="0"/>
                        </a:lnTo>
                        <a:lnTo>
                          <a:pt x="0" y="0"/>
                        </a:lnTo>
                        <a:lnTo>
                          <a:pt x="0" y="26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777" name="Rectangle 404">
                    <a:extLst>
                      <a:ext uri="{FF2B5EF4-FFF2-40B4-BE49-F238E27FC236}">
                        <a16:creationId xmlns="" xmlns:a16="http://schemas.microsoft.com/office/drawing/2014/main" id="{D2A16B17-7C48-409A-8556-DB721F1529C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352926" y="2235201"/>
                    <a:ext cx="47625" cy="14288"/>
                  </a:xfrm>
                  <a:prstGeom prst="rect">
                    <a:avLst/>
                  </a:prstGeom>
                  <a:solidFill>
                    <a:schemeClr val="tx1"/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778" name="Freeform 405">
                    <a:extLst>
                      <a:ext uri="{FF2B5EF4-FFF2-40B4-BE49-F238E27FC236}">
                        <a16:creationId xmlns="" xmlns:a16="http://schemas.microsoft.com/office/drawing/2014/main" id="{DE350DEA-E685-48D5-B696-1C6DC9121321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352926" y="2208213"/>
                    <a:ext cx="80963" cy="14288"/>
                  </a:xfrm>
                  <a:custGeom>
                    <a:avLst/>
                    <a:gdLst>
                      <a:gd name="T0" fmla="*/ 0 w 152"/>
                      <a:gd name="T1" fmla="*/ 26 h 26"/>
                      <a:gd name="T2" fmla="*/ 127 w 152"/>
                      <a:gd name="T3" fmla="*/ 26 h 26"/>
                      <a:gd name="T4" fmla="*/ 152 w 152"/>
                      <a:gd name="T5" fmla="*/ 0 h 26"/>
                      <a:gd name="T6" fmla="*/ 0 w 152"/>
                      <a:gd name="T7" fmla="*/ 0 h 26"/>
                      <a:gd name="T8" fmla="*/ 0 w 152"/>
                      <a:gd name="T9" fmla="*/ 26 h 2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52" h="26">
                        <a:moveTo>
                          <a:pt x="0" y="26"/>
                        </a:moveTo>
                        <a:lnTo>
                          <a:pt x="127" y="26"/>
                        </a:lnTo>
                        <a:lnTo>
                          <a:pt x="152" y="0"/>
                        </a:lnTo>
                        <a:lnTo>
                          <a:pt x="0" y="0"/>
                        </a:lnTo>
                        <a:lnTo>
                          <a:pt x="0" y="26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779" name="Rectangle 407">
                    <a:extLst>
                      <a:ext uri="{FF2B5EF4-FFF2-40B4-BE49-F238E27FC236}">
                        <a16:creationId xmlns="" xmlns:a16="http://schemas.microsoft.com/office/drawing/2014/main" id="{8C203728-1AE5-462B-B600-90025799E4F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352926" y="2181225"/>
                    <a:ext cx="47625" cy="14288"/>
                  </a:xfrm>
                  <a:prstGeom prst="rect">
                    <a:avLst/>
                  </a:prstGeom>
                  <a:solidFill>
                    <a:schemeClr val="tx1"/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780" name="Rectangle 408">
                    <a:extLst>
                      <a:ext uri="{FF2B5EF4-FFF2-40B4-BE49-F238E27FC236}">
                        <a16:creationId xmlns="" xmlns:a16="http://schemas.microsoft.com/office/drawing/2014/main" id="{A9C7B5BE-3AFF-4B07-9EB2-02F7D723B62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352926" y="2155825"/>
                    <a:ext cx="47625" cy="12700"/>
                  </a:xfrm>
                  <a:prstGeom prst="rect">
                    <a:avLst/>
                  </a:prstGeom>
                  <a:solidFill>
                    <a:schemeClr val="tx1"/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781" name="Freeform 409">
                    <a:extLst>
                      <a:ext uri="{FF2B5EF4-FFF2-40B4-BE49-F238E27FC236}">
                        <a16:creationId xmlns="" xmlns:a16="http://schemas.microsoft.com/office/drawing/2014/main" id="{6875E95D-F09F-4A5E-9886-B468E7D3F63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352926" y="2127250"/>
                    <a:ext cx="60325" cy="14288"/>
                  </a:xfrm>
                  <a:custGeom>
                    <a:avLst/>
                    <a:gdLst>
                      <a:gd name="T0" fmla="*/ 0 w 114"/>
                      <a:gd name="T1" fmla="*/ 26 h 26"/>
                      <a:gd name="T2" fmla="*/ 114 w 114"/>
                      <a:gd name="T3" fmla="*/ 26 h 26"/>
                      <a:gd name="T4" fmla="*/ 89 w 114"/>
                      <a:gd name="T5" fmla="*/ 0 h 26"/>
                      <a:gd name="T6" fmla="*/ 0 w 114"/>
                      <a:gd name="T7" fmla="*/ 0 h 26"/>
                      <a:gd name="T8" fmla="*/ 0 w 114"/>
                      <a:gd name="T9" fmla="*/ 26 h 2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14" h="26">
                        <a:moveTo>
                          <a:pt x="0" y="26"/>
                        </a:moveTo>
                        <a:lnTo>
                          <a:pt x="114" y="26"/>
                        </a:lnTo>
                        <a:lnTo>
                          <a:pt x="89" y="0"/>
                        </a:lnTo>
                        <a:lnTo>
                          <a:pt x="0" y="0"/>
                        </a:lnTo>
                        <a:lnTo>
                          <a:pt x="0" y="26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782" name="Rectangle 410">
                    <a:extLst>
                      <a:ext uri="{FF2B5EF4-FFF2-40B4-BE49-F238E27FC236}">
                        <a16:creationId xmlns="" xmlns:a16="http://schemas.microsoft.com/office/drawing/2014/main" id="{5BFEFEEF-BBBE-4AE4-9195-38F93BADC1D2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352926" y="2101850"/>
                    <a:ext cx="47625" cy="12700"/>
                  </a:xfrm>
                  <a:prstGeom prst="rect">
                    <a:avLst/>
                  </a:prstGeom>
                  <a:solidFill>
                    <a:schemeClr val="tx1"/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783" name="Freeform 411">
                    <a:extLst>
                      <a:ext uri="{FF2B5EF4-FFF2-40B4-BE49-F238E27FC236}">
                        <a16:creationId xmlns="" xmlns:a16="http://schemas.microsoft.com/office/drawing/2014/main" id="{80EC1CF2-2B8E-43F9-AACC-C4475EDC69C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352926" y="2074863"/>
                    <a:ext cx="80963" cy="12700"/>
                  </a:xfrm>
                  <a:custGeom>
                    <a:avLst/>
                    <a:gdLst>
                      <a:gd name="T0" fmla="*/ 0 w 152"/>
                      <a:gd name="T1" fmla="*/ 25 h 25"/>
                      <a:gd name="T2" fmla="*/ 127 w 152"/>
                      <a:gd name="T3" fmla="*/ 25 h 25"/>
                      <a:gd name="T4" fmla="*/ 152 w 152"/>
                      <a:gd name="T5" fmla="*/ 0 h 25"/>
                      <a:gd name="T6" fmla="*/ 0 w 152"/>
                      <a:gd name="T7" fmla="*/ 0 h 25"/>
                      <a:gd name="T8" fmla="*/ 0 w 152"/>
                      <a:gd name="T9" fmla="*/ 25 h 2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52" h="25">
                        <a:moveTo>
                          <a:pt x="0" y="25"/>
                        </a:moveTo>
                        <a:lnTo>
                          <a:pt x="127" y="25"/>
                        </a:lnTo>
                        <a:lnTo>
                          <a:pt x="152" y="0"/>
                        </a:lnTo>
                        <a:lnTo>
                          <a:pt x="0" y="0"/>
                        </a:lnTo>
                        <a:lnTo>
                          <a:pt x="0" y="25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784" name="Rectangle 412">
                    <a:extLst>
                      <a:ext uri="{FF2B5EF4-FFF2-40B4-BE49-F238E27FC236}">
                        <a16:creationId xmlns="" xmlns:a16="http://schemas.microsoft.com/office/drawing/2014/main" id="{23363AF8-7859-49E7-B23C-30B8A83257B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352926" y="2047875"/>
                    <a:ext cx="47625" cy="12700"/>
                  </a:xfrm>
                  <a:prstGeom prst="rect">
                    <a:avLst/>
                  </a:prstGeom>
                  <a:solidFill>
                    <a:schemeClr val="tx1"/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785" name="Rectangle 413">
                    <a:extLst>
                      <a:ext uri="{FF2B5EF4-FFF2-40B4-BE49-F238E27FC236}">
                        <a16:creationId xmlns="" xmlns:a16="http://schemas.microsoft.com/office/drawing/2014/main" id="{F9E6FE80-5E47-490C-A6A6-5332E6ABF5E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352926" y="2020888"/>
                    <a:ext cx="47625" cy="12700"/>
                  </a:xfrm>
                  <a:prstGeom prst="rect">
                    <a:avLst/>
                  </a:prstGeom>
                  <a:solidFill>
                    <a:schemeClr val="tx1"/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786" name="Freeform 414">
                    <a:extLst>
                      <a:ext uri="{FF2B5EF4-FFF2-40B4-BE49-F238E27FC236}">
                        <a16:creationId xmlns="" xmlns:a16="http://schemas.microsoft.com/office/drawing/2014/main" id="{8F91CD1D-05B0-4FD1-9CEC-8E8283009A5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352926" y="1993900"/>
                    <a:ext cx="60325" cy="12700"/>
                  </a:xfrm>
                  <a:custGeom>
                    <a:avLst/>
                    <a:gdLst>
                      <a:gd name="T0" fmla="*/ 0 w 114"/>
                      <a:gd name="T1" fmla="*/ 25 h 25"/>
                      <a:gd name="T2" fmla="*/ 114 w 114"/>
                      <a:gd name="T3" fmla="*/ 25 h 25"/>
                      <a:gd name="T4" fmla="*/ 89 w 114"/>
                      <a:gd name="T5" fmla="*/ 0 h 25"/>
                      <a:gd name="T6" fmla="*/ 0 w 114"/>
                      <a:gd name="T7" fmla="*/ 0 h 25"/>
                      <a:gd name="T8" fmla="*/ 0 w 114"/>
                      <a:gd name="T9" fmla="*/ 25 h 2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14" h="25">
                        <a:moveTo>
                          <a:pt x="0" y="25"/>
                        </a:moveTo>
                        <a:lnTo>
                          <a:pt x="114" y="25"/>
                        </a:lnTo>
                        <a:lnTo>
                          <a:pt x="89" y="0"/>
                        </a:lnTo>
                        <a:lnTo>
                          <a:pt x="0" y="0"/>
                        </a:lnTo>
                        <a:lnTo>
                          <a:pt x="0" y="25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787" name="Rectangle 415">
                    <a:extLst>
                      <a:ext uri="{FF2B5EF4-FFF2-40B4-BE49-F238E27FC236}">
                        <a16:creationId xmlns="" xmlns:a16="http://schemas.microsoft.com/office/drawing/2014/main" id="{9E56A9F1-5CDE-4329-9B71-591CA096445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352926" y="1966913"/>
                    <a:ext cx="47625" cy="14288"/>
                  </a:xfrm>
                  <a:prstGeom prst="rect">
                    <a:avLst/>
                  </a:prstGeom>
                  <a:solidFill>
                    <a:schemeClr val="tx1"/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788" name="Freeform 416">
                    <a:extLst>
                      <a:ext uri="{FF2B5EF4-FFF2-40B4-BE49-F238E27FC236}">
                        <a16:creationId xmlns="" xmlns:a16="http://schemas.microsoft.com/office/drawing/2014/main" id="{B891913B-F9B6-48DA-86A0-843F0E20B1D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352926" y="1939925"/>
                    <a:ext cx="80963" cy="12700"/>
                  </a:xfrm>
                  <a:custGeom>
                    <a:avLst/>
                    <a:gdLst>
                      <a:gd name="T0" fmla="*/ 0 w 152"/>
                      <a:gd name="T1" fmla="*/ 25 h 25"/>
                      <a:gd name="T2" fmla="*/ 127 w 152"/>
                      <a:gd name="T3" fmla="*/ 25 h 25"/>
                      <a:gd name="T4" fmla="*/ 152 w 152"/>
                      <a:gd name="T5" fmla="*/ 0 h 25"/>
                      <a:gd name="T6" fmla="*/ 0 w 152"/>
                      <a:gd name="T7" fmla="*/ 0 h 25"/>
                      <a:gd name="T8" fmla="*/ 0 w 152"/>
                      <a:gd name="T9" fmla="*/ 25 h 2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52" h="25">
                        <a:moveTo>
                          <a:pt x="0" y="25"/>
                        </a:moveTo>
                        <a:lnTo>
                          <a:pt x="127" y="25"/>
                        </a:lnTo>
                        <a:lnTo>
                          <a:pt x="152" y="0"/>
                        </a:lnTo>
                        <a:lnTo>
                          <a:pt x="0" y="0"/>
                        </a:lnTo>
                        <a:lnTo>
                          <a:pt x="0" y="25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789" name="Rectangle 417">
                    <a:extLst>
                      <a:ext uri="{FF2B5EF4-FFF2-40B4-BE49-F238E27FC236}">
                        <a16:creationId xmlns="" xmlns:a16="http://schemas.microsoft.com/office/drawing/2014/main" id="{BA043617-7D03-415E-B2F4-8A000E481B4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352926" y="1912938"/>
                    <a:ext cx="47625" cy="14288"/>
                  </a:xfrm>
                  <a:prstGeom prst="rect">
                    <a:avLst/>
                  </a:prstGeom>
                  <a:solidFill>
                    <a:schemeClr val="tx1"/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790" name="Rectangle 418">
                    <a:extLst>
                      <a:ext uri="{FF2B5EF4-FFF2-40B4-BE49-F238E27FC236}">
                        <a16:creationId xmlns="" xmlns:a16="http://schemas.microsoft.com/office/drawing/2014/main" id="{77401FEB-EEF9-4235-9DF0-4A1045D71ED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352926" y="1885950"/>
                    <a:ext cx="47625" cy="14288"/>
                  </a:xfrm>
                  <a:prstGeom prst="rect">
                    <a:avLst/>
                  </a:prstGeom>
                  <a:solidFill>
                    <a:schemeClr val="tx1"/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791" name="Freeform 419">
                    <a:extLst>
                      <a:ext uri="{FF2B5EF4-FFF2-40B4-BE49-F238E27FC236}">
                        <a16:creationId xmlns="" xmlns:a16="http://schemas.microsoft.com/office/drawing/2014/main" id="{DF3119EA-B64D-4E03-87FE-4205BA966331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352926" y="1858963"/>
                    <a:ext cx="60325" cy="14288"/>
                  </a:xfrm>
                  <a:custGeom>
                    <a:avLst/>
                    <a:gdLst>
                      <a:gd name="T0" fmla="*/ 0 w 114"/>
                      <a:gd name="T1" fmla="*/ 26 h 26"/>
                      <a:gd name="T2" fmla="*/ 114 w 114"/>
                      <a:gd name="T3" fmla="*/ 26 h 26"/>
                      <a:gd name="T4" fmla="*/ 89 w 114"/>
                      <a:gd name="T5" fmla="*/ 0 h 26"/>
                      <a:gd name="T6" fmla="*/ 0 w 114"/>
                      <a:gd name="T7" fmla="*/ 0 h 26"/>
                      <a:gd name="T8" fmla="*/ 0 w 114"/>
                      <a:gd name="T9" fmla="*/ 26 h 2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14" h="26">
                        <a:moveTo>
                          <a:pt x="0" y="26"/>
                        </a:moveTo>
                        <a:lnTo>
                          <a:pt x="114" y="26"/>
                        </a:lnTo>
                        <a:lnTo>
                          <a:pt x="89" y="0"/>
                        </a:lnTo>
                        <a:lnTo>
                          <a:pt x="0" y="0"/>
                        </a:lnTo>
                        <a:lnTo>
                          <a:pt x="0" y="26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792" name="Rectangle 420">
                    <a:extLst>
                      <a:ext uri="{FF2B5EF4-FFF2-40B4-BE49-F238E27FC236}">
                        <a16:creationId xmlns="" xmlns:a16="http://schemas.microsoft.com/office/drawing/2014/main" id="{FD9D8966-04BF-4D06-B1EE-2B6DC1BA834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352926" y="1831975"/>
                    <a:ext cx="47625" cy="14288"/>
                  </a:xfrm>
                  <a:prstGeom prst="rect">
                    <a:avLst/>
                  </a:prstGeom>
                  <a:solidFill>
                    <a:schemeClr val="tx1"/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793" name="Freeform 421">
                    <a:extLst>
                      <a:ext uri="{FF2B5EF4-FFF2-40B4-BE49-F238E27FC236}">
                        <a16:creationId xmlns="" xmlns:a16="http://schemas.microsoft.com/office/drawing/2014/main" id="{7B5D0AE4-BF23-4807-B800-46C0BA9E271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352926" y="1806575"/>
                    <a:ext cx="80963" cy="12700"/>
                  </a:xfrm>
                  <a:custGeom>
                    <a:avLst/>
                    <a:gdLst>
                      <a:gd name="T0" fmla="*/ 0 w 152"/>
                      <a:gd name="T1" fmla="*/ 24 h 24"/>
                      <a:gd name="T2" fmla="*/ 127 w 152"/>
                      <a:gd name="T3" fmla="*/ 24 h 24"/>
                      <a:gd name="T4" fmla="*/ 152 w 152"/>
                      <a:gd name="T5" fmla="*/ 0 h 24"/>
                      <a:gd name="T6" fmla="*/ 0 w 152"/>
                      <a:gd name="T7" fmla="*/ 0 h 24"/>
                      <a:gd name="T8" fmla="*/ 0 w 152"/>
                      <a:gd name="T9" fmla="*/ 24 h 2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52" h="24">
                        <a:moveTo>
                          <a:pt x="0" y="24"/>
                        </a:moveTo>
                        <a:lnTo>
                          <a:pt x="127" y="24"/>
                        </a:lnTo>
                        <a:lnTo>
                          <a:pt x="152" y="0"/>
                        </a:lnTo>
                        <a:lnTo>
                          <a:pt x="0" y="0"/>
                        </a:lnTo>
                        <a:lnTo>
                          <a:pt x="0" y="24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794" name="Rectangle 422">
                    <a:extLst>
                      <a:ext uri="{FF2B5EF4-FFF2-40B4-BE49-F238E27FC236}">
                        <a16:creationId xmlns="" xmlns:a16="http://schemas.microsoft.com/office/drawing/2014/main" id="{9AB723D4-D65F-4DEC-BFB0-45F63D72F41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352926" y="1778000"/>
                    <a:ext cx="47625" cy="14288"/>
                  </a:xfrm>
                  <a:prstGeom prst="rect">
                    <a:avLst/>
                  </a:prstGeom>
                  <a:solidFill>
                    <a:schemeClr val="tx1"/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795" name="Rectangle 423">
                    <a:extLst>
                      <a:ext uri="{FF2B5EF4-FFF2-40B4-BE49-F238E27FC236}">
                        <a16:creationId xmlns="" xmlns:a16="http://schemas.microsoft.com/office/drawing/2014/main" id="{8B7A971E-64F8-4DE7-BEF0-80F3F98475B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352926" y="1752600"/>
                    <a:ext cx="47625" cy="12700"/>
                  </a:xfrm>
                  <a:prstGeom prst="rect">
                    <a:avLst/>
                  </a:prstGeom>
                  <a:solidFill>
                    <a:schemeClr val="tx1"/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796" name="Freeform 424">
                    <a:extLst>
                      <a:ext uri="{FF2B5EF4-FFF2-40B4-BE49-F238E27FC236}">
                        <a16:creationId xmlns="" xmlns:a16="http://schemas.microsoft.com/office/drawing/2014/main" id="{BBD67FDA-D56D-4E81-8404-D4058020EFC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352926" y="1725613"/>
                    <a:ext cx="60325" cy="12700"/>
                  </a:xfrm>
                  <a:custGeom>
                    <a:avLst/>
                    <a:gdLst>
                      <a:gd name="T0" fmla="*/ 0 w 114"/>
                      <a:gd name="T1" fmla="*/ 26 h 26"/>
                      <a:gd name="T2" fmla="*/ 114 w 114"/>
                      <a:gd name="T3" fmla="*/ 26 h 26"/>
                      <a:gd name="T4" fmla="*/ 89 w 114"/>
                      <a:gd name="T5" fmla="*/ 0 h 26"/>
                      <a:gd name="T6" fmla="*/ 0 w 114"/>
                      <a:gd name="T7" fmla="*/ 0 h 26"/>
                      <a:gd name="T8" fmla="*/ 0 w 114"/>
                      <a:gd name="T9" fmla="*/ 26 h 2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14" h="26">
                        <a:moveTo>
                          <a:pt x="0" y="26"/>
                        </a:moveTo>
                        <a:lnTo>
                          <a:pt x="114" y="26"/>
                        </a:lnTo>
                        <a:lnTo>
                          <a:pt x="89" y="0"/>
                        </a:lnTo>
                        <a:lnTo>
                          <a:pt x="0" y="0"/>
                        </a:lnTo>
                        <a:lnTo>
                          <a:pt x="0" y="26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797" name="Rectangle 425">
                    <a:extLst>
                      <a:ext uri="{FF2B5EF4-FFF2-40B4-BE49-F238E27FC236}">
                        <a16:creationId xmlns="" xmlns:a16="http://schemas.microsoft.com/office/drawing/2014/main" id="{9B5AD7F5-C6A2-4F02-A8F5-A0AAB45EFC7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352926" y="1698625"/>
                    <a:ext cx="47625" cy="12700"/>
                  </a:xfrm>
                  <a:prstGeom prst="rect">
                    <a:avLst/>
                  </a:prstGeom>
                  <a:solidFill>
                    <a:schemeClr val="tx1"/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798" name="Freeform 426">
                    <a:extLst>
                      <a:ext uri="{FF2B5EF4-FFF2-40B4-BE49-F238E27FC236}">
                        <a16:creationId xmlns="" xmlns:a16="http://schemas.microsoft.com/office/drawing/2014/main" id="{48D3CD87-F007-407D-A51E-2818424199D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352926" y="1671638"/>
                    <a:ext cx="80963" cy="12700"/>
                  </a:xfrm>
                  <a:custGeom>
                    <a:avLst/>
                    <a:gdLst>
                      <a:gd name="T0" fmla="*/ 0 w 152"/>
                      <a:gd name="T1" fmla="*/ 25 h 25"/>
                      <a:gd name="T2" fmla="*/ 127 w 152"/>
                      <a:gd name="T3" fmla="*/ 25 h 25"/>
                      <a:gd name="T4" fmla="*/ 152 w 152"/>
                      <a:gd name="T5" fmla="*/ 0 h 25"/>
                      <a:gd name="T6" fmla="*/ 0 w 152"/>
                      <a:gd name="T7" fmla="*/ 0 h 25"/>
                      <a:gd name="T8" fmla="*/ 0 w 152"/>
                      <a:gd name="T9" fmla="*/ 25 h 2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52" h="25">
                        <a:moveTo>
                          <a:pt x="0" y="25"/>
                        </a:moveTo>
                        <a:lnTo>
                          <a:pt x="127" y="25"/>
                        </a:lnTo>
                        <a:lnTo>
                          <a:pt x="152" y="0"/>
                        </a:lnTo>
                        <a:lnTo>
                          <a:pt x="0" y="0"/>
                        </a:lnTo>
                        <a:lnTo>
                          <a:pt x="0" y="25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799" name="Rectangle 427">
                    <a:extLst>
                      <a:ext uri="{FF2B5EF4-FFF2-40B4-BE49-F238E27FC236}">
                        <a16:creationId xmlns="" xmlns:a16="http://schemas.microsoft.com/office/drawing/2014/main" id="{7089CCB0-6E3E-46ED-B098-8C754A4B1DB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352926" y="1644650"/>
                    <a:ext cx="47625" cy="12700"/>
                  </a:xfrm>
                  <a:prstGeom prst="rect">
                    <a:avLst/>
                  </a:prstGeom>
                  <a:solidFill>
                    <a:schemeClr val="tx1"/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800" name="Rectangle 428">
                    <a:extLst>
                      <a:ext uri="{FF2B5EF4-FFF2-40B4-BE49-F238E27FC236}">
                        <a16:creationId xmlns="" xmlns:a16="http://schemas.microsoft.com/office/drawing/2014/main" id="{F23D6339-632C-4D2F-B8FC-0ACA1E516DB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352926" y="1617663"/>
                    <a:ext cx="47625" cy="14288"/>
                  </a:xfrm>
                  <a:prstGeom prst="rect">
                    <a:avLst/>
                  </a:prstGeom>
                  <a:solidFill>
                    <a:schemeClr val="tx1"/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801" name="Freeform 429">
                    <a:extLst>
                      <a:ext uri="{FF2B5EF4-FFF2-40B4-BE49-F238E27FC236}">
                        <a16:creationId xmlns="" xmlns:a16="http://schemas.microsoft.com/office/drawing/2014/main" id="{FA6E86AB-11C3-40BC-BEFF-7C74B31D4FB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352926" y="1590675"/>
                    <a:ext cx="60325" cy="12700"/>
                  </a:xfrm>
                  <a:custGeom>
                    <a:avLst/>
                    <a:gdLst>
                      <a:gd name="T0" fmla="*/ 0 w 114"/>
                      <a:gd name="T1" fmla="*/ 25 h 25"/>
                      <a:gd name="T2" fmla="*/ 114 w 114"/>
                      <a:gd name="T3" fmla="*/ 25 h 25"/>
                      <a:gd name="T4" fmla="*/ 89 w 114"/>
                      <a:gd name="T5" fmla="*/ 0 h 25"/>
                      <a:gd name="T6" fmla="*/ 0 w 114"/>
                      <a:gd name="T7" fmla="*/ 0 h 25"/>
                      <a:gd name="T8" fmla="*/ 0 w 114"/>
                      <a:gd name="T9" fmla="*/ 25 h 2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14" h="25">
                        <a:moveTo>
                          <a:pt x="0" y="25"/>
                        </a:moveTo>
                        <a:lnTo>
                          <a:pt x="114" y="25"/>
                        </a:lnTo>
                        <a:lnTo>
                          <a:pt x="89" y="0"/>
                        </a:lnTo>
                        <a:lnTo>
                          <a:pt x="0" y="0"/>
                        </a:lnTo>
                        <a:lnTo>
                          <a:pt x="0" y="25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802" name="Rectangle 430">
                    <a:extLst>
                      <a:ext uri="{FF2B5EF4-FFF2-40B4-BE49-F238E27FC236}">
                        <a16:creationId xmlns="" xmlns:a16="http://schemas.microsoft.com/office/drawing/2014/main" id="{225A1496-4EB1-44CD-AFB3-D489F688E09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352926" y="1563688"/>
                    <a:ext cx="47625" cy="14288"/>
                  </a:xfrm>
                  <a:prstGeom prst="rect">
                    <a:avLst/>
                  </a:prstGeom>
                  <a:solidFill>
                    <a:schemeClr val="tx1"/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803" name="Freeform 431">
                    <a:extLst>
                      <a:ext uri="{FF2B5EF4-FFF2-40B4-BE49-F238E27FC236}">
                        <a16:creationId xmlns="" xmlns:a16="http://schemas.microsoft.com/office/drawing/2014/main" id="{D6B56BC9-3001-4DBC-8374-70C0881E79FB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352926" y="1536700"/>
                    <a:ext cx="80963" cy="14288"/>
                  </a:xfrm>
                  <a:custGeom>
                    <a:avLst/>
                    <a:gdLst>
                      <a:gd name="T0" fmla="*/ 0 w 152"/>
                      <a:gd name="T1" fmla="*/ 26 h 26"/>
                      <a:gd name="T2" fmla="*/ 127 w 152"/>
                      <a:gd name="T3" fmla="*/ 26 h 26"/>
                      <a:gd name="T4" fmla="*/ 152 w 152"/>
                      <a:gd name="T5" fmla="*/ 0 h 26"/>
                      <a:gd name="T6" fmla="*/ 0 w 152"/>
                      <a:gd name="T7" fmla="*/ 0 h 26"/>
                      <a:gd name="T8" fmla="*/ 0 w 152"/>
                      <a:gd name="T9" fmla="*/ 26 h 2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52" h="26">
                        <a:moveTo>
                          <a:pt x="0" y="26"/>
                        </a:moveTo>
                        <a:lnTo>
                          <a:pt x="127" y="26"/>
                        </a:lnTo>
                        <a:lnTo>
                          <a:pt x="152" y="0"/>
                        </a:lnTo>
                        <a:lnTo>
                          <a:pt x="0" y="0"/>
                        </a:lnTo>
                        <a:lnTo>
                          <a:pt x="0" y="26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804" name="Rectangle 432">
                    <a:extLst>
                      <a:ext uri="{FF2B5EF4-FFF2-40B4-BE49-F238E27FC236}">
                        <a16:creationId xmlns="" xmlns:a16="http://schemas.microsoft.com/office/drawing/2014/main" id="{DEC03061-5731-402B-9F18-F55D92648E0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352926" y="1509713"/>
                    <a:ext cx="47625" cy="14288"/>
                  </a:xfrm>
                  <a:prstGeom prst="rect">
                    <a:avLst/>
                  </a:prstGeom>
                  <a:solidFill>
                    <a:schemeClr val="tx1"/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805" name="Rectangle 433">
                    <a:extLst>
                      <a:ext uri="{FF2B5EF4-FFF2-40B4-BE49-F238E27FC236}">
                        <a16:creationId xmlns="" xmlns:a16="http://schemas.microsoft.com/office/drawing/2014/main" id="{315BC091-C2F0-416B-BBD1-17B153C584F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352926" y="1482725"/>
                    <a:ext cx="47625" cy="14288"/>
                  </a:xfrm>
                  <a:prstGeom prst="rect">
                    <a:avLst/>
                  </a:prstGeom>
                  <a:solidFill>
                    <a:schemeClr val="tx1"/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806" name="Freeform 434">
                    <a:extLst>
                      <a:ext uri="{FF2B5EF4-FFF2-40B4-BE49-F238E27FC236}">
                        <a16:creationId xmlns="" xmlns:a16="http://schemas.microsoft.com/office/drawing/2014/main" id="{9CF523E6-F67A-4EA0-9733-D0EE73DE726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352926" y="1457325"/>
                    <a:ext cx="60325" cy="12700"/>
                  </a:xfrm>
                  <a:custGeom>
                    <a:avLst/>
                    <a:gdLst>
                      <a:gd name="T0" fmla="*/ 0 w 114"/>
                      <a:gd name="T1" fmla="*/ 24 h 24"/>
                      <a:gd name="T2" fmla="*/ 114 w 114"/>
                      <a:gd name="T3" fmla="*/ 24 h 24"/>
                      <a:gd name="T4" fmla="*/ 89 w 114"/>
                      <a:gd name="T5" fmla="*/ 0 h 24"/>
                      <a:gd name="T6" fmla="*/ 0 w 114"/>
                      <a:gd name="T7" fmla="*/ 0 h 24"/>
                      <a:gd name="T8" fmla="*/ 0 w 114"/>
                      <a:gd name="T9" fmla="*/ 24 h 2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14" h="24">
                        <a:moveTo>
                          <a:pt x="0" y="24"/>
                        </a:moveTo>
                        <a:lnTo>
                          <a:pt x="114" y="24"/>
                        </a:lnTo>
                        <a:lnTo>
                          <a:pt x="89" y="0"/>
                        </a:lnTo>
                        <a:lnTo>
                          <a:pt x="0" y="0"/>
                        </a:lnTo>
                        <a:lnTo>
                          <a:pt x="0" y="24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807" name="Rectangle 435">
                    <a:extLst>
                      <a:ext uri="{FF2B5EF4-FFF2-40B4-BE49-F238E27FC236}">
                        <a16:creationId xmlns="" xmlns:a16="http://schemas.microsoft.com/office/drawing/2014/main" id="{E071EE39-2393-4F17-BEB0-558AF3F47BF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352926" y="1430338"/>
                    <a:ext cx="47625" cy="12700"/>
                  </a:xfrm>
                  <a:prstGeom prst="rect">
                    <a:avLst/>
                  </a:prstGeom>
                  <a:solidFill>
                    <a:schemeClr val="tx1"/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808" name="Freeform 436">
                    <a:extLst>
                      <a:ext uri="{FF2B5EF4-FFF2-40B4-BE49-F238E27FC236}">
                        <a16:creationId xmlns="" xmlns:a16="http://schemas.microsoft.com/office/drawing/2014/main" id="{E062622D-B77F-4574-A185-E378687FCDF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352926" y="1403350"/>
                    <a:ext cx="80963" cy="12700"/>
                  </a:xfrm>
                  <a:custGeom>
                    <a:avLst/>
                    <a:gdLst>
                      <a:gd name="T0" fmla="*/ 0 w 152"/>
                      <a:gd name="T1" fmla="*/ 25 h 25"/>
                      <a:gd name="T2" fmla="*/ 127 w 152"/>
                      <a:gd name="T3" fmla="*/ 25 h 25"/>
                      <a:gd name="T4" fmla="*/ 152 w 152"/>
                      <a:gd name="T5" fmla="*/ 0 h 25"/>
                      <a:gd name="T6" fmla="*/ 0 w 152"/>
                      <a:gd name="T7" fmla="*/ 0 h 25"/>
                      <a:gd name="T8" fmla="*/ 0 w 152"/>
                      <a:gd name="T9" fmla="*/ 25 h 2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52" h="25">
                        <a:moveTo>
                          <a:pt x="0" y="25"/>
                        </a:moveTo>
                        <a:lnTo>
                          <a:pt x="127" y="25"/>
                        </a:lnTo>
                        <a:lnTo>
                          <a:pt x="152" y="0"/>
                        </a:lnTo>
                        <a:lnTo>
                          <a:pt x="0" y="0"/>
                        </a:lnTo>
                        <a:lnTo>
                          <a:pt x="0" y="25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809" name="Rectangle 437">
                    <a:extLst>
                      <a:ext uri="{FF2B5EF4-FFF2-40B4-BE49-F238E27FC236}">
                        <a16:creationId xmlns="" xmlns:a16="http://schemas.microsoft.com/office/drawing/2014/main" id="{BBB0CA19-9189-48A9-BE93-B13262DB6A0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352926" y="1376363"/>
                    <a:ext cx="47625" cy="12700"/>
                  </a:xfrm>
                  <a:prstGeom prst="rect">
                    <a:avLst/>
                  </a:prstGeom>
                  <a:solidFill>
                    <a:schemeClr val="tx1"/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810" name="Rectangle 438">
                    <a:extLst>
                      <a:ext uri="{FF2B5EF4-FFF2-40B4-BE49-F238E27FC236}">
                        <a16:creationId xmlns="" xmlns:a16="http://schemas.microsoft.com/office/drawing/2014/main" id="{839AE057-36AC-4FEA-A5C1-2EC474E8E19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352926" y="1349375"/>
                    <a:ext cx="47625" cy="12700"/>
                  </a:xfrm>
                  <a:prstGeom prst="rect">
                    <a:avLst/>
                  </a:prstGeom>
                  <a:solidFill>
                    <a:schemeClr val="tx1"/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811" name="Freeform 439">
                    <a:extLst>
                      <a:ext uri="{FF2B5EF4-FFF2-40B4-BE49-F238E27FC236}">
                        <a16:creationId xmlns="" xmlns:a16="http://schemas.microsoft.com/office/drawing/2014/main" id="{1094B865-6275-4616-9CEE-39C188AB948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352926" y="1322388"/>
                    <a:ext cx="60325" cy="12700"/>
                  </a:xfrm>
                  <a:custGeom>
                    <a:avLst/>
                    <a:gdLst>
                      <a:gd name="T0" fmla="*/ 0 w 114"/>
                      <a:gd name="T1" fmla="*/ 25 h 25"/>
                      <a:gd name="T2" fmla="*/ 114 w 114"/>
                      <a:gd name="T3" fmla="*/ 25 h 25"/>
                      <a:gd name="T4" fmla="*/ 89 w 114"/>
                      <a:gd name="T5" fmla="*/ 0 h 25"/>
                      <a:gd name="T6" fmla="*/ 0 w 114"/>
                      <a:gd name="T7" fmla="*/ 0 h 25"/>
                      <a:gd name="T8" fmla="*/ 0 w 114"/>
                      <a:gd name="T9" fmla="*/ 25 h 2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14" h="25">
                        <a:moveTo>
                          <a:pt x="0" y="25"/>
                        </a:moveTo>
                        <a:lnTo>
                          <a:pt x="114" y="25"/>
                        </a:lnTo>
                        <a:lnTo>
                          <a:pt x="89" y="0"/>
                        </a:lnTo>
                        <a:lnTo>
                          <a:pt x="0" y="0"/>
                        </a:lnTo>
                        <a:lnTo>
                          <a:pt x="0" y="25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812" name="Rectangle 440">
                    <a:extLst>
                      <a:ext uri="{FF2B5EF4-FFF2-40B4-BE49-F238E27FC236}">
                        <a16:creationId xmlns="" xmlns:a16="http://schemas.microsoft.com/office/drawing/2014/main" id="{BBAB6D67-6006-48B1-88EB-5972D078291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352926" y="1295400"/>
                    <a:ext cx="47625" cy="12700"/>
                  </a:xfrm>
                  <a:prstGeom prst="rect">
                    <a:avLst/>
                  </a:prstGeom>
                  <a:solidFill>
                    <a:schemeClr val="tx1"/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813" name="Freeform 441">
                    <a:extLst>
                      <a:ext uri="{FF2B5EF4-FFF2-40B4-BE49-F238E27FC236}">
                        <a16:creationId xmlns="" xmlns:a16="http://schemas.microsoft.com/office/drawing/2014/main" id="{2349F2E4-D270-4DDD-A3B8-F281AE3A53F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352926" y="1268413"/>
                    <a:ext cx="80963" cy="14288"/>
                  </a:xfrm>
                  <a:custGeom>
                    <a:avLst/>
                    <a:gdLst>
                      <a:gd name="T0" fmla="*/ 0 w 152"/>
                      <a:gd name="T1" fmla="*/ 26 h 26"/>
                      <a:gd name="T2" fmla="*/ 127 w 152"/>
                      <a:gd name="T3" fmla="*/ 26 h 26"/>
                      <a:gd name="T4" fmla="*/ 152 w 152"/>
                      <a:gd name="T5" fmla="*/ 0 h 26"/>
                      <a:gd name="T6" fmla="*/ 0 w 152"/>
                      <a:gd name="T7" fmla="*/ 0 h 26"/>
                      <a:gd name="T8" fmla="*/ 0 w 152"/>
                      <a:gd name="T9" fmla="*/ 26 h 2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52" h="26">
                        <a:moveTo>
                          <a:pt x="0" y="26"/>
                        </a:moveTo>
                        <a:lnTo>
                          <a:pt x="127" y="26"/>
                        </a:lnTo>
                        <a:lnTo>
                          <a:pt x="152" y="0"/>
                        </a:lnTo>
                        <a:lnTo>
                          <a:pt x="0" y="0"/>
                        </a:lnTo>
                        <a:lnTo>
                          <a:pt x="0" y="26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814" name="Rectangle 442">
                    <a:extLst>
                      <a:ext uri="{FF2B5EF4-FFF2-40B4-BE49-F238E27FC236}">
                        <a16:creationId xmlns="" xmlns:a16="http://schemas.microsoft.com/office/drawing/2014/main" id="{00DF55E5-04AD-4C15-9604-C433071B69B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352926" y="1241425"/>
                    <a:ext cx="47625" cy="14288"/>
                  </a:xfrm>
                  <a:prstGeom prst="rect">
                    <a:avLst/>
                  </a:prstGeom>
                  <a:solidFill>
                    <a:schemeClr val="tx1"/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815" name="Rectangle 443">
                    <a:extLst>
                      <a:ext uri="{FF2B5EF4-FFF2-40B4-BE49-F238E27FC236}">
                        <a16:creationId xmlns="" xmlns:a16="http://schemas.microsoft.com/office/drawing/2014/main" id="{1E6BD521-70E8-49A1-B8D2-75AE4D00A18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352926" y="1214438"/>
                    <a:ext cx="47625" cy="12700"/>
                  </a:xfrm>
                  <a:prstGeom prst="rect">
                    <a:avLst/>
                  </a:prstGeom>
                  <a:solidFill>
                    <a:schemeClr val="tx1"/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816" name="Freeform 444">
                    <a:extLst>
                      <a:ext uri="{FF2B5EF4-FFF2-40B4-BE49-F238E27FC236}">
                        <a16:creationId xmlns="" xmlns:a16="http://schemas.microsoft.com/office/drawing/2014/main" id="{34577CA3-BA98-47E0-84E4-2515BCE0168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352926" y="1187450"/>
                    <a:ext cx="60325" cy="14288"/>
                  </a:xfrm>
                  <a:custGeom>
                    <a:avLst/>
                    <a:gdLst>
                      <a:gd name="T0" fmla="*/ 0 w 114"/>
                      <a:gd name="T1" fmla="*/ 25 h 25"/>
                      <a:gd name="T2" fmla="*/ 114 w 114"/>
                      <a:gd name="T3" fmla="*/ 25 h 25"/>
                      <a:gd name="T4" fmla="*/ 89 w 114"/>
                      <a:gd name="T5" fmla="*/ 0 h 25"/>
                      <a:gd name="T6" fmla="*/ 0 w 114"/>
                      <a:gd name="T7" fmla="*/ 0 h 25"/>
                      <a:gd name="T8" fmla="*/ 0 w 114"/>
                      <a:gd name="T9" fmla="*/ 25 h 2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14" h="25">
                        <a:moveTo>
                          <a:pt x="0" y="25"/>
                        </a:moveTo>
                        <a:lnTo>
                          <a:pt x="114" y="25"/>
                        </a:lnTo>
                        <a:lnTo>
                          <a:pt x="89" y="0"/>
                        </a:lnTo>
                        <a:lnTo>
                          <a:pt x="0" y="0"/>
                        </a:lnTo>
                        <a:lnTo>
                          <a:pt x="0" y="25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817" name="Rectangle 445">
                    <a:extLst>
                      <a:ext uri="{FF2B5EF4-FFF2-40B4-BE49-F238E27FC236}">
                        <a16:creationId xmlns="" xmlns:a16="http://schemas.microsoft.com/office/drawing/2014/main" id="{408476C8-2B74-40C2-BBD7-DF667C21FD2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352926" y="1160463"/>
                    <a:ext cx="47625" cy="14288"/>
                  </a:xfrm>
                  <a:prstGeom prst="rect">
                    <a:avLst/>
                  </a:prstGeom>
                  <a:solidFill>
                    <a:schemeClr val="tx1"/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818" name="Freeform 446">
                    <a:extLst>
                      <a:ext uri="{FF2B5EF4-FFF2-40B4-BE49-F238E27FC236}">
                        <a16:creationId xmlns="" xmlns:a16="http://schemas.microsoft.com/office/drawing/2014/main" id="{0E40F7FE-2D5B-4862-83B3-048BB86B51E1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352926" y="1133475"/>
                    <a:ext cx="80963" cy="14288"/>
                  </a:xfrm>
                  <a:custGeom>
                    <a:avLst/>
                    <a:gdLst>
                      <a:gd name="T0" fmla="*/ 0 w 152"/>
                      <a:gd name="T1" fmla="*/ 26 h 26"/>
                      <a:gd name="T2" fmla="*/ 127 w 152"/>
                      <a:gd name="T3" fmla="*/ 26 h 26"/>
                      <a:gd name="T4" fmla="*/ 152 w 152"/>
                      <a:gd name="T5" fmla="*/ 0 h 26"/>
                      <a:gd name="T6" fmla="*/ 0 w 152"/>
                      <a:gd name="T7" fmla="*/ 0 h 26"/>
                      <a:gd name="T8" fmla="*/ 0 w 152"/>
                      <a:gd name="T9" fmla="*/ 26 h 2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52" h="26">
                        <a:moveTo>
                          <a:pt x="0" y="26"/>
                        </a:moveTo>
                        <a:lnTo>
                          <a:pt x="127" y="26"/>
                        </a:lnTo>
                        <a:lnTo>
                          <a:pt x="152" y="0"/>
                        </a:lnTo>
                        <a:lnTo>
                          <a:pt x="0" y="0"/>
                        </a:lnTo>
                        <a:lnTo>
                          <a:pt x="0" y="26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819" name="Rectangle 447">
                    <a:extLst>
                      <a:ext uri="{FF2B5EF4-FFF2-40B4-BE49-F238E27FC236}">
                        <a16:creationId xmlns="" xmlns:a16="http://schemas.microsoft.com/office/drawing/2014/main" id="{AF78BA4F-800A-4D25-A98A-8B24BA145D4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352926" y="1106488"/>
                    <a:ext cx="47625" cy="14288"/>
                  </a:xfrm>
                  <a:prstGeom prst="rect">
                    <a:avLst/>
                  </a:prstGeom>
                  <a:solidFill>
                    <a:schemeClr val="tx1"/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820" name="Rectangle 448">
                    <a:extLst>
                      <a:ext uri="{FF2B5EF4-FFF2-40B4-BE49-F238E27FC236}">
                        <a16:creationId xmlns="" xmlns:a16="http://schemas.microsoft.com/office/drawing/2014/main" id="{7A6DB0CE-36CE-41A7-8DAB-728AD6C5A44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352926" y="1081088"/>
                    <a:ext cx="47625" cy="12700"/>
                  </a:xfrm>
                  <a:prstGeom prst="rect">
                    <a:avLst/>
                  </a:prstGeom>
                  <a:solidFill>
                    <a:schemeClr val="tx1"/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821" name="Freeform 449">
                    <a:extLst>
                      <a:ext uri="{FF2B5EF4-FFF2-40B4-BE49-F238E27FC236}">
                        <a16:creationId xmlns="" xmlns:a16="http://schemas.microsoft.com/office/drawing/2014/main" id="{65CC6073-2924-42D4-9C2D-6EB05CAE3C0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352926" y="1052513"/>
                    <a:ext cx="60325" cy="14288"/>
                  </a:xfrm>
                  <a:custGeom>
                    <a:avLst/>
                    <a:gdLst>
                      <a:gd name="T0" fmla="*/ 0 w 114"/>
                      <a:gd name="T1" fmla="*/ 26 h 26"/>
                      <a:gd name="T2" fmla="*/ 114 w 114"/>
                      <a:gd name="T3" fmla="*/ 26 h 26"/>
                      <a:gd name="T4" fmla="*/ 89 w 114"/>
                      <a:gd name="T5" fmla="*/ 0 h 26"/>
                      <a:gd name="T6" fmla="*/ 0 w 114"/>
                      <a:gd name="T7" fmla="*/ 0 h 26"/>
                      <a:gd name="T8" fmla="*/ 0 w 114"/>
                      <a:gd name="T9" fmla="*/ 26 h 2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14" h="26">
                        <a:moveTo>
                          <a:pt x="0" y="26"/>
                        </a:moveTo>
                        <a:lnTo>
                          <a:pt x="114" y="26"/>
                        </a:lnTo>
                        <a:lnTo>
                          <a:pt x="89" y="0"/>
                        </a:lnTo>
                        <a:lnTo>
                          <a:pt x="0" y="0"/>
                        </a:lnTo>
                        <a:lnTo>
                          <a:pt x="0" y="26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822" name="Rectangle 450">
                    <a:extLst>
                      <a:ext uri="{FF2B5EF4-FFF2-40B4-BE49-F238E27FC236}">
                        <a16:creationId xmlns="" xmlns:a16="http://schemas.microsoft.com/office/drawing/2014/main" id="{271D3220-F469-437E-916E-D91FE2CA58D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352926" y="1027113"/>
                    <a:ext cx="47625" cy="12700"/>
                  </a:xfrm>
                  <a:prstGeom prst="rect">
                    <a:avLst/>
                  </a:prstGeom>
                  <a:solidFill>
                    <a:schemeClr val="tx1"/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823" name="Freeform 451">
                    <a:extLst>
                      <a:ext uri="{FF2B5EF4-FFF2-40B4-BE49-F238E27FC236}">
                        <a16:creationId xmlns="" xmlns:a16="http://schemas.microsoft.com/office/drawing/2014/main" id="{59D2810D-54E5-40DB-8B5D-4F39DD95042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352926" y="1000125"/>
                    <a:ext cx="80963" cy="12700"/>
                  </a:xfrm>
                  <a:custGeom>
                    <a:avLst/>
                    <a:gdLst>
                      <a:gd name="T0" fmla="*/ 0 w 152"/>
                      <a:gd name="T1" fmla="*/ 26 h 26"/>
                      <a:gd name="T2" fmla="*/ 127 w 152"/>
                      <a:gd name="T3" fmla="*/ 26 h 26"/>
                      <a:gd name="T4" fmla="*/ 152 w 152"/>
                      <a:gd name="T5" fmla="*/ 0 h 26"/>
                      <a:gd name="T6" fmla="*/ 0 w 152"/>
                      <a:gd name="T7" fmla="*/ 0 h 26"/>
                      <a:gd name="T8" fmla="*/ 0 w 152"/>
                      <a:gd name="T9" fmla="*/ 26 h 2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52" h="26">
                        <a:moveTo>
                          <a:pt x="0" y="26"/>
                        </a:moveTo>
                        <a:lnTo>
                          <a:pt x="127" y="26"/>
                        </a:lnTo>
                        <a:lnTo>
                          <a:pt x="152" y="0"/>
                        </a:lnTo>
                        <a:lnTo>
                          <a:pt x="0" y="0"/>
                        </a:lnTo>
                        <a:lnTo>
                          <a:pt x="0" y="26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824" name="Rectangle 452">
                    <a:extLst>
                      <a:ext uri="{FF2B5EF4-FFF2-40B4-BE49-F238E27FC236}">
                        <a16:creationId xmlns="" xmlns:a16="http://schemas.microsoft.com/office/drawing/2014/main" id="{3AFB2ADA-338B-4E09-BA83-C728E09BF95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352926" y="973138"/>
                    <a:ext cx="47625" cy="14288"/>
                  </a:xfrm>
                  <a:prstGeom prst="rect">
                    <a:avLst/>
                  </a:prstGeom>
                  <a:solidFill>
                    <a:schemeClr val="tx1"/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825" name="Rectangle 453">
                    <a:extLst>
                      <a:ext uri="{FF2B5EF4-FFF2-40B4-BE49-F238E27FC236}">
                        <a16:creationId xmlns="" xmlns:a16="http://schemas.microsoft.com/office/drawing/2014/main" id="{E8240EF2-5278-4871-BA0A-81076B0021A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352926" y="946150"/>
                    <a:ext cx="47625" cy="12700"/>
                  </a:xfrm>
                  <a:prstGeom prst="rect">
                    <a:avLst/>
                  </a:prstGeom>
                  <a:solidFill>
                    <a:schemeClr val="tx1"/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826" name="Freeform 454">
                    <a:extLst>
                      <a:ext uri="{FF2B5EF4-FFF2-40B4-BE49-F238E27FC236}">
                        <a16:creationId xmlns="" xmlns:a16="http://schemas.microsoft.com/office/drawing/2014/main" id="{95AB1E9D-5A2D-4F98-83EA-DC5B1688A1C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352926" y="919163"/>
                    <a:ext cx="60325" cy="12700"/>
                  </a:xfrm>
                  <a:custGeom>
                    <a:avLst/>
                    <a:gdLst>
                      <a:gd name="T0" fmla="*/ 0 w 114"/>
                      <a:gd name="T1" fmla="*/ 25 h 25"/>
                      <a:gd name="T2" fmla="*/ 114 w 114"/>
                      <a:gd name="T3" fmla="*/ 25 h 25"/>
                      <a:gd name="T4" fmla="*/ 89 w 114"/>
                      <a:gd name="T5" fmla="*/ 0 h 25"/>
                      <a:gd name="T6" fmla="*/ 0 w 114"/>
                      <a:gd name="T7" fmla="*/ 0 h 25"/>
                      <a:gd name="T8" fmla="*/ 0 w 114"/>
                      <a:gd name="T9" fmla="*/ 25 h 2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14" h="25">
                        <a:moveTo>
                          <a:pt x="0" y="25"/>
                        </a:moveTo>
                        <a:lnTo>
                          <a:pt x="114" y="25"/>
                        </a:lnTo>
                        <a:lnTo>
                          <a:pt x="89" y="0"/>
                        </a:lnTo>
                        <a:lnTo>
                          <a:pt x="0" y="0"/>
                        </a:lnTo>
                        <a:lnTo>
                          <a:pt x="0" y="25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827" name="Rectangle 455">
                    <a:extLst>
                      <a:ext uri="{FF2B5EF4-FFF2-40B4-BE49-F238E27FC236}">
                        <a16:creationId xmlns="" xmlns:a16="http://schemas.microsoft.com/office/drawing/2014/main" id="{33FE3EE2-C57F-420D-8A63-FC1AC477761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352926" y="892175"/>
                    <a:ext cx="47625" cy="14288"/>
                  </a:xfrm>
                  <a:prstGeom prst="rect">
                    <a:avLst/>
                  </a:prstGeom>
                  <a:solidFill>
                    <a:schemeClr val="tx1"/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828" name="Freeform 456">
                    <a:extLst>
                      <a:ext uri="{FF2B5EF4-FFF2-40B4-BE49-F238E27FC236}">
                        <a16:creationId xmlns="" xmlns:a16="http://schemas.microsoft.com/office/drawing/2014/main" id="{7B6C47C8-D50A-4BB1-88ED-D9E91064CA8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352926" y="865188"/>
                    <a:ext cx="80963" cy="12700"/>
                  </a:xfrm>
                  <a:custGeom>
                    <a:avLst/>
                    <a:gdLst>
                      <a:gd name="T0" fmla="*/ 0 w 152"/>
                      <a:gd name="T1" fmla="*/ 24 h 24"/>
                      <a:gd name="T2" fmla="*/ 127 w 152"/>
                      <a:gd name="T3" fmla="*/ 24 h 24"/>
                      <a:gd name="T4" fmla="*/ 152 w 152"/>
                      <a:gd name="T5" fmla="*/ 0 h 24"/>
                      <a:gd name="T6" fmla="*/ 0 w 152"/>
                      <a:gd name="T7" fmla="*/ 0 h 24"/>
                      <a:gd name="T8" fmla="*/ 0 w 152"/>
                      <a:gd name="T9" fmla="*/ 24 h 2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52" h="24">
                        <a:moveTo>
                          <a:pt x="0" y="24"/>
                        </a:moveTo>
                        <a:lnTo>
                          <a:pt x="127" y="24"/>
                        </a:lnTo>
                        <a:lnTo>
                          <a:pt x="152" y="0"/>
                        </a:lnTo>
                        <a:lnTo>
                          <a:pt x="0" y="0"/>
                        </a:lnTo>
                        <a:lnTo>
                          <a:pt x="0" y="24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829" name="Rectangle 457">
                    <a:extLst>
                      <a:ext uri="{FF2B5EF4-FFF2-40B4-BE49-F238E27FC236}">
                        <a16:creationId xmlns="" xmlns:a16="http://schemas.microsoft.com/office/drawing/2014/main" id="{04187ADD-7E94-4E0A-99C5-1ED174F747B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352926" y="838200"/>
                    <a:ext cx="47625" cy="14288"/>
                  </a:xfrm>
                  <a:prstGeom prst="rect">
                    <a:avLst/>
                  </a:prstGeom>
                  <a:solidFill>
                    <a:schemeClr val="tx1"/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830" name="Rectangle 458">
                    <a:extLst>
                      <a:ext uri="{FF2B5EF4-FFF2-40B4-BE49-F238E27FC236}">
                        <a16:creationId xmlns="" xmlns:a16="http://schemas.microsoft.com/office/drawing/2014/main" id="{989C6C4C-BA23-4999-902D-2C8570EB0EC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352926" y="811213"/>
                    <a:ext cx="47625" cy="14288"/>
                  </a:xfrm>
                  <a:prstGeom prst="rect">
                    <a:avLst/>
                  </a:prstGeom>
                  <a:solidFill>
                    <a:schemeClr val="tx1"/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831" name="Freeform 459">
                    <a:extLst>
                      <a:ext uri="{FF2B5EF4-FFF2-40B4-BE49-F238E27FC236}">
                        <a16:creationId xmlns="" xmlns:a16="http://schemas.microsoft.com/office/drawing/2014/main" id="{B6913C89-F03E-4463-8F3F-2F966174146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352926" y="784225"/>
                    <a:ext cx="60325" cy="14288"/>
                  </a:xfrm>
                  <a:custGeom>
                    <a:avLst/>
                    <a:gdLst>
                      <a:gd name="T0" fmla="*/ 0 w 114"/>
                      <a:gd name="T1" fmla="*/ 26 h 26"/>
                      <a:gd name="T2" fmla="*/ 114 w 114"/>
                      <a:gd name="T3" fmla="*/ 26 h 26"/>
                      <a:gd name="T4" fmla="*/ 89 w 114"/>
                      <a:gd name="T5" fmla="*/ 0 h 26"/>
                      <a:gd name="T6" fmla="*/ 0 w 114"/>
                      <a:gd name="T7" fmla="*/ 0 h 26"/>
                      <a:gd name="T8" fmla="*/ 0 w 114"/>
                      <a:gd name="T9" fmla="*/ 26 h 2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14" h="26">
                        <a:moveTo>
                          <a:pt x="0" y="26"/>
                        </a:moveTo>
                        <a:lnTo>
                          <a:pt x="114" y="26"/>
                        </a:lnTo>
                        <a:lnTo>
                          <a:pt x="89" y="0"/>
                        </a:lnTo>
                        <a:lnTo>
                          <a:pt x="0" y="0"/>
                        </a:lnTo>
                        <a:lnTo>
                          <a:pt x="0" y="26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832" name="Rectangle 460">
                    <a:extLst>
                      <a:ext uri="{FF2B5EF4-FFF2-40B4-BE49-F238E27FC236}">
                        <a16:creationId xmlns="" xmlns:a16="http://schemas.microsoft.com/office/drawing/2014/main" id="{F3E39CCE-9E91-46E7-A5F3-AFD358DCA57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352926" y="757238"/>
                    <a:ext cx="47625" cy="14288"/>
                  </a:xfrm>
                  <a:prstGeom prst="rect">
                    <a:avLst/>
                  </a:prstGeom>
                  <a:solidFill>
                    <a:schemeClr val="tx1"/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833" name="Freeform 461">
                    <a:extLst>
                      <a:ext uri="{FF2B5EF4-FFF2-40B4-BE49-F238E27FC236}">
                        <a16:creationId xmlns="" xmlns:a16="http://schemas.microsoft.com/office/drawing/2014/main" id="{30B0CB25-840B-40AD-AA77-7466F3F50DE5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352926" y="731838"/>
                    <a:ext cx="80963" cy="12700"/>
                  </a:xfrm>
                  <a:custGeom>
                    <a:avLst/>
                    <a:gdLst>
                      <a:gd name="T0" fmla="*/ 0 w 152"/>
                      <a:gd name="T1" fmla="*/ 26 h 26"/>
                      <a:gd name="T2" fmla="*/ 127 w 152"/>
                      <a:gd name="T3" fmla="*/ 26 h 26"/>
                      <a:gd name="T4" fmla="*/ 152 w 152"/>
                      <a:gd name="T5" fmla="*/ 0 h 26"/>
                      <a:gd name="T6" fmla="*/ 0 w 152"/>
                      <a:gd name="T7" fmla="*/ 0 h 26"/>
                      <a:gd name="T8" fmla="*/ 0 w 152"/>
                      <a:gd name="T9" fmla="*/ 26 h 2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52" h="26">
                        <a:moveTo>
                          <a:pt x="0" y="26"/>
                        </a:moveTo>
                        <a:lnTo>
                          <a:pt x="127" y="26"/>
                        </a:lnTo>
                        <a:lnTo>
                          <a:pt x="152" y="0"/>
                        </a:lnTo>
                        <a:lnTo>
                          <a:pt x="0" y="0"/>
                        </a:lnTo>
                        <a:lnTo>
                          <a:pt x="0" y="26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834" name="Rectangle 462">
                    <a:extLst>
                      <a:ext uri="{FF2B5EF4-FFF2-40B4-BE49-F238E27FC236}">
                        <a16:creationId xmlns="" xmlns:a16="http://schemas.microsoft.com/office/drawing/2014/main" id="{55E24047-2A9F-4753-9EC6-8D4042B4FDC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352926" y="703263"/>
                    <a:ext cx="47625" cy="14288"/>
                  </a:xfrm>
                  <a:prstGeom prst="rect">
                    <a:avLst/>
                  </a:prstGeom>
                  <a:solidFill>
                    <a:schemeClr val="tx1"/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835" name="Rectangle 463">
                    <a:extLst>
                      <a:ext uri="{FF2B5EF4-FFF2-40B4-BE49-F238E27FC236}">
                        <a16:creationId xmlns="" xmlns:a16="http://schemas.microsoft.com/office/drawing/2014/main" id="{23661BB2-24F7-4627-A388-9D2E4145B64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352926" y="677863"/>
                    <a:ext cx="47625" cy="12700"/>
                  </a:xfrm>
                  <a:prstGeom prst="rect">
                    <a:avLst/>
                  </a:prstGeom>
                  <a:solidFill>
                    <a:schemeClr val="tx1"/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836" name="Freeform 464">
                    <a:extLst>
                      <a:ext uri="{FF2B5EF4-FFF2-40B4-BE49-F238E27FC236}">
                        <a16:creationId xmlns="" xmlns:a16="http://schemas.microsoft.com/office/drawing/2014/main" id="{366F0948-594A-4591-A620-D2F245D54B3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352926" y="650875"/>
                    <a:ext cx="60325" cy="12700"/>
                  </a:xfrm>
                  <a:custGeom>
                    <a:avLst/>
                    <a:gdLst>
                      <a:gd name="T0" fmla="*/ 0 w 114"/>
                      <a:gd name="T1" fmla="*/ 26 h 26"/>
                      <a:gd name="T2" fmla="*/ 114 w 114"/>
                      <a:gd name="T3" fmla="*/ 26 h 26"/>
                      <a:gd name="T4" fmla="*/ 89 w 114"/>
                      <a:gd name="T5" fmla="*/ 0 h 26"/>
                      <a:gd name="T6" fmla="*/ 0 w 114"/>
                      <a:gd name="T7" fmla="*/ 0 h 26"/>
                      <a:gd name="T8" fmla="*/ 0 w 114"/>
                      <a:gd name="T9" fmla="*/ 26 h 2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14" h="26">
                        <a:moveTo>
                          <a:pt x="0" y="26"/>
                        </a:moveTo>
                        <a:lnTo>
                          <a:pt x="114" y="26"/>
                        </a:lnTo>
                        <a:lnTo>
                          <a:pt x="89" y="0"/>
                        </a:lnTo>
                        <a:lnTo>
                          <a:pt x="0" y="0"/>
                        </a:lnTo>
                        <a:lnTo>
                          <a:pt x="0" y="26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837" name="Rectangle 465">
                    <a:extLst>
                      <a:ext uri="{FF2B5EF4-FFF2-40B4-BE49-F238E27FC236}">
                        <a16:creationId xmlns="" xmlns:a16="http://schemas.microsoft.com/office/drawing/2014/main" id="{B2670CC1-8979-48E5-8976-740D7B5D1B4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352926" y="623888"/>
                    <a:ext cx="47625" cy="12700"/>
                  </a:xfrm>
                  <a:prstGeom prst="rect">
                    <a:avLst/>
                  </a:prstGeom>
                  <a:solidFill>
                    <a:schemeClr val="tx1"/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838" name="Freeform 466">
                    <a:extLst>
                      <a:ext uri="{FF2B5EF4-FFF2-40B4-BE49-F238E27FC236}">
                        <a16:creationId xmlns="" xmlns:a16="http://schemas.microsoft.com/office/drawing/2014/main" id="{09024E6D-CDC4-44DD-B760-E79EC1F940FB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352926" y="596900"/>
                    <a:ext cx="80963" cy="12700"/>
                  </a:xfrm>
                  <a:custGeom>
                    <a:avLst/>
                    <a:gdLst>
                      <a:gd name="T0" fmla="*/ 0 w 152"/>
                      <a:gd name="T1" fmla="*/ 25 h 25"/>
                      <a:gd name="T2" fmla="*/ 127 w 152"/>
                      <a:gd name="T3" fmla="*/ 25 h 25"/>
                      <a:gd name="T4" fmla="*/ 152 w 152"/>
                      <a:gd name="T5" fmla="*/ 0 h 25"/>
                      <a:gd name="T6" fmla="*/ 0 w 152"/>
                      <a:gd name="T7" fmla="*/ 0 h 25"/>
                      <a:gd name="T8" fmla="*/ 0 w 152"/>
                      <a:gd name="T9" fmla="*/ 25 h 2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52" h="25">
                        <a:moveTo>
                          <a:pt x="0" y="25"/>
                        </a:moveTo>
                        <a:lnTo>
                          <a:pt x="127" y="25"/>
                        </a:lnTo>
                        <a:lnTo>
                          <a:pt x="152" y="0"/>
                        </a:lnTo>
                        <a:lnTo>
                          <a:pt x="0" y="0"/>
                        </a:lnTo>
                        <a:lnTo>
                          <a:pt x="0" y="25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839" name="Rectangle 467">
                    <a:extLst>
                      <a:ext uri="{FF2B5EF4-FFF2-40B4-BE49-F238E27FC236}">
                        <a16:creationId xmlns="" xmlns:a16="http://schemas.microsoft.com/office/drawing/2014/main" id="{0B8414CF-293E-41BF-BB98-45B99B23290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352926" y="569913"/>
                    <a:ext cx="47625" cy="12700"/>
                  </a:xfrm>
                  <a:prstGeom prst="rect">
                    <a:avLst/>
                  </a:prstGeom>
                  <a:solidFill>
                    <a:schemeClr val="tx1"/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840" name="Rectangle 468">
                    <a:extLst>
                      <a:ext uri="{FF2B5EF4-FFF2-40B4-BE49-F238E27FC236}">
                        <a16:creationId xmlns="" xmlns:a16="http://schemas.microsoft.com/office/drawing/2014/main" id="{757E96A4-5949-42CE-BC59-F5CBA9B98F6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352926" y="542925"/>
                    <a:ext cx="47625" cy="14288"/>
                  </a:xfrm>
                  <a:prstGeom prst="rect">
                    <a:avLst/>
                  </a:prstGeom>
                  <a:solidFill>
                    <a:schemeClr val="tx1"/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841" name="Freeform 469">
                    <a:extLst>
                      <a:ext uri="{FF2B5EF4-FFF2-40B4-BE49-F238E27FC236}">
                        <a16:creationId xmlns="" xmlns:a16="http://schemas.microsoft.com/office/drawing/2014/main" id="{EFA6AB9E-7A14-4333-B98C-620994CE463B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352926" y="515938"/>
                    <a:ext cx="60325" cy="14288"/>
                  </a:xfrm>
                  <a:custGeom>
                    <a:avLst/>
                    <a:gdLst>
                      <a:gd name="T0" fmla="*/ 0 w 114"/>
                      <a:gd name="T1" fmla="*/ 26 h 26"/>
                      <a:gd name="T2" fmla="*/ 114 w 114"/>
                      <a:gd name="T3" fmla="*/ 26 h 26"/>
                      <a:gd name="T4" fmla="*/ 89 w 114"/>
                      <a:gd name="T5" fmla="*/ 0 h 26"/>
                      <a:gd name="T6" fmla="*/ 0 w 114"/>
                      <a:gd name="T7" fmla="*/ 0 h 26"/>
                      <a:gd name="T8" fmla="*/ 0 w 114"/>
                      <a:gd name="T9" fmla="*/ 26 h 2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14" h="26">
                        <a:moveTo>
                          <a:pt x="0" y="26"/>
                        </a:moveTo>
                        <a:lnTo>
                          <a:pt x="114" y="26"/>
                        </a:lnTo>
                        <a:lnTo>
                          <a:pt x="89" y="0"/>
                        </a:lnTo>
                        <a:lnTo>
                          <a:pt x="0" y="0"/>
                        </a:lnTo>
                        <a:lnTo>
                          <a:pt x="0" y="26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842" name="Rectangle 470">
                    <a:extLst>
                      <a:ext uri="{FF2B5EF4-FFF2-40B4-BE49-F238E27FC236}">
                        <a16:creationId xmlns="" xmlns:a16="http://schemas.microsoft.com/office/drawing/2014/main" id="{C9B53796-4F09-4335-A6A5-EBC49FBCB5B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352926" y="488950"/>
                    <a:ext cx="47625" cy="14288"/>
                  </a:xfrm>
                  <a:prstGeom prst="rect">
                    <a:avLst/>
                  </a:prstGeom>
                  <a:solidFill>
                    <a:schemeClr val="tx1"/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843" name="Freeform 471">
                    <a:extLst>
                      <a:ext uri="{FF2B5EF4-FFF2-40B4-BE49-F238E27FC236}">
                        <a16:creationId xmlns="" xmlns:a16="http://schemas.microsoft.com/office/drawing/2014/main" id="{03B8773E-EA05-4B2D-B343-E4AE9A4BA745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352926" y="461963"/>
                    <a:ext cx="80963" cy="14288"/>
                  </a:xfrm>
                  <a:custGeom>
                    <a:avLst/>
                    <a:gdLst>
                      <a:gd name="T0" fmla="*/ 0 w 152"/>
                      <a:gd name="T1" fmla="*/ 26 h 26"/>
                      <a:gd name="T2" fmla="*/ 127 w 152"/>
                      <a:gd name="T3" fmla="*/ 26 h 26"/>
                      <a:gd name="T4" fmla="*/ 152 w 152"/>
                      <a:gd name="T5" fmla="*/ 0 h 26"/>
                      <a:gd name="T6" fmla="*/ 0 w 152"/>
                      <a:gd name="T7" fmla="*/ 0 h 26"/>
                      <a:gd name="T8" fmla="*/ 0 w 152"/>
                      <a:gd name="T9" fmla="*/ 26 h 2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52" h="26">
                        <a:moveTo>
                          <a:pt x="0" y="26"/>
                        </a:moveTo>
                        <a:lnTo>
                          <a:pt x="127" y="26"/>
                        </a:lnTo>
                        <a:lnTo>
                          <a:pt x="152" y="0"/>
                        </a:lnTo>
                        <a:lnTo>
                          <a:pt x="0" y="0"/>
                        </a:lnTo>
                        <a:lnTo>
                          <a:pt x="0" y="26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844" name="Rectangle 472">
                    <a:extLst>
                      <a:ext uri="{FF2B5EF4-FFF2-40B4-BE49-F238E27FC236}">
                        <a16:creationId xmlns="" xmlns:a16="http://schemas.microsoft.com/office/drawing/2014/main" id="{CD348428-0F4B-4B22-83ED-6B7F73B25EE2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352926" y="434975"/>
                    <a:ext cx="47625" cy="14288"/>
                  </a:xfrm>
                  <a:prstGeom prst="rect">
                    <a:avLst/>
                  </a:prstGeom>
                  <a:solidFill>
                    <a:schemeClr val="tx1"/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845" name="Rectangle 473">
                    <a:extLst>
                      <a:ext uri="{FF2B5EF4-FFF2-40B4-BE49-F238E27FC236}">
                        <a16:creationId xmlns="" xmlns:a16="http://schemas.microsoft.com/office/drawing/2014/main" id="{A0D0B0E2-8BCF-409E-B239-F10628022E5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352926" y="407988"/>
                    <a:ext cx="47625" cy="14288"/>
                  </a:xfrm>
                  <a:prstGeom prst="rect">
                    <a:avLst/>
                  </a:prstGeom>
                  <a:solidFill>
                    <a:schemeClr val="tx1"/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846" name="Freeform 474">
                    <a:extLst>
                      <a:ext uri="{FF2B5EF4-FFF2-40B4-BE49-F238E27FC236}">
                        <a16:creationId xmlns="" xmlns:a16="http://schemas.microsoft.com/office/drawing/2014/main" id="{908AE149-F65D-4926-8F3B-D0D2E18A557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352926" y="382588"/>
                    <a:ext cx="60325" cy="12700"/>
                  </a:xfrm>
                  <a:custGeom>
                    <a:avLst/>
                    <a:gdLst>
                      <a:gd name="T0" fmla="*/ 0 w 114"/>
                      <a:gd name="T1" fmla="*/ 24 h 24"/>
                      <a:gd name="T2" fmla="*/ 114 w 114"/>
                      <a:gd name="T3" fmla="*/ 24 h 24"/>
                      <a:gd name="T4" fmla="*/ 89 w 114"/>
                      <a:gd name="T5" fmla="*/ 0 h 24"/>
                      <a:gd name="T6" fmla="*/ 0 w 114"/>
                      <a:gd name="T7" fmla="*/ 0 h 24"/>
                      <a:gd name="T8" fmla="*/ 0 w 114"/>
                      <a:gd name="T9" fmla="*/ 24 h 2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14" h="24">
                        <a:moveTo>
                          <a:pt x="0" y="24"/>
                        </a:moveTo>
                        <a:lnTo>
                          <a:pt x="114" y="24"/>
                        </a:lnTo>
                        <a:lnTo>
                          <a:pt x="89" y="0"/>
                        </a:lnTo>
                        <a:lnTo>
                          <a:pt x="0" y="0"/>
                        </a:lnTo>
                        <a:lnTo>
                          <a:pt x="0" y="24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847" name="Rectangle 475">
                    <a:extLst>
                      <a:ext uri="{FF2B5EF4-FFF2-40B4-BE49-F238E27FC236}">
                        <a16:creationId xmlns="" xmlns:a16="http://schemas.microsoft.com/office/drawing/2014/main" id="{5024B60D-F669-436C-9AE9-0BF752FDA26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352926" y="355600"/>
                    <a:ext cx="47625" cy="12700"/>
                  </a:xfrm>
                  <a:prstGeom prst="rect">
                    <a:avLst/>
                  </a:prstGeom>
                  <a:solidFill>
                    <a:schemeClr val="tx1"/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848" name="Freeform 476">
                    <a:extLst>
                      <a:ext uri="{FF2B5EF4-FFF2-40B4-BE49-F238E27FC236}">
                        <a16:creationId xmlns="" xmlns:a16="http://schemas.microsoft.com/office/drawing/2014/main" id="{8AD740BE-6EEC-47CA-A792-A4EC351CB59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352926" y="328613"/>
                    <a:ext cx="80963" cy="12700"/>
                  </a:xfrm>
                  <a:custGeom>
                    <a:avLst/>
                    <a:gdLst>
                      <a:gd name="T0" fmla="*/ 0 w 152"/>
                      <a:gd name="T1" fmla="*/ 24 h 24"/>
                      <a:gd name="T2" fmla="*/ 127 w 152"/>
                      <a:gd name="T3" fmla="*/ 24 h 24"/>
                      <a:gd name="T4" fmla="*/ 152 w 152"/>
                      <a:gd name="T5" fmla="*/ 0 h 24"/>
                      <a:gd name="T6" fmla="*/ 0 w 152"/>
                      <a:gd name="T7" fmla="*/ 0 h 24"/>
                      <a:gd name="T8" fmla="*/ 0 w 152"/>
                      <a:gd name="T9" fmla="*/ 24 h 2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52" h="24">
                        <a:moveTo>
                          <a:pt x="0" y="24"/>
                        </a:moveTo>
                        <a:lnTo>
                          <a:pt x="127" y="24"/>
                        </a:lnTo>
                        <a:lnTo>
                          <a:pt x="152" y="0"/>
                        </a:lnTo>
                        <a:lnTo>
                          <a:pt x="0" y="0"/>
                        </a:lnTo>
                        <a:lnTo>
                          <a:pt x="0" y="24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849" name="Rectangle 477">
                    <a:extLst>
                      <a:ext uri="{FF2B5EF4-FFF2-40B4-BE49-F238E27FC236}">
                        <a16:creationId xmlns="" xmlns:a16="http://schemas.microsoft.com/office/drawing/2014/main" id="{3FE85488-9709-4457-B002-FDEA8E598F5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352926" y="301625"/>
                    <a:ext cx="47625" cy="12700"/>
                  </a:xfrm>
                  <a:prstGeom prst="rect">
                    <a:avLst/>
                  </a:prstGeom>
                  <a:solidFill>
                    <a:schemeClr val="tx1"/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850" name="Rectangle 478">
                    <a:extLst>
                      <a:ext uri="{FF2B5EF4-FFF2-40B4-BE49-F238E27FC236}">
                        <a16:creationId xmlns="" xmlns:a16="http://schemas.microsoft.com/office/drawing/2014/main" id="{5ACC3AD8-C27C-43CB-9A6B-3E35B7D056A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352926" y="274638"/>
                    <a:ext cx="47625" cy="12700"/>
                  </a:xfrm>
                  <a:prstGeom prst="rect">
                    <a:avLst/>
                  </a:prstGeom>
                  <a:solidFill>
                    <a:schemeClr val="tx1"/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851" name="Freeform 479">
                    <a:extLst>
                      <a:ext uri="{FF2B5EF4-FFF2-40B4-BE49-F238E27FC236}">
                        <a16:creationId xmlns="" xmlns:a16="http://schemas.microsoft.com/office/drawing/2014/main" id="{A8912F7B-DDF6-4CF4-8E30-63F2298B9D0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352926" y="247650"/>
                    <a:ext cx="60325" cy="14288"/>
                  </a:xfrm>
                  <a:custGeom>
                    <a:avLst/>
                    <a:gdLst>
                      <a:gd name="T0" fmla="*/ 0 w 114"/>
                      <a:gd name="T1" fmla="*/ 26 h 26"/>
                      <a:gd name="T2" fmla="*/ 114 w 114"/>
                      <a:gd name="T3" fmla="*/ 26 h 26"/>
                      <a:gd name="T4" fmla="*/ 89 w 114"/>
                      <a:gd name="T5" fmla="*/ 0 h 26"/>
                      <a:gd name="T6" fmla="*/ 0 w 114"/>
                      <a:gd name="T7" fmla="*/ 0 h 26"/>
                      <a:gd name="T8" fmla="*/ 0 w 114"/>
                      <a:gd name="T9" fmla="*/ 26 h 2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14" h="26">
                        <a:moveTo>
                          <a:pt x="0" y="26"/>
                        </a:moveTo>
                        <a:lnTo>
                          <a:pt x="114" y="26"/>
                        </a:lnTo>
                        <a:lnTo>
                          <a:pt x="89" y="0"/>
                        </a:lnTo>
                        <a:lnTo>
                          <a:pt x="0" y="0"/>
                        </a:lnTo>
                        <a:lnTo>
                          <a:pt x="0" y="26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852" name="Rectangle 480">
                    <a:extLst>
                      <a:ext uri="{FF2B5EF4-FFF2-40B4-BE49-F238E27FC236}">
                        <a16:creationId xmlns="" xmlns:a16="http://schemas.microsoft.com/office/drawing/2014/main" id="{BD640110-736E-43FF-9AC7-CC5AE8DB9C72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352926" y="220663"/>
                    <a:ext cx="47625" cy="12700"/>
                  </a:xfrm>
                  <a:prstGeom prst="rect">
                    <a:avLst/>
                  </a:prstGeom>
                  <a:solidFill>
                    <a:schemeClr val="tx1"/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853" name="Freeform 481">
                    <a:extLst>
                      <a:ext uri="{FF2B5EF4-FFF2-40B4-BE49-F238E27FC236}">
                        <a16:creationId xmlns="" xmlns:a16="http://schemas.microsoft.com/office/drawing/2014/main" id="{62658D22-12AA-4456-B1A2-1192DCED2935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352926" y="193675"/>
                    <a:ext cx="80963" cy="14288"/>
                  </a:xfrm>
                  <a:custGeom>
                    <a:avLst/>
                    <a:gdLst>
                      <a:gd name="T0" fmla="*/ 0 w 152"/>
                      <a:gd name="T1" fmla="*/ 26 h 26"/>
                      <a:gd name="T2" fmla="*/ 127 w 152"/>
                      <a:gd name="T3" fmla="*/ 26 h 26"/>
                      <a:gd name="T4" fmla="*/ 152 w 152"/>
                      <a:gd name="T5" fmla="*/ 0 h 26"/>
                      <a:gd name="T6" fmla="*/ 0 w 152"/>
                      <a:gd name="T7" fmla="*/ 0 h 26"/>
                      <a:gd name="T8" fmla="*/ 0 w 152"/>
                      <a:gd name="T9" fmla="*/ 26 h 2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52" h="26">
                        <a:moveTo>
                          <a:pt x="0" y="26"/>
                        </a:moveTo>
                        <a:lnTo>
                          <a:pt x="127" y="26"/>
                        </a:lnTo>
                        <a:lnTo>
                          <a:pt x="152" y="0"/>
                        </a:lnTo>
                        <a:lnTo>
                          <a:pt x="0" y="0"/>
                        </a:lnTo>
                        <a:lnTo>
                          <a:pt x="0" y="26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854" name="Freeform 720">
                    <a:extLst>
                      <a:ext uri="{FF2B5EF4-FFF2-40B4-BE49-F238E27FC236}">
                        <a16:creationId xmlns="" xmlns:a16="http://schemas.microsoft.com/office/drawing/2014/main" id="{85C1DF4F-0734-42E6-B512-C4C7E57AAFE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448176" y="193675"/>
                    <a:ext cx="44450" cy="39688"/>
                  </a:xfrm>
                  <a:custGeom>
                    <a:avLst/>
                    <a:gdLst>
                      <a:gd name="T0" fmla="*/ 5 w 86"/>
                      <a:gd name="T1" fmla="*/ 13 h 76"/>
                      <a:gd name="T2" fmla="*/ 4 w 86"/>
                      <a:gd name="T3" fmla="*/ 17 h 76"/>
                      <a:gd name="T4" fmla="*/ 23 w 86"/>
                      <a:gd name="T5" fmla="*/ 17 h 76"/>
                      <a:gd name="T6" fmla="*/ 26 w 86"/>
                      <a:gd name="T7" fmla="*/ 13 h 76"/>
                      <a:gd name="T8" fmla="*/ 31 w 86"/>
                      <a:gd name="T9" fmla="*/ 10 h 76"/>
                      <a:gd name="T10" fmla="*/ 35 w 86"/>
                      <a:gd name="T11" fmla="*/ 7 h 76"/>
                      <a:gd name="T12" fmla="*/ 39 w 86"/>
                      <a:gd name="T13" fmla="*/ 6 h 76"/>
                      <a:gd name="T14" fmla="*/ 44 w 86"/>
                      <a:gd name="T15" fmla="*/ 4 h 76"/>
                      <a:gd name="T16" fmla="*/ 50 w 86"/>
                      <a:gd name="T17" fmla="*/ 4 h 76"/>
                      <a:gd name="T18" fmla="*/ 55 w 86"/>
                      <a:gd name="T19" fmla="*/ 7 h 76"/>
                      <a:gd name="T20" fmla="*/ 61 w 86"/>
                      <a:gd name="T21" fmla="*/ 11 h 76"/>
                      <a:gd name="T22" fmla="*/ 63 w 86"/>
                      <a:gd name="T23" fmla="*/ 15 h 76"/>
                      <a:gd name="T24" fmla="*/ 65 w 86"/>
                      <a:gd name="T25" fmla="*/ 21 h 76"/>
                      <a:gd name="T26" fmla="*/ 66 w 86"/>
                      <a:gd name="T27" fmla="*/ 29 h 76"/>
                      <a:gd name="T28" fmla="*/ 66 w 86"/>
                      <a:gd name="T29" fmla="*/ 37 h 76"/>
                      <a:gd name="T30" fmla="*/ 65 w 86"/>
                      <a:gd name="T31" fmla="*/ 45 h 76"/>
                      <a:gd name="T32" fmla="*/ 62 w 86"/>
                      <a:gd name="T33" fmla="*/ 50 h 76"/>
                      <a:gd name="T34" fmla="*/ 59 w 86"/>
                      <a:gd name="T35" fmla="*/ 56 h 76"/>
                      <a:gd name="T36" fmla="*/ 54 w 86"/>
                      <a:gd name="T37" fmla="*/ 60 h 76"/>
                      <a:gd name="T38" fmla="*/ 47 w 86"/>
                      <a:gd name="T39" fmla="*/ 63 h 76"/>
                      <a:gd name="T40" fmla="*/ 43 w 86"/>
                      <a:gd name="T41" fmla="*/ 63 h 76"/>
                      <a:gd name="T42" fmla="*/ 36 w 86"/>
                      <a:gd name="T43" fmla="*/ 63 h 76"/>
                      <a:gd name="T44" fmla="*/ 30 w 86"/>
                      <a:gd name="T45" fmla="*/ 60 h 76"/>
                      <a:gd name="T46" fmla="*/ 26 w 86"/>
                      <a:gd name="T47" fmla="*/ 57 h 76"/>
                      <a:gd name="T48" fmla="*/ 23 w 86"/>
                      <a:gd name="T49" fmla="*/ 53 h 76"/>
                      <a:gd name="T50" fmla="*/ 22 w 86"/>
                      <a:gd name="T51" fmla="*/ 49 h 76"/>
                      <a:gd name="T52" fmla="*/ 20 w 86"/>
                      <a:gd name="T53" fmla="*/ 44 h 76"/>
                      <a:gd name="T54" fmla="*/ 0 w 86"/>
                      <a:gd name="T55" fmla="*/ 40 h 76"/>
                      <a:gd name="T56" fmla="*/ 1 w 86"/>
                      <a:gd name="T57" fmla="*/ 49 h 76"/>
                      <a:gd name="T58" fmla="*/ 4 w 86"/>
                      <a:gd name="T59" fmla="*/ 56 h 76"/>
                      <a:gd name="T60" fmla="*/ 8 w 86"/>
                      <a:gd name="T61" fmla="*/ 61 h 76"/>
                      <a:gd name="T62" fmla="*/ 13 w 86"/>
                      <a:gd name="T63" fmla="*/ 67 h 76"/>
                      <a:gd name="T64" fmla="*/ 19 w 86"/>
                      <a:gd name="T65" fmla="*/ 71 h 76"/>
                      <a:gd name="T66" fmla="*/ 26 w 86"/>
                      <a:gd name="T67" fmla="*/ 73 h 76"/>
                      <a:gd name="T68" fmla="*/ 34 w 86"/>
                      <a:gd name="T69" fmla="*/ 76 h 76"/>
                      <a:gd name="T70" fmla="*/ 42 w 86"/>
                      <a:gd name="T71" fmla="*/ 76 h 76"/>
                      <a:gd name="T72" fmla="*/ 50 w 86"/>
                      <a:gd name="T73" fmla="*/ 76 h 76"/>
                      <a:gd name="T74" fmla="*/ 58 w 86"/>
                      <a:gd name="T75" fmla="*/ 73 h 76"/>
                      <a:gd name="T76" fmla="*/ 65 w 86"/>
                      <a:gd name="T77" fmla="*/ 71 h 76"/>
                      <a:gd name="T78" fmla="*/ 72 w 86"/>
                      <a:gd name="T79" fmla="*/ 67 h 76"/>
                      <a:gd name="T80" fmla="*/ 78 w 86"/>
                      <a:gd name="T81" fmla="*/ 60 h 76"/>
                      <a:gd name="T82" fmla="*/ 82 w 86"/>
                      <a:gd name="T83" fmla="*/ 50 h 76"/>
                      <a:gd name="T84" fmla="*/ 85 w 86"/>
                      <a:gd name="T85" fmla="*/ 41 h 76"/>
                      <a:gd name="T86" fmla="*/ 86 w 86"/>
                      <a:gd name="T87" fmla="*/ 30 h 76"/>
                      <a:gd name="T88" fmla="*/ 85 w 86"/>
                      <a:gd name="T89" fmla="*/ 22 h 76"/>
                      <a:gd name="T90" fmla="*/ 84 w 86"/>
                      <a:gd name="T91" fmla="*/ 14 h 76"/>
                      <a:gd name="T92" fmla="*/ 80 w 86"/>
                      <a:gd name="T93" fmla="*/ 7 h 76"/>
                      <a:gd name="T94" fmla="*/ 73 w 86"/>
                      <a:gd name="T95" fmla="*/ 0 h 7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</a:cxnLst>
                    <a:rect l="0" t="0" r="r" b="b"/>
                    <a:pathLst>
                      <a:path w="86" h="76">
                        <a:moveTo>
                          <a:pt x="7" y="0"/>
                        </a:moveTo>
                        <a:lnTo>
                          <a:pt x="5" y="13"/>
                        </a:lnTo>
                        <a:lnTo>
                          <a:pt x="5" y="14"/>
                        </a:lnTo>
                        <a:lnTo>
                          <a:pt x="4" y="17"/>
                        </a:lnTo>
                        <a:lnTo>
                          <a:pt x="22" y="17"/>
                        </a:lnTo>
                        <a:lnTo>
                          <a:pt x="23" y="17"/>
                        </a:lnTo>
                        <a:lnTo>
                          <a:pt x="24" y="14"/>
                        </a:lnTo>
                        <a:lnTo>
                          <a:pt x="26" y="13"/>
                        </a:lnTo>
                        <a:lnTo>
                          <a:pt x="28" y="11"/>
                        </a:lnTo>
                        <a:lnTo>
                          <a:pt x="31" y="10"/>
                        </a:lnTo>
                        <a:lnTo>
                          <a:pt x="32" y="9"/>
                        </a:lnTo>
                        <a:lnTo>
                          <a:pt x="35" y="7"/>
                        </a:lnTo>
                        <a:lnTo>
                          <a:pt x="36" y="6"/>
                        </a:lnTo>
                        <a:lnTo>
                          <a:pt x="39" y="6"/>
                        </a:lnTo>
                        <a:lnTo>
                          <a:pt x="42" y="4"/>
                        </a:lnTo>
                        <a:lnTo>
                          <a:pt x="44" y="4"/>
                        </a:lnTo>
                        <a:lnTo>
                          <a:pt x="46" y="4"/>
                        </a:lnTo>
                        <a:lnTo>
                          <a:pt x="50" y="4"/>
                        </a:lnTo>
                        <a:lnTo>
                          <a:pt x="53" y="6"/>
                        </a:lnTo>
                        <a:lnTo>
                          <a:pt x="55" y="7"/>
                        </a:lnTo>
                        <a:lnTo>
                          <a:pt x="58" y="9"/>
                        </a:lnTo>
                        <a:lnTo>
                          <a:pt x="61" y="11"/>
                        </a:lnTo>
                        <a:lnTo>
                          <a:pt x="62" y="13"/>
                        </a:lnTo>
                        <a:lnTo>
                          <a:pt x="63" y="15"/>
                        </a:lnTo>
                        <a:lnTo>
                          <a:pt x="65" y="18"/>
                        </a:lnTo>
                        <a:lnTo>
                          <a:pt x="65" y="21"/>
                        </a:lnTo>
                        <a:lnTo>
                          <a:pt x="66" y="25"/>
                        </a:lnTo>
                        <a:lnTo>
                          <a:pt x="66" y="29"/>
                        </a:lnTo>
                        <a:lnTo>
                          <a:pt x="66" y="33"/>
                        </a:lnTo>
                        <a:lnTo>
                          <a:pt x="66" y="37"/>
                        </a:lnTo>
                        <a:lnTo>
                          <a:pt x="66" y="41"/>
                        </a:lnTo>
                        <a:lnTo>
                          <a:pt x="65" y="45"/>
                        </a:lnTo>
                        <a:lnTo>
                          <a:pt x="63" y="48"/>
                        </a:lnTo>
                        <a:lnTo>
                          <a:pt x="62" y="50"/>
                        </a:lnTo>
                        <a:lnTo>
                          <a:pt x="61" y="53"/>
                        </a:lnTo>
                        <a:lnTo>
                          <a:pt x="59" y="56"/>
                        </a:lnTo>
                        <a:lnTo>
                          <a:pt x="57" y="59"/>
                        </a:lnTo>
                        <a:lnTo>
                          <a:pt x="54" y="60"/>
                        </a:lnTo>
                        <a:lnTo>
                          <a:pt x="50" y="61"/>
                        </a:lnTo>
                        <a:lnTo>
                          <a:pt x="47" y="63"/>
                        </a:lnTo>
                        <a:lnTo>
                          <a:pt x="46" y="63"/>
                        </a:lnTo>
                        <a:lnTo>
                          <a:pt x="43" y="63"/>
                        </a:lnTo>
                        <a:lnTo>
                          <a:pt x="40" y="63"/>
                        </a:lnTo>
                        <a:lnTo>
                          <a:pt x="36" y="63"/>
                        </a:lnTo>
                        <a:lnTo>
                          <a:pt x="34" y="61"/>
                        </a:lnTo>
                        <a:lnTo>
                          <a:pt x="30" y="60"/>
                        </a:lnTo>
                        <a:lnTo>
                          <a:pt x="28" y="59"/>
                        </a:lnTo>
                        <a:lnTo>
                          <a:pt x="26" y="57"/>
                        </a:lnTo>
                        <a:lnTo>
                          <a:pt x="24" y="56"/>
                        </a:lnTo>
                        <a:lnTo>
                          <a:pt x="23" y="53"/>
                        </a:lnTo>
                        <a:lnTo>
                          <a:pt x="22" y="52"/>
                        </a:lnTo>
                        <a:lnTo>
                          <a:pt x="22" y="49"/>
                        </a:lnTo>
                        <a:lnTo>
                          <a:pt x="20" y="46"/>
                        </a:lnTo>
                        <a:lnTo>
                          <a:pt x="20" y="44"/>
                        </a:lnTo>
                        <a:lnTo>
                          <a:pt x="19" y="40"/>
                        </a:lnTo>
                        <a:lnTo>
                          <a:pt x="0" y="40"/>
                        </a:lnTo>
                        <a:lnTo>
                          <a:pt x="0" y="45"/>
                        </a:lnTo>
                        <a:lnTo>
                          <a:pt x="1" y="49"/>
                        </a:lnTo>
                        <a:lnTo>
                          <a:pt x="3" y="52"/>
                        </a:lnTo>
                        <a:lnTo>
                          <a:pt x="4" y="56"/>
                        </a:lnTo>
                        <a:lnTo>
                          <a:pt x="7" y="59"/>
                        </a:lnTo>
                        <a:lnTo>
                          <a:pt x="8" y="61"/>
                        </a:lnTo>
                        <a:lnTo>
                          <a:pt x="11" y="65"/>
                        </a:lnTo>
                        <a:lnTo>
                          <a:pt x="13" y="67"/>
                        </a:lnTo>
                        <a:lnTo>
                          <a:pt x="16" y="69"/>
                        </a:lnTo>
                        <a:lnTo>
                          <a:pt x="19" y="71"/>
                        </a:lnTo>
                        <a:lnTo>
                          <a:pt x="23" y="72"/>
                        </a:lnTo>
                        <a:lnTo>
                          <a:pt x="26" y="73"/>
                        </a:lnTo>
                        <a:lnTo>
                          <a:pt x="30" y="75"/>
                        </a:lnTo>
                        <a:lnTo>
                          <a:pt x="34" y="76"/>
                        </a:lnTo>
                        <a:lnTo>
                          <a:pt x="38" y="76"/>
                        </a:lnTo>
                        <a:lnTo>
                          <a:pt x="42" y="76"/>
                        </a:lnTo>
                        <a:lnTo>
                          <a:pt x="46" y="76"/>
                        </a:lnTo>
                        <a:lnTo>
                          <a:pt x="50" y="76"/>
                        </a:lnTo>
                        <a:lnTo>
                          <a:pt x="54" y="75"/>
                        </a:lnTo>
                        <a:lnTo>
                          <a:pt x="58" y="73"/>
                        </a:lnTo>
                        <a:lnTo>
                          <a:pt x="61" y="72"/>
                        </a:lnTo>
                        <a:lnTo>
                          <a:pt x="65" y="71"/>
                        </a:lnTo>
                        <a:lnTo>
                          <a:pt x="67" y="68"/>
                        </a:lnTo>
                        <a:lnTo>
                          <a:pt x="72" y="67"/>
                        </a:lnTo>
                        <a:lnTo>
                          <a:pt x="74" y="63"/>
                        </a:lnTo>
                        <a:lnTo>
                          <a:pt x="78" y="60"/>
                        </a:lnTo>
                        <a:lnTo>
                          <a:pt x="81" y="56"/>
                        </a:lnTo>
                        <a:lnTo>
                          <a:pt x="82" y="50"/>
                        </a:lnTo>
                        <a:lnTo>
                          <a:pt x="84" y="46"/>
                        </a:lnTo>
                        <a:lnTo>
                          <a:pt x="85" y="41"/>
                        </a:lnTo>
                        <a:lnTo>
                          <a:pt x="86" y="36"/>
                        </a:lnTo>
                        <a:lnTo>
                          <a:pt x="86" y="30"/>
                        </a:lnTo>
                        <a:lnTo>
                          <a:pt x="86" y="26"/>
                        </a:lnTo>
                        <a:lnTo>
                          <a:pt x="85" y="22"/>
                        </a:lnTo>
                        <a:lnTo>
                          <a:pt x="85" y="18"/>
                        </a:lnTo>
                        <a:lnTo>
                          <a:pt x="84" y="14"/>
                        </a:lnTo>
                        <a:lnTo>
                          <a:pt x="82" y="10"/>
                        </a:lnTo>
                        <a:lnTo>
                          <a:pt x="80" y="7"/>
                        </a:lnTo>
                        <a:lnTo>
                          <a:pt x="77" y="4"/>
                        </a:lnTo>
                        <a:lnTo>
                          <a:pt x="73" y="0"/>
                        </a:lnTo>
                        <a:lnTo>
                          <a:pt x="7" y="0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855" name="Freeform 721">
                    <a:extLst>
                      <a:ext uri="{FF2B5EF4-FFF2-40B4-BE49-F238E27FC236}">
                        <a16:creationId xmlns="" xmlns:a16="http://schemas.microsoft.com/office/drawing/2014/main" id="{2A6A52DC-1096-4D61-813F-EA06AEB96027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4438651" y="303213"/>
                    <a:ext cx="49213" cy="63500"/>
                  </a:xfrm>
                  <a:custGeom>
                    <a:avLst/>
                    <a:gdLst>
                      <a:gd name="T0" fmla="*/ 77 w 95"/>
                      <a:gd name="T1" fmla="*/ 77 h 121"/>
                      <a:gd name="T2" fmla="*/ 77 w 95"/>
                      <a:gd name="T3" fmla="*/ 0 h 121"/>
                      <a:gd name="T4" fmla="*/ 57 w 95"/>
                      <a:gd name="T5" fmla="*/ 0 h 121"/>
                      <a:gd name="T6" fmla="*/ 0 w 95"/>
                      <a:gd name="T7" fmla="*/ 76 h 121"/>
                      <a:gd name="T8" fmla="*/ 0 w 95"/>
                      <a:gd name="T9" fmla="*/ 90 h 121"/>
                      <a:gd name="T10" fmla="*/ 57 w 95"/>
                      <a:gd name="T11" fmla="*/ 90 h 121"/>
                      <a:gd name="T12" fmla="*/ 57 w 95"/>
                      <a:gd name="T13" fmla="*/ 121 h 121"/>
                      <a:gd name="T14" fmla="*/ 77 w 95"/>
                      <a:gd name="T15" fmla="*/ 121 h 121"/>
                      <a:gd name="T16" fmla="*/ 77 w 95"/>
                      <a:gd name="T17" fmla="*/ 90 h 121"/>
                      <a:gd name="T18" fmla="*/ 95 w 95"/>
                      <a:gd name="T19" fmla="*/ 90 h 121"/>
                      <a:gd name="T20" fmla="*/ 95 w 95"/>
                      <a:gd name="T21" fmla="*/ 77 h 121"/>
                      <a:gd name="T22" fmla="*/ 77 w 95"/>
                      <a:gd name="T23" fmla="*/ 77 h 121"/>
                      <a:gd name="T24" fmla="*/ 57 w 95"/>
                      <a:gd name="T25" fmla="*/ 26 h 121"/>
                      <a:gd name="T26" fmla="*/ 57 w 95"/>
                      <a:gd name="T27" fmla="*/ 77 h 121"/>
                      <a:gd name="T28" fmla="*/ 19 w 95"/>
                      <a:gd name="T29" fmla="*/ 77 h 121"/>
                      <a:gd name="T30" fmla="*/ 57 w 95"/>
                      <a:gd name="T31" fmla="*/ 26 h 12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</a:cxnLst>
                    <a:rect l="0" t="0" r="r" b="b"/>
                    <a:pathLst>
                      <a:path w="95" h="121">
                        <a:moveTo>
                          <a:pt x="77" y="77"/>
                        </a:moveTo>
                        <a:lnTo>
                          <a:pt x="77" y="0"/>
                        </a:lnTo>
                        <a:lnTo>
                          <a:pt x="57" y="0"/>
                        </a:lnTo>
                        <a:lnTo>
                          <a:pt x="0" y="76"/>
                        </a:lnTo>
                        <a:lnTo>
                          <a:pt x="0" y="90"/>
                        </a:lnTo>
                        <a:lnTo>
                          <a:pt x="57" y="90"/>
                        </a:lnTo>
                        <a:lnTo>
                          <a:pt x="57" y="121"/>
                        </a:lnTo>
                        <a:lnTo>
                          <a:pt x="77" y="121"/>
                        </a:lnTo>
                        <a:lnTo>
                          <a:pt x="77" y="90"/>
                        </a:lnTo>
                        <a:lnTo>
                          <a:pt x="95" y="90"/>
                        </a:lnTo>
                        <a:lnTo>
                          <a:pt x="95" y="77"/>
                        </a:lnTo>
                        <a:lnTo>
                          <a:pt x="77" y="77"/>
                        </a:lnTo>
                        <a:close/>
                        <a:moveTo>
                          <a:pt x="57" y="26"/>
                        </a:moveTo>
                        <a:lnTo>
                          <a:pt x="57" y="77"/>
                        </a:lnTo>
                        <a:lnTo>
                          <a:pt x="19" y="77"/>
                        </a:lnTo>
                        <a:lnTo>
                          <a:pt x="57" y="26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856" name="Freeform 722">
                    <a:extLst>
                      <a:ext uri="{FF2B5EF4-FFF2-40B4-BE49-F238E27FC236}">
                        <a16:creationId xmlns="" xmlns:a16="http://schemas.microsoft.com/office/drawing/2014/main" id="{CDA3AEEC-A91A-48D2-9055-0CA64E0ABA5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440239" y="438150"/>
                    <a:ext cx="46038" cy="63500"/>
                  </a:xfrm>
                  <a:custGeom>
                    <a:avLst/>
                    <a:gdLst>
                      <a:gd name="T0" fmla="*/ 84 w 87"/>
                      <a:gd name="T1" fmla="*/ 75 h 122"/>
                      <a:gd name="T2" fmla="*/ 79 w 87"/>
                      <a:gd name="T3" fmla="*/ 67 h 122"/>
                      <a:gd name="T4" fmla="*/ 71 w 87"/>
                      <a:gd name="T5" fmla="*/ 61 h 122"/>
                      <a:gd name="T6" fmla="*/ 65 w 87"/>
                      <a:gd name="T7" fmla="*/ 57 h 122"/>
                      <a:gd name="T8" fmla="*/ 75 w 87"/>
                      <a:gd name="T9" fmla="*/ 52 h 122"/>
                      <a:gd name="T10" fmla="*/ 80 w 87"/>
                      <a:gd name="T11" fmla="*/ 46 h 122"/>
                      <a:gd name="T12" fmla="*/ 83 w 87"/>
                      <a:gd name="T13" fmla="*/ 38 h 122"/>
                      <a:gd name="T14" fmla="*/ 83 w 87"/>
                      <a:gd name="T15" fmla="*/ 29 h 122"/>
                      <a:gd name="T16" fmla="*/ 81 w 87"/>
                      <a:gd name="T17" fmla="*/ 19 h 122"/>
                      <a:gd name="T18" fmla="*/ 76 w 87"/>
                      <a:gd name="T19" fmla="*/ 11 h 122"/>
                      <a:gd name="T20" fmla="*/ 67 w 87"/>
                      <a:gd name="T21" fmla="*/ 6 h 122"/>
                      <a:gd name="T22" fmla="*/ 56 w 87"/>
                      <a:gd name="T23" fmla="*/ 2 h 122"/>
                      <a:gd name="T24" fmla="*/ 44 w 87"/>
                      <a:gd name="T25" fmla="*/ 0 h 122"/>
                      <a:gd name="T26" fmla="*/ 31 w 87"/>
                      <a:gd name="T27" fmla="*/ 2 h 122"/>
                      <a:gd name="T28" fmla="*/ 22 w 87"/>
                      <a:gd name="T29" fmla="*/ 6 h 122"/>
                      <a:gd name="T30" fmla="*/ 13 w 87"/>
                      <a:gd name="T31" fmla="*/ 13 h 122"/>
                      <a:gd name="T32" fmla="*/ 7 w 87"/>
                      <a:gd name="T33" fmla="*/ 21 h 122"/>
                      <a:gd name="T34" fmla="*/ 3 w 87"/>
                      <a:gd name="T35" fmla="*/ 32 h 122"/>
                      <a:gd name="T36" fmla="*/ 22 w 87"/>
                      <a:gd name="T37" fmla="*/ 33 h 122"/>
                      <a:gd name="T38" fmla="*/ 25 w 87"/>
                      <a:gd name="T39" fmla="*/ 25 h 122"/>
                      <a:gd name="T40" fmla="*/ 29 w 87"/>
                      <a:gd name="T41" fmla="*/ 19 h 122"/>
                      <a:gd name="T42" fmla="*/ 36 w 87"/>
                      <a:gd name="T43" fmla="*/ 14 h 122"/>
                      <a:gd name="T44" fmla="*/ 48 w 87"/>
                      <a:gd name="T45" fmla="*/ 13 h 122"/>
                      <a:gd name="T46" fmla="*/ 57 w 87"/>
                      <a:gd name="T47" fmla="*/ 17 h 122"/>
                      <a:gd name="T48" fmla="*/ 61 w 87"/>
                      <a:gd name="T49" fmla="*/ 22 h 122"/>
                      <a:gd name="T50" fmla="*/ 64 w 87"/>
                      <a:gd name="T51" fmla="*/ 28 h 122"/>
                      <a:gd name="T52" fmla="*/ 64 w 87"/>
                      <a:gd name="T53" fmla="*/ 34 h 122"/>
                      <a:gd name="T54" fmla="*/ 63 w 87"/>
                      <a:gd name="T55" fmla="*/ 41 h 122"/>
                      <a:gd name="T56" fmla="*/ 58 w 87"/>
                      <a:gd name="T57" fmla="*/ 46 h 122"/>
                      <a:gd name="T58" fmla="*/ 53 w 87"/>
                      <a:gd name="T59" fmla="*/ 51 h 122"/>
                      <a:gd name="T60" fmla="*/ 48 w 87"/>
                      <a:gd name="T61" fmla="*/ 52 h 122"/>
                      <a:gd name="T62" fmla="*/ 42 w 87"/>
                      <a:gd name="T63" fmla="*/ 53 h 122"/>
                      <a:gd name="T64" fmla="*/ 44 w 87"/>
                      <a:gd name="T65" fmla="*/ 65 h 122"/>
                      <a:gd name="T66" fmla="*/ 50 w 87"/>
                      <a:gd name="T67" fmla="*/ 65 h 122"/>
                      <a:gd name="T68" fmla="*/ 56 w 87"/>
                      <a:gd name="T69" fmla="*/ 68 h 122"/>
                      <a:gd name="T70" fmla="*/ 61 w 87"/>
                      <a:gd name="T71" fmla="*/ 72 h 122"/>
                      <a:gd name="T72" fmla="*/ 65 w 87"/>
                      <a:gd name="T73" fmla="*/ 78 h 122"/>
                      <a:gd name="T74" fmla="*/ 67 w 87"/>
                      <a:gd name="T75" fmla="*/ 83 h 122"/>
                      <a:gd name="T76" fmla="*/ 67 w 87"/>
                      <a:gd name="T77" fmla="*/ 91 h 122"/>
                      <a:gd name="T78" fmla="*/ 64 w 87"/>
                      <a:gd name="T79" fmla="*/ 98 h 122"/>
                      <a:gd name="T80" fmla="*/ 60 w 87"/>
                      <a:gd name="T81" fmla="*/ 103 h 122"/>
                      <a:gd name="T82" fmla="*/ 54 w 87"/>
                      <a:gd name="T83" fmla="*/ 106 h 122"/>
                      <a:gd name="T84" fmla="*/ 46 w 87"/>
                      <a:gd name="T85" fmla="*/ 109 h 122"/>
                      <a:gd name="T86" fmla="*/ 40 w 87"/>
                      <a:gd name="T87" fmla="*/ 109 h 122"/>
                      <a:gd name="T88" fmla="*/ 34 w 87"/>
                      <a:gd name="T89" fmla="*/ 107 h 122"/>
                      <a:gd name="T90" fmla="*/ 25 w 87"/>
                      <a:gd name="T91" fmla="*/ 102 h 122"/>
                      <a:gd name="T92" fmla="*/ 22 w 87"/>
                      <a:gd name="T93" fmla="*/ 96 h 122"/>
                      <a:gd name="T94" fmla="*/ 19 w 87"/>
                      <a:gd name="T95" fmla="*/ 91 h 122"/>
                      <a:gd name="T96" fmla="*/ 0 w 87"/>
                      <a:gd name="T97" fmla="*/ 83 h 122"/>
                      <a:gd name="T98" fmla="*/ 0 w 87"/>
                      <a:gd name="T99" fmla="*/ 95 h 122"/>
                      <a:gd name="T100" fmla="*/ 4 w 87"/>
                      <a:gd name="T101" fmla="*/ 105 h 122"/>
                      <a:gd name="T102" fmla="*/ 11 w 87"/>
                      <a:gd name="T103" fmla="*/ 111 h 122"/>
                      <a:gd name="T104" fmla="*/ 22 w 87"/>
                      <a:gd name="T105" fmla="*/ 118 h 122"/>
                      <a:gd name="T106" fmla="*/ 33 w 87"/>
                      <a:gd name="T107" fmla="*/ 121 h 122"/>
                      <a:gd name="T108" fmla="*/ 46 w 87"/>
                      <a:gd name="T109" fmla="*/ 121 h 122"/>
                      <a:gd name="T110" fmla="*/ 61 w 87"/>
                      <a:gd name="T111" fmla="*/ 119 h 122"/>
                      <a:gd name="T112" fmla="*/ 72 w 87"/>
                      <a:gd name="T113" fmla="*/ 114 h 122"/>
                      <a:gd name="T114" fmla="*/ 80 w 87"/>
                      <a:gd name="T115" fmla="*/ 107 h 122"/>
                      <a:gd name="T116" fmla="*/ 86 w 87"/>
                      <a:gd name="T117" fmla="*/ 98 h 122"/>
                      <a:gd name="T118" fmla="*/ 87 w 87"/>
                      <a:gd name="T119" fmla="*/ 87 h 12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  <a:cxn ang="0">
                        <a:pos x="T102" y="T103"/>
                      </a:cxn>
                      <a:cxn ang="0">
                        <a:pos x="T104" y="T105"/>
                      </a:cxn>
                      <a:cxn ang="0">
                        <a:pos x="T106" y="T107"/>
                      </a:cxn>
                      <a:cxn ang="0">
                        <a:pos x="T108" y="T109"/>
                      </a:cxn>
                      <a:cxn ang="0">
                        <a:pos x="T110" y="T111"/>
                      </a:cxn>
                      <a:cxn ang="0">
                        <a:pos x="T112" y="T113"/>
                      </a:cxn>
                      <a:cxn ang="0">
                        <a:pos x="T114" y="T115"/>
                      </a:cxn>
                      <a:cxn ang="0">
                        <a:pos x="T116" y="T117"/>
                      </a:cxn>
                      <a:cxn ang="0">
                        <a:pos x="T118" y="T119"/>
                      </a:cxn>
                    </a:cxnLst>
                    <a:rect l="0" t="0" r="r" b="b"/>
                    <a:pathLst>
                      <a:path w="87" h="122">
                        <a:moveTo>
                          <a:pt x="87" y="80"/>
                        </a:moveTo>
                        <a:lnTo>
                          <a:pt x="86" y="78"/>
                        </a:lnTo>
                        <a:lnTo>
                          <a:pt x="84" y="75"/>
                        </a:lnTo>
                        <a:lnTo>
                          <a:pt x="83" y="72"/>
                        </a:lnTo>
                        <a:lnTo>
                          <a:pt x="81" y="69"/>
                        </a:lnTo>
                        <a:lnTo>
                          <a:pt x="79" y="67"/>
                        </a:lnTo>
                        <a:lnTo>
                          <a:pt x="76" y="65"/>
                        </a:lnTo>
                        <a:lnTo>
                          <a:pt x="73" y="63"/>
                        </a:lnTo>
                        <a:lnTo>
                          <a:pt x="71" y="61"/>
                        </a:lnTo>
                        <a:lnTo>
                          <a:pt x="67" y="59"/>
                        </a:lnTo>
                        <a:lnTo>
                          <a:pt x="63" y="59"/>
                        </a:lnTo>
                        <a:lnTo>
                          <a:pt x="65" y="57"/>
                        </a:lnTo>
                        <a:lnTo>
                          <a:pt x="69" y="56"/>
                        </a:lnTo>
                        <a:lnTo>
                          <a:pt x="72" y="55"/>
                        </a:lnTo>
                        <a:lnTo>
                          <a:pt x="75" y="52"/>
                        </a:lnTo>
                        <a:lnTo>
                          <a:pt x="77" y="51"/>
                        </a:lnTo>
                        <a:lnTo>
                          <a:pt x="79" y="49"/>
                        </a:lnTo>
                        <a:lnTo>
                          <a:pt x="80" y="46"/>
                        </a:lnTo>
                        <a:lnTo>
                          <a:pt x="81" y="44"/>
                        </a:lnTo>
                        <a:lnTo>
                          <a:pt x="83" y="41"/>
                        </a:lnTo>
                        <a:lnTo>
                          <a:pt x="83" y="38"/>
                        </a:lnTo>
                        <a:lnTo>
                          <a:pt x="83" y="36"/>
                        </a:lnTo>
                        <a:lnTo>
                          <a:pt x="83" y="32"/>
                        </a:lnTo>
                        <a:lnTo>
                          <a:pt x="83" y="29"/>
                        </a:lnTo>
                        <a:lnTo>
                          <a:pt x="83" y="25"/>
                        </a:lnTo>
                        <a:lnTo>
                          <a:pt x="81" y="22"/>
                        </a:lnTo>
                        <a:lnTo>
                          <a:pt x="81" y="19"/>
                        </a:lnTo>
                        <a:lnTo>
                          <a:pt x="79" y="17"/>
                        </a:lnTo>
                        <a:lnTo>
                          <a:pt x="77" y="14"/>
                        </a:lnTo>
                        <a:lnTo>
                          <a:pt x="76" y="11"/>
                        </a:lnTo>
                        <a:lnTo>
                          <a:pt x="73" y="10"/>
                        </a:lnTo>
                        <a:lnTo>
                          <a:pt x="71" y="7"/>
                        </a:lnTo>
                        <a:lnTo>
                          <a:pt x="67" y="6"/>
                        </a:lnTo>
                        <a:lnTo>
                          <a:pt x="64" y="5"/>
                        </a:lnTo>
                        <a:lnTo>
                          <a:pt x="60" y="3"/>
                        </a:lnTo>
                        <a:lnTo>
                          <a:pt x="56" y="2"/>
                        </a:lnTo>
                        <a:lnTo>
                          <a:pt x="52" y="0"/>
                        </a:lnTo>
                        <a:lnTo>
                          <a:pt x="48" y="0"/>
                        </a:lnTo>
                        <a:lnTo>
                          <a:pt x="44" y="0"/>
                        </a:lnTo>
                        <a:lnTo>
                          <a:pt x="40" y="0"/>
                        </a:lnTo>
                        <a:lnTo>
                          <a:pt x="36" y="0"/>
                        </a:lnTo>
                        <a:lnTo>
                          <a:pt x="31" y="2"/>
                        </a:lnTo>
                        <a:lnTo>
                          <a:pt x="29" y="3"/>
                        </a:lnTo>
                        <a:lnTo>
                          <a:pt x="25" y="5"/>
                        </a:lnTo>
                        <a:lnTo>
                          <a:pt x="22" y="6"/>
                        </a:lnTo>
                        <a:lnTo>
                          <a:pt x="19" y="7"/>
                        </a:lnTo>
                        <a:lnTo>
                          <a:pt x="17" y="10"/>
                        </a:lnTo>
                        <a:lnTo>
                          <a:pt x="13" y="13"/>
                        </a:lnTo>
                        <a:lnTo>
                          <a:pt x="10" y="15"/>
                        </a:lnTo>
                        <a:lnTo>
                          <a:pt x="8" y="18"/>
                        </a:lnTo>
                        <a:lnTo>
                          <a:pt x="7" y="21"/>
                        </a:lnTo>
                        <a:lnTo>
                          <a:pt x="6" y="25"/>
                        </a:lnTo>
                        <a:lnTo>
                          <a:pt x="4" y="28"/>
                        </a:lnTo>
                        <a:lnTo>
                          <a:pt x="3" y="32"/>
                        </a:lnTo>
                        <a:lnTo>
                          <a:pt x="3" y="36"/>
                        </a:lnTo>
                        <a:lnTo>
                          <a:pt x="22" y="36"/>
                        </a:lnTo>
                        <a:lnTo>
                          <a:pt x="22" y="33"/>
                        </a:lnTo>
                        <a:lnTo>
                          <a:pt x="23" y="30"/>
                        </a:lnTo>
                        <a:lnTo>
                          <a:pt x="23" y="28"/>
                        </a:lnTo>
                        <a:lnTo>
                          <a:pt x="25" y="25"/>
                        </a:lnTo>
                        <a:lnTo>
                          <a:pt x="26" y="23"/>
                        </a:lnTo>
                        <a:lnTo>
                          <a:pt x="27" y="21"/>
                        </a:lnTo>
                        <a:lnTo>
                          <a:pt x="29" y="19"/>
                        </a:lnTo>
                        <a:lnTo>
                          <a:pt x="30" y="18"/>
                        </a:lnTo>
                        <a:lnTo>
                          <a:pt x="33" y="15"/>
                        </a:lnTo>
                        <a:lnTo>
                          <a:pt x="36" y="14"/>
                        </a:lnTo>
                        <a:lnTo>
                          <a:pt x="40" y="13"/>
                        </a:lnTo>
                        <a:lnTo>
                          <a:pt x="44" y="13"/>
                        </a:lnTo>
                        <a:lnTo>
                          <a:pt x="48" y="13"/>
                        </a:lnTo>
                        <a:lnTo>
                          <a:pt x="52" y="14"/>
                        </a:lnTo>
                        <a:lnTo>
                          <a:pt x="54" y="15"/>
                        </a:lnTo>
                        <a:lnTo>
                          <a:pt x="57" y="17"/>
                        </a:lnTo>
                        <a:lnTo>
                          <a:pt x="58" y="18"/>
                        </a:lnTo>
                        <a:lnTo>
                          <a:pt x="60" y="19"/>
                        </a:lnTo>
                        <a:lnTo>
                          <a:pt x="61" y="22"/>
                        </a:lnTo>
                        <a:lnTo>
                          <a:pt x="63" y="23"/>
                        </a:lnTo>
                        <a:lnTo>
                          <a:pt x="63" y="25"/>
                        </a:lnTo>
                        <a:lnTo>
                          <a:pt x="64" y="28"/>
                        </a:lnTo>
                        <a:lnTo>
                          <a:pt x="64" y="29"/>
                        </a:lnTo>
                        <a:lnTo>
                          <a:pt x="64" y="32"/>
                        </a:lnTo>
                        <a:lnTo>
                          <a:pt x="64" y="34"/>
                        </a:lnTo>
                        <a:lnTo>
                          <a:pt x="64" y="37"/>
                        </a:lnTo>
                        <a:lnTo>
                          <a:pt x="63" y="38"/>
                        </a:lnTo>
                        <a:lnTo>
                          <a:pt x="63" y="41"/>
                        </a:lnTo>
                        <a:lnTo>
                          <a:pt x="61" y="42"/>
                        </a:lnTo>
                        <a:lnTo>
                          <a:pt x="60" y="45"/>
                        </a:lnTo>
                        <a:lnTo>
                          <a:pt x="58" y="46"/>
                        </a:lnTo>
                        <a:lnTo>
                          <a:pt x="57" y="48"/>
                        </a:lnTo>
                        <a:lnTo>
                          <a:pt x="56" y="49"/>
                        </a:lnTo>
                        <a:lnTo>
                          <a:pt x="53" y="51"/>
                        </a:lnTo>
                        <a:lnTo>
                          <a:pt x="52" y="51"/>
                        </a:lnTo>
                        <a:lnTo>
                          <a:pt x="50" y="52"/>
                        </a:lnTo>
                        <a:lnTo>
                          <a:pt x="48" y="52"/>
                        </a:lnTo>
                        <a:lnTo>
                          <a:pt x="46" y="53"/>
                        </a:lnTo>
                        <a:lnTo>
                          <a:pt x="45" y="53"/>
                        </a:lnTo>
                        <a:lnTo>
                          <a:pt x="42" y="53"/>
                        </a:lnTo>
                        <a:lnTo>
                          <a:pt x="37" y="53"/>
                        </a:lnTo>
                        <a:lnTo>
                          <a:pt x="37" y="65"/>
                        </a:lnTo>
                        <a:lnTo>
                          <a:pt x="44" y="65"/>
                        </a:lnTo>
                        <a:lnTo>
                          <a:pt x="46" y="65"/>
                        </a:lnTo>
                        <a:lnTo>
                          <a:pt x="49" y="65"/>
                        </a:lnTo>
                        <a:lnTo>
                          <a:pt x="50" y="65"/>
                        </a:lnTo>
                        <a:lnTo>
                          <a:pt x="52" y="67"/>
                        </a:lnTo>
                        <a:lnTo>
                          <a:pt x="54" y="67"/>
                        </a:lnTo>
                        <a:lnTo>
                          <a:pt x="56" y="68"/>
                        </a:lnTo>
                        <a:lnTo>
                          <a:pt x="57" y="69"/>
                        </a:lnTo>
                        <a:lnTo>
                          <a:pt x="60" y="71"/>
                        </a:lnTo>
                        <a:lnTo>
                          <a:pt x="61" y="72"/>
                        </a:lnTo>
                        <a:lnTo>
                          <a:pt x="63" y="74"/>
                        </a:lnTo>
                        <a:lnTo>
                          <a:pt x="64" y="75"/>
                        </a:lnTo>
                        <a:lnTo>
                          <a:pt x="65" y="78"/>
                        </a:lnTo>
                        <a:lnTo>
                          <a:pt x="65" y="79"/>
                        </a:lnTo>
                        <a:lnTo>
                          <a:pt x="67" y="82"/>
                        </a:lnTo>
                        <a:lnTo>
                          <a:pt x="67" y="83"/>
                        </a:lnTo>
                        <a:lnTo>
                          <a:pt x="67" y="86"/>
                        </a:lnTo>
                        <a:lnTo>
                          <a:pt x="67" y="88"/>
                        </a:lnTo>
                        <a:lnTo>
                          <a:pt x="67" y="91"/>
                        </a:lnTo>
                        <a:lnTo>
                          <a:pt x="65" y="94"/>
                        </a:lnTo>
                        <a:lnTo>
                          <a:pt x="65" y="95"/>
                        </a:lnTo>
                        <a:lnTo>
                          <a:pt x="64" y="98"/>
                        </a:lnTo>
                        <a:lnTo>
                          <a:pt x="63" y="99"/>
                        </a:lnTo>
                        <a:lnTo>
                          <a:pt x="61" y="102"/>
                        </a:lnTo>
                        <a:lnTo>
                          <a:pt x="60" y="103"/>
                        </a:lnTo>
                        <a:lnTo>
                          <a:pt x="57" y="105"/>
                        </a:lnTo>
                        <a:lnTo>
                          <a:pt x="56" y="106"/>
                        </a:lnTo>
                        <a:lnTo>
                          <a:pt x="54" y="106"/>
                        </a:lnTo>
                        <a:lnTo>
                          <a:pt x="52" y="107"/>
                        </a:lnTo>
                        <a:lnTo>
                          <a:pt x="49" y="107"/>
                        </a:lnTo>
                        <a:lnTo>
                          <a:pt x="46" y="109"/>
                        </a:lnTo>
                        <a:lnTo>
                          <a:pt x="45" y="109"/>
                        </a:lnTo>
                        <a:lnTo>
                          <a:pt x="42" y="109"/>
                        </a:lnTo>
                        <a:lnTo>
                          <a:pt x="40" y="109"/>
                        </a:lnTo>
                        <a:lnTo>
                          <a:pt x="38" y="109"/>
                        </a:lnTo>
                        <a:lnTo>
                          <a:pt x="36" y="107"/>
                        </a:lnTo>
                        <a:lnTo>
                          <a:pt x="34" y="107"/>
                        </a:lnTo>
                        <a:lnTo>
                          <a:pt x="30" y="106"/>
                        </a:lnTo>
                        <a:lnTo>
                          <a:pt x="27" y="103"/>
                        </a:lnTo>
                        <a:lnTo>
                          <a:pt x="25" y="102"/>
                        </a:lnTo>
                        <a:lnTo>
                          <a:pt x="23" y="101"/>
                        </a:lnTo>
                        <a:lnTo>
                          <a:pt x="22" y="98"/>
                        </a:lnTo>
                        <a:lnTo>
                          <a:pt x="22" y="96"/>
                        </a:lnTo>
                        <a:lnTo>
                          <a:pt x="21" y="95"/>
                        </a:lnTo>
                        <a:lnTo>
                          <a:pt x="21" y="92"/>
                        </a:lnTo>
                        <a:lnTo>
                          <a:pt x="19" y="91"/>
                        </a:lnTo>
                        <a:lnTo>
                          <a:pt x="19" y="88"/>
                        </a:lnTo>
                        <a:lnTo>
                          <a:pt x="19" y="83"/>
                        </a:lnTo>
                        <a:lnTo>
                          <a:pt x="0" y="83"/>
                        </a:lnTo>
                        <a:lnTo>
                          <a:pt x="0" y="90"/>
                        </a:lnTo>
                        <a:lnTo>
                          <a:pt x="0" y="92"/>
                        </a:lnTo>
                        <a:lnTo>
                          <a:pt x="0" y="95"/>
                        </a:lnTo>
                        <a:lnTo>
                          <a:pt x="2" y="98"/>
                        </a:lnTo>
                        <a:lnTo>
                          <a:pt x="3" y="102"/>
                        </a:lnTo>
                        <a:lnTo>
                          <a:pt x="4" y="105"/>
                        </a:lnTo>
                        <a:lnTo>
                          <a:pt x="7" y="107"/>
                        </a:lnTo>
                        <a:lnTo>
                          <a:pt x="8" y="110"/>
                        </a:lnTo>
                        <a:lnTo>
                          <a:pt x="11" y="111"/>
                        </a:lnTo>
                        <a:lnTo>
                          <a:pt x="15" y="114"/>
                        </a:lnTo>
                        <a:lnTo>
                          <a:pt x="18" y="117"/>
                        </a:lnTo>
                        <a:lnTo>
                          <a:pt x="22" y="118"/>
                        </a:lnTo>
                        <a:lnTo>
                          <a:pt x="25" y="119"/>
                        </a:lnTo>
                        <a:lnTo>
                          <a:pt x="29" y="121"/>
                        </a:lnTo>
                        <a:lnTo>
                          <a:pt x="33" y="121"/>
                        </a:lnTo>
                        <a:lnTo>
                          <a:pt x="37" y="121"/>
                        </a:lnTo>
                        <a:lnTo>
                          <a:pt x="42" y="122"/>
                        </a:lnTo>
                        <a:lnTo>
                          <a:pt x="46" y="121"/>
                        </a:lnTo>
                        <a:lnTo>
                          <a:pt x="52" y="121"/>
                        </a:lnTo>
                        <a:lnTo>
                          <a:pt x="56" y="121"/>
                        </a:lnTo>
                        <a:lnTo>
                          <a:pt x="61" y="119"/>
                        </a:lnTo>
                        <a:lnTo>
                          <a:pt x="65" y="118"/>
                        </a:lnTo>
                        <a:lnTo>
                          <a:pt x="68" y="117"/>
                        </a:lnTo>
                        <a:lnTo>
                          <a:pt x="72" y="114"/>
                        </a:lnTo>
                        <a:lnTo>
                          <a:pt x="75" y="111"/>
                        </a:lnTo>
                        <a:lnTo>
                          <a:pt x="77" y="109"/>
                        </a:lnTo>
                        <a:lnTo>
                          <a:pt x="80" y="107"/>
                        </a:lnTo>
                        <a:lnTo>
                          <a:pt x="83" y="103"/>
                        </a:lnTo>
                        <a:lnTo>
                          <a:pt x="84" y="101"/>
                        </a:lnTo>
                        <a:lnTo>
                          <a:pt x="86" y="98"/>
                        </a:lnTo>
                        <a:lnTo>
                          <a:pt x="86" y="94"/>
                        </a:lnTo>
                        <a:lnTo>
                          <a:pt x="87" y="91"/>
                        </a:lnTo>
                        <a:lnTo>
                          <a:pt x="87" y="87"/>
                        </a:lnTo>
                        <a:lnTo>
                          <a:pt x="87" y="83"/>
                        </a:lnTo>
                        <a:lnTo>
                          <a:pt x="87" y="80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857" name="Freeform 723">
                    <a:extLst>
                      <a:ext uri="{FF2B5EF4-FFF2-40B4-BE49-F238E27FC236}">
                        <a16:creationId xmlns="" xmlns:a16="http://schemas.microsoft.com/office/drawing/2014/main" id="{946BD9F0-AA68-47CA-935E-6B289E4DFEF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440239" y="573088"/>
                    <a:ext cx="46038" cy="61913"/>
                  </a:xfrm>
                  <a:custGeom>
                    <a:avLst/>
                    <a:gdLst>
                      <a:gd name="T0" fmla="*/ 81 w 87"/>
                      <a:gd name="T1" fmla="*/ 46 h 119"/>
                      <a:gd name="T2" fmla="*/ 84 w 87"/>
                      <a:gd name="T3" fmla="*/ 39 h 119"/>
                      <a:gd name="T4" fmla="*/ 84 w 87"/>
                      <a:gd name="T5" fmla="*/ 31 h 119"/>
                      <a:gd name="T6" fmla="*/ 84 w 87"/>
                      <a:gd name="T7" fmla="*/ 24 h 119"/>
                      <a:gd name="T8" fmla="*/ 81 w 87"/>
                      <a:gd name="T9" fmla="*/ 19 h 119"/>
                      <a:gd name="T10" fmla="*/ 77 w 87"/>
                      <a:gd name="T11" fmla="*/ 13 h 119"/>
                      <a:gd name="T12" fmla="*/ 73 w 87"/>
                      <a:gd name="T13" fmla="*/ 8 h 119"/>
                      <a:gd name="T14" fmla="*/ 67 w 87"/>
                      <a:gd name="T15" fmla="*/ 5 h 119"/>
                      <a:gd name="T16" fmla="*/ 60 w 87"/>
                      <a:gd name="T17" fmla="*/ 1 h 119"/>
                      <a:gd name="T18" fmla="*/ 52 w 87"/>
                      <a:gd name="T19" fmla="*/ 0 h 119"/>
                      <a:gd name="T20" fmla="*/ 44 w 87"/>
                      <a:gd name="T21" fmla="*/ 0 h 119"/>
                      <a:gd name="T22" fmla="*/ 36 w 87"/>
                      <a:gd name="T23" fmla="*/ 0 h 119"/>
                      <a:gd name="T24" fmla="*/ 29 w 87"/>
                      <a:gd name="T25" fmla="*/ 1 h 119"/>
                      <a:gd name="T26" fmla="*/ 23 w 87"/>
                      <a:gd name="T27" fmla="*/ 5 h 119"/>
                      <a:gd name="T28" fmla="*/ 17 w 87"/>
                      <a:gd name="T29" fmla="*/ 8 h 119"/>
                      <a:gd name="T30" fmla="*/ 11 w 87"/>
                      <a:gd name="T31" fmla="*/ 15 h 119"/>
                      <a:gd name="T32" fmla="*/ 7 w 87"/>
                      <a:gd name="T33" fmla="*/ 21 h 119"/>
                      <a:gd name="T34" fmla="*/ 4 w 87"/>
                      <a:gd name="T35" fmla="*/ 31 h 119"/>
                      <a:gd name="T36" fmla="*/ 3 w 87"/>
                      <a:gd name="T37" fmla="*/ 40 h 119"/>
                      <a:gd name="T38" fmla="*/ 23 w 87"/>
                      <a:gd name="T39" fmla="*/ 38 h 119"/>
                      <a:gd name="T40" fmla="*/ 25 w 87"/>
                      <a:gd name="T41" fmla="*/ 29 h 119"/>
                      <a:gd name="T42" fmla="*/ 26 w 87"/>
                      <a:gd name="T43" fmla="*/ 24 h 119"/>
                      <a:gd name="T44" fmla="*/ 30 w 87"/>
                      <a:gd name="T45" fmla="*/ 19 h 119"/>
                      <a:gd name="T46" fmla="*/ 36 w 87"/>
                      <a:gd name="T47" fmla="*/ 15 h 119"/>
                      <a:gd name="T48" fmla="*/ 41 w 87"/>
                      <a:gd name="T49" fmla="*/ 13 h 119"/>
                      <a:gd name="T50" fmla="*/ 48 w 87"/>
                      <a:gd name="T51" fmla="*/ 13 h 119"/>
                      <a:gd name="T52" fmla="*/ 54 w 87"/>
                      <a:gd name="T53" fmla="*/ 15 h 119"/>
                      <a:gd name="T54" fmla="*/ 58 w 87"/>
                      <a:gd name="T55" fmla="*/ 19 h 119"/>
                      <a:gd name="T56" fmla="*/ 61 w 87"/>
                      <a:gd name="T57" fmla="*/ 21 h 119"/>
                      <a:gd name="T58" fmla="*/ 63 w 87"/>
                      <a:gd name="T59" fmla="*/ 24 h 119"/>
                      <a:gd name="T60" fmla="*/ 64 w 87"/>
                      <a:gd name="T61" fmla="*/ 28 h 119"/>
                      <a:gd name="T62" fmla="*/ 64 w 87"/>
                      <a:gd name="T63" fmla="*/ 33 h 119"/>
                      <a:gd name="T64" fmla="*/ 61 w 87"/>
                      <a:gd name="T65" fmla="*/ 40 h 119"/>
                      <a:gd name="T66" fmla="*/ 58 w 87"/>
                      <a:gd name="T67" fmla="*/ 47 h 119"/>
                      <a:gd name="T68" fmla="*/ 53 w 87"/>
                      <a:gd name="T69" fmla="*/ 54 h 119"/>
                      <a:gd name="T70" fmla="*/ 46 w 87"/>
                      <a:gd name="T71" fmla="*/ 61 h 119"/>
                      <a:gd name="T72" fmla="*/ 38 w 87"/>
                      <a:gd name="T73" fmla="*/ 67 h 119"/>
                      <a:gd name="T74" fmla="*/ 29 w 87"/>
                      <a:gd name="T75" fmla="*/ 75 h 119"/>
                      <a:gd name="T76" fmla="*/ 19 w 87"/>
                      <a:gd name="T77" fmla="*/ 84 h 119"/>
                      <a:gd name="T78" fmla="*/ 11 w 87"/>
                      <a:gd name="T79" fmla="*/ 90 h 119"/>
                      <a:gd name="T80" fmla="*/ 6 w 87"/>
                      <a:gd name="T81" fmla="*/ 97 h 119"/>
                      <a:gd name="T82" fmla="*/ 3 w 87"/>
                      <a:gd name="T83" fmla="*/ 101 h 119"/>
                      <a:gd name="T84" fmla="*/ 0 w 87"/>
                      <a:gd name="T85" fmla="*/ 105 h 119"/>
                      <a:gd name="T86" fmla="*/ 0 w 87"/>
                      <a:gd name="T87" fmla="*/ 119 h 119"/>
                      <a:gd name="T88" fmla="*/ 87 w 87"/>
                      <a:gd name="T89" fmla="*/ 107 h 119"/>
                      <a:gd name="T90" fmla="*/ 25 w 87"/>
                      <a:gd name="T91" fmla="*/ 104 h 119"/>
                      <a:gd name="T92" fmla="*/ 30 w 87"/>
                      <a:gd name="T93" fmla="*/ 97 h 119"/>
                      <a:gd name="T94" fmla="*/ 46 w 87"/>
                      <a:gd name="T95" fmla="*/ 82 h 119"/>
                      <a:gd name="T96" fmla="*/ 72 w 87"/>
                      <a:gd name="T97" fmla="*/ 59 h 119"/>
                      <a:gd name="T98" fmla="*/ 77 w 87"/>
                      <a:gd name="T99" fmla="*/ 52 h 11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87" h="119">
                        <a:moveTo>
                          <a:pt x="79" y="50"/>
                        </a:moveTo>
                        <a:lnTo>
                          <a:pt x="81" y="46"/>
                        </a:lnTo>
                        <a:lnTo>
                          <a:pt x="83" y="43"/>
                        </a:lnTo>
                        <a:lnTo>
                          <a:pt x="84" y="39"/>
                        </a:lnTo>
                        <a:lnTo>
                          <a:pt x="84" y="35"/>
                        </a:lnTo>
                        <a:lnTo>
                          <a:pt x="84" y="31"/>
                        </a:lnTo>
                        <a:lnTo>
                          <a:pt x="84" y="27"/>
                        </a:lnTo>
                        <a:lnTo>
                          <a:pt x="84" y="24"/>
                        </a:lnTo>
                        <a:lnTo>
                          <a:pt x="83" y="21"/>
                        </a:lnTo>
                        <a:lnTo>
                          <a:pt x="81" y="19"/>
                        </a:lnTo>
                        <a:lnTo>
                          <a:pt x="80" y="16"/>
                        </a:lnTo>
                        <a:lnTo>
                          <a:pt x="77" y="13"/>
                        </a:lnTo>
                        <a:lnTo>
                          <a:pt x="76" y="11"/>
                        </a:lnTo>
                        <a:lnTo>
                          <a:pt x="73" y="8"/>
                        </a:lnTo>
                        <a:lnTo>
                          <a:pt x="71" y="6"/>
                        </a:lnTo>
                        <a:lnTo>
                          <a:pt x="67" y="5"/>
                        </a:lnTo>
                        <a:lnTo>
                          <a:pt x="64" y="2"/>
                        </a:lnTo>
                        <a:lnTo>
                          <a:pt x="60" y="1"/>
                        </a:lnTo>
                        <a:lnTo>
                          <a:pt x="56" y="1"/>
                        </a:lnTo>
                        <a:lnTo>
                          <a:pt x="52" y="0"/>
                        </a:lnTo>
                        <a:lnTo>
                          <a:pt x="48" y="0"/>
                        </a:lnTo>
                        <a:lnTo>
                          <a:pt x="44" y="0"/>
                        </a:lnTo>
                        <a:lnTo>
                          <a:pt x="40" y="0"/>
                        </a:lnTo>
                        <a:lnTo>
                          <a:pt x="36" y="0"/>
                        </a:lnTo>
                        <a:lnTo>
                          <a:pt x="33" y="1"/>
                        </a:lnTo>
                        <a:lnTo>
                          <a:pt x="29" y="1"/>
                        </a:lnTo>
                        <a:lnTo>
                          <a:pt x="26" y="2"/>
                        </a:lnTo>
                        <a:lnTo>
                          <a:pt x="23" y="5"/>
                        </a:lnTo>
                        <a:lnTo>
                          <a:pt x="19" y="6"/>
                        </a:lnTo>
                        <a:lnTo>
                          <a:pt x="17" y="8"/>
                        </a:lnTo>
                        <a:lnTo>
                          <a:pt x="14" y="12"/>
                        </a:lnTo>
                        <a:lnTo>
                          <a:pt x="11" y="15"/>
                        </a:lnTo>
                        <a:lnTo>
                          <a:pt x="8" y="19"/>
                        </a:lnTo>
                        <a:lnTo>
                          <a:pt x="7" y="21"/>
                        </a:lnTo>
                        <a:lnTo>
                          <a:pt x="6" y="27"/>
                        </a:lnTo>
                        <a:lnTo>
                          <a:pt x="4" y="31"/>
                        </a:lnTo>
                        <a:lnTo>
                          <a:pt x="3" y="36"/>
                        </a:lnTo>
                        <a:lnTo>
                          <a:pt x="3" y="40"/>
                        </a:lnTo>
                        <a:lnTo>
                          <a:pt x="23" y="40"/>
                        </a:lnTo>
                        <a:lnTo>
                          <a:pt x="23" y="38"/>
                        </a:lnTo>
                        <a:lnTo>
                          <a:pt x="23" y="33"/>
                        </a:lnTo>
                        <a:lnTo>
                          <a:pt x="25" y="29"/>
                        </a:lnTo>
                        <a:lnTo>
                          <a:pt x="25" y="27"/>
                        </a:lnTo>
                        <a:lnTo>
                          <a:pt x="26" y="24"/>
                        </a:lnTo>
                        <a:lnTo>
                          <a:pt x="29" y="21"/>
                        </a:lnTo>
                        <a:lnTo>
                          <a:pt x="30" y="19"/>
                        </a:lnTo>
                        <a:lnTo>
                          <a:pt x="33" y="17"/>
                        </a:lnTo>
                        <a:lnTo>
                          <a:pt x="36" y="15"/>
                        </a:lnTo>
                        <a:lnTo>
                          <a:pt x="38" y="13"/>
                        </a:lnTo>
                        <a:lnTo>
                          <a:pt x="41" y="13"/>
                        </a:lnTo>
                        <a:lnTo>
                          <a:pt x="44" y="12"/>
                        </a:lnTo>
                        <a:lnTo>
                          <a:pt x="48" y="13"/>
                        </a:lnTo>
                        <a:lnTo>
                          <a:pt x="52" y="13"/>
                        </a:lnTo>
                        <a:lnTo>
                          <a:pt x="54" y="15"/>
                        </a:lnTo>
                        <a:lnTo>
                          <a:pt x="57" y="17"/>
                        </a:lnTo>
                        <a:lnTo>
                          <a:pt x="58" y="19"/>
                        </a:lnTo>
                        <a:lnTo>
                          <a:pt x="60" y="20"/>
                        </a:lnTo>
                        <a:lnTo>
                          <a:pt x="61" y="21"/>
                        </a:lnTo>
                        <a:lnTo>
                          <a:pt x="63" y="23"/>
                        </a:lnTo>
                        <a:lnTo>
                          <a:pt x="63" y="24"/>
                        </a:lnTo>
                        <a:lnTo>
                          <a:pt x="64" y="27"/>
                        </a:lnTo>
                        <a:lnTo>
                          <a:pt x="64" y="28"/>
                        </a:lnTo>
                        <a:lnTo>
                          <a:pt x="64" y="31"/>
                        </a:lnTo>
                        <a:lnTo>
                          <a:pt x="64" y="33"/>
                        </a:lnTo>
                        <a:lnTo>
                          <a:pt x="63" y="38"/>
                        </a:lnTo>
                        <a:lnTo>
                          <a:pt x="61" y="40"/>
                        </a:lnTo>
                        <a:lnTo>
                          <a:pt x="60" y="44"/>
                        </a:lnTo>
                        <a:lnTo>
                          <a:pt x="58" y="47"/>
                        </a:lnTo>
                        <a:lnTo>
                          <a:pt x="56" y="51"/>
                        </a:lnTo>
                        <a:lnTo>
                          <a:pt x="53" y="54"/>
                        </a:lnTo>
                        <a:lnTo>
                          <a:pt x="49" y="56"/>
                        </a:lnTo>
                        <a:lnTo>
                          <a:pt x="46" y="61"/>
                        </a:lnTo>
                        <a:lnTo>
                          <a:pt x="42" y="63"/>
                        </a:lnTo>
                        <a:lnTo>
                          <a:pt x="38" y="67"/>
                        </a:lnTo>
                        <a:lnTo>
                          <a:pt x="34" y="71"/>
                        </a:lnTo>
                        <a:lnTo>
                          <a:pt x="29" y="75"/>
                        </a:lnTo>
                        <a:lnTo>
                          <a:pt x="25" y="79"/>
                        </a:lnTo>
                        <a:lnTo>
                          <a:pt x="19" y="84"/>
                        </a:lnTo>
                        <a:lnTo>
                          <a:pt x="14" y="88"/>
                        </a:lnTo>
                        <a:lnTo>
                          <a:pt x="11" y="90"/>
                        </a:lnTo>
                        <a:lnTo>
                          <a:pt x="8" y="94"/>
                        </a:lnTo>
                        <a:lnTo>
                          <a:pt x="6" y="97"/>
                        </a:lnTo>
                        <a:lnTo>
                          <a:pt x="4" y="98"/>
                        </a:lnTo>
                        <a:lnTo>
                          <a:pt x="3" y="101"/>
                        </a:lnTo>
                        <a:lnTo>
                          <a:pt x="2" y="104"/>
                        </a:lnTo>
                        <a:lnTo>
                          <a:pt x="0" y="105"/>
                        </a:lnTo>
                        <a:lnTo>
                          <a:pt x="0" y="108"/>
                        </a:lnTo>
                        <a:lnTo>
                          <a:pt x="0" y="119"/>
                        </a:lnTo>
                        <a:lnTo>
                          <a:pt x="87" y="119"/>
                        </a:lnTo>
                        <a:lnTo>
                          <a:pt x="87" y="107"/>
                        </a:lnTo>
                        <a:lnTo>
                          <a:pt x="23" y="107"/>
                        </a:lnTo>
                        <a:lnTo>
                          <a:pt x="25" y="104"/>
                        </a:lnTo>
                        <a:lnTo>
                          <a:pt x="27" y="100"/>
                        </a:lnTo>
                        <a:lnTo>
                          <a:pt x="30" y="97"/>
                        </a:lnTo>
                        <a:lnTo>
                          <a:pt x="33" y="94"/>
                        </a:lnTo>
                        <a:lnTo>
                          <a:pt x="46" y="82"/>
                        </a:lnTo>
                        <a:lnTo>
                          <a:pt x="60" y="71"/>
                        </a:lnTo>
                        <a:lnTo>
                          <a:pt x="72" y="59"/>
                        </a:lnTo>
                        <a:lnTo>
                          <a:pt x="75" y="56"/>
                        </a:lnTo>
                        <a:lnTo>
                          <a:pt x="77" y="52"/>
                        </a:lnTo>
                        <a:lnTo>
                          <a:pt x="79" y="50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858" name="Freeform 724">
                    <a:extLst>
                      <a:ext uri="{FF2B5EF4-FFF2-40B4-BE49-F238E27FC236}">
                        <a16:creationId xmlns="" xmlns:a16="http://schemas.microsoft.com/office/drawing/2014/main" id="{7172F00D-ACF8-4F8C-A4A1-FB89D04F4DD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446589" y="706438"/>
                    <a:ext cx="23813" cy="63500"/>
                  </a:xfrm>
                  <a:custGeom>
                    <a:avLst/>
                    <a:gdLst>
                      <a:gd name="T0" fmla="*/ 26 w 46"/>
                      <a:gd name="T1" fmla="*/ 27 h 120"/>
                      <a:gd name="T2" fmla="*/ 26 w 46"/>
                      <a:gd name="T3" fmla="*/ 120 h 120"/>
                      <a:gd name="T4" fmla="*/ 46 w 46"/>
                      <a:gd name="T5" fmla="*/ 120 h 120"/>
                      <a:gd name="T6" fmla="*/ 46 w 46"/>
                      <a:gd name="T7" fmla="*/ 0 h 120"/>
                      <a:gd name="T8" fmla="*/ 35 w 46"/>
                      <a:gd name="T9" fmla="*/ 0 h 120"/>
                      <a:gd name="T10" fmla="*/ 35 w 46"/>
                      <a:gd name="T11" fmla="*/ 1 h 120"/>
                      <a:gd name="T12" fmla="*/ 35 w 46"/>
                      <a:gd name="T13" fmla="*/ 4 h 120"/>
                      <a:gd name="T14" fmla="*/ 34 w 46"/>
                      <a:gd name="T15" fmla="*/ 5 h 120"/>
                      <a:gd name="T16" fmla="*/ 33 w 46"/>
                      <a:gd name="T17" fmla="*/ 6 h 120"/>
                      <a:gd name="T18" fmla="*/ 33 w 46"/>
                      <a:gd name="T19" fmla="*/ 9 h 120"/>
                      <a:gd name="T20" fmla="*/ 31 w 46"/>
                      <a:gd name="T21" fmla="*/ 10 h 120"/>
                      <a:gd name="T22" fmla="*/ 29 w 46"/>
                      <a:gd name="T23" fmla="*/ 12 h 120"/>
                      <a:gd name="T24" fmla="*/ 27 w 46"/>
                      <a:gd name="T25" fmla="*/ 13 h 120"/>
                      <a:gd name="T26" fmla="*/ 26 w 46"/>
                      <a:gd name="T27" fmla="*/ 14 h 120"/>
                      <a:gd name="T28" fmla="*/ 23 w 46"/>
                      <a:gd name="T29" fmla="*/ 16 h 120"/>
                      <a:gd name="T30" fmla="*/ 22 w 46"/>
                      <a:gd name="T31" fmla="*/ 17 h 120"/>
                      <a:gd name="T32" fmla="*/ 19 w 46"/>
                      <a:gd name="T33" fmla="*/ 17 h 120"/>
                      <a:gd name="T34" fmla="*/ 16 w 46"/>
                      <a:gd name="T35" fmla="*/ 18 h 120"/>
                      <a:gd name="T36" fmla="*/ 14 w 46"/>
                      <a:gd name="T37" fmla="*/ 18 h 120"/>
                      <a:gd name="T38" fmla="*/ 11 w 46"/>
                      <a:gd name="T39" fmla="*/ 18 h 120"/>
                      <a:gd name="T40" fmla="*/ 8 w 46"/>
                      <a:gd name="T41" fmla="*/ 18 h 120"/>
                      <a:gd name="T42" fmla="*/ 0 w 46"/>
                      <a:gd name="T43" fmla="*/ 18 h 120"/>
                      <a:gd name="T44" fmla="*/ 0 w 46"/>
                      <a:gd name="T45" fmla="*/ 27 h 120"/>
                      <a:gd name="T46" fmla="*/ 26 w 46"/>
                      <a:gd name="T47" fmla="*/ 27 h 12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</a:cxnLst>
                    <a:rect l="0" t="0" r="r" b="b"/>
                    <a:pathLst>
                      <a:path w="46" h="120">
                        <a:moveTo>
                          <a:pt x="26" y="27"/>
                        </a:moveTo>
                        <a:lnTo>
                          <a:pt x="26" y="120"/>
                        </a:lnTo>
                        <a:lnTo>
                          <a:pt x="46" y="120"/>
                        </a:lnTo>
                        <a:lnTo>
                          <a:pt x="46" y="0"/>
                        </a:lnTo>
                        <a:lnTo>
                          <a:pt x="35" y="0"/>
                        </a:lnTo>
                        <a:lnTo>
                          <a:pt x="35" y="1"/>
                        </a:lnTo>
                        <a:lnTo>
                          <a:pt x="35" y="4"/>
                        </a:lnTo>
                        <a:lnTo>
                          <a:pt x="34" y="5"/>
                        </a:lnTo>
                        <a:lnTo>
                          <a:pt x="33" y="6"/>
                        </a:lnTo>
                        <a:lnTo>
                          <a:pt x="33" y="9"/>
                        </a:lnTo>
                        <a:lnTo>
                          <a:pt x="31" y="10"/>
                        </a:lnTo>
                        <a:lnTo>
                          <a:pt x="29" y="12"/>
                        </a:lnTo>
                        <a:lnTo>
                          <a:pt x="27" y="13"/>
                        </a:lnTo>
                        <a:lnTo>
                          <a:pt x="26" y="14"/>
                        </a:lnTo>
                        <a:lnTo>
                          <a:pt x="23" y="16"/>
                        </a:lnTo>
                        <a:lnTo>
                          <a:pt x="22" y="17"/>
                        </a:lnTo>
                        <a:lnTo>
                          <a:pt x="19" y="17"/>
                        </a:lnTo>
                        <a:lnTo>
                          <a:pt x="16" y="18"/>
                        </a:lnTo>
                        <a:lnTo>
                          <a:pt x="14" y="18"/>
                        </a:lnTo>
                        <a:lnTo>
                          <a:pt x="11" y="18"/>
                        </a:lnTo>
                        <a:lnTo>
                          <a:pt x="8" y="18"/>
                        </a:lnTo>
                        <a:lnTo>
                          <a:pt x="0" y="18"/>
                        </a:lnTo>
                        <a:lnTo>
                          <a:pt x="0" y="27"/>
                        </a:lnTo>
                        <a:lnTo>
                          <a:pt x="26" y="27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859" name="Freeform 725">
                    <a:extLst>
                      <a:ext uri="{FF2B5EF4-FFF2-40B4-BE49-F238E27FC236}">
                        <a16:creationId xmlns="" xmlns:a16="http://schemas.microsoft.com/office/drawing/2014/main" id="{E752CDFE-AFB2-49C8-82CD-25E6C69DD574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4440239" y="974725"/>
                    <a:ext cx="46038" cy="65088"/>
                  </a:xfrm>
                  <a:custGeom>
                    <a:avLst/>
                    <a:gdLst>
                      <a:gd name="T0" fmla="*/ 77 w 86"/>
                      <a:gd name="T1" fmla="*/ 20 h 122"/>
                      <a:gd name="T2" fmla="*/ 72 w 86"/>
                      <a:gd name="T3" fmla="*/ 13 h 122"/>
                      <a:gd name="T4" fmla="*/ 65 w 86"/>
                      <a:gd name="T5" fmla="*/ 7 h 122"/>
                      <a:gd name="T6" fmla="*/ 56 w 86"/>
                      <a:gd name="T7" fmla="*/ 3 h 122"/>
                      <a:gd name="T8" fmla="*/ 45 w 86"/>
                      <a:gd name="T9" fmla="*/ 0 h 122"/>
                      <a:gd name="T10" fmla="*/ 34 w 86"/>
                      <a:gd name="T11" fmla="*/ 0 h 122"/>
                      <a:gd name="T12" fmla="*/ 25 w 86"/>
                      <a:gd name="T13" fmla="*/ 3 h 122"/>
                      <a:gd name="T14" fmla="*/ 17 w 86"/>
                      <a:gd name="T15" fmla="*/ 8 h 122"/>
                      <a:gd name="T16" fmla="*/ 7 w 86"/>
                      <a:gd name="T17" fmla="*/ 18 h 122"/>
                      <a:gd name="T18" fmla="*/ 2 w 86"/>
                      <a:gd name="T19" fmla="*/ 31 h 122"/>
                      <a:gd name="T20" fmla="*/ 0 w 86"/>
                      <a:gd name="T21" fmla="*/ 45 h 122"/>
                      <a:gd name="T22" fmla="*/ 4 w 86"/>
                      <a:gd name="T23" fmla="*/ 58 h 122"/>
                      <a:gd name="T24" fmla="*/ 11 w 86"/>
                      <a:gd name="T25" fmla="*/ 68 h 122"/>
                      <a:gd name="T26" fmla="*/ 19 w 86"/>
                      <a:gd name="T27" fmla="*/ 73 h 122"/>
                      <a:gd name="T28" fmla="*/ 27 w 86"/>
                      <a:gd name="T29" fmla="*/ 77 h 122"/>
                      <a:gd name="T30" fmla="*/ 36 w 86"/>
                      <a:gd name="T31" fmla="*/ 77 h 122"/>
                      <a:gd name="T32" fmla="*/ 45 w 86"/>
                      <a:gd name="T33" fmla="*/ 76 h 122"/>
                      <a:gd name="T34" fmla="*/ 54 w 86"/>
                      <a:gd name="T35" fmla="*/ 73 h 122"/>
                      <a:gd name="T36" fmla="*/ 63 w 86"/>
                      <a:gd name="T37" fmla="*/ 66 h 122"/>
                      <a:gd name="T38" fmla="*/ 65 w 86"/>
                      <a:gd name="T39" fmla="*/ 76 h 122"/>
                      <a:gd name="T40" fmla="*/ 61 w 86"/>
                      <a:gd name="T41" fmla="*/ 92 h 122"/>
                      <a:gd name="T42" fmla="*/ 53 w 86"/>
                      <a:gd name="T43" fmla="*/ 103 h 122"/>
                      <a:gd name="T44" fmla="*/ 45 w 86"/>
                      <a:gd name="T45" fmla="*/ 107 h 122"/>
                      <a:gd name="T46" fmla="*/ 40 w 86"/>
                      <a:gd name="T47" fmla="*/ 108 h 122"/>
                      <a:gd name="T48" fmla="*/ 31 w 86"/>
                      <a:gd name="T49" fmla="*/ 107 h 122"/>
                      <a:gd name="T50" fmla="*/ 26 w 86"/>
                      <a:gd name="T51" fmla="*/ 101 h 122"/>
                      <a:gd name="T52" fmla="*/ 22 w 86"/>
                      <a:gd name="T53" fmla="*/ 96 h 122"/>
                      <a:gd name="T54" fmla="*/ 22 w 86"/>
                      <a:gd name="T55" fmla="*/ 89 h 122"/>
                      <a:gd name="T56" fmla="*/ 3 w 86"/>
                      <a:gd name="T57" fmla="*/ 97 h 122"/>
                      <a:gd name="T58" fmla="*/ 7 w 86"/>
                      <a:gd name="T59" fmla="*/ 105 h 122"/>
                      <a:gd name="T60" fmla="*/ 14 w 86"/>
                      <a:gd name="T61" fmla="*/ 114 h 122"/>
                      <a:gd name="T62" fmla="*/ 22 w 86"/>
                      <a:gd name="T63" fmla="*/ 118 h 122"/>
                      <a:gd name="T64" fmla="*/ 31 w 86"/>
                      <a:gd name="T65" fmla="*/ 120 h 122"/>
                      <a:gd name="T66" fmla="*/ 44 w 86"/>
                      <a:gd name="T67" fmla="*/ 120 h 122"/>
                      <a:gd name="T68" fmla="*/ 54 w 86"/>
                      <a:gd name="T69" fmla="*/ 119 h 122"/>
                      <a:gd name="T70" fmla="*/ 64 w 86"/>
                      <a:gd name="T71" fmla="*/ 114 h 122"/>
                      <a:gd name="T72" fmla="*/ 72 w 86"/>
                      <a:gd name="T73" fmla="*/ 107 h 122"/>
                      <a:gd name="T74" fmla="*/ 77 w 86"/>
                      <a:gd name="T75" fmla="*/ 100 h 122"/>
                      <a:gd name="T76" fmla="*/ 81 w 86"/>
                      <a:gd name="T77" fmla="*/ 91 h 122"/>
                      <a:gd name="T78" fmla="*/ 84 w 86"/>
                      <a:gd name="T79" fmla="*/ 80 h 122"/>
                      <a:gd name="T80" fmla="*/ 86 w 86"/>
                      <a:gd name="T81" fmla="*/ 68 h 122"/>
                      <a:gd name="T82" fmla="*/ 86 w 86"/>
                      <a:gd name="T83" fmla="*/ 55 h 122"/>
                      <a:gd name="T84" fmla="*/ 86 w 86"/>
                      <a:gd name="T85" fmla="*/ 43 h 122"/>
                      <a:gd name="T86" fmla="*/ 83 w 86"/>
                      <a:gd name="T87" fmla="*/ 32 h 122"/>
                      <a:gd name="T88" fmla="*/ 63 w 86"/>
                      <a:gd name="T89" fmla="*/ 27 h 122"/>
                      <a:gd name="T90" fmla="*/ 64 w 86"/>
                      <a:gd name="T91" fmla="*/ 38 h 122"/>
                      <a:gd name="T92" fmla="*/ 64 w 86"/>
                      <a:gd name="T93" fmla="*/ 47 h 122"/>
                      <a:gd name="T94" fmla="*/ 61 w 86"/>
                      <a:gd name="T95" fmla="*/ 54 h 122"/>
                      <a:gd name="T96" fmla="*/ 56 w 86"/>
                      <a:gd name="T97" fmla="*/ 61 h 122"/>
                      <a:gd name="T98" fmla="*/ 50 w 86"/>
                      <a:gd name="T99" fmla="*/ 63 h 122"/>
                      <a:gd name="T100" fmla="*/ 45 w 86"/>
                      <a:gd name="T101" fmla="*/ 65 h 122"/>
                      <a:gd name="T102" fmla="*/ 38 w 86"/>
                      <a:gd name="T103" fmla="*/ 65 h 122"/>
                      <a:gd name="T104" fmla="*/ 34 w 86"/>
                      <a:gd name="T105" fmla="*/ 63 h 122"/>
                      <a:gd name="T106" fmla="*/ 26 w 86"/>
                      <a:gd name="T107" fmla="*/ 58 h 122"/>
                      <a:gd name="T108" fmla="*/ 23 w 86"/>
                      <a:gd name="T109" fmla="*/ 53 h 122"/>
                      <a:gd name="T110" fmla="*/ 21 w 86"/>
                      <a:gd name="T111" fmla="*/ 45 h 122"/>
                      <a:gd name="T112" fmla="*/ 22 w 86"/>
                      <a:gd name="T113" fmla="*/ 32 h 122"/>
                      <a:gd name="T114" fmla="*/ 25 w 86"/>
                      <a:gd name="T115" fmla="*/ 23 h 122"/>
                      <a:gd name="T116" fmla="*/ 30 w 86"/>
                      <a:gd name="T117" fmla="*/ 16 h 122"/>
                      <a:gd name="T118" fmla="*/ 38 w 86"/>
                      <a:gd name="T119" fmla="*/ 12 h 122"/>
                      <a:gd name="T120" fmla="*/ 49 w 86"/>
                      <a:gd name="T121" fmla="*/ 13 h 122"/>
                      <a:gd name="T122" fmla="*/ 57 w 86"/>
                      <a:gd name="T123" fmla="*/ 19 h 122"/>
                      <a:gd name="T124" fmla="*/ 63 w 86"/>
                      <a:gd name="T125" fmla="*/ 27 h 12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  <a:cxn ang="0">
                        <a:pos x="T102" y="T103"/>
                      </a:cxn>
                      <a:cxn ang="0">
                        <a:pos x="T104" y="T105"/>
                      </a:cxn>
                      <a:cxn ang="0">
                        <a:pos x="T106" y="T107"/>
                      </a:cxn>
                      <a:cxn ang="0">
                        <a:pos x="T108" y="T109"/>
                      </a:cxn>
                      <a:cxn ang="0">
                        <a:pos x="T110" y="T111"/>
                      </a:cxn>
                      <a:cxn ang="0">
                        <a:pos x="T112" y="T113"/>
                      </a:cxn>
                      <a:cxn ang="0">
                        <a:pos x="T114" y="T115"/>
                      </a:cxn>
                      <a:cxn ang="0">
                        <a:pos x="T116" y="T117"/>
                      </a:cxn>
                      <a:cxn ang="0">
                        <a:pos x="T118" y="T119"/>
                      </a:cxn>
                      <a:cxn ang="0">
                        <a:pos x="T120" y="T121"/>
                      </a:cxn>
                      <a:cxn ang="0">
                        <a:pos x="T122" y="T123"/>
                      </a:cxn>
                      <a:cxn ang="0">
                        <a:pos x="T124" y="T125"/>
                      </a:cxn>
                    </a:cxnLst>
                    <a:rect l="0" t="0" r="r" b="b"/>
                    <a:pathLst>
                      <a:path w="86" h="122">
                        <a:moveTo>
                          <a:pt x="80" y="26"/>
                        </a:moveTo>
                        <a:lnTo>
                          <a:pt x="79" y="23"/>
                        </a:lnTo>
                        <a:lnTo>
                          <a:pt x="77" y="20"/>
                        </a:lnTo>
                        <a:lnTo>
                          <a:pt x="76" y="18"/>
                        </a:lnTo>
                        <a:lnTo>
                          <a:pt x="75" y="15"/>
                        </a:lnTo>
                        <a:lnTo>
                          <a:pt x="72" y="13"/>
                        </a:lnTo>
                        <a:lnTo>
                          <a:pt x="71" y="11"/>
                        </a:lnTo>
                        <a:lnTo>
                          <a:pt x="68" y="9"/>
                        </a:lnTo>
                        <a:lnTo>
                          <a:pt x="65" y="7"/>
                        </a:lnTo>
                        <a:lnTo>
                          <a:pt x="63" y="5"/>
                        </a:lnTo>
                        <a:lnTo>
                          <a:pt x="60" y="4"/>
                        </a:lnTo>
                        <a:lnTo>
                          <a:pt x="56" y="3"/>
                        </a:lnTo>
                        <a:lnTo>
                          <a:pt x="53" y="1"/>
                        </a:lnTo>
                        <a:lnTo>
                          <a:pt x="49" y="0"/>
                        </a:lnTo>
                        <a:lnTo>
                          <a:pt x="45" y="0"/>
                        </a:lnTo>
                        <a:lnTo>
                          <a:pt x="42" y="0"/>
                        </a:lnTo>
                        <a:lnTo>
                          <a:pt x="38" y="0"/>
                        </a:lnTo>
                        <a:lnTo>
                          <a:pt x="34" y="0"/>
                        </a:lnTo>
                        <a:lnTo>
                          <a:pt x="30" y="1"/>
                        </a:lnTo>
                        <a:lnTo>
                          <a:pt x="27" y="1"/>
                        </a:lnTo>
                        <a:lnTo>
                          <a:pt x="25" y="3"/>
                        </a:lnTo>
                        <a:lnTo>
                          <a:pt x="21" y="4"/>
                        </a:lnTo>
                        <a:lnTo>
                          <a:pt x="18" y="5"/>
                        </a:lnTo>
                        <a:lnTo>
                          <a:pt x="17" y="8"/>
                        </a:lnTo>
                        <a:lnTo>
                          <a:pt x="13" y="11"/>
                        </a:lnTo>
                        <a:lnTo>
                          <a:pt x="10" y="15"/>
                        </a:lnTo>
                        <a:lnTo>
                          <a:pt x="7" y="18"/>
                        </a:lnTo>
                        <a:lnTo>
                          <a:pt x="4" y="22"/>
                        </a:lnTo>
                        <a:lnTo>
                          <a:pt x="3" y="27"/>
                        </a:lnTo>
                        <a:lnTo>
                          <a:pt x="2" y="31"/>
                        </a:lnTo>
                        <a:lnTo>
                          <a:pt x="0" y="35"/>
                        </a:lnTo>
                        <a:lnTo>
                          <a:pt x="0" y="40"/>
                        </a:lnTo>
                        <a:lnTo>
                          <a:pt x="0" y="45"/>
                        </a:lnTo>
                        <a:lnTo>
                          <a:pt x="2" y="50"/>
                        </a:lnTo>
                        <a:lnTo>
                          <a:pt x="3" y="54"/>
                        </a:lnTo>
                        <a:lnTo>
                          <a:pt x="4" y="58"/>
                        </a:lnTo>
                        <a:lnTo>
                          <a:pt x="6" y="61"/>
                        </a:lnTo>
                        <a:lnTo>
                          <a:pt x="8" y="65"/>
                        </a:lnTo>
                        <a:lnTo>
                          <a:pt x="11" y="68"/>
                        </a:lnTo>
                        <a:lnTo>
                          <a:pt x="14" y="70"/>
                        </a:lnTo>
                        <a:lnTo>
                          <a:pt x="17" y="72"/>
                        </a:lnTo>
                        <a:lnTo>
                          <a:pt x="19" y="73"/>
                        </a:lnTo>
                        <a:lnTo>
                          <a:pt x="22" y="74"/>
                        </a:lnTo>
                        <a:lnTo>
                          <a:pt x="23" y="76"/>
                        </a:lnTo>
                        <a:lnTo>
                          <a:pt x="27" y="77"/>
                        </a:lnTo>
                        <a:lnTo>
                          <a:pt x="30" y="77"/>
                        </a:lnTo>
                        <a:lnTo>
                          <a:pt x="33" y="77"/>
                        </a:lnTo>
                        <a:lnTo>
                          <a:pt x="36" y="77"/>
                        </a:lnTo>
                        <a:lnTo>
                          <a:pt x="40" y="77"/>
                        </a:lnTo>
                        <a:lnTo>
                          <a:pt x="42" y="77"/>
                        </a:lnTo>
                        <a:lnTo>
                          <a:pt x="45" y="76"/>
                        </a:lnTo>
                        <a:lnTo>
                          <a:pt x="49" y="76"/>
                        </a:lnTo>
                        <a:lnTo>
                          <a:pt x="52" y="74"/>
                        </a:lnTo>
                        <a:lnTo>
                          <a:pt x="54" y="73"/>
                        </a:lnTo>
                        <a:lnTo>
                          <a:pt x="56" y="72"/>
                        </a:lnTo>
                        <a:lnTo>
                          <a:pt x="58" y="70"/>
                        </a:lnTo>
                        <a:lnTo>
                          <a:pt x="63" y="66"/>
                        </a:lnTo>
                        <a:lnTo>
                          <a:pt x="67" y="62"/>
                        </a:lnTo>
                        <a:lnTo>
                          <a:pt x="67" y="69"/>
                        </a:lnTo>
                        <a:lnTo>
                          <a:pt x="65" y="76"/>
                        </a:lnTo>
                        <a:lnTo>
                          <a:pt x="64" y="82"/>
                        </a:lnTo>
                        <a:lnTo>
                          <a:pt x="63" y="88"/>
                        </a:lnTo>
                        <a:lnTo>
                          <a:pt x="61" y="92"/>
                        </a:lnTo>
                        <a:lnTo>
                          <a:pt x="58" y="96"/>
                        </a:lnTo>
                        <a:lnTo>
                          <a:pt x="56" y="100"/>
                        </a:lnTo>
                        <a:lnTo>
                          <a:pt x="53" y="103"/>
                        </a:lnTo>
                        <a:lnTo>
                          <a:pt x="50" y="105"/>
                        </a:lnTo>
                        <a:lnTo>
                          <a:pt x="46" y="107"/>
                        </a:lnTo>
                        <a:lnTo>
                          <a:pt x="45" y="107"/>
                        </a:lnTo>
                        <a:lnTo>
                          <a:pt x="42" y="108"/>
                        </a:lnTo>
                        <a:lnTo>
                          <a:pt x="41" y="108"/>
                        </a:lnTo>
                        <a:lnTo>
                          <a:pt x="40" y="108"/>
                        </a:lnTo>
                        <a:lnTo>
                          <a:pt x="36" y="108"/>
                        </a:lnTo>
                        <a:lnTo>
                          <a:pt x="33" y="107"/>
                        </a:lnTo>
                        <a:lnTo>
                          <a:pt x="31" y="107"/>
                        </a:lnTo>
                        <a:lnTo>
                          <a:pt x="29" y="105"/>
                        </a:lnTo>
                        <a:lnTo>
                          <a:pt x="27" y="104"/>
                        </a:lnTo>
                        <a:lnTo>
                          <a:pt x="26" y="101"/>
                        </a:lnTo>
                        <a:lnTo>
                          <a:pt x="25" y="100"/>
                        </a:lnTo>
                        <a:lnTo>
                          <a:pt x="23" y="99"/>
                        </a:lnTo>
                        <a:lnTo>
                          <a:pt x="22" y="96"/>
                        </a:lnTo>
                        <a:lnTo>
                          <a:pt x="22" y="95"/>
                        </a:lnTo>
                        <a:lnTo>
                          <a:pt x="22" y="92"/>
                        </a:lnTo>
                        <a:lnTo>
                          <a:pt x="22" y="89"/>
                        </a:lnTo>
                        <a:lnTo>
                          <a:pt x="3" y="89"/>
                        </a:lnTo>
                        <a:lnTo>
                          <a:pt x="3" y="93"/>
                        </a:lnTo>
                        <a:lnTo>
                          <a:pt x="3" y="97"/>
                        </a:lnTo>
                        <a:lnTo>
                          <a:pt x="4" y="100"/>
                        </a:lnTo>
                        <a:lnTo>
                          <a:pt x="6" y="103"/>
                        </a:lnTo>
                        <a:lnTo>
                          <a:pt x="7" y="105"/>
                        </a:lnTo>
                        <a:lnTo>
                          <a:pt x="8" y="108"/>
                        </a:lnTo>
                        <a:lnTo>
                          <a:pt x="11" y="111"/>
                        </a:lnTo>
                        <a:lnTo>
                          <a:pt x="14" y="114"/>
                        </a:lnTo>
                        <a:lnTo>
                          <a:pt x="17" y="115"/>
                        </a:lnTo>
                        <a:lnTo>
                          <a:pt x="19" y="116"/>
                        </a:lnTo>
                        <a:lnTo>
                          <a:pt x="22" y="118"/>
                        </a:lnTo>
                        <a:lnTo>
                          <a:pt x="25" y="119"/>
                        </a:lnTo>
                        <a:lnTo>
                          <a:pt x="27" y="120"/>
                        </a:lnTo>
                        <a:lnTo>
                          <a:pt x="31" y="120"/>
                        </a:lnTo>
                        <a:lnTo>
                          <a:pt x="36" y="120"/>
                        </a:lnTo>
                        <a:lnTo>
                          <a:pt x="40" y="122"/>
                        </a:lnTo>
                        <a:lnTo>
                          <a:pt x="44" y="120"/>
                        </a:lnTo>
                        <a:lnTo>
                          <a:pt x="46" y="120"/>
                        </a:lnTo>
                        <a:lnTo>
                          <a:pt x="50" y="120"/>
                        </a:lnTo>
                        <a:lnTo>
                          <a:pt x="54" y="119"/>
                        </a:lnTo>
                        <a:lnTo>
                          <a:pt x="57" y="118"/>
                        </a:lnTo>
                        <a:lnTo>
                          <a:pt x="61" y="116"/>
                        </a:lnTo>
                        <a:lnTo>
                          <a:pt x="64" y="114"/>
                        </a:lnTo>
                        <a:lnTo>
                          <a:pt x="67" y="111"/>
                        </a:lnTo>
                        <a:lnTo>
                          <a:pt x="69" y="109"/>
                        </a:lnTo>
                        <a:lnTo>
                          <a:pt x="72" y="107"/>
                        </a:lnTo>
                        <a:lnTo>
                          <a:pt x="73" y="105"/>
                        </a:lnTo>
                        <a:lnTo>
                          <a:pt x="76" y="103"/>
                        </a:lnTo>
                        <a:lnTo>
                          <a:pt x="77" y="100"/>
                        </a:lnTo>
                        <a:lnTo>
                          <a:pt x="79" y="97"/>
                        </a:lnTo>
                        <a:lnTo>
                          <a:pt x="80" y="95"/>
                        </a:lnTo>
                        <a:lnTo>
                          <a:pt x="81" y="91"/>
                        </a:lnTo>
                        <a:lnTo>
                          <a:pt x="83" y="88"/>
                        </a:lnTo>
                        <a:lnTo>
                          <a:pt x="83" y="84"/>
                        </a:lnTo>
                        <a:lnTo>
                          <a:pt x="84" y="80"/>
                        </a:lnTo>
                        <a:lnTo>
                          <a:pt x="84" y="77"/>
                        </a:lnTo>
                        <a:lnTo>
                          <a:pt x="86" y="73"/>
                        </a:lnTo>
                        <a:lnTo>
                          <a:pt x="86" y="68"/>
                        </a:lnTo>
                        <a:lnTo>
                          <a:pt x="86" y="63"/>
                        </a:lnTo>
                        <a:lnTo>
                          <a:pt x="86" y="59"/>
                        </a:lnTo>
                        <a:lnTo>
                          <a:pt x="86" y="55"/>
                        </a:lnTo>
                        <a:lnTo>
                          <a:pt x="86" y="51"/>
                        </a:lnTo>
                        <a:lnTo>
                          <a:pt x="86" y="47"/>
                        </a:lnTo>
                        <a:lnTo>
                          <a:pt x="86" y="43"/>
                        </a:lnTo>
                        <a:lnTo>
                          <a:pt x="84" y="39"/>
                        </a:lnTo>
                        <a:lnTo>
                          <a:pt x="84" y="35"/>
                        </a:lnTo>
                        <a:lnTo>
                          <a:pt x="83" y="32"/>
                        </a:lnTo>
                        <a:lnTo>
                          <a:pt x="81" y="28"/>
                        </a:lnTo>
                        <a:lnTo>
                          <a:pt x="80" y="26"/>
                        </a:lnTo>
                        <a:close/>
                        <a:moveTo>
                          <a:pt x="63" y="27"/>
                        </a:moveTo>
                        <a:lnTo>
                          <a:pt x="64" y="31"/>
                        </a:lnTo>
                        <a:lnTo>
                          <a:pt x="64" y="34"/>
                        </a:lnTo>
                        <a:lnTo>
                          <a:pt x="64" y="38"/>
                        </a:lnTo>
                        <a:lnTo>
                          <a:pt x="65" y="42"/>
                        </a:lnTo>
                        <a:lnTo>
                          <a:pt x="64" y="45"/>
                        </a:lnTo>
                        <a:lnTo>
                          <a:pt x="64" y="47"/>
                        </a:lnTo>
                        <a:lnTo>
                          <a:pt x="64" y="50"/>
                        </a:lnTo>
                        <a:lnTo>
                          <a:pt x="63" y="53"/>
                        </a:lnTo>
                        <a:lnTo>
                          <a:pt x="61" y="54"/>
                        </a:lnTo>
                        <a:lnTo>
                          <a:pt x="60" y="57"/>
                        </a:lnTo>
                        <a:lnTo>
                          <a:pt x="57" y="58"/>
                        </a:lnTo>
                        <a:lnTo>
                          <a:pt x="56" y="61"/>
                        </a:lnTo>
                        <a:lnTo>
                          <a:pt x="54" y="62"/>
                        </a:lnTo>
                        <a:lnTo>
                          <a:pt x="53" y="62"/>
                        </a:lnTo>
                        <a:lnTo>
                          <a:pt x="50" y="63"/>
                        </a:lnTo>
                        <a:lnTo>
                          <a:pt x="49" y="63"/>
                        </a:lnTo>
                        <a:lnTo>
                          <a:pt x="46" y="65"/>
                        </a:lnTo>
                        <a:lnTo>
                          <a:pt x="45" y="65"/>
                        </a:lnTo>
                        <a:lnTo>
                          <a:pt x="42" y="65"/>
                        </a:lnTo>
                        <a:lnTo>
                          <a:pt x="40" y="65"/>
                        </a:lnTo>
                        <a:lnTo>
                          <a:pt x="38" y="65"/>
                        </a:lnTo>
                        <a:lnTo>
                          <a:pt x="37" y="65"/>
                        </a:lnTo>
                        <a:lnTo>
                          <a:pt x="36" y="65"/>
                        </a:lnTo>
                        <a:lnTo>
                          <a:pt x="34" y="63"/>
                        </a:lnTo>
                        <a:lnTo>
                          <a:pt x="31" y="62"/>
                        </a:lnTo>
                        <a:lnTo>
                          <a:pt x="29" y="61"/>
                        </a:lnTo>
                        <a:lnTo>
                          <a:pt x="26" y="58"/>
                        </a:lnTo>
                        <a:lnTo>
                          <a:pt x="25" y="57"/>
                        </a:lnTo>
                        <a:lnTo>
                          <a:pt x="23" y="55"/>
                        </a:lnTo>
                        <a:lnTo>
                          <a:pt x="23" y="53"/>
                        </a:lnTo>
                        <a:lnTo>
                          <a:pt x="22" y="50"/>
                        </a:lnTo>
                        <a:lnTo>
                          <a:pt x="22" y="47"/>
                        </a:lnTo>
                        <a:lnTo>
                          <a:pt x="21" y="45"/>
                        </a:lnTo>
                        <a:lnTo>
                          <a:pt x="21" y="40"/>
                        </a:lnTo>
                        <a:lnTo>
                          <a:pt x="22" y="36"/>
                        </a:lnTo>
                        <a:lnTo>
                          <a:pt x="22" y="32"/>
                        </a:lnTo>
                        <a:lnTo>
                          <a:pt x="22" y="30"/>
                        </a:lnTo>
                        <a:lnTo>
                          <a:pt x="23" y="26"/>
                        </a:lnTo>
                        <a:lnTo>
                          <a:pt x="25" y="23"/>
                        </a:lnTo>
                        <a:lnTo>
                          <a:pt x="26" y="20"/>
                        </a:lnTo>
                        <a:lnTo>
                          <a:pt x="27" y="19"/>
                        </a:lnTo>
                        <a:lnTo>
                          <a:pt x="30" y="16"/>
                        </a:lnTo>
                        <a:lnTo>
                          <a:pt x="33" y="15"/>
                        </a:lnTo>
                        <a:lnTo>
                          <a:pt x="36" y="13"/>
                        </a:lnTo>
                        <a:lnTo>
                          <a:pt x="38" y="12"/>
                        </a:lnTo>
                        <a:lnTo>
                          <a:pt x="42" y="12"/>
                        </a:lnTo>
                        <a:lnTo>
                          <a:pt x="45" y="12"/>
                        </a:lnTo>
                        <a:lnTo>
                          <a:pt x="49" y="13"/>
                        </a:lnTo>
                        <a:lnTo>
                          <a:pt x="52" y="15"/>
                        </a:lnTo>
                        <a:lnTo>
                          <a:pt x="56" y="18"/>
                        </a:lnTo>
                        <a:lnTo>
                          <a:pt x="57" y="19"/>
                        </a:lnTo>
                        <a:lnTo>
                          <a:pt x="60" y="22"/>
                        </a:lnTo>
                        <a:lnTo>
                          <a:pt x="61" y="24"/>
                        </a:lnTo>
                        <a:lnTo>
                          <a:pt x="63" y="27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860" name="Freeform 726">
                    <a:extLst>
                      <a:ext uri="{FF2B5EF4-FFF2-40B4-BE49-F238E27FC236}">
                        <a16:creationId xmlns="" xmlns:a16="http://schemas.microsoft.com/office/drawing/2014/main" id="{3019D78E-9556-4FDD-9FC1-580E4293DA13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4440239" y="1109663"/>
                    <a:ext cx="46038" cy="63500"/>
                  </a:xfrm>
                  <a:custGeom>
                    <a:avLst/>
                    <a:gdLst>
                      <a:gd name="T0" fmla="*/ 64 w 89"/>
                      <a:gd name="T1" fmla="*/ 58 h 120"/>
                      <a:gd name="T2" fmla="*/ 74 w 89"/>
                      <a:gd name="T3" fmla="*/ 53 h 120"/>
                      <a:gd name="T4" fmla="*/ 82 w 89"/>
                      <a:gd name="T5" fmla="*/ 43 h 120"/>
                      <a:gd name="T6" fmla="*/ 84 w 89"/>
                      <a:gd name="T7" fmla="*/ 33 h 120"/>
                      <a:gd name="T8" fmla="*/ 81 w 89"/>
                      <a:gd name="T9" fmla="*/ 19 h 120"/>
                      <a:gd name="T10" fmla="*/ 73 w 89"/>
                      <a:gd name="T11" fmla="*/ 8 h 120"/>
                      <a:gd name="T12" fmla="*/ 61 w 89"/>
                      <a:gd name="T13" fmla="*/ 1 h 120"/>
                      <a:gd name="T14" fmla="*/ 45 w 89"/>
                      <a:gd name="T15" fmla="*/ 0 h 120"/>
                      <a:gd name="T16" fmla="*/ 28 w 89"/>
                      <a:gd name="T17" fmla="*/ 1 h 120"/>
                      <a:gd name="T18" fmla="*/ 16 w 89"/>
                      <a:gd name="T19" fmla="*/ 8 h 120"/>
                      <a:gd name="T20" fmla="*/ 7 w 89"/>
                      <a:gd name="T21" fmla="*/ 19 h 120"/>
                      <a:gd name="T22" fmla="*/ 4 w 89"/>
                      <a:gd name="T23" fmla="*/ 33 h 120"/>
                      <a:gd name="T24" fmla="*/ 7 w 89"/>
                      <a:gd name="T25" fmla="*/ 43 h 120"/>
                      <a:gd name="T26" fmla="*/ 14 w 89"/>
                      <a:gd name="T27" fmla="*/ 52 h 120"/>
                      <a:gd name="T28" fmla="*/ 24 w 89"/>
                      <a:gd name="T29" fmla="*/ 58 h 120"/>
                      <a:gd name="T30" fmla="*/ 14 w 89"/>
                      <a:gd name="T31" fmla="*/ 64 h 120"/>
                      <a:gd name="T32" fmla="*/ 4 w 89"/>
                      <a:gd name="T33" fmla="*/ 73 h 120"/>
                      <a:gd name="T34" fmla="*/ 0 w 89"/>
                      <a:gd name="T35" fmla="*/ 85 h 120"/>
                      <a:gd name="T36" fmla="*/ 1 w 89"/>
                      <a:gd name="T37" fmla="*/ 97 h 120"/>
                      <a:gd name="T38" fmla="*/ 9 w 89"/>
                      <a:gd name="T39" fmla="*/ 110 h 120"/>
                      <a:gd name="T40" fmla="*/ 22 w 89"/>
                      <a:gd name="T41" fmla="*/ 118 h 120"/>
                      <a:gd name="T42" fmla="*/ 39 w 89"/>
                      <a:gd name="T43" fmla="*/ 120 h 120"/>
                      <a:gd name="T44" fmla="*/ 59 w 89"/>
                      <a:gd name="T45" fmla="*/ 119 h 120"/>
                      <a:gd name="T46" fmla="*/ 74 w 89"/>
                      <a:gd name="T47" fmla="*/ 114 h 120"/>
                      <a:gd name="T48" fmla="*/ 84 w 89"/>
                      <a:gd name="T49" fmla="*/ 104 h 120"/>
                      <a:gd name="T50" fmla="*/ 88 w 89"/>
                      <a:gd name="T51" fmla="*/ 92 h 120"/>
                      <a:gd name="T52" fmla="*/ 88 w 89"/>
                      <a:gd name="T53" fmla="*/ 79 h 120"/>
                      <a:gd name="T54" fmla="*/ 81 w 89"/>
                      <a:gd name="T55" fmla="*/ 68 h 120"/>
                      <a:gd name="T56" fmla="*/ 64 w 89"/>
                      <a:gd name="T57" fmla="*/ 72 h 120"/>
                      <a:gd name="T58" fmla="*/ 68 w 89"/>
                      <a:gd name="T59" fmla="*/ 79 h 120"/>
                      <a:gd name="T60" fmla="*/ 69 w 89"/>
                      <a:gd name="T61" fmla="*/ 89 h 120"/>
                      <a:gd name="T62" fmla="*/ 66 w 89"/>
                      <a:gd name="T63" fmla="*/ 97 h 120"/>
                      <a:gd name="T64" fmla="*/ 59 w 89"/>
                      <a:gd name="T65" fmla="*/ 104 h 120"/>
                      <a:gd name="T66" fmla="*/ 51 w 89"/>
                      <a:gd name="T67" fmla="*/ 108 h 120"/>
                      <a:gd name="T68" fmla="*/ 42 w 89"/>
                      <a:gd name="T69" fmla="*/ 108 h 120"/>
                      <a:gd name="T70" fmla="*/ 32 w 89"/>
                      <a:gd name="T71" fmla="*/ 106 h 120"/>
                      <a:gd name="T72" fmla="*/ 26 w 89"/>
                      <a:gd name="T73" fmla="*/ 102 h 120"/>
                      <a:gd name="T74" fmla="*/ 20 w 89"/>
                      <a:gd name="T75" fmla="*/ 93 h 120"/>
                      <a:gd name="T76" fmla="*/ 20 w 89"/>
                      <a:gd name="T77" fmla="*/ 84 h 120"/>
                      <a:gd name="T78" fmla="*/ 22 w 89"/>
                      <a:gd name="T79" fmla="*/ 76 h 120"/>
                      <a:gd name="T80" fmla="*/ 28 w 89"/>
                      <a:gd name="T81" fmla="*/ 69 h 120"/>
                      <a:gd name="T82" fmla="*/ 37 w 89"/>
                      <a:gd name="T83" fmla="*/ 65 h 120"/>
                      <a:gd name="T84" fmla="*/ 47 w 89"/>
                      <a:gd name="T85" fmla="*/ 65 h 120"/>
                      <a:gd name="T86" fmla="*/ 57 w 89"/>
                      <a:gd name="T87" fmla="*/ 66 h 120"/>
                      <a:gd name="T88" fmla="*/ 64 w 89"/>
                      <a:gd name="T89" fmla="*/ 72 h 120"/>
                      <a:gd name="T90" fmla="*/ 53 w 89"/>
                      <a:gd name="T91" fmla="*/ 52 h 120"/>
                      <a:gd name="T92" fmla="*/ 43 w 89"/>
                      <a:gd name="T93" fmla="*/ 53 h 120"/>
                      <a:gd name="T94" fmla="*/ 37 w 89"/>
                      <a:gd name="T95" fmla="*/ 52 h 120"/>
                      <a:gd name="T96" fmla="*/ 27 w 89"/>
                      <a:gd name="T97" fmla="*/ 45 h 120"/>
                      <a:gd name="T98" fmla="*/ 23 w 89"/>
                      <a:gd name="T99" fmla="*/ 38 h 120"/>
                      <a:gd name="T100" fmla="*/ 23 w 89"/>
                      <a:gd name="T101" fmla="*/ 29 h 120"/>
                      <a:gd name="T102" fmla="*/ 27 w 89"/>
                      <a:gd name="T103" fmla="*/ 20 h 120"/>
                      <a:gd name="T104" fmla="*/ 37 w 89"/>
                      <a:gd name="T105" fmla="*/ 14 h 120"/>
                      <a:gd name="T106" fmla="*/ 53 w 89"/>
                      <a:gd name="T107" fmla="*/ 14 h 120"/>
                      <a:gd name="T108" fmla="*/ 62 w 89"/>
                      <a:gd name="T109" fmla="*/ 20 h 120"/>
                      <a:gd name="T110" fmla="*/ 65 w 89"/>
                      <a:gd name="T111" fmla="*/ 29 h 120"/>
                      <a:gd name="T112" fmla="*/ 65 w 89"/>
                      <a:gd name="T113" fmla="*/ 38 h 120"/>
                      <a:gd name="T114" fmla="*/ 62 w 89"/>
                      <a:gd name="T115" fmla="*/ 46 h 12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  <a:cxn ang="0">
                        <a:pos x="T102" y="T103"/>
                      </a:cxn>
                      <a:cxn ang="0">
                        <a:pos x="T104" y="T105"/>
                      </a:cxn>
                      <a:cxn ang="0">
                        <a:pos x="T106" y="T107"/>
                      </a:cxn>
                      <a:cxn ang="0">
                        <a:pos x="T108" y="T109"/>
                      </a:cxn>
                      <a:cxn ang="0">
                        <a:pos x="T110" y="T111"/>
                      </a:cxn>
                      <a:cxn ang="0">
                        <a:pos x="T112" y="T113"/>
                      </a:cxn>
                      <a:cxn ang="0">
                        <a:pos x="T114" y="T115"/>
                      </a:cxn>
                    </a:cxnLst>
                    <a:rect l="0" t="0" r="r" b="b"/>
                    <a:pathLst>
                      <a:path w="89" h="120">
                        <a:moveTo>
                          <a:pt x="72" y="61"/>
                        </a:moveTo>
                        <a:lnTo>
                          <a:pt x="68" y="60"/>
                        </a:lnTo>
                        <a:lnTo>
                          <a:pt x="64" y="60"/>
                        </a:lnTo>
                        <a:lnTo>
                          <a:pt x="64" y="58"/>
                        </a:lnTo>
                        <a:lnTo>
                          <a:pt x="66" y="57"/>
                        </a:lnTo>
                        <a:lnTo>
                          <a:pt x="69" y="56"/>
                        </a:lnTo>
                        <a:lnTo>
                          <a:pt x="72" y="54"/>
                        </a:lnTo>
                        <a:lnTo>
                          <a:pt x="74" y="53"/>
                        </a:lnTo>
                        <a:lnTo>
                          <a:pt x="77" y="50"/>
                        </a:lnTo>
                        <a:lnTo>
                          <a:pt x="78" y="49"/>
                        </a:lnTo>
                        <a:lnTo>
                          <a:pt x="80" y="46"/>
                        </a:lnTo>
                        <a:lnTo>
                          <a:pt x="82" y="43"/>
                        </a:lnTo>
                        <a:lnTo>
                          <a:pt x="82" y="41"/>
                        </a:lnTo>
                        <a:lnTo>
                          <a:pt x="84" y="38"/>
                        </a:lnTo>
                        <a:lnTo>
                          <a:pt x="84" y="35"/>
                        </a:lnTo>
                        <a:lnTo>
                          <a:pt x="84" y="33"/>
                        </a:lnTo>
                        <a:lnTo>
                          <a:pt x="84" y="29"/>
                        </a:lnTo>
                        <a:lnTo>
                          <a:pt x="84" y="26"/>
                        </a:lnTo>
                        <a:lnTo>
                          <a:pt x="82" y="22"/>
                        </a:lnTo>
                        <a:lnTo>
                          <a:pt x="81" y="19"/>
                        </a:lnTo>
                        <a:lnTo>
                          <a:pt x="80" y="16"/>
                        </a:lnTo>
                        <a:lnTo>
                          <a:pt x="78" y="14"/>
                        </a:lnTo>
                        <a:lnTo>
                          <a:pt x="76" y="11"/>
                        </a:lnTo>
                        <a:lnTo>
                          <a:pt x="73" y="8"/>
                        </a:lnTo>
                        <a:lnTo>
                          <a:pt x="70" y="7"/>
                        </a:lnTo>
                        <a:lnTo>
                          <a:pt x="68" y="4"/>
                        </a:lnTo>
                        <a:lnTo>
                          <a:pt x="64" y="3"/>
                        </a:lnTo>
                        <a:lnTo>
                          <a:pt x="61" y="1"/>
                        </a:lnTo>
                        <a:lnTo>
                          <a:pt x="57" y="1"/>
                        </a:lnTo>
                        <a:lnTo>
                          <a:pt x="53" y="0"/>
                        </a:lnTo>
                        <a:lnTo>
                          <a:pt x="49" y="0"/>
                        </a:lnTo>
                        <a:lnTo>
                          <a:pt x="45" y="0"/>
                        </a:lnTo>
                        <a:lnTo>
                          <a:pt x="41" y="0"/>
                        </a:lnTo>
                        <a:lnTo>
                          <a:pt x="37" y="0"/>
                        </a:lnTo>
                        <a:lnTo>
                          <a:pt x="32" y="1"/>
                        </a:lnTo>
                        <a:lnTo>
                          <a:pt x="28" y="1"/>
                        </a:lnTo>
                        <a:lnTo>
                          <a:pt x="24" y="3"/>
                        </a:lnTo>
                        <a:lnTo>
                          <a:pt x="22" y="4"/>
                        </a:lnTo>
                        <a:lnTo>
                          <a:pt x="19" y="6"/>
                        </a:lnTo>
                        <a:lnTo>
                          <a:pt x="16" y="8"/>
                        </a:lnTo>
                        <a:lnTo>
                          <a:pt x="14" y="11"/>
                        </a:lnTo>
                        <a:lnTo>
                          <a:pt x="11" y="14"/>
                        </a:lnTo>
                        <a:lnTo>
                          <a:pt x="9" y="16"/>
                        </a:lnTo>
                        <a:lnTo>
                          <a:pt x="7" y="19"/>
                        </a:lnTo>
                        <a:lnTo>
                          <a:pt x="5" y="22"/>
                        </a:lnTo>
                        <a:lnTo>
                          <a:pt x="5" y="26"/>
                        </a:lnTo>
                        <a:lnTo>
                          <a:pt x="4" y="29"/>
                        </a:lnTo>
                        <a:lnTo>
                          <a:pt x="4" y="33"/>
                        </a:lnTo>
                        <a:lnTo>
                          <a:pt x="4" y="35"/>
                        </a:lnTo>
                        <a:lnTo>
                          <a:pt x="5" y="38"/>
                        </a:lnTo>
                        <a:lnTo>
                          <a:pt x="5" y="41"/>
                        </a:lnTo>
                        <a:lnTo>
                          <a:pt x="7" y="43"/>
                        </a:lnTo>
                        <a:lnTo>
                          <a:pt x="8" y="46"/>
                        </a:lnTo>
                        <a:lnTo>
                          <a:pt x="9" y="47"/>
                        </a:lnTo>
                        <a:lnTo>
                          <a:pt x="11" y="50"/>
                        </a:lnTo>
                        <a:lnTo>
                          <a:pt x="14" y="52"/>
                        </a:lnTo>
                        <a:lnTo>
                          <a:pt x="16" y="54"/>
                        </a:lnTo>
                        <a:lnTo>
                          <a:pt x="19" y="56"/>
                        </a:lnTo>
                        <a:lnTo>
                          <a:pt x="22" y="57"/>
                        </a:lnTo>
                        <a:lnTo>
                          <a:pt x="24" y="58"/>
                        </a:lnTo>
                        <a:lnTo>
                          <a:pt x="24" y="60"/>
                        </a:lnTo>
                        <a:lnTo>
                          <a:pt x="22" y="60"/>
                        </a:lnTo>
                        <a:lnTo>
                          <a:pt x="18" y="61"/>
                        </a:lnTo>
                        <a:lnTo>
                          <a:pt x="14" y="64"/>
                        </a:lnTo>
                        <a:lnTo>
                          <a:pt x="11" y="66"/>
                        </a:lnTo>
                        <a:lnTo>
                          <a:pt x="8" y="68"/>
                        </a:lnTo>
                        <a:lnTo>
                          <a:pt x="5" y="70"/>
                        </a:lnTo>
                        <a:lnTo>
                          <a:pt x="4" y="73"/>
                        </a:lnTo>
                        <a:lnTo>
                          <a:pt x="3" y="76"/>
                        </a:lnTo>
                        <a:lnTo>
                          <a:pt x="1" y="79"/>
                        </a:lnTo>
                        <a:lnTo>
                          <a:pt x="0" y="81"/>
                        </a:lnTo>
                        <a:lnTo>
                          <a:pt x="0" y="85"/>
                        </a:lnTo>
                        <a:lnTo>
                          <a:pt x="0" y="88"/>
                        </a:lnTo>
                        <a:lnTo>
                          <a:pt x="0" y="92"/>
                        </a:lnTo>
                        <a:lnTo>
                          <a:pt x="1" y="95"/>
                        </a:lnTo>
                        <a:lnTo>
                          <a:pt x="1" y="97"/>
                        </a:lnTo>
                        <a:lnTo>
                          <a:pt x="3" y="102"/>
                        </a:lnTo>
                        <a:lnTo>
                          <a:pt x="5" y="104"/>
                        </a:lnTo>
                        <a:lnTo>
                          <a:pt x="7" y="107"/>
                        </a:lnTo>
                        <a:lnTo>
                          <a:pt x="9" y="110"/>
                        </a:lnTo>
                        <a:lnTo>
                          <a:pt x="12" y="112"/>
                        </a:lnTo>
                        <a:lnTo>
                          <a:pt x="15" y="114"/>
                        </a:lnTo>
                        <a:lnTo>
                          <a:pt x="18" y="115"/>
                        </a:lnTo>
                        <a:lnTo>
                          <a:pt x="22" y="118"/>
                        </a:lnTo>
                        <a:lnTo>
                          <a:pt x="26" y="119"/>
                        </a:lnTo>
                        <a:lnTo>
                          <a:pt x="30" y="119"/>
                        </a:lnTo>
                        <a:lnTo>
                          <a:pt x="34" y="120"/>
                        </a:lnTo>
                        <a:lnTo>
                          <a:pt x="39" y="120"/>
                        </a:lnTo>
                        <a:lnTo>
                          <a:pt x="45" y="120"/>
                        </a:lnTo>
                        <a:lnTo>
                          <a:pt x="50" y="120"/>
                        </a:lnTo>
                        <a:lnTo>
                          <a:pt x="54" y="120"/>
                        </a:lnTo>
                        <a:lnTo>
                          <a:pt x="59" y="119"/>
                        </a:lnTo>
                        <a:lnTo>
                          <a:pt x="64" y="119"/>
                        </a:lnTo>
                        <a:lnTo>
                          <a:pt x="68" y="118"/>
                        </a:lnTo>
                        <a:lnTo>
                          <a:pt x="70" y="115"/>
                        </a:lnTo>
                        <a:lnTo>
                          <a:pt x="74" y="114"/>
                        </a:lnTo>
                        <a:lnTo>
                          <a:pt x="77" y="112"/>
                        </a:lnTo>
                        <a:lnTo>
                          <a:pt x="80" y="110"/>
                        </a:lnTo>
                        <a:lnTo>
                          <a:pt x="82" y="107"/>
                        </a:lnTo>
                        <a:lnTo>
                          <a:pt x="84" y="104"/>
                        </a:lnTo>
                        <a:lnTo>
                          <a:pt x="85" y="102"/>
                        </a:lnTo>
                        <a:lnTo>
                          <a:pt x="87" y="97"/>
                        </a:lnTo>
                        <a:lnTo>
                          <a:pt x="88" y="95"/>
                        </a:lnTo>
                        <a:lnTo>
                          <a:pt x="88" y="92"/>
                        </a:lnTo>
                        <a:lnTo>
                          <a:pt x="89" y="88"/>
                        </a:lnTo>
                        <a:lnTo>
                          <a:pt x="88" y="85"/>
                        </a:lnTo>
                        <a:lnTo>
                          <a:pt x="88" y="81"/>
                        </a:lnTo>
                        <a:lnTo>
                          <a:pt x="88" y="79"/>
                        </a:lnTo>
                        <a:lnTo>
                          <a:pt x="87" y="76"/>
                        </a:lnTo>
                        <a:lnTo>
                          <a:pt x="85" y="73"/>
                        </a:lnTo>
                        <a:lnTo>
                          <a:pt x="82" y="70"/>
                        </a:lnTo>
                        <a:lnTo>
                          <a:pt x="81" y="68"/>
                        </a:lnTo>
                        <a:lnTo>
                          <a:pt x="78" y="66"/>
                        </a:lnTo>
                        <a:lnTo>
                          <a:pt x="74" y="64"/>
                        </a:lnTo>
                        <a:lnTo>
                          <a:pt x="72" y="61"/>
                        </a:lnTo>
                        <a:close/>
                        <a:moveTo>
                          <a:pt x="64" y="72"/>
                        </a:moveTo>
                        <a:lnTo>
                          <a:pt x="65" y="73"/>
                        </a:lnTo>
                        <a:lnTo>
                          <a:pt x="66" y="74"/>
                        </a:lnTo>
                        <a:lnTo>
                          <a:pt x="68" y="77"/>
                        </a:lnTo>
                        <a:lnTo>
                          <a:pt x="68" y="79"/>
                        </a:lnTo>
                        <a:lnTo>
                          <a:pt x="69" y="81"/>
                        </a:lnTo>
                        <a:lnTo>
                          <a:pt x="69" y="84"/>
                        </a:lnTo>
                        <a:lnTo>
                          <a:pt x="69" y="87"/>
                        </a:lnTo>
                        <a:lnTo>
                          <a:pt x="69" y="89"/>
                        </a:lnTo>
                        <a:lnTo>
                          <a:pt x="69" y="91"/>
                        </a:lnTo>
                        <a:lnTo>
                          <a:pt x="68" y="93"/>
                        </a:lnTo>
                        <a:lnTo>
                          <a:pt x="68" y="96"/>
                        </a:lnTo>
                        <a:lnTo>
                          <a:pt x="66" y="97"/>
                        </a:lnTo>
                        <a:lnTo>
                          <a:pt x="65" y="99"/>
                        </a:lnTo>
                        <a:lnTo>
                          <a:pt x="64" y="102"/>
                        </a:lnTo>
                        <a:lnTo>
                          <a:pt x="61" y="103"/>
                        </a:lnTo>
                        <a:lnTo>
                          <a:pt x="59" y="104"/>
                        </a:lnTo>
                        <a:lnTo>
                          <a:pt x="58" y="106"/>
                        </a:lnTo>
                        <a:lnTo>
                          <a:pt x="55" y="106"/>
                        </a:lnTo>
                        <a:lnTo>
                          <a:pt x="54" y="107"/>
                        </a:lnTo>
                        <a:lnTo>
                          <a:pt x="51" y="108"/>
                        </a:lnTo>
                        <a:lnTo>
                          <a:pt x="49" y="108"/>
                        </a:lnTo>
                        <a:lnTo>
                          <a:pt x="47" y="108"/>
                        </a:lnTo>
                        <a:lnTo>
                          <a:pt x="45" y="108"/>
                        </a:lnTo>
                        <a:lnTo>
                          <a:pt x="42" y="108"/>
                        </a:lnTo>
                        <a:lnTo>
                          <a:pt x="39" y="108"/>
                        </a:lnTo>
                        <a:lnTo>
                          <a:pt x="37" y="108"/>
                        </a:lnTo>
                        <a:lnTo>
                          <a:pt x="35" y="107"/>
                        </a:lnTo>
                        <a:lnTo>
                          <a:pt x="32" y="106"/>
                        </a:lnTo>
                        <a:lnTo>
                          <a:pt x="31" y="106"/>
                        </a:lnTo>
                        <a:lnTo>
                          <a:pt x="30" y="104"/>
                        </a:lnTo>
                        <a:lnTo>
                          <a:pt x="27" y="103"/>
                        </a:lnTo>
                        <a:lnTo>
                          <a:pt x="26" y="102"/>
                        </a:lnTo>
                        <a:lnTo>
                          <a:pt x="24" y="99"/>
                        </a:lnTo>
                        <a:lnTo>
                          <a:pt x="23" y="97"/>
                        </a:lnTo>
                        <a:lnTo>
                          <a:pt x="22" y="96"/>
                        </a:lnTo>
                        <a:lnTo>
                          <a:pt x="20" y="93"/>
                        </a:lnTo>
                        <a:lnTo>
                          <a:pt x="20" y="91"/>
                        </a:lnTo>
                        <a:lnTo>
                          <a:pt x="20" y="89"/>
                        </a:lnTo>
                        <a:lnTo>
                          <a:pt x="20" y="87"/>
                        </a:lnTo>
                        <a:lnTo>
                          <a:pt x="20" y="84"/>
                        </a:lnTo>
                        <a:lnTo>
                          <a:pt x="20" y="81"/>
                        </a:lnTo>
                        <a:lnTo>
                          <a:pt x="20" y="79"/>
                        </a:lnTo>
                        <a:lnTo>
                          <a:pt x="22" y="77"/>
                        </a:lnTo>
                        <a:lnTo>
                          <a:pt x="22" y="76"/>
                        </a:lnTo>
                        <a:lnTo>
                          <a:pt x="23" y="73"/>
                        </a:lnTo>
                        <a:lnTo>
                          <a:pt x="24" y="72"/>
                        </a:lnTo>
                        <a:lnTo>
                          <a:pt x="27" y="70"/>
                        </a:lnTo>
                        <a:lnTo>
                          <a:pt x="28" y="69"/>
                        </a:lnTo>
                        <a:lnTo>
                          <a:pt x="30" y="68"/>
                        </a:lnTo>
                        <a:lnTo>
                          <a:pt x="32" y="66"/>
                        </a:lnTo>
                        <a:lnTo>
                          <a:pt x="34" y="66"/>
                        </a:lnTo>
                        <a:lnTo>
                          <a:pt x="37" y="65"/>
                        </a:lnTo>
                        <a:lnTo>
                          <a:pt x="39" y="65"/>
                        </a:lnTo>
                        <a:lnTo>
                          <a:pt x="42" y="65"/>
                        </a:lnTo>
                        <a:lnTo>
                          <a:pt x="45" y="65"/>
                        </a:lnTo>
                        <a:lnTo>
                          <a:pt x="47" y="65"/>
                        </a:lnTo>
                        <a:lnTo>
                          <a:pt x="50" y="65"/>
                        </a:lnTo>
                        <a:lnTo>
                          <a:pt x="51" y="65"/>
                        </a:lnTo>
                        <a:lnTo>
                          <a:pt x="54" y="66"/>
                        </a:lnTo>
                        <a:lnTo>
                          <a:pt x="57" y="66"/>
                        </a:lnTo>
                        <a:lnTo>
                          <a:pt x="58" y="68"/>
                        </a:lnTo>
                        <a:lnTo>
                          <a:pt x="59" y="69"/>
                        </a:lnTo>
                        <a:lnTo>
                          <a:pt x="61" y="69"/>
                        </a:lnTo>
                        <a:lnTo>
                          <a:pt x="64" y="72"/>
                        </a:lnTo>
                        <a:close/>
                        <a:moveTo>
                          <a:pt x="57" y="50"/>
                        </a:moveTo>
                        <a:lnTo>
                          <a:pt x="55" y="50"/>
                        </a:lnTo>
                        <a:lnTo>
                          <a:pt x="54" y="52"/>
                        </a:lnTo>
                        <a:lnTo>
                          <a:pt x="53" y="52"/>
                        </a:lnTo>
                        <a:lnTo>
                          <a:pt x="50" y="53"/>
                        </a:lnTo>
                        <a:lnTo>
                          <a:pt x="49" y="53"/>
                        </a:lnTo>
                        <a:lnTo>
                          <a:pt x="46" y="53"/>
                        </a:lnTo>
                        <a:lnTo>
                          <a:pt x="43" y="53"/>
                        </a:lnTo>
                        <a:lnTo>
                          <a:pt x="42" y="53"/>
                        </a:lnTo>
                        <a:lnTo>
                          <a:pt x="39" y="53"/>
                        </a:lnTo>
                        <a:lnTo>
                          <a:pt x="38" y="53"/>
                        </a:lnTo>
                        <a:lnTo>
                          <a:pt x="37" y="52"/>
                        </a:lnTo>
                        <a:lnTo>
                          <a:pt x="32" y="50"/>
                        </a:lnTo>
                        <a:lnTo>
                          <a:pt x="30" y="47"/>
                        </a:lnTo>
                        <a:lnTo>
                          <a:pt x="28" y="46"/>
                        </a:lnTo>
                        <a:lnTo>
                          <a:pt x="27" y="45"/>
                        </a:lnTo>
                        <a:lnTo>
                          <a:pt x="26" y="43"/>
                        </a:lnTo>
                        <a:lnTo>
                          <a:pt x="24" y="42"/>
                        </a:lnTo>
                        <a:lnTo>
                          <a:pt x="24" y="39"/>
                        </a:lnTo>
                        <a:lnTo>
                          <a:pt x="23" y="38"/>
                        </a:lnTo>
                        <a:lnTo>
                          <a:pt x="23" y="35"/>
                        </a:lnTo>
                        <a:lnTo>
                          <a:pt x="23" y="33"/>
                        </a:lnTo>
                        <a:lnTo>
                          <a:pt x="23" y="30"/>
                        </a:lnTo>
                        <a:lnTo>
                          <a:pt x="23" y="29"/>
                        </a:lnTo>
                        <a:lnTo>
                          <a:pt x="24" y="26"/>
                        </a:lnTo>
                        <a:lnTo>
                          <a:pt x="24" y="23"/>
                        </a:lnTo>
                        <a:lnTo>
                          <a:pt x="26" y="22"/>
                        </a:lnTo>
                        <a:lnTo>
                          <a:pt x="27" y="20"/>
                        </a:lnTo>
                        <a:lnTo>
                          <a:pt x="28" y="19"/>
                        </a:lnTo>
                        <a:lnTo>
                          <a:pt x="30" y="16"/>
                        </a:lnTo>
                        <a:lnTo>
                          <a:pt x="32" y="15"/>
                        </a:lnTo>
                        <a:lnTo>
                          <a:pt x="37" y="14"/>
                        </a:lnTo>
                        <a:lnTo>
                          <a:pt x="41" y="12"/>
                        </a:lnTo>
                        <a:lnTo>
                          <a:pt x="45" y="12"/>
                        </a:lnTo>
                        <a:lnTo>
                          <a:pt x="49" y="12"/>
                        </a:lnTo>
                        <a:lnTo>
                          <a:pt x="53" y="14"/>
                        </a:lnTo>
                        <a:lnTo>
                          <a:pt x="55" y="15"/>
                        </a:lnTo>
                        <a:lnTo>
                          <a:pt x="58" y="16"/>
                        </a:lnTo>
                        <a:lnTo>
                          <a:pt x="61" y="19"/>
                        </a:lnTo>
                        <a:lnTo>
                          <a:pt x="62" y="20"/>
                        </a:lnTo>
                        <a:lnTo>
                          <a:pt x="64" y="22"/>
                        </a:lnTo>
                        <a:lnTo>
                          <a:pt x="64" y="23"/>
                        </a:lnTo>
                        <a:lnTo>
                          <a:pt x="65" y="26"/>
                        </a:lnTo>
                        <a:lnTo>
                          <a:pt x="65" y="29"/>
                        </a:lnTo>
                        <a:lnTo>
                          <a:pt x="66" y="30"/>
                        </a:lnTo>
                        <a:lnTo>
                          <a:pt x="66" y="33"/>
                        </a:lnTo>
                        <a:lnTo>
                          <a:pt x="66" y="35"/>
                        </a:lnTo>
                        <a:lnTo>
                          <a:pt x="65" y="38"/>
                        </a:lnTo>
                        <a:lnTo>
                          <a:pt x="65" y="39"/>
                        </a:lnTo>
                        <a:lnTo>
                          <a:pt x="64" y="42"/>
                        </a:lnTo>
                        <a:lnTo>
                          <a:pt x="64" y="43"/>
                        </a:lnTo>
                        <a:lnTo>
                          <a:pt x="62" y="46"/>
                        </a:lnTo>
                        <a:lnTo>
                          <a:pt x="61" y="47"/>
                        </a:lnTo>
                        <a:lnTo>
                          <a:pt x="58" y="49"/>
                        </a:lnTo>
                        <a:lnTo>
                          <a:pt x="57" y="50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861" name="Freeform 727">
                    <a:extLst>
                      <a:ext uri="{FF2B5EF4-FFF2-40B4-BE49-F238E27FC236}">
                        <a16:creationId xmlns="" xmlns:a16="http://schemas.microsoft.com/office/drawing/2014/main" id="{CAA394B5-2A15-48F8-967F-B21C4AFC5DB3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441826" y="1244600"/>
                    <a:ext cx="42863" cy="61913"/>
                  </a:xfrm>
                  <a:custGeom>
                    <a:avLst/>
                    <a:gdLst>
                      <a:gd name="T0" fmla="*/ 62 w 81"/>
                      <a:gd name="T1" fmla="*/ 12 h 117"/>
                      <a:gd name="T2" fmla="*/ 22 w 81"/>
                      <a:gd name="T3" fmla="*/ 117 h 117"/>
                      <a:gd name="T4" fmla="*/ 41 w 81"/>
                      <a:gd name="T5" fmla="*/ 117 h 117"/>
                      <a:gd name="T6" fmla="*/ 81 w 81"/>
                      <a:gd name="T7" fmla="*/ 15 h 117"/>
                      <a:gd name="T8" fmla="*/ 81 w 81"/>
                      <a:gd name="T9" fmla="*/ 0 h 117"/>
                      <a:gd name="T10" fmla="*/ 0 w 81"/>
                      <a:gd name="T11" fmla="*/ 0 h 117"/>
                      <a:gd name="T12" fmla="*/ 0 w 81"/>
                      <a:gd name="T13" fmla="*/ 12 h 117"/>
                      <a:gd name="T14" fmla="*/ 62 w 81"/>
                      <a:gd name="T15" fmla="*/ 12 h 11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</a:cxnLst>
                    <a:rect l="0" t="0" r="r" b="b"/>
                    <a:pathLst>
                      <a:path w="81" h="117">
                        <a:moveTo>
                          <a:pt x="62" y="12"/>
                        </a:moveTo>
                        <a:lnTo>
                          <a:pt x="22" y="117"/>
                        </a:lnTo>
                        <a:lnTo>
                          <a:pt x="41" y="117"/>
                        </a:lnTo>
                        <a:lnTo>
                          <a:pt x="81" y="15"/>
                        </a:lnTo>
                        <a:lnTo>
                          <a:pt x="81" y="0"/>
                        </a:lnTo>
                        <a:lnTo>
                          <a:pt x="0" y="0"/>
                        </a:lnTo>
                        <a:lnTo>
                          <a:pt x="0" y="12"/>
                        </a:lnTo>
                        <a:lnTo>
                          <a:pt x="62" y="12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862" name="Freeform 728">
                    <a:extLst>
                      <a:ext uri="{FF2B5EF4-FFF2-40B4-BE49-F238E27FC236}">
                        <a16:creationId xmlns="" xmlns:a16="http://schemas.microsoft.com/office/drawing/2014/main" id="{E55BD75D-8F03-4EBA-98FD-68513FDC544A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4440239" y="1377950"/>
                    <a:ext cx="46038" cy="65088"/>
                  </a:xfrm>
                  <a:custGeom>
                    <a:avLst/>
                    <a:gdLst>
                      <a:gd name="T0" fmla="*/ 0 w 86"/>
                      <a:gd name="T1" fmla="*/ 72 h 122"/>
                      <a:gd name="T2" fmla="*/ 2 w 86"/>
                      <a:gd name="T3" fmla="*/ 83 h 122"/>
                      <a:gd name="T4" fmla="*/ 4 w 86"/>
                      <a:gd name="T5" fmla="*/ 93 h 122"/>
                      <a:gd name="T6" fmla="*/ 8 w 86"/>
                      <a:gd name="T7" fmla="*/ 102 h 122"/>
                      <a:gd name="T8" fmla="*/ 13 w 86"/>
                      <a:gd name="T9" fmla="*/ 108 h 122"/>
                      <a:gd name="T10" fmla="*/ 19 w 86"/>
                      <a:gd name="T11" fmla="*/ 114 h 122"/>
                      <a:gd name="T12" fmla="*/ 30 w 86"/>
                      <a:gd name="T13" fmla="*/ 119 h 122"/>
                      <a:gd name="T14" fmla="*/ 41 w 86"/>
                      <a:gd name="T15" fmla="*/ 122 h 122"/>
                      <a:gd name="T16" fmla="*/ 53 w 86"/>
                      <a:gd name="T17" fmla="*/ 121 h 122"/>
                      <a:gd name="T18" fmla="*/ 64 w 86"/>
                      <a:gd name="T19" fmla="*/ 118 h 122"/>
                      <a:gd name="T20" fmla="*/ 72 w 86"/>
                      <a:gd name="T21" fmla="*/ 114 h 122"/>
                      <a:gd name="T22" fmla="*/ 80 w 86"/>
                      <a:gd name="T23" fmla="*/ 103 h 122"/>
                      <a:gd name="T24" fmla="*/ 86 w 86"/>
                      <a:gd name="T25" fmla="*/ 91 h 122"/>
                      <a:gd name="T26" fmla="*/ 86 w 86"/>
                      <a:gd name="T27" fmla="*/ 76 h 122"/>
                      <a:gd name="T28" fmla="*/ 83 w 86"/>
                      <a:gd name="T29" fmla="*/ 62 h 122"/>
                      <a:gd name="T30" fmla="*/ 76 w 86"/>
                      <a:gd name="T31" fmla="*/ 53 h 122"/>
                      <a:gd name="T32" fmla="*/ 68 w 86"/>
                      <a:gd name="T33" fmla="*/ 46 h 122"/>
                      <a:gd name="T34" fmla="*/ 58 w 86"/>
                      <a:gd name="T35" fmla="*/ 42 h 122"/>
                      <a:gd name="T36" fmla="*/ 48 w 86"/>
                      <a:gd name="T37" fmla="*/ 41 h 122"/>
                      <a:gd name="T38" fmla="*/ 40 w 86"/>
                      <a:gd name="T39" fmla="*/ 42 h 122"/>
                      <a:gd name="T40" fmla="*/ 33 w 86"/>
                      <a:gd name="T41" fmla="*/ 45 h 122"/>
                      <a:gd name="T42" fmla="*/ 26 w 86"/>
                      <a:gd name="T43" fmla="*/ 50 h 122"/>
                      <a:gd name="T44" fmla="*/ 21 w 86"/>
                      <a:gd name="T45" fmla="*/ 57 h 122"/>
                      <a:gd name="T46" fmla="*/ 22 w 86"/>
                      <a:gd name="T47" fmla="*/ 38 h 122"/>
                      <a:gd name="T48" fmla="*/ 27 w 86"/>
                      <a:gd name="T49" fmla="*/ 25 h 122"/>
                      <a:gd name="T50" fmla="*/ 37 w 86"/>
                      <a:gd name="T51" fmla="*/ 16 h 122"/>
                      <a:gd name="T52" fmla="*/ 46 w 86"/>
                      <a:gd name="T53" fmla="*/ 14 h 122"/>
                      <a:gd name="T54" fmla="*/ 57 w 86"/>
                      <a:gd name="T55" fmla="*/ 16 h 122"/>
                      <a:gd name="T56" fmla="*/ 61 w 86"/>
                      <a:gd name="T57" fmla="*/ 20 h 122"/>
                      <a:gd name="T58" fmla="*/ 64 w 86"/>
                      <a:gd name="T59" fmla="*/ 25 h 122"/>
                      <a:gd name="T60" fmla="*/ 65 w 86"/>
                      <a:gd name="T61" fmla="*/ 31 h 122"/>
                      <a:gd name="T62" fmla="*/ 84 w 86"/>
                      <a:gd name="T63" fmla="*/ 25 h 122"/>
                      <a:gd name="T64" fmla="*/ 80 w 86"/>
                      <a:gd name="T65" fmla="*/ 16 h 122"/>
                      <a:gd name="T66" fmla="*/ 73 w 86"/>
                      <a:gd name="T67" fmla="*/ 8 h 122"/>
                      <a:gd name="T68" fmla="*/ 65 w 86"/>
                      <a:gd name="T69" fmla="*/ 4 h 122"/>
                      <a:gd name="T70" fmla="*/ 54 w 86"/>
                      <a:gd name="T71" fmla="*/ 2 h 122"/>
                      <a:gd name="T72" fmla="*/ 44 w 86"/>
                      <a:gd name="T73" fmla="*/ 0 h 122"/>
                      <a:gd name="T74" fmla="*/ 33 w 86"/>
                      <a:gd name="T75" fmla="*/ 3 h 122"/>
                      <a:gd name="T76" fmla="*/ 23 w 86"/>
                      <a:gd name="T77" fmla="*/ 7 h 122"/>
                      <a:gd name="T78" fmla="*/ 17 w 86"/>
                      <a:gd name="T79" fmla="*/ 14 h 122"/>
                      <a:gd name="T80" fmla="*/ 10 w 86"/>
                      <a:gd name="T81" fmla="*/ 22 h 122"/>
                      <a:gd name="T82" fmla="*/ 6 w 86"/>
                      <a:gd name="T83" fmla="*/ 31 h 122"/>
                      <a:gd name="T84" fmla="*/ 3 w 86"/>
                      <a:gd name="T85" fmla="*/ 42 h 122"/>
                      <a:gd name="T86" fmla="*/ 2 w 86"/>
                      <a:gd name="T87" fmla="*/ 54 h 122"/>
                      <a:gd name="T88" fmla="*/ 22 w 86"/>
                      <a:gd name="T89" fmla="*/ 73 h 122"/>
                      <a:gd name="T90" fmla="*/ 26 w 86"/>
                      <a:gd name="T91" fmla="*/ 65 h 122"/>
                      <a:gd name="T92" fmla="*/ 31 w 86"/>
                      <a:gd name="T93" fmla="*/ 58 h 122"/>
                      <a:gd name="T94" fmla="*/ 42 w 86"/>
                      <a:gd name="T95" fmla="*/ 54 h 122"/>
                      <a:gd name="T96" fmla="*/ 52 w 86"/>
                      <a:gd name="T97" fmla="*/ 54 h 122"/>
                      <a:gd name="T98" fmla="*/ 60 w 86"/>
                      <a:gd name="T99" fmla="*/ 60 h 122"/>
                      <a:gd name="T100" fmla="*/ 64 w 86"/>
                      <a:gd name="T101" fmla="*/ 68 h 122"/>
                      <a:gd name="T102" fmla="*/ 65 w 86"/>
                      <a:gd name="T103" fmla="*/ 77 h 122"/>
                      <a:gd name="T104" fmla="*/ 65 w 86"/>
                      <a:gd name="T105" fmla="*/ 89 h 122"/>
                      <a:gd name="T106" fmla="*/ 63 w 86"/>
                      <a:gd name="T107" fmla="*/ 99 h 122"/>
                      <a:gd name="T108" fmla="*/ 57 w 86"/>
                      <a:gd name="T109" fmla="*/ 104 h 122"/>
                      <a:gd name="T110" fmla="*/ 49 w 86"/>
                      <a:gd name="T111" fmla="*/ 108 h 122"/>
                      <a:gd name="T112" fmla="*/ 42 w 86"/>
                      <a:gd name="T113" fmla="*/ 108 h 122"/>
                      <a:gd name="T114" fmla="*/ 36 w 86"/>
                      <a:gd name="T115" fmla="*/ 107 h 122"/>
                      <a:gd name="T116" fmla="*/ 27 w 86"/>
                      <a:gd name="T117" fmla="*/ 99 h 122"/>
                      <a:gd name="T118" fmla="*/ 23 w 86"/>
                      <a:gd name="T119" fmla="*/ 91 h 122"/>
                      <a:gd name="T120" fmla="*/ 22 w 86"/>
                      <a:gd name="T121" fmla="*/ 79 h 12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  <a:cxn ang="0">
                        <a:pos x="T102" y="T103"/>
                      </a:cxn>
                      <a:cxn ang="0">
                        <a:pos x="T104" y="T105"/>
                      </a:cxn>
                      <a:cxn ang="0">
                        <a:pos x="T106" y="T107"/>
                      </a:cxn>
                      <a:cxn ang="0">
                        <a:pos x="T108" y="T109"/>
                      </a:cxn>
                      <a:cxn ang="0">
                        <a:pos x="T110" y="T111"/>
                      </a:cxn>
                      <a:cxn ang="0">
                        <a:pos x="T112" y="T113"/>
                      </a:cxn>
                      <a:cxn ang="0">
                        <a:pos x="T114" y="T115"/>
                      </a:cxn>
                      <a:cxn ang="0">
                        <a:pos x="T116" y="T117"/>
                      </a:cxn>
                      <a:cxn ang="0">
                        <a:pos x="T118" y="T119"/>
                      </a:cxn>
                      <a:cxn ang="0">
                        <a:pos x="T120" y="T121"/>
                      </a:cxn>
                    </a:cxnLst>
                    <a:rect l="0" t="0" r="r" b="b"/>
                    <a:pathLst>
                      <a:path w="86" h="122">
                        <a:moveTo>
                          <a:pt x="0" y="64"/>
                        </a:moveTo>
                        <a:lnTo>
                          <a:pt x="0" y="68"/>
                        </a:lnTo>
                        <a:lnTo>
                          <a:pt x="0" y="72"/>
                        </a:lnTo>
                        <a:lnTo>
                          <a:pt x="2" y="76"/>
                        </a:lnTo>
                        <a:lnTo>
                          <a:pt x="2" y="80"/>
                        </a:lnTo>
                        <a:lnTo>
                          <a:pt x="2" y="83"/>
                        </a:lnTo>
                        <a:lnTo>
                          <a:pt x="3" y="87"/>
                        </a:lnTo>
                        <a:lnTo>
                          <a:pt x="4" y="89"/>
                        </a:lnTo>
                        <a:lnTo>
                          <a:pt x="4" y="93"/>
                        </a:lnTo>
                        <a:lnTo>
                          <a:pt x="6" y="96"/>
                        </a:lnTo>
                        <a:lnTo>
                          <a:pt x="7" y="99"/>
                        </a:lnTo>
                        <a:lnTo>
                          <a:pt x="8" y="102"/>
                        </a:lnTo>
                        <a:lnTo>
                          <a:pt x="10" y="103"/>
                        </a:lnTo>
                        <a:lnTo>
                          <a:pt x="11" y="106"/>
                        </a:lnTo>
                        <a:lnTo>
                          <a:pt x="13" y="108"/>
                        </a:lnTo>
                        <a:lnTo>
                          <a:pt x="14" y="110"/>
                        </a:lnTo>
                        <a:lnTo>
                          <a:pt x="17" y="111"/>
                        </a:lnTo>
                        <a:lnTo>
                          <a:pt x="19" y="114"/>
                        </a:lnTo>
                        <a:lnTo>
                          <a:pt x="22" y="115"/>
                        </a:lnTo>
                        <a:lnTo>
                          <a:pt x="26" y="118"/>
                        </a:lnTo>
                        <a:lnTo>
                          <a:pt x="30" y="119"/>
                        </a:lnTo>
                        <a:lnTo>
                          <a:pt x="33" y="121"/>
                        </a:lnTo>
                        <a:lnTo>
                          <a:pt x="37" y="121"/>
                        </a:lnTo>
                        <a:lnTo>
                          <a:pt x="41" y="122"/>
                        </a:lnTo>
                        <a:lnTo>
                          <a:pt x="44" y="122"/>
                        </a:lnTo>
                        <a:lnTo>
                          <a:pt x="49" y="122"/>
                        </a:lnTo>
                        <a:lnTo>
                          <a:pt x="53" y="121"/>
                        </a:lnTo>
                        <a:lnTo>
                          <a:pt x="57" y="121"/>
                        </a:lnTo>
                        <a:lnTo>
                          <a:pt x="60" y="119"/>
                        </a:lnTo>
                        <a:lnTo>
                          <a:pt x="64" y="118"/>
                        </a:lnTo>
                        <a:lnTo>
                          <a:pt x="67" y="116"/>
                        </a:lnTo>
                        <a:lnTo>
                          <a:pt x="69" y="115"/>
                        </a:lnTo>
                        <a:lnTo>
                          <a:pt x="72" y="114"/>
                        </a:lnTo>
                        <a:lnTo>
                          <a:pt x="76" y="110"/>
                        </a:lnTo>
                        <a:lnTo>
                          <a:pt x="79" y="107"/>
                        </a:lnTo>
                        <a:lnTo>
                          <a:pt x="80" y="103"/>
                        </a:lnTo>
                        <a:lnTo>
                          <a:pt x="83" y="99"/>
                        </a:lnTo>
                        <a:lnTo>
                          <a:pt x="84" y="95"/>
                        </a:lnTo>
                        <a:lnTo>
                          <a:pt x="86" y="91"/>
                        </a:lnTo>
                        <a:lnTo>
                          <a:pt x="86" y="85"/>
                        </a:lnTo>
                        <a:lnTo>
                          <a:pt x="86" y="80"/>
                        </a:lnTo>
                        <a:lnTo>
                          <a:pt x="86" y="76"/>
                        </a:lnTo>
                        <a:lnTo>
                          <a:pt x="86" y="70"/>
                        </a:lnTo>
                        <a:lnTo>
                          <a:pt x="84" y="66"/>
                        </a:lnTo>
                        <a:lnTo>
                          <a:pt x="83" y="62"/>
                        </a:lnTo>
                        <a:lnTo>
                          <a:pt x="81" y="58"/>
                        </a:lnTo>
                        <a:lnTo>
                          <a:pt x="79" y="56"/>
                        </a:lnTo>
                        <a:lnTo>
                          <a:pt x="76" y="53"/>
                        </a:lnTo>
                        <a:lnTo>
                          <a:pt x="73" y="50"/>
                        </a:lnTo>
                        <a:lnTo>
                          <a:pt x="71" y="47"/>
                        </a:lnTo>
                        <a:lnTo>
                          <a:pt x="68" y="46"/>
                        </a:lnTo>
                        <a:lnTo>
                          <a:pt x="65" y="45"/>
                        </a:lnTo>
                        <a:lnTo>
                          <a:pt x="61" y="43"/>
                        </a:lnTo>
                        <a:lnTo>
                          <a:pt x="58" y="42"/>
                        </a:lnTo>
                        <a:lnTo>
                          <a:pt x="54" y="42"/>
                        </a:lnTo>
                        <a:lnTo>
                          <a:pt x="52" y="41"/>
                        </a:lnTo>
                        <a:lnTo>
                          <a:pt x="48" y="41"/>
                        </a:lnTo>
                        <a:lnTo>
                          <a:pt x="45" y="41"/>
                        </a:lnTo>
                        <a:lnTo>
                          <a:pt x="42" y="42"/>
                        </a:lnTo>
                        <a:lnTo>
                          <a:pt x="40" y="42"/>
                        </a:lnTo>
                        <a:lnTo>
                          <a:pt x="37" y="43"/>
                        </a:lnTo>
                        <a:lnTo>
                          <a:pt x="36" y="43"/>
                        </a:lnTo>
                        <a:lnTo>
                          <a:pt x="33" y="45"/>
                        </a:lnTo>
                        <a:lnTo>
                          <a:pt x="31" y="46"/>
                        </a:lnTo>
                        <a:lnTo>
                          <a:pt x="29" y="47"/>
                        </a:lnTo>
                        <a:lnTo>
                          <a:pt x="26" y="50"/>
                        </a:lnTo>
                        <a:lnTo>
                          <a:pt x="25" y="52"/>
                        </a:lnTo>
                        <a:lnTo>
                          <a:pt x="22" y="54"/>
                        </a:lnTo>
                        <a:lnTo>
                          <a:pt x="21" y="57"/>
                        </a:lnTo>
                        <a:lnTo>
                          <a:pt x="21" y="50"/>
                        </a:lnTo>
                        <a:lnTo>
                          <a:pt x="21" y="43"/>
                        </a:lnTo>
                        <a:lnTo>
                          <a:pt x="22" y="38"/>
                        </a:lnTo>
                        <a:lnTo>
                          <a:pt x="23" y="33"/>
                        </a:lnTo>
                        <a:lnTo>
                          <a:pt x="26" y="29"/>
                        </a:lnTo>
                        <a:lnTo>
                          <a:pt x="27" y="25"/>
                        </a:lnTo>
                        <a:lnTo>
                          <a:pt x="31" y="20"/>
                        </a:lnTo>
                        <a:lnTo>
                          <a:pt x="34" y="18"/>
                        </a:lnTo>
                        <a:lnTo>
                          <a:pt x="37" y="16"/>
                        </a:lnTo>
                        <a:lnTo>
                          <a:pt x="40" y="15"/>
                        </a:lnTo>
                        <a:lnTo>
                          <a:pt x="44" y="14"/>
                        </a:lnTo>
                        <a:lnTo>
                          <a:pt x="46" y="14"/>
                        </a:lnTo>
                        <a:lnTo>
                          <a:pt x="50" y="14"/>
                        </a:lnTo>
                        <a:lnTo>
                          <a:pt x="54" y="15"/>
                        </a:lnTo>
                        <a:lnTo>
                          <a:pt x="57" y="16"/>
                        </a:lnTo>
                        <a:lnTo>
                          <a:pt x="60" y="18"/>
                        </a:lnTo>
                        <a:lnTo>
                          <a:pt x="61" y="19"/>
                        </a:lnTo>
                        <a:lnTo>
                          <a:pt x="61" y="20"/>
                        </a:lnTo>
                        <a:lnTo>
                          <a:pt x="63" y="22"/>
                        </a:lnTo>
                        <a:lnTo>
                          <a:pt x="64" y="23"/>
                        </a:lnTo>
                        <a:lnTo>
                          <a:pt x="64" y="25"/>
                        </a:lnTo>
                        <a:lnTo>
                          <a:pt x="64" y="27"/>
                        </a:lnTo>
                        <a:lnTo>
                          <a:pt x="65" y="30"/>
                        </a:lnTo>
                        <a:lnTo>
                          <a:pt x="65" y="31"/>
                        </a:lnTo>
                        <a:lnTo>
                          <a:pt x="84" y="31"/>
                        </a:lnTo>
                        <a:lnTo>
                          <a:pt x="84" y="29"/>
                        </a:lnTo>
                        <a:lnTo>
                          <a:pt x="84" y="25"/>
                        </a:lnTo>
                        <a:lnTo>
                          <a:pt x="83" y="22"/>
                        </a:lnTo>
                        <a:lnTo>
                          <a:pt x="81" y="19"/>
                        </a:lnTo>
                        <a:lnTo>
                          <a:pt x="80" y="16"/>
                        </a:lnTo>
                        <a:lnTo>
                          <a:pt x="77" y="14"/>
                        </a:lnTo>
                        <a:lnTo>
                          <a:pt x="76" y="11"/>
                        </a:lnTo>
                        <a:lnTo>
                          <a:pt x="73" y="8"/>
                        </a:lnTo>
                        <a:lnTo>
                          <a:pt x="71" y="7"/>
                        </a:lnTo>
                        <a:lnTo>
                          <a:pt x="68" y="6"/>
                        </a:lnTo>
                        <a:lnTo>
                          <a:pt x="65" y="4"/>
                        </a:lnTo>
                        <a:lnTo>
                          <a:pt x="61" y="3"/>
                        </a:lnTo>
                        <a:lnTo>
                          <a:pt x="58" y="2"/>
                        </a:lnTo>
                        <a:lnTo>
                          <a:pt x="54" y="2"/>
                        </a:lnTo>
                        <a:lnTo>
                          <a:pt x="50" y="0"/>
                        </a:lnTo>
                        <a:lnTo>
                          <a:pt x="46" y="0"/>
                        </a:lnTo>
                        <a:lnTo>
                          <a:pt x="44" y="0"/>
                        </a:lnTo>
                        <a:lnTo>
                          <a:pt x="40" y="2"/>
                        </a:lnTo>
                        <a:lnTo>
                          <a:pt x="36" y="2"/>
                        </a:lnTo>
                        <a:lnTo>
                          <a:pt x="33" y="3"/>
                        </a:lnTo>
                        <a:lnTo>
                          <a:pt x="30" y="4"/>
                        </a:lnTo>
                        <a:lnTo>
                          <a:pt x="26" y="6"/>
                        </a:lnTo>
                        <a:lnTo>
                          <a:pt x="23" y="7"/>
                        </a:lnTo>
                        <a:lnTo>
                          <a:pt x="21" y="8"/>
                        </a:lnTo>
                        <a:lnTo>
                          <a:pt x="19" y="11"/>
                        </a:lnTo>
                        <a:lnTo>
                          <a:pt x="17" y="14"/>
                        </a:lnTo>
                        <a:lnTo>
                          <a:pt x="14" y="15"/>
                        </a:lnTo>
                        <a:lnTo>
                          <a:pt x="13" y="18"/>
                        </a:lnTo>
                        <a:lnTo>
                          <a:pt x="10" y="22"/>
                        </a:lnTo>
                        <a:lnTo>
                          <a:pt x="8" y="25"/>
                        </a:lnTo>
                        <a:lnTo>
                          <a:pt x="7" y="27"/>
                        </a:lnTo>
                        <a:lnTo>
                          <a:pt x="6" y="31"/>
                        </a:lnTo>
                        <a:lnTo>
                          <a:pt x="4" y="34"/>
                        </a:lnTo>
                        <a:lnTo>
                          <a:pt x="3" y="38"/>
                        </a:lnTo>
                        <a:lnTo>
                          <a:pt x="3" y="42"/>
                        </a:lnTo>
                        <a:lnTo>
                          <a:pt x="2" y="46"/>
                        </a:lnTo>
                        <a:lnTo>
                          <a:pt x="2" y="50"/>
                        </a:lnTo>
                        <a:lnTo>
                          <a:pt x="2" y="54"/>
                        </a:lnTo>
                        <a:lnTo>
                          <a:pt x="0" y="58"/>
                        </a:lnTo>
                        <a:lnTo>
                          <a:pt x="0" y="64"/>
                        </a:lnTo>
                        <a:close/>
                        <a:moveTo>
                          <a:pt x="22" y="73"/>
                        </a:moveTo>
                        <a:lnTo>
                          <a:pt x="23" y="70"/>
                        </a:lnTo>
                        <a:lnTo>
                          <a:pt x="25" y="68"/>
                        </a:lnTo>
                        <a:lnTo>
                          <a:pt x="26" y="65"/>
                        </a:lnTo>
                        <a:lnTo>
                          <a:pt x="27" y="62"/>
                        </a:lnTo>
                        <a:lnTo>
                          <a:pt x="29" y="61"/>
                        </a:lnTo>
                        <a:lnTo>
                          <a:pt x="31" y="58"/>
                        </a:lnTo>
                        <a:lnTo>
                          <a:pt x="34" y="57"/>
                        </a:lnTo>
                        <a:lnTo>
                          <a:pt x="38" y="54"/>
                        </a:lnTo>
                        <a:lnTo>
                          <a:pt x="42" y="54"/>
                        </a:lnTo>
                        <a:lnTo>
                          <a:pt x="46" y="54"/>
                        </a:lnTo>
                        <a:lnTo>
                          <a:pt x="49" y="54"/>
                        </a:lnTo>
                        <a:lnTo>
                          <a:pt x="52" y="54"/>
                        </a:lnTo>
                        <a:lnTo>
                          <a:pt x="54" y="57"/>
                        </a:lnTo>
                        <a:lnTo>
                          <a:pt x="57" y="58"/>
                        </a:lnTo>
                        <a:lnTo>
                          <a:pt x="60" y="60"/>
                        </a:lnTo>
                        <a:lnTo>
                          <a:pt x="61" y="62"/>
                        </a:lnTo>
                        <a:lnTo>
                          <a:pt x="63" y="65"/>
                        </a:lnTo>
                        <a:lnTo>
                          <a:pt x="64" y="68"/>
                        </a:lnTo>
                        <a:lnTo>
                          <a:pt x="64" y="70"/>
                        </a:lnTo>
                        <a:lnTo>
                          <a:pt x="65" y="73"/>
                        </a:lnTo>
                        <a:lnTo>
                          <a:pt x="65" y="77"/>
                        </a:lnTo>
                        <a:lnTo>
                          <a:pt x="65" y="80"/>
                        </a:lnTo>
                        <a:lnTo>
                          <a:pt x="65" y="85"/>
                        </a:lnTo>
                        <a:lnTo>
                          <a:pt x="65" y="89"/>
                        </a:lnTo>
                        <a:lnTo>
                          <a:pt x="64" y="92"/>
                        </a:lnTo>
                        <a:lnTo>
                          <a:pt x="64" y="96"/>
                        </a:lnTo>
                        <a:lnTo>
                          <a:pt x="63" y="99"/>
                        </a:lnTo>
                        <a:lnTo>
                          <a:pt x="61" y="102"/>
                        </a:lnTo>
                        <a:lnTo>
                          <a:pt x="60" y="103"/>
                        </a:lnTo>
                        <a:lnTo>
                          <a:pt x="57" y="104"/>
                        </a:lnTo>
                        <a:lnTo>
                          <a:pt x="56" y="107"/>
                        </a:lnTo>
                        <a:lnTo>
                          <a:pt x="52" y="108"/>
                        </a:lnTo>
                        <a:lnTo>
                          <a:pt x="49" y="108"/>
                        </a:lnTo>
                        <a:lnTo>
                          <a:pt x="45" y="110"/>
                        </a:lnTo>
                        <a:lnTo>
                          <a:pt x="44" y="108"/>
                        </a:lnTo>
                        <a:lnTo>
                          <a:pt x="42" y="108"/>
                        </a:lnTo>
                        <a:lnTo>
                          <a:pt x="40" y="108"/>
                        </a:lnTo>
                        <a:lnTo>
                          <a:pt x="38" y="108"/>
                        </a:lnTo>
                        <a:lnTo>
                          <a:pt x="36" y="107"/>
                        </a:lnTo>
                        <a:lnTo>
                          <a:pt x="33" y="104"/>
                        </a:lnTo>
                        <a:lnTo>
                          <a:pt x="30" y="102"/>
                        </a:lnTo>
                        <a:lnTo>
                          <a:pt x="27" y="99"/>
                        </a:lnTo>
                        <a:lnTo>
                          <a:pt x="26" y="96"/>
                        </a:lnTo>
                        <a:lnTo>
                          <a:pt x="25" y="93"/>
                        </a:lnTo>
                        <a:lnTo>
                          <a:pt x="23" y="91"/>
                        </a:lnTo>
                        <a:lnTo>
                          <a:pt x="23" y="87"/>
                        </a:lnTo>
                        <a:lnTo>
                          <a:pt x="22" y="84"/>
                        </a:lnTo>
                        <a:lnTo>
                          <a:pt x="22" y="79"/>
                        </a:lnTo>
                        <a:lnTo>
                          <a:pt x="22" y="76"/>
                        </a:lnTo>
                        <a:lnTo>
                          <a:pt x="22" y="73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863" name="Freeform 729">
                    <a:extLst>
                      <a:ext uri="{FF2B5EF4-FFF2-40B4-BE49-F238E27FC236}">
                        <a16:creationId xmlns="" xmlns:a16="http://schemas.microsoft.com/office/drawing/2014/main" id="{16302980-3D7C-4E88-90DA-6D238AFECFDB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440239" y="1512888"/>
                    <a:ext cx="46038" cy="63500"/>
                  </a:xfrm>
                  <a:custGeom>
                    <a:avLst/>
                    <a:gdLst>
                      <a:gd name="T0" fmla="*/ 65 w 87"/>
                      <a:gd name="T1" fmla="*/ 67 h 120"/>
                      <a:gd name="T2" fmla="*/ 67 w 87"/>
                      <a:gd name="T3" fmla="*/ 75 h 120"/>
                      <a:gd name="T4" fmla="*/ 65 w 87"/>
                      <a:gd name="T5" fmla="*/ 84 h 120"/>
                      <a:gd name="T6" fmla="*/ 64 w 87"/>
                      <a:gd name="T7" fmla="*/ 92 h 120"/>
                      <a:gd name="T8" fmla="*/ 61 w 87"/>
                      <a:gd name="T9" fmla="*/ 97 h 120"/>
                      <a:gd name="T10" fmla="*/ 57 w 87"/>
                      <a:gd name="T11" fmla="*/ 101 h 120"/>
                      <a:gd name="T12" fmla="*/ 50 w 87"/>
                      <a:gd name="T13" fmla="*/ 105 h 120"/>
                      <a:gd name="T14" fmla="*/ 45 w 87"/>
                      <a:gd name="T15" fmla="*/ 105 h 120"/>
                      <a:gd name="T16" fmla="*/ 41 w 87"/>
                      <a:gd name="T17" fmla="*/ 107 h 120"/>
                      <a:gd name="T18" fmla="*/ 34 w 87"/>
                      <a:gd name="T19" fmla="*/ 105 h 120"/>
                      <a:gd name="T20" fmla="*/ 29 w 87"/>
                      <a:gd name="T21" fmla="*/ 102 h 120"/>
                      <a:gd name="T22" fmla="*/ 25 w 87"/>
                      <a:gd name="T23" fmla="*/ 98 h 120"/>
                      <a:gd name="T24" fmla="*/ 22 w 87"/>
                      <a:gd name="T25" fmla="*/ 94 h 120"/>
                      <a:gd name="T26" fmla="*/ 21 w 87"/>
                      <a:gd name="T27" fmla="*/ 89 h 120"/>
                      <a:gd name="T28" fmla="*/ 19 w 87"/>
                      <a:gd name="T29" fmla="*/ 84 h 120"/>
                      <a:gd name="T30" fmla="*/ 0 w 87"/>
                      <a:gd name="T31" fmla="*/ 88 h 120"/>
                      <a:gd name="T32" fmla="*/ 3 w 87"/>
                      <a:gd name="T33" fmla="*/ 96 h 120"/>
                      <a:gd name="T34" fmla="*/ 7 w 87"/>
                      <a:gd name="T35" fmla="*/ 102 h 120"/>
                      <a:gd name="T36" fmla="*/ 11 w 87"/>
                      <a:gd name="T37" fmla="*/ 108 h 120"/>
                      <a:gd name="T38" fmla="*/ 17 w 87"/>
                      <a:gd name="T39" fmla="*/ 112 h 120"/>
                      <a:gd name="T40" fmla="*/ 22 w 87"/>
                      <a:gd name="T41" fmla="*/ 116 h 120"/>
                      <a:gd name="T42" fmla="*/ 30 w 87"/>
                      <a:gd name="T43" fmla="*/ 119 h 120"/>
                      <a:gd name="T44" fmla="*/ 38 w 87"/>
                      <a:gd name="T45" fmla="*/ 119 h 120"/>
                      <a:gd name="T46" fmla="*/ 46 w 87"/>
                      <a:gd name="T47" fmla="*/ 119 h 120"/>
                      <a:gd name="T48" fmla="*/ 54 w 87"/>
                      <a:gd name="T49" fmla="*/ 119 h 120"/>
                      <a:gd name="T50" fmla="*/ 61 w 87"/>
                      <a:gd name="T51" fmla="*/ 116 h 120"/>
                      <a:gd name="T52" fmla="*/ 68 w 87"/>
                      <a:gd name="T53" fmla="*/ 112 h 120"/>
                      <a:gd name="T54" fmla="*/ 75 w 87"/>
                      <a:gd name="T55" fmla="*/ 107 h 120"/>
                      <a:gd name="T56" fmla="*/ 81 w 87"/>
                      <a:gd name="T57" fmla="*/ 98 h 120"/>
                      <a:gd name="T58" fmla="*/ 84 w 87"/>
                      <a:gd name="T59" fmla="*/ 90 h 120"/>
                      <a:gd name="T60" fmla="*/ 87 w 87"/>
                      <a:gd name="T61" fmla="*/ 79 h 120"/>
                      <a:gd name="T62" fmla="*/ 87 w 87"/>
                      <a:gd name="T63" fmla="*/ 69 h 120"/>
                      <a:gd name="T64" fmla="*/ 86 w 87"/>
                      <a:gd name="T65" fmla="*/ 61 h 120"/>
                      <a:gd name="T66" fmla="*/ 83 w 87"/>
                      <a:gd name="T67" fmla="*/ 54 h 120"/>
                      <a:gd name="T68" fmla="*/ 77 w 87"/>
                      <a:gd name="T69" fmla="*/ 48 h 120"/>
                      <a:gd name="T70" fmla="*/ 72 w 87"/>
                      <a:gd name="T71" fmla="*/ 43 h 120"/>
                      <a:gd name="T72" fmla="*/ 65 w 87"/>
                      <a:gd name="T73" fmla="*/ 40 h 120"/>
                      <a:gd name="T74" fmla="*/ 58 w 87"/>
                      <a:gd name="T75" fmla="*/ 38 h 120"/>
                      <a:gd name="T76" fmla="*/ 50 w 87"/>
                      <a:gd name="T77" fmla="*/ 36 h 120"/>
                      <a:gd name="T78" fmla="*/ 44 w 87"/>
                      <a:gd name="T79" fmla="*/ 36 h 120"/>
                      <a:gd name="T80" fmla="*/ 37 w 87"/>
                      <a:gd name="T81" fmla="*/ 38 h 120"/>
                      <a:gd name="T82" fmla="*/ 31 w 87"/>
                      <a:gd name="T83" fmla="*/ 39 h 120"/>
                      <a:gd name="T84" fmla="*/ 26 w 87"/>
                      <a:gd name="T85" fmla="*/ 43 h 120"/>
                      <a:gd name="T86" fmla="*/ 23 w 87"/>
                      <a:gd name="T87" fmla="*/ 43 h 120"/>
                      <a:gd name="T88" fmla="*/ 25 w 87"/>
                      <a:gd name="T89" fmla="*/ 28 h 120"/>
                      <a:gd name="T90" fmla="*/ 26 w 87"/>
                      <a:gd name="T91" fmla="*/ 13 h 120"/>
                      <a:gd name="T92" fmla="*/ 83 w 87"/>
                      <a:gd name="T93" fmla="*/ 0 h 120"/>
                      <a:gd name="T94" fmla="*/ 10 w 87"/>
                      <a:gd name="T95" fmla="*/ 2 h 120"/>
                      <a:gd name="T96" fmla="*/ 6 w 87"/>
                      <a:gd name="T97" fmla="*/ 58 h 120"/>
                      <a:gd name="T98" fmla="*/ 22 w 87"/>
                      <a:gd name="T99" fmla="*/ 61 h 120"/>
                      <a:gd name="T100" fmla="*/ 25 w 87"/>
                      <a:gd name="T101" fmla="*/ 58 h 120"/>
                      <a:gd name="T102" fmla="*/ 29 w 87"/>
                      <a:gd name="T103" fmla="*/ 54 h 120"/>
                      <a:gd name="T104" fmla="*/ 33 w 87"/>
                      <a:gd name="T105" fmla="*/ 51 h 120"/>
                      <a:gd name="T106" fmla="*/ 37 w 87"/>
                      <a:gd name="T107" fmla="*/ 50 h 120"/>
                      <a:gd name="T108" fmla="*/ 42 w 87"/>
                      <a:gd name="T109" fmla="*/ 48 h 120"/>
                      <a:gd name="T110" fmla="*/ 46 w 87"/>
                      <a:gd name="T111" fmla="*/ 48 h 120"/>
                      <a:gd name="T112" fmla="*/ 53 w 87"/>
                      <a:gd name="T113" fmla="*/ 48 h 120"/>
                      <a:gd name="T114" fmla="*/ 58 w 87"/>
                      <a:gd name="T115" fmla="*/ 52 h 120"/>
                      <a:gd name="T116" fmla="*/ 63 w 87"/>
                      <a:gd name="T117" fmla="*/ 57 h 120"/>
                      <a:gd name="T118" fmla="*/ 64 w 87"/>
                      <a:gd name="T119" fmla="*/ 61 h 12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  <a:cxn ang="0">
                        <a:pos x="T102" y="T103"/>
                      </a:cxn>
                      <a:cxn ang="0">
                        <a:pos x="T104" y="T105"/>
                      </a:cxn>
                      <a:cxn ang="0">
                        <a:pos x="T106" y="T107"/>
                      </a:cxn>
                      <a:cxn ang="0">
                        <a:pos x="T108" y="T109"/>
                      </a:cxn>
                      <a:cxn ang="0">
                        <a:pos x="T110" y="T111"/>
                      </a:cxn>
                      <a:cxn ang="0">
                        <a:pos x="T112" y="T113"/>
                      </a:cxn>
                      <a:cxn ang="0">
                        <a:pos x="T114" y="T115"/>
                      </a:cxn>
                      <a:cxn ang="0">
                        <a:pos x="T116" y="T117"/>
                      </a:cxn>
                      <a:cxn ang="0">
                        <a:pos x="T118" y="T119"/>
                      </a:cxn>
                    </a:cxnLst>
                    <a:rect l="0" t="0" r="r" b="b"/>
                    <a:pathLst>
                      <a:path w="87" h="120">
                        <a:moveTo>
                          <a:pt x="65" y="65"/>
                        </a:moveTo>
                        <a:lnTo>
                          <a:pt x="65" y="67"/>
                        </a:lnTo>
                        <a:lnTo>
                          <a:pt x="67" y="71"/>
                        </a:lnTo>
                        <a:lnTo>
                          <a:pt x="67" y="75"/>
                        </a:lnTo>
                        <a:lnTo>
                          <a:pt x="67" y="79"/>
                        </a:lnTo>
                        <a:lnTo>
                          <a:pt x="65" y="84"/>
                        </a:lnTo>
                        <a:lnTo>
                          <a:pt x="65" y="88"/>
                        </a:lnTo>
                        <a:lnTo>
                          <a:pt x="64" y="92"/>
                        </a:lnTo>
                        <a:lnTo>
                          <a:pt x="63" y="94"/>
                        </a:lnTo>
                        <a:lnTo>
                          <a:pt x="61" y="97"/>
                        </a:lnTo>
                        <a:lnTo>
                          <a:pt x="60" y="100"/>
                        </a:lnTo>
                        <a:lnTo>
                          <a:pt x="57" y="101"/>
                        </a:lnTo>
                        <a:lnTo>
                          <a:pt x="54" y="104"/>
                        </a:lnTo>
                        <a:lnTo>
                          <a:pt x="50" y="105"/>
                        </a:lnTo>
                        <a:lnTo>
                          <a:pt x="48" y="105"/>
                        </a:lnTo>
                        <a:lnTo>
                          <a:pt x="45" y="105"/>
                        </a:lnTo>
                        <a:lnTo>
                          <a:pt x="44" y="107"/>
                        </a:lnTo>
                        <a:lnTo>
                          <a:pt x="41" y="107"/>
                        </a:lnTo>
                        <a:lnTo>
                          <a:pt x="37" y="107"/>
                        </a:lnTo>
                        <a:lnTo>
                          <a:pt x="34" y="105"/>
                        </a:lnTo>
                        <a:lnTo>
                          <a:pt x="30" y="104"/>
                        </a:lnTo>
                        <a:lnTo>
                          <a:pt x="29" y="102"/>
                        </a:lnTo>
                        <a:lnTo>
                          <a:pt x="26" y="101"/>
                        </a:lnTo>
                        <a:lnTo>
                          <a:pt x="25" y="98"/>
                        </a:lnTo>
                        <a:lnTo>
                          <a:pt x="23" y="97"/>
                        </a:lnTo>
                        <a:lnTo>
                          <a:pt x="22" y="94"/>
                        </a:lnTo>
                        <a:lnTo>
                          <a:pt x="22" y="92"/>
                        </a:lnTo>
                        <a:lnTo>
                          <a:pt x="21" y="89"/>
                        </a:lnTo>
                        <a:lnTo>
                          <a:pt x="21" y="86"/>
                        </a:lnTo>
                        <a:lnTo>
                          <a:pt x="19" y="84"/>
                        </a:lnTo>
                        <a:lnTo>
                          <a:pt x="0" y="84"/>
                        </a:lnTo>
                        <a:lnTo>
                          <a:pt x="0" y="88"/>
                        </a:lnTo>
                        <a:lnTo>
                          <a:pt x="2" y="92"/>
                        </a:lnTo>
                        <a:lnTo>
                          <a:pt x="3" y="96"/>
                        </a:lnTo>
                        <a:lnTo>
                          <a:pt x="4" y="100"/>
                        </a:lnTo>
                        <a:lnTo>
                          <a:pt x="7" y="102"/>
                        </a:lnTo>
                        <a:lnTo>
                          <a:pt x="8" y="105"/>
                        </a:lnTo>
                        <a:lnTo>
                          <a:pt x="11" y="108"/>
                        </a:lnTo>
                        <a:lnTo>
                          <a:pt x="14" y="111"/>
                        </a:lnTo>
                        <a:lnTo>
                          <a:pt x="17" y="112"/>
                        </a:lnTo>
                        <a:lnTo>
                          <a:pt x="19" y="115"/>
                        </a:lnTo>
                        <a:lnTo>
                          <a:pt x="22" y="116"/>
                        </a:lnTo>
                        <a:lnTo>
                          <a:pt x="26" y="117"/>
                        </a:lnTo>
                        <a:lnTo>
                          <a:pt x="30" y="119"/>
                        </a:lnTo>
                        <a:lnTo>
                          <a:pt x="34" y="119"/>
                        </a:lnTo>
                        <a:lnTo>
                          <a:pt x="38" y="119"/>
                        </a:lnTo>
                        <a:lnTo>
                          <a:pt x="42" y="120"/>
                        </a:lnTo>
                        <a:lnTo>
                          <a:pt x="46" y="119"/>
                        </a:lnTo>
                        <a:lnTo>
                          <a:pt x="50" y="119"/>
                        </a:lnTo>
                        <a:lnTo>
                          <a:pt x="54" y="119"/>
                        </a:lnTo>
                        <a:lnTo>
                          <a:pt x="58" y="117"/>
                        </a:lnTo>
                        <a:lnTo>
                          <a:pt x="61" y="116"/>
                        </a:lnTo>
                        <a:lnTo>
                          <a:pt x="65" y="113"/>
                        </a:lnTo>
                        <a:lnTo>
                          <a:pt x="68" y="112"/>
                        </a:lnTo>
                        <a:lnTo>
                          <a:pt x="72" y="109"/>
                        </a:lnTo>
                        <a:lnTo>
                          <a:pt x="75" y="107"/>
                        </a:lnTo>
                        <a:lnTo>
                          <a:pt x="79" y="102"/>
                        </a:lnTo>
                        <a:lnTo>
                          <a:pt x="81" y="98"/>
                        </a:lnTo>
                        <a:lnTo>
                          <a:pt x="83" y="94"/>
                        </a:lnTo>
                        <a:lnTo>
                          <a:pt x="84" y="90"/>
                        </a:lnTo>
                        <a:lnTo>
                          <a:pt x="86" y="85"/>
                        </a:lnTo>
                        <a:lnTo>
                          <a:pt x="87" y="79"/>
                        </a:lnTo>
                        <a:lnTo>
                          <a:pt x="87" y="74"/>
                        </a:lnTo>
                        <a:lnTo>
                          <a:pt x="87" y="69"/>
                        </a:lnTo>
                        <a:lnTo>
                          <a:pt x="86" y="65"/>
                        </a:lnTo>
                        <a:lnTo>
                          <a:pt x="86" y="61"/>
                        </a:lnTo>
                        <a:lnTo>
                          <a:pt x="84" y="58"/>
                        </a:lnTo>
                        <a:lnTo>
                          <a:pt x="83" y="54"/>
                        </a:lnTo>
                        <a:lnTo>
                          <a:pt x="80" y="51"/>
                        </a:lnTo>
                        <a:lnTo>
                          <a:pt x="77" y="48"/>
                        </a:lnTo>
                        <a:lnTo>
                          <a:pt x="75" y="46"/>
                        </a:lnTo>
                        <a:lnTo>
                          <a:pt x="72" y="43"/>
                        </a:lnTo>
                        <a:lnTo>
                          <a:pt x="69" y="42"/>
                        </a:lnTo>
                        <a:lnTo>
                          <a:pt x="65" y="40"/>
                        </a:lnTo>
                        <a:lnTo>
                          <a:pt x="63" y="39"/>
                        </a:lnTo>
                        <a:lnTo>
                          <a:pt x="58" y="38"/>
                        </a:lnTo>
                        <a:lnTo>
                          <a:pt x="54" y="36"/>
                        </a:lnTo>
                        <a:lnTo>
                          <a:pt x="50" y="36"/>
                        </a:lnTo>
                        <a:lnTo>
                          <a:pt x="46" y="36"/>
                        </a:lnTo>
                        <a:lnTo>
                          <a:pt x="44" y="36"/>
                        </a:lnTo>
                        <a:lnTo>
                          <a:pt x="41" y="36"/>
                        </a:lnTo>
                        <a:lnTo>
                          <a:pt x="37" y="38"/>
                        </a:lnTo>
                        <a:lnTo>
                          <a:pt x="34" y="39"/>
                        </a:lnTo>
                        <a:lnTo>
                          <a:pt x="31" y="39"/>
                        </a:lnTo>
                        <a:lnTo>
                          <a:pt x="29" y="42"/>
                        </a:lnTo>
                        <a:lnTo>
                          <a:pt x="26" y="43"/>
                        </a:lnTo>
                        <a:lnTo>
                          <a:pt x="23" y="44"/>
                        </a:lnTo>
                        <a:lnTo>
                          <a:pt x="23" y="43"/>
                        </a:lnTo>
                        <a:lnTo>
                          <a:pt x="23" y="40"/>
                        </a:lnTo>
                        <a:lnTo>
                          <a:pt x="25" y="28"/>
                        </a:lnTo>
                        <a:lnTo>
                          <a:pt x="26" y="15"/>
                        </a:lnTo>
                        <a:lnTo>
                          <a:pt x="26" y="13"/>
                        </a:lnTo>
                        <a:lnTo>
                          <a:pt x="83" y="13"/>
                        </a:lnTo>
                        <a:lnTo>
                          <a:pt x="83" y="0"/>
                        </a:lnTo>
                        <a:lnTo>
                          <a:pt x="10" y="0"/>
                        </a:lnTo>
                        <a:lnTo>
                          <a:pt x="10" y="2"/>
                        </a:lnTo>
                        <a:lnTo>
                          <a:pt x="6" y="55"/>
                        </a:lnTo>
                        <a:lnTo>
                          <a:pt x="6" y="58"/>
                        </a:lnTo>
                        <a:lnTo>
                          <a:pt x="4" y="61"/>
                        </a:lnTo>
                        <a:lnTo>
                          <a:pt x="22" y="61"/>
                        </a:lnTo>
                        <a:lnTo>
                          <a:pt x="23" y="59"/>
                        </a:lnTo>
                        <a:lnTo>
                          <a:pt x="25" y="58"/>
                        </a:lnTo>
                        <a:lnTo>
                          <a:pt x="26" y="57"/>
                        </a:lnTo>
                        <a:lnTo>
                          <a:pt x="29" y="54"/>
                        </a:lnTo>
                        <a:lnTo>
                          <a:pt x="31" y="52"/>
                        </a:lnTo>
                        <a:lnTo>
                          <a:pt x="33" y="51"/>
                        </a:lnTo>
                        <a:lnTo>
                          <a:pt x="36" y="51"/>
                        </a:lnTo>
                        <a:lnTo>
                          <a:pt x="37" y="50"/>
                        </a:lnTo>
                        <a:lnTo>
                          <a:pt x="40" y="48"/>
                        </a:lnTo>
                        <a:lnTo>
                          <a:pt x="42" y="48"/>
                        </a:lnTo>
                        <a:lnTo>
                          <a:pt x="44" y="48"/>
                        </a:lnTo>
                        <a:lnTo>
                          <a:pt x="46" y="48"/>
                        </a:lnTo>
                        <a:lnTo>
                          <a:pt x="50" y="48"/>
                        </a:lnTo>
                        <a:lnTo>
                          <a:pt x="53" y="48"/>
                        </a:lnTo>
                        <a:lnTo>
                          <a:pt x="56" y="50"/>
                        </a:lnTo>
                        <a:lnTo>
                          <a:pt x="58" y="52"/>
                        </a:lnTo>
                        <a:lnTo>
                          <a:pt x="61" y="54"/>
                        </a:lnTo>
                        <a:lnTo>
                          <a:pt x="63" y="57"/>
                        </a:lnTo>
                        <a:lnTo>
                          <a:pt x="64" y="58"/>
                        </a:lnTo>
                        <a:lnTo>
                          <a:pt x="64" y="61"/>
                        </a:lnTo>
                        <a:lnTo>
                          <a:pt x="65" y="65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864" name="Freeform 730">
                    <a:extLst>
                      <a:ext uri="{FF2B5EF4-FFF2-40B4-BE49-F238E27FC236}">
                        <a16:creationId xmlns="" xmlns:a16="http://schemas.microsoft.com/office/drawing/2014/main" id="{8C88E755-98F5-4F7D-8611-79081EC3EE25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4438651" y="1647825"/>
                    <a:ext cx="49213" cy="61913"/>
                  </a:xfrm>
                  <a:custGeom>
                    <a:avLst/>
                    <a:gdLst>
                      <a:gd name="T0" fmla="*/ 77 w 95"/>
                      <a:gd name="T1" fmla="*/ 75 h 119"/>
                      <a:gd name="T2" fmla="*/ 77 w 95"/>
                      <a:gd name="T3" fmla="*/ 0 h 119"/>
                      <a:gd name="T4" fmla="*/ 57 w 95"/>
                      <a:gd name="T5" fmla="*/ 0 h 119"/>
                      <a:gd name="T6" fmla="*/ 0 w 95"/>
                      <a:gd name="T7" fmla="*/ 74 h 119"/>
                      <a:gd name="T8" fmla="*/ 0 w 95"/>
                      <a:gd name="T9" fmla="*/ 89 h 119"/>
                      <a:gd name="T10" fmla="*/ 57 w 95"/>
                      <a:gd name="T11" fmla="*/ 89 h 119"/>
                      <a:gd name="T12" fmla="*/ 57 w 95"/>
                      <a:gd name="T13" fmla="*/ 119 h 119"/>
                      <a:gd name="T14" fmla="*/ 77 w 95"/>
                      <a:gd name="T15" fmla="*/ 119 h 119"/>
                      <a:gd name="T16" fmla="*/ 77 w 95"/>
                      <a:gd name="T17" fmla="*/ 89 h 119"/>
                      <a:gd name="T18" fmla="*/ 95 w 95"/>
                      <a:gd name="T19" fmla="*/ 89 h 119"/>
                      <a:gd name="T20" fmla="*/ 95 w 95"/>
                      <a:gd name="T21" fmla="*/ 75 h 119"/>
                      <a:gd name="T22" fmla="*/ 77 w 95"/>
                      <a:gd name="T23" fmla="*/ 75 h 119"/>
                      <a:gd name="T24" fmla="*/ 57 w 95"/>
                      <a:gd name="T25" fmla="*/ 25 h 119"/>
                      <a:gd name="T26" fmla="*/ 57 w 95"/>
                      <a:gd name="T27" fmla="*/ 75 h 119"/>
                      <a:gd name="T28" fmla="*/ 19 w 95"/>
                      <a:gd name="T29" fmla="*/ 75 h 119"/>
                      <a:gd name="T30" fmla="*/ 57 w 95"/>
                      <a:gd name="T31" fmla="*/ 25 h 11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</a:cxnLst>
                    <a:rect l="0" t="0" r="r" b="b"/>
                    <a:pathLst>
                      <a:path w="95" h="119">
                        <a:moveTo>
                          <a:pt x="77" y="75"/>
                        </a:moveTo>
                        <a:lnTo>
                          <a:pt x="77" y="0"/>
                        </a:lnTo>
                        <a:lnTo>
                          <a:pt x="57" y="0"/>
                        </a:lnTo>
                        <a:lnTo>
                          <a:pt x="0" y="74"/>
                        </a:lnTo>
                        <a:lnTo>
                          <a:pt x="0" y="89"/>
                        </a:lnTo>
                        <a:lnTo>
                          <a:pt x="57" y="89"/>
                        </a:lnTo>
                        <a:lnTo>
                          <a:pt x="57" y="119"/>
                        </a:lnTo>
                        <a:lnTo>
                          <a:pt x="77" y="119"/>
                        </a:lnTo>
                        <a:lnTo>
                          <a:pt x="77" y="89"/>
                        </a:lnTo>
                        <a:lnTo>
                          <a:pt x="95" y="89"/>
                        </a:lnTo>
                        <a:lnTo>
                          <a:pt x="95" y="75"/>
                        </a:lnTo>
                        <a:lnTo>
                          <a:pt x="77" y="75"/>
                        </a:lnTo>
                        <a:close/>
                        <a:moveTo>
                          <a:pt x="57" y="25"/>
                        </a:moveTo>
                        <a:lnTo>
                          <a:pt x="57" y="75"/>
                        </a:lnTo>
                        <a:lnTo>
                          <a:pt x="19" y="75"/>
                        </a:lnTo>
                        <a:lnTo>
                          <a:pt x="57" y="25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865" name="Freeform 731">
                    <a:extLst>
                      <a:ext uri="{FF2B5EF4-FFF2-40B4-BE49-F238E27FC236}">
                        <a16:creationId xmlns="" xmlns:a16="http://schemas.microsoft.com/office/drawing/2014/main" id="{F934FA3E-CE6B-445B-B5E3-286D26C8DAE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440239" y="1781175"/>
                    <a:ext cx="46038" cy="63500"/>
                  </a:xfrm>
                  <a:custGeom>
                    <a:avLst/>
                    <a:gdLst>
                      <a:gd name="T0" fmla="*/ 54 w 87"/>
                      <a:gd name="T1" fmla="*/ 68 h 122"/>
                      <a:gd name="T2" fmla="*/ 60 w 87"/>
                      <a:gd name="T3" fmla="*/ 71 h 122"/>
                      <a:gd name="T4" fmla="*/ 64 w 87"/>
                      <a:gd name="T5" fmla="*/ 76 h 122"/>
                      <a:gd name="T6" fmla="*/ 67 w 87"/>
                      <a:gd name="T7" fmla="*/ 82 h 122"/>
                      <a:gd name="T8" fmla="*/ 67 w 87"/>
                      <a:gd name="T9" fmla="*/ 88 h 122"/>
                      <a:gd name="T10" fmla="*/ 65 w 87"/>
                      <a:gd name="T11" fmla="*/ 96 h 122"/>
                      <a:gd name="T12" fmla="*/ 61 w 87"/>
                      <a:gd name="T13" fmla="*/ 102 h 122"/>
                      <a:gd name="T14" fmla="*/ 56 w 87"/>
                      <a:gd name="T15" fmla="*/ 106 h 122"/>
                      <a:gd name="T16" fmla="*/ 49 w 87"/>
                      <a:gd name="T17" fmla="*/ 109 h 122"/>
                      <a:gd name="T18" fmla="*/ 42 w 87"/>
                      <a:gd name="T19" fmla="*/ 109 h 122"/>
                      <a:gd name="T20" fmla="*/ 36 w 87"/>
                      <a:gd name="T21" fmla="*/ 109 h 122"/>
                      <a:gd name="T22" fmla="*/ 27 w 87"/>
                      <a:gd name="T23" fmla="*/ 105 h 122"/>
                      <a:gd name="T24" fmla="*/ 22 w 87"/>
                      <a:gd name="T25" fmla="*/ 99 h 122"/>
                      <a:gd name="T26" fmla="*/ 21 w 87"/>
                      <a:gd name="T27" fmla="*/ 94 h 122"/>
                      <a:gd name="T28" fmla="*/ 19 w 87"/>
                      <a:gd name="T29" fmla="*/ 84 h 122"/>
                      <a:gd name="T30" fmla="*/ 0 w 87"/>
                      <a:gd name="T31" fmla="*/ 92 h 122"/>
                      <a:gd name="T32" fmla="*/ 3 w 87"/>
                      <a:gd name="T33" fmla="*/ 102 h 122"/>
                      <a:gd name="T34" fmla="*/ 8 w 87"/>
                      <a:gd name="T35" fmla="*/ 110 h 122"/>
                      <a:gd name="T36" fmla="*/ 18 w 87"/>
                      <a:gd name="T37" fmla="*/ 117 h 122"/>
                      <a:gd name="T38" fmla="*/ 29 w 87"/>
                      <a:gd name="T39" fmla="*/ 121 h 122"/>
                      <a:gd name="T40" fmla="*/ 42 w 87"/>
                      <a:gd name="T41" fmla="*/ 122 h 122"/>
                      <a:gd name="T42" fmla="*/ 56 w 87"/>
                      <a:gd name="T43" fmla="*/ 121 h 122"/>
                      <a:gd name="T44" fmla="*/ 68 w 87"/>
                      <a:gd name="T45" fmla="*/ 117 h 122"/>
                      <a:gd name="T46" fmla="*/ 77 w 87"/>
                      <a:gd name="T47" fmla="*/ 110 h 122"/>
                      <a:gd name="T48" fmla="*/ 84 w 87"/>
                      <a:gd name="T49" fmla="*/ 102 h 122"/>
                      <a:gd name="T50" fmla="*/ 87 w 87"/>
                      <a:gd name="T51" fmla="*/ 91 h 122"/>
                      <a:gd name="T52" fmla="*/ 87 w 87"/>
                      <a:gd name="T53" fmla="*/ 80 h 122"/>
                      <a:gd name="T54" fmla="*/ 83 w 87"/>
                      <a:gd name="T55" fmla="*/ 72 h 122"/>
                      <a:gd name="T56" fmla="*/ 76 w 87"/>
                      <a:gd name="T57" fmla="*/ 65 h 122"/>
                      <a:gd name="T58" fmla="*/ 67 w 87"/>
                      <a:gd name="T59" fmla="*/ 60 h 122"/>
                      <a:gd name="T60" fmla="*/ 69 w 87"/>
                      <a:gd name="T61" fmla="*/ 57 h 122"/>
                      <a:gd name="T62" fmla="*/ 77 w 87"/>
                      <a:gd name="T63" fmla="*/ 50 h 122"/>
                      <a:gd name="T64" fmla="*/ 81 w 87"/>
                      <a:gd name="T65" fmla="*/ 44 h 122"/>
                      <a:gd name="T66" fmla="*/ 83 w 87"/>
                      <a:gd name="T67" fmla="*/ 36 h 122"/>
                      <a:gd name="T68" fmla="*/ 83 w 87"/>
                      <a:gd name="T69" fmla="*/ 26 h 122"/>
                      <a:gd name="T70" fmla="*/ 79 w 87"/>
                      <a:gd name="T71" fmla="*/ 17 h 122"/>
                      <a:gd name="T72" fmla="*/ 73 w 87"/>
                      <a:gd name="T73" fmla="*/ 10 h 122"/>
                      <a:gd name="T74" fmla="*/ 64 w 87"/>
                      <a:gd name="T75" fmla="*/ 4 h 122"/>
                      <a:gd name="T76" fmla="*/ 52 w 87"/>
                      <a:gd name="T77" fmla="*/ 2 h 122"/>
                      <a:gd name="T78" fmla="*/ 40 w 87"/>
                      <a:gd name="T79" fmla="*/ 0 h 122"/>
                      <a:gd name="T80" fmla="*/ 29 w 87"/>
                      <a:gd name="T81" fmla="*/ 3 h 122"/>
                      <a:gd name="T82" fmla="*/ 19 w 87"/>
                      <a:gd name="T83" fmla="*/ 9 h 122"/>
                      <a:gd name="T84" fmla="*/ 10 w 87"/>
                      <a:gd name="T85" fmla="*/ 15 h 122"/>
                      <a:gd name="T86" fmla="*/ 6 w 87"/>
                      <a:gd name="T87" fmla="*/ 25 h 122"/>
                      <a:gd name="T88" fmla="*/ 3 w 87"/>
                      <a:gd name="T89" fmla="*/ 36 h 122"/>
                      <a:gd name="T90" fmla="*/ 23 w 87"/>
                      <a:gd name="T91" fmla="*/ 30 h 122"/>
                      <a:gd name="T92" fmla="*/ 26 w 87"/>
                      <a:gd name="T93" fmla="*/ 23 h 122"/>
                      <a:gd name="T94" fmla="*/ 30 w 87"/>
                      <a:gd name="T95" fmla="*/ 18 h 122"/>
                      <a:gd name="T96" fmla="*/ 40 w 87"/>
                      <a:gd name="T97" fmla="*/ 14 h 122"/>
                      <a:gd name="T98" fmla="*/ 52 w 87"/>
                      <a:gd name="T99" fmla="*/ 14 h 122"/>
                      <a:gd name="T100" fmla="*/ 58 w 87"/>
                      <a:gd name="T101" fmla="*/ 19 h 122"/>
                      <a:gd name="T102" fmla="*/ 63 w 87"/>
                      <a:gd name="T103" fmla="*/ 23 h 122"/>
                      <a:gd name="T104" fmla="*/ 64 w 87"/>
                      <a:gd name="T105" fmla="*/ 30 h 122"/>
                      <a:gd name="T106" fmla="*/ 64 w 87"/>
                      <a:gd name="T107" fmla="*/ 37 h 122"/>
                      <a:gd name="T108" fmla="*/ 61 w 87"/>
                      <a:gd name="T109" fmla="*/ 44 h 122"/>
                      <a:gd name="T110" fmla="*/ 57 w 87"/>
                      <a:gd name="T111" fmla="*/ 48 h 122"/>
                      <a:gd name="T112" fmla="*/ 52 w 87"/>
                      <a:gd name="T113" fmla="*/ 52 h 122"/>
                      <a:gd name="T114" fmla="*/ 46 w 87"/>
                      <a:gd name="T115" fmla="*/ 53 h 122"/>
                      <a:gd name="T116" fmla="*/ 37 w 87"/>
                      <a:gd name="T117" fmla="*/ 53 h 122"/>
                      <a:gd name="T118" fmla="*/ 46 w 87"/>
                      <a:gd name="T119" fmla="*/ 65 h 12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  <a:cxn ang="0">
                        <a:pos x="T102" y="T103"/>
                      </a:cxn>
                      <a:cxn ang="0">
                        <a:pos x="T104" y="T105"/>
                      </a:cxn>
                      <a:cxn ang="0">
                        <a:pos x="T106" y="T107"/>
                      </a:cxn>
                      <a:cxn ang="0">
                        <a:pos x="T108" y="T109"/>
                      </a:cxn>
                      <a:cxn ang="0">
                        <a:pos x="T110" y="T111"/>
                      </a:cxn>
                      <a:cxn ang="0">
                        <a:pos x="T112" y="T113"/>
                      </a:cxn>
                      <a:cxn ang="0">
                        <a:pos x="T114" y="T115"/>
                      </a:cxn>
                      <a:cxn ang="0">
                        <a:pos x="T116" y="T117"/>
                      </a:cxn>
                      <a:cxn ang="0">
                        <a:pos x="T118" y="T119"/>
                      </a:cxn>
                    </a:cxnLst>
                    <a:rect l="0" t="0" r="r" b="b"/>
                    <a:pathLst>
                      <a:path w="87" h="122">
                        <a:moveTo>
                          <a:pt x="50" y="67"/>
                        </a:moveTo>
                        <a:lnTo>
                          <a:pt x="52" y="67"/>
                        </a:lnTo>
                        <a:lnTo>
                          <a:pt x="54" y="68"/>
                        </a:lnTo>
                        <a:lnTo>
                          <a:pt x="56" y="68"/>
                        </a:lnTo>
                        <a:lnTo>
                          <a:pt x="57" y="69"/>
                        </a:lnTo>
                        <a:lnTo>
                          <a:pt x="60" y="71"/>
                        </a:lnTo>
                        <a:lnTo>
                          <a:pt x="61" y="72"/>
                        </a:lnTo>
                        <a:lnTo>
                          <a:pt x="63" y="73"/>
                        </a:lnTo>
                        <a:lnTo>
                          <a:pt x="64" y="76"/>
                        </a:lnTo>
                        <a:lnTo>
                          <a:pt x="65" y="77"/>
                        </a:lnTo>
                        <a:lnTo>
                          <a:pt x="65" y="79"/>
                        </a:lnTo>
                        <a:lnTo>
                          <a:pt x="67" y="82"/>
                        </a:lnTo>
                        <a:lnTo>
                          <a:pt x="67" y="84"/>
                        </a:lnTo>
                        <a:lnTo>
                          <a:pt x="67" y="86"/>
                        </a:lnTo>
                        <a:lnTo>
                          <a:pt x="67" y="88"/>
                        </a:lnTo>
                        <a:lnTo>
                          <a:pt x="67" y="91"/>
                        </a:lnTo>
                        <a:lnTo>
                          <a:pt x="65" y="94"/>
                        </a:lnTo>
                        <a:lnTo>
                          <a:pt x="65" y="96"/>
                        </a:lnTo>
                        <a:lnTo>
                          <a:pt x="64" y="98"/>
                        </a:lnTo>
                        <a:lnTo>
                          <a:pt x="63" y="100"/>
                        </a:lnTo>
                        <a:lnTo>
                          <a:pt x="61" y="102"/>
                        </a:lnTo>
                        <a:lnTo>
                          <a:pt x="60" y="103"/>
                        </a:lnTo>
                        <a:lnTo>
                          <a:pt x="57" y="105"/>
                        </a:lnTo>
                        <a:lnTo>
                          <a:pt x="56" y="106"/>
                        </a:lnTo>
                        <a:lnTo>
                          <a:pt x="54" y="107"/>
                        </a:lnTo>
                        <a:lnTo>
                          <a:pt x="52" y="107"/>
                        </a:lnTo>
                        <a:lnTo>
                          <a:pt x="49" y="109"/>
                        </a:lnTo>
                        <a:lnTo>
                          <a:pt x="46" y="109"/>
                        </a:lnTo>
                        <a:lnTo>
                          <a:pt x="45" y="109"/>
                        </a:lnTo>
                        <a:lnTo>
                          <a:pt x="42" y="109"/>
                        </a:lnTo>
                        <a:lnTo>
                          <a:pt x="40" y="109"/>
                        </a:lnTo>
                        <a:lnTo>
                          <a:pt x="38" y="109"/>
                        </a:lnTo>
                        <a:lnTo>
                          <a:pt x="36" y="109"/>
                        </a:lnTo>
                        <a:lnTo>
                          <a:pt x="34" y="107"/>
                        </a:lnTo>
                        <a:lnTo>
                          <a:pt x="30" y="106"/>
                        </a:lnTo>
                        <a:lnTo>
                          <a:pt x="27" y="105"/>
                        </a:lnTo>
                        <a:lnTo>
                          <a:pt x="25" y="102"/>
                        </a:lnTo>
                        <a:lnTo>
                          <a:pt x="23" y="100"/>
                        </a:lnTo>
                        <a:lnTo>
                          <a:pt x="22" y="99"/>
                        </a:lnTo>
                        <a:lnTo>
                          <a:pt x="22" y="98"/>
                        </a:lnTo>
                        <a:lnTo>
                          <a:pt x="21" y="95"/>
                        </a:lnTo>
                        <a:lnTo>
                          <a:pt x="21" y="94"/>
                        </a:lnTo>
                        <a:lnTo>
                          <a:pt x="19" y="91"/>
                        </a:lnTo>
                        <a:lnTo>
                          <a:pt x="19" y="88"/>
                        </a:lnTo>
                        <a:lnTo>
                          <a:pt x="19" y="84"/>
                        </a:lnTo>
                        <a:lnTo>
                          <a:pt x="0" y="84"/>
                        </a:lnTo>
                        <a:lnTo>
                          <a:pt x="0" y="90"/>
                        </a:lnTo>
                        <a:lnTo>
                          <a:pt x="0" y="92"/>
                        </a:lnTo>
                        <a:lnTo>
                          <a:pt x="0" y="96"/>
                        </a:lnTo>
                        <a:lnTo>
                          <a:pt x="2" y="99"/>
                        </a:lnTo>
                        <a:lnTo>
                          <a:pt x="3" y="102"/>
                        </a:lnTo>
                        <a:lnTo>
                          <a:pt x="4" y="105"/>
                        </a:lnTo>
                        <a:lnTo>
                          <a:pt x="7" y="107"/>
                        </a:lnTo>
                        <a:lnTo>
                          <a:pt x="8" y="110"/>
                        </a:lnTo>
                        <a:lnTo>
                          <a:pt x="11" y="113"/>
                        </a:lnTo>
                        <a:lnTo>
                          <a:pt x="15" y="114"/>
                        </a:lnTo>
                        <a:lnTo>
                          <a:pt x="18" y="117"/>
                        </a:lnTo>
                        <a:lnTo>
                          <a:pt x="22" y="118"/>
                        </a:lnTo>
                        <a:lnTo>
                          <a:pt x="25" y="119"/>
                        </a:lnTo>
                        <a:lnTo>
                          <a:pt x="29" y="121"/>
                        </a:lnTo>
                        <a:lnTo>
                          <a:pt x="33" y="122"/>
                        </a:lnTo>
                        <a:lnTo>
                          <a:pt x="37" y="122"/>
                        </a:lnTo>
                        <a:lnTo>
                          <a:pt x="42" y="122"/>
                        </a:lnTo>
                        <a:lnTo>
                          <a:pt x="46" y="122"/>
                        </a:lnTo>
                        <a:lnTo>
                          <a:pt x="52" y="122"/>
                        </a:lnTo>
                        <a:lnTo>
                          <a:pt x="56" y="121"/>
                        </a:lnTo>
                        <a:lnTo>
                          <a:pt x="61" y="119"/>
                        </a:lnTo>
                        <a:lnTo>
                          <a:pt x="65" y="118"/>
                        </a:lnTo>
                        <a:lnTo>
                          <a:pt x="68" y="117"/>
                        </a:lnTo>
                        <a:lnTo>
                          <a:pt x="72" y="114"/>
                        </a:lnTo>
                        <a:lnTo>
                          <a:pt x="75" y="113"/>
                        </a:lnTo>
                        <a:lnTo>
                          <a:pt x="77" y="110"/>
                        </a:lnTo>
                        <a:lnTo>
                          <a:pt x="80" y="107"/>
                        </a:lnTo>
                        <a:lnTo>
                          <a:pt x="83" y="105"/>
                        </a:lnTo>
                        <a:lnTo>
                          <a:pt x="84" y="102"/>
                        </a:lnTo>
                        <a:lnTo>
                          <a:pt x="86" y="98"/>
                        </a:lnTo>
                        <a:lnTo>
                          <a:pt x="86" y="95"/>
                        </a:lnTo>
                        <a:lnTo>
                          <a:pt x="87" y="91"/>
                        </a:lnTo>
                        <a:lnTo>
                          <a:pt x="87" y="87"/>
                        </a:lnTo>
                        <a:lnTo>
                          <a:pt x="87" y="84"/>
                        </a:lnTo>
                        <a:lnTo>
                          <a:pt x="87" y="80"/>
                        </a:lnTo>
                        <a:lnTo>
                          <a:pt x="86" y="77"/>
                        </a:lnTo>
                        <a:lnTo>
                          <a:pt x="84" y="75"/>
                        </a:lnTo>
                        <a:lnTo>
                          <a:pt x="83" y="72"/>
                        </a:lnTo>
                        <a:lnTo>
                          <a:pt x="81" y="69"/>
                        </a:lnTo>
                        <a:lnTo>
                          <a:pt x="79" y="68"/>
                        </a:lnTo>
                        <a:lnTo>
                          <a:pt x="76" y="65"/>
                        </a:lnTo>
                        <a:lnTo>
                          <a:pt x="73" y="63"/>
                        </a:lnTo>
                        <a:lnTo>
                          <a:pt x="71" y="61"/>
                        </a:lnTo>
                        <a:lnTo>
                          <a:pt x="67" y="60"/>
                        </a:lnTo>
                        <a:lnTo>
                          <a:pt x="63" y="59"/>
                        </a:lnTo>
                        <a:lnTo>
                          <a:pt x="65" y="57"/>
                        </a:lnTo>
                        <a:lnTo>
                          <a:pt x="69" y="57"/>
                        </a:lnTo>
                        <a:lnTo>
                          <a:pt x="72" y="54"/>
                        </a:lnTo>
                        <a:lnTo>
                          <a:pt x="75" y="53"/>
                        </a:lnTo>
                        <a:lnTo>
                          <a:pt x="77" y="50"/>
                        </a:lnTo>
                        <a:lnTo>
                          <a:pt x="79" y="49"/>
                        </a:lnTo>
                        <a:lnTo>
                          <a:pt x="80" y="46"/>
                        </a:lnTo>
                        <a:lnTo>
                          <a:pt x="81" y="44"/>
                        </a:lnTo>
                        <a:lnTo>
                          <a:pt x="83" y="41"/>
                        </a:lnTo>
                        <a:lnTo>
                          <a:pt x="83" y="38"/>
                        </a:lnTo>
                        <a:lnTo>
                          <a:pt x="83" y="36"/>
                        </a:lnTo>
                        <a:lnTo>
                          <a:pt x="83" y="32"/>
                        </a:lnTo>
                        <a:lnTo>
                          <a:pt x="83" y="29"/>
                        </a:lnTo>
                        <a:lnTo>
                          <a:pt x="83" y="26"/>
                        </a:lnTo>
                        <a:lnTo>
                          <a:pt x="81" y="22"/>
                        </a:lnTo>
                        <a:lnTo>
                          <a:pt x="81" y="19"/>
                        </a:lnTo>
                        <a:lnTo>
                          <a:pt x="79" y="17"/>
                        </a:lnTo>
                        <a:lnTo>
                          <a:pt x="77" y="14"/>
                        </a:lnTo>
                        <a:lnTo>
                          <a:pt x="76" y="13"/>
                        </a:lnTo>
                        <a:lnTo>
                          <a:pt x="73" y="10"/>
                        </a:lnTo>
                        <a:lnTo>
                          <a:pt x="71" y="9"/>
                        </a:lnTo>
                        <a:lnTo>
                          <a:pt x="67" y="6"/>
                        </a:lnTo>
                        <a:lnTo>
                          <a:pt x="64" y="4"/>
                        </a:lnTo>
                        <a:lnTo>
                          <a:pt x="60" y="3"/>
                        </a:lnTo>
                        <a:lnTo>
                          <a:pt x="56" y="2"/>
                        </a:lnTo>
                        <a:lnTo>
                          <a:pt x="52" y="2"/>
                        </a:lnTo>
                        <a:lnTo>
                          <a:pt x="48" y="0"/>
                        </a:lnTo>
                        <a:lnTo>
                          <a:pt x="44" y="0"/>
                        </a:lnTo>
                        <a:lnTo>
                          <a:pt x="40" y="0"/>
                        </a:lnTo>
                        <a:lnTo>
                          <a:pt x="36" y="2"/>
                        </a:lnTo>
                        <a:lnTo>
                          <a:pt x="31" y="2"/>
                        </a:lnTo>
                        <a:lnTo>
                          <a:pt x="29" y="3"/>
                        </a:lnTo>
                        <a:lnTo>
                          <a:pt x="25" y="4"/>
                        </a:lnTo>
                        <a:lnTo>
                          <a:pt x="22" y="6"/>
                        </a:lnTo>
                        <a:lnTo>
                          <a:pt x="19" y="9"/>
                        </a:lnTo>
                        <a:lnTo>
                          <a:pt x="17" y="10"/>
                        </a:lnTo>
                        <a:lnTo>
                          <a:pt x="13" y="13"/>
                        </a:lnTo>
                        <a:lnTo>
                          <a:pt x="10" y="15"/>
                        </a:lnTo>
                        <a:lnTo>
                          <a:pt x="8" y="18"/>
                        </a:lnTo>
                        <a:lnTo>
                          <a:pt x="7" y="22"/>
                        </a:lnTo>
                        <a:lnTo>
                          <a:pt x="6" y="25"/>
                        </a:lnTo>
                        <a:lnTo>
                          <a:pt x="4" y="29"/>
                        </a:lnTo>
                        <a:lnTo>
                          <a:pt x="3" y="33"/>
                        </a:lnTo>
                        <a:lnTo>
                          <a:pt x="3" y="36"/>
                        </a:lnTo>
                        <a:lnTo>
                          <a:pt x="22" y="36"/>
                        </a:lnTo>
                        <a:lnTo>
                          <a:pt x="22" y="33"/>
                        </a:lnTo>
                        <a:lnTo>
                          <a:pt x="23" y="30"/>
                        </a:lnTo>
                        <a:lnTo>
                          <a:pt x="23" y="27"/>
                        </a:lnTo>
                        <a:lnTo>
                          <a:pt x="25" y="26"/>
                        </a:lnTo>
                        <a:lnTo>
                          <a:pt x="26" y="23"/>
                        </a:lnTo>
                        <a:lnTo>
                          <a:pt x="27" y="22"/>
                        </a:lnTo>
                        <a:lnTo>
                          <a:pt x="29" y="19"/>
                        </a:lnTo>
                        <a:lnTo>
                          <a:pt x="30" y="18"/>
                        </a:lnTo>
                        <a:lnTo>
                          <a:pt x="33" y="17"/>
                        </a:lnTo>
                        <a:lnTo>
                          <a:pt x="36" y="14"/>
                        </a:lnTo>
                        <a:lnTo>
                          <a:pt x="40" y="14"/>
                        </a:lnTo>
                        <a:lnTo>
                          <a:pt x="44" y="14"/>
                        </a:lnTo>
                        <a:lnTo>
                          <a:pt x="48" y="14"/>
                        </a:lnTo>
                        <a:lnTo>
                          <a:pt x="52" y="14"/>
                        </a:lnTo>
                        <a:lnTo>
                          <a:pt x="54" y="15"/>
                        </a:lnTo>
                        <a:lnTo>
                          <a:pt x="57" y="18"/>
                        </a:lnTo>
                        <a:lnTo>
                          <a:pt x="58" y="19"/>
                        </a:lnTo>
                        <a:lnTo>
                          <a:pt x="60" y="21"/>
                        </a:lnTo>
                        <a:lnTo>
                          <a:pt x="61" y="22"/>
                        </a:lnTo>
                        <a:lnTo>
                          <a:pt x="63" y="23"/>
                        </a:lnTo>
                        <a:lnTo>
                          <a:pt x="63" y="26"/>
                        </a:lnTo>
                        <a:lnTo>
                          <a:pt x="64" y="27"/>
                        </a:lnTo>
                        <a:lnTo>
                          <a:pt x="64" y="30"/>
                        </a:lnTo>
                        <a:lnTo>
                          <a:pt x="64" y="32"/>
                        </a:lnTo>
                        <a:lnTo>
                          <a:pt x="64" y="34"/>
                        </a:lnTo>
                        <a:lnTo>
                          <a:pt x="64" y="37"/>
                        </a:lnTo>
                        <a:lnTo>
                          <a:pt x="63" y="40"/>
                        </a:lnTo>
                        <a:lnTo>
                          <a:pt x="63" y="41"/>
                        </a:lnTo>
                        <a:lnTo>
                          <a:pt x="61" y="44"/>
                        </a:lnTo>
                        <a:lnTo>
                          <a:pt x="60" y="45"/>
                        </a:lnTo>
                        <a:lnTo>
                          <a:pt x="58" y="46"/>
                        </a:lnTo>
                        <a:lnTo>
                          <a:pt x="57" y="48"/>
                        </a:lnTo>
                        <a:lnTo>
                          <a:pt x="56" y="49"/>
                        </a:lnTo>
                        <a:lnTo>
                          <a:pt x="53" y="50"/>
                        </a:lnTo>
                        <a:lnTo>
                          <a:pt x="52" y="52"/>
                        </a:lnTo>
                        <a:lnTo>
                          <a:pt x="50" y="52"/>
                        </a:lnTo>
                        <a:lnTo>
                          <a:pt x="48" y="53"/>
                        </a:lnTo>
                        <a:lnTo>
                          <a:pt x="46" y="53"/>
                        </a:lnTo>
                        <a:lnTo>
                          <a:pt x="45" y="53"/>
                        </a:lnTo>
                        <a:lnTo>
                          <a:pt x="42" y="53"/>
                        </a:lnTo>
                        <a:lnTo>
                          <a:pt x="37" y="53"/>
                        </a:lnTo>
                        <a:lnTo>
                          <a:pt x="37" y="65"/>
                        </a:lnTo>
                        <a:lnTo>
                          <a:pt x="44" y="65"/>
                        </a:lnTo>
                        <a:lnTo>
                          <a:pt x="46" y="65"/>
                        </a:lnTo>
                        <a:lnTo>
                          <a:pt x="49" y="65"/>
                        </a:lnTo>
                        <a:lnTo>
                          <a:pt x="50" y="67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866" name="Freeform 732">
                    <a:extLst>
                      <a:ext uri="{FF2B5EF4-FFF2-40B4-BE49-F238E27FC236}">
                        <a16:creationId xmlns="" xmlns:a16="http://schemas.microsoft.com/office/drawing/2014/main" id="{03246D7A-A629-4CBC-AD93-87C3621580D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440239" y="1916113"/>
                    <a:ext cx="46038" cy="63500"/>
                  </a:xfrm>
                  <a:custGeom>
                    <a:avLst/>
                    <a:gdLst>
                      <a:gd name="T0" fmla="*/ 63 w 87"/>
                      <a:gd name="T1" fmla="*/ 24 h 120"/>
                      <a:gd name="T2" fmla="*/ 64 w 87"/>
                      <a:gd name="T3" fmla="*/ 27 h 120"/>
                      <a:gd name="T4" fmla="*/ 64 w 87"/>
                      <a:gd name="T5" fmla="*/ 31 h 120"/>
                      <a:gd name="T6" fmla="*/ 63 w 87"/>
                      <a:gd name="T7" fmla="*/ 37 h 120"/>
                      <a:gd name="T8" fmla="*/ 60 w 87"/>
                      <a:gd name="T9" fmla="*/ 44 h 120"/>
                      <a:gd name="T10" fmla="*/ 56 w 87"/>
                      <a:gd name="T11" fmla="*/ 51 h 120"/>
                      <a:gd name="T12" fmla="*/ 49 w 87"/>
                      <a:gd name="T13" fmla="*/ 58 h 120"/>
                      <a:gd name="T14" fmla="*/ 42 w 87"/>
                      <a:gd name="T15" fmla="*/ 63 h 120"/>
                      <a:gd name="T16" fmla="*/ 34 w 87"/>
                      <a:gd name="T17" fmla="*/ 71 h 120"/>
                      <a:gd name="T18" fmla="*/ 25 w 87"/>
                      <a:gd name="T19" fmla="*/ 79 h 120"/>
                      <a:gd name="T20" fmla="*/ 14 w 87"/>
                      <a:gd name="T21" fmla="*/ 89 h 120"/>
                      <a:gd name="T22" fmla="*/ 8 w 87"/>
                      <a:gd name="T23" fmla="*/ 94 h 120"/>
                      <a:gd name="T24" fmla="*/ 4 w 87"/>
                      <a:gd name="T25" fmla="*/ 100 h 120"/>
                      <a:gd name="T26" fmla="*/ 2 w 87"/>
                      <a:gd name="T27" fmla="*/ 104 h 120"/>
                      <a:gd name="T28" fmla="*/ 0 w 87"/>
                      <a:gd name="T29" fmla="*/ 108 h 120"/>
                      <a:gd name="T30" fmla="*/ 87 w 87"/>
                      <a:gd name="T31" fmla="*/ 120 h 120"/>
                      <a:gd name="T32" fmla="*/ 23 w 87"/>
                      <a:gd name="T33" fmla="*/ 106 h 120"/>
                      <a:gd name="T34" fmla="*/ 27 w 87"/>
                      <a:gd name="T35" fmla="*/ 101 h 120"/>
                      <a:gd name="T36" fmla="*/ 33 w 87"/>
                      <a:gd name="T37" fmla="*/ 96 h 120"/>
                      <a:gd name="T38" fmla="*/ 60 w 87"/>
                      <a:gd name="T39" fmla="*/ 71 h 120"/>
                      <a:gd name="T40" fmla="*/ 75 w 87"/>
                      <a:gd name="T41" fmla="*/ 56 h 120"/>
                      <a:gd name="T42" fmla="*/ 79 w 87"/>
                      <a:gd name="T43" fmla="*/ 50 h 120"/>
                      <a:gd name="T44" fmla="*/ 83 w 87"/>
                      <a:gd name="T45" fmla="*/ 43 h 120"/>
                      <a:gd name="T46" fmla="*/ 84 w 87"/>
                      <a:gd name="T47" fmla="*/ 35 h 120"/>
                      <a:gd name="T48" fmla="*/ 84 w 87"/>
                      <a:gd name="T49" fmla="*/ 28 h 120"/>
                      <a:gd name="T50" fmla="*/ 83 w 87"/>
                      <a:gd name="T51" fmla="*/ 21 h 120"/>
                      <a:gd name="T52" fmla="*/ 80 w 87"/>
                      <a:gd name="T53" fmla="*/ 16 h 120"/>
                      <a:gd name="T54" fmla="*/ 76 w 87"/>
                      <a:gd name="T55" fmla="*/ 12 h 120"/>
                      <a:gd name="T56" fmla="*/ 71 w 87"/>
                      <a:gd name="T57" fmla="*/ 6 h 120"/>
                      <a:gd name="T58" fmla="*/ 64 w 87"/>
                      <a:gd name="T59" fmla="*/ 4 h 120"/>
                      <a:gd name="T60" fmla="*/ 56 w 87"/>
                      <a:gd name="T61" fmla="*/ 1 h 120"/>
                      <a:gd name="T62" fmla="*/ 48 w 87"/>
                      <a:gd name="T63" fmla="*/ 0 h 120"/>
                      <a:gd name="T64" fmla="*/ 40 w 87"/>
                      <a:gd name="T65" fmla="*/ 0 h 120"/>
                      <a:gd name="T66" fmla="*/ 33 w 87"/>
                      <a:gd name="T67" fmla="*/ 1 h 120"/>
                      <a:gd name="T68" fmla="*/ 26 w 87"/>
                      <a:gd name="T69" fmla="*/ 4 h 120"/>
                      <a:gd name="T70" fmla="*/ 19 w 87"/>
                      <a:gd name="T71" fmla="*/ 6 h 120"/>
                      <a:gd name="T72" fmla="*/ 14 w 87"/>
                      <a:gd name="T73" fmla="*/ 12 h 120"/>
                      <a:gd name="T74" fmla="*/ 8 w 87"/>
                      <a:gd name="T75" fmla="*/ 19 h 120"/>
                      <a:gd name="T76" fmla="*/ 6 w 87"/>
                      <a:gd name="T77" fmla="*/ 27 h 120"/>
                      <a:gd name="T78" fmla="*/ 3 w 87"/>
                      <a:gd name="T79" fmla="*/ 36 h 120"/>
                      <a:gd name="T80" fmla="*/ 23 w 87"/>
                      <a:gd name="T81" fmla="*/ 42 h 120"/>
                      <a:gd name="T82" fmla="*/ 23 w 87"/>
                      <a:gd name="T83" fmla="*/ 33 h 120"/>
                      <a:gd name="T84" fmla="*/ 25 w 87"/>
                      <a:gd name="T85" fmla="*/ 27 h 120"/>
                      <a:gd name="T86" fmla="*/ 29 w 87"/>
                      <a:gd name="T87" fmla="*/ 21 h 120"/>
                      <a:gd name="T88" fmla="*/ 33 w 87"/>
                      <a:gd name="T89" fmla="*/ 17 h 120"/>
                      <a:gd name="T90" fmla="*/ 38 w 87"/>
                      <a:gd name="T91" fmla="*/ 14 h 120"/>
                      <a:gd name="T92" fmla="*/ 44 w 87"/>
                      <a:gd name="T93" fmla="*/ 13 h 120"/>
                      <a:gd name="T94" fmla="*/ 52 w 87"/>
                      <a:gd name="T95" fmla="*/ 14 h 120"/>
                      <a:gd name="T96" fmla="*/ 57 w 87"/>
                      <a:gd name="T97" fmla="*/ 17 h 120"/>
                      <a:gd name="T98" fmla="*/ 60 w 87"/>
                      <a:gd name="T99" fmla="*/ 20 h 12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87" h="120">
                        <a:moveTo>
                          <a:pt x="61" y="21"/>
                        </a:moveTo>
                        <a:lnTo>
                          <a:pt x="63" y="24"/>
                        </a:lnTo>
                        <a:lnTo>
                          <a:pt x="63" y="25"/>
                        </a:lnTo>
                        <a:lnTo>
                          <a:pt x="64" y="27"/>
                        </a:lnTo>
                        <a:lnTo>
                          <a:pt x="64" y="29"/>
                        </a:lnTo>
                        <a:lnTo>
                          <a:pt x="64" y="31"/>
                        </a:lnTo>
                        <a:lnTo>
                          <a:pt x="64" y="35"/>
                        </a:lnTo>
                        <a:lnTo>
                          <a:pt x="63" y="37"/>
                        </a:lnTo>
                        <a:lnTo>
                          <a:pt x="61" y="42"/>
                        </a:lnTo>
                        <a:lnTo>
                          <a:pt x="60" y="44"/>
                        </a:lnTo>
                        <a:lnTo>
                          <a:pt x="58" y="48"/>
                        </a:lnTo>
                        <a:lnTo>
                          <a:pt x="56" y="51"/>
                        </a:lnTo>
                        <a:lnTo>
                          <a:pt x="53" y="54"/>
                        </a:lnTo>
                        <a:lnTo>
                          <a:pt x="49" y="58"/>
                        </a:lnTo>
                        <a:lnTo>
                          <a:pt x="46" y="60"/>
                        </a:lnTo>
                        <a:lnTo>
                          <a:pt x="42" y="63"/>
                        </a:lnTo>
                        <a:lnTo>
                          <a:pt x="38" y="67"/>
                        </a:lnTo>
                        <a:lnTo>
                          <a:pt x="34" y="71"/>
                        </a:lnTo>
                        <a:lnTo>
                          <a:pt x="29" y="75"/>
                        </a:lnTo>
                        <a:lnTo>
                          <a:pt x="25" y="79"/>
                        </a:lnTo>
                        <a:lnTo>
                          <a:pt x="19" y="83"/>
                        </a:lnTo>
                        <a:lnTo>
                          <a:pt x="14" y="89"/>
                        </a:lnTo>
                        <a:lnTo>
                          <a:pt x="11" y="92"/>
                        </a:lnTo>
                        <a:lnTo>
                          <a:pt x="8" y="94"/>
                        </a:lnTo>
                        <a:lnTo>
                          <a:pt x="6" y="97"/>
                        </a:lnTo>
                        <a:lnTo>
                          <a:pt x="4" y="100"/>
                        </a:lnTo>
                        <a:lnTo>
                          <a:pt x="3" y="102"/>
                        </a:lnTo>
                        <a:lnTo>
                          <a:pt x="2" y="104"/>
                        </a:lnTo>
                        <a:lnTo>
                          <a:pt x="0" y="106"/>
                        </a:lnTo>
                        <a:lnTo>
                          <a:pt x="0" y="108"/>
                        </a:lnTo>
                        <a:lnTo>
                          <a:pt x="0" y="120"/>
                        </a:lnTo>
                        <a:lnTo>
                          <a:pt x="87" y="120"/>
                        </a:lnTo>
                        <a:lnTo>
                          <a:pt x="87" y="106"/>
                        </a:lnTo>
                        <a:lnTo>
                          <a:pt x="23" y="106"/>
                        </a:lnTo>
                        <a:lnTo>
                          <a:pt x="25" y="104"/>
                        </a:lnTo>
                        <a:lnTo>
                          <a:pt x="27" y="101"/>
                        </a:lnTo>
                        <a:lnTo>
                          <a:pt x="30" y="98"/>
                        </a:lnTo>
                        <a:lnTo>
                          <a:pt x="33" y="96"/>
                        </a:lnTo>
                        <a:lnTo>
                          <a:pt x="46" y="83"/>
                        </a:lnTo>
                        <a:lnTo>
                          <a:pt x="60" y="71"/>
                        </a:lnTo>
                        <a:lnTo>
                          <a:pt x="72" y="60"/>
                        </a:lnTo>
                        <a:lnTo>
                          <a:pt x="75" y="56"/>
                        </a:lnTo>
                        <a:lnTo>
                          <a:pt x="77" y="54"/>
                        </a:lnTo>
                        <a:lnTo>
                          <a:pt x="79" y="50"/>
                        </a:lnTo>
                        <a:lnTo>
                          <a:pt x="81" y="47"/>
                        </a:lnTo>
                        <a:lnTo>
                          <a:pt x="83" y="43"/>
                        </a:lnTo>
                        <a:lnTo>
                          <a:pt x="84" y="39"/>
                        </a:lnTo>
                        <a:lnTo>
                          <a:pt x="84" y="35"/>
                        </a:lnTo>
                        <a:lnTo>
                          <a:pt x="84" y="31"/>
                        </a:lnTo>
                        <a:lnTo>
                          <a:pt x="84" y="28"/>
                        </a:lnTo>
                        <a:lnTo>
                          <a:pt x="84" y="24"/>
                        </a:lnTo>
                        <a:lnTo>
                          <a:pt x="83" y="21"/>
                        </a:lnTo>
                        <a:lnTo>
                          <a:pt x="81" y="19"/>
                        </a:lnTo>
                        <a:lnTo>
                          <a:pt x="80" y="16"/>
                        </a:lnTo>
                        <a:lnTo>
                          <a:pt x="77" y="13"/>
                        </a:lnTo>
                        <a:lnTo>
                          <a:pt x="76" y="12"/>
                        </a:lnTo>
                        <a:lnTo>
                          <a:pt x="73" y="9"/>
                        </a:lnTo>
                        <a:lnTo>
                          <a:pt x="71" y="6"/>
                        </a:lnTo>
                        <a:lnTo>
                          <a:pt x="67" y="5"/>
                        </a:lnTo>
                        <a:lnTo>
                          <a:pt x="64" y="4"/>
                        </a:lnTo>
                        <a:lnTo>
                          <a:pt x="60" y="2"/>
                        </a:lnTo>
                        <a:lnTo>
                          <a:pt x="56" y="1"/>
                        </a:lnTo>
                        <a:lnTo>
                          <a:pt x="52" y="1"/>
                        </a:lnTo>
                        <a:lnTo>
                          <a:pt x="48" y="0"/>
                        </a:lnTo>
                        <a:lnTo>
                          <a:pt x="44" y="0"/>
                        </a:lnTo>
                        <a:lnTo>
                          <a:pt x="40" y="0"/>
                        </a:lnTo>
                        <a:lnTo>
                          <a:pt x="36" y="1"/>
                        </a:lnTo>
                        <a:lnTo>
                          <a:pt x="33" y="1"/>
                        </a:lnTo>
                        <a:lnTo>
                          <a:pt x="29" y="2"/>
                        </a:lnTo>
                        <a:lnTo>
                          <a:pt x="26" y="4"/>
                        </a:lnTo>
                        <a:lnTo>
                          <a:pt x="23" y="5"/>
                        </a:lnTo>
                        <a:lnTo>
                          <a:pt x="19" y="6"/>
                        </a:lnTo>
                        <a:lnTo>
                          <a:pt x="17" y="9"/>
                        </a:lnTo>
                        <a:lnTo>
                          <a:pt x="14" y="12"/>
                        </a:lnTo>
                        <a:lnTo>
                          <a:pt x="11" y="14"/>
                        </a:lnTo>
                        <a:lnTo>
                          <a:pt x="8" y="19"/>
                        </a:lnTo>
                        <a:lnTo>
                          <a:pt x="7" y="23"/>
                        </a:lnTo>
                        <a:lnTo>
                          <a:pt x="6" y="27"/>
                        </a:lnTo>
                        <a:lnTo>
                          <a:pt x="4" y="31"/>
                        </a:lnTo>
                        <a:lnTo>
                          <a:pt x="3" y="36"/>
                        </a:lnTo>
                        <a:lnTo>
                          <a:pt x="3" y="42"/>
                        </a:lnTo>
                        <a:lnTo>
                          <a:pt x="23" y="42"/>
                        </a:lnTo>
                        <a:lnTo>
                          <a:pt x="23" y="37"/>
                        </a:lnTo>
                        <a:lnTo>
                          <a:pt x="23" y="33"/>
                        </a:lnTo>
                        <a:lnTo>
                          <a:pt x="25" y="31"/>
                        </a:lnTo>
                        <a:lnTo>
                          <a:pt x="25" y="27"/>
                        </a:lnTo>
                        <a:lnTo>
                          <a:pt x="26" y="24"/>
                        </a:lnTo>
                        <a:lnTo>
                          <a:pt x="29" y="21"/>
                        </a:lnTo>
                        <a:lnTo>
                          <a:pt x="30" y="19"/>
                        </a:lnTo>
                        <a:lnTo>
                          <a:pt x="33" y="17"/>
                        </a:lnTo>
                        <a:lnTo>
                          <a:pt x="36" y="16"/>
                        </a:lnTo>
                        <a:lnTo>
                          <a:pt x="38" y="14"/>
                        </a:lnTo>
                        <a:lnTo>
                          <a:pt x="41" y="13"/>
                        </a:lnTo>
                        <a:lnTo>
                          <a:pt x="44" y="13"/>
                        </a:lnTo>
                        <a:lnTo>
                          <a:pt x="48" y="13"/>
                        </a:lnTo>
                        <a:lnTo>
                          <a:pt x="52" y="14"/>
                        </a:lnTo>
                        <a:lnTo>
                          <a:pt x="54" y="16"/>
                        </a:lnTo>
                        <a:lnTo>
                          <a:pt x="57" y="17"/>
                        </a:lnTo>
                        <a:lnTo>
                          <a:pt x="58" y="19"/>
                        </a:lnTo>
                        <a:lnTo>
                          <a:pt x="60" y="20"/>
                        </a:lnTo>
                        <a:lnTo>
                          <a:pt x="61" y="21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867" name="Freeform 733">
                    <a:extLst>
                      <a:ext uri="{FF2B5EF4-FFF2-40B4-BE49-F238E27FC236}">
                        <a16:creationId xmlns="" xmlns:a16="http://schemas.microsoft.com/office/drawing/2014/main" id="{E7E6AC6D-1A32-4E6F-9493-24372BFB269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446589" y="2049463"/>
                    <a:ext cx="23813" cy="63500"/>
                  </a:xfrm>
                  <a:custGeom>
                    <a:avLst/>
                    <a:gdLst>
                      <a:gd name="T0" fmla="*/ 46 w 46"/>
                      <a:gd name="T1" fmla="*/ 121 h 121"/>
                      <a:gd name="T2" fmla="*/ 46 w 46"/>
                      <a:gd name="T3" fmla="*/ 0 h 121"/>
                      <a:gd name="T4" fmla="*/ 35 w 46"/>
                      <a:gd name="T5" fmla="*/ 0 h 121"/>
                      <a:gd name="T6" fmla="*/ 35 w 46"/>
                      <a:gd name="T7" fmla="*/ 3 h 121"/>
                      <a:gd name="T8" fmla="*/ 35 w 46"/>
                      <a:gd name="T9" fmla="*/ 5 h 121"/>
                      <a:gd name="T10" fmla="*/ 34 w 46"/>
                      <a:gd name="T11" fmla="*/ 6 h 121"/>
                      <a:gd name="T12" fmla="*/ 33 w 46"/>
                      <a:gd name="T13" fmla="*/ 9 h 121"/>
                      <a:gd name="T14" fmla="*/ 33 w 46"/>
                      <a:gd name="T15" fmla="*/ 10 h 121"/>
                      <a:gd name="T16" fmla="*/ 31 w 46"/>
                      <a:gd name="T17" fmla="*/ 11 h 121"/>
                      <a:gd name="T18" fmla="*/ 29 w 46"/>
                      <a:gd name="T19" fmla="*/ 13 h 121"/>
                      <a:gd name="T20" fmla="*/ 27 w 46"/>
                      <a:gd name="T21" fmla="*/ 15 h 121"/>
                      <a:gd name="T22" fmla="*/ 26 w 46"/>
                      <a:gd name="T23" fmla="*/ 17 h 121"/>
                      <a:gd name="T24" fmla="*/ 23 w 46"/>
                      <a:gd name="T25" fmla="*/ 17 h 121"/>
                      <a:gd name="T26" fmla="*/ 22 w 46"/>
                      <a:gd name="T27" fmla="*/ 18 h 121"/>
                      <a:gd name="T28" fmla="*/ 19 w 46"/>
                      <a:gd name="T29" fmla="*/ 19 h 121"/>
                      <a:gd name="T30" fmla="*/ 16 w 46"/>
                      <a:gd name="T31" fmla="*/ 19 h 121"/>
                      <a:gd name="T32" fmla="*/ 14 w 46"/>
                      <a:gd name="T33" fmla="*/ 19 h 121"/>
                      <a:gd name="T34" fmla="*/ 11 w 46"/>
                      <a:gd name="T35" fmla="*/ 21 h 121"/>
                      <a:gd name="T36" fmla="*/ 8 w 46"/>
                      <a:gd name="T37" fmla="*/ 21 h 121"/>
                      <a:gd name="T38" fmla="*/ 0 w 46"/>
                      <a:gd name="T39" fmla="*/ 21 h 121"/>
                      <a:gd name="T40" fmla="*/ 0 w 46"/>
                      <a:gd name="T41" fmla="*/ 29 h 121"/>
                      <a:gd name="T42" fmla="*/ 26 w 46"/>
                      <a:gd name="T43" fmla="*/ 29 h 121"/>
                      <a:gd name="T44" fmla="*/ 26 w 46"/>
                      <a:gd name="T45" fmla="*/ 121 h 121"/>
                      <a:gd name="T46" fmla="*/ 46 w 46"/>
                      <a:gd name="T47" fmla="*/ 121 h 12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</a:cxnLst>
                    <a:rect l="0" t="0" r="r" b="b"/>
                    <a:pathLst>
                      <a:path w="46" h="121">
                        <a:moveTo>
                          <a:pt x="46" y="121"/>
                        </a:moveTo>
                        <a:lnTo>
                          <a:pt x="46" y="0"/>
                        </a:lnTo>
                        <a:lnTo>
                          <a:pt x="35" y="0"/>
                        </a:lnTo>
                        <a:lnTo>
                          <a:pt x="35" y="3"/>
                        </a:lnTo>
                        <a:lnTo>
                          <a:pt x="35" y="5"/>
                        </a:lnTo>
                        <a:lnTo>
                          <a:pt x="34" y="6"/>
                        </a:lnTo>
                        <a:lnTo>
                          <a:pt x="33" y="9"/>
                        </a:lnTo>
                        <a:lnTo>
                          <a:pt x="33" y="10"/>
                        </a:lnTo>
                        <a:lnTo>
                          <a:pt x="31" y="11"/>
                        </a:lnTo>
                        <a:lnTo>
                          <a:pt x="29" y="13"/>
                        </a:lnTo>
                        <a:lnTo>
                          <a:pt x="27" y="15"/>
                        </a:lnTo>
                        <a:lnTo>
                          <a:pt x="26" y="17"/>
                        </a:lnTo>
                        <a:lnTo>
                          <a:pt x="23" y="17"/>
                        </a:lnTo>
                        <a:lnTo>
                          <a:pt x="22" y="18"/>
                        </a:lnTo>
                        <a:lnTo>
                          <a:pt x="19" y="19"/>
                        </a:lnTo>
                        <a:lnTo>
                          <a:pt x="16" y="19"/>
                        </a:lnTo>
                        <a:lnTo>
                          <a:pt x="14" y="19"/>
                        </a:lnTo>
                        <a:lnTo>
                          <a:pt x="11" y="21"/>
                        </a:lnTo>
                        <a:lnTo>
                          <a:pt x="8" y="21"/>
                        </a:lnTo>
                        <a:lnTo>
                          <a:pt x="0" y="21"/>
                        </a:lnTo>
                        <a:lnTo>
                          <a:pt x="0" y="29"/>
                        </a:lnTo>
                        <a:lnTo>
                          <a:pt x="26" y="29"/>
                        </a:lnTo>
                        <a:lnTo>
                          <a:pt x="26" y="121"/>
                        </a:lnTo>
                        <a:lnTo>
                          <a:pt x="46" y="121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868" name="Freeform 734">
                    <a:extLst>
                      <a:ext uri="{FF2B5EF4-FFF2-40B4-BE49-F238E27FC236}">
                        <a16:creationId xmlns="" xmlns:a16="http://schemas.microsoft.com/office/drawing/2014/main" id="{7275C5A6-E0A9-4A1F-A15C-4DFBD37108A5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4440239" y="2317750"/>
                    <a:ext cx="46038" cy="65088"/>
                  </a:xfrm>
                  <a:custGeom>
                    <a:avLst/>
                    <a:gdLst>
                      <a:gd name="T0" fmla="*/ 65 w 86"/>
                      <a:gd name="T1" fmla="*/ 76 h 122"/>
                      <a:gd name="T2" fmla="*/ 61 w 86"/>
                      <a:gd name="T3" fmla="*/ 93 h 122"/>
                      <a:gd name="T4" fmla="*/ 53 w 86"/>
                      <a:gd name="T5" fmla="*/ 104 h 122"/>
                      <a:gd name="T6" fmla="*/ 45 w 86"/>
                      <a:gd name="T7" fmla="*/ 108 h 122"/>
                      <a:gd name="T8" fmla="*/ 40 w 86"/>
                      <a:gd name="T9" fmla="*/ 108 h 122"/>
                      <a:gd name="T10" fmla="*/ 31 w 86"/>
                      <a:gd name="T11" fmla="*/ 107 h 122"/>
                      <a:gd name="T12" fmla="*/ 26 w 86"/>
                      <a:gd name="T13" fmla="*/ 103 h 122"/>
                      <a:gd name="T14" fmla="*/ 22 w 86"/>
                      <a:gd name="T15" fmla="*/ 97 h 122"/>
                      <a:gd name="T16" fmla="*/ 22 w 86"/>
                      <a:gd name="T17" fmla="*/ 90 h 122"/>
                      <a:gd name="T18" fmla="*/ 3 w 86"/>
                      <a:gd name="T19" fmla="*/ 97 h 122"/>
                      <a:gd name="T20" fmla="*/ 7 w 86"/>
                      <a:gd name="T21" fmla="*/ 107 h 122"/>
                      <a:gd name="T22" fmla="*/ 14 w 86"/>
                      <a:gd name="T23" fmla="*/ 113 h 122"/>
                      <a:gd name="T24" fmla="*/ 22 w 86"/>
                      <a:gd name="T25" fmla="*/ 119 h 122"/>
                      <a:gd name="T26" fmla="*/ 31 w 86"/>
                      <a:gd name="T27" fmla="*/ 120 h 122"/>
                      <a:gd name="T28" fmla="*/ 44 w 86"/>
                      <a:gd name="T29" fmla="*/ 122 h 122"/>
                      <a:gd name="T30" fmla="*/ 54 w 86"/>
                      <a:gd name="T31" fmla="*/ 119 h 122"/>
                      <a:gd name="T32" fmla="*/ 64 w 86"/>
                      <a:gd name="T33" fmla="*/ 113 h 122"/>
                      <a:gd name="T34" fmla="*/ 72 w 86"/>
                      <a:gd name="T35" fmla="*/ 108 h 122"/>
                      <a:gd name="T36" fmla="*/ 77 w 86"/>
                      <a:gd name="T37" fmla="*/ 100 h 122"/>
                      <a:gd name="T38" fmla="*/ 81 w 86"/>
                      <a:gd name="T39" fmla="*/ 92 h 122"/>
                      <a:gd name="T40" fmla="*/ 84 w 86"/>
                      <a:gd name="T41" fmla="*/ 81 h 122"/>
                      <a:gd name="T42" fmla="*/ 86 w 86"/>
                      <a:gd name="T43" fmla="*/ 69 h 122"/>
                      <a:gd name="T44" fmla="*/ 86 w 86"/>
                      <a:gd name="T45" fmla="*/ 55 h 122"/>
                      <a:gd name="T46" fmla="*/ 86 w 86"/>
                      <a:gd name="T47" fmla="*/ 43 h 122"/>
                      <a:gd name="T48" fmla="*/ 83 w 86"/>
                      <a:gd name="T49" fmla="*/ 32 h 122"/>
                      <a:gd name="T50" fmla="*/ 79 w 86"/>
                      <a:gd name="T51" fmla="*/ 23 h 122"/>
                      <a:gd name="T52" fmla="*/ 75 w 86"/>
                      <a:gd name="T53" fmla="*/ 16 h 122"/>
                      <a:gd name="T54" fmla="*/ 68 w 86"/>
                      <a:gd name="T55" fmla="*/ 9 h 122"/>
                      <a:gd name="T56" fmla="*/ 60 w 86"/>
                      <a:gd name="T57" fmla="*/ 4 h 122"/>
                      <a:gd name="T58" fmla="*/ 49 w 86"/>
                      <a:gd name="T59" fmla="*/ 1 h 122"/>
                      <a:gd name="T60" fmla="*/ 38 w 86"/>
                      <a:gd name="T61" fmla="*/ 0 h 122"/>
                      <a:gd name="T62" fmla="*/ 27 w 86"/>
                      <a:gd name="T63" fmla="*/ 3 h 122"/>
                      <a:gd name="T64" fmla="*/ 18 w 86"/>
                      <a:gd name="T65" fmla="*/ 7 h 122"/>
                      <a:gd name="T66" fmla="*/ 10 w 86"/>
                      <a:gd name="T67" fmla="*/ 15 h 122"/>
                      <a:gd name="T68" fmla="*/ 3 w 86"/>
                      <a:gd name="T69" fmla="*/ 27 h 122"/>
                      <a:gd name="T70" fmla="*/ 0 w 86"/>
                      <a:gd name="T71" fmla="*/ 42 h 122"/>
                      <a:gd name="T72" fmla="*/ 3 w 86"/>
                      <a:gd name="T73" fmla="*/ 54 h 122"/>
                      <a:gd name="T74" fmla="*/ 8 w 86"/>
                      <a:gd name="T75" fmla="*/ 65 h 122"/>
                      <a:gd name="T76" fmla="*/ 17 w 86"/>
                      <a:gd name="T77" fmla="*/ 73 h 122"/>
                      <a:gd name="T78" fmla="*/ 23 w 86"/>
                      <a:gd name="T79" fmla="*/ 76 h 122"/>
                      <a:gd name="T80" fmla="*/ 33 w 86"/>
                      <a:gd name="T81" fmla="*/ 78 h 122"/>
                      <a:gd name="T82" fmla="*/ 42 w 86"/>
                      <a:gd name="T83" fmla="*/ 77 h 122"/>
                      <a:gd name="T84" fmla="*/ 52 w 86"/>
                      <a:gd name="T85" fmla="*/ 74 h 122"/>
                      <a:gd name="T86" fmla="*/ 58 w 86"/>
                      <a:gd name="T87" fmla="*/ 70 h 122"/>
                      <a:gd name="T88" fmla="*/ 64 w 86"/>
                      <a:gd name="T89" fmla="*/ 50 h 122"/>
                      <a:gd name="T90" fmla="*/ 60 w 86"/>
                      <a:gd name="T91" fmla="*/ 57 h 122"/>
                      <a:gd name="T92" fmla="*/ 54 w 86"/>
                      <a:gd name="T93" fmla="*/ 62 h 122"/>
                      <a:gd name="T94" fmla="*/ 49 w 86"/>
                      <a:gd name="T95" fmla="*/ 65 h 122"/>
                      <a:gd name="T96" fmla="*/ 42 w 86"/>
                      <a:gd name="T97" fmla="*/ 65 h 122"/>
                      <a:gd name="T98" fmla="*/ 37 w 86"/>
                      <a:gd name="T99" fmla="*/ 65 h 122"/>
                      <a:gd name="T100" fmla="*/ 31 w 86"/>
                      <a:gd name="T101" fmla="*/ 62 h 122"/>
                      <a:gd name="T102" fmla="*/ 25 w 86"/>
                      <a:gd name="T103" fmla="*/ 57 h 122"/>
                      <a:gd name="T104" fmla="*/ 22 w 86"/>
                      <a:gd name="T105" fmla="*/ 50 h 122"/>
                      <a:gd name="T106" fmla="*/ 21 w 86"/>
                      <a:gd name="T107" fmla="*/ 42 h 122"/>
                      <a:gd name="T108" fmla="*/ 22 w 86"/>
                      <a:gd name="T109" fmla="*/ 30 h 122"/>
                      <a:gd name="T110" fmla="*/ 26 w 86"/>
                      <a:gd name="T111" fmla="*/ 21 h 122"/>
                      <a:gd name="T112" fmla="*/ 33 w 86"/>
                      <a:gd name="T113" fmla="*/ 15 h 122"/>
                      <a:gd name="T114" fmla="*/ 42 w 86"/>
                      <a:gd name="T115" fmla="*/ 13 h 122"/>
                      <a:gd name="T116" fmla="*/ 52 w 86"/>
                      <a:gd name="T117" fmla="*/ 16 h 122"/>
                      <a:gd name="T118" fmla="*/ 60 w 86"/>
                      <a:gd name="T119" fmla="*/ 21 h 122"/>
                      <a:gd name="T120" fmla="*/ 64 w 86"/>
                      <a:gd name="T121" fmla="*/ 31 h 122"/>
                      <a:gd name="T122" fmla="*/ 65 w 86"/>
                      <a:gd name="T123" fmla="*/ 43 h 122"/>
                      <a:gd name="T124" fmla="*/ 64 w 86"/>
                      <a:gd name="T125" fmla="*/ 50 h 12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  <a:cxn ang="0">
                        <a:pos x="T102" y="T103"/>
                      </a:cxn>
                      <a:cxn ang="0">
                        <a:pos x="T104" y="T105"/>
                      </a:cxn>
                      <a:cxn ang="0">
                        <a:pos x="T106" y="T107"/>
                      </a:cxn>
                      <a:cxn ang="0">
                        <a:pos x="T108" y="T109"/>
                      </a:cxn>
                      <a:cxn ang="0">
                        <a:pos x="T110" y="T111"/>
                      </a:cxn>
                      <a:cxn ang="0">
                        <a:pos x="T112" y="T113"/>
                      </a:cxn>
                      <a:cxn ang="0">
                        <a:pos x="T114" y="T115"/>
                      </a:cxn>
                      <a:cxn ang="0">
                        <a:pos x="T116" y="T117"/>
                      </a:cxn>
                      <a:cxn ang="0">
                        <a:pos x="T118" y="T119"/>
                      </a:cxn>
                      <a:cxn ang="0">
                        <a:pos x="T120" y="T121"/>
                      </a:cxn>
                      <a:cxn ang="0">
                        <a:pos x="T122" y="T123"/>
                      </a:cxn>
                      <a:cxn ang="0">
                        <a:pos x="T124" y="T125"/>
                      </a:cxn>
                    </a:cxnLst>
                    <a:rect l="0" t="0" r="r" b="b"/>
                    <a:pathLst>
                      <a:path w="86" h="122">
                        <a:moveTo>
                          <a:pt x="67" y="62"/>
                        </a:moveTo>
                        <a:lnTo>
                          <a:pt x="67" y="70"/>
                        </a:lnTo>
                        <a:lnTo>
                          <a:pt x="65" y="76"/>
                        </a:lnTo>
                        <a:lnTo>
                          <a:pt x="64" y="82"/>
                        </a:lnTo>
                        <a:lnTo>
                          <a:pt x="63" y="88"/>
                        </a:lnTo>
                        <a:lnTo>
                          <a:pt x="61" y="93"/>
                        </a:lnTo>
                        <a:lnTo>
                          <a:pt x="58" y="97"/>
                        </a:lnTo>
                        <a:lnTo>
                          <a:pt x="56" y="100"/>
                        </a:lnTo>
                        <a:lnTo>
                          <a:pt x="53" y="104"/>
                        </a:lnTo>
                        <a:lnTo>
                          <a:pt x="50" y="105"/>
                        </a:lnTo>
                        <a:lnTo>
                          <a:pt x="46" y="107"/>
                        </a:lnTo>
                        <a:lnTo>
                          <a:pt x="45" y="108"/>
                        </a:lnTo>
                        <a:lnTo>
                          <a:pt x="42" y="108"/>
                        </a:lnTo>
                        <a:lnTo>
                          <a:pt x="41" y="108"/>
                        </a:lnTo>
                        <a:lnTo>
                          <a:pt x="40" y="108"/>
                        </a:lnTo>
                        <a:lnTo>
                          <a:pt x="36" y="108"/>
                        </a:lnTo>
                        <a:lnTo>
                          <a:pt x="33" y="108"/>
                        </a:lnTo>
                        <a:lnTo>
                          <a:pt x="31" y="107"/>
                        </a:lnTo>
                        <a:lnTo>
                          <a:pt x="29" y="105"/>
                        </a:lnTo>
                        <a:lnTo>
                          <a:pt x="27" y="104"/>
                        </a:lnTo>
                        <a:lnTo>
                          <a:pt x="26" y="103"/>
                        </a:lnTo>
                        <a:lnTo>
                          <a:pt x="25" y="100"/>
                        </a:lnTo>
                        <a:lnTo>
                          <a:pt x="23" y="99"/>
                        </a:lnTo>
                        <a:lnTo>
                          <a:pt x="22" y="97"/>
                        </a:lnTo>
                        <a:lnTo>
                          <a:pt x="22" y="94"/>
                        </a:lnTo>
                        <a:lnTo>
                          <a:pt x="22" y="93"/>
                        </a:lnTo>
                        <a:lnTo>
                          <a:pt x="22" y="90"/>
                        </a:lnTo>
                        <a:lnTo>
                          <a:pt x="3" y="90"/>
                        </a:lnTo>
                        <a:lnTo>
                          <a:pt x="3" y="93"/>
                        </a:lnTo>
                        <a:lnTo>
                          <a:pt x="3" y="97"/>
                        </a:lnTo>
                        <a:lnTo>
                          <a:pt x="4" y="100"/>
                        </a:lnTo>
                        <a:lnTo>
                          <a:pt x="6" y="104"/>
                        </a:lnTo>
                        <a:lnTo>
                          <a:pt x="7" y="107"/>
                        </a:lnTo>
                        <a:lnTo>
                          <a:pt x="8" y="109"/>
                        </a:lnTo>
                        <a:lnTo>
                          <a:pt x="11" y="112"/>
                        </a:lnTo>
                        <a:lnTo>
                          <a:pt x="14" y="113"/>
                        </a:lnTo>
                        <a:lnTo>
                          <a:pt x="17" y="116"/>
                        </a:lnTo>
                        <a:lnTo>
                          <a:pt x="19" y="117"/>
                        </a:lnTo>
                        <a:lnTo>
                          <a:pt x="22" y="119"/>
                        </a:lnTo>
                        <a:lnTo>
                          <a:pt x="25" y="119"/>
                        </a:lnTo>
                        <a:lnTo>
                          <a:pt x="27" y="120"/>
                        </a:lnTo>
                        <a:lnTo>
                          <a:pt x="31" y="120"/>
                        </a:lnTo>
                        <a:lnTo>
                          <a:pt x="36" y="122"/>
                        </a:lnTo>
                        <a:lnTo>
                          <a:pt x="40" y="122"/>
                        </a:lnTo>
                        <a:lnTo>
                          <a:pt x="44" y="122"/>
                        </a:lnTo>
                        <a:lnTo>
                          <a:pt x="46" y="120"/>
                        </a:lnTo>
                        <a:lnTo>
                          <a:pt x="50" y="120"/>
                        </a:lnTo>
                        <a:lnTo>
                          <a:pt x="54" y="119"/>
                        </a:lnTo>
                        <a:lnTo>
                          <a:pt x="57" y="117"/>
                        </a:lnTo>
                        <a:lnTo>
                          <a:pt x="61" y="116"/>
                        </a:lnTo>
                        <a:lnTo>
                          <a:pt x="64" y="113"/>
                        </a:lnTo>
                        <a:lnTo>
                          <a:pt x="67" y="112"/>
                        </a:lnTo>
                        <a:lnTo>
                          <a:pt x="69" y="109"/>
                        </a:lnTo>
                        <a:lnTo>
                          <a:pt x="72" y="108"/>
                        </a:lnTo>
                        <a:lnTo>
                          <a:pt x="73" y="105"/>
                        </a:lnTo>
                        <a:lnTo>
                          <a:pt x="76" y="103"/>
                        </a:lnTo>
                        <a:lnTo>
                          <a:pt x="77" y="100"/>
                        </a:lnTo>
                        <a:lnTo>
                          <a:pt x="79" y="97"/>
                        </a:lnTo>
                        <a:lnTo>
                          <a:pt x="80" y="94"/>
                        </a:lnTo>
                        <a:lnTo>
                          <a:pt x="81" y="92"/>
                        </a:lnTo>
                        <a:lnTo>
                          <a:pt x="83" y="88"/>
                        </a:lnTo>
                        <a:lnTo>
                          <a:pt x="83" y="84"/>
                        </a:lnTo>
                        <a:lnTo>
                          <a:pt x="84" y="81"/>
                        </a:lnTo>
                        <a:lnTo>
                          <a:pt x="84" y="77"/>
                        </a:lnTo>
                        <a:lnTo>
                          <a:pt x="86" y="73"/>
                        </a:lnTo>
                        <a:lnTo>
                          <a:pt x="86" y="69"/>
                        </a:lnTo>
                        <a:lnTo>
                          <a:pt x="86" y="65"/>
                        </a:lnTo>
                        <a:lnTo>
                          <a:pt x="86" y="59"/>
                        </a:lnTo>
                        <a:lnTo>
                          <a:pt x="86" y="55"/>
                        </a:lnTo>
                        <a:lnTo>
                          <a:pt x="86" y="51"/>
                        </a:lnTo>
                        <a:lnTo>
                          <a:pt x="86" y="47"/>
                        </a:lnTo>
                        <a:lnTo>
                          <a:pt x="86" y="43"/>
                        </a:lnTo>
                        <a:lnTo>
                          <a:pt x="84" y="39"/>
                        </a:lnTo>
                        <a:lnTo>
                          <a:pt x="84" y="36"/>
                        </a:lnTo>
                        <a:lnTo>
                          <a:pt x="83" y="32"/>
                        </a:lnTo>
                        <a:lnTo>
                          <a:pt x="81" y="30"/>
                        </a:lnTo>
                        <a:lnTo>
                          <a:pt x="80" y="26"/>
                        </a:lnTo>
                        <a:lnTo>
                          <a:pt x="79" y="23"/>
                        </a:lnTo>
                        <a:lnTo>
                          <a:pt x="77" y="20"/>
                        </a:lnTo>
                        <a:lnTo>
                          <a:pt x="76" y="17"/>
                        </a:lnTo>
                        <a:lnTo>
                          <a:pt x="75" y="16"/>
                        </a:lnTo>
                        <a:lnTo>
                          <a:pt x="72" y="13"/>
                        </a:lnTo>
                        <a:lnTo>
                          <a:pt x="71" y="11"/>
                        </a:lnTo>
                        <a:lnTo>
                          <a:pt x="68" y="9"/>
                        </a:lnTo>
                        <a:lnTo>
                          <a:pt x="65" y="7"/>
                        </a:lnTo>
                        <a:lnTo>
                          <a:pt x="63" y="5"/>
                        </a:lnTo>
                        <a:lnTo>
                          <a:pt x="60" y="4"/>
                        </a:lnTo>
                        <a:lnTo>
                          <a:pt x="56" y="3"/>
                        </a:lnTo>
                        <a:lnTo>
                          <a:pt x="53" y="1"/>
                        </a:lnTo>
                        <a:lnTo>
                          <a:pt x="49" y="1"/>
                        </a:lnTo>
                        <a:lnTo>
                          <a:pt x="45" y="0"/>
                        </a:lnTo>
                        <a:lnTo>
                          <a:pt x="42" y="0"/>
                        </a:lnTo>
                        <a:lnTo>
                          <a:pt x="38" y="0"/>
                        </a:lnTo>
                        <a:lnTo>
                          <a:pt x="34" y="1"/>
                        </a:lnTo>
                        <a:lnTo>
                          <a:pt x="30" y="1"/>
                        </a:lnTo>
                        <a:lnTo>
                          <a:pt x="27" y="3"/>
                        </a:lnTo>
                        <a:lnTo>
                          <a:pt x="25" y="4"/>
                        </a:lnTo>
                        <a:lnTo>
                          <a:pt x="21" y="5"/>
                        </a:lnTo>
                        <a:lnTo>
                          <a:pt x="18" y="7"/>
                        </a:lnTo>
                        <a:lnTo>
                          <a:pt x="17" y="8"/>
                        </a:lnTo>
                        <a:lnTo>
                          <a:pt x="13" y="11"/>
                        </a:lnTo>
                        <a:lnTo>
                          <a:pt x="10" y="15"/>
                        </a:lnTo>
                        <a:lnTo>
                          <a:pt x="7" y="19"/>
                        </a:lnTo>
                        <a:lnTo>
                          <a:pt x="4" y="23"/>
                        </a:lnTo>
                        <a:lnTo>
                          <a:pt x="3" y="27"/>
                        </a:lnTo>
                        <a:lnTo>
                          <a:pt x="2" y="31"/>
                        </a:lnTo>
                        <a:lnTo>
                          <a:pt x="0" y="36"/>
                        </a:lnTo>
                        <a:lnTo>
                          <a:pt x="0" y="42"/>
                        </a:lnTo>
                        <a:lnTo>
                          <a:pt x="0" y="46"/>
                        </a:lnTo>
                        <a:lnTo>
                          <a:pt x="2" y="50"/>
                        </a:lnTo>
                        <a:lnTo>
                          <a:pt x="3" y="54"/>
                        </a:lnTo>
                        <a:lnTo>
                          <a:pt x="4" y="58"/>
                        </a:lnTo>
                        <a:lnTo>
                          <a:pt x="6" y="62"/>
                        </a:lnTo>
                        <a:lnTo>
                          <a:pt x="8" y="65"/>
                        </a:lnTo>
                        <a:lnTo>
                          <a:pt x="11" y="67"/>
                        </a:lnTo>
                        <a:lnTo>
                          <a:pt x="14" y="72"/>
                        </a:lnTo>
                        <a:lnTo>
                          <a:pt x="17" y="73"/>
                        </a:lnTo>
                        <a:lnTo>
                          <a:pt x="19" y="74"/>
                        </a:lnTo>
                        <a:lnTo>
                          <a:pt x="22" y="76"/>
                        </a:lnTo>
                        <a:lnTo>
                          <a:pt x="23" y="76"/>
                        </a:lnTo>
                        <a:lnTo>
                          <a:pt x="27" y="77"/>
                        </a:lnTo>
                        <a:lnTo>
                          <a:pt x="30" y="77"/>
                        </a:lnTo>
                        <a:lnTo>
                          <a:pt x="33" y="78"/>
                        </a:lnTo>
                        <a:lnTo>
                          <a:pt x="36" y="78"/>
                        </a:lnTo>
                        <a:lnTo>
                          <a:pt x="40" y="78"/>
                        </a:lnTo>
                        <a:lnTo>
                          <a:pt x="42" y="77"/>
                        </a:lnTo>
                        <a:lnTo>
                          <a:pt x="45" y="77"/>
                        </a:lnTo>
                        <a:lnTo>
                          <a:pt x="49" y="76"/>
                        </a:lnTo>
                        <a:lnTo>
                          <a:pt x="52" y="74"/>
                        </a:lnTo>
                        <a:lnTo>
                          <a:pt x="54" y="73"/>
                        </a:lnTo>
                        <a:lnTo>
                          <a:pt x="56" y="72"/>
                        </a:lnTo>
                        <a:lnTo>
                          <a:pt x="58" y="70"/>
                        </a:lnTo>
                        <a:lnTo>
                          <a:pt x="63" y="66"/>
                        </a:lnTo>
                        <a:lnTo>
                          <a:pt x="67" y="62"/>
                        </a:lnTo>
                        <a:close/>
                        <a:moveTo>
                          <a:pt x="64" y="50"/>
                        </a:moveTo>
                        <a:lnTo>
                          <a:pt x="63" y="53"/>
                        </a:lnTo>
                        <a:lnTo>
                          <a:pt x="61" y="55"/>
                        </a:lnTo>
                        <a:lnTo>
                          <a:pt x="60" y="57"/>
                        </a:lnTo>
                        <a:lnTo>
                          <a:pt x="57" y="59"/>
                        </a:lnTo>
                        <a:lnTo>
                          <a:pt x="56" y="61"/>
                        </a:lnTo>
                        <a:lnTo>
                          <a:pt x="54" y="62"/>
                        </a:lnTo>
                        <a:lnTo>
                          <a:pt x="53" y="63"/>
                        </a:lnTo>
                        <a:lnTo>
                          <a:pt x="50" y="63"/>
                        </a:lnTo>
                        <a:lnTo>
                          <a:pt x="49" y="65"/>
                        </a:lnTo>
                        <a:lnTo>
                          <a:pt x="46" y="65"/>
                        </a:lnTo>
                        <a:lnTo>
                          <a:pt x="45" y="65"/>
                        </a:lnTo>
                        <a:lnTo>
                          <a:pt x="42" y="65"/>
                        </a:lnTo>
                        <a:lnTo>
                          <a:pt x="40" y="65"/>
                        </a:lnTo>
                        <a:lnTo>
                          <a:pt x="38" y="65"/>
                        </a:lnTo>
                        <a:lnTo>
                          <a:pt x="37" y="65"/>
                        </a:lnTo>
                        <a:lnTo>
                          <a:pt x="36" y="65"/>
                        </a:lnTo>
                        <a:lnTo>
                          <a:pt x="34" y="65"/>
                        </a:lnTo>
                        <a:lnTo>
                          <a:pt x="31" y="62"/>
                        </a:lnTo>
                        <a:lnTo>
                          <a:pt x="29" y="61"/>
                        </a:lnTo>
                        <a:lnTo>
                          <a:pt x="26" y="59"/>
                        </a:lnTo>
                        <a:lnTo>
                          <a:pt x="25" y="57"/>
                        </a:lnTo>
                        <a:lnTo>
                          <a:pt x="23" y="55"/>
                        </a:lnTo>
                        <a:lnTo>
                          <a:pt x="23" y="53"/>
                        </a:lnTo>
                        <a:lnTo>
                          <a:pt x="22" y="50"/>
                        </a:lnTo>
                        <a:lnTo>
                          <a:pt x="22" y="47"/>
                        </a:lnTo>
                        <a:lnTo>
                          <a:pt x="21" y="44"/>
                        </a:lnTo>
                        <a:lnTo>
                          <a:pt x="21" y="42"/>
                        </a:lnTo>
                        <a:lnTo>
                          <a:pt x="22" y="36"/>
                        </a:lnTo>
                        <a:lnTo>
                          <a:pt x="22" y="34"/>
                        </a:lnTo>
                        <a:lnTo>
                          <a:pt x="22" y="30"/>
                        </a:lnTo>
                        <a:lnTo>
                          <a:pt x="23" y="27"/>
                        </a:lnTo>
                        <a:lnTo>
                          <a:pt x="25" y="24"/>
                        </a:lnTo>
                        <a:lnTo>
                          <a:pt x="26" y="21"/>
                        </a:lnTo>
                        <a:lnTo>
                          <a:pt x="27" y="19"/>
                        </a:lnTo>
                        <a:lnTo>
                          <a:pt x="30" y="17"/>
                        </a:lnTo>
                        <a:lnTo>
                          <a:pt x="33" y="15"/>
                        </a:lnTo>
                        <a:lnTo>
                          <a:pt x="36" y="13"/>
                        </a:lnTo>
                        <a:lnTo>
                          <a:pt x="38" y="13"/>
                        </a:lnTo>
                        <a:lnTo>
                          <a:pt x="42" y="13"/>
                        </a:lnTo>
                        <a:lnTo>
                          <a:pt x="45" y="13"/>
                        </a:lnTo>
                        <a:lnTo>
                          <a:pt x="49" y="13"/>
                        </a:lnTo>
                        <a:lnTo>
                          <a:pt x="52" y="16"/>
                        </a:lnTo>
                        <a:lnTo>
                          <a:pt x="56" y="17"/>
                        </a:lnTo>
                        <a:lnTo>
                          <a:pt x="57" y="20"/>
                        </a:lnTo>
                        <a:lnTo>
                          <a:pt x="60" y="21"/>
                        </a:lnTo>
                        <a:lnTo>
                          <a:pt x="61" y="24"/>
                        </a:lnTo>
                        <a:lnTo>
                          <a:pt x="63" y="28"/>
                        </a:lnTo>
                        <a:lnTo>
                          <a:pt x="64" y="31"/>
                        </a:lnTo>
                        <a:lnTo>
                          <a:pt x="64" y="35"/>
                        </a:lnTo>
                        <a:lnTo>
                          <a:pt x="64" y="38"/>
                        </a:lnTo>
                        <a:lnTo>
                          <a:pt x="65" y="43"/>
                        </a:lnTo>
                        <a:lnTo>
                          <a:pt x="64" y="46"/>
                        </a:lnTo>
                        <a:lnTo>
                          <a:pt x="64" y="49"/>
                        </a:lnTo>
                        <a:lnTo>
                          <a:pt x="64" y="50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869" name="Freeform 735">
                    <a:extLst>
                      <a:ext uri="{FF2B5EF4-FFF2-40B4-BE49-F238E27FC236}">
                        <a16:creationId xmlns="" xmlns:a16="http://schemas.microsoft.com/office/drawing/2014/main" id="{08707195-BA3A-4505-A2EA-619D23AF3AA8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4440239" y="2452688"/>
                    <a:ext cx="46038" cy="65088"/>
                  </a:xfrm>
                  <a:custGeom>
                    <a:avLst/>
                    <a:gdLst>
                      <a:gd name="T0" fmla="*/ 78 w 89"/>
                      <a:gd name="T1" fmla="*/ 66 h 122"/>
                      <a:gd name="T2" fmla="*/ 64 w 89"/>
                      <a:gd name="T3" fmla="*/ 60 h 122"/>
                      <a:gd name="T4" fmla="*/ 72 w 89"/>
                      <a:gd name="T5" fmla="*/ 55 h 122"/>
                      <a:gd name="T6" fmla="*/ 80 w 89"/>
                      <a:gd name="T7" fmla="*/ 46 h 122"/>
                      <a:gd name="T8" fmla="*/ 84 w 89"/>
                      <a:gd name="T9" fmla="*/ 37 h 122"/>
                      <a:gd name="T10" fmla="*/ 82 w 89"/>
                      <a:gd name="T11" fmla="*/ 23 h 122"/>
                      <a:gd name="T12" fmla="*/ 76 w 89"/>
                      <a:gd name="T13" fmla="*/ 11 h 122"/>
                      <a:gd name="T14" fmla="*/ 64 w 89"/>
                      <a:gd name="T15" fmla="*/ 4 h 122"/>
                      <a:gd name="T16" fmla="*/ 49 w 89"/>
                      <a:gd name="T17" fmla="*/ 0 h 122"/>
                      <a:gd name="T18" fmla="*/ 32 w 89"/>
                      <a:gd name="T19" fmla="*/ 1 h 122"/>
                      <a:gd name="T20" fmla="*/ 19 w 89"/>
                      <a:gd name="T21" fmla="*/ 7 h 122"/>
                      <a:gd name="T22" fmla="*/ 9 w 89"/>
                      <a:gd name="T23" fmla="*/ 16 h 122"/>
                      <a:gd name="T24" fmla="*/ 4 w 89"/>
                      <a:gd name="T25" fmla="*/ 30 h 122"/>
                      <a:gd name="T26" fmla="*/ 5 w 89"/>
                      <a:gd name="T27" fmla="*/ 41 h 122"/>
                      <a:gd name="T28" fmla="*/ 11 w 89"/>
                      <a:gd name="T29" fmla="*/ 50 h 122"/>
                      <a:gd name="T30" fmla="*/ 22 w 89"/>
                      <a:gd name="T31" fmla="*/ 57 h 122"/>
                      <a:gd name="T32" fmla="*/ 18 w 89"/>
                      <a:gd name="T33" fmla="*/ 62 h 122"/>
                      <a:gd name="T34" fmla="*/ 5 w 89"/>
                      <a:gd name="T35" fmla="*/ 72 h 122"/>
                      <a:gd name="T36" fmla="*/ 0 w 89"/>
                      <a:gd name="T37" fmla="*/ 83 h 122"/>
                      <a:gd name="T38" fmla="*/ 1 w 89"/>
                      <a:gd name="T39" fmla="*/ 96 h 122"/>
                      <a:gd name="T40" fmla="*/ 7 w 89"/>
                      <a:gd name="T41" fmla="*/ 107 h 122"/>
                      <a:gd name="T42" fmla="*/ 18 w 89"/>
                      <a:gd name="T43" fmla="*/ 116 h 122"/>
                      <a:gd name="T44" fmla="*/ 34 w 89"/>
                      <a:gd name="T45" fmla="*/ 120 h 122"/>
                      <a:gd name="T46" fmla="*/ 54 w 89"/>
                      <a:gd name="T47" fmla="*/ 120 h 122"/>
                      <a:gd name="T48" fmla="*/ 70 w 89"/>
                      <a:gd name="T49" fmla="*/ 116 h 122"/>
                      <a:gd name="T50" fmla="*/ 82 w 89"/>
                      <a:gd name="T51" fmla="*/ 107 h 122"/>
                      <a:gd name="T52" fmla="*/ 88 w 89"/>
                      <a:gd name="T53" fmla="*/ 96 h 122"/>
                      <a:gd name="T54" fmla="*/ 88 w 89"/>
                      <a:gd name="T55" fmla="*/ 83 h 122"/>
                      <a:gd name="T56" fmla="*/ 68 w 89"/>
                      <a:gd name="T57" fmla="*/ 77 h 122"/>
                      <a:gd name="T58" fmla="*/ 69 w 89"/>
                      <a:gd name="T59" fmla="*/ 87 h 122"/>
                      <a:gd name="T60" fmla="*/ 68 w 89"/>
                      <a:gd name="T61" fmla="*/ 96 h 122"/>
                      <a:gd name="T62" fmla="*/ 61 w 89"/>
                      <a:gd name="T63" fmla="*/ 103 h 122"/>
                      <a:gd name="T64" fmla="*/ 54 w 89"/>
                      <a:gd name="T65" fmla="*/ 107 h 122"/>
                      <a:gd name="T66" fmla="*/ 45 w 89"/>
                      <a:gd name="T67" fmla="*/ 108 h 122"/>
                      <a:gd name="T68" fmla="*/ 35 w 89"/>
                      <a:gd name="T69" fmla="*/ 107 h 122"/>
                      <a:gd name="T70" fmla="*/ 27 w 89"/>
                      <a:gd name="T71" fmla="*/ 103 h 122"/>
                      <a:gd name="T72" fmla="*/ 22 w 89"/>
                      <a:gd name="T73" fmla="*/ 96 h 122"/>
                      <a:gd name="T74" fmla="*/ 20 w 89"/>
                      <a:gd name="T75" fmla="*/ 87 h 122"/>
                      <a:gd name="T76" fmla="*/ 22 w 89"/>
                      <a:gd name="T77" fmla="*/ 77 h 122"/>
                      <a:gd name="T78" fmla="*/ 27 w 89"/>
                      <a:gd name="T79" fmla="*/ 70 h 122"/>
                      <a:gd name="T80" fmla="*/ 34 w 89"/>
                      <a:gd name="T81" fmla="*/ 66 h 122"/>
                      <a:gd name="T82" fmla="*/ 45 w 89"/>
                      <a:gd name="T83" fmla="*/ 65 h 122"/>
                      <a:gd name="T84" fmla="*/ 54 w 89"/>
                      <a:gd name="T85" fmla="*/ 66 h 122"/>
                      <a:gd name="T86" fmla="*/ 61 w 89"/>
                      <a:gd name="T87" fmla="*/ 70 h 122"/>
                      <a:gd name="T88" fmla="*/ 68 w 89"/>
                      <a:gd name="T89" fmla="*/ 77 h 122"/>
                      <a:gd name="T90" fmla="*/ 55 w 89"/>
                      <a:gd name="T91" fmla="*/ 51 h 122"/>
                      <a:gd name="T92" fmla="*/ 49 w 89"/>
                      <a:gd name="T93" fmla="*/ 53 h 122"/>
                      <a:gd name="T94" fmla="*/ 39 w 89"/>
                      <a:gd name="T95" fmla="*/ 53 h 122"/>
                      <a:gd name="T96" fmla="*/ 30 w 89"/>
                      <a:gd name="T97" fmla="*/ 49 h 122"/>
                      <a:gd name="T98" fmla="*/ 24 w 89"/>
                      <a:gd name="T99" fmla="*/ 42 h 122"/>
                      <a:gd name="T100" fmla="*/ 23 w 89"/>
                      <a:gd name="T101" fmla="*/ 34 h 122"/>
                      <a:gd name="T102" fmla="*/ 24 w 89"/>
                      <a:gd name="T103" fmla="*/ 24 h 122"/>
                      <a:gd name="T104" fmla="*/ 30 w 89"/>
                      <a:gd name="T105" fmla="*/ 18 h 122"/>
                      <a:gd name="T106" fmla="*/ 45 w 89"/>
                      <a:gd name="T107" fmla="*/ 12 h 122"/>
                      <a:gd name="T108" fmla="*/ 58 w 89"/>
                      <a:gd name="T109" fmla="*/ 18 h 122"/>
                      <a:gd name="T110" fmla="*/ 64 w 89"/>
                      <a:gd name="T111" fmla="*/ 24 h 122"/>
                      <a:gd name="T112" fmla="*/ 66 w 89"/>
                      <a:gd name="T113" fmla="*/ 34 h 122"/>
                      <a:gd name="T114" fmla="*/ 64 w 89"/>
                      <a:gd name="T115" fmla="*/ 42 h 12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  <a:cxn ang="0">
                        <a:pos x="T102" y="T103"/>
                      </a:cxn>
                      <a:cxn ang="0">
                        <a:pos x="T104" y="T105"/>
                      </a:cxn>
                      <a:cxn ang="0">
                        <a:pos x="T106" y="T107"/>
                      </a:cxn>
                      <a:cxn ang="0">
                        <a:pos x="T108" y="T109"/>
                      </a:cxn>
                      <a:cxn ang="0">
                        <a:pos x="T110" y="T111"/>
                      </a:cxn>
                      <a:cxn ang="0">
                        <a:pos x="T112" y="T113"/>
                      </a:cxn>
                      <a:cxn ang="0">
                        <a:pos x="T114" y="T115"/>
                      </a:cxn>
                    </a:cxnLst>
                    <a:rect l="0" t="0" r="r" b="b"/>
                    <a:pathLst>
                      <a:path w="89" h="122">
                        <a:moveTo>
                          <a:pt x="85" y="73"/>
                        </a:moveTo>
                        <a:lnTo>
                          <a:pt x="82" y="72"/>
                        </a:lnTo>
                        <a:lnTo>
                          <a:pt x="81" y="69"/>
                        </a:lnTo>
                        <a:lnTo>
                          <a:pt x="78" y="66"/>
                        </a:lnTo>
                        <a:lnTo>
                          <a:pt x="74" y="64"/>
                        </a:lnTo>
                        <a:lnTo>
                          <a:pt x="72" y="62"/>
                        </a:lnTo>
                        <a:lnTo>
                          <a:pt x="68" y="61"/>
                        </a:lnTo>
                        <a:lnTo>
                          <a:pt x="64" y="60"/>
                        </a:lnTo>
                        <a:lnTo>
                          <a:pt x="64" y="58"/>
                        </a:lnTo>
                        <a:lnTo>
                          <a:pt x="66" y="57"/>
                        </a:lnTo>
                        <a:lnTo>
                          <a:pt x="69" y="57"/>
                        </a:lnTo>
                        <a:lnTo>
                          <a:pt x="72" y="55"/>
                        </a:lnTo>
                        <a:lnTo>
                          <a:pt x="74" y="53"/>
                        </a:lnTo>
                        <a:lnTo>
                          <a:pt x="77" y="51"/>
                        </a:lnTo>
                        <a:lnTo>
                          <a:pt x="78" y="49"/>
                        </a:lnTo>
                        <a:lnTo>
                          <a:pt x="80" y="46"/>
                        </a:lnTo>
                        <a:lnTo>
                          <a:pt x="82" y="45"/>
                        </a:lnTo>
                        <a:lnTo>
                          <a:pt x="82" y="42"/>
                        </a:lnTo>
                        <a:lnTo>
                          <a:pt x="84" y="39"/>
                        </a:lnTo>
                        <a:lnTo>
                          <a:pt x="84" y="37"/>
                        </a:lnTo>
                        <a:lnTo>
                          <a:pt x="84" y="34"/>
                        </a:lnTo>
                        <a:lnTo>
                          <a:pt x="84" y="30"/>
                        </a:lnTo>
                        <a:lnTo>
                          <a:pt x="84" y="26"/>
                        </a:lnTo>
                        <a:lnTo>
                          <a:pt x="82" y="23"/>
                        </a:lnTo>
                        <a:lnTo>
                          <a:pt x="81" y="20"/>
                        </a:lnTo>
                        <a:lnTo>
                          <a:pt x="80" y="16"/>
                        </a:lnTo>
                        <a:lnTo>
                          <a:pt x="78" y="14"/>
                        </a:lnTo>
                        <a:lnTo>
                          <a:pt x="76" y="11"/>
                        </a:lnTo>
                        <a:lnTo>
                          <a:pt x="73" y="10"/>
                        </a:lnTo>
                        <a:lnTo>
                          <a:pt x="70" y="7"/>
                        </a:lnTo>
                        <a:lnTo>
                          <a:pt x="68" y="5"/>
                        </a:lnTo>
                        <a:lnTo>
                          <a:pt x="64" y="4"/>
                        </a:lnTo>
                        <a:lnTo>
                          <a:pt x="61" y="3"/>
                        </a:lnTo>
                        <a:lnTo>
                          <a:pt x="57" y="1"/>
                        </a:lnTo>
                        <a:lnTo>
                          <a:pt x="53" y="0"/>
                        </a:lnTo>
                        <a:lnTo>
                          <a:pt x="49" y="0"/>
                        </a:lnTo>
                        <a:lnTo>
                          <a:pt x="45" y="0"/>
                        </a:lnTo>
                        <a:lnTo>
                          <a:pt x="41" y="0"/>
                        </a:lnTo>
                        <a:lnTo>
                          <a:pt x="37" y="0"/>
                        </a:lnTo>
                        <a:lnTo>
                          <a:pt x="32" y="1"/>
                        </a:lnTo>
                        <a:lnTo>
                          <a:pt x="28" y="3"/>
                        </a:lnTo>
                        <a:lnTo>
                          <a:pt x="24" y="4"/>
                        </a:lnTo>
                        <a:lnTo>
                          <a:pt x="22" y="5"/>
                        </a:lnTo>
                        <a:lnTo>
                          <a:pt x="19" y="7"/>
                        </a:lnTo>
                        <a:lnTo>
                          <a:pt x="16" y="8"/>
                        </a:lnTo>
                        <a:lnTo>
                          <a:pt x="14" y="11"/>
                        </a:lnTo>
                        <a:lnTo>
                          <a:pt x="11" y="14"/>
                        </a:lnTo>
                        <a:lnTo>
                          <a:pt x="9" y="16"/>
                        </a:lnTo>
                        <a:lnTo>
                          <a:pt x="7" y="19"/>
                        </a:lnTo>
                        <a:lnTo>
                          <a:pt x="5" y="23"/>
                        </a:lnTo>
                        <a:lnTo>
                          <a:pt x="5" y="26"/>
                        </a:lnTo>
                        <a:lnTo>
                          <a:pt x="4" y="30"/>
                        </a:lnTo>
                        <a:lnTo>
                          <a:pt x="4" y="34"/>
                        </a:lnTo>
                        <a:lnTo>
                          <a:pt x="4" y="37"/>
                        </a:lnTo>
                        <a:lnTo>
                          <a:pt x="5" y="39"/>
                        </a:lnTo>
                        <a:lnTo>
                          <a:pt x="5" y="41"/>
                        </a:lnTo>
                        <a:lnTo>
                          <a:pt x="7" y="43"/>
                        </a:lnTo>
                        <a:lnTo>
                          <a:pt x="8" y="46"/>
                        </a:lnTo>
                        <a:lnTo>
                          <a:pt x="9" y="49"/>
                        </a:lnTo>
                        <a:lnTo>
                          <a:pt x="11" y="50"/>
                        </a:lnTo>
                        <a:lnTo>
                          <a:pt x="14" y="51"/>
                        </a:lnTo>
                        <a:lnTo>
                          <a:pt x="16" y="54"/>
                        </a:lnTo>
                        <a:lnTo>
                          <a:pt x="19" y="55"/>
                        </a:lnTo>
                        <a:lnTo>
                          <a:pt x="22" y="57"/>
                        </a:lnTo>
                        <a:lnTo>
                          <a:pt x="24" y="58"/>
                        </a:lnTo>
                        <a:lnTo>
                          <a:pt x="24" y="60"/>
                        </a:lnTo>
                        <a:lnTo>
                          <a:pt x="22" y="61"/>
                        </a:lnTo>
                        <a:lnTo>
                          <a:pt x="18" y="62"/>
                        </a:lnTo>
                        <a:lnTo>
                          <a:pt x="14" y="64"/>
                        </a:lnTo>
                        <a:lnTo>
                          <a:pt x="11" y="66"/>
                        </a:lnTo>
                        <a:lnTo>
                          <a:pt x="8" y="69"/>
                        </a:lnTo>
                        <a:lnTo>
                          <a:pt x="5" y="72"/>
                        </a:lnTo>
                        <a:lnTo>
                          <a:pt x="4" y="73"/>
                        </a:lnTo>
                        <a:lnTo>
                          <a:pt x="3" y="76"/>
                        </a:lnTo>
                        <a:lnTo>
                          <a:pt x="1" y="78"/>
                        </a:lnTo>
                        <a:lnTo>
                          <a:pt x="0" y="83"/>
                        </a:lnTo>
                        <a:lnTo>
                          <a:pt x="0" y="85"/>
                        </a:lnTo>
                        <a:lnTo>
                          <a:pt x="0" y="89"/>
                        </a:lnTo>
                        <a:lnTo>
                          <a:pt x="0" y="92"/>
                        </a:lnTo>
                        <a:lnTo>
                          <a:pt x="1" y="96"/>
                        </a:lnTo>
                        <a:lnTo>
                          <a:pt x="1" y="99"/>
                        </a:lnTo>
                        <a:lnTo>
                          <a:pt x="3" y="101"/>
                        </a:lnTo>
                        <a:lnTo>
                          <a:pt x="5" y="104"/>
                        </a:lnTo>
                        <a:lnTo>
                          <a:pt x="7" y="107"/>
                        </a:lnTo>
                        <a:lnTo>
                          <a:pt x="9" y="110"/>
                        </a:lnTo>
                        <a:lnTo>
                          <a:pt x="12" y="112"/>
                        </a:lnTo>
                        <a:lnTo>
                          <a:pt x="15" y="115"/>
                        </a:lnTo>
                        <a:lnTo>
                          <a:pt x="18" y="116"/>
                        </a:lnTo>
                        <a:lnTo>
                          <a:pt x="22" y="118"/>
                        </a:lnTo>
                        <a:lnTo>
                          <a:pt x="26" y="119"/>
                        </a:lnTo>
                        <a:lnTo>
                          <a:pt x="30" y="120"/>
                        </a:lnTo>
                        <a:lnTo>
                          <a:pt x="34" y="120"/>
                        </a:lnTo>
                        <a:lnTo>
                          <a:pt x="39" y="122"/>
                        </a:lnTo>
                        <a:lnTo>
                          <a:pt x="45" y="122"/>
                        </a:lnTo>
                        <a:lnTo>
                          <a:pt x="50" y="122"/>
                        </a:lnTo>
                        <a:lnTo>
                          <a:pt x="54" y="120"/>
                        </a:lnTo>
                        <a:lnTo>
                          <a:pt x="59" y="120"/>
                        </a:lnTo>
                        <a:lnTo>
                          <a:pt x="64" y="119"/>
                        </a:lnTo>
                        <a:lnTo>
                          <a:pt x="68" y="118"/>
                        </a:lnTo>
                        <a:lnTo>
                          <a:pt x="70" y="116"/>
                        </a:lnTo>
                        <a:lnTo>
                          <a:pt x="74" y="115"/>
                        </a:lnTo>
                        <a:lnTo>
                          <a:pt x="77" y="112"/>
                        </a:lnTo>
                        <a:lnTo>
                          <a:pt x="80" y="110"/>
                        </a:lnTo>
                        <a:lnTo>
                          <a:pt x="82" y="107"/>
                        </a:lnTo>
                        <a:lnTo>
                          <a:pt x="84" y="104"/>
                        </a:lnTo>
                        <a:lnTo>
                          <a:pt x="85" y="101"/>
                        </a:lnTo>
                        <a:lnTo>
                          <a:pt x="87" y="99"/>
                        </a:lnTo>
                        <a:lnTo>
                          <a:pt x="88" y="96"/>
                        </a:lnTo>
                        <a:lnTo>
                          <a:pt x="88" y="92"/>
                        </a:lnTo>
                        <a:lnTo>
                          <a:pt x="89" y="89"/>
                        </a:lnTo>
                        <a:lnTo>
                          <a:pt x="88" y="85"/>
                        </a:lnTo>
                        <a:lnTo>
                          <a:pt x="88" y="83"/>
                        </a:lnTo>
                        <a:lnTo>
                          <a:pt x="88" y="78"/>
                        </a:lnTo>
                        <a:lnTo>
                          <a:pt x="87" y="76"/>
                        </a:lnTo>
                        <a:lnTo>
                          <a:pt x="85" y="73"/>
                        </a:lnTo>
                        <a:close/>
                        <a:moveTo>
                          <a:pt x="68" y="77"/>
                        </a:moveTo>
                        <a:lnTo>
                          <a:pt x="68" y="80"/>
                        </a:lnTo>
                        <a:lnTo>
                          <a:pt x="69" y="81"/>
                        </a:lnTo>
                        <a:lnTo>
                          <a:pt x="69" y="84"/>
                        </a:lnTo>
                        <a:lnTo>
                          <a:pt x="69" y="87"/>
                        </a:lnTo>
                        <a:lnTo>
                          <a:pt x="69" y="89"/>
                        </a:lnTo>
                        <a:lnTo>
                          <a:pt x="69" y="92"/>
                        </a:lnTo>
                        <a:lnTo>
                          <a:pt x="68" y="93"/>
                        </a:lnTo>
                        <a:lnTo>
                          <a:pt x="68" y="96"/>
                        </a:lnTo>
                        <a:lnTo>
                          <a:pt x="66" y="97"/>
                        </a:lnTo>
                        <a:lnTo>
                          <a:pt x="65" y="100"/>
                        </a:lnTo>
                        <a:lnTo>
                          <a:pt x="64" y="101"/>
                        </a:lnTo>
                        <a:lnTo>
                          <a:pt x="61" y="103"/>
                        </a:lnTo>
                        <a:lnTo>
                          <a:pt x="59" y="104"/>
                        </a:lnTo>
                        <a:lnTo>
                          <a:pt x="58" y="106"/>
                        </a:lnTo>
                        <a:lnTo>
                          <a:pt x="55" y="107"/>
                        </a:lnTo>
                        <a:lnTo>
                          <a:pt x="54" y="107"/>
                        </a:lnTo>
                        <a:lnTo>
                          <a:pt x="51" y="108"/>
                        </a:lnTo>
                        <a:lnTo>
                          <a:pt x="49" y="108"/>
                        </a:lnTo>
                        <a:lnTo>
                          <a:pt x="47" y="108"/>
                        </a:lnTo>
                        <a:lnTo>
                          <a:pt x="45" y="108"/>
                        </a:lnTo>
                        <a:lnTo>
                          <a:pt x="42" y="108"/>
                        </a:lnTo>
                        <a:lnTo>
                          <a:pt x="39" y="108"/>
                        </a:lnTo>
                        <a:lnTo>
                          <a:pt x="37" y="108"/>
                        </a:lnTo>
                        <a:lnTo>
                          <a:pt x="35" y="107"/>
                        </a:lnTo>
                        <a:lnTo>
                          <a:pt x="32" y="107"/>
                        </a:lnTo>
                        <a:lnTo>
                          <a:pt x="31" y="106"/>
                        </a:lnTo>
                        <a:lnTo>
                          <a:pt x="30" y="104"/>
                        </a:lnTo>
                        <a:lnTo>
                          <a:pt x="27" y="103"/>
                        </a:lnTo>
                        <a:lnTo>
                          <a:pt x="26" y="101"/>
                        </a:lnTo>
                        <a:lnTo>
                          <a:pt x="24" y="100"/>
                        </a:lnTo>
                        <a:lnTo>
                          <a:pt x="23" y="97"/>
                        </a:lnTo>
                        <a:lnTo>
                          <a:pt x="22" y="96"/>
                        </a:lnTo>
                        <a:lnTo>
                          <a:pt x="20" y="93"/>
                        </a:lnTo>
                        <a:lnTo>
                          <a:pt x="20" y="92"/>
                        </a:lnTo>
                        <a:lnTo>
                          <a:pt x="20" y="89"/>
                        </a:lnTo>
                        <a:lnTo>
                          <a:pt x="20" y="87"/>
                        </a:lnTo>
                        <a:lnTo>
                          <a:pt x="20" y="84"/>
                        </a:lnTo>
                        <a:lnTo>
                          <a:pt x="20" y="81"/>
                        </a:lnTo>
                        <a:lnTo>
                          <a:pt x="20" y="80"/>
                        </a:lnTo>
                        <a:lnTo>
                          <a:pt x="22" y="77"/>
                        </a:lnTo>
                        <a:lnTo>
                          <a:pt x="22" y="76"/>
                        </a:lnTo>
                        <a:lnTo>
                          <a:pt x="23" y="74"/>
                        </a:lnTo>
                        <a:lnTo>
                          <a:pt x="24" y="72"/>
                        </a:lnTo>
                        <a:lnTo>
                          <a:pt x="27" y="70"/>
                        </a:lnTo>
                        <a:lnTo>
                          <a:pt x="28" y="69"/>
                        </a:lnTo>
                        <a:lnTo>
                          <a:pt x="30" y="68"/>
                        </a:lnTo>
                        <a:lnTo>
                          <a:pt x="32" y="68"/>
                        </a:lnTo>
                        <a:lnTo>
                          <a:pt x="34" y="66"/>
                        </a:lnTo>
                        <a:lnTo>
                          <a:pt x="37" y="66"/>
                        </a:lnTo>
                        <a:lnTo>
                          <a:pt x="39" y="65"/>
                        </a:lnTo>
                        <a:lnTo>
                          <a:pt x="42" y="65"/>
                        </a:lnTo>
                        <a:lnTo>
                          <a:pt x="45" y="65"/>
                        </a:lnTo>
                        <a:lnTo>
                          <a:pt x="47" y="65"/>
                        </a:lnTo>
                        <a:lnTo>
                          <a:pt x="50" y="65"/>
                        </a:lnTo>
                        <a:lnTo>
                          <a:pt x="51" y="66"/>
                        </a:lnTo>
                        <a:lnTo>
                          <a:pt x="54" y="66"/>
                        </a:lnTo>
                        <a:lnTo>
                          <a:pt x="57" y="68"/>
                        </a:lnTo>
                        <a:lnTo>
                          <a:pt x="58" y="68"/>
                        </a:lnTo>
                        <a:lnTo>
                          <a:pt x="59" y="69"/>
                        </a:lnTo>
                        <a:lnTo>
                          <a:pt x="61" y="70"/>
                        </a:lnTo>
                        <a:lnTo>
                          <a:pt x="64" y="72"/>
                        </a:lnTo>
                        <a:lnTo>
                          <a:pt x="65" y="73"/>
                        </a:lnTo>
                        <a:lnTo>
                          <a:pt x="66" y="76"/>
                        </a:lnTo>
                        <a:lnTo>
                          <a:pt x="68" y="77"/>
                        </a:lnTo>
                        <a:close/>
                        <a:moveTo>
                          <a:pt x="61" y="47"/>
                        </a:moveTo>
                        <a:lnTo>
                          <a:pt x="58" y="49"/>
                        </a:lnTo>
                        <a:lnTo>
                          <a:pt x="57" y="50"/>
                        </a:lnTo>
                        <a:lnTo>
                          <a:pt x="55" y="51"/>
                        </a:lnTo>
                        <a:lnTo>
                          <a:pt x="54" y="51"/>
                        </a:lnTo>
                        <a:lnTo>
                          <a:pt x="53" y="53"/>
                        </a:lnTo>
                        <a:lnTo>
                          <a:pt x="50" y="53"/>
                        </a:lnTo>
                        <a:lnTo>
                          <a:pt x="49" y="53"/>
                        </a:lnTo>
                        <a:lnTo>
                          <a:pt x="46" y="53"/>
                        </a:lnTo>
                        <a:lnTo>
                          <a:pt x="43" y="53"/>
                        </a:lnTo>
                        <a:lnTo>
                          <a:pt x="42" y="53"/>
                        </a:lnTo>
                        <a:lnTo>
                          <a:pt x="39" y="53"/>
                        </a:lnTo>
                        <a:lnTo>
                          <a:pt x="38" y="53"/>
                        </a:lnTo>
                        <a:lnTo>
                          <a:pt x="37" y="53"/>
                        </a:lnTo>
                        <a:lnTo>
                          <a:pt x="32" y="50"/>
                        </a:lnTo>
                        <a:lnTo>
                          <a:pt x="30" y="49"/>
                        </a:lnTo>
                        <a:lnTo>
                          <a:pt x="28" y="47"/>
                        </a:lnTo>
                        <a:lnTo>
                          <a:pt x="27" y="46"/>
                        </a:lnTo>
                        <a:lnTo>
                          <a:pt x="26" y="43"/>
                        </a:lnTo>
                        <a:lnTo>
                          <a:pt x="24" y="42"/>
                        </a:lnTo>
                        <a:lnTo>
                          <a:pt x="24" y="41"/>
                        </a:lnTo>
                        <a:lnTo>
                          <a:pt x="23" y="38"/>
                        </a:lnTo>
                        <a:lnTo>
                          <a:pt x="23" y="35"/>
                        </a:lnTo>
                        <a:lnTo>
                          <a:pt x="23" y="34"/>
                        </a:lnTo>
                        <a:lnTo>
                          <a:pt x="23" y="31"/>
                        </a:lnTo>
                        <a:lnTo>
                          <a:pt x="23" y="28"/>
                        </a:lnTo>
                        <a:lnTo>
                          <a:pt x="24" y="26"/>
                        </a:lnTo>
                        <a:lnTo>
                          <a:pt x="24" y="24"/>
                        </a:lnTo>
                        <a:lnTo>
                          <a:pt x="26" y="22"/>
                        </a:lnTo>
                        <a:lnTo>
                          <a:pt x="27" y="20"/>
                        </a:lnTo>
                        <a:lnTo>
                          <a:pt x="28" y="19"/>
                        </a:lnTo>
                        <a:lnTo>
                          <a:pt x="30" y="18"/>
                        </a:lnTo>
                        <a:lnTo>
                          <a:pt x="32" y="15"/>
                        </a:lnTo>
                        <a:lnTo>
                          <a:pt x="37" y="14"/>
                        </a:lnTo>
                        <a:lnTo>
                          <a:pt x="41" y="12"/>
                        </a:lnTo>
                        <a:lnTo>
                          <a:pt x="45" y="12"/>
                        </a:lnTo>
                        <a:lnTo>
                          <a:pt x="49" y="12"/>
                        </a:lnTo>
                        <a:lnTo>
                          <a:pt x="53" y="14"/>
                        </a:lnTo>
                        <a:lnTo>
                          <a:pt x="55" y="15"/>
                        </a:lnTo>
                        <a:lnTo>
                          <a:pt x="58" y="18"/>
                        </a:lnTo>
                        <a:lnTo>
                          <a:pt x="61" y="19"/>
                        </a:lnTo>
                        <a:lnTo>
                          <a:pt x="62" y="20"/>
                        </a:lnTo>
                        <a:lnTo>
                          <a:pt x="64" y="22"/>
                        </a:lnTo>
                        <a:lnTo>
                          <a:pt x="64" y="24"/>
                        </a:lnTo>
                        <a:lnTo>
                          <a:pt x="65" y="26"/>
                        </a:lnTo>
                        <a:lnTo>
                          <a:pt x="65" y="28"/>
                        </a:lnTo>
                        <a:lnTo>
                          <a:pt x="66" y="31"/>
                        </a:lnTo>
                        <a:lnTo>
                          <a:pt x="66" y="34"/>
                        </a:lnTo>
                        <a:lnTo>
                          <a:pt x="66" y="35"/>
                        </a:lnTo>
                        <a:lnTo>
                          <a:pt x="65" y="38"/>
                        </a:lnTo>
                        <a:lnTo>
                          <a:pt x="65" y="41"/>
                        </a:lnTo>
                        <a:lnTo>
                          <a:pt x="64" y="42"/>
                        </a:lnTo>
                        <a:lnTo>
                          <a:pt x="64" y="45"/>
                        </a:lnTo>
                        <a:lnTo>
                          <a:pt x="62" y="46"/>
                        </a:lnTo>
                        <a:lnTo>
                          <a:pt x="61" y="47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870" name="Freeform 736">
                    <a:extLst>
                      <a:ext uri="{FF2B5EF4-FFF2-40B4-BE49-F238E27FC236}">
                        <a16:creationId xmlns="" xmlns:a16="http://schemas.microsoft.com/office/drawing/2014/main" id="{190E7755-F23C-4B60-9CB7-AACE5C766D71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441826" y="2587625"/>
                    <a:ext cx="42863" cy="61913"/>
                  </a:xfrm>
                  <a:custGeom>
                    <a:avLst/>
                    <a:gdLst>
                      <a:gd name="T0" fmla="*/ 62 w 81"/>
                      <a:gd name="T1" fmla="*/ 13 h 117"/>
                      <a:gd name="T2" fmla="*/ 22 w 81"/>
                      <a:gd name="T3" fmla="*/ 117 h 117"/>
                      <a:gd name="T4" fmla="*/ 41 w 81"/>
                      <a:gd name="T5" fmla="*/ 117 h 117"/>
                      <a:gd name="T6" fmla="*/ 81 w 81"/>
                      <a:gd name="T7" fmla="*/ 14 h 117"/>
                      <a:gd name="T8" fmla="*/ 81 w 81"/>
                      <a:gd name="T9" fmla="*/ 0 h 117"/>
                      <a:gd name="T10" fmla="*/ 0 w 81"/>
                      <a:gd name="T11" fmla="*/ 0 h 117"/>
                      <a:gd name="T12" fmla="*/ 0 w 81"/>
                      <a:gd name="T13" fmla="*/ 13 h 117"/>
                      <a:gd name="T14" fmla="*/ 62 w 81"/>
                      <a:gd name="T15" fmla="*/ 13 h 11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</a:cxnLst>
                    <a:rect l="0" t="0" r="r" b="b"/>
                    <a:pathLst>
                      <a:path w="81" h="117">
                        <a:moveTo>
                          <a:pt x="62" y="13"/>
                        </a:moveTo>
                        <a:lnTo>
                          <a:pt x="22" y="117"/>
                        </a:lnTo>
                        <a:lnTo>
                          <a:pt x="41" y="117"/>
                        </a:lnTo>
                        <a:lnTo>
                          <a:pt x="81" y="14"/>
                        </a:lnTo>
                        <a:lnTo>
                          <a:pt x="81" y="0"/>
                        </a:lnTo>
                        <a:lnTo>
                          <a:pt x="0" y="0"/>
                        </a:lnTo>
                        <a:lnTo>
                          <a:pt x="0" y="13"/>
                        </a:lnTo>
                        <a:lnTo>
                          <a:pt x="62" y="13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871" name="Freeform 737">
                    <a:extLst>
                      <a:ext uri="{FF2B5EF4-FFF2-40B4-BE49-F238E27FC236}">
                        <a16:creationId xmlns="" xmlns:a16="http://schemas.microsoft.com/office/drawing/2014/main" id="{2161170D-9185-4B4E-B696-FF56DEA223EF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4440239" y="2720975"/>
                    <a:ext cx="46038" cy="65088"/>
                  </a:xfrm>
                  <a:custGeom>
                    <a:avLst/>
                    <a:gdLst>
                      <a:gd name="T0" fmla="*/ 6 w 86"/>
                      <a:gd name="T1" fmla="*/ 95 h 121"/>
                      <a:gd name="T2" fmla="*/ 10 w 86"/>
                      <a:gd name="T3" fmla="*/ 103 h 121"/>
                      <a:gd name="T4" fmla="*/ 14 w 86"/>
                      <a:gd name="T5" fmla="*/ 109 h 121"/>
                      <a:gd name="T6" fmla="*/ 22 w 86"/>
                      <a:gd name="T7" fmla="*/ 115 h 121"/>
                      <a:gd name="T8" fmla="*/ 33 w 86"/>
                      <a:gd name="T9" fmla="*/ 119 h 121"/>
                      <a:gd name="T10" fmla="*/ 44 w 86"/>
                      <a:gd name="T11" fmla="*/ 121 h 121"/>
                      <a:gd name="T12" fmla="*/ 57 w 86"/>
                      <a:gd name="T13" fmla="*/ 119 h 121"/>
                      <a:gd name="T14" fmla="*/ 67 w 86"/>
                      <a:gd name="T15" fmla="*/ 117 h 121"/>
                      <a:gd name="T16" fmla="*/ 76 w 86"/>
                      <a:gd name="T17" fmla="*/ 110 h 121"/>
                      <a:gd name="T18" fmla="*/ 83 w 86"/>
                      <a:gd name="T19" fmla="*/ 99 h 121"/>
                      <a:gd name="T20" fmla="*/ 86 w 86"/>
                      <a:gd name="T21" fmla="*/ 86 h 121"/>
                      <a:gd name="T22" fmla="*/ 86 w 86"/>
                      <a:gd name="T23" fmla="*/ 71 h 121"/>
                      <a:gd name="T24" fmla="*/ 81 w 86"/>
                      <a:gd name="T25" fmla="*/ 59 h 121"/>
                      <a:gd name="T26" fmla="*/ 73 w 86"/>
                      <a:gd name="T27" fmla="*/ 49 h 121"/>
                      <a:gd name="T28" fmla="*/ 65 w 86"/>
                      <a:gd name="T29" fmla="*/ 44 h 121"/>
                      <a:gd name="T30" fmla="*/ 54 w 86"/>
                      <a:gd name="T31" fmla="*/ 41 h 121"/>
                      <a:gd name="T32" fmla="*/ 45 w 86"/>
                      <a:gd name="T33" fmla="*/ 41 h 121"/>
                      <a:gd name="T34" fmla="*/ 37 w 86"/>
                      <a:gd name="T35" fmla="*/ 42 h 121"/>
                      <a:gd name="T36" fmla="*/ 31 w 86"/>
                      <a:gd name="T37" fmla="*/ 45 h 121"/>
                      <a:gd name="T38" fmla="*/ 25 w 86"/>
                      <a:gd name="T39" fmla="*/ 52 h 121"/>
                      <a:gd name="T40" fmla="*/ 21 w 86"/>
                      <a:gd name="T41" fmla="*/ 49 h 121"/>
                      <a:gd name="T42" fmla="*/ 23 w 86"/>
                      <a:gd name="T43" fmla="*/ 33 h 121"/>
                      <a:gd name="T44" fmla="*/ 31 w 86"/>
                      <a:gd name="T45" fmla="*/ 21 h 121"/>
                      <a:gd name="T46" fmla="*/ 40 w 86"/>
                      <a:gd name="T47" fmla="*/ 14 h 121"/>
                      <a:gd name="T48" fmla="*/ 50 w 86"/>
                      <a:gd name="T49" fmla="*/ 14 h 121"/>
                      <a:gd name="T50" fmla="*/ 60 w 86"/>
                      <a:gd name="T51" fmla="*/ 17 h 121"/>
                      <a:gd name="T52" fmla="*/ 63 w 86"/>
                      <a:gd name="T53" fmla="*/ 21 h 121"/>
                      <a:gd name="T54" fmla="*/ 64 w 86"/>
                      <a:gd name="T55" fmla="*/ 26 h 121"/>
                      <a:gd name="T56" fmla="*/ 84 w 86"/>
                      <a:gd name="T57" fmla="*/ 32 h 121"/>
                      <a:gd name="T58" fmla="*/ 83 w 86"/>
                      <a:gd name="T59" fmla="*/ 21 h 121"/>
                      <a:gd name="T60" fmla="*/ 77 w 86"/>
                      <a:gd name="T61" fmla="*/ 13 h 121"/>
                      <a:gd name="T62" fmla="*/ 71 w 86"/>
                      <a:gd name="T63" fmla="*/ 6 h 121"/>
                      <a:gd name="T64" fmla="*/ 61 w 86"/>
                      <a:gd name="T65" fmla="*/ 2 h 121"/>
                      <a:gd name="T66" fmla="*/ 50 w 86"/>
                      <a:gd name="T67" fmla="*/ 0 h 121"/>
                      <a:gd name="T68" fmla="*/ 40 w 86"/>
                      <a:gd name="T69" fmla="*/ 0 h 121"/>
                      <a:gd name="T70" fmla="*/ 30 w 86"/>
                      <a:gd name="T71" fmla="*/ 3 h 121"/>
                      <a:gd name="T72" fmla="*/ 21 w 86"/>
                      <a:gd name="T73" fmla="*/ 9 h 121"/>
                      <a:gd name="T74" fmla="*/ 14 w 86"/>
                      <a:gd name="T75" fmla="*/ 15 h 121"/>
                      <a:gd name="T76" fmla="*/ 8 w 86"/>
                      <a:gd name="T77" fmla="*/ 23 h 121"/>
                      <a:gd name="T78" fmla="*/ 4 w 86"/>
                      <a:gd name="T79" fmla="*/ 34 h 121"/>
                      <a:gd name="T80" fmla="*/ 2 w 86"/>
                      <a:gd name="T81" fmla="*/ 45 h 121"/>
                      <a:gd name="T82" fmla="*/ 0 w 86"/>
                      <a:gd name="T83" fmla="*/ 59 h 121"/>
                      <a:gd name="T84" fmla="*/ 0 w 86"/>
                      <a:gd name="T85" fmla="*/ 71 h 121"/>
                      <a:gd name="T86" fmla="*/ 2 w 86"/>
                      <a:gd name="T87" fmla="*/ 83 h 121"/>
                      <a:gd name="T88" fmla="*/ 23 w 86"/>
                      <a:gd name="T89" fmla="*/ 87 h 121"/>
                      <a:gd name="T90" fmla="*/ 22 w 86"/>
                      <a:gd name="T91" fmla="*/ 75 h 121"/>
                      <a:gd name="T92" fmla="*/ 25 w 86"/>
                      <a:gd name="T93" fmla="*/ 67 h 121"/>
                      <a:gd name="T94" fmla="*/ 29 w 86"/>
                      <a:gd name="T95" fmla="*/ 60 h 121"/>
                      <a:gd name="T96" fmla="*/ 38 w 86"/>
                      <a:gd name="T97" fmla="*/ 55 h 121"/>
                      <a:gd name="T98" fmla="*/ 49 w 86"/>
                      <a:gd name="T99" fmla="*/ 53 h 121"/>
                      <a:gd name="T100" fmla="*/ 57 w 86"/>
                      <a:gd name="T101" fmla="*/ 59 h 121"/>
                      <a:gd name="T102" fmla="*/ 63 w 86"/>
                      <a:gd name="T103" fmla="*/ 64 h 121"/>
                      <a:gd name="T104" fmla="*/ 65 w 86"/>
                      <a:gd name="T105" fmla="*/ 72 h 121"/>
                      <a:gd name="T106" fmla="*/ 65 w 86"/>
                      <a:gd name="T107" fmla="*/ 84 h 121"/>
                      <a:gd name="T108" fmla="*/ 64 w 86"/>
                      <a:gd name="T109" fmla="*/ 95 h 121"/>
                      <a:gd name="T110" fmla="*/ 60 w 86"/>
                      <a:gd name="T111" fmla="*/ 103 h 121"/>
                      <a:gd name="T112" fmla="*/ 52 w 86"/>
                      <a:gd name="T113" fmla="*/ 107 h 121"/>
                      <a:gd name="T114" fmla="*/ 44 w 86"/>
                      <a:gd name="T115" fmla="*/ 109 h 121"/>
                      <a:gd name="T116" fmla="*/ 38 w 86"/>
                      <a:gd name="T117" fmla="*/ 107 h 121"/>
                      <a:gd name="T118" fmla="*/ 30 w 86"/>
                      <a:gd name="T119" fmla="*/ 102 h 121"/>
                      <a:gd name="T120" fmla="*/ 25 w 86"/>
                      <a:gd name="T121" fmla="*/ 94 h 12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  <a:cxn ang="0">
                        <a:pos x="T102" y="T103"/>
                      </a:cxn>
                      <a:cxn ang="0">
                        <a:pos x="T104" y="T105"/>
                      </a:cxn>
                      <a:cxn ang="0">
                        <a:pos x="T106" y="T107"/>
                      </a:cxn>
                      <a:cxn ang="0">
                        <a:pos x="T108" y="T109"/>
                      </a:cxn>
                      <a:cxn ang="0">
                        <a:pos x="T110" y="T111"/>
                      </a:cxn>
                      <a:cxn ang="0">
                        <a:pos x="T112" y="T113"/>
                      </a:cxn>
                      <a:cxn ang="0">
                        <a:pos x="T114" y="T115"/>
                      </a:cxn>
                      <a:cxn ang="0">
                        <a:pos x="T116" y="T117"/>
                      </a:cxn>
                      <a:cxn ang="0">
                        <a:pos x="T118" y="T119"/>
                      </a:cxn>
                      <a:cxn ang="0">
                        <a:pos x="T120" y="T121"/>
                      </a:cxn>
                    </a:cxnLst>
                    <a:rect l="0" t="0" r="r" b="b"/>
                    <a:pathLst>
                      <a:path w="86" h="121">
                        <a:moveTo>
                          <a:pt x="4" y="90"/>
                        </a:moveTo>
                        <a:lnTo>
                          <a:pt x="4" y="92"/>
                        </a:lnTo>
                        <a:lnTo>
                          <a:pt x="6" y="95"/>
                        </a:lnTo>
                        <a:lnTo>
                          <a:pt x="7" y="98"/>
                        </a:lnTo>
                        <a:lnTo>
                          <a:pt x="8" y="100"/>
                        </a:lnTo>
                        <a:lnTo>
                          <a:pt x="10" y="103"/>
                        </a:lnTo>
                        <a:lnTo>
                          <a:pt x="11" y="105"/>
                        </a:lnTo>
                        <a:lnTo>
                          <a:pt x="13" y="107"/>
                        </a:lnTo>
                        <a:lnTo>
                          <a:pt x="14" y="109"/>
                        </a:lnTo>
                        <a:lnTo>
                          <a:pt x="17" y="110"/>
                        </a:lnTo>
                        <a:lnTo>
                          <a:pt x="19" y="113"/>
                        </a:lnTo>
                        <a:lnTo>
                          <a:pt x="22" y="115"/>
                        </a:lnTo>
                        <a:lnTo>
                          <a:pt x="26" y="117"/>
                        </a:lnTo>
                        <a:lnTo>
                          <a:pt x="30" y="118"/>
                        </a:lnTo>
                        <a:lnTo>
                          <a:pt x="33" y="119"/>
                        </a:lnTo>
                        <a:lnTo>
                          <a:pt x="37" y="121"/>
                        </a:lnTo>
                        <a:lnTo>
                          <a:pt x="41" y="121"/>
                        </a:lnTo>
                        <a:lnTo>
                          <a:pt x="44" y="121"/>
                        </a:lnTo>
                        <a:lnTo>
                          <a:pt x="49" y="121"/>
                        </a:lnTo>
                        <a:lnTo>
                          <a:pt x="53" y="121"/>
                        </a:lnTo>
                        <a:lnTo>
                          <a:pt x="57" y="119"/>
                        </a:lnTo>
                        <a:lnTo>
                          <a:pt x="60" y="119"/>
                        </a:lnTo>
                        <a:lnTo>
                          <a:pt x="64" y="118"/>
                        </a:lnTo>
                        <a:lnTo>
                          <a:pt x="67" y="117"/>
                        </a:lnTo>
                        <a:lnTo>
                          <a:pt x="69" y="114"/>
                        </a:lnTo>
                        <a:lnTo>
                          <a:pt x="72" y="113"/>
                        </a:lnTo>
                        <a:lnTo>
                          <a:pt x="76" y="110"/>
                        </a:lnTo>
                        <a:lnTo>
                          <a:pt x="79" y="106"/>
                        </a:lnTo>
                        <a:lnTo>
                          <a:pt x="80" y="103"/>
                        </a:lnTo>
                        <a:lnTo>
                          <a:pt x="83" y="99"/>
                        </a:lnTo>
                        <a:lnTo>
                          <a:pt x="84" y="95"/>
                        </a:lnTo>
                        <a:lnTo>
                          <a:pt x="86" y="90"/>
                        </a:lnTo>
                        <a:lnTo>
                          <a:pt x="86" y="86"/>
                        </a:lnTo>
                        <a:lnTo>
                          <a:pt x="86" y="80"/>
                        </a:lnTo>
                        <a:lnTo>
                          <a:pt x="86" y="75"/>
                        </a:lnTo>
                        <a:lnTo>
                          <a:pt x="86" y="71"/>
                        </a:lnTo>
                        <a:lnTo>
                          <a:pt x="84" y="67"/>
                        </a:lnTo>
                        <a:lnTo>
                          <a:pt x="83" y="61"/>
                        </a:lnTo>
                        <a:lnTo>
                          <a:pt x="81" y="59"/>
                        </a:lnTo>
                        <a:lnTo>
                          <a:pt x="79" y="55"/>
                        </a:lnTo>
                        <a:lnTo>
                          <a:pt x="76" y="52"/>
                        </a:lnTo>
                        <a:lnTo>
                          <a:pt x="73" y="49"/>
                        </a:lnTo>
                        <a:lnTo>
                          <a:pt x="71" y="46"/>
                        </a:lnTo>
                        <a:lnTo>
                          <a:pt x="68" y="45"/>
                        </a:lnTo>
                        <a:lnTo>
                          <a:pt x="65" y="44"/>
                        </a:lnTo>
                        <a:lnTo>
                          <a:pt x="61" y="42"/>
                        </a:lnTo>
                        <a:lnTo>
                          <a:pt x="58" y="42"/>
                        </a:lnTo>
                        <a:lnTo>
                          <a:pt x="54" y="41"/>
                        </a:lnTo>
                        <a:lnTo>
                          <a:pt x="52" y="41"/>
                        </a:lnTo>
                        <a:lnTo>
                          <a:pt x="48" y="41"/>
                        </a:lnTo>
                        <a:lnTo>
                          <a:pt x="45" y="41"/>
                        </a:lnTo>
                        <a:lnTo>
                          <a:pt x="42" y="41"/>
                        </a:lnTo>
                        <a:lnTo>
                          <a:pt x="40" y="41"/>
                        </a:lnTo>
                        <a:lnTo>
                          <a:pt x="37" y="42"/>
                        </a:lnTo>
                        <a:lnTo>
                          <a:pt x="36" y="44"/>
                        </a:lnTo>
                        <a:lnTo>
                          <a:pt x="33" y="44"/>
                        </a:lnTo>
                        <a:lnTo>
                          <a:pt x="31" y="45"/>
                        </a:lnTo>
                        <a:lnTo>
                          <a:pt x="29" y="46"/>
                        </a:lnTo>
                        <a:lnTo>
                          <a:pt x="26" y="49"/>
                        </a:lnTo>
                        <a:lnTo>
                          <a:pt x="25" y="52"/>
                        </a:lnTo>
                        <a:lnTo>
                          <a:pt x="22" y="53"/>
                        </a:lnTo>
                        <a:lnTo>
                          <a:pt x="21" y="56"/>
                        </a:lnTo>
                        <a:lnTo>
                          <a:pt x="21" y="49"/>
                        </a:lnTo>
                        <a:lnTo>
                          <a:pt x="21" y="42"/>
                        </a:lnTo>
                        <a:lnTo>
                          <a:pt x="22" y="37"/>
                        </a:lnTo>
                        <a:lnTo>
                          <a:pt x="23" y="33"/>
                        </a:lnTo>
                        <a:lnTo>
                          <a:pt x="26" y="27"/>
                        </a:lnTo>
                        <a:lnTo>
                          <a:pt x="27" y="23"/>
                        </a:lnTo>
                        <a:lnTo>
                          <a:pt x="31" y="21"/>
                        </a:lnTo>
                        <a:lnTo>
                          <a:pt x="34" y="17"/>
                        </a:lnTo>
                        <a:lnTo>
                          <a:pt x="37" y="15"/>
                        </a:lnTo>
                        <a:lnTo>
                          <a:pt x="40" y="14"/>
                        </a:lnTo>
                        <a:lnTo>
                          <a:pt x="44" y="14"/>
                        </a:lnTo>
                        <a:lnTo>
                          <a:pt x="46" y="13"/>
                        </a:lnTo>
                        <a:lnTo>
                          <a:pt x="50" y="14"/>
                        </a:lnTo>
                        <a:lnTo>
                          <a:pt x="54" y="14"/>
                        </a:lnTo>
                        <a:lnTo>
                          <a:pt x="57" y="15"/>
                        </a:lnTo>
                        <a:lnTo>
                          <a:pt x="60" y="17"/>
                        </a:lnTo>
                        <a:lnTo>
                          <a:pt x="61" y="18"/>
                        </a:lnTo>
                        <a:lnTo>
                          <a:pt x="61" y="19"/>
                        </a:lnTo>
                        <a:lnTo>
                          <a:pt x="63" y="21"/>
                        </a:lnTo>
                        <a:lnTo>
                          <a:pt x="64" y="22"/>
                        </a:lnTo>
                        <a:lnTo>
                          <a:pt x="64" y="25"/>
                        </a:lnTo>
                        <a:lnTo>
                          <a:pt x="64" y="26"/>
                        </a:lnTo>
                        <a:lnTo>
                          <a:pt x="65" y="29"/>
                        </a:lnTo>
                        <a:lnTo>
                          <a:pt x="65" y="32"/>
                        </a:lnTo>
                        <a:lnTo>
                          <a:pt x="84" y="32"/>
                        </a:lnTo>
                        <a:lnTo>
                          <a:pt x="84" y="27"/>
                        </a:lnTo>
                        <a:lnTo>
                          <a:pt x="84" y="25"/>
                        </a:lnTo>
                        <a:lnTo>
                          <a:pt x="83" y="21"/>
                        </a:lnTo>
                        <a:lnTo>
                          <a:pt x="81" y="18"/>
                        </a:lnTo>
                        <a:lnTo>
                          <a:pt x="80" y="15"/>
                        </a:lnTo>
                        <a:lnTo>
                          <a:pt x="77" y="13"/>
                        </a:lnTo>
                        <a:lnTo>
                          <a:pt x="76" y="10"/>
                        </a:lnTo>
                        <a:lnTo>
                          <a:pt x="73" y="9"/>
                        </a:lnTo>
                        <a:lnTo>
                          <a:pt x="71" y="6"/>
                        </a:lnTo>
                        <a:lnTo>
                          <a:pt x="68" y="4"/>
                        </a:lnTo>
                        <a:lnTo>
                          <a:pt x="65" y="3"/>
                        </a:lnTo>
                        <a:lnTo>
                          <a:pt x="61" y="2"/>
                        </a:lnTo>
                        <a:lnTo>
                          <a:pt x="58" y="0"/>
                        </a:lnTo>
                        <a:lnTo>
                          <a:pt x="54" y="0"/>
                        </a:lnTo>
                        <a:lnTo>
                          <a:pt x="50" y="0"/>
                        </a:lnTo>
                        <a:lnTo>
                          <a:pt x="46" y="0"/>
                        </a:lnTo>
                        <a:lnTo>
                          <a:pt x="44" y="0"/>
                        </a:lnTo>
                        <a:lnTo>
                          <a:pt x="40" y="0"/>
                        </a:lnTo>
                        <a:lnTo>
                          <a:pt x="36" y="0"/>
                        </a:lnTo>
                        <a:lnTo>
                          <a:pt x="33" y="2"/>
                        </a:lnTo>
                        <a:lnTo>
                          <a:pt x="30" y="3"/>
                        </a:lnTo>
                        <a:lnTo>
                          <a:pt x="26" y="4"/>
                        </a:lnTo>
                        <a:lnTo>
                          <a:pt x="23" y="6"/>
                        </a:lnTo>
                        <a:lnTo>
                          <a:pt x="21" y="9"/>
                        </a:lnTo>
                        <a:lnTo>
                          <a:pt x="19" y="10"/>
                        </a:lnTo>
                        <a:lnTo>
                          <a:pt x="17" y="13"/>
                        </a:lnTo>
                        <a:lnTo>
                          <a:pt x="14" y="15"/>
                        </a:lnTo>
                        <a:lnTo>
                          <a:pt x="13" y="18"/>
                        </a:lnTo>
                        <a:lnTo>
                          <a:pt x="10" y="21"/>
                        </a:lnTo>
                        <a:lnTo>
                          <a:pt x="8" y="23"/>
                        </a:lnTo>
                        <a:lnTo>
                          <a:pt x="7" y="26"/>
                        </a:lnTo>
                        <a:lnTo>
                          <a:pt x="6" y="30"/>
                        </a:lnTo>
                        <a:lnTo>
                          <a:pt x="4" y="34"/>
                        </a:lnTo>
                        <a:lnTo>
                          <a:pt x="3" y="37"/>
                        </a:lnTo>
                        <a:lnTo>
                          <a:pt x="3" y="41"/>
                        </a:lnTo>
                        <a:lnTo>
                          <a:pt x="2" y="45"/>
                        </a:lnTo>
                        <a:lnTo>
                          <a:pt x="2" y="49"/>
                        </a:lnTo>
                        <a:lnTo>
                          <a:pt x="2" y="53"/>
                        </a:lnTo>
                        <a:lnTo>
                          <a:pt x="0" y="59"/>
                        </a:lnTo>
                        <a:lnTo>
                          <a:pt x="0" y="63"/>
                        </a:lnTo>
                        <a:lnTo>
                          <a:pt x="0" y="67"/>
                        </a:lnTo>
                        <a:lnTo>
                          <a:pt x="0" y="71"/>
                        </a:lnTo>
                        <a:lnTo>
                          <a:pt x="2" y="75"/>
                        </a:lnTo>
                        <a:lnTo>
                          <a:pt x="2" y="79"/>
                        </a:lnTo>
                        <a:lnTo>
                          <a:pt x="2" y="83"/>
                        </a:lnTo>
                        <a:lnTo>
                          <a:pt x="3" y="86"/>
                        </a:lnTo>
                        <a:lnTo>
                          <a:pt x="4" y="90"/>
                        </a:lnTo>
                        <a:close/>
                        <a:moveTo>
                          <a:pt x="23" y="87"/>
                        </a:moveTo>
                        <a:lnTo>
                          <a:pt x="22" y="83"/>
                        </a:lnTo>
                        <a:lnTo>
                          <a:pt x="22" y="79"/>
                        </a:lnTo>
                        <a:lnTo>
                          <a:pt x="22" y="75"/>
                        </a:lnTo>
                        <a:lnTo>
                          <a:pt x="22" y="72"/>
                        </a:lnTo>
                        <a:lnTo>
                          <a:pt x="23" y="69"/>
                        </a:lnTo>
                        <a:lnTo>
                          <a:pt x="25" y="67"/>
                        </a:lnTo>
                        <a:lnTo>
                          <a:pt x="26" y="64"/>
                        </a:lnTo>
                        <a:lnTo>
                          <a:pt x="27" y="63"/>
                        </a:lnTo>
                        <a:lnTo>
                          <a:pt x="29" y="60"/>
                        </a:lnTo>
                        <a:lnTo>
                          <a:pt x="31" y="59"/>
                        </a:lnTo>
                        <a:lnTo>
                          <a:pt x="34" y="56"/>
                        </a:lnTo>
                        <a:lnTo>
                          <a:pt x="38" y="55"/>
                        </a:lnTo>
                        <a:lnTo>
                          <a:pt x="42" y="53"/>
                        </a:lnTo>
                        <a:lnTo>
                          <a:pt x="46" y="53"/>
                        </a:lnTo>
                        <a:lnTo>
                          <a:pt x="49" y="53"/>
                        </a:lnTo>
                        <a:lnTo>
                          <a:pt x="52" y="55"/>
                        </a:lnTo>
                        <a:lnTo>
                          <a:pt x="54" y="56"/>
                        </a:lnTo>
                        <a:lnTo>
                          <a:pt x="57" y="59"/>
                        </a:lnTo>
                        <a:lnTo>
                          <a:pt x="60" y="60"/>
                        </a:lnTo>
                        <a:lnTo>
                          <a:pt x="61" y="61"/>
                        </a:lnTo>
                        <a:lnTo>
                          <a:pt x="63" y="64"/>
                        </a:lnTo>
                        <a:lnTo>
                          <a:pt x="64" y="67"/>
                        </a:lnTo>
                        <a:lnTo>
                          <a:pt x="64" y="69"/>
                        </a:lnTo>
                        <a:lnTo>
                          <a:pt x="65" y="72"/>
                        </a:lnTo>
                        <a:lnTo>
                          <a:pt x="65" y="76"/>
                        </a:lnTo>
                        <a:lnTo>
                          <a:pt x="65" y="80"/>
                        </a:lnTo>
                        <a:lnTo>
                          <a:pt x="65" y="84"/>
                        </a:lnTo>
                        <a:lnTo>
                          <a:pt x="65" y="88"/>
                        </a:lnTo>
                        <a:lnTo>
                          <a:pt x="64" y="92"/>
                        </a:lnTo>
                        <a:lnTo>
                          <a:pt x="64" y="95"/>
                        </a:lnTo>
                        <a:lnTo>
                          <a:pt x="63" y="98"/>
                        </a:lnTo>
                        <a:lnTo>
                          <a:pt x="61" y="100"/>
                        </a:lnTo>
                        <a:lnTo>
                          <a:pt x="60" y="103"/>
                        </a:lnTo>
                        <a:lnTo>
                          <a:pt x="57" y="105"/>
                        </a:lnTo>
                        <a:lnTo>
                          <a:pt x="56" y="106"/>
                        </a:lnTo>
                        <a:lnTo>
                          <a:pt x="52" y="107"/>
                        </a:lnTo>
                        <a:lnTo>
                          <a:pt x="49" y="109"/>
                        </a:lnTo>
                        <a:lnTo>
                          <a:pt x="45" y="109"/>
                        </a:lnTo>
                        <a:lnTo>
                          <a:pt x="44" y="109"/>
                        </a:lnTo>
                        <a:lnTo>
                          <a:pt x="42" y="109"/>
                        </a:lnTo>
                        <a:lnTo>
                          <a:pt x="40" y="107"/>
                        </a:lnTo>
                        <a:lnTo>
                          <a:pt x="38" y="107"/>
                        </a:lnTo>
                        <a:lnTo>
                          <a:pt x="36" y="106"/>
                        </a:lnTo>
                        <a:lnTo>
                          <a:pt x="33" y="103"/>
                        </a:lnTo>
                        <a:lnTo>
                          <a:pt x="30" y="102"/>
                        </a:lnTo>
                        <a:lnTo>
                          <a:pt x="27" y="99"/>
                        </a:lnTo>
                        <a:lnTo>
                          <a:pt x="26" y="96"/>
                        </a:lnTo>
                        <a:lnTo>
                          <a:pt x="25" y="94"/>
                        </a:lnTo>
                        <a:lnTo>
                          <a:pt x="23" y="90"/>
                        </a:lnTo>
                        <a:lnTo>
                          <a:pt x="23" y="87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872" name="Freeform 738">
                    <a:extLst>
                      <a:ext uri="{FF2B5EF4-FFF2-40B4-BE49-F238E27FC236}">
                        <a16:creationId xmlns="" xmlns:a16="http://schemas.microsoft.com/office/drawing/2014/main" id="{B6185C7A-C1CC-44DD-AF55-0BD5AEA8D9C5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440239" y="2855913"/>
                    <a:ext cx="46038" cy="63500"/>
                  </a:xfrm>
                  <a:custGeom>
                    <a:avLst/>
                    <a:gdLst>
                      <a:gd name="T0" fmla="*/ 29 w 87"/>
                      <a:gd name="T1" fmla="*/ 102 h 120"/>
                      <a:gd name="T2" fmla="*/ 25 w 87"/>
                      <a:gd name="T3" fmla="*/ 100 h 120"/>
                      <a:gd name="T4" fmla="*/ 22 w 87"/>
                      <a:gd name="T5" fmla="*/ 96 h 120"/>
                      <a:gd name="T6" fmla="*/ 21 w 87"/>
                      <a:gd name="T7" fmla="*/ 90 h 120"/>
                      <a:gd name="T8" fmla="*/ 19 w 87"/>
                      <a:gd name="T9" fmla="*/ 83 h 120"/>
                      <a:gd name="T10" fmla="*/ 0 w 87"/>
                      <a:gd name="T11" fmla="*/ 88 h 120"/>
                      <a:gd name="T12" fmla="*/ 3 w 87"/>
                      <a:gd name="T13" fmla="*/ 96 h 120"/>
                      <a:gd name="T14" fmla="*/ 7 w 87"/>
                      <a:gd name="T15" fmla="*/ 102 h 120"/>
                      <a:gd name="T16" fmla="*/ 11 w 87"/>
                      <a:gd name="T17" fmla="*/ 108 h 120"/>
                      <a:gd name="T18" fmla="*/ 17 w 87"/>
                      <a:gd name="T19" fmla="*/ 113 h 120"/>
                      <a:gd name="T20" fmla="*/ 22 w 87"/>
                      <a:gd name="T21" fmla="*/ 116 h 120"/>
                      <a:gd name="T22" fmla="*/ 30 w 87"/>
                      <a:gd name="T23" fmla="*/ 119 h 120"/>
                      <a:gd name="T24" fmla="*/ 38 w 87"/>
                      <a:gd name="T25" fmla="*/ 120 h 120"/>
                      <a:gd name="T26" fmla="*/ 46 w 87"/>
                      <a:gd name="T27" fmla="*/ 120 h 120"/>
                      <a:gd name="T28" fmla="*/ 54 w 87"/>
                      <a:gd name="T29" fmla="*/ 119 h 120"/>
                      <a:gd name="T30" fmla="*/ 61 w 87"/>
                      <a:gd name="T31" fmla="*/ 116 h 120"/>
                      <a:gd name="T32" fmla="*/ 68 w 87"/>
                      <a:gd name="T33" fmla="*/ 112 h 120"/>
                      <a:gd name="T34" fmla="*/ 75 w 87"/>
                      <a:gd name="T35" fmla="*/ 106 h 120"/>
                      <a:gd name="T36" fmla="*/ 81 w 87"/>
                      <a:gd name="T37" fmla="*/ 100 h 120"/>
                      <a:gd name="T38" fmla="*/ 84 w 87"/>
                      <a:gd name="T39" fmla="*/ 90 h 120"/>
                      <a:gd name="T40" fmla="*/ 87 w 87"/>
                      <a:gd name="T41" fmla="*/ 79 h 120"/>
                      <a:gd name="T42" fmla="*/ 87 w 87"/>
                      <a:gd name="T43" fmla="*/ 70 h 120"/>
                      <a:gd name="T44" fmla="*/ 86 w 87"/>
                      <a:gd name="T45" fmla="*/ 62 h 120"/>
                      <a:gd name="T46" fmla="*/ 83 w 87"/>
                      <a:gd name="T47" fmla="*/ 54 h 120"/>
                      <a:gd name="T48" fmla="*/ 77 w 87"/>
                      <a:gd name="T49" fmla="*/ 48 h 120"/>
                      <a:gd name="T50" fmla="*/ 72 w 87"/>
                      <a:gd name="T51" fmla="*/ 44 h 120"/>
                      <a:gd name="T52" fmla="*/ 65 w 87"/>
                      <a:gd name="T53" fmla="*/ 40 h 120"/>
                      <a:gd name="T54" fmla="*/ 58 w 87"/>
                      <a:gd name="T55" fmla="*/ 37 h 120"/>
                      <a:gd name="T56" fmla="*/ 50 w 87"/>
                      <a:gd name="T57" fmla="*/ 37 h 120"/>
                      <a:gd name="T58" fmla="*/ 44 w 87"/>
                      <a:gd name="T59" fmla="*/ 37 h 120"/>
                      <a:gd name="T60" fmla="*/ 37 w 87"/>
                      <a:gd name="T61" fmla="*/ 37 h 120"/>
                      <a:gd name="T62" fmla="*/ 31 w 87"/>
                      <a:gd name="T63" fmla="*/ 40 h 120"/>
                      <a:gd name="T64" fmla="*/ 26 w 87"/>
                      <a:gd name="T65" fmla="*/ 43 h 120"/>
                      <a:gd name="T66" fmla="*/ 23 w 87"/>
                      <a:gd name="T67" fmla="*/ 43 h 120"/>
                      <a:gd name="T68" fmla="*/ 25 w 87"/>
                      <a:gd name="T69" fmla="*/ 28 h 120"/>
                      <a:gd name="T70" fmla="*/ 26 w 87"/>
                      <a:gd name="T71" fmla="*/ 13 h 120"/>
                      <a:gd name="T72" fmla="*/ 83 w 87"/>
                      <a:gd name="T73" fmla="*/ 0 h 120"/>
                      <a:gd name="T74" fmla="*/ 10 w 87"/>
                      <a:gd name="T75" fmla="*/ 2 h 120"/>
                      <a:gd name="T76" fmla="*/ 6 w 87"/>
                      <a:gd name="T77" fmla="*/ 58 h 120"/>
                      <a:gd name="T78" fmla="*/ 22 w 87"/>
                      <a:gd name="T79" fmla="*/ 60 h 120"/>
                      <a:gd name="T80" fmla="*/ 25 w 87"/>
                      <a:gd name="T81" fmla="*/ 58 h 120"/>
                      <a:gd name="T82" fmla="*/ 29 w 87"/>
                      <a:gd name="T83" fmla="*/ 55 h 120"/>
                      <a:gd name="T84" fmla="*/ 33 w 87"/>
                      <a:gd name="T85" fmla="*/ 52 h 120"/>
                      <a:gd name="T86" fmla="*/ 37 w 87"/>
                      <a:gd name="T87" fmla="*/ 50 h 120"/>
                      <a:gd name="T88" fmla="*/ 42 w 87"/>
                      <a:gd name="T89" fmla="*/ 48 h 120"/>
                      <a:gd name="T90" fmla="*/ 46 w 87"/>
                      <a:gd name="T91" fmla="*/ 48 h 120"/>
                      <a:gd name="T92" fmla="*/ 53 w 87"/>
                      <a:gd name="T93" fmla="*/ 50 h 120"/>
                      <a:gd name="T94" fmla="*/ 58 w 87"/>
                      <a:gd name="T95" fmla="*/ 52 h 120"/>
                      <a:gd name="T96" fmla="*/ 63 w 87"/>
                      <a:gd name="T97" fmla="*/ 56 h 120"/>
                      <a:gd name="T98" fmla="*/ 64 w 87"/>
                      <a:gd name="T99" fmla="*/ 62 h 120"/>
                      <a:gd name="T100" fmla="*/ 65 w 87"/>
                      <a:gd name="T101" fmla="*/ 69 h 120"/>
                      <a:gd name="T102" fmla="*/ 67 w 87"/>
                      <a:gd name="T103" fmla="*/ 77 h 120"/>
                      <a:gd name="T104" fmla="*/ 65 w 87"/>
                      <a:gd name="T105" fmla="*/ 85 h 120"/>
                      <a:gd name="T106" fmla="*/ 64 w 87"/>
                      <a:gd name="T107" fmla="*/ 92 h 120"/>
                      <a:gd name="T108" fmla="*/ 61 w 87"/>
                      <a:gd name="T109" fmla="*/ 97 h 120"/>
                      <a:gd name="T110" fmla="*/ 57 w 87"/>
                      <a:gd name="T111" fmla="*/ 101 h 120"/>
                      <a:gd name="T112" fmla="*/ 50 w 87"/>
                      <a:gd name="T113" fmla="*/ 105 h 120"/>
                      <a:gd name="T114" fmla="*/ 45 w 87"/>
                      <a:gd name="T115" fmla="*/ 106 h 120"/>
                      <a:gd name="T116" fmla="*/ 41 w 87"/>
                      <a:gd name="T117" fmla="*/ 106 h 120"/>
                      <a:gd name="T118" fmla="*/ 34 w 87"/>
                      <a:gd name="T119" fmla="*/ 105 h 12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  <a:cxn ang="0">
                        <a:pos x="T102" y="T103"/>
                      </a:cxn>
                      <a:cxn ang="0">
                        <a:pos x="T104" y="T105"/>
                      </a:cxn>
                      <a:cxn ang="0">
                        <a:pos x="T106" y="T107"/>
                      </a:cxn>
                      <a:cxn ang="0">
                        <a:pos x="T108" y="T109"/>
                      </a:cxn>
                      <a:cxn ang="0">
                        <a:pos x="T110" y="T111"/>
                      </a:cxn>
                      <a:cxn ang="0">
                        <a:pos x="T112" y="T113"/>
                      </a:cxn>
                      <a:cxn ang="0">
                        <a:pos x="T114" y="T115"/>
                      </a:cxn>
                      <a:cxn ang="0">
                        <a:pos x="T116" y="T117"/>
                      </a:cxn>
                      <a:cxn ang="0">
                        <a:pos x="T118" y="T119"/>
                      </a:cxn>
                    </a:cxnLst>
                    <a:rect l="0" t="0" r="r" b="b"/>
                    <a:pathLst>
                      <a:path w="87" h="120">
                        <a:moveTo>
                          <a:pt x="30" y="104"/>
                        </a:moveTo>
                        <a:lnTo>
                          <a:pt x="29" y="102"/>
                        </a:lnTo>
                        <a:lnTo>
                          <a:pt x="26" y="101"/>
                        </a:lnTo>
                        <a:lnTo>
                          <a:pt x="25" y="100"/>
                        </a:lnTo>
                        <a:lnTo>
                          <a:pt x="23" y="97"/>
                        </a:lnTo>
                        <a:lnTo>
                          <a:pt x="22" y="96"/>
                        </a:lnTo>
                        <a:lnTo>
                          <a:pt x="22" y="93"/>
                        </a:lnTo>
                        <a:lnTo>
                          <a:pt x="21" y="90"/>
                        </a:lnTo>
                        <a:lnTo>
                          <a:pt x="21" y="88"/>
                        </a:lnTo>
                        <a:lnTo>
                          <a:pt x="19" y="83"/>
                        </a:lnTo>
                        <a:lnTo>
                          <a:pt x="0" y="83"/>
                        </a:lnTo>
                        <a:lnTo>
                          <a:pt x="0" y="88"/>
                        </a:lnTo>
                        <a:lnTo>
                          <a:pt x="2" y="93"/>
                        </a:lnTo>
                        <a:lnTo>
                          <a:pt x="3" y="96"/>
                        </a:lnTo>
                        <a:lnTo>
                          <a:pt x="4" y="100"/>
                        </a:lnTo>
                        <a:lnTo>
                          <a:pt x="7" y="102"/>
                        </a:lnTo>
                        <a:lnTo>
                          <a:pt x="8" y="105"/>
                        </a:lnTo>
                        <a:lnTo>
                          <a:pt x="11" y="108"/>
                        </a:lnTo>
                        <a:lnTo>
                          <a:pt x="14" y="111"/>
                        </a:lnTo>
                        <a:lnTo>
                          <a:pt x="17" y="113"/>
                        </a:lnTo>
                        <a:lnTo>
                          <a:pt x="19" y="115"/>
                        </a:lnTo>
                        <a:lnTo>
                          <a:pt x="22" y="116"/>
                        </a:lnTo>
                        <a:lnTo>
                          <a:pt x="26" y="117"/>
                        </a:lnTo>
                        <a:lnTo>
                          <a:pt x="30" y="119"/>
                        </a:lnTo>
                        <a:lnTo>
                          <a:pt x="34" y="119"/>
                        </a:lnTo>
                        <a:lnTo>
                          <a:pt x="38" y="120"/>
                        </a:lnTo>
                        <a:lnTo>
                          <a:pt x="42" y="120"/>
                        </a:lnTo>
                        <a:lnTo>
                          <a:pt x="46" y="120"/>
                        </a:lnTo>
                        <a:lnTo>
                          <a:pt x="50" y="119"/>
                        </a:lnTo>
                        <a:lnTo>
                          <a:pt x="54" y="119"/>
                        </a:lnTo>
                        <a:lnTo>
                          <a:pt x="58" y="117"/>
                        </a:lnTo>
                        <a:lnTo>
                          <a:pt x="61" y="116"/>
                        </a:lnTo>
                        <a:lnTo>
                          <a:pt x="65" y="115"/>
                        </a:lnTo>
                        <a:lnTo>
                          <a:pt x="68" y="112"/>
                        </a:lnTo>
                        <a:lnTo>
                          <a:pt x="72" y="111"/>
                        </a:lnTo>
                        <a:lnTo>
                          <a:pt x="75" y="106"/>
                        </a:lnTo>
                        <a:lnTo>
                          <a:pt x="79" y="104"/>
                        </a:lnTo>
                        <a:lnTo>
                          <a:pt x="81" y="100"/>
                        </a:lnTo>
                        <a:lnTo>
                          <a:pt x="83" y="94"/>
                        </a:lnTo>
                        <a:lnTo>
                          <a:pt x="84" y="90"/>
                        </a:lnTo>
                        <a:lnTo>
                          <a:pt x="86" y="85"/>
                        </a:lnTo>
                        <a:lnTo>
                          <a:pt x="87" y="79"/>
                        </a:lnTo>
                        <a:lnTo>
                          <a:pt x="87" y="74"/>
                        </a:lnTo>
                        <a:lnTo>
                          <a:pt x="87" y="70"/>
                        </a:lnTo>
                        <a:lnTo>
                          <a:pt x="86" y="66"/>
                        </a:lnTo>
                        <a:lnTo>
                          <a:pt x="86" y="62"/>
                        </a:lnTo>
                        <a:lnTo>
                          <a:pt x="84" y="58"/>
                        </a:lnTo>
                        <a:lnTo>
                          <a:pt x="83" y="54"/>
                        </a:lnTo>
                        <a:lnTo>
                          <a:pt x="80" y="51"/>
                        </a:lnTo>
                        <a:lnTo>
                          <a:pt x="77" y="48"/>
                        </a:lnTo>
                        <a:lnTo>
                          <a:pt x="75" y="46"/>
                        </a:lnTo>
                        <a:lnTo>
                          <a:pt x="72" y="44"/>
                        </a:lnTo>
                        <a:lnTo>
                          <a:pt x="69" y="42"/>
                        </a:lnTo>
                        <a:lnTo>
                          <a:pt x="65" y="40"/>
                        </a:lnTo>
                        <a:lnTo>
                          <a:pt x="63" y="39"/>
                        </a:lnTo>
                        <a:lnTo>
                          <a:pt x="58" y="37"/>
                        </a:lnTo>
                        <a:lnTo>
                          <a:pt x="54" y="37"/>
                        </a:lnTo>
                        <a:lnTo>
                          <a:pt x="50" y="37"/>
                        </a:lnTo>
                        <a:lnTo>
                          <a:pt x="46" y="36"/>
                        </a:lnTo>
                        <a:lnTo>
                          <a:pt x="44" y="37"/>
                        </a:lnTo>
                        <a:lnTo>
                          <a:pt x="41" y="37"/>
                        </a:lnTo>
                        <a:lnTo>
                          <a:pt x="37" y="37"/>
                        </a:lnTo>
                        <a:lnTo>
                          <a:pt x="34" y="39"/>
                        </a:lnTo>
                        <a:lnTo>
                          <a:pt x="31" y="40"/>
                        </a:lnTo>
                        <a:lnTo>
                          <a:pt x="29" y="42"/>
                        </a:lnTo>
                        <a:lnTo>
                          <a:pt x="26" y="43"/>
                        </a:lnTo>
                        <a:lnTo>
                          <a:pt x="23" y="46"/>
                        </a:lnTo>
                        <a:lnTo>
                          <a:pt x="23" y="43"/>
                        </a:lnTo>
                        <a:lnTo>
                          <a:pt x="23" y="42"/>
                        </a:lnTo>
                        <a:lnTo>
                          <a:pt x="25" y="28"/>
                        </a:lnTo>
                        <a:lnTo>
                          <a:pt x="26" y="16"/>
                        </a:lnTo>
                        <a:lnTo>
                          <a:pt x="26" y="13"/>
                        </a:lnTo>
                        <a:lnTo>
                          <a:pt x="83" y="13"/>
                        </a:lnTo>
                        <a:lnTo>
                          <a:pt x="83" y="0"/>
                        </a:lnTo>
                        <a:lnTo>
                          <a:pt x="10" y="0"/>
                        </a:lnTo>
                        <a:lnTo>
                          <a:pt x="10" y="2"/>
                        </a:lnTo>
                        <a:lnTo>
                          <a:pt x="6" y="56"/>
                        </a:lnTo>
                        <a:lnTo>
                          <a:pt x="6" y="58"/>
                        </a:lnTo>
                        <a:lnTo>
                          <a:pt x="4" y="60"/>
                        </a:lnTo>
                        <a:lnTo>
                          <a:pt x="22" y="60"/>
                        </a:lnTo>
                        <a:lnTo>
                          <a:pt x="23" y="60"/>
                        </a:lnTo>
                        <a:lnTo>
                          <a:pt x="25" y="58"/>
                        </a:lnTo>
                        <a:lnTo>
                          <a:pt x="26" y="56"/>
                        </a:lnTo>
                        <a:lnTo>
                          <a:pt x="29" y="55"/>
                        </a:lnTo>
                        <a:lnTo>
                          <a:pt x="31" y="54"/>
                        </a:lnTo>
                        <a:lnTo>
                          <a:pt x="33" y="52"/>
                        </a:lnTo>
                        <a:lnTo>
                          <a:pt x="36" y="51"/>
                        </a:lnTo>
                        <a:lnTo>
                          <a:pt x="37" y="50"/>
                        </a:lnTo>
                        <a:lnTo>
                          <a:pt x="40" y="50"/>
                        </a:lnTo>
                        <a:lnTo>
                          <a:pt x="42" y="48"/>
                        </a:lnTo>
                        <a:lnTo>
                          <a:pt x="44" y="48"/>
                        </a:lnTo>
                        <a:lnTo>
                          <a:pt x="46" y="48"/>
                        </a:lnTo>
                        <a:lnTo>
                          <a:pt x="50" y="48"/>
                        </a:lnTo>
                        <a:lnTo>
                          <a:pt x="53" y="50"/>
                        </a:lnTo>
                        <a:lnTo>
                          <a:pt x="56" y="51"/>
                        </a:lnTo>
                        <a:lnTo>
                          <a:pt x="58" y="52"/>
                        </a:lnTo>
                        <a:lnTo>
                          <a:pt x="61" y="54"/>
                        </a:lnTo>
                        <a:lnTo>
                          <a:pt x="63" y="56"/>
                        </a:lnTo>
                        <a:lnTo>
                          <a:pt x="64" y="59"/>
                        </a:lnTo>
                        <a:lnTo>
                          <a:pt x="64" y="62"/>
                        </a:lnTo>
                        <a:lnTo>
                          <a:pt x="65" y="65"/>
                        </a:lnTo>
                        <a:lnTo>
                          <a:pt x="65" y="69"/>
                        </a:lnTo>
                        <a:lnTo>
                          <a:pt x="67" y="73"/>
                        </a:lnTo>
                        <a:lnTo>
                          <a:pt x="67" y="77"/>
                        </a:lnTo>
                        <a:lnTo>
                          <a:pt x="67" y="81"/>
                        </a:lnTo>
                        <a:lnTo>
                          <a:pt x="65" y="85"/>
                        </a:lnTo>
                        <a:lnTo>
                          <a:pt x="65" y="88"/>
                        </a:lnTo>
                        <a:lnTo>
                          <a:pt x="64" y="92"/>
                        </a:lnTo>
                        <a:lnTo>
                          <a:pt x="63" y="94"/>
                        </a:lnTo>
                        <a:lnTo>
                          <a:pt x="61" y="97"/>
                        </a:lnTo>
                        <a:lnTo>
                          <a:pt x="60" y="100"/>
                        </a:lnTo>
                        <a:lnTo>
                          <a:pt x="57" y="101"/>
                        </a:lnTo>
                        <a:lnTo>
                          <a:pt x="54" y="104"/>
                        </a:lnTo>
                        <a:lnTo>
                          <a:pt x="50" y="105"/>
                        </a:lnTo>
                        <a:lnTo>
                          <a:pt x="48" y="106"/>
                        </a:lnTo>
                        <a:lnTo>
                          <a:pt x="45" y="106"/>
                        </a:lnTo>
                        <a:lnTo>
                          <a:pt x="44" y="106"/>
                        </a:lnTo>
                        <a:lnTo>
                          <a:pt x="41" y="106"/>
                        </a:lnTo>
                        <a:lnTo>
                          <a:pt x="37" y="106"/>
                        </a:lnTo>
                        <a:lnTo>
                          <a:pt x="34" y="105"/>
                        </a:lnTo>
                        <a:lnTo>
                          <a:pt x="30" y="104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873" name="Freeform 739">
                    <a:extLst>
                      <a:ext uri="{FF2B5EF4-FFF2-40B4-BE49-F238E27FC236}">
                        <a16:creationId xmlns="" xmlns:a16="http://schemas.microsoft.com/office/drawing/2014/main" id="{F4114AFC-6D62-40C6-AD78-ABBF42698578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4438651" y="2989263"/>
                    <a:ext cx="49213" cy="65088"/>
                  </a:xfrm>
                  <a:custGeom>
                    <a:avLst/>
                    <a:gdLst>
                      <a:gd name="T0" fmla="*/ 57 w 95"/>
                      <a:gd name="T1" fmla="*/ 90 h 121"/>
                      <a:gd name="T2" fmla="*/ 57 w 95"/>
                      <a:gd name="T3" fmla="*/ 121 h 121"/>
                      <a:gd name="T4" fmla="*/ 77 w 95"/>
                      <a:gd name="T5" fmla="*/ 121 h 121"/>
                      <a:gd name="T6" fmla="*/ 77 w 95"/>
                      <a:gd name="T7" fmla="*/ 90 h 121"/>
                      <a:gd name="T8" fmla="*/ 95 w 95"/>
                      <a:gd name="T9" fmla="*/ 90 h 121"/>
                      <a:gd name="T10" fmla="*/ 95 w 95"/>
                      <a:gd name="T11" fmla="*/ 76 h 121"/>
                      <a:gd name="T12" fmla="*/ 77 w 95"/>
                      <a:gd name="T13" fmla="*/ 76 h 121"/>
                      <a:gd name="T14" fmla="*/ 77 w 95"/>
                      <a:gd name="T15" fmla="*/ 0 h 121"/>
                      <a:gd name="T16" fmla="*/ 57 w 95"/>
                      <a:gd name="T17" fmla="*/ 0 h 121"/>
                      <a:gd name="T18" fmla="*/ 0 w 95"/>
                      <a:gd name="T19" fmla="*/ 76 h 121"/>
                      <a:gd name="T20" fmla="*/ 0 w 95"/>
                      <a:gd name="T21" fmla="*/ 90 h 121"/>
                      <a:gd name="T22" fmla="*/ 57 w 95"/>
                      <a:gd name="T23" fmla="*/ 90 h 121"/>
                      <a:gd name="T24" fmla="*/ 57 w 95"/>
                      <a:gd name="T25" fmla="*/ 76 h 121"/>
                      <a:gd name="T26" fmla="*/ 19 w 95"/>
                      <a:gd name="T27" fmla="*/ 76 h 121"/>
                      <a:gd name="T28" fmla="*/ 57 w 95"/>
                      <a:gd name="T29" fmla="*/ 26 h 121"/>
                      <a:gd name="T30" fmla="*/ 57 w 95"/>
                      <a:gd name="T31" fmla="*/ 76 h 12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</a:cxnLst>
                    <a:rect l="0" t="0" r="r" b="b"/>
                    <a:pathLst>
                      <a:path w="95" h="121">
                        <a:moveTo>
                          <a:pt x="57" y="90"/>
                        </a:moveTo>
                        <a:lnTo>
                          <a:pt x="57" y="121"/>
                        </a:lnTo>
                        <a:lnTo>
                          <a:pt x="77" y="121"/>
                        </a:lnTo>
                        <a:lnTo>
                          <a:pt x="77" y="90"/>
                        </a:lnTo>
                        <a:lnTo>
                          <a:pt x="95" y="90"/>
                        </a:lnTo>
                        <a:lnTo>
                          <a:pt x="95" y="76"/>
                        </a:lnTo>
                        <a:lnTo>
                          <a:pt x="77" y="76"/>
                        </a:lnTo>
                        <a:lnTo>
                          <a:pt x="77" y="0"/>
                        </a:lnTo>
                        <a:lnTo>
                          <a:pt x="57" y="0"/>
                        </a:lnTo>
                        <a:lnTo>
                          <a:pt x="0" y="76"/>
                        </a:lnTo>
                        <a:lnTo>
                          <a:pt x="0" y="90"/>
                        </a:lnTo>
                        <a:lnTo>
                          <a:pt x="57" y="90"/>
                        </a:lnTo>
                        <a:close/>
                        <a:moveTo>
                          <a:pt x="57" y="76"/>
                        </a:moveTo>
                        <a:lnTo>
                          <a:pt x="19" y="76"/>
                        </a:lnTo>
                        <a:lnTo>
                          <a:pt x="57" y="26"/>
                        </a:lnTo>
                        <a:lnTo>
                          <a:pt x="57" y="76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874" name="Freeform 740">
                    <a:extLst>
                      <a:ext uri="{FF2B5EF4-FFF2-40B4-BE49-F238E27FC236}">
                        <a16:creationId xmlns="" xmlns:a16="http://schemas.microsoft.com/office/drawing/2014/main" id="{1372980B-D25D-46B6-A659-C845A588D6C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440239" y="3124200"/>
                    <a:ext cx="46038" cy="63500"/>
                  </a:xfrm>
                  <a:custGeom>
                    <a:avLst/>
                    <a:gdLst>
                      <a:gd name="T0" fmla="*/ 46 w 87"/>
                      <a:gd name="T1" fmla="*/ 106 h 120"/>
                      <a:gd name="T2" fmla="*/ 40 w 87"/>
                      <a:gd name="T3" fmla="*/ 108 h 120"/>
                      <a:gd name="T4" fmla="*/ 34 w 87"/>
                      <a:gd name="T5" fmla="*/ 106 h 120"/>
                      <a:gd name="T6" fmla="*/ 25 w 87"/>
                      <a:gd name="T7" fmla="*/ 101 h 120"/>
                      <a:gd name="T8" fmla="*/ 22 w 87"/>
                      <a:gd name="T9" fmla="*/ 96 h 120"/>
                      <a:gd name="T10" fmla="*/ 19 w 87"/>
                      <a:gd name="T11" fmla="*/ 89 h 120"/>
                      <a:gd name="T12" fmla="*/ 0 w 87"/>
                      <a:gd name="T13" fmla="*/ 82 h 120"/>
                      <a:gd name="T14" fmla="*/ 0 w 87"/>
                      <a:gd name="T15" fmla="*/ 94 h 120"/>
                      <a:gd name="T16" fmla="*/ 4 w 87"/>
                      <a:gd name="T17" fmla="*/ 102 h 120"/>
                      <a:gd name="T18" fmla="*/ 11 w 87"/>
                      <a:gd name="T19" fmla="*/ 111 h 120"/>
                      <a:gd name="T20" fmla="*/ 22 w 87"/>
                      <a:gd name="T21" fmla="*/ 117 h 120"/>
                      <a:gd name="T22" fmla="*/ 33 w 87"/>
                      <a:gd name="T23" fmla="*/ 120 h 120"/>
                      <a:gd name="T24" fmla="*/ 46 w 87"/>
                      <a:gd name="T25" fmla="*/ 120 h 120"/>
                      <a:gd name="T26" fmla="*/ 61 w 87"/>
                      <a:gd name="T27" fmla="*/ 119 h 120"/>
                      <a:gd name="T28" fmla="*/ 72 w 87"/>
                      <a:gd name="T29" fmla="*/ 113 h 120"/>
                      <a:gd name="T30" fmla="*/ 80 w 87"/>
                      <a:gd name="T31" fmla="*/ 105 h 120"/>
                      <a:gd name="T32" fmla="*/ 86 w 87"/>
                      <a:gd name="T33" fmla="*/ 97 h 120"/>
                      <a:gd name="T34" fmla="*/ 87 w 87"/>
                      <a:gd name="T35" fmla="*/ 86 h 120"/>
                      <a:gd name="T36" fmla="*/ 86 w 87"/>
                      <a:gd name="T37" fmla="*/ 77 h 120"/>
                      <a:gd name="T38" fmla="*/ 81 w 87"/>
                      <a:gd name="T39" fmla="*/ 69 h 120"/>
                      <a:gd name="T40" fmla="*/ 73 w 87"/>
                      <a:gd name="T41" fmla="*/ 62 h 120"/>
                      <a:gd name="T42" fmla="*/ 63 w 87"/>
                      <a:gd name="T43" fmla="*/ 56 h 120"/>
                      <a:gd name="T44" fmla="*/ 72 w 87"/>
                      <a:gd name="T45" fmla="*/ 54 h 120"/>
                      <a:gd name="T46" fmla="*/ 79 w 87"/>
                      <a:gd name="T47" fmla="*/ 47 h 120"/>
                      <a:gd name="T48" fmla="*/ 83 w 87"/>
                      <a:gd name="T49" fmla="*/ 40 h 120"/>
                      <a:gd name="T50" fmla="*/ 83 w 87"/>
                      <a:gd name="T51" fmla="*/ 31 h 120"/>
                      <a:gd name="T52" fmla="*/ 81 w 87"/>
                      <a:gd name="T53" fmla="*/ 21 h 120"/>
                      <a:gd name="T54" fmla="*/ 77 w 87"/>
                      <a:gd name="T55" fmla="*/ 13 h 120"/>
                      <a:gd name="T56" fmla="*/ 71 w 87"/>
                      <a:gd name="T57" fmla="*/ 6 h 120"/>
                      <a:gd name="T58" fmla="*/ 60 w 87"/>
                      <a:gd name="T59" fmla="*/ 1 h 120"/>
                      <a:gd name="T60" fmla="*/ 48 w 87"/>
                      <a:gd name="T61" fmla="*/ 0 h 120"/>
                      <a:gd name="T62" fmla="*/ 36 w 87"/>
                      <a:gd name="T63" fmla="*/ 0 h 120"/>
                      <a:gd name="T64" fmla="*/ 25 w 87"/>
                      <a:gd name="T65" fmla="*/ 2 h 120"/>
                      <a:gd name="T66" fmla="*/ 17 w 87"/>
                      <a:gd name="T67" fmla="*/ 8 h 120"/>
                      <a:gd name="T68" fmla="*/ 8 w 87"/>
                      <a:gd name="T69" fmla="*/ 17 h 120"/>
                      <a:gd name="T70" fmla="*/ 4 w 87"/>
                      <a:gd name="T71" fmla="*/ 27 h 120"/>
                      <a:gd name="T72" fmla="*/ 22 w 87"/>
                      <a:gd name="T73" fmla="*/ 35 h 120"/>
                      <a:gd name="T74" fmla="*/ 23 w 87"/>
                      <a:gd name="T75" fmla="*/ 27 h 120"/>
                      <a:gd name="T76" fmla="*/ 27 w 87"/>
                      <a:gd name="T77" fmla="*/ 20 h 120"/>
                      <a:gd name="T78" fmla="*/ 33 w 87"/>
                      <a:gd name="T79" fmla="*/ 15 h 120"/>
                      <a:gd name="T80" fmla="*/ 44 w 87"/>
                      <a:gd name="T81" fmla="*/ 12 h 120"/>
                      <a:gd name="T82" fmla="*/ 54 w 87"/>
                      <a:gd name="T83" fmla="*/ 15 h 120"/>
                      <a:gd name="T84" fmla="*/ 60 w 87"/>
                      <a:gd name="T85" fmla="*/ 19 h 120"/>
                      <a:gd name="T86" fmla="*/ 63 w 87"/>
                      <a:gd name="T87" fmla="*/ 24 h 120"/>
                      <a:gd name="T88" fmla="*/ 64 w 87"/>
                      <a:gd name="T89" fmla="*/ 31 h 120"/>
                      <a:gd name="T90" fmla="*/ 63 w 87"/>
                      <a:gd name="T91" fmla="*/ 38 h 120"/>
                      <a:gd name="T92" fmla="*/ 60 w 87"/>
                      <a:gd name="T93" fmla="*/ 43 h 120"/>
                      <a:gd name="T94" fmla="*/ 56 w 87"/>
                      <a:gd name="T95" fmla="*/ 48 h 120"/>
                      <a:gd name="T96" fmla="*/ 50 w 87"/>
                      <a:gd name="T97" fmla="*/ 51 h 120"/>
                      <a:gd name="T98" fmla="*/ 45 w 87"/>
                      <a:gd name="T99" fmla="*/ 52 h 120"/>
                      <a:gd name="T100" fmla="*/ 37 w 87"/>
                      <a:gd name="T101" fmla="*/ 63 h 120"/>
                      <a:gd name="T102" fmla="*/ 49 w 87"/>
                      <a:gd name="T103" fmla="*/ 65 h 120"/>
                      <a:gd name="T104" fmla="*/ 54 w 87"/>
                      <a:gd name="T105" fmla="*/ 66 h 120"/>
                      <a:gd name="T106" fmla="*/ 60 w 87"/>
                      <a:gd name="T107" fmla="*/ 69 h 120"/>
                      <a:gd name="T108" fmla="*/ 64 w 87"/>
                      <a:gd name="T109" fmla="*/ 74 h 120"/>
                      <a:gd name="T110" fmla="*/ 67 w 87"/>
                      <a:gd name="T111" fmla="*/ 79 h 120"/>
                      <a:gd name="T112" fmla="*/ 67 w 87"/>
                      <a:gd name="T113" fmla="*/ 88 h 120"/>
                      <a:gd name="T114" fmla="*/ 65 w 87"/>
                      <a:gd name="T115" fmla="*/ 94 h 120"/>
                      <a:gd name="T116" fmla="*/ 61 w 87"/>
                      <a:gd name="T117" fmla="*/ 100 h 120"/>
                      <a:gd name="T118" fmla="*/ 56 w 87"/>
                      <a:gd name="T119" fmla="*/ 104 h 12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  <a:cxn ang="0">
                        <a:pos x="T102" y="T103"/>
                      </a:cxn>
                      <a:cxn ang="0">
                        <a:pos x="T104" y="T105"/>
                      </a:cxn>
                      <a:cxn ang="0">
                        <a:pos x="T106" y="T107"/>
                      </a:cxn>
                      <a:cxn ang="0">
                        <a:pos x="T108" y="T109"/>
                      </a:cxn>
                      <a:cxn ang="0">
                        <a:pos x="T110" y="T111"/>
                      </a:cxn>
                      <a:cxn ang="0">
                        <a:pos x="T112" y="T113"/>
                      </a:cxn>
                      <a:cxn ang="0">
                        <a:pos x="T114" y="T115"/>
                      </a:cxn>
                      <a:cxn ang="0">
                        <a:pos x="T116" y="T117"/>
                      </a:cxn>
                      <a:cxn ang="0">
                        <a:pos x="T118" y="T119"/>
                      </a:cxn>
                    </a:cxnLst>
                    <a:rect l="0" t="0" r="r" b="b"/>
                    <a:pathLst>
                      <a:path w="87" h="120">
                        <a:moveTo>
                          <a:pt x="52" y="106"/>
                        </a:moveTo>
                        <a:lnTo>
                          <a:pt x="49" y="106"/>
                        </a:lnTo>
                        <a:lnTo>
                          <a:pt x="46" y="106"/>
                        </a:lnTo>
                        <a:lnTo>
                          <a:pt x="45" y="108"/>
                        </a:lnTo>
                        <a:lnTo>
                          <a:pt x="42" y="108"/>
                        </a:lnTo>
                        <a:lnTo>
                          <a:pt x="40" y="108"/>
                        </a:lnTo>
                        <a:lnTo>
                          <a:pt x="38" y="106"/>
                        </a:lnTo>
                        <a:lnTo>
                          <a:pt x="36" y="106"/>
                        </a:lnTo>
                        <a:lnTo>
                          <a:pt x="34" y="106"/>
                        </a:lnTo>
                        <a:lnTo>
                          <a:pt x="30" y="105"/>
                        </a:lnTo>
                        <a:lnTo>
                          <a:pt x="27" y="102"/>
                        </a:lnTo>
                        <a:lnTo>
                          <a:pt x="25" y="101"/>
                        </a:lnTo>
                        <a:lnTo>
                          <a:pt x="23" y="100"/>
                        </a:lnTo>
                        <a:lnTo>
                          <a:pt x="22" y="97"/>
                        </a:lnTo>
                        <a:lnTo>
                          <a:pt x="22" y="96"/>
                        </a:lnTo>
                        <a:lnTo>
                          <a:pt x="21" y="93"/>
                        </a:lnTo>
                        <a:lnTo>
                          <a:pt x="21" y="92"/>
                        </a:lnTo>
                        <a:lnTo>
                          <a:pt x="19" y="89"/>
                        </a:lnTo>
                        <a:lnTo>
                          <a:pt x="19" y="88"/>
                        </a:lnTo>
                        <a:lnTo>
                          <a:pt x="19" y="82"/>
                        </a:lnTo>
                        <a:lnTo>
                          <a:pt x="0" y="82"/>
                        </a:lnTo>
                        <a:lnTo>
                          <a:pt x="0" y="88"/>
                        </a:lnTo>
                        <a:lnTo>
                          <a:pt x="0" y="92"/>
                        </a:lnTo>
                        <a:lnTo>
                          <a:pt x="0" y="94"/>
                        </a:lnTo>
                        <a:lnTo>
                          <a:pt x="2" y="97"/>
                        </a:lnTo>
                        <a:lnTo>
                          <a:pt x="3" y="100"/>
                        </a:lnTo>
                        <a:lnTo>
                          <a:pt x="4" y="102"/>
                        </a:lnTo>
                        <a:lnTo>
                          <a:pt x="7" y="105"/>
                        </a:lnTo>
                        <a:lnTo>
                          <a:pt x="8" y="108"/>
                        </a:lnTo>
                        <a:lnTo>
                          <a:pt x="11" y="111"/>
                        </a:lnTo>
                        <a:lnTo>
                          <a:pt x="15" y="113"/>
                        </a:lnTo>
                        <a:lnTo>
                          <a:pt x="18" y="115"/>
                        </a:lnTo>
                        <a:lnTo>
                          <a:pt x="22" y="117"/>
                        </a:lnTo>
                        <a:lnTo>
                          <a:pt x="25" y="119"/>
                        </a:lnTo>
                        <a:lnTo>
                          <a:pt x="29" y="119"/>
                        </a:lnTo>
                        <a:lnTo>
                          <a:pt x="33" y="120"/>
                        </a:lnTo>
                        <a:lnTo>
                          <a:pt x="37" y="120"/>
                        </a:lnTo>
                        <a:lnTo>
                          <a:pt x="42" y="120"/>
                        </a:lnTo>
                        <a:lnTo>
                          <a:pt x="46" y="120"/>
                        </a:lnTo>
                        <a:lnTo>
                          <a:pt x="52" y="120"/>
                        </a:lnTo>
                        <a:lnTo>
                          <a:pt x="56" y="119"/>
                        </a:lnTo>
                        <a:lnTo>
                          <a:pt x="61" y="119"/>
                        </a:lnTo>
                        <a:lnTo>
                          <a:pt x="65" y="117"/>
                        </a:lnTo>
                        <a:lnTo>
                          <a:pt x="68" y="115"/>
                        </a:lnTo>
                        <a:lnTo>
                          <a:pt x="72" y="113"/>
                        </a:lnTo>
                        <a:lnTo>
                          <a:pt x="75" y="111"/>
                        </a:lnTo>
                        <a:lnTo>
                          <a:pt x="77" y="108"/>
                        </a:lnTo>
                        <a:lnTo>
                          <a:pt x="80" y="105"/>
                        </a:lnTo>
                        <a:lnTo>
                          <a:pt x="83" y="102"/>
                        </a:lnTo>
                        <a:lnTo>
                          <a:pt x="84" y="100"/>
                        </a:lnTo>
                        <a:lnTo>
                          <a:pt x="86" y="97"/>
                        </a:lnTo>
                        <a:lnTo>
                          <a:pt x="86" y="93"/>
                        </a:lnTo>
                        <a:lnTo>
                          <a:pt x="87" y="90"/>
                        </a:lnTo>
                        <a:lnTo>
                          <a:pt x="87" y="86"/>
                        </a:lnTo>
                        <a:lnTo>
                          <a:pt x="87" y="82"/>
                        </a:lnTo>
                        <a:lnTo>
                          <a:pt x="87" y="79"/>
                        </a:lnTo>
                        <a:lnTo>
                          <a:pt x="86" y="77"/>
                        </a:lnTo>
                        <a:lnTo>
                          <a:pt x="84" y="74"/>
                        </a:lnTo>
                        <a:lnTo>
                          <a:pt x="83" y="71"/>
                        </a:lnTo>
                        <a:lnTo>
                          <a:pt x="81" y="69"/>
                        </a:lnTo>
                        <a:lnTo>
                          <a:pt x="79" y="66"/>
                        </a:lnTo>
                        <a:lnTo>
                          <a:pt x="76" y="63"/>
                        </a:lnTo>
                        <a:lnTo>
                          <a:pt x="73" y="62"/>
                        </a:lnTo>
                        <a:lnTo>
                          <a:pt x="71" y="59"/>
                        </a:lnTo>
                        <a:lnTo>
                          <a:pt x="67" y="58"/>
                        </a:lnTo>
                        <a:lnTo>
                          <a:pt x="63" y="56"/>
                        </a:lnTo>
                        <a:lnTo>
                          <a:pt x="65" y="56"/>
                        </a:lnTo>
                        <a:lnTo>
                          <a:pt x="69" y="55"/>
                        </a:lnTo>
                        <a:lnTo>
                          <a:pt x="72" y="54"/>
                        </a:lnTo>
                        <a:lnTo>
                          <a:pt x="75" y="51"/>
                        </a:lnTo>
                        <a:lnTo>
                          <a:pt x="77" y="50"/>
                        </a:lnTo>
                        <a:lnTo>
                          <a:pt x="79" y="47"/>
                        </a:lnTo>
                        <a:lnTo>
                          <a:pt x="80" y="46"/>
                        </a:lnTo>
                        <a:lnTo>
                          <a:pt x="81" y="43"/>
                        </a:lnTo>
                        <a:lnTo>
                          <a:pt x="83" y="40"/>
                        </a:lnTo>
                        <a:lnTo>
                          <a:pt x="83" y="38"/>
                        </a:lnTo>
                        <a:lnTo>
                          <a:pt x="83" y="33"/>
                        </a:lnTo>
                        <a:lnTo>
                          <a:pt x="83" y="31"/>
                        </a:lnTo>
                        <a:lnTo>
                          <a:pt x="83" y="27"/>
                        </a:lnTo>
                        <a:lnTo>
                          <a:pt x="83" y="24"/>
                        </a:lnTo>
                        <a:lnTo>
                          <a:pt x="81" y="21"/>
                        </a:lnTo>
                        <a:lnTo>
                          <a:pt x="81" y="19"/>
                        </a:lnTo>
                        <a:lnTo>
                          <a:pt x="79" y="16"/>
                        </a:lnTo>
                        <a:lnTo>
                          <a:pt x="77" y="13"/>
                        </a:lnTo>
                        <a:lnTo>
                          <a:pt x="76" y="10"/>
                        </a:lnTo>
                        <a:lnTo>
                          <a:pt x="73" y="8"/>
                        </a:lnTo>
                        <a:lnTo>
                          <a:pt x="71" y="6"/>
                        </a:lnTo>
                        <a:lnTo>
                          <a:pt x="67" y="5"/>
                        </a:lnTo>
                        <a:lnTo>
                          <a:pt x="64" y="2"/>
                        </a:lnTo>
                        <a:lnTo>
                          <a:pt x="60" y="1"/>
                        </a:lnTo>
                        <a:lnTo>
                          <a:pt x="56" y="1"/>
                        </a:lnTo>
                        <a:lnTo>
                          <a:pt x="52" y="0"/>
                        </a:lnTo>
                        <a:lnTo>
                          <a:pt x="48" y="0"/>
                        </a:lnTo>
                        <a:lnTo>
                          <a:pt x="44" y="0"/>
                        </a:lnTo>
                        <a:lnTo>
                          <a:pt x="40" y="0"/>
                        </a:lnTo>
                        <a:lnTo>
                          <a:pt x="36" y="0"/>
                        </a:lnTo>
                        <a:lnTo>
                          <a:pt x="31" y="1"/>
                        </a:lnTo>
                        <a:lnTo>
                          <a:pt x="29" y="1"/>
                        </a:lnTo>
                        <a:lnTo>
                          <a:pt x="25" y="2"/>
                        </a:lnTo>
                        <a:lnTo>
                          <a:pt x="22" y="5"/>
                        </a:lnTo>
                        <a:lnTo>
                          <a:pt x="19" y="6"/>
                        </a:lnTo>
                        <a:lnTo>
                          <a:pt x="17" y="8"/>
                        </a:lnTo>
                        <a:lnTo>
                          <a:pt x="13" y="10"/>
                        </a:lnTo>
                        <a:lnTo>
                          <a:pt x="10" y="15"/>
                        </a:lnTo>
                        <a:lnTo>
                          <a:pt x="8" y="17"/>
                        </a:lnTo>
                        <a:lnTo>
                          <a:pt x="7" y="20"/>
                        </a:lnTo>
                        <a:lnTo>
                          <a:pt x="6" y="24"/>
                        </a:lnTo>
                        <a:lnTo>
                          <a:pt x="4" y="27"/>
                        </a:lnTo>
                        <a:lnTo>
                          <a:pt x="3" y="31"/>
                        </a:lnTo>
                        <a:lnTo>
                          <a:pt x="3" y="35"/>
                        </a:lnTo>
                        <a:lnTo>
                          <a:pt x="22" y="35"/>
                        </a:lnTo>
                        <a:lnTo>
                          <a:pt x="22" y="32"/>
                        </a:lnTo>
                        <a:lnTo>
                          <a:pt x="23" y="29"/>
                        </a:lnTo>
                        <a:lnTo>
                          <a:pt x="23" y="27"/>
                        </a:lnTo>
                        <a:lnTo>
                          <a:pt x="25" y="24"/>
                        </a:lnTo>
                        <a:lnTo>
                          <a:pt x="26" y="21"/>
                        </a:lnTo>
                        <a:lnTo>
                          <a:pt x="27" y="20"/>
                        </a:lnTo>
                        <a:lnTo>
                          <a:pt x="29" y="19"/>
                        </a:lnTo>
                        <a:lnTo>
                          <a:pt x="30" y="17"/>
                        </a:lnTo>
                        <a:lnTo>
                          <a:pt x="33" y="15"/>
                        </a:lnTo>
                        <a:lnTo>
                          <a:pt x="36" y="13"/>
                        </a:lnTo>
                        <a:lnTo>
                          <a:pt x="40" y="12"/>
                        </a:lnTo>
                        <a:lnTo>
                          <a:pt x="44" y="12"/>
                        </a:lnTo>
                        <a:lnTo>
                          <a:pt x="48" y="12"/>
                        </a:lnTo>
                        <a:lnTo>
                          <a:pt x="52" y="13"/>
                        </a:lnTo>
                        <a:lnTo>
                          <a:pt x="54" y="15"/>
                        </a:lnTo>
                        <a:lnTo>
                          <a:pt x="57" y="16"/>
                        </a:lnTo>
                        <a:lnTo>
                          <a:pt x="58" y="17"/>
                        </a:lnTo>
                        <a:lnTo>
                          <a:pt x="60" y="19"/>
                        </a:lnTo>
                        <a:lnTo>
                          <a:pt x="61" y="20"/>
                        </a:lnTo>
                        <a:lnTo>
                          <a:pt x="63" y="23"/>
                        </a:lnTo>
                        <a:lnTo>
                          <a:pt x="63" y="24"/>
                        </a:lnTo>
                        <a:lnTo>
                          <a:pt x="64" y="27"/>
                        </a:lnTo>
                        <a:lnTo>
                          <a:pt x="64" y="28"/>
                        </a:lnTo>
                        <a:lnTo>
                          <a:pt x="64" y="31"/>
                        </a:lnTo>
                        <a:lnTo>
                          <a:pt x="64" y="33"/>
                        </a:lnTo>
                        <a:lnTo>
                          <a:pt x="64" y="35"/>
                        </a:lnTo>
                        <a:lnTo>
                          <a:pt x="63" y="38"/>
                        </a:lnTo>
                        <a:lnTo>
                          <a:pt x="63" y="40"/>
                        </a:lnTo>
                        <a:lnTo>
                          <a:pt x="61" y="42"/>
                        </a:lnTo>
                        <a:lnTo>
                          <a:pt x="60" y="43"/>
                        </a:lnTo>
                        <a:lnTo>
                          <a:pt x="58" y="46"/>
                        </a:lnTo>
                        <a:lnTo>
                          <a:pt x="57" y="47"/>
                        </a:lnTo>
                        <a:lnTo>
                          <a:pt x="56" y="48"/>
                        </a:lnTo>
                        <a:lnTo>
                          <a:pt x="53" y="48"/>
                        </a:lnTo>
                        <a:lnTo>
                          <a:pt x="52" y="50"/>
                        </a:lnTo>
                        <a:lnTo>
                          <a:pt x="50" y="51"/>
                        </a:lnTo>
                        <a:lnTo>
                          <a:pt x="48" y="51"/>
                        </a:lnTo>
                        <a:lnTo>
                          <a:pt x="46" y="51"/>
                        </a:lnTo>
                        <a:lnTo>
                          <a:pt x="45" y="52"/>
                        </a:lnTo>
                        <a:lnTo>
                          <a:pt x="42" y="52"/>
                        </a:lnTo>
                        <a:lnTo>
                          <a:pt x="37" y="52"/>
                        </a:lnTo>
                        <a:lnTo>
                          <a:pt x="37" y="63"/>
                        </a:lnTo>
                        <a:lnTo>
                          <a:pt x="44" y="63"/>
                        </a:lnTo>
                        <a:lnTo>
                          <a:pt x="46" y="63"/>
                        </a:lnTo>
                        <a:lnTo>
                          <a:pt x="49" y="65"/>
                        </a:lnTo>
                        <a:lnTo>
                          <a:pt x="50" y="65"/>
                        </a:lnTo>
                        <a:lnTo>
                          <a:pt x="52" y="65"/>
                        </a:lnTo>
                        <a:lnTo>
                          <a:pt x="54" y="66"/>
                        </a:lnTo>
                        <a:lnTo>
                          <a:pt x="56" y="67"/>
                        </a:lnTo>
                        <a:lnTo>
                          <a:pt x="57" y="69"/>
                        </a:lnTo>
                        <a:lnTo>
                          <a:pt x="60" y="69"/>
                        </a:lnTo>
                        <a:lnTo>
                          <a:pt x="61" y="71"/>
                        </a:lnTo>
                        <a:lnTo>
                          <a:pt x="63" y="73"/>
                        </a:lnTo>
                        <a:lnTo>
                          <a:pt x="64" y="74"/>
                        </a:lnTo>
                        <a:lnTo>
                          <a:pt x="65" y="75"/>
                        </a:lnTo>
                        <a:lnTo>
                          <a:pt x="65" y="78"/>
                        </a:lnTo>
                        <a:lnTo>
                          <a:pt x="67" y="79"/>
                        </a:lnTo>
                        <a:lnTo>
                          <a:pt x="67" y="82"/>
                        </a:lnTo>
                        <a:lnTo>
                          <a:pt x="67" y="85"/>
                        </a:lnTo>
                        <a:lnTo>
                          <a:pt x="67" y="88"/>
                        </a:lnTo>
                        <a:lnTo>
                          <a:pt x="67" y="90"/>
                        </a:lnTo>
                        <a:lnTo>
                          <a:pt x="65" y="93"/>
                        </a:lnTo>
                        <a:lnTo>
                          <a:pt x="65" y="94"/>
                        </a:lnTo>
                        <a:lnTo>
                          <a:pt x="64" y="97"/>
                        </a:lnTo>
                        <a:lnTo>
                          <a:pt x="63" y="98"/>
                        </a:lnTo>
                        <a:lnTo>
                          <a:pt x="61" y="100"/>
                        </a:lnTo>
                        <a:lnTo>
                          <a:pt x="60" y="102"/>
                        </a:lnTo>
                        <a:lnTo>
                          <a:pt x="57" y="102"/>
                        </a:lnTo>
                        <a:lnTo>
                          <a:pt x="56" y="104"/>
                        </a:lnTo>
                        <a:lnTo>
                          <a:pt x="54" y="105"/>
                        </a:lnTo>
                        <a:lnTo>
                          <a:pt x="52" y="106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875" name="Freeform 741">
                    <a:extLst>
                      <a:ext uri="{FF2B5EF4-FFF2-40B4-BE49-F238E27FC236}">
                        <a16:creationId xmlns="" xmlns:a16="http://schemas.microsoft.com/office/drawing/2014/main" id="{03AC6D0A-33A0-4746-A126-6195530A32E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440239" y="3259138"/>
                    <a:ext cx="46038" cy="63500"/>
                  </a:xfrm>
                  <a:custGeom>
                    <a:avLst/>
                    <a:gdLst>
                      <a:gd name="T0" fmla="*/ 23 w 87"/>
                      <a:gd name="T1" fmla="*/ 106 h 120"/>
                      <a:gd name="T2" fmla="*/ 27 w 87"/>
                      <a:gd name="T3" fmla="*/ 101 h 120"/>
                      <a:gd name="T4" fmla="*/ 33 w 87"/>
                      <a:gd name="T5" fmla="*/ 96 h 120"/>
                      <a:gd name="T6" fmla="*/ 60 w 87"/>
                      <a:gd name="T7" fmla="*/ 73 h 120"/>
                      <a:gd name="T8" fmla="*/ 75 w 87"/>
                      <a:gd name="T9" fmla="*/ 58 h 120"/>
                      <a:gd name="T10" fmla="*/ 79 w 87"/>
                      <a:gd name="T11" fmla="*/ 51 h 120"/>
                      <a:gd name="T12" fmla="*/ 83 w 87"/>
                      <a:gd name="T13" fmla="*/ 43 h 120"/>
                      <a:gd name="T14" fmla="*/ 84 w 87"/>
                      <a:gd name="T15" fmla="*/ 36 h 120"/>
                      <a:gd name="T16" fmla="*/ 84 w 87"/>
                      <a:gd name="T17" fmla="*/ 28 h 120"/>
                      <a:gd name="T18" fmla="*/ 83 w 87"/>
                      <a:gd name="T19" fmla="*/ 23 h 120"/>
                      <a:gd name="T20" fmla="*/ 80 w 87"/>
                      <a:gd name="T21" fmla="*/ 17 h 120"/>
                      <a:gd name="T22" fmla="*/ 76 w 87"/>
                      <a:gd name="T23" fmla="*/ 12 h 120"/>
                      <a:gd name="T24" fmla="*/ 71 w 87"/>
                      <a:gd name="T25" fmla="*/ 8 h 120"/>
                      <a:gd name="T26" fmla="*/ 64 w 87"/>
                      <a:gd name="T27" fmla="*/ 4 h 120"/>
                      <a:gd name="T28" fmla="*/ 56 w 87"/>
                      <a:gd name="T29" fmla="*/ 1 h 120"/>
                      <a:gd name="T30" fmla="*/ 48 w 87"/>
                      <a:gd name="T31" fmla="*/ 1 h 120"/>
                      <a:gd name="T32" fmla="*/ 40 w 87"/>
                      <a:gd name="T33" fmla="*/ 1 h 120"/>
                      <a:gd name="T34" fmla="*/ 33 w 87"/>
                      <a:gd name="T35" fmla="*/ 1 h 120"/>
                      <a:gd name="T36" fmla="*/ 26 w 87"/>
                      <a:gd name="T37" fmla="*/ 4 h 120"/>
                      <a:gd name="T38" fmla="*/ 19 w 87"/>
                      <a:gd name="T39" fmla="*/ 8 h 120"/>
                      <a:gd name="T40" fmla="*/ 14 w 87"/>
                      <a:gd name="T41" fmla="*/ 12 h 120"/>
                      <a:gd name="T42" fmla="*/ 8 w 87"/>
                      <a:gd name="T43" fmla="*/ 18 h 120"/>
                      <a:gd name="T44" fmla="*/ 6 w 87"/>
                      <a:gd name="T45" fmla="*/ 27 h 120"/>
                      <a:gd name="T46" fmla="*/ 3 w 87"/>
                      <a:gd name="T47" fmla="*/ 36 h 120"/>
                      <a:gd name="T48" fmla="*/ 23 w 87"/>
                      <a:gd name="T49" fmla="*/ 41 h 120"/>
                      <a:gd name="T50" fmla="*/ 23 w 87"/>
                      <a:gd name="T51" fmla="*/ 33 h 120"/>
                      <a:gd name="T52" fmla="*/ 25 w 87"/>
                      <a:gd name="T53" fmla="*/ 28 h 120"/>
                      <a:gd name="T54" fmla="*/ 29 w 87"/>
                      <a:gd name="T55" fmla="*/ 23 h 120"/>
                      <a:gd name="T56" fmla="*/ 33 w 87"/>
                      <a:gd name="T57" fmla="*/ 17 h 120"/>
                      <a:gd name="T58" fmla="*/ 38 w 87"/>
                      <a:gd name="T59" fmla="*/ 14 h 120"/>
                      <a:gd name="T60" fmla="*/ 44 w 87"/>
                      <a:gd name="T61" fmla="*/ 13 h 120"/>
                      <a:gd name="T62" fmla="*/ 52 w 87"/>
                      <a:gd name="T63" fmla="*/ 14 h 120"/>
                      <a:gd name="T64" fmla="*/ 57 w 87"/>
                      <a:gd name="T65" fmla="*/ 17 h 120"/>
                      <a:gd name="T66" fmla="*/ 60 w 87"/>
                      <a:gd name="T67" fmla="*/ 20 h 120"/>
                      <a:gd name="T68" fmla="*/ 63 w 87"/>
                      <a:gd name="T69" fmla="*/ 24 h 120"/>
                      <a:gd name="T70" fmla="*/ 64 w 87"/>
                      <a:gd name="T71" fmla="*/ 28 h 120"/>
                      <a:gd name="T72" fmla="*/ 64 w 87"/>
                      <a:gd name="T73" fmla="*/ 32 h 120"/>
                      <a:gd name="T74" fmla="*/ 63 w 87"/>
                      <a:gd name="T75" fmla="*/ 39 h 120"/>
                      <a:gd name="T76" fmla="*/ 60 w 87"/>
                      <a:gd name="T77" fmla="*/ 45 h 120"/>
                      <a:gd name="T78" fmla="*/ 56 w 87"/>
                      <a:gd name="T79" fmla="*/ 51 h 120"/>
                      <a:gd name="T80" fmla="*/ 49 w 87"/>
                      <a:gd name="T81" fmla="*/ 58 h 120"/>
                      <a:gd name="T82" fmla="*/ 42 w 87"/>
                      <a:gd name="T83" fmla="*/ 64 h 120"/>
                      <a:gd name="T84" fmla="*/ 34 w 87"/>
                      <a:gd name="T85" fmla="*/ 71 h 120"/>
                      <a:gd name="T86" fmla="*/ 25 w 87"/>
                      <a:gd name="T87" fmla="*/ 79 h 120"/>
                      <a:gd name="T88" fmla="*/ 14 w 87"/>
                      <a:gd name="T89" fmla="*/ 89 h 120"/>
                      <a:gd name="T90" fmla="*/ 8 w 87"/>
                      <a:gd name="T91" fmla="*/ 94 h 120"/>
                      <a:gd name="T92" fmla="*/ 4 w 87"/>
                      <a:gd name="T93" fmla="*/ 100 h 120"/>
                      <a:gd name="T94" fmla="*/ 2 w 87"/>
                      <a:gd name="T95" fmla="*/ 105 h 120"/>
                      <a:gd name="T96" fmla="*/ 0 w 87"/>
                      <a:gd name="T97" fmla="*/ 108 h 120"/>
                      <a:gd name="T98" fmla="*/ 87 w 87"/>
                      <a:gd name="T99" fmla="*/ 120 h 12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87" h="120">
                        <a:moveTo>
                          <a:pt x="87" y="106"/>
                        </a:moveTo>
                        <a:lnTo>
                          <a:pt x="23" y="106"/>
                        </a:lnTo>
                        <a:lnTo>
                          <a:pt x="25" y="104"/>
                        </a:lnTo>
                        <a:lnTo>
                          <a:pt x="27" y="101"/>
                        </a:lnTo>
                        <a:lnTo>
                          <a:pt x="30" y="98"/>
                        </a:lnTo>
                        <a:lnTo>
                          <a:pt x="33" y="96"/>
                        </a:lnTo>
                        <a:lnTo>
                          <a:pt x="46" y="83"/>
                        </a:lnTo>
                        <a:lnTo>
                          <a:pt x="60" y="73"/>
                        </a:lnTo>
                        <a:lnTo>
                          <a:pt x="72" y="60"/>
                        </a:lnTo>
                        <a:lnTo>
                          <a:pt x="75" y="58"/>
                        </a:lnTo>
                        <a:lnTo>
                          <a:pt x="77" y="54"/>
                        </a:lnTo>
                        <a:lnTo>
                          <a:pt x="79" y="51"/>
                        </a:lnTo>
                        <a:lnTo>
                          <a:pt x="81" y="47"/>
                        </a:lnTo>
                        <a:lnTo>
                          <a:pt x="83" y="43"/>
                        </a:lnTo>
                        <a:lnTo>
                          <a:pt x="84" y="40"/>
                        </a:lnTo>
                        <a:lnTo>
                          <a:pt x="84" y="36"/>
                        </a:lnTo>
                        <a:lnTo>
                          <a:pt x="84" y="32"/>
                        </a:lnTo>
                        <a:lnTo>
                          <a:pt x="84" y="28"/>
                        </a:lnTo>
                        <a:lnTo>
                          <a:pt x="84" y="25"/>
                        </a:lnTo>
                        <a:lnTo>
                          <a:pt x="83" y="23"/>
                        </a:lnTo>
                        <a:lnTo>
                          <a:pt x="81" y="20"/>
                        </a:lnTo>
                        <a:lnTo>
                          <a:pt x="80" y="17"/>
                        </a:lnTo>
                        <a:lnTo>
                          <a:pt x="77" y="14"/>
                        </a:lnTo>
                        <a:lnTo>
                          <a:pt x="76" y="12"/>
                        </a:lnTo>
                        <a:lnTo>
                          <a:pt x="73" y="9"/>
                        </a:lnTo>
                        <a:lnTo>
                          <a:pt x="71" y="8"/>
                        </a:lnTo>
                        <a:lnTo>
                          <a:pt x="67" y="5"/>
                        </a:lnTo>
                        <a:lnTo>
                          <a:pt x="64" y="4"/>
                        </a:lnTo>
                        <a:lnTo>
                          <a:pt x="60" y="2"/>
                        </a:lnTo>
                        <a:lnTo>
                          <a:pt x="56" y="1"/>
                        </a:lnTo>
                        <a:lnTo>
                          <a:pt x="52" y="1"/>
                        </a:lnTo>
                        <a:lnTo>
                          <a:pt x="48" y="1"/>
                        </a:lnTo>
                        <a:lnTo>
                          <a:pt x="44" y="0"/>
                        </a:lnTo>
                        <a:lnTo>
                          <a:pt x="40" y="1"/>
                        </a:lnTo>
                        <a:lnTo>
                          <a:pt x="36" y="1"/>
                        </a:lnTo>
                        <a:lnTo>
                          <a:pt x="33" y="1"/>
                        </a:lnTo>
                        <a:lnTo>
                          <a:pt x="29" y="2"/>
                        </a:lnTo>
                        <a:lnTo>
                          <a:pt x="26" y="4"/>
                        </a:lnTo>
                        <a:lnTo>
                          <a:pt x="23" y="5"/>
                        </a:lnTo>
                        <a:lnTo>
                          <a:pt x="19" y="8"/>
                        </a:lnTo>
                        <a:lnTo>
                          <a:pt x="17" y="9"/>
                        </a:lnTo>
                        <a:lnTo>
                          <a:pt x="14" y="12"/>
                        </a:lnTo>
                        <a:lnTo>
                          <a:pt x="11" y="16"/>
                        </a:lnTo>
                        <a:lnTo>
                          <a:pt x="8" y="18"/>
                        </a:lnTo>
                        <a:lnTo>
                          <a:pt x="7" y="23"/>
                        </a:lnTo>
                        <a:lnTo>
                          <a:pt x="6" y="27"/>
                        </a:lnTo>
                        <a:lnTo>
                          <a:pt x="4" y="32"/>
                        </a:lnTo>
                        <a:lnTo>
                          <a:pt x="3" y="36"/>
                        </a:lnTo>
                        <a:lnTo>
                          <a:pt x="3" y="41"/>
                        </a:lnTo>
                        <a:lnTo>
                          <a:pt x="23" y="41"/>
                        </a:lnTo>
                        <a:lnTo>
                          <a:pt x="23" y="37"/>
                        </a:lnTo>
                        <a:lnTo>
                          <a:pt x="23" y="33"/>
                        </a:lnTo>
                        <a:lnTo>
                          <a:pt x="25" y="31"/>
                        </a:lnTo>
                        <a:lnTo>
                          <a:pt x="25" y="28"/>
                        </a:lnTo>
                        <a:lnTo>
                          <a:pt x="26" y="24"/>
                        </a:lnTo>
                        <a:lnTo>
                          <a:pt x="29" y="23"/>
                        </a:lnTo>
                        <a:lnTo>
                          <a:pt x="30" y="20"/>
                        </a:lnTo>
                        <a:lnTo>
                          <a:pt x="33" y="17"/>
                        </a:lnTo>
                        <a:lnTo>
                          <a:pt x="36" y="16"/>
                        </a:lnTo>
                        <a:lnTo>
                          <a:pt x="38" y="14"/>
                        </a:lnTo>
                        <a:lnTo>
                          <a:pt x="41" y="13"/>
                        </a:lnTo>
                        <a:lnTo>
                          <a:pt x="44" y="13"/>
                        </a:lnTo>
                        <a:lnTo>
                          <a:pt x="48" y="13"/>
                        </a:lnTo>
                        <a:lnTo>
                          <a:pt x="52" y="14"/>
                        </a:lnTo>
                        <a:lnTo>
                          <a:pt x="54" y="16"/>
                        </a:lnTo>
                        <a:lnTo>
                          <a:pt x="57" y="17"/>
                        </a:lnTo>
                        <a:lnTo>
                          <a:pt x="58" y="18"/>
                        </a:lnTo>
                        <a:lnTo>
                          <a:pt x="60" y="20"/>
                        </a:lnTo>
                        <a:lnTo>
                          <a:pt x="61" y="23"/>
                        </a:lnTo>
                        <a:lnTo>
                          <a:pt x="63" y="24"/>
                        </a:lnTo>
                        <a:lnTo>
                          <a:pt x="63" y="25"/>
                        </a:lnTo>
                        <a:lnTo>
                          <a:pt x="64" y="28"/>
                        </a:lnTo>
                        <a:lnTo>
                          <a:pt x="64" y="29"/>
                        </a:lnTo>
                        <a:lnTo>
                          <a:pt x="64" y="32"/>
                        </a:lnTo>
                        <a:lnTo>
                          <a:pt x="64" y="35"/>
                        </a:lnTo>
                        <a:lnTo>
                          <a:pt x="63" y="39"/>
                        </a:lnTo>
                        <a:lnTo>
                          <a:pt x="61" y="41"/>
                        </a:lnTo>
                        <a:lnTo>
                          <a:pt x="60" y="45"/>
                        </a:lnTo>
                        <a:lnTo>
                          <a:pt x="58" y="48"/>
                        </a:lnTo>
                        <a:lnTo>
                          <a:pt x="56" y="51"/>
                        </a:lnTo>
                        <a:lnTo>
                          <a:pt x="53" y="55"/>
                        </a:lnTo>
                        <a:lnTo>
                          <a:pt x="49" y="58"/>
                        </a:lnTo>
                        <a:lnTo>
                          <a:pt x="46" y="60"/>
                        </a:lnTo>
                        <a:lnTo>
                          <a:pt x="42" y="64"/>
                        </a:lnTo>
                        <a:lnTo>
                          <a:pt x="38" y="68"/>
                        </a:lnTo>
                        <a:lnTo>
                          <a:pt x="34" y="71"/>
                        </a:lnTo>
                        <a:lnTo>
                          <a:pt x="29" y="75"/>
                        </a:lnTo>
                        <a:lnTo>
                          <a:pt x="25" y="79"/>
                        </a:lnTo>
                        <a:lnTo>
                          <a:pt x="19" y="85"/>
                        </a:lnTo>
                        <a:lnTo>
                          <a:pt x="14" y="89"/>
                        </a:lnTo>
                        <a:lnTo>
                          <a:pt x="11" y="91"/>
                        </a:lnTo>
                        <a:lnTo>
                          <a:pt x="8" y="94"/>
                        </a:lnTo>
                        <a:lnTo>
                          <a:pt x="6" y="97"/>
                        </a:lnTo>
                        <a:lnTo>
                          <a:pt x="4" y="100"/>
                        </a:lnTo>
                        <a:lnTo>
                          <a:pt x="3" y="102"/>
                        </a:lnTo>
                        <a:lnTo>
                          <a:pt x="2" y="105"/>
                        </a:lnTo>
                        <a:lnTo>
                          <a:pt x="0" y="106"/>
                        </a:lnTo>
                        <a:lnTo>
                          <a:pt x="0" y="108"/>
                        </a:lnTo>
                        <a:lnTo>
                          <a:pt x="0" y="120"/>
                        </a:lnTo>
                        <a:lnTo>
                          <a:pt x="87" y="120"/>
                        </a:lnTo>
                        <a:lnTo>
                          <a:pt x="87" y="106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876" name="Freeform 742">
                    <a:extLst>
                      <a:ext uri="{FF2B5EF4-FFF2-40B4-BE49-F238E27FC236}">
                        <a16:creationId xmlns="" xmlns:a16="http://schemas.microsoft.com/office/drawing/2014/main" id="{C974FDB7-BB0E-442E-AAC9-ACA67B7FB965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446589" y="3392488"/>
                    <a:ext cx="23813" cy="63500"/>
                  </a:xfrm>
                  <a:custGeom>
                    <a:avLst/>
                    <a:gdLst>
                      <a:gd name="T0" fmla="*/ 46 w 46"/>
                      <a:gd name="T1" fmla="*/ 119 h 119"/>
                      <a:gd name="T2" fmla="*/ 46 w 46"/>
                      <a:gd name="T3" fmla="*/ 0 h 119"/>
                      <a:gd name="T4" fmla="*/ 35 w 46"/>
                      <a:gd name="T5" fmla="*/ 0 h 119"/>
                      <a:gd name="T6" fmla="*/ 35 w 46"/>
                      <a:gd name="T7" fmla="*/ 1 h 119"/>
                      <a:gd name="T8" fmla="*/ 35 w 46"/>
                      <a:gd name="T9" fmla="*/ 2 h 119"/>
                      <a:gd name="T10" fmla="*/ 34 w 46"/>
                      <a:gd name="T11" fmla="*/ 5 h 119"/>
                      <a:gd name="T12" fmla="*/ 33 w 46"/>
                      <a:gd name="T13" fmla="*/ 6 h 119"/>
                      <a:gd name="T14" fmla="*/ 33 w 46"/>
                      <a:gd name="T15" fmla="*/ 8 h 119"/>
                      <a:gd name="T16" fmla="*/ 31 w 46"/>
                      <a:gd name="T17" fmla="*/ 11 h 119"/>
                      <a:gd name="T18" fmla="*/ 29 w 46"/>
                      <a:gd name="T19" fmla="*/ 12 h 119"/>
                      <a:gd name="T20" fmla="*/ 27 w 46"/>
                      <a:gd name="T21" fmla="*/ 13 h 119"/>
                      <a:gd name="T22" fmla="*/ 26 w 46"/>
                      <a:gd name="T23" fmla="*/ 15 h 119"/>
                      <a:gd name="T24" fmla="*/ 23 w 46"/>
                      <a:gd name="T25" fmla="*/ 16 h 119"/>
                      <a:gd name="T26" fmla="*/ 22 w 46"/>
                      <a:gd name="T27" fmla="*/ 16 h 119"/>
                      <a:gd name="T28" fmla="*/ 19 w 46"/>
                      <a:gd name="T29" fmla="*/ 17 h 119"/>
                      <a:gd name="T30" fmla="*/ 16 w 46"/>
                      <a:gd name="T31" fmla="*/ 17 h 119"/>
                      <a:gd name="T32" fmla="*/ 14 w 46"/>
                      <a:gd name="T33" fmla="*/ 19 h 119"/>
                      <a:gd name="T34" fmla="*/ 11 w 46"/>
                      <a:gd name="T35" fmla="*/ 19 h 119"/>
                      <a:gd name="T36" fmla="*/ 8 w 46"/>
                      <a:gd name="T37" fmla="*/ 19 h 119"/>
                      <a:gd name="T38" fmla="*/ 0 w 46"/>
                      <a:gd name="T39" fmla="*/ 19 h 119"/>
                      <a:gd name="T40" fmla="*/ 0 w 46"/>
                      <a:gd name="T41" fmla="*/ 27 h 119"/>
                      <a:gd name="T42" fmla="*/ 26 w 46"/>
                      <a:gd name="T43" fmla="*/ 27 h 119"/>
                      <a:gd name="T44" fmla="*/ 26 w 46"/>
                      <a:gd name="T45" fmla="*/ 119 h 119"/>
                      <a:gd name="T46" fmla="*/ 46 w 46"/>
                      <a:gd name="T47" fmla="*/ 119 h 11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</a:cxnLst>
                    <a:rect l="0" t="0" r="r" b="b"/>
                    <a:pathLst>
                      <a:path w="46" h="119">
                        <a:moveTo>
                          <a:pt x="46" y="119"/>
                        </a:moveTo>
                        <a:lnTo>
                          <a:pt x="46" y="0"/>
                        </a:lnTo>
                        <a:lnTo>
                          <a:pt x="35" y="0"/>
                        </a:lnTo>
                        <a:lnTo>
                          <a:pt x="35" y="1"/>
                        </a:lnTo>
                        <a:lnTo>
                          <a:pt x="35" y="2"/>
                        </a:lnTo>
                        <a:lnTo>
                          <a:pt x="34" y="5"/>
                        </a:lnTo>
                        <a:lnTo>
                          <a:pt x="33" y="6"/>
                        </a:lnTo>
                        <a:lnTo>
                          <a:pt x="33" y="8"/>
                        </a:lnTo>
                        <a:lnTo>
                          <a:pt x="31" y="11"/>
                        </a:lnTo>
                        <a:lnTo>
                          <a:pt x="29" y="12"/>
                        </a:lnTo>
                        <a:lnTo>
                          <a:pt x="27" y="13"/>
                        </a:lnTo>
                        <a:lnTo>
                          <a:pt x="26" y="15"/>
                        </a:lnTo>
                        <a:lnTo>
                          <a:pt x="23" y="16"/>
                        </a:lnTo>
                        <a:lnTo>
                          <a:pt x="22" y="16"/>
                        </a:lnTo>
                        <a:lnTo>
                          <a:pt x="19" y="17"/>
                        </a:lnTo>
                        <a:lnTo>
                          <a:pt x="16" y="17"/>
                        </a:lnTo>
                        <a:lnTo>
                          <a:pt x="14" y="19"/>
                        </a:lnTo>
                        <a:lnTo>
                          <a:pt x="11" y="19"/>
                        </a:lnTo>
                        <a:lnTo>
                          <a:pt x="8" y="19"/>
                        </a:lnTo>
                        <a:lnTo>
                          <a:pt x="0" y="19"/>
                        </a:lnTo>
                        <a:lnTo>
                          <a:pt x="0" y="27"/>
                        </a:lnTo>
                        <a:lnTo>
                          <a:pt x="26" y="27"/>
                        </a:lnTo>
                        <a:lnTo>
                          <a:pt x="26" y="119"/>
                        </a:lnTo>
                        <a:lnTo>
                          <a:pt x="46" y="119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877" name="Freeform 743">
                    <a:extLst>
                      <a:ext uri="{FF2B5EF4-FFF2-40B4-BE49-F238E27FC236}">
                        <a16:creationId xmlns="" xmlns:a16="http://schemas.microsoft.com/office/drawing/2014/main" id="{31F37918-0582-4DE1-9371-C0A764DCAE9D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4440239" y="3662363"/>
                    <a:ext cx="46038" cy="63500"/>
                  </a:xfrm>
                  <a:custGeom>
                    <a:avLst/>
                    <a:gdLst>
                      <a:gd name="T0" fmla="*/ 63 w 86"/>
                      <a:gd name="T1" fmla="*/ 87 h 120"/>
                      <a:gd name="T2" fmla="*/ 56 w 86"/>
                      <a:gd name="T3" fmla="*/ 100 h 120"/>
                      <a:gd name="T4" fmla="*/ 46 w 86"/>
                      <a:gd name="T5" fmla="*/ 107 h 120"/>
                      <a:gd name="T6" fmla="*/ 41 w 86"/>
                      <a:gd name="T7" fmla="*/ 108 h 120"/>
                      <a:gd name="T8" fmla="*/ 33 w 86"/>
                      <a:gd name="T9" fmla="*/ 107 h 120"/>
                      <a:gd name="T10" fmla="*/ 27 w 86"/>
                      <a:gd name="T11" fmla="*/ 103 h 120"/>
                      <a:gd name="T12" fmla="*/ 23 w 86"/>
                      <a:gd name="T13" fmla="*/ 97 h 120"/>
                      <a:gd name="T14" fmla="*/ 22 w 86"/>
                      <a:gd name="T15" fmla="*/ 92 h 120"/>
                      <a:gd name="T16" fmla="*/ 3 w 86"/>
                      <a:gd name="T17" fmla="*/ 93 h 120"/>
                      <a:gd name="T18" fmla="*/ 6 w 86"/>
                      <a:gd name="T19" fmla="*/ 103 h 120"/>
                      <a:gd name="T20" fmla="*/ 11 w 86"/>
                      <a:gd name="T21" fmla="*/ 111 h 120"/>
                      <a:gd name="T22" fmla="*/ 19 w 86"/>
                      <a:gd name="T23" fmla="*/ 116 h 120"/>
                      <a:gd name="T24" fmla="*/ 27 w 86"/>
                      <a:gd name="T25" fmla="*/ 120 h 120"/>
                      <a:gd name="T26" fmla="*/ 40 w 86"/>
                      <a:gd name="T27" fmla="*/ 120 h 120"/>
                      <a:gd name="T28" fmla="*/ 50 w 86"/>
                      <a:gd name="T29" fmla="*/ 119 h 120"/>
                      <a:gd name="T30" fmla="*/ 61 w 86"/>
                      <a:gd name="T31" fmla="*/ 115 h 120"/>
                      <a:gd name="T32" fmla="*/ 69 w 86"/>
                      <a:gd name="T33" fmla="*/ 110 h 120"/>
                      <a:gd name="T34" fmla="*/ 76 w 86"/>
                      <a:gd name="T35" fmla="*/ 102 h 120"/>
                      <a:gd name="T36" fmla="*/ 80 w 86"/>
                      <a:gd name="T37" fmla="*/ 93 h 120"/>
                      <a:gd name="T38" fmla="*/ 83 w 86"/>
                      <a:gd name="T39" fmla="*/ 84 h 120"/>
                      <a:gd name="T40" fmla="*/ 86 w 86"/>
                      <a:gd name="T41" fmla="*/ 72 h 120"/>
                      <a:gd name="T42" fmla="*/ 86 w 86"/>
                      <a:gd name="T43" fmla="*/ 60 h 120"/>
                      <a:gd name="T44" fmla="*/ 86 w 86"/>
                      <a:gd name="T45" fmla="*/ 46 h 120"/>
                      <a:gd name="T46" fmla="*/ 84 w 86"/>
                      <a:gd name="T47" fmla="*/ 35 h 120"/>
                      <a:gd name="T48" fmla="*/ 80 w 86"/>
                      <a:gd name="T49" fmla="*/ 26 h 120"/>
                      <a:gd name="T50" fmla="*/ 76 w 86"/>
                      <a:gd name="T51" fmla="*/ 18 h 120"/>
                      <a:gd name="T52" fmla="*/ 71 w 86"/>
                      <a:gd name="T53" fmla="*/ 11 h 120"/>
                      <a:gd name="T54" fmla="*/ 63 w 86"/>
                      <a:gd name="T55" fmla="*/ 6 h 120"/>
                      <a:gd name="T56" fmla="*/ 53 w 86"/>
                      <a:gd name="T57" fmla="*/ 1 h 120"/>
                      <a:gd name="T58" fmla="*/ 42 w 86"/>
                      <a:gd name="T59" fmla="*/ 0 h 120"/>
                      <a:gd name="T60" fmla="*/ 30 w 86"/>
                      <a:gd name="T61" fmla="*/ 1 h 120"/>
                      <a:gd name="T62" fmla="*/ 21 w 86"/>
                      <a:gd name="T63" fmla="*/ 4 h 120"/>
                      <a:gd name="T64" fmla="*/ 13 w 86"/>
                      <a:gd name="T65" fmla="*/ 11 h 120"/>
                      <a:gd name="T66" fmla="*/ 4 w 86"/>
                      <a:gd name="T67" fmla="*/ 22 h 120"/>
                      <a:gd name="T68" fmla="*/ 0 w 86"/>
                      <a:gd name="T69" fmla="*/ 35 h 120"/>
                      <a:gd name="T70" fmla="*/ 2 w 86"/>
                      <a:gd name="T71" fmla="*/ 50 h 120"/>
                      <a:gd name="T72" fmla="*/ 6 w 86"/>
                      <a:gd name="T73" fmla="*/ 61 h 120"/>
                      <a:gd name="T74" fmla="*/ 14 w 86"/>
                      <a:gd name="T75" fmla="*/ 70 h 120"/>
                      <a:gd name="T76" fmla="*/ 22 w 86"/>
                      <a:gd name="T77" fmla="*/ 74 h 120"/>
                      <a:gd name="T78" fmla="*/ 30 w 86"/>
                      <a:gd name="T79" fmla="*/ 77 h 120"/>
                      <a:gd name="T80" fmla="*/ 40 w 86"/>
                      <a:gd name="T81" fmla="*/ 77 h 120"/>
                      <a:gd name="T82" fmla="*/ 49 w 86"/>
                      <a:gd name="T83" fmla="*/ 76 h 120"/>
                      <a:gd name="T84" fmla="*/ 56 w 86"/>
                      <a:gd name="T85" fmla="*/ 72 h 120"/>
                      <a:gd name="T86" fmla="*/ 67 w 86"/>
                      <a:gd name="T87" fmla="*/ 62 h 120"/>
                      <a:gd name="T88" fmla="*/ 57 w 86"/>
                      <a:gd name="T89" fmla="*/ 58 h 120"/>
                      <a:gd name="T90" fmla="*/ 53 w 86"/>
                      <a:gd name="T91" fmla="*/ 62 h 120"/>
                      <a:gd name="T92" fmla="*/ 46 w 86"/>
                      <a:gd name="T93" fmla="*/ 64 h 120"/>
                      <a:gd name="T94" fmla="*/ 40 w 86"/>
                      <a:gd name="T95" fmla="*/ 65 h 120"/>
                      <a:gd name="T96" fmla="*/ 36 w 86"/>
                      <a:gd name="T97" fmla="*/ 64 h 120"/>
                      <a:gd name="T98" fmla="*/ 29 w 86"/>
                      <a:gd name="T99" fmla="*/ 60 h 120"/>
                      <a:gd name="T100" fmla="*/ 23 w 86"/>
                      <a:gd name="T101" fmla="*/ 54 h 120"/>
                      <a:gd name="T102" fmla="*/ 22 w 86"/>
                      <a:gd name="T103" fmla="*/ 47 h 120"/>
                      <a:gd name="T104" fmla="*/ 22 w 86"/>
                      <a:gd name="T105" fmla="*/ 37 h 120"/>
                      <a:gd name="T106" fmla="*/ 23 w 86"/>
                      <a:gd name="T107" fmla="*/ 26 h 120"/>
                      <a:gd name="T108" fmla="*/ 27 w 86"/>
                      <a:gd name="T109" fmla="*/ 18 h 120"/>
                      <a:gd name="T110" fmla="*/ 36 w 86"/>
                      <a:gd name="T111" fmla="*/ 14 h 120"/>
                      <a:gd name="T112" fmla="*/ 45 w 86"/>
                      <a:gd name="T113" fmla="*/ 12 h 120"/>
                      <a:gd name="T114" fmla="*/ 56 w 86"/>
                      <a:gd name="T115" fmla="*/ 18 h 120"/>
                      <a:gd name="T116" fmla="*/ 61 w 86"/>
                      <a:gd name="T117" fmla="*/ 24 h 120"/>
                      <a:gd name="T118" fmla="*/ 64 w 86"/>
                      <a:gd name="T119" fmla="*/ 34 h 120"/>
                      <a:gd name="T120" fmla="*/ 64 w 86"/>
                      <a:gd name="T121" fmla="*/ 45 h 120"/>
                      <a:gd name="T122" fmla="*/ 63 w 86"/>
                      <a:gd name="T123" fmla="*/ 53 h 120"/>
                      <a:gd name="T124" fmla="*/ 57 w 86"/>
                      <a:gd name="T125" fmla="*/ 58 h 12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  <a:cxn ang="0">
                        <a:pos x="T102" y="T103"/>
                      </a:cxn>
                      <a:cxn ang="0">
                        <a:pos x="T104" y="T105"/>
                      </a:cxn>
                      <a:cxn ang="0">
                        <a:pos x="T106" y="T107"/>
                      </a:cxn>
                      <a:cxn ang="0">
                        <a:pos x="T108" y="T109"/>
                      </a:cxn>
                      <a:cxn ang="0">
                        <a:pos x="T110" y="T111"/>
                      </a:cxn>
                      <a:cxn ang="0">
                        <a:pos x="T112" y="T113"/>
                      </a:cxn>
                      <a:cxn ang="0">
                        <a:pos x="T114" y="T115"/>
                      </a:cxn>
                      <a:cxn ang="0">
                        <a:pos x="T116" y="T117"/>
                      </a:cxn>
                      <a:cxn ang="0">
                        <a:pos x="T118" y="T119"/>
                      </a:cxn>
                      <a:cxn ang="0">
                        <a:pos x="T120" y="T121"/>
                      </a:cxn>
                      <a:cxn ang="0">
                        <a:pos x="T122" y="T123"/>
                      </a:cxn>
                      <a:cxn ang="0">
                        <a:pos x="T124" y="T125"/>
                      </a:cxn>
                    </a:cxnLst>
                    <a:rect l="0" t="0" r="r" b="b"/>
                    <a:pathLst>
                      <a:path w="86" h="120">
                        <a:moveTo>
                          <a:pt x="65" y="76"/>
                        </a:moveTo>
                        <a:lnTo>
                          <a:pt x="64" y="81"/>
                        </a:lnTo>
                        <a:lnTo>
                          <a:pt x="63" y="87"/>
                        </a:lnTo>
                        <a:lnTo>
                          <a:pt x="61" y="92"/>
                        </a:lnTo>
                        <a:lnTo>
                          <a:pt x="58" y="96"/>
                        </a:lnTo>
                        <a:lnTo>
                          <a:pt x="56" y="100"/>
                        </a:lnTo>
                        <a:lnTo>
                          <a:pt x="53" y="103"/>
                        </a:lnTo>
                        <a:lnTo>
                          <a:pt x="50" y="106"/>
                        </a:lnTo>
                        <a:lnTo>
                          <a:pt x="46" y="107"/>
                        </a:lnTo>
                        <a:lnTo>
                          <a:pt x="45" y="107"/>
                        </a:lnTo>
                        <a:lnTo>
                          <a:pt x="42" y="107"/>
                        </a:lnTo>
                        <a:lnTo>
                          <a:pt x="41" y="108"/>
                        </a:lnTo>
                        <a:lnTo>
                          <a:pt x="40" y="108"/>
                        </a:lnTo>
                        <a:lnTo>
                          <a:pt x="36" y="107"/>
                        </a:lnTo>
                        <a:lnTo>
                          <a:pt x="33" y="107"/>
                        </a:lnTo>
                        <a:lnTo>
                          <a:pt x="31" y="106"/>
                        </a:lnTo>
                        <a:lnTo>
                          <a:pt x="29" y="106"/>
                        </a:lnTo>
                        <a:lnTo>
                          <a:pt x="27" y="103"/>
                        </a:lnTo>
                        <a:lnTo>
                          <a:pt x="26" y="102"/>
                        </a:lnTo>
                        <a:lnTo>
                          <a:pt x="25" y="100"/>
                        </a:lnTo>
                        <a:lnTo>
                          <a:pt x="23" y="97"/>
                        </a:lnTo>
                        <a:lnTo>
                          <a:pt x="22" y="96"/>
                        </a:lnTo>
                        <a:lnTo>
                          <a:pt x="22" y="95"/>
                        </a:lnTo>
                        <a:lnTo>
                          <a:pt x="22" y="92"/>
                        </a:lnTo>
                        <a:lnTo>
                          <a:pt x="22" y="89"/>
                        </a:lnTo>
                        <a:lnTo>
                          <a:pt x="3" y="89"/>
                        </a:lnTo>
                        <a:lnTo>
                          <a:pt x="3" y="93"/>
                        </a:lnTo>
                        <a:lnTo>
                          <a:pt x="3" y="96"/>
                        </a:lnTo>
                        <a:lnTo>
                          <a:pt x="4" y="100"/>
                        </a:lnTo>
                        <a:lnTo>
                          <a:pt x="6" y="103"/>
                        </a:lnTo>
                        <a:lnTo>
                          <a:pt x="7" y="106"/>
                        </a:lnTo>
                        <a:lnTo>
                          <a:pt x="8" y="108"/>
                        </a:lnTo>
                        <a:lnTo>
                          <a:pt x="11" y="111"/>
                        </a:lnTo>
                        <a:lnTo>
                          <a:pt x="14" y="114"/>
                        </a:lnTo>
                        <a:lnTo>
                          <a:pt x="17" y="115"/>
                        </a:lnTo>
                        <a:lnTo>
                          <a:pt x="19" y="116"/>
                        </a:lnTo>
                        <a:lnTo>
                          <a:pt x="22" y="118"/>
                        </a:lnTo>
                        <a:lnTo>
                          <a:pt x="25" y="119"/>
                        </a:lnTo>
                        <a:lnTo>
                          <a:pt x="27" y="120"/>
                        </a:lnTo>
                        <a:lnTo>
                          <a:pt x="31" y="120"/>
                        </a:lnTo>
                        <a:lnTo>
                          <a:pt x="36" y="120"/>
                        </a:lnTo>
                        <a:lnTo>
                          <a:pt x="40" y="120"/>
                        </a:lnTo>
                        <a:lnTo>
                          <a:pt x="44" y="120"/>
                        </a:lnTo>
                        <a:lnTo>
                          <a:pt x="46" y="120"/>
                        </a:lnTo>
                        <a:lnTo>
                          <a:pt x="50" y="119"/>
                        </a:lnTo>
                        <a:lnTo>
                          <a:pt x="54" y="119"/>
                        </a:lnTo>
                        <a:lnTo>
                          <a:pt x="57" y="118"/>
                        </a:lnTo>
                        <a:lnTo>
                          <a:pt x="61" y="115"/>
                        </a:lnTo>
                        <a:lnTo>
                          <a:pt x="64" y="114"/>
                        </a:lnTo>
                        <a:lnTo>
                          <a:pt x="67" y="111"/>
                        </a:lnTo>
                        <a:lnTo>
                          <a:pt x="69" y="110"/>
                        </a:lnTo>
                        <a:lnTo>
                          <a:pt x="72" y="107"/>
                        </a:lnTo>
                        <a:lnTo>
                          <a:pt x="73" y="104"/>
                        </a:lnTo>
                        <a:lnTo>
                          <a:pt x="76" y="102"/>
                        </a:lnTo>
                        <a:lnTo>
                          <a:pt x="77" y="100"/>
                        </a:lnTo>
                        <a:lnTo>
                          <a:pt x="79" y="96"/>
                        </a:lnTo>
                        <a:lnTo>
                          <a:pt x="80" y="93"/>
                        </a:lnTo>
                        <a:lnTo>
                          <a:pt x="81" y="91"/>
                        </a:lnTo>
                        <a:lnTo>
                          <a:pt x="83" y="87"/>
                        </a:lnTo>
                        <a:lnTo>
                          <a:pt x="83" y="84"/>
                        </a:lnTo>
                        <a:lnTo>
                          <a:pt x="84" y="80"/>
                        </a:lnTo>
                        <a:lnTo>
                          <a:pt x="84" y="76"/>
                        </a:lnTo>
                        <a:lnTo>
                          <a:pt x="86" y="72"/>
                        </a:lnTo>
                        <a:lnTo>
                          <a:pt x="86" y="68"/>
                        </a:lnTo>
                        <a:lnTo>
                          <a:pt x="86" y="64"/>
                        </a:lnTo>
                        <a:lnTo>
                          <a:pt x="86" y="60"/>
                        </a:lnTo>
                        <a:lnTo>
                          <a:pt x="86" y="54"/>
                        </a:lnTo>
                        <a:lnTo>
                          <a:pt x="86" y="50"/>
                        </a:lnTo>
                        <a:lnTo>
                          <a:pt x="86" y="46"/>
                        </a:lnTo>
                        <a:lnTo>
                          <a:pt x="86" y="42"/>
                        </a:lnTo>
                        <a:lnTo>
                          <a:pt x="84" y="39"/>
                        </a:lnTo>
                        <a:lnTo>
                          <a:pt x="84" y="35"/>
                        </a:lnTo>
                        <a:lnTo>
                          <a:pt x="83" y="31"/>
                        </a:lnTo>
                        <a:lnTo>
                          <a:pt x="81" y="29"/>
                        </a:lnTo>
                        <a:lnTo>
                          <a:pt x="80" y="26"/>
                        </a:lnTo>
                        <a:lnTo>
                          <a:pt x="79" y="23"/>
                        </a:lnTo>
                        <a:lnTo>
                          <a:pt x="77" y="20"/>
                        </a:lnTo>
                        <a:lnTo>
                          <a:pt x="76" y="18"/>
                        </a:lnTo>
                        <a:lnTo>
                          <a:pt x="75" y="15"/>
                        </a:lnTo>
                        <a:lnTo>
                          <a:pt x="72" y="12"/>
                        </a:lnTo>
                        <a:lnTo>
                          <a:pt x="71" y="11"/>
                        </a:lnTo>
                        <a:lnTo>
                          <a:pt x="68" y="8"/>
                        </a:lnTo>
                        <a:lnTo>
                          <a:pt x="65" y="7"/>
                        </a:lnTo>
                        <a:lnTo>
                          <a:pt x="63" y="6"/>
                        </a:lnTo>
                        <a:lnTo>
                          <a:pt x="60" y="3"/>
                        </a:lnTo>
                        <a:lnTo>
                          <a:pt x="56" y="1"/>
                        </a:lnTo>
                        <a:lnTo>
                          <a:pt x="53" y="1"/>
                        </a:lnTo>
                        <a:lnTo>
                          <a:pt x="49" y="0"/>
                        </a:lnTo>
                        <a:lnTo>
                          <a:pt x="45" y="0"/>
                        </a:lnTo>
                        <a:lnTo>
                          <a:pt x="42" y="0"/>
                        </a:lnTo>
                        <a:lnTo>
                          <a:pt x="38" y="0"/>
                        </a:lnTo>
                        <a:lnTo>
                          <a:pt x="34" y="0"/>
                        </a:lnTo>
                        <a:lnTo>
                          <a:pt x="30" y="1"/>
                        </a:lnTo>
                        <a:lnTo>
                          <a:pt x="27" y="1"/>
                        </a:lnTo>
                        <a:lnTo>
                          <a:pt x="25" y="3"/>
                        </a:lnTo>
                        <a:lnTo>
                          <a:pt x="21" y="4"/>
                        </a:lnTo>
                        <a:lnTo>
                          <a:pt x="18" y="6"/>
                        </a:lnTo>
                        <a:lnTo>
                          <a:pt x="17" y="7"/>
                        </a:lnTo>
                        <a:lnTo>
                          <a:pt x="13" y="11"/>
                        </a:lnTo>
                        <a:lnTo>
                          <a:pt x="10" y="14"/>
                        </a:lnTo>
                        <a:lnTo>
                          <a:pt x="7" y="18"/>
                        </a:lnTo>
                        <a:lnTo>
                          <a:pt x="4" y="22"/>
                        </a:lnTo>
                        <a:lnTo>
                          <a:pt x="3" y="26"/>
                        </a:lnTo>
                        <a:lnTo>
                          <a:pt x="2" y="31"/>
                        </a:lnTo>
                        <a:lnTo>
                          <a:pt x="0" y="35"/>
                        </a:lnTo>
                        <a:lnTo>
                          <a:pt x="0" y="41"/>
                        </a:lnTo>
                        <a:lnTo>
                          <a:pt x="0" y="45"/>
                        </a:lnTo>
                        <a:lnTo>
                          <a:pt x="2" y="50"/>
                        </a:lnTo>
                        <a:lnTo>
                          <a:pt x="3" y="54"/>
                        </a:lnTo>
                        <a:lnTo>
                          <a:pt x="4" y="57"/>
                        </a:lnTo>
                        <a:lnTo>
                          <a:pt x="6" y="61"/>
                        </a:lnTo>
                        <a:lnTo>
                          <a:pt x="8" y="64"/>
                        </a:lnTo>
                        <a:lnTo>
                          <a:pt x="11" y="68"/>
                        </a:lnTo>
                        <a:lnTo>
                          <a:pt x="14" y="70"/>
                        </a:lnTo>
                        <a:lnTo>
                          <a:pt x="17" y="72"/>
                        </a:lnTo>
                        <a:lnTo>
                          <a:pt x="19" y="73"/>
                        </a:lnTo>
                        <a:lnTo>
                          <a:pt x="22" y="74"/>
                        </a:lnTo>
                        <a:lnTo>
                          <a:pt x="23" y="76"/>
                        </a:lnTo>
                        <a:lnTo>
                          <a:pt x="27" y="76"/>
                        </a:lnTo>
                        <a:lnTo>
                          <a:pt x="30" y="77"/>
                        </a:lnTo>
                        <a:lnTo>
                          <a:pt x="33" y="77"/>
                        </a:lnTo>
                        <a:lnTo>
                          <a:pt x="36" y="77"/>
                        </a:lnTo>
                        <a:lnTo>
                          <a:pt x="40" y="77"/>
                        </a:lnTo>
                        <a:lnTo>
                          <a:pt x="42" y="77"/>
                        </a:lnTo>
                        <a:lnTo>
                          <a:pt x="45" y="76"/>
                        </a:lnTo>
                        <a:lnTo>
                          <a:pt x="49" y="76"/>
                        </a:lnTo>
                        <a:lnTo>
                          <a:pt x="52" y="74"/>
                        </a:lnTo>
                        <a:lnTo>
                          <a:pt x="54" y="73"/>
                        </a:lnTo>
                        <a:lnTo>
                          <a:pt x="56" y="72"/>
                        </a:lnTo>
                        <a:lnTo>
                          <a:pt x="58" y="69"/>
                        </a:lnTo>
                        <a:lnTo>
                          <a:pt x="63" y="66"/>
                        </a:lnTo>
                        <a:lnTo>
                          <a:pt x="67" y="62"/>
                        </a:lnTo>
                        <a:lnTo>
                          <a:pt x="67" y="69"/>
                        </a:lnTo>
                        <a:lnTo>
                          <a:pt x="65" y="76"/>
                        </a:lnTo>
                        <a:close/>
                        <a:moveTo>
                          <a:pt x="57" y="58"/>
                        </a:moveTo>
                        <a:lnTo>
                          <a:pt x="56" y="61"/>
                        </a:lnTo>
                        <a:lnTo>
                          <a:pt x="54" y="62"/>
                        </a:lnTo>
                        <a:lnTo>
                          <a:pt x="53" y="62"/>
                        </a:lnTo>
                        <a:lnTo>
                          <a:pt x="50" y="64"/>
                        </a:lnTo>
                        <a:lnTo>
                          <a:pt x="49" y="64"/>
                        </a:lnTo>
                        <a:lnTo>
                          <a:pt x="46" y="64"/>
                        </a:lnTo>
                        <a:lnTo>
                          <a:pt x="45" y="65"/>
                        </a:lnTo>
                        <a:lnTo>
                          <a:pt x="42" y="65"/>
                        </a:lnTo>
                        <a:lnTo>
                          <a:pt x="40" y="65"/>
                        </a:lnTo>
                        <a:lnTo>
                          <a:pt x="38" y="65"/>
                        </a:lnTo>
                        <a:lnTo>
                          <a:pt x="37" y="65"/>
                        </a:lnTo>
                        <a:lnTo>
                          <a:pt x="36" y="64"/>
                        </a:lnTo>
                        <a:lnTo>
                          <a:pt x="34" y="64"/>
                        </a:lnTo>
                        <a:lnTo>
                          <a:pt x="31" y="62"/>
                        </a:lnTo>
                        <a:lnTo>
                          <a:pt x="29" y="60"/>
                        </a:lnTo>
                        <a:lnTo>
                          <a:pt x="26" y="58"/>
                        </a:lnTo>
                        <a:lnTo>
                          <a:pt x="25" y="57"/>
                        </a:lnTo>
                        <a:lnTo>
                          <a:pt x="23" y="54"/>
                        </a:lnTo>
                        <a:lnTo>
                          <a:pt x="23" y="53"/>
                        </a:lnTo>
                        <a:lnTo>
                          <a:pt x="22" y="50"/>
                        </a:lnTo>
                        <a:lnTo>
                          <a:pt x="22" y="47"/>
                        </a:lnTo>
                        <a:lnTo>
                          <a:pt x="21" y="43"/>
                        </a:lnTo>
                        <a:lnTo>
                          <a:pt x="21" y="41"/>
                        </a:lnTo>
                        <a:lnTo>
                          <a:pt x="22" y="37"/>
                        </a:lnTo>
                        <a:lnTo>
                          <a:pt x="22" y="33"/>
                        </a:lnTo>
                        <a:lnTo>
                          <a:pt x="22" y="29"/>
                        </a:lnTo>
                        <a:lnTo>
                          <a:pt x="23" y="26"/>
                        </a:lnTo>
                        <a:lnTo>
                          <a:pt x="25" y="23"/>
                        </a:lnTo>
                        <a:lnTo>
                          <a:pt x="26" y="20"/>
                        </a:lnTo>
                        <a:lnTo>
                          <a:pt x="27" y="18"/>
                        </a:lnTo>
                        <a:lnTo>
                          <a:pt x="30" y="16"/>
                        </a:lnTo>
                        <a:lnTo>
                          <a:pt x="33" y="15"/>
                        </a:lnTo>
                        <a:lnTo>
                          <a:pt x="36" y="14"/>
                        </a:lnTo>
                        <a:lnTo>
                          <a:pt x="38" y="12"/>
                        </a:lnTo>
                        <a:lnTo>
                          <a:pt x="42" y="12"/>
                        </a:lnTo>
                        <a:lnTo>
                          <a:pt x="45" y="12"/>
                        </a:lnTo>
                        <a:lnTo>
                          <a:pt x="49" y="14"/>
                        </a:lnTo>
                        <a:lnTo>
                          <a:pt x="52" y="15"/>
                        </a:lnTo>
                        <a:lnTo>
                          <a:pt x="56" y="18"/>
                        </a:lnTo>
                        <a:lnTo>
                          <a:pt x="57" y="19"/>
                        </a:lnTo>
                        <a:lnTo>
                          <a:pt x="60" y="22"/>
                        </a:lnTo>
                        <a:lnTo>
                          <a:pt x="61" y="24"/>
                        </a:lnTo>
                        <a:lnTo>
                          <a:pt x="63" y="27"/>
                        </a:lnTo>
                        <a:lnTo>
                          <a:pt x="64" y="30"/>
                        </a:lnTo>
                        <a:lnTo>
                          <a:pt x="64" y="34"/>
                        </a:lnTo>
                        <a:lnTo>
                          <a:pt x="64" y="38"/>
                        </a:lnTo>
                        <a:lnTo>
                          <a:pt x="65" y="42"/>
                        </a:lnTo>
                        <a:lnTo>
                          <a:pt x="64" y="45"/>
                        </a:lnTo>
                        <a:lnTo>
                          <a:pt x="64" y="47"/>
                        </a:lnTo>
                        <a:lnTo>
                          <a:pt x="64" y="50"/>
                        </a:lnTo>
                        <a:lnTo>
                          <a:pt x="63" y="53"/>
                        </a:lnTo>
                        <a:lnTo>
                          <a:pt x="61" y="54"/>
                        </a:lnTo>
                        <a:lnTo>
                          <a:pt x="60" y="57"/>
                        </a:lnTo>
                        <a:lnTo>
                          <a:pt x="57" y="58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878" name="Freeform 744">
                    <a:extLst>
                      <a:ext uri="{FF2B5EF4-FFF2-40B4-BE49-F238E27FC236}">
                        <a16:creationId xmlns="" xmlns:a16="http://schemas.microsoft.com/office/drawing/2014/main" id="{D2398C7A-22BD-4D38-B7CE-5C9F9BAA02CD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4440239" y="3795713"/>
                    <a:ext cx="46038" cy="65088"/>
                  </a:xfrm>
                  <a:custGeom>
                    <a:avLst/>
                    <a:gdLst>
                      <a:gd name="T0" fmla="*/ 69 w 89"/>
                      <a:gd name="T1" fmla="*/ 57 h 122"/>
                      <a:gd name="T2" fmla="*/ 78 w 89"/>
                      <a:gd name="T3" fmla="*/ 50 h 122"/>
                      <a:gd name="T4" fmla="*/ 84 w 89"/>
                      <a:gd name="T5" fmla="*/ 39 h 122"/>
                      <a:gd name="T6" fmla="*/ 84 w 89"/>
                      <a:gd name="T7" fmla="*/ 27 h 122"/>
                      <a:gd name="T8" fmla="*/ 78 w 89"/>
                      <a:gd name="T9" fmla="*/ 15 h 122"/>
                      <a:gd name="T10" fmla="*/ 68 w 89"/>
                      <a:gd name="T11" fmla="*/ 5 h 122"/>
                      <a:gd name="T12" fmla="*/ 53 w 89"/>
                      <a:gd name="T13" fmla="*/ 1 h 122"/>
                      <a:gd name="T14" fmla="*/ 37 w 89"/>
                      <a:gd name="T15" fmla="*/ 1 h 122"/>
                      <a:gd name="T16" fmla="*/ 22 w 89"/>
                      <a:gd name="T17" fmla="*/ 5 h 122"/>
                      <a:gd name="T18" fmla="*/ 11 w 89"/>
                      <a:gd name="T19" fmla="*/ 13 h 122"/>
                      <a:gd name="T20" fmla="*/ 5 w 89"/>
                      <a:gd name="T21" fmla="*/ 27 h 122"/>
                      <a:gd name="T22" fmla="*/ 5 w 89"/>
                      <a:gd name="T23" fmla="*/ 39 h 122"/>
                      <a:gd name="T24" fmla="*/ 9 w 89"/>
                      <a:gd name="T25" fmla="*/ 49 h 122"/>
                      <a:gd name="T26" fmla="*/ 19 w 89"/>
                      <a:gd name="T27" fmla="*/ 57 h 122"/>
                      <a:gd name="T28" fmla="*/ 22 w 89"/>
                      <a:gd name="T29" fmla="*/ 61 h 122"/>
                      <a:gd name="T30" fmla="*/ 8 w 89"/>
                      <a:gd name="T31" fmla="*/ 69 h 122"/>
                      <a:gd name="T32" fmla="*/ 1 w 89"/>
                      <a:gd name="T33" fmla="*/ 80 h 122"/>
                      <a:gd name="T34" fmla="*/ 0 w 89"/>
                      <a:gd name="T35" fmla="*/ 92 h 122"/>
                      <a:gd name="T36" fmla="*/ 5 w 89"/>
                      <a:gd name="T37" fmla="*/ 105 h 122"/>
                      <a:gd name="T38" fmla="*/ 15 w 89"/>
                      <a:gd name="T39" fmla="*/ 115 h 122"/>
                      <a:gd name="T40" fmla="*/ 30 w 89"/>
                      <a:gd name="T41" fmla="*/ 120 h 122"/>
                      <a:gd name="T42" fmla="*/ 50 w 89"/>
                      <a:gd name="T43" fmla="*/ 122 h 122"/>
                      <a:gd name="T44" fmla="*/ 68 w 89"/>
                      <a:gd name="T45" fmla="*/ 118 h 122"/>
                      <a:gd name="T46" fmla="*/ 80 w 89"/>
                      <a:gd name="T47" fmla="*/ 111 h 122"/>
                      <a:gd name="T48" fmla="*/ 87 w 89"/>
                      <a:gd name="T49" fmla="*/ 99 h 122"/>
                      <a:gd name="T50" fmla="*/ 88 w 89"/>
                      <a:gd name="T51" fmla="*/ 85 h 122"/>
                      <a:gd name="T52" fmla="*/ 85 w 89"/>
                      <a:gd name="T53" fmla="*/ 74 h 122"/>
                      <a:gd name="T54" fmla="*/ 74 w 89"/>
                      <a:gd name="T55" fmla="*/ 65 h 122"/>
                      <a:gd name="T56" fmla="*/ 47 w 89"/>
                      <a:gd name="T57" fmla="*/ 66 h 122"/>
                      <a:gd name="T58" fmla="*/ 57 w 89"/>
                      <a:gd name="T59" fmla="*/ 68 h 122"/>
                      <a:gd name="T60" fmla="*/ 64 w 89"/>
                      <a:gd name="T61" fmla="*/ 72 h 122"/>
                      <a:gd name="T62" fmla="*/ 68 w 89"/>
                      <a:gd name="T63" fmla="*/ 80 h 122"/>
                      <a:gd name="T64" fmla="*/ 69 w 89"/>
                      <a:gd name="T65" fmla="*/ 89 h 122"/>
                      <a:gd name="T66" fmla="*/ 66 w 89"/>
                      <a:gd name="T67" fmla="*/ 99 h 122"/>
                      <a:gd name="T68" fmla="*/ 59 w 89"/>
                      <a:gd name="T69" fmla="*/ 105 h 122"/>
                      <a:gd name="T70" fmla="*/ 51 w 89"/>
                      <a:gd name="T71" fmla="*/ 108 h 122"/>
                      <a:gd name="T72" fmla="*/ 42 w 89"/>
                      <a:gd name="T73" fmla="*/ 109 h 122"/>
                      <a:gd name="T74" fmla="*/ 32 w 89"/>
                      <a:gd name="T75" fmla="*/ 107 h 122"/>
                      <a:gd name="T76" fmla="*/ 26 w 89"/>
                      <a:gd name="T77" fmla="*/ 103 h 122"/>
                      <a:gd name="T78" fmla="*/ 20 w 89"/>
                      <a:gd name="T79" fmla="*/ 95 h 122"/>
                      <a:gd name="T80" fmla="*/ 20 w 89"/>
                      <a:gd name="T81" fmla="*/ 85 h 122"/>
                      <a:gd name="T82" fmla="*/ 22 w 89"/>
                      <a:gd name="T83" fmla="*/ 76 h 122"/>
                      <a:gd name="T84" fmla="*/ 28 w 89"/>
                      <a:gd name="T85" fmla="*/ 70 h 122"/>
                      <a:gd name="T86" fmla="*/ 37 w 89"/>
                      <a:gd name="T87" fmla="*/ 66 h 122"/>
                      <a:gd name="T88" fmla="*/ 47 w 89"/>
                      <a:gd name="T89" fmla="*/ 66 h 122"/>
                      <a:gd name="T90" fmla="*/ 43 w 89"/>
                      <a:gd name="T91" fmla="*/ 54 h 122"/>
                      <a:gd name="T92" fmla="*/ 37 w 89"/>
                      <a:gd name="T93" fmla="*/ 53 h 122"/>
                      <a:gd name="T94" fmla="*/ 27 w 89"/>
                      <a:gd name="T95" fmla="*/ 46 h 122"/>
                      <a:gd name="T96" fmla="*/ 23 w 89"/>
                      <a:gd name="T97" fmla="*/ 38 h 122"/>
                      <a:gd name="T98" fmla="*/ 23 w 89"/>
                      <a:gd name="T99" fmla="*/ 28 h 122"/>
                      <a:gd name="T100" fmla="*/ 27 w 89"/>
                      <a:gd name="T101" fmla="*/ 22 h 122"/>
                      <a:gd name="T102" fmla="*/ 37 w 89"/>
                      <a:gd name="T103" fmla="*/ 15 h 122"/>
                      <a:gd name="T104" fmla="*/ 53 w 89"/>
                      <a:gd name="T105" fmla="*/ 15 h 122"/>
                      <a:gd name="T106" fmla="*/ 62 w 89"/>
                      <a:gd name="T107" fmla="*/ 22 h 122"/>
                      <a:gd name="T108" fmla="*/ 65 w 89"/>
                      <a:gd name="T109" fmla="*/ 28 h 122"/>
                      <a:gd name="T110" fmla="*/ 65 w 89"/>
                      <a:gd name="T111" fmla="*/ 39 h 122"/>
                      <a:gd name="T112" fmla="*/ 62 w 89"/>
                      <a:gd name="T113" fmla="*/ 47 h 122"/>
                      <a:gd name="T114" fmla="*/ 55 w 89"/>
                      <a:gd name="T115" fmla="*/ 51 h 12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  <a:cxn ang="0">
                        <a:pos x="T102" y="T103"/>
                      </a:cxn>
                      <a:cxn ang="0">
                        <a:pos x="T104" y="T105"/>
                      </a:cxn>
                      <a:cxn ang="0">
                        <a:pos x="T106" y="T107"/>
                      </a:cxn>
                      <a:cxn ang="0">
                        <a:pos x="T108" y="T109"/>
                      </a:cxn>
                      <a:cxn ang="0">
                        <a:pos x="T110" y="T111"/>
                      </a:cxn>
                      <a:cxn ang="0">
                        <a:pos x="T112" y="T113"/>
                      </a:cxn>
                      <a:cxn ang="0">
                        <a:pos x="T114" y="T115"/>
                      </a:cxn>
                    </a:cxnLst>
                    <a:rect l="0" t="0" r="r" b="b"/>
                    <a:pathLst>
                      <a:path w="89" h="122">
                        <a:moveTo>
                          <a:pt x="64" y="59"/>
                        </a:moveTo>
                        <a:lnTo>
                          <a:pt x="64" y="58"/>
                        </a:lnTo>
                        <a:lnTo>
                          <a:pt x="66" y="58"/>
                        </a:lnTo>
                        <a:lnTo>
                          <a:pt x="69" y="57"/>
                        </a:lnTo>
                        <a:lnTo>
                          <a:pt x="72" y="55"/>
                        </a:lnTo>
                        <a:lnTo>
                          <a:pt x="74" y="54"/>
                        </a:lnTo>
                        <a:lnTo>
                          <a:pt x="77" y="51"/>
                        </a:lnTo>
                        <a:lnTo>
                          <a:pt x="78" y="50"/>
                        </a:lnTo>
                        <a:lnTo>
                          <a:pt x="80" y="47"/>
                        </a:lnTo>
                        <a:lnTo>
                          <a:pt x="82" y="45"/>
                        </a:lnTo>
                        <a:lnTo>
                          <a:pt x="82" y="42"/>
                        </a:lnTo>
                        <a:lnTo>
                          <a:pt x="84" y="39"/>
                        </a:lnTo>
                        <a:lnTo>
                          <a:pt x="84" y="36"/>
                        </a:lnTo>
                        <a:lnTo>
                          <a:pt x="84" y="34"/>
                        </a:lnTo>
                        <a:lnTo>
                          <a:pt x="84" y="30"/>
                        </a:lnTo>
                        <a:lnTo>
                          <a:pt x="84" y="27"/>
                        </a:lnTo>
                        <a:lnTo>
                          <a:pt x="82" y="23"/>
                        </a:lnTo>
                        <a:lnTo>
                          <a:pt x="81" y="20"/>
                        </a:lnTo>
                        <a:lnTo>
                          <a:pt x="80" y="18"/>
                        </a:lnTo>
                        <a:lnTo>
                          <a:pt x="78" y="15"/>
                        </a:lnTo>
                        <a:lnTo>
                          <a:pt x="76" y="12"/>
                        </a:lnTo>
                        <a:lnTo>
                          <a:pt x="73" y="9"/>
                        </a:lnTo>
                        <a:lnTo>
                          <a:pt x="70" y="8"/>
                        </a:lnTo>
                        <a:lnTo>
                          <a:pt x="68" y="5"/>
                        </a:lnTo>
                        <a:lnTo>
                          <a:pt x="64" y="4"/>
                        </a:lnTo>
                        <a:lnTo>
                          <a:pt x="61" y="3"/>
                        </a:lnTo>
                        <a:lnTo>
                          <a:pt x="57" y="1"/>
                        </a:lnTo>
                        <a:lnTo>
                          <a:pt x="53" y="1"/>
                        </a:lnTo>
                        <a:lnTo>
                          <a:pt x="49" y="1"/>
                        </a:lnTo>
                        <a:lnTo>
                          <a:pt x="45" y="0"/>
                        </a:lnTo>
                        <a:lnTo>
                          <a:pt x="41" y="1"/>
                        </a:lnTo>
                        <a:lnTo>
                          <a:pt x="37" y="1"/>
                        </a:lnTo>
                        <a:lnTo>
                          <a:pt x="32" y="1"/>
                        </a:lnTo>
                        <a:lnTo>
                          <a:pt x="28" y="3"/>
                        </a:lnTo>
                        <a:lnTo>
                          <a:pt x="24" y="4"/>
                        </a:lnTo>
                        <a:lnTo>
                          <a:pt x="22" y="5"/>
                        </a:lnTo>
                        <a:lnTo>
                          <a:pt x="19" y="7"/>
                        </a:lnTo>
                        <a:lnTo>
                          <a:pt x="16" y="9"/>
                        </a:lnTo>
                        <a:lnTo>
                          <a:pt x="14" y="12"/>
                        </a:lnTo>
                        <a:lnTo>
                          <a:pt x="11" y="13"/>
                        </a:lnTo>
                        <a:lnTo>
                          <a:pt x="9" y="18"/>
                        </a:lnTo>
                        <a:lnTo>
                          <a:pt x="7" y="20"/>
                        </a:lnTo>
                        <a:lnTo>
                          <a:pt x="5" y="23"/>
                        </a:lnTo>
                        <a:lnTo>
                          <a:pt x="5" y="27"/>
                        </a:lnTo>
                        <a:lnTo>
                          <a:pt x="4" y="30"/>
                        </a:lnTo>
                        <a:lnTo>
                          <a:pt x="4" y="34"/>
                        </a:lnTo>
                        <a:lnTo>
                          <a:pt x="4" y="36"/>
                        </a:lnTo>
                        <a:lnTo>
                          <a:pt x="5" y="39"/>
                        </a:lnTo>
                        <a:lnTo>
                          <a:pt x="5" y="42"/>
                        </a:lnTo>
                        <a:lnTo>
                          <a:pt x="7" y="45"/>
                        </a:lnTo>
                        <a:lnTo>
                          <a:pt x="8" y="46"/>
                        </a:lnTo>
                        <a:lnTo>
                          <a:pt x="9" y="49"/>
                        </a:lnTo>
                        <a:lnTo>
                          <a:pt x="11" y="50"/>
                        </a:lnTo>
                        <a:lnTo>
                          <a:pt x="14" y="53"/>
                        </a:lnTo>
                        <a:lnTo>
                          <a:pt x="16" y="55"/>
                        </a:lnTo>
                        <a:lnTo>
                          <a:pt x="19" y="57"/>
                        </a:lnTo>
                        <a:lnTo>
                          <a:pt x="22" y="58"/>
                        </a:lnTo>
                        <a:lnTo>
                          <a:pt x="24" y="58"/>
                        </a:lnTo>
                        <a:lnTo>
                          <a:pt x="24" y="59"/>
                        </a:lnTo>
                        <a:lnTo>
                          <a:pt x="22" y="61"/>
                        </a:lnTo>
                        <a:lnTo>
                          <a:pt x="18" y="62"/>
                        </a:lnTo>
                        <a:lnTo>
                          <a:pt x="14" y="65"/>
                        </a:lnTo>
                        <a:lnTo>
                          <a:pt x="11" y="68"/>
                        </a:lnTo>
                        <a:lnTo>
                          <a:pt x="8" y="69"/>
                        </a:lnTo>
                        <a:lnTo>
                          <a:pt x="5" y="72"/>
                        </a:lnTo>
                        <a:lnTo>
                          <a:pt x="4" y="74"/>
                        </a:lnTo>
                        <a:lnTo>
                          <a:pt x="3" y="77"/>
                        </a:lnTo>
                        <a:lnTo>
                          <a:pt x="1" y="80"/>
                        </a:lnTo>
                        <a:lnTo>
                          <a:pt x="0" y="82"/>
                        </a:lnTo>
                        <a:lnTo>
                          <a:pt x="0" y="85"/>
                        </a:lnTo>
                        <a:lnTo>
                          <a:pt x="0" y="89"/>
                        </a:lnTo>
                        <a:lnTo>
                          <a:pt x="0" y="92"/>
                        </a:lnTo>
                        <a:lnTo>
                          <a:pt x="1" y="96"/>
                        </a:lnTo>
                        <a:lnTo>
                          <a:pt x="1" y="99"/>
                        </a:lnTo>
                        <a:lnTo>
                          <a:pt x="3" y="101"/>
                        </a:lnTo>
                        <a:lnTo>
                          <a:pt x="5" y="105"/>
                        </a:lnTo>
                        <a:lnTo>
                          <a:pt x="7" y="108"/>
                        </a:lnTo>
                        <a:lnTo>
                          <a:pt x="9" y="111"/>
                        </a:lnTo>
                        <a:lnTo>
                          <a:pt x="12" y="112"/>
                        </a:lnTo>
                        <a:lnTo>
                          <a:pt x="15" y="115"/>
                        </a:lnTo>
                        <a:lnTo>
                          <a:pt x="18" y="116"/>
                        </a:lnTo>
                        <a:lnTo>
                          <a:pt x="22" y="118"/>
                        </a:lnTo>
                        <a:lnTo>
                          <a:pt x="26" y="119"/>
                        </a:lnTo>
                        <a:lnTo>
                          <a:pt x="30" y="120"/>
                        </a:lnTo>
                        <a:lnTo>
                          <a:pt x="34" y="122"/>
                        </a:lnTo>
                        <a:lnTo>
                          <a:pt x="39" y="122"/>
                        </a:lnTo>
                        <a:lnTo>
                          <a:pt x="45" y="122"/>
                        </a:lnTo>
                        <a:lnTo>
                          <a:pt x="50" y="122"/>
                        </a:lnTo>
                        <a:lnTo>
                          <a:pt x="54" y="122"/>
                        </a:lnTo>
                        <a:lnTo>
                          <a:pt x="59" y="120"/>
                        </a:lnTo>
                        <a:lnTo>
                          <a:pt x="64" y="119"/>
                        </a:lnTo>
                        <a:lnTo>
                          <a:pt x="68" y="118"/>
                        </a:lnTo>
                        <a:lnTo>
                          <a:pt x="70" y="116"/>
                        </a:lnTo>
                        <a:lnTo>
                          <a:pt x="74" y="115"/>
                        </a:lnTo>
                        <a:lnTo>
                          <a:pt x="77" y="112"/>
                        </a:lnTo>
                        <a:lnTo>
                          <a:pt x="80" y="111"/>
                        </a:lnTo>
                        <a:lnTo>
                          <a:pt x="82" y="108"/>
                        </a:lnTo>
                        <a:lnTo>
                          <a:pt x="84" y="105"/>
                        </a:lnTo>
                        <a:lnTo>
                          <a:pt x="85" y="101"/>
                        </a:lnTo>
                        <a:lnTo>
                          <a:pt x="87" y="99"/>
                        </a:lnTo>
                        <a:lnTo>
                          <a:pt x="88" y="96"/>
                        </a:lnTo>
                        <a:lnTo>
                          <a:pt x="88" y="92"/>
                        </a:lnTo>
                        <a:lnTo>
                          <a:pt x="89" y="89"/>
                        </a:lnTo>
                        <a:lnTo>
                          <a:pt x="88" y="85"/>
                        </a:lnTo>
                        <a:lnTo>
                          <a:pt x="88" y="82"/>
                        </a:lnTo>
                        <a:lnTo>
                          <a:pt x="88" y="80"/>
                        </a:lnTo>
                        <a:lnTo>
                          <a:pt x="87" y="77"/>
                        </a:lnTo>
                        <a:lnTo>
                          <a:pt x="85" y="74"/>
                        </a:lnTo>
                        <a:lnTo>
                          <a:pt x="82" y="72"/>
                        </a:lnTo>
                        <a:lnTo>
                          <a:pt x="81" y="69"/>
                        </a:lnTo>
                        <a:lnTo>
                          <a:pt x="78" y="68"/>
                        </a:lnTo>
                        <a:lnTo>
                          <a:pt x="74" y="65"/>
                        </a:lnTo>
                        <a:lnTo>
                          <a:pt x="72" y="62"/>
                        </a:lnTo>
                        <a:lnTo>
                          <a:pt x="68" y="61"/>
                        </a:lnTo>
                        <a:lnTo>
                          <a:pt x="64" y="59"/>
                        </a:lnTo>
                        <a:close/>
                        <a:moveTo>
                          <a:pt x="47" y="66"/>
                        </a:moveTo>
                        <a:lnTo>
                          <a:pt x="50" y="66"/>
                        </a:lnTo>
                        <a:lnTo>
                          <a:pt x="51" y="66"/>
                        </a:lnTo>
                        <a:lnTo>
                          <a:pt x="54" y="68"/>
                        </a:lnTo>
                        <a:lnTo>
                          <a:pt x="57" y="68"/>
                        </a:lnTo>
                        <a:lnTo>
                          <a:pt x="58" y="69"/>
                        </a:lnTo>
                        <a:lnTo>
                          <a:pt x="59" y="69"/>
                        </a:lnTo>
                        <a:lnTo>
                          <a:pt x="61" y="70"/>
                        </a:lnTo>
                        <a:lnTo>
                          <a:pt x="64" y="72"/>
                        </a:lnTo>
                        <a:lnTo>
                          <a:pt x="65" y="74"/>
                        </a:lnTo>
                        <a:lnTo>
                          <a:pt x="66" y="76"/>
                        </a:lnTo>
                        <a:lnTo>
                          <a:pt x="68" y="78"/>
                        </a:lnTo>
                        <a:lnTo>
                          <a:pt x="68" y="80"/>
                        </a:lnTo>
                        <a:lnTo>
                          <a:pt x="69" y="82"/>
                        </a:lnTo>
                        <a:lnTo>
                          <a:pt x="69" y="85"/>
                        </a:lnTo>
                        <a:lnTo>
                          <a:pt x="69" y="86"/>
                        </a:lnTo>
                        <a:lnTo>
                          <a:pt x="69" y="89"/>
                        </a:lnTo>
                        <a:lnTo>
                          <a:pt x="69" y="92"/>
                        </a:lnTo>
                        <a:lnTo>
                          <a:pt x="68" y="95"/>
                        </a:lnTo>
                        <a:lnTo>
                          <a:pt x="68" y="96"/>
                        </a:lnTo>
                        <a:lnTo>
                          <a:pt x="66" y="99"/>
                        </a:lnTo>
                        <a:lnTo>
                          <a:pt x="65" y="100"/>
                        </a:lnTo>
                        <a:lnTo>
                          <a:pt x="64" y="103"/>
                        </a:lnTo>
                        <a:lnTo>
                          <a:pt x="61" y="104"/>
                        </a:lnTo>
                        <a:lnTo>
                          <a:pt x="59" y="105"/>
                        </a:lnTo>
                        <a:lnTo>
                          <a:pt x="58" y="105"/>
                        </a:lnTo>
                        <a:lnTo>
                          <a:pt x="55" y="107"/>
                        </a:lnTo>
                        <a:lnTo>
                          <a:pt x="54" y="108"/>
                        </a:lnTo>
                        <a:lnTo>
                          <a:pt x="51" y="108"/>
                        </a:lnTo>
                        <a:lnTo>
                          <a:pt x="49" y="108"/>
                        </a:lnTo>
                        <a:lnTo>
                          <a:pt x="47" y="109"/>
                        </a:lnTo>
                        <a:lnTo>
                          <a:pt x="45" y="109"/>
                        </a:lnTo>
                        <a:lnTo>
                          <a:pt x="42" y="109"/>
                        </a:lnTo>
                        <a:lnTo>
                          <a:pt x="39" y="108"/>
                        </a:lnTo>
                        <a:lnTo>
                          <a:pt x="37" y="108"/>
                        </a:lnTo>
                        <a:lnTo>
                          <a:pt x="35" y="108"/>
                        </a:lnTo>
                        <a:lnTo>
                          <a:pt x="32" y="107"/>
                        </a:lnTo>
                        <a:lnTo>
                          <a:pt x="31" y="105"/>
                        </a:lnTo>
                        <a:lnTo>
                          <a:pt x="30" y="105"/>
                        </a:lnTo>
                        <a:lnTo>
                          <a:pt x="27" y="104"/>
                        </a:lnTo>
                        <a:lnTo>
                          <a:pt x="26" y="103"/>
                        </a:lnTo>
                        <a:lnTo>
                          <a:pt x="24" y="100"/>
                        </a:lnTo>
                        <a:lnTo>
                          <a:pt x="23" y="99"/>
                        </a:lnTo>
                        <a:lnTo>
                          <a:pt x="22" y="96"/>
                        </a:lnTo>
                        <a:lnTo>
                          <a:pt x="20" y="95"/>
                        </a:lnTo>
                        <a:lnTo>
                          <a:pt x="20" y="92"/>
                        </a:lnTo>
                        <a:lnTo>
                          <a:pt x="20" y="89"/>
                        </a:lnTo>
                        <a:lnTo>
                          <a:pt x="20" y="86"/>
                        </a:lnTo>
                        <a:lnTo>
                          <a:pt x="20" y="85"/>
                        </a:lnTo>
                        <a:lnTo>
                          <a:pt x="20" y="82"/>
                        </a:lnTo>
                        <a:lnTo>
                          <a:pt x="20" y="80"/>
                        </a:lnTo>
                        <a:lnTo>
                          <a:pt x="22" y="78"/>
                        </a:lnTo>
                        <a:lnTo>
                          <a:pt x="22" y="76"/>
                        </a:lnTo>
                        <a:lnTo>
                          <a:pt x="23" y="74"/>
                        </a:lnTo>
                        <a:lnTo>
                          <a:pt x="24" y="73"/>
                        </a:lnTo>
                        <a:lnTo>
                          <a:pt x="27" y="72"/>
                        </a:lnTo>
                        <a:lnTo>
                          <a:pt x="28" y="70"/>
                        </a:lnTo>
                        <a:lnTo>
                          <a:pt x="30" y="69"/>
                        </a:lnTo>
                        <a:lnTo>
                          <a:pt x="32" y="68"/>
                        </a:lnTo>
                        <a:lnTo>
                          <a:pt x="34" y="68"/>
                        </a:lnTo>
                        <a:lnTo>
                          <a:pt x="37" y="66"/>
                        </a:lnTo>
                        <a:lnTo>
                          <a:pt x="39" y="66"/>
                        </a:lnTo>
                        <a:lnTo>
                          <a:pt x="42" y="66"/>
                        </a:lnTo>
                        <a:lnTo>
                          <a:pt x="45" y="66"/>
                        </a:lnTo>
                        <a:lnTo>
                          <a:pt x="47" y="66"/>
                        </a:lnTo>
                        <a:close/>
                        <a:moveTo>
                          <a:pt x="50" y="53"/>
                        </a:moveTo>
                        <a:lnTo>
                          <a:pt x="49" y="54"/>
                        </a:lnTo>
                        <a:lnTo>
                          <a:pt x="46" y="54"/>
                        </a:lnTo>
                        <a:lnTo>
                          <a:pt x="43" y="54"/>
                        </a:lnTo>
                        <a:lnTo>
                          <a:pt x="42" y="54"/>
                        </a:lnTo>
                        <a:lnTo>
                          <a:pt x="39" y="54"/>
                        </a:lnTo>
                        <a:lnTo>
                          <a:pt x="38" y="53"/>
                        </a:lnTo>
                        <a:lnTo>
                          <a:pt x="37" y="53"/>
                        </a:lnTo>
                        <a:lnTo>
                          <a:pt x="32" y="51"/>
                        </a:lnTo>
                        <a:lnTo>
                          <a:pt x="30" y="49"/>
                        </a:lnTo>
                        <a:lnTo>
                          <a:pt x="28" y="47"/>
                        </a:lnTo>
                        <a:lnTo>
                          <a:pt x="27" y="46"/>
                        </a:lnTo>
                        <a:lnTo>
                          <a:pt x="26" y="45"/>
                        </a:lnTo>
                        <a:lnTo>
                          <a:pt x="24" y="42"/>
                        </a:lnTo>
                        <a:lnTo>
                          <a:pt x="24" y="41"/>
                        </a:lnTo>
                        <a:lnTo>
                          <a:pt x="23" y="38"/>
                        </a:lnTo>
                        <a:lnTo>
                          <a:pt x="23" y="36"/>
                        </a:lnTo>
                        <a:lnTo>
                          <a:pt x="23" y="34"/>
                        </a:lnTo>
                        <a:lnTo>
                          <a:pt x="23" y="31"/>
                        </a:lnTo>
                        <a:lnTo>
                          <a:pt x="23" y="28"/>
                        </a:lnTo>
                        <a:lnTo>
                          <a:pt x="24" y="27"/>
                        </a:lnTo>
                        <a:lnTo>
                          <a:pt x="24" y="24"/>
                        </a:lnTo>
                        <a:lnTo>
                          <a:pt x="26" y="23"/>
                        </a:lnTo>
                        <a:lnTo>
                          <a:pt x="27" y="22"/>
                        </a:lnTo>
                        <a:lnTo>
                          <a:pt x="28" y="19"/>
                        </a:lnTo>
                        <a:lnTo>
                          <a:pt x="30" y="18"/>
                        </a:lnTo>
                        <a:lnTo>
                          <a:pt x="32" y="16"/>
                        </a:lnTo>
                        <a:lnTo>
                          <a:pt x="37" y="15"/>
                        </a:lnTo>
                        <a:lnTo>
                          <a:pt x="41" y="13"/>
                        </a:lnTo>
                        <a:lnTo>
                          <a:pt x="45" y="13"/>
                        </a:lnTo>
                        <a:lnTo>
                          <a:pt x="49" y="13"/>
                        </a:lnTo>
                        <a:lnTo>
                          <a:pt x="53" y="15"/>
                        </a:lnTo>
                        <a:lnTo>
                          <a:pt x="55" y="16"/>
                        </a:lnTo>
                        <a:lnTo>
                          <a:pt x="58" y="18"/>
                        </a:lnTo>
                        <a:lnTo>
                          <a:pt x="61" y="19"/>
                        </a:lnTo>
                        <a:lnTo>
                          <a:pt x="62" y="22"/>
                        </a:lnTo>
                        <a:lnTo>
                          <a:pt x="64" y="23"/>
                        </a:lnTo>
                        <a:lnTo>
                          <a:pt x="64" y="24"/>
                        </a:lnTo>
                        <a:lnTo>
                          <a:pt x="65" y="27"/>
                        </a:lnTo>
                        <a:lnTo>
                          <a:pt x="65" y="28"/>
                        </a:lnTo>
                        <a:lnTo>
                          <a:pt x="66" y="31"/>
                        </a:lnTo>
                        <a:lnTo>
                          <a:pt x="66" y="34"/>
                        </a:lnTo>
                        <a:lnTo>
                          <a:pt x="66" y="36"/>
                        </a:lnTo>
                        <a:lnTo>
                          <a:pt x="65" y="39"/>
                        </a:lnTo>
                        <a:lnTo>
                          <a:pt x="65" y="41"/>
                        </a:lnTo>
                        <a:lnTo>
                          <a:pt x="64" y="43"/>
                        </a:lnTo>
                        <a:lnTo>
                          <a:pt x="64" y="45"/>
                        </a:lnTo>
                        <a:lnTo>
                          <a:pt x="62" y="47"/>
                        </a:lnTo>
                        <a:lnTo>
                          <a:pt x="61" y="49"/>
                        </a:lnTo>
                        <a:lnTo>
                          <a:pt x="58" y="50"/>
                        </a:lnTo>
                        <a:lnTo>
                          <a:pt x="57" y="50"/>
                        </a:lnTo>
                        <a:lnTo>
                          <a:pt x="55" y="51"/>
                        </a:lnTo>
                        <a:lnTo>
                          <a:pt x="54" y="53"/>
                        </a:lnTo>
                        <a:lnTo>
                          <a:pt x="53" y="53"/>
                        </a:lnTo>
                        <a:lnTo>
                          <a:pt x="50" y="53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879" name="Freeform 745">
                    <a:extLst>
                      <a:ext uri="{FF2B5EF4-FFF2-40B4-BE49-F238E27FC236}">
                        <a16:creationId xmlns="" xmlns:a16="http://schemas.microsoft.com/office/drawing/2014/main" id="{06E0E03A-C73C-45E6-8B02-3D4E463EC243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441826" y="3930650"/>
                    <a:ext cx="42863" cy="63500"/>
                  </a:xfrm>
                  <a:custGeom>
                    <a:avLst/>
                    <a:gdLst>
                      <a:gd name="T0" fmla="*/ 41 w 81"/>
                      <a:gd name="T1" fmla="*/ 118 h 118"/>
                      <a:gd name="T2" fmla="*/ 81 w 81"/>
                      <a:gd name="T3" fmla="*/ 16 h 118"/>
                      <a:gd name="T4" fmla="*/ 81 w 81"/>
                      <a:gd name="T5" fmla="*/ 0 h 118"/>
                      <a:gd name="T6" fmla="*/ 0 w 81"/>
                      <a:gd name="T7" fmla="*/ 0 h 118"/>
                      <a:gd name="T8" fmla="*/ 0 w 81"/>
                      <a:gd name="T9" fmla="*/ 13 h 118"/>
                      <a:gd name="T10" fmla="*/ 62 w 81"/>
                      <a:gd name="T11" fmla="*/ 13 h 118"/>
                      <a:gd name="T12" fmla="*/ 22 w 81"/>
                      <a:gd name="T13" fmla="*/ 118 h 118"/>
                      <a:gd name="T14" fmla="*/ 41 w 81"/>
                      <a:gd name="T15" fmla="*/ 118 h 11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</a:cxnLst>
                    <a:rect l="0" t="0" r="r" b="b"/>
                    <a:pathLst>
                      <a:path w="81" h="118">
                        <a:moveTo>
                          <a:pt x="41" y="118"/>
                        </a:moveTo>
                        <a:lnTo>
                          <a:pt x="81" y="16"/>
                        </a:lnTo>
                        <a:lnTo>
                          <a:pt x="81" y="0"/>
                        </a:lnTo>
                        <a:lnTo>
                          <a:pt x="0" y="0"/>
                        </a:lnTo>
                        <a:lnTo>
                          <a:pt x="0" y="13"/>
                        </a:lnTo>
                        <a:lnTo>
                          <a:pt x="62" y="13"/>
                        </a:lnTo>
                        <a:lnTo>
                          <a:pt x="22" y="118"/>
                        </a:lnTo>
                        <a:lnTo>
                          <a:pt x="41" y="118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880" name="Freeform 746">
                    <a:extLst>
                      <a:ext uri="{FF2B5EF4-FFF2-40B4-BE49-F238E27FC236}">
                        <a16:creationId xmlns="" xmlns:a16="http://schemas.microsoft.com/office/drawing/2014/main" id="{D8B74004-24D6-4D64-A832-03AF30FBFF8F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4440239" y="4064000"/>
                    <a:ext cx="46038" cy="65088"/>
                  </a:xfrm>
                  <a:custGeom>
                    <a:avLst/>
                    <a:gdLst>
                      <a:gd name="T0" fmla="*/ 21 w 86"/>
                      <a:gd name="T1" fmla="*/ 44 h 122"/>
                      <a:gd name="T2" fmla="*/ 26 w 86"/>
                      <a:gd name="T3" fmla="*/ 29 h 122"/>
                      <a:gd name="T4" fmla="*/ 34 w 86"/>
                      <a:gd name="T5" fmla="*/ 18 h 122"/>
                      <a:gd name="T6" fmla="*/ 44 w 86"/>
                      <a:gd name="T7" fmla="*/ 14 h 122"/>
                      <a:gd name="T8" fmla="*/ 54 w 86"/>
                      <a:gd name="T9" fmla="*/ 14 h 122"/>
                      <a:gd name="T10" fmla="*/ 61 w 86"/>
                      <a:gd name="T11" fmla="*/ 19 h 122"/>
                      <a:gd name="T12" fmla="*/ 64 w 86"/>
                      <a:gd name="T13" fmla="*/ 23 h 122"/>
                      <a:gd name="T14" fmla="*/ 65 w 86"/>
                      <a:gd name="T15" fmla="*/ 29 h 122"/>
                      <a:gd name="T16" fmla="*/ 84 w 86"/>
                      <a:gd name="T17" fmla="*/ 29 h 122"/>
                      <a:gd name="T18" fmla="*/ 81 w 86"/>
                      <a:gd name="T19" fmla="*/ 19 h 122"/>
                      <a:gd name="T20" fmla="*/ 76 w 86"/>
                      <a:gd name="T21" fmla="*/ 11 h 122"/>
                      <a:gd name="T22" fmla="*/ 68 w 86"/>
                      <a:gd name="T23" fmla="*/ 4 h 122"/>
                      <a:gd name="T24" fmla="*/ 58 w 86"/>
                      <a:gd name="T25" fmla="*/ 2 h 122"/>
                      <a:gd name="T26" fmla="*/ 46 w 86"/>
                      <a:gd name="T27" fmla="*/ 0 h 122"/>
                      <a:gd name="T28" fmla="*/ 36 w 86"/>
                      <a:gd name="T29" fmla="*/ 2 h 122"/>
                      <a:gd name="T30" fmla="*/ 26 w 86"/>
                      <a:gd name="T31" fmla="*/ 4 h 122"/>
                      <a:gd name="T32" fmla="*/ 19 w 86"/>
                      <a:gd name="T33" fmla="*/ 11 h 122"/>
                      <a:gd name="T34" fmla="*/ 13 w 86"/>
                      <a:gd name="T35" fmla="*/ 18 h 122"/>
                      <a:gd name="T36" fmla="*/ 7 w 86"/>
                      <a:gd name="T37" fmla="*/ 27 h 122"/>
                      <a:gd name="T38" fmla="*/ 3 w 86"/>
                      <a:gd name="T39" fmla="*/ 38 h 122"/>
                      <a:gd name="T40" fmla="*/ 2 w 86"/>
                      <a:gd name="T41" fmla="*/ 49 h 122"/>
                      <a:gd name="T42" fmla="*/ 0 w 86"/>
                      <a:gd name="T43" fmla="*/ 64 h 122"/>
                      <a:gd name="T44" fmla="*/ 2 w 86"/>
                      <a:gd name="T45" fmla="*/ 76 h 122"/>
                      <a:gd name="T46" fmla="*/ 3 w 86"/>
                      <a:gd name="T47" fmla="*/ 87 h 122"/>
                      <a:gd name="T48" fmla="*/ 6 w 86"/>
                      <a:gd name="T49" fmla="*/ 96 h 122"/>
                      <a:gd name="T50" fmla="*/ 10 w 86"/>
                      <a:gd name="T51" fmla="*/ 103 h 122"/>
                      <a:gd name="T52" fmla="*/ 14 w 86"/>
                      <a:gd name="T53" fmla="*/ 110 h 122"/>
                      <a:gd name="T54" fmla="*/ 22 w 86"/>
                      <a:gd name="T55" fmla="*/ 115 h 122"/>
                      <a:gd name="T56" fmla="*/ 33 w 86"/>
                      <a:gd name="T57" fmla="*/ 119 h 122"/>
                      <a:gd name="T58" fmla="*/ 44 w 86"/>
                      <a:gd name="T59" fmla="*/ 122 h 122"/>
                      <a:gd name="T60" fmla="*/ 57 w 86"/>
                      <a:gd name="T61" fmla="*/ 121 h 122"/>
                      <a:gd name="T62" fmla="*/ 67 w 86"/>
                      <a:gd name="T63" fmla="*/ 117 h 122"/>
                      <a:gd name="T64" fmla="*/ 76 w 86"/>
                      <a:gd name="T65" fmla="*/ 110 h 122"/>
                      <a:gd name="T66" fmla="*/ 83 w 86"/>
                      <a:gd name="T67" fmla="*/ 99 h 122"/>
                      <a:gd name="T68" fmla="*/ 86 w 86"/>
                      <a:gd name="T69" fmla="*/ 86 h 122"/>
                      <a:gd name="T70" fmla="*/ 86 w 86"/>
                      <a:gd name="T71" fmla="*/ 71 h 122"/>
                      <a:gd name="T72" fmla="*/ 81 w 86"/>
                      <a:gd name="T73" fmla="*/ 58 h 122"/>
                      <a:gd name="T74" fmla="*/ 73 w 86"/>
                      <a:gd name="T75" fmla="*/ 49 h 122"/>
                      <a:gd name="T76" fmla="*/ 65 w 86"/>
                      <a:gd name="T77" fmla="*/ 45 h 122"/>
                      <a:gd name="T78" fmla="*/ 54 w 86"/>
                      <a:gd name="T79" fmla="*/ 42 h 122"/>
                      <a:gd name="T80" fmla="*/ 45 w 86"/>
                      <a:gd name="T81" fmla="*/ 41 h 122"/>
                      <a:gd name="T82" fmla="*/ 37 w 86"/>
                      <a:gd name="T83" fmla="*/ 42 h 122"/>
                      <a:gd name="T84" fmla="*/ 31 w 86"/>
                      <a:gd name="T85" fmla="*/ 46 h 122"/>
                      <a:gd name="T86" fmla="*/ 25 w 86"/>
                      <a:gd name="T87" fmla="*/ 52 h 122"/>
                      <a:gd name="T88" fmla="*/ 27 w 86"/>
                      <a:gd name="T89" fmla="*/ 63 h 122"/>
                      <a:gd name="T90" fmla="*/ 34 w 86"/>
                      <a:gd name="T91" fmla="*/ 56 h 122"/>
                      <a:gd name="T92" fmla="*/ 46 w 86"/>
                      <a:gd name="T93" fmla="*/ 53 h 122"/>
                      <a:gd name="T94" fmla="*/ 54 w 86"/>
                      <a:gd name="T95" fmla="*/ 56 h 122"/>
                      <a:gd name="T96" fmla="*/ 61 w 86"/>
                      <a:gd name="T97" fmla="*/ 63 h 122"/>
                      <a:gd name="T98" fmla="*/ 64 w 86"/>
                      <a:gd name="T99" fmla="*/ 69 h 122"/>
                      <a:gd name="T100" fmla="*/ 65 w 86"/>
                      <a:gd name="T101" fmla="*/ 80 h 122"/>
                      <a:gd name="T102" fmla="*/ 64 w 86"/>
                      <a:gd name="T103" fmla="*/ 92 h 122"/>
                      <a:gd name="T104" fmla="*/ 61 w 86"/>
                      <a:gd name="T105" fmla="*/ 100 h 122"/>
                      <a:gd name="T106" fmla="*/ 56 w 86"/>
                      <a:gd name="T107" fmla="*/ 107 h 122"/>
                      <a:gd name="T108" fmla="*/ 45 w 86"/>
                      <a:gd name="T109" fmla="*/ 109 h 122"/>
                      <a:gd name="T110" fmla="*/ 40 w 86"/>
                      <a:gd name="T111" fmla="*/ 109 h 122"/>
                      <a:gd name="T112" fmla="*/ 33 w 86"/>
                      <a:gd name="T113" fmla="*/ 104 h 122"/>
                      <a:gd name="T114" fmla="*/ 26 w 86"/>
                      <a:gd name="T115" fmla="*/ 96 h 122"/>
                      <a:gd name="T116" fmla="*/ 23 w 86"/>
                      <a:gd name="T117" fmla="*/ 87 h 122"/>
                      <a:gd name="T118" fmla="*/ 22 w 86"/>
                      <a:gd name="T119" fmla="*/ 76 h 122"/>
                      <a:gd name="T120" fmla="*/ 25 w 86"/>
                      <a:gd name="T121" fmla="*/ 68 h 12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  <a:cxn ang="0">
                        <a:pos x="T102" y="T103"/>
                      </a:cxn>
                      <a:cxn ang="0">
                        <a:pos x="T104" y="T105"/>
                      </a:cxn>
                      <a:cxn ang="0">
                        <a:pos x="T106" y="T107"/>
                      </a:cxn>
                      <a:cxn ang="0">
                        <a:pos x="T108" y="T109"/>
                      </a:cxn>
                      <a:cxn ang="0">
                        <a:pos x="T110" y="T111"/>
                      </a:cxn>
                      <a:cxn ang="0">
                        <a:pos x="T112" y="T113"/>
                      </a:cxn>
                      <a:cxn ang="0">
                        <a:pos x="T114" y="T115"/>
                      </a:cxn>
                      <a:cxn ang="0">
                        <a:pos x="T116" y="T117"/>
                      </a:cxn>
                      <a:cxn ang="0">
                        <a:pos x="T118" y="T119"/>
                      </a:cxn>
                      <a:cxn ang="0">
                        <a:pos x="T120" y="T121"/>
                      </a:cxn>
                    </a:cxnLst>
                    <a:rect l="0" t="0" r="r" b="b"/>
                    <a:pathLst>
                      <a:path w="86" h="122">
                        <a:moveTo>
                          <a:pt x="21" y="56"/>
                        </a:moveTo>
                        <a:lnTo>
                          <a:pt x="21" y="49"/>
                        </a:lnTo>
                        <a:lnTo>
                          <a:pt x="21" y="44"/>
                        </a:lnTo>
                        <a:lnTo>
                          <a:pt x="22" y="38"/>
                        </a:lnTo>
                        <a:lnTo>
                          <a:pt x="23" y="33"/>
                        </a:lnTo>
                        <a:lnTo>
                          <a:pt x="26" y="29"/>
                        </a:lnTo>
                        <a:lnTo>
                          <a:pt x="27" y="25"/>
                        </a:lnTo>
                        <a:lnTo>
                          <a:pt x="31" y="21"/>
                        </a:lnTo>
                        <a:lnTo>
                          <a:pt x="34" y="18"/>
                        </a:lnTo>
                        <a:lnTo>
                          <a:pt x="37" y="15"/>
                        </a:lnTo>
                        <a:lnTo>
                          <a:pt x="40" y="14"/>
                        </a:lnTo>
                        <a:lnTo>
                          <a:pt x="44" y="14"/>
                        </a:lnTo>
                        <a:lnTo>
                          <a:pt x="46" y="14"/>
                        </a:lnTo>
                        <a:lnTo>
                          <a:pt x="50" y="14"/>
                        </a:lnTo>
                        <a:lnTo>
                          <a:pt x="54" y="14"/>
                        </a:lnTo>
                        <a:lnTo>
                          <a:pt x="57" y="15"/>
                        </a:lnTo>
                        <a:lnTo>
                          <a:pt x="60" y="18"/>
                        </a:lnTo>
                        <a:lnTo>
                          <a:pt x="61" y="19"/>
                        </a:lnTo>
                        <a:lnTo>
                          <a:pt x="61" y="21"/>
                        </a:lnTo>
                        <a:lnTo>
                          <a:pt x="63" y="22"/>
                        </a:lnTo>
                        <a:lnTo>
                          <a:pt x="64" y="23"/>
                        </a:lnTo>
                        <a:lnTo>
                          <a:pt x="64" y="25"/>
                        </a:lnTo>
                        <a:lnTo>
                          <a:pt x="64" y="27"/>
                        </a:lnTo>
                        <a:lnTo>
                          <a:pt x="65" y="29"/>
                        </a:lnTo>
                        <a:lnTo>
                          <a:pt x="65" y="31"/>
                        </a:lnTo>
                        <a:lnTo>
                          <a:pt x="84" y="31"/>
                        </a:lnTo>
                        <a:lnTo>
                          <a:pt x="84" y="29"/>
                        </a:lnTo>
                        <a:lnTo>
                          <a:pt x="84" y="25"/>
                        </a:lnTo>
                        <a:lnTo>
                          <a:pt x="83" y="22"/>
                        </a:lnTo>
                        <a:lnTo>
                          <a:pt x="81" y="19"/>
                        </a:lnTo>
                        <a:lnTo>
                          <a:pt x="80" y="17"/>
                        </a:lnTo>
                        <a:lnTo>
                          <a:pt x="77" y="14"/>
                        </a:lnTo>
                        <a:lnTo>
                          <a:pt x="76" y="11"/>
                        </a:lnTo>
                        <a:lnTo>
                          <a:pt x="73" y="8"/>
                        </a:lnTo>
                        <a:lnTo>
                          <a:pt x="71" y="7"/>
                        </a:lnTo>
                        <a:lnTo>
                          <a:pt x="68" y="4"/>
                        </a:lnTo>
                        <a:lnTo>
                          <a:pt x="65" y="3"/>
                        </a:lnTo>
                        <a:lnTo>
                          <a:pt x="61" y="2"/>
                        </a:lnTo>
                        <a:lnTo>
                          <a:pt x="58" y="2"/>
                        </a:lnTo>
                        <a:lnTo>
                          <a:pt x="54" y="0"/>
                        </a:lnTo>
                        <a:lnTo>
                          <a:pt x="50" y="0"/>
                        </a:lnTo>
                        <a:lnTo>
                          <a:pt x="46" y="0"/>
                        </a:lnTo>
                        <a:lnTo>
                          <a:pt x="44" y="0"/>
                        </a:lnTo>
                        <a:lnTo>
                          <a:pt x="40" y="0"/>
                        </a:lnTo>
                        <a:lnTo>
                          <a:pt x="36" y="2"/>
                        </a:lnTo>
                        <a:lnTo>
                          <a:pt x="33" y="2"/>
                        </a:lnTo>
                        <a:lnTo>
                          <a:pt x="30" y="3"/>
                        </a:lnTo>
                        <a:lnTo>
                          <a:pt x="26" y="4"/>
                        </a:lnTo>
                        <a:lnTo>
                          <a:pt x="23" y="7"/>
                        </a:lnTo>
                        <a:lnTo>
                          <a:pt x="21" y="8"/>
                        </a:lnTo>
                        <a:lnTo>
                          <a:pt x="19" y="11"/>
                        </a:lnTo>
                        <a:lnTo>
                          <a:pt x="17" y="13"/>
                        </a:lnTo>
                        <a:lnTo>
                          <a:pt x="14" y="15"/>
                        </a:lnTo>
                        <a:lnTo>
                          <a:pt x="13" y="18"/>
                        </a:lnTo>
                        <a:lnTo>
                          <a:pt x="10" y="21"/>
                        </a:lnTo>
                        <a:lnTo>
                          <a:pt x="8" y="25"/>
                        </a:lnTo>
                        <a:lnTo>
                          <a:pt x="7" y="27"/>
                        </a:lnTo>
                        <a:lnTo>
                          <a:pt x="6" y="30"/>
                        </a:lnTo>
                        <a:lnTo>
                          <a:pt x="4" y="34"/>
                        </a:lnTo>
                        <a:lnTo>
                          <a:pt x="3" y="38"/>
                        </a:lnTo>
                        <a:lnTo>
                          <a:pt x="3" y="42"/>
                        </a:lnTo>
                        <a:lnTo>
                          <a:pt x="2" y="45"/>
                        </a:lnTo>
                        <a:lnTo>
                          <a:pt x="2" y="49"/>
                        </a:lnTo>
                        <a:lnTo>
                          <a:pt x="2" y="54"/>
                        </a:lnTo>
                        <a:lnTo>
                          <a:pt x="0" y="58"/>
                        </a:lnTo>
                        <a:lnTo>
                          <a:pt x="0" y="64"/>
                        </a:lnTo>
                        <a:lnTo>
                          <a:pt x="0" y="68"/>
                        </a:lnTo>
                        <a:lnTo>
                          <a:pt x="0" y="72"/>
                        </a:lnTo>
                        <a:lnTo>
                          <a:pt x="2" y="76"/>
                        </a:lnTo>
                        <a:lnTo>
                          <a:pt x="2" y="79"/>
                        </a:lnTo>
                        <a:lnTo>
                          <a:pt x="2" y="83"/>
                        </a:lnTo>
                        <a:lnTo>
                          <a:pt x="3" y="87"/>
                        </a:lnTo>
                        <a:lnTo>
                          <a:pt x="4" y="90"/>
                        </a:lnTo>
                        <a:lnTo>
                          <a:pt x="4" y="92"/>
                        </a:lnTo>
                        <a:lnTo>
                          <a:pt x="6" y="96"/>
                        </a:lnTo>
                        <a:lnTo>
                          <a:pt x="7" y="99"/>
                        </a:lnTo>
                        <a:lnTo>
                          <a:pt x="8" y="100"/>
                        </a:lnTo>
                        <a:lnTo>
                          <a:pt x="10" y="103"/>
                        </a:lnTo>
                        <a:lnTo>
                          <a:pt x="11" y="106"/>
                        </a:lnTo>
                        <a:lnTo>
                          <a:pt x="13" y="107"/>
                        </a:lnTo>
                        <a:lnTo>
                          <a:pt x="14" y="110"/>
                        </a:lnTo>
                        <a:lnTo>
                          <a:pt x="17" y="111"/>
                        </a:lnTo>
                        <a:lnTo>
                          <a:pt x="19" y="114"/>
                        </a:lnTo>
                        <a:lnTo>
                          <a:pt x="22" y="115"/>
                        </a:lnTo>
                        <a:lnTo>
                          <a:pt x="26" y="118"/>
                        </a:lnTo>
                        <a:lnTo>
                          <a:pt x="30" y="119"/>
                        </a:lnTo>
                        <a:lnTo>
                          <a:pt x="33" y="119"/>
                        </a:lnTo>
                        <a:lnTo>
                          <a:pt x="37" y="121"/>
                        </a:lnTo>
                        <a:lnTo>
                          <a:pt x="41" y="121"/>
                        </a:lnTo>
                        <a:lnTo>
                          <a:pt x="44" y="122"/>
                        </a:lnTo>
                        <a:lnTo>
                          <a:pt x="49" y="121"/>
                        </a:lnTo>
                        <a:lnTo>
                          <a:pt x="53" y="121"/>
                        </a:lnTo>
                        <a:lnTo>
                          <a:pt x="57" y="121"/>
                        </a:lnTo>
                        <a:lnTo>
                          <a:pt x="60" y="119"/>
                        </a:lnTo>
                        <a:lnTo>
                          <a:pt x="64" y="118"/>
                        </a:lnTo>
                        <a:lnTo>
                          <a:pt x="67" y="117"/>
                        </a:lnTo>
                        <a:lnTo>
                          <a:pt x="69" y="115"/>
                        </a:lnTo>
                        <a:lnTo>
                          <a:pt x="72" y="113"/>
                        </a:lnTo>
                        <a:lnTo>
                          <a:pt x="76" y="110"/>
                        </a:lnTo>
                        <a:lnTo>
                          <a:pt x="79" y="107"/>
                        </a:lnTo>
                        <a:lnTo>
                          <a:pt x="80" y="103"/>
                        </a:lnTo>
                        <a:lnTo>
                          <a:pt x="83" y="99"/>
                        </a:lnTo>
                        <a:lnTo>
                          <a:pt x="84" y="95"/>
                        </a:lnTo>
                        <a:lnTo>
                          <a:pt x="86" y="91"/>
                        </a:lnTo>
                        <a:lnTo>
                          <a:pt x="86" y="86"/>
                        </a:lnTo>
                        <a:lnTo>
                          <a:pt x="86" y="80"/>
                        </a:lnTo>
                        <a:lnTo>
                          <a:pt x="86" y="76"/>
                        </a:lnTo>
                        <a:lnTo>
                          <a:pt x="86" y="71"/>
                        </a:lnTo>
                        <a:lnTo>
                          <a:pt x="84" y="67"/>
                        </a:lnTo>
                        <a:lnTo>
                          <a:pt x="83" y="63"/>
                        </a:lnTo>
                        <a:lnTo>
                          <a:pt x="81" y="58"/>
                        </a:lnTo>
                        <a:lnTo>
                          <a:pt x="79" y="56"/>
                        </a:lnTo>
                        <a:lnTo>
                          <a:pt x="76" y="52"/>
                        </a:lnTo>
                        <a:lnTo>
                          <a:pt x="73" y="49"/>
                        </a:lnTo>
                        <a:lnTo>
                          <a:pt x="71" y="48"/>
                        </a:lnTo>
                        <a:lnTo>
                          <a:pt x="68" y="46"/>
                        </a:lnTo>
                        <a:lnTo>
                          <a:pt x="65" y="45"/>
                        </a:lnTo>
                        <a:lnTo>
                          <a:pt x="61" y="44"/>
                        </a:lnTo>
                        <a:lnTo>
                          <a:pt x="58" y="42"/>
                        </a:lnTo>
                        <a:lnTo>
                          <a:pt x="54" y="42"/>
                        </a:lnTo>
                        <a:lnTo>
                          <a:pt x="52" y="41"/>
                        </a:lnTo>
                        <a:lnTo>
                          <a:pt x="48" y="41"/>
                        </a:lnTo>
                        <a:lnTo>
                          <a:pt x="45" y="41"/>
                        </a:lnTo>
                        <a:lnTo>
                          <a:pt x="42" y="41"/>
                        </a:lnTo>
                        <a:lnTo>
                          <a:pt x="40" y="42"/>
                        </a:lnTo>
                        <a:lnTo>
                          <a:pt x="37" y="42"/>
                        </a:lnTo>
                        <a:lnTo>
                          <a:pt x="36" y="44"/>
                        </a:lnTo>
                        <a:lnTo>
                          <a:pt x="33" y="45"/>
                        </a:lnTo>
                        <a:lnTo>
                          <a:pt x="31" y="46"/>
                        </a:lnTo>
                        <a:lnTo>
                          <a:pt x="29" y="48"/>
                        </a:lnTo>
                        <a:lnTo>
                          <a:pt x="26" y="49"/>
                        </a:lnTo>
                        <a:lnTo>
                          <a:pt x="25" y="52"/>
                        </a:lnTo>
                        <a:lnTo>
                          <a:pt x="22" y="54"/>
                        </a:lnTo>
                        <a:lnTo>
                          <a:pt x="21" y="56"/>
                        </a:lnTo>
                        <a:close/>
                        <a:moveTo>
                          <a:pt x="27" y="63"/>
                        </a:moveTo>
                        <a:lnTo>
                          <a:pt x="29" y="60"/>
                        </a:lnTo>
                        <a:lnTo>
                          <a:pt x="31" y="58"/>
                        </a:lnTo>
                        <a:lnTo>
                          <a:pt x="34" y="56"/>
                        </a:lnTo>
                        <a:lnTo>
                          <a:pt x="38" y="54"/>
                        </a:lnTo>
                        <a:lnTo>
                          <a:pt x="42" y="54"/>
                        </a:lnTo>
                        <a:lnTo>
                          <a:pt x="46" y="53"/>
                        </a:lnTo>
                        <a:lnTo>
                          <a:pt x="49" y="54"/>
                        </a:lnTo>
                        <a:lnTo>
                          <a:pt x="52" y="54"/>
                        </a:lnTo>
                        <a:lnTo>
                          <a:pt x="54" y="56"/>
                        </a:lnTo>
                        <a:lnTo>
                          <a:pt x="57" y="58"/>
                        </a:lnTo>
                        <a:lnTo>
                          <a:pt x="60" y="60"/>
                        </a:lnTo>
                        <a:lnTo>
                          <a:pt x="61" y="63"/>
                        </a:lnTo>
                        <a:lnTo>
                          <a:pt x="63" y="64"/>
                        </a:lnTo>
                        <a:lnTo>
                          <a:pt x="64" y="67"/>
                        </a:lnTo>
                        <a:lnTo>
                          <a:pt x="64" y="69"/>
                        </a:lnTo>
                        <a:lnTo>
                          <a:pt x="65" y="73"/>
                        </a:lnTo>
                        <a:lnTo>
                          <a:pt x="65" y="76"/>
                        </a:lnTo>
                        <a:lnTo>
                          <a:pt x="65" y="80"/>
                        </a:lnTo>
                        <a:lnTo>
                          <a:pt x="65" y="86"/>
                        </a:lnTo>
                        <a:lnTo>
                          <a:pt x="65" y="88"/>
                        </a:lnTo>
                        <a:lnTo>
                          <a:pt x="64" y="92"/>
                        </a:lnTo>
                        <a:lnTo>
                          <a:pt x="64" y="95"/>
                        </a:lnTo>
                        <a:lnTo>
                          <a:pt x="63" y="99"/>
                        </a:lnTo>
                        <a:lnTo>
                          <a:pt x="61" y="100"/>
                        </a:lnTo>
                        <a:lnTo>
                          <a:pt x="60" y="103"/>
                        </a:lnTo>
                        <a:lnTo>
                          <a:pt x="57" y="104"/>
                        </a:lnTo>
                        <a:lnTo>
                          <a:pt x="56" y="107"/>
                        </a:lnTo>
                        <a:lnTo>
                          <a:pt x="52" y="109"/>
                        </a:lnTo>
                        <a:lnTo>
                          <a:pt x="49" y="109"/>
                        </a:lnTo>
                        <a:lnTo>
                          <a:pt x="45" y="109"/>
                        </a:lnTo>
                        <a:lnTo>
                          <a:pt x="44" y="109"/>
                        </a:lnTo>
                        <a:lnTo>
                          <a:pt x="42" y="109"/>
                        </a:lnTo>
                        <a:lnTo>
                          <a:pt x="40" y="109"/>
                        </a:lnTo>
                        <a:lnTo>
                          <a:pt x="38" y="107"/>
                        </a:lnTo>
                        <a:lnTo>
                          <a:pt x="36" y="106"/>
                        </a:lnTo>
                        <a:lnTo>
                          <a:pt x="33" y="104"/>
                        </a:lnTo>
                        <a:lnTo>
                          <a:pt x="30" y="102"/>
                        </a:lnTo>
                        <a:lnTo>
                          <a:pt x="27" y="99"/>
                        </a:lnTo>
                        <a:lnTo>
                          <a:pt x="26" y="96"/>
                        </a:lnTo>
                        <a:lnTo>
                          <a:pt x="25" y="94"/>
                        </a:lnTo>
                        <a:lnTo>
                          <a:pt x="23" y="91"/>
                        </a:lnTo>
                        <a:lnTo>
                          <a:pt x="23" y="87"/>
                        </a:lnTo>
                        <a:lnTo>
                          <a:pt x="22" y="83"/>
                        </a:lnTo>
                        <a:lnTo>
                          <a:pt x="22" y="79"/>
                        </a:lnTo>
                        <a:lnTo>
                          <a:pt x="22" y="76"/>
                        </a:lnTo>
                        <a:lnTo>
                          <a:pt x="22" y="73"/>
                        </a:lnTo>
                        <a:lnTo>
                          <a:pt x="23" y="71"/>
                        </a:lnTo>
                        <a:lnTo>
                          <a:pt x="25" y="68"/>
                        </a:lnTo>
                        <a:lnTo>
                          <a:pt x="26" y="65"/>
                        </a:lnTo>
                        <a:lnTo>
                          <a:pt x="27" y="63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881" name="Freeform 747">
                    <a:extLst>
                      <a:ext uri="{FF2B5EF4-FFF2-40B4-BE49-F238E27FC236}">
                        <a16:creationId xmlns="" xmlns:a16="http://schemas.microsoft.com/office/drawing/2014/main" id="{F01ACC13-952A-4C55-BECD-4F51F3A3305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440239" y="4200525"/>
                    <a:ext cx="46038" cy="61913"/>
                  </a:xfrm>
                  <a:custGeom>
                    <a:avLst/>
                    <a:gdLst>
                      <a:gd name="T0" fmla="*/ 6 w 87"/>
                      <a:gd name="T1" fmla="*/ 55 h 119"/>
                      <a:gd name="T2" fmla="*/ 4 w 87"/>
                      <a:gd name="T3" fmla="*/ 61 h 119"/>
                      <a:gd name="T4" fmla="*/ 23 w 87"/>
                      <a:gd name="T5" fmla="*/ 59 h 119"/>
                      <a:gd name="T6" fmla="*/ 26 w 87"/>
                      <a:gd name="T7" fmla="*/ 57 h 119"/>
                      <a:gd name="T8" fmla="*/ 31 w 87"/>
                      <a:gd name="T9" fmla="*/ 53 h 119"/>
                      <a:gd name="T10" fmla="*/ 36 w 87"/>
                      <a:gd name="T11" fmla="*/ 50 h 119"/>
                      <a:gd name="T12" fmla="*/ 40 w 87"/>
                      <a:gd name="T13" fmla="*/ 49 h 119"/>
                      <a:gd name="T14" fmla="*/ 44 w 87"/>
                      <a:gd name="T15" fmla="*/ 49 h 119"/>
                      <a:gd name="T16" fmla="*/ 50 w 87"/>
                      <a:gd name="T17" fmla="*/ 49 h 119"/>
                      <a:gd name="T18" fmla="*/ 56 w 87"/>
                      <a:gd name="T19" fmla="*/ 50 h 119"/>
                      <a:gd name="T20" fmla="*/ 61 w 87"/>
                      <a:gd name="T21" fmla="*/ 54 h 119"/>
                      <a:gd name="T22" fmla="*/ 64 w 87"/>
                      <a:gd name="T23" fmla="*/ 58 h 119"/>
                      <a:gd name="T24" fmla="*/ 65 w 87"/>
                      <a:gd name="T25" fmla="*/ 65 h 119"/>
                      <a:gd name="T26" fmla="*/ 67 w 87"/>
                      <a:gd name="T27" fmla="*/ 72 h 119"/>
                      <a:gd name="T28" fmla="*/ 67 w 87"/>
                      <a:gd name="T29" fmla="*/ 80 h 119"/>
                      <a:gd name="T30" fmla="*/ 65 w 87"/>
                      <a:gd name="T31" fmla="*/ 88 h 119"/>
                      <a:gd name="T32" fmla="*/ 63 w 87"/>
                      <a:gd name="T33" fmla="*/ 95 h 119"/>
                      <a:gd name="T34" fmla="*/ 60 w 87"/>
                      <a:gd name="T35" fmla="*/ 99 h 119"/>
                      <a:gd name="T36" fmla="*/ 54 w 87"/>
                      <a:gd name="T37" fmla="*/ 103 h 119"/>
                      <a:gd name="T38" fmla="*/ 48 w 87"/>
                      <a:gd name="T39" fmla="*/ 105 h 119"/>
                      <a:gd name="T40" fmla="*/ 44 w 87"/>
                      <a:gd name="T41" fmla="*/ 105 h 119"/>
                      <a:gd name="T42" fmla="*/ 37 w 87"/>
                      <a:gd name="T43" fmla="*/ 105 h 119"/>
                      <a:gd name="T44" fmla="*/ 30 w 87"/>
                      <a:gd name="T45" fmla="*/ 104 h 119"/>
                      <a:gd name="T46" fmla="*/ 26 w 87"/>
                      <a:gd name="T47" fmla="*/ 100 h 119"/>
                      <a:gd name="T48" fmla="*/ 23 w 87"/>
                      <a:gd name="T49" fmla="*/ 97 h 119"/>
                      <a:gd name="T50" fmla="*/ 22 w 87"/>
                      <a:gd name="T51" fmla="*/ 92 h 119"/>
                      <a:gd name="T52" fmla="*/ 21 w 87"/>
                      <a:gd name="T53" fmla="*/ 86 h 119"/>
                      <a:gd name="T54" fmla="*/ 0 w 87"/>
                      <a:gd name="T55" fmla="*/ 84 h 119"/>
                      <a:gd name="T56" fmla="*/ 2 w 87"/>
                      <a:gd name="T57" fmla="*/ 92 h 119"/>
                      <a:gd name="T58" fmla="*/ 4 w 87"/>
                      <a:gd name="T59" fmla="*/ 99 h 119"/>
                      <a:gd name="T60" fmla="*/ 8 w 87"/>
                      <a:gd name="T61" fmla="*/ 105 h 119"/>
                      <a:gd name="T62" fmla="*/ 14 w 87"/>
                      <a:gd name="T63" fmla="*/ 111 h 119"/>
                      <a:gd name="T64" fmla="*/ 19 w 87"/>
                      <a:gd name="T65" fmla="*/ 113 h 119"/>
                      <a:gd name="T66" fmla="*/ 26 w 87"/>
                      <a:gd name="T67" fmla="*/ 118 h 119"/>
                      <a:gd name="T68" fmla="*/ 34 w 87"/>
                      <a:gd name="T69" fmla="*/ 119 h 119"/>
                      <a:gd name="T70" fmla="*/ 42 w 87"/>
                      <a:gd name="T71" fmla="*/ 119 h 119"/>
                      <a:gd name="T72" fmla="*/ 50 w 87"/>
                      <a:gd name="T73" fmla="*/ 119 h 119"/>
                      <a:gd name="T74" fmla="*/ 58 w 87"/>
                      <a:gd name="T75" fmla="*/ 116 h 119"/>
                      <a:gd name="T76" fmla="*/ 65 w 87"/>
                      <a:gd name="T77" fmla="*/ 113 h 119"/>
                      <a:gd name="T78" fmla="*/ 72 w 87"/>
                      <a:gd name="T79" fmla="*/ 109 h 119"/>
                      <a:gd name="T80" fmla="*/ 79 w 87"/>
                      <a:gd name="T81" fmla="*/ 103 h 119"/>
                      <a:gd name="T82" fmla="*/ 83 w 87"/>
                      <a:gd name="T83" fmla="*/ 95 h 119"/>
                      <a:gd name="T84" fmla="*/ 86 w 87"/>
                      <a:gd name="T85" fmla="*/ 85 h 119"/>
                      <a:gd name="T86" fmla="*/ 87 w 87"/>
                      <a:gd name="T87" fmla="*/ 73 h 119"/>
                      <a:gd name="T88" fmla="*/ 86 w 87"/>
                      <a:gd name="T89" fmla="*/ 65 h 119"/>
                      <a:gd name="T90" fmla="*/ 84 w 87"/>
                      <a:gd name="T91" fmla="*/ 57 h 119"/>
                      <a:gd name="T92" fmla="*/ 80 w 87"/>
                      <a:gd name="T93" fmla="*/ 50 h 119"/>
                      <a:gd name="T94" fmla="*/ 75 w 87"/>
                      <a:gd name="T95" fmla="*/ 45 h 119"/>
                      <a:gd name="T96" fmla="*/ 69 w 87"/>
                      <a:gd name="T97" fmla="*/ 42 h 119"/>
                      <a:gd name="T98" fmla="*/ 63 w 87"/>
                      <a:gd name="T99" fmla="*/ 38 h 119"/>
                      <a:gd name="T100" fmla="*/ 54 w 87"/>
                      <a:gd name="T101" fmla="*/ 36 h 119"/>
                      <a:gd name="T102" fmla="*/ 46 w 87"/>
                      <a:gd name="T103" fmla="*/ 36 h 119"/>
                      <a:gd name="T104" fmla="*/ 41 w 87"/>
                      <a:gd name="T105" fmla="*/ 36 h 119"/>
                      <a:gd name="T106" fmla="*/ 34 w 87"/>
                      <a:gd name="T107" fmla="*/ 38 h 119"/>
                      <a:gd name="T108" fmla="*/ 29 w 87"/>
                      <a:gd name="T109" fmla="*/ 40 h 119"/>
                      <a:gd name="T110" fmla="*/ 23 w 87"/>
                      <a:gd name="T111" fmla="*/ 45 h 119"/>
                      <a:gd name="T112" fmla="*/ 23 w 87"/>
                      <a:gd name="T113" fmla="*/ 40 h 119"/>
                      <a:gd name="T114" fmla="*/ 26 w 87"/>
                      <a:gd name="T115" fmla="*/ 15 h 119"/>
                      <a:gd name="T116" fmla="*/ 83 w 87"/>
                      <a:gd name="T117" fmla="*/ 12 h 119"/>
                      <a:gd name="T118" fmla="*/ 10 w 87"/>
                      <a:gd name="T119" fmla="*/ 0 h 11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  <a:cxn ang="0">
                        <a:pos x="T102" y="T103"/>
                      </a:cxn>
                      <a:cxn ang="0">
                        <a:pos x="T104" y="T105"/>
                      </a:cxn>
                      <a:cxn ang="0">
                        <a:pos x="T106" y="T107"/>
                      </a:cxn>
                      <a:cxn ang="0">
                        <a:pos x="T108" y="T109"/>
                      </a:cxn>
                      <a:cxn ang="0">
                        <a:pos x="T110" y="T111"/>
                      </a:cxn>
                      <a:cxn ang="0">
                        <a:pos x="T112" y="T113"/>
                      </a:cxn>
                      <a:cxn ang="0">
                        <a:pos x="T114" y="T115"/>
                      </a:cxn>
                      <a:cxn ang="0">
                        <a:pos x="T116" y="T117"/>
                      </a:cxn>
                      <a:cxn ang="0">
                        <a:pos x="T118" y="T119"/>
                      </a:cxn>
                    </a:cxnLst>
                    <a:rect l="0" t="0" r="r" b="b"/>
                    <a:pathLst>
                      <a:path w="87" h="119">
                        <a:moveTo>
                          <a:pt x="10" y="3"/>
                        </a:moveTo>
                        <a:lnTo>
                          <a:pt x="6" y="55"/>
                        </a:lnTo>
                        <a:lnTo>
                          <a:pt x="6" y="58"/>
                        </a:lnTo>
                        <a:lnTo>
                          <a:pt x="4" y="61"/>
                        </a:lnTo>
                        <a:lnTo>
                          <a:pt x="22" y="61"/>
                        </a:lnTo>
                        <a:lnTo>
                          <a:pt x="23" y="59"/>
                        </a:lnTo>
                        <a:lnTo>
                          <a:pt x="25" y="58"/>
                        </a:lnTo>
                        <a:lnTo>
                          <a:pt x="26" y="57"/>
                        </a:lnTo>
                        <a:lnTo>
                          <a:pt x="29" y="54"/>
                        </a:lnTo>
                        <a:lnTo>
                          <a:pt x="31" y="53"/>
                        </a:lnTo>
                        <a:lnTo>
                          <a:pt x="33" y="51"/>
                        </a:lnTo>
                        <a:lnTo>
                          <a:pt x="36" y="50"/>
                        </a:lnTo>
                        <a:lnTo>
                          <a:pt x="37" y="50"/>
                        </a:lnTo>
                        <a:lnTo>
                          <a:pt x="40" y="49"/>
                        </a:lnTo>
                        <a:lnTo>
                          <a:pt x="42" y="49"/>
                        </a:lnTo>
                        <a:lnTo>
                          <a:pt x="44" y="49"/>
                        </a:lnTo>
                        <a:lnTo>
                          <a:pt x="46" y="49"/>
                        </a:lnTo>
                        <a:lnTo>
                          <a:pt x="50" y="49"/>
                        </a:lnTo>
                        <a:lnTo>
                          <a:pt x="53" y="49"/>
                        </a:lnTo>
                        <a:lnTo>
                          <a:pt x="56" y="50"/>
                        </a:lnTo>
                        <a:lnTo>
                          <a:pt x="58" y="53"/>
                        </a:lnTo>
                        <a:lnTo>
                          <a:pt x="61" y="54"/>
                        </a:lnTo>
                        <a:lnTo>
                          <a:pt x="63" y="55"/>
                        </a:lnTo>
                        <a:lnTo>
                          <a:pt x="64" y="58"/>
                        </a:lnTo>
                        <a:lnTo>
                          <a:pt x="64" y="61"/>
                        </a:lnTo>
                        <a:lnTo>
                          <a:pt x="65" y="65"/>
                        </a:lnTo>
                        <a:lnTo>
                          <a:pt x="65" y="68"/>
                        </a:lnTo>
                        <a:lnTo>
                          <a:pt x="67" y="72"/>
                        </a:lnTo>
                        <a:lnTo>
                          <a:pt x="67" y="76"/>
                        </a:lnTo>
                        <a:lnTo>
                          <a:pt x="67" y="80"/>
                        </a:lnTo>
                        <a:lnTo>
                          <a:pt x="65" y="84"/>
                        </a:lnTo>
                        <a:lnTo>
                          <a:pt x="65" y="88"/>
                        </a:lnTo>
                        <a:lnTo>
                          <a:pt x="64" y="90"/>
                        </a:lnTo>
                        <a:lnTo>
                          <a:pt x="63" y="95"/>
                        </a:lnTo>
                        <a:lnTo>
                          <a:pt x="61" y="97"/>
                        </a:lnTo>
                        <a:lnTo>
                          <a:pt x="60" y="99"/>
                        </a:lnTo>
                        <a:lnTo>
                          <a:pt x="57" y="101"/>
                        </a:lnTo>
                        <a:lnTo>
                          <a:pt x="54" y="103"/>
                        </a:lnTo>
                        <a:lnTo>
                          <a:pt x="50" y="105"/>
                        </a:lnTo>
                        <a:lnTo>
                          <a:pt x="48" y="105"/>
                        </a:lnTo>
                        <a:lnTo>
                          <a:pt x="45" y="105"/>
                        </a:lnTo>
                        <a:lnTo>
                          <a:pt x="44" y="105"/>
                        </a:lnTo>
                        <a:lnTo>
                          <a:pt x="41" y="105"/>
                        </a:lnTo>
                        <a:lnTo>
                          <a:pt x="37" y="105"/>
                        </a:lnTo>
                        <a:lnTo>
                          <a:pt x="34" y="105"/>
                        </a:lnTo>
                        <a:lnTo>
                          <a:pt x="30" y="104"/>
                        </a:lnTo>
                        <a:lnTo>
                          <a:pt x="29" y="101"/>
                        </a:lnTo>
                        <a:lnTo>
                          <a:pt x="26" y="100"/>
                        </a:lnTo>
                        <a:lnTo>
                          <a:pt x="25" y="99"/>
                        </a:lnTo>
                        <a:lnTo>
                          <a:pt x="23" y="97"/>
                        </a:lnTo>
                        <a:lnTo>
                          <a:pt x="22" y="95"/>
                        </a:lnTo>
                        <a:lnTo>
                          <a:pt x="22" y="92"/>
                        </a:lnTo>
                        <a:lnTo>
                          <a:pt x="21" y="89"/>
                        </a:lnTo>
                        <a:lnTo>
                          <a:pt x="21" y="86"/>
                        </a:lnTo>
                        <a:lnTo>
                          <a:pt x="19" y="84"/>
                        </a:lnTo>
                        <a:lnTo>
                          <a:pt x="0" y="84"/>
                        </a:lnTo>
                        <a:lnTo>
                          <a:pt x="0" y="88"/>
                        </a:lnTo>
                        <a:lnTo>
                          <a:pt x="2" y="92"/>
                        </a:lnTo>
                        <a:lnTo>
                          <a:pt x="3" y="96"/>
                        </a:lnTo>
                        <a:lnTo>
                          <a:pt x="4" y="99"/>
                        </a:lnTo>
                        <a:lnTo>
                          <a:pt x="7" y="103"/>
                        </a:lnTo>
                        <a:lnTo>
                          <a:pt x="8" y="105"/>
                        </a:lnTo>
                        <a:lnTo>
                          <a:pt x="11" y="108"/>
                        </a:lnTo>
                        <a:lnTo>
                          <a:pt x="14" y="111"/>
                        </a:lnTo>
                        <a:lnTo>
                          <a:pt x="17" y="112"/>
                        </a:lnTo>
                        <a:lnTo>
                          <a:pt x="19" y="113"/>
                        </a:lnTo>
                        <a:lnTo>
                          <a:pt x="22" y="116"/>
                        </a:lnTo>
                        <a:lnTo>
                          <a:pt x="26" y="118"/>
                        </a:lnTo>
                        <a:lnTo>
                          <a:pt x="30" y="118"/>
                        </a:lnTo>
                        <a:lnTo>
                          <a:pt x="34" y="119"/>
                        </a:lnTo>
                        <a:lnTo>
                          <a:pt x="38" y="119"/>
                        </a:lnTo>
                        <a:lnTo>
                          <a:pt x="42" y="119"/>
                        </a:lnTo>
                        <a:lnTo>
                          <a:pt x="46" y="119"/>
                        </a:lnTo>
                        <a:lnTo>
                          <a:pt x="50" y="119"/>
                        </a:lnTo>
                        <a:lnTo>
                          <a:pt x="54" y="118"/>
                        </a:lnTo>
                        <a:lnTo>
                          <a:pt x="58" y="116"/>
                        </a:lnTo>
                        <a:lnTo>
                          <a:pt x="61" y="115"/>
                        </a:lnTo>
                        <a:lnTo>
                          <a:pt x="65" y="113"/>
                        </a:lnTo>
                        <a:lnTo>
                          <a:pt x="68" y="112"/>
                        </a:lnTo>
                        <a:lnTo>
                          <a:pt x="72" y="109"/>
                        </a:lnTo>
                        <a:lnTo>
                          <a:pt x="75" y="107"/>
                        </a:lnTo>
                        <a:lnTo>
                          <a:pt x="79" y="103"/>
                        </a:lnTo>
                        <a:lnTo>
                          <a:pt x="81" y="99"/>
                        </a:lnTo>
                        <a:lnTo>
                          <a:pt x="83" y="95"/>
                        </a:lnTo>
                        <a:lnTo>
                          <a:pt x="84" y="89"/>
                        </a:lnTo>
                        <a:lnTo>
                          <a:pt x="86" y="85"/>
                        </a:lnTo>
                        <a:lnTo>
                          <a:pt x="87" y="80"/>
                        </a:lnTo>
                        <a:lnTo>
                          <a:pt x="87" y="73"/>
                        </a:lnTo>
                        <a:lnTo>
                          <a:pt x="87" y="69"/>
                        </a:lnTo>
                        <a:lnTo>
                          <a:pt x="86" y="65"/>
                        </a:lnTo>
                        <a:lnTo>
                          <a:pt x="86" y="61"/>
                        </a:lnTo>
                        <a:lnTo>
                          <a:pt x="84" y="57"/>
                        </a:lnTo>
                        <a:lnTo>
                          <a:pt x="83" y="54"/>
                        </a:lnTo>
                        <a:lnTo>
                          <a:pt x="80" y="50"/>
                        </a:lnTo>
                        <a:lnTo>
                          <a:pt x="77" y="47"/>
                        </a:lnTo>
                        <a:lnTo>
                          <a:pt x="75" y="45"/>
                        </a:lnTo>
                        <a:lnTo>
                          <a:pt x="72" y="43"/>
                        </a:lnTo>
                        <a:lnTo>
                          <a:pt x="69" y="42"/>
                        </a:lnTo>
                        <a:lnTo>
                          <a:pt x="65" y="39"/>
                        </a:lnTo>
                        <a:lnTo>
                          <a:pt x="63" y="38"/>
                        </a:lnTo>
                        <a:lnTo>
                          <a:pt x="58" y="38"/>
                        </a:lnTo>
                        <a:lnTo>
                          <a:pt x="54" y="36"/>
                        </a:lnTo>
                        <a:lnTo>
                          <a:pt x="50" y="36"/>
                        </a:lnTo>
                        <a:lnTo>
                          <a:pt x="46" y="36"/>
                        </a:lnTo>
                        <a:lnTo>
                          <a:pt x="44" y="36"/>
                        </a:lnTo>
                        <a:lnTo>
                          <a:pt x="41" y="36"/>
                        </a:lnTo>
                        <a:lnTo>
                          <a:pt x="37" y="38"/>
                        </a:lnTo>
                        <a:lnTo>
                          <a:pt x="34" y="38"/>
                        </a:lnTo>
                        <a:lnTo>
                          <a:pt x="31" y="39"/>
                        </a:lnTo>
                        <a:lnTo>
                          <a:pt x="29" y="40"/>
                        </a:lnTo>
                        <a:lnTo>
                          <a:pt x="26" y="43"/>
                        </a:lnTo>
                        <a:lnTo>
                          <a:pt x="23" y="45"/>
                        </a:lnTo>
                        <a:lnTo>
                          <a:pt x="23" y="42"/>
                        </a:lnTo>
                        <a:lnTo>
                          <a:pt x="23" y="40"/>
                        </a:lnTo>
                        <a:lnTo>
                          <a:pt x="25" y="28"/>
                        </a:lnTo>
                        <a:lnTo>
                          <a:pt x="26" y="15"/>
                        </a:lnTo>
                        <a:lnTo>
                          <a:pt x="26" y="12"/>
                        </a:lnTo>
                        <a:lnTo>
                          <a:pt x="83" y="12"/>
                        </a:lnTo>
                        <a:lnTo>
                          <a:pt x="83" y="0"/>
                        </a:lnTo>
                        <a:lnTo>
                          <a:pt x="10" y="0"/>
                        </a:lnTo>
                        <a:lnTo>
                          <a:pt x="10" y="3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882" name="Freeform 748">
                    <a:extLst>
                      <a:ext uri="{FF2B5EF4-FFF2-40B4-BE49-F238E27FC236}">
                        <a16:creationId xmlns="" xmlns:a16="http://schemas.microsoft.com/office/drawing/2014/main" id="{02091F96-C4E6-4407-B083-BA5FC5249285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4438651" y="4332288"/>
                    <a:ext cx="49213" cy="65088"/>
                  </a:xfrm>
                  <a:custGeom>
                    <a:avLst/>
                    <a:gdLst>
                      <a:gd name="T0" fmla="*/ 77 w 95"/>
                      <a:gd name="T1" fmla="*/ 90 h 121"/>
                      <a:gd name="T2" fmla="*/ 95 w 95"/>
                      <a:gd name="T3" fmla="*/ 90 h 121"/>
                      <a:gd name="T4" fmla="*/ 95 w 95"/>
                      <a:gd name="T5" fmla="*/ 77 h 121"/>
                      <a:gd name="T6" fmla="*/ 77 w 95"/>
                      <a:gd name="T7" fmla="*/ 77 h 121"/>
                      <a:gd name="T8" fmla="*/ 77 w 95"/>
                      <a:gd name="T9" fmla="*/ 0 h 121"/>
                      <a:gd name="T10" fmla="*/ 57 w 95"/>
                      <a:gd name="T11" fmla="*/ 0 h 121"/>
                      <a:gd name="T12" fmla="*/ 0 w 95"/>
                      <a:gd name="T13" fmla="*/ 76 h 121"/>
                      <a:gd name="T14" fmla="*/ 0 w 95"/>
                      <a:gd name="T15" fmla="*/ 90 h 121"/>
                      <a:gd name="T16" fmla="*/ 57 w 95"/>
                      <a:gd name="T17" fmla="*/ 90 h 121"/>
                      <a:gd name="T18" fmla="*/ 57 w 95"/>
                      <a:gd name="T19" fmla="*/ 121 h 121"/>
                      <a:gd name="T20" fmla="*/ 77 w 95"/>
                      <a:gd name="T21" fmla="*/ 121 h 121"/>
                      <a:gd name="T22" fmla="*/ 77 w 95"/>
                      <a:gd name="T23" fmla="*/ 90 h 121"/>
                      <a:gd name="T24" fmla="*/ 57 w 95"/>
                      <a:gd name="T25" fmla="*/ 26 h 121"/>
                      <a:gd name="T26" fmla="*/ 57 w 95"/>
                      <a:gd name="T27" fmla="*/ 77 h 121"/>
                      <a:gd name="T28" fmla="*/ 19 w 95"/>
                      <a:gd name="T29" fmla="*/ 77 h 121"/>
                      <a:gd name="T30" fmla="*/ 57 w 95"/>
                      <a:gd name="T31" fmla="*/ 26 h 12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</a:cxnLst>
                    <a:rect l="0" t="0" r="r" b="b"/>
                    <a:pathLst>
                      <a:path w="95" h="121">
                        <a:moveTo>
                          <a:pt x="77" y="90"/>
                        </a:moveTo>
                        <a:lnTo>
                          <a:pt x="95" y="90"/>
                        </a:lnTo>
                        <a:lnTo>
                          <a:pt x="95" y="77"/>
                        </a:lnTo>
                        <a:lnTo>
                          <a:pt x="77" y="77"/>
                        </a:lnTo>
                        <a:lnTo>
                          <a:pt x="77" y="0"/>
                        </a:lnTo>
                        <a:lnTo>
                          <a:pt x="57" y="0"/>
                        </a:lnTo>
                        <a:lnTo>
                          <a:pt x="0" y="76"/>
                        </a:lnTo>
                        <a:lnTo>
                          <a:pt x="0" y="90"/>
                        </a:lnTo>
                        <a:lnTo>
                          <a:pt x="57" y="90"/>
                        </a:lnTo>
                        <a:lnTo>
                          <a:pt x="57" y="121"/>
                        </a:lnTo>
                        <a:lnTo>
                          <a:pt x="77" y="121"/>
                        </a:lnTo>
                        <a:lnTo>
                          <a:pt x="77" y="90"/>
                        </a:lnTo>
                        <a:close/>
                        <a:moveTo>
                          <a:pt x="57" y="26"/>
                        </a:moveTo>
                        <a:lnTo>
                          <a:pt x="57" y="77"/>
                        </a:lnTo>
                        <a:lnTo>
                          <a:pt x="19" y="77"/>
                        </a:lnTo>
                        <a:lnTo>
                          <a:pt x="57" y="26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883" name="Freeform 749">
                    <a:extLst>
                      <a:ext uri="{FF2B5EF4-FFF2-40B4-BE49-F238E27FC236}">
                        <a16:creationId xmlns="" xmlns:a16="http://schemas.microsoft.com/office/drawing/2014/main" id="{C8F171ED-0DAE-458B-8559-0FF9F5B8FFB3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440239" y="4467225"/>
                    <a:ext cx="46038" cy="65088"/>
                  </a:xfrm>
                  <a:custGeom>
                    <a:avLst/>
                    <a:gdLst>
                      <a:gd name="T0" fmla="*/ 61 w 87"/>
                      <a:gd name="T1" fmla="*/ 71 h 121"/>
                      <a:gd name="T2" fmla="*/ 65 w 87"/>
                      <a:gd name="T3" fmla="*/ 77 h 121"/>
                      <a:gd name="T4" fmla="*/ 67 w 87"/>
                      <a:gd name="T5" fmla="*/ 82 h 121"/>
                      <a:gd name="T6" fmla="*/ 67 w 87"/>
                      <a:gd name="T7" fmla="*/ 90 h 121"/>
                      <a:gd name="T8" fmla="*/ 64 w 87"/>
                      <a:gd name="T9" fmla="*/ 97 h 121"/>
                      <a:gd name="T10" fmla="*/ 60 w 87"/>
                      <a:gd name="T11" fmla="*/ 102 h 121"/>
                      <a:gd name="T12" fmla="*/ 54 w 87"/>
                      <a:gd name="T13" fmla="*/ 105 h 121"/>
                      <a:gd name="T14" fmla="*/ 46 w 87"/>
                      <a:gd name="T15" fmla="*/ 108 h 121"/>
                      <a:gd name="T16" fmla="*/ 40 w 87"/>
                      <a:gd name="T17" fmla="*/ 108 h 121"/>
                      <a:gd name="T18" fmla="*/ 34 w 87"/>
                      <a:gd name="T19" fmla="*/ 106 h 121"/>
                      <a:gd name="T20" fmla="*/ 25 w 87"/>
                      <a:gd name="T21" fmla="*/ 101 h 121"/>
                      <a:gd name="T22" fmla="*/ 22 w 87"/>
                      <a:gd name="T23" fmla="*/ 96 h 121"/>
                      <a:gd name="T24" fmla="*/ 19 w 87"/>
                      <a:gd name="T25" fmla="*/ 90 h 121"/>
                      <a:gd name="T26" fmla="*/ 0 w 87"/>
                      <a:gd name="T27" fmla="*/ 83 h 121"/>
                      <a:gd name="T28" fmla="*/ 0 w 87"/>
                      <a:gd name="T29" fmla="*/ 94 h 121"/>
                      <a:gd name="T30" fmla="*/ 4 w 87"/>
                      <a:gd name="T31" fmla="*/ 104 h 121"/>
                      <a:gd name="T32" fmla="*/ 11 w 87"/>
                      <a:gd name="T33" fmla="*/ 112 h 121"/>
                      <a:gd name="T34" fmla="*/ 22 w 87"/>
                      <a:gd name="T35" fmla="*/ 117 h 121"/>
                      <a:gd name="T36" fmla="*/ 33 w 87"/>
                      <a:gd name="T37" fmla="*/ 120 h 121"/>
                      <a:gd name="T38" fmla="*/ 46 w 87"/>
                      <a:gd name="T39" fmla="*/ 121 h 121"/>
                      <a:gd name="T40" fmla="*/ 61 w 87"/>
                      <a:gd name="T41" fmla="*/ 119 h 121"/>
                      <a:gd name="T42" fmla="*/ 72 w 87"/>
                      <a:gd name="T43" fmla="*/ 113 h 121"/>
                      <a:gd name="T44" fmla="*/ 80 w 87"/>
                      <a:gd name="T45" fmla="*/ 106 h 121"/>
                      <a:gd name="T46" fmla="*/ 86 w 87"/>
                      <a:gd name="T47" fmla="*/ 97 h 121"/>
                      <a:gd name="T48" fmla="*/ 87 w 87"/>
                      <a:gd name="T49" fmla="*/ 86 h 121"/>
                      <a:gd name="T50" fmla="*/ 86 w 87"/>
                      <a:gd name="T51" fmla="*/ 77 h 121"/>
                      <a:gd name="T52" fmla="*/ 81 w 87"/>
                      <a:gd name="T53" fmla="*/ 69 h 121"/>
                      <a:gd name="T54" fmla="*/ 73 w 87"/>
                      <a:gd name="T55" fmla="*/ 62 h 121"/>
                      <a:gd name="T56" fmla="*/ 63 w 87"/>
                      <a:gd name="T57" fmla="*/ 58 h 121"/>
                      <a:gd name="T58" fmla="*/ 72 w 87"/>
                      <a:gd name="T59" fmla="*/ 54 h 121"/>
                      <a:gd name="T60" fmla="*/ 79 w 87"/>
                      <a:gd name="T61" fmla="*/ 48 h 121"/>
                      <a:gd name="T62" fmla="*/ 83 w 87"/>
                      <a:gd name="T63" fmla="*/ 40 h 121"/>
                      <a:gd name="T64" fmla="*/ 83 w 87"/>
                      <a:gd name="T65" fmla="*/ 31 h 121"/>
                      <a:gd name="T66" fmla="*/ 81 w 87"/>
                      <a:gd name="T67" fmla="*/ 21 h 121"/>
                      <a:gd name="T68" fmla="*/ 77 w 87"/>
                      <a:gd name="T69" fmla="*/ 13 h 121"/>
                      <a:gd name="T70" fmla="*/ 71 w 87"/>
                      <a:gd name="T71" fmla="*/ 6 h 121"/>
                      <a:gd name="T72" fmla="*/ 60 w 87"/>
                      <a:gd name="T73" fmla="*/ 2 h 121"/>
                      <a:gd name="T74" fmla="*/ 48 w 87"/>
                      <a:gd name="T75" fmla="*/ 0 h 121"/>
                      <a:gd name="T76" fmla="*/ 36 w 87"/>
                      <a:gd name="T77" fmla="*/ 1 h 121"/>
                      <a:gd name="T78" fmla="*/ 25 w 87"/>
                      <a:gd name="T79" fmla="*/ 4 h 121"/>
                      <a:gd name="T80" fmla="*/ 17 w 87"/>
                      <a:gd name="T81" fmla="*/ 9 h 121"/>
                      <a:gd name="T82" fmla="*/ 8 w 87"/>
                      <a:gd name="T83" fmla="*/ 17 h 121"/>
                      <a:gd name="T84" fmla="*/ 4 w 87"/>
                      <a:gd name="T85" fmla="*/ 28 h 121"/>
                      <a:gd name="T86" fmla="*/ 22 w 87"/>
                      <a:gd name="T87" fmla="*/ 35 h 121"/>
                      <a:gd name="T88" fmla="*/ 23 w 87"/>
                      <a:gd name="T89" fmla="*/ 27 h 121"/>
                      <a:gd name="T90" fmla="*/ 27 w 87"/>
                      <a:gd name="T91" fmla="*/ 20 h 121"/>
                      <a:gd name="T92" fmla="*/ 33 w 87"/>
                      <a:gd name="T93" fmla="*/ 14 h 121"/>
                      <a:gd name="T94" fmla="*/ 44 w 87"/>
                      <a:gd name="T95" fmla="*/ 12 h 121"/>
                      <a:gd name="T96" fmla="*/ 54 w 87"/>
                      <a:gd name="T97" fmla="*/ 14 h 121"/>
                      <a:gd name="T98" fmla="*/ 60 w 87"/>
                      <a:gd name="T99" fmla="*/ 20 h 121"/>
                      <a:gd name="T100" fmla="*/ 63 w 87"/>
                      <a:gd name="T101" fmla="*/ 25 h 121"/>
                      <a:gd name="T102" fmla="*/ 64 w 87"/>
                      <a:gd name="T103" fmla="*/ 31 h 121"/>
                      <a:gd name="T104" fmla="*/ 63 w 87"/>
                      <a:gd name="T105" fmla="*/ 37 h 121"/>
                      <a:gd name="T106" fmla="*/ 60 w 87"/>
                      <a:gd name="T107" fmla="*/ 44 h 121"/>
                      <a:gd name="T108" fmla="*/ 56 w 87"/>
                      <a:gd name="T109" fmla="*/ 48 h 121"/>
                      <a:gd name="T110" fmla="*/ 50 w 87"/>
                      <a:gd name="T111" fmla="*/ 51 h 121"/>
                      <a:gd name="T112" fmla="*/ 45 w 87"/>
                      <a:gd name="T113" fmla="*/ 52 h 121"/>
                      <a:gd name="T114" fmla="*/ 37 w 87"/>
                      <a:gd name="T115" fmla="*/ 64 h 121"/>
                      <a:gd name="T116" fmla="*/ 49 w 87"/>
                      <a:gd name="T117" fmla="*/ 64 h 121"/>
                      <a:gd name="T118" fmla="*/ 54 w 87"/>
                      <a:gd name="T119" fmla="*/ 66 h 12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  <a:cxn ang="0">
                        <a:pos x="T102" y="T103"/>
                      </a:cxn>
                      <a:cxn ang="0">
                        <a:pos x="T104" y="T105"/>
                      </a:cxn>
                      <a:cxn ang="0">
                        <a:pos x="T106" y="T107"/>
                      </a:cxn>
                      <a:cxn ang="0">
                        <a:pos x="T108" y="T109"/>
                      </a:cxn>
                      <a:cxn ang="0">
                        <a:pos x="T110" y="T111"/>
                      </a:cxn>
                      <a:cxn ang="0">
                        <a:pos x="T112" y="T113"/>
                      </a:cxn>
                      <a:cxn ang="0">
                        <a:pos x="T114" y="T115"/>
                      </a:cxn>
                      <a:cxn ang="0">
                        <a:pos x="T116" y="T117"/>
                      </a:cxn>
                      <a:cxn ang="0">
                        <a:pos x="T118" y="T119"/>
                      </a:cxn>
                    </a:cxnLst>
                    <a:rect l="0" t="0" r="r" b="b"/>
                    <a:pathLst>
                      <a:path w="87" h="121">
                        <a:moveTo>
                          <a:pt x="57" y="69"/>
                        </a:moveTo>
                        <a:lnTo>
                          <a:pt x="60" y="70"/>
                        </a:lnTo>
                        <a:lnTo>
                          <a:pt x="61" y="71"/>
                        </a:lnTo>
                        <a:lnTo>
                          <a:pt x="63" y="73"/>
                        </a:lnTo>
                        <a:lnTo>
                          <a:pt x="64" y="74"/>
                        </a:lnTo>
                        <a:lnTo>
                          <a:pt x="65" y="77"/>
                        </a:lnTo>
                        <a:lnTo>
                          <a:pt x="65" y="78"/>
                        </a:lnTo>
                        <a:lnTo>
                          <a:pt x="67" y="81"/>
                        </a:lnTo>
                        <a:lnTo>
                          <a:pt x="67" y="82"/>
                        </a:lnTo>
                        <a:lnTo>
                          <a:pt x="67" y="85"/>
                        </a:lnTo>
                        <a:lnTo>
                          <a:pt x="67" y="87"/>
                        </a:lnTo>
                        <a:lnTo>
                          <a:pt x="67" y="90"/>
                        </a:lnTo>
                        <a:lnTo>
                          <a:pt x="65" y="93"/>
                        </a:lnTo>
                        <a:lnTo>
                          <a:pt x="65" y="96"/>
                        </a:lnTo>
                        <a:lnTo>
                          <a:pt x="64" y="97"/>
                        </a:lnTo>
                        <a:lnTo>
                          <a:pt x="63" y="100"/>
                        </a:lnTo>
                        <a:lnTo>
                          <a:pt x="61" y="101"/>
                        </a:lnTo>
                        <a:lnTo>
                          <a:pt x="60" y="102"/>
                        </a:lnTo>
                        <a:lnTo>
                          <a:pt x="57" y="104"/>
                        </a:lnTo>
                        <a:lnTo>
                          <a:pt x="56" y="105"/>
                        </a:lnTo>
                        <a:lnTo>
                          <a:pt x="54" y="105"/>
                        </a:lnTo>
                        <a:lnTo>
                          <a:pt x="52" y="106"/>
                        </a:lnTo>
                        <a:lnTo>
                          <a:pt x="49" y="106"/>
                        </a:lnTo>
                        <a:lnTo>
                          <a:pt x="46" y="108"/>
                        </a:lnTo>
                        <a:lnTo>
                          <a:pt x="45" y="108"/>
                        </a:lnTo>
                        <a:lnTo>
                          <a:pt x="42" y="108"/>
                        </a:lnTo>
                        <a:lnTo>
                          <a:pt x="40" y="108"/>
                        </a:lnTo>
                        <a:lnTo>
                          <a:pt x="38" y="108"/>
                        </a:lnTo>
                        <a:lnTo>
                          <a:pt x="36" y="108"/>
                        </a:lnTo>
                        <a:lnTo>
                          <a:pt x="34" y="106"/>
                        </a:lnTo>
                        <a:lnTo>
                          <a:pt x="30" y="105"/>
                        </a:lnTo>
                        <a:lnTo>
                          <a:pt x="27" y="102"/>
                        </a:lnTo>
                        <a:lnTo>
                          <a:pt x="25" y="101"/>
                        </a:lnTo>
                        <a:lnTo>
                          <a:pt x="23" y="100"/>
                        </a:lnTo>
                        <a:lnTo>
                          <a:pt x="22" y="98"/>
                        </a:lnTo>
                        <a:lnTo>
                          <a:pt x="22" y="96"/>
                        </a:lnTo>
                        <a:lnTo>
                          <a:pt x="21" y="94"/>
                        </a:lnTo>
                        <a:lnTo>
                          <a:pt x="21" y="92"/>
                        </a:lnTo>
                        <a:lnTo>
                          <a:pt x="19" y="90"/>
                        </a:lnTo>
                        <a:lnTo>
                          <a:pt x="19" y="87"/>
                        </a:lnTo>
                        <a:lnTo>
                          <a:pt x="19" y="83"/>
                        </a:lnTo>
                        <a:lnTo>
                          <a:pt x="0" y="83"/>
                        </a:lnTo>
                        <a:lnTo>
                          <a:pt x="0" y="89"/>
                        </a:lnTo>
                        <a:lnTo>
                          <a:pt x="0" y="92"/>
                        </a:lnTo>
                        <a:lnTo>
                          <a:pt x="0" y="94"/>
                        </a:lnTo>
                        <a:lnTo>
                          <a:pt x="2" y="98"/>
                        </a:lnTo>
                        <a:lnTo>
                          <a:pt x="3" y="101"/>
                        </a:lnTo>
                        <a:lnTo>
                          <a:pt x="4" y="104"/>
                        </a:lnTo>
                        <a:lnTo>
                          <a:pt x="7" y="106"/>
                        </a:lnTo>
                        <a:lnTo>
                          <a:pt x="8" y="109"/>
                        </a:lnTo>
                        <a:lnTo>
                          <a:pt x="11" y="112"/>
                        </a:lnTo>
                        <a:lnTo>
                          <a:pt x="15" y="113"/>
                        </a:lnTo>
                        <a:lnTo>
                          <a:pt x="18" y="116"/>
                        </a:lnTo>
                        <a:lnTo>
                          <a:pt x="22" y="117"/>
                        </a:lnTo>
                        <a:lnTo>
                          <a:pt x="25" y="119"/>
                        </a:lnTo>
                        <a:lnTo>
                          <a:pt x="29" y="120"/>
                        </a:lnTo>
                        <a:lnTo>
                          <a:pt x="33" y="120"/>
                        </a:lnTo>
                        <a:lnTo>
                          <a:pt x="37" y="121"/>
                        </a:lnTo>
                        <a:lnTo>
                          <a:pt x="42" y="121"/>
                        </a:lnTo>
                        <a:lnTo>
                          <a:pt x="46" y="121"/>
                        </a:lnTo>
                        <a:lnTo>
                          <a:pt x="52" y="120"/>
                        </a:lnTo>
                        <a:lnTo>
                          <a:pt x="56" y="120"/>
                        </a:lnTo>
                        <a:lnTo>
                          <a:pt x="61" y="119"/>
                        </a:lnTo>
                        <a:lnTo>
                          <a:pt x="65" y="117"/>
                        </a:lnTo>
                        <a:lnTo>
                          <a:pt x="68" y="116"/>
                        </a:lnTo>
                        <a:lnTo>
                          <a:pt x="72" y="113"/>
                        </a:lnTo>
                        <a:lnTo>
                          <a:pt x="75" y="112"/>
                        </a:lnTo>
                        <a:lnTo>
                          <a:pt x="77" y="109"/>
                        </a:lnTo>
                        <a:lnTo>
                          <a:pt x="80" y="106"/>
                        </a:lnTo>
                        <a:lnTo>
                          <a:pt x="83" y="104"/>
                        </a:lnTo>
                        <a:lnTo>
                          <a:pt x="84" y="100"/>
                        </a:lnTo>
                        <a:lnTo>
                          <a:pt x="86" y="97"/>
                        </a:lnTo>
                        <a:lnTo>
                          <a:pt x="86" y="93"/>
                        </a:lnTo>
                        <a:lnTo>
                          <a:pt x="87" y="90"/>
                        </a:lnTo>
                        <a:lnTo>
                          <a:pt x="87" y="86"/>
                        </a:lnTo>
                        <a:lnTo>
                          <a:pt x="87" y="83"/>
                        </a:lnTo>
                        <a:lnTo>
                          <a:pt x="87" y="79"/>
                        </a:lnTo>
                        <a:lnTo>
                          <a:pt x="86" y="77"/>
                        </a:lnTo>
                        <a:lnTo>
                          <a:pt x="84" y="74"/>
                        </a:lnTo>
                        <a:lnTo>
                          <a:pt x="83" y="71"/>
                        </a:lnTo>
                        <a:lnTo>
                          <a:pt x="81" y="69"/>
                        </a:lnTo>
                        <a:lnTo>
                          <a:pt x="79" y="66"/>
                        </a:lnTo>
                        <a:lnTo>
                          <a:pt x="76" y="64"/>
                        </a:lnTo>
                        <a:lnTo>
                          <a:pt x="73" y="62"/>
                        </a:lnTo>
                        <a:lnTo>
                          <a:pt x="71" y="60"/>
                        </a:lnTo>
                        <a:lnTo>
                          <a:pt x="67" y="59"/>
                        </a:lnTo>
                        <a:lnTo>
                          <a:pt x="63" y="58"/>
                        </a:lnTo>
                        <a:lnTo>
                          <a:pt x="65" y="56"/>
                        </a:lnTo>
                        <a:lnTo>
                          <a:pt x="69" y="55"/>
                        </a:lnTo>
                        <a:lnTo>
                          <a:pt x="72" y="54"/>
                        </a:lnTo>
                        <a:lnTo>
                          <a:pt x="75" y="52"/>
                        </a:lnTo>
                        <a:lnTo>
                          <a:pt x="77" y="50"/>
                        </a:lnTo>
                        <a:lnTo>
                          <a:pt x="79" y="48"/>
                        </a:lnTo>
                        <a:lnTo>
                          <a:pt x="80" y="46"/>
                        </a:lnTo>
                        <a:lnTo>
                          <a:pt x="81" y="43"/>
                        </a:lnTo>
                        <a:lnTo>
                          <a:pt x="83" y="40"/>
                        </a:lnTo>
                        <a:lnTo>
                          <a:pt x="83" y="37"/>
                        </a:lnTo>
                        <a:lnTo>
                          <a:pt x="83" y="35"/>
                        </a:lnTo>
                        <a:lnTo>
                          <a:pt x="83" y="31"/>
                        </a:lnTo>
                        <a:lnTo>
                          <a:pt x="83" y="28"/>
                        </a:lnTo>
                        <a:lnTo>
                          <a:pt x="83" y="24"/>
                        </a:lnTo>
                        <a:lnTo>
                          <a:pt x="81" y="21"/>
                        </a:lnTo>
                        <a:lnTo>
                          <a:pt x="81" y="19"/>
                        </a:lnTo>
                        <a:lnTo>
                          <a:pt x="79" y="16"/>
                        </a:lnTo>
                        <a:lnTo>
                          <a:pt x="77" y="13"/>
                        </a:lnTo>
                        <a:lnTo>
                          <a:pt x="76" y="10"/>
                        </a:lnTo>
                        <a:lnTo>
                          <a:pt x="73" y="9"/>
                        </a:lnTo>
                        <a:lnTo>
                          <a:pt x="71" y="6"/>
                        </a:lnTo>
                        <a:lnTo>
                          <a:pt x="67" y="5"/>
                        </a:lnTo>
                        <a:lnTo>
                          <a:pt x="64" y="4"/>
                        </a:lnTo>
                        <a:lnTo>
                          <a:pt x="60" y="2"/>
                        </a:lnTo>
                        <a:lnTo>
                          <a:pt x="56" y="1"/>
                        </a:lnTo>
                        <a:lnTo>
                          <a:pt x="52" y="1"/>
                        </a:lnTo>
                        <a:lnTo>
                          <a:pt x="48" y="0"/>
                        </a:lnTo>
                        <a:lnTo>
                          <a:pt x="44" y="0"/>
                        </a:lnTo>
                        <a:lnTo>
                          <a:pt x="40" y="0"/>
                        </a:lnTo>
                        <a:lnTo>
                          <a:pt x="36" y="1"/>
                        </a:lnTo>
                        <a:lnTo>
                          <a:pt x="31" y="1"/>
                        </a:lnTo>
                        <a:lnTo>
                          <a:pt x="29" y="2"/>
                        </a:lnTo>
                        <a:lnTo>
                          <a:pt x="25" y="4"/>
                        </a:lnTo>
                        <a:lnTo>
                          <a:pt x="22" y="5"/>
                        </a:lnTo>
                        <a:lnTo>
                          <a:pt x="19" y="6"/>
                        </a:lnTo>
                        <a:lnTo>
                          <a:pt x="17" y="9"/>
                        </a:lnTo>
                        <a:lnTo>
                          <a:pt x="13" y="12"/>
                        </a:lnTo>
                        <a:lnTo>
                          <a:pt x="10" y="14"/>
                        </a:lnTo>
                        <a:lnTo>
                          <a:pt x="8" y="17"/>
                        </a:lnTo>
                        <a:lnTo>
                          <a:pt x="7" y="21"/>
                        </a:lnTo>
                        <a:lnTo>
                          <a:pt x="6" y="24"/>
                        </a:lnTo>
                        <a:lnTo>
                          <a:pt x="4" y="28"/>
                        </a:lnTo>
                        <a:lnTo>
                          <a:pt x="3" y="31"/>
                        </a:lnTo>
                        <a:lnTo>
                          <a:pt x="3" y="35"/>
                        </a:lnTo>
                        <a:lnTo>
                          <a:pt x="22" y="35"/>
                        </a:lnTo>
                        <a:lnTo>
                          <a:pt x="22" y="32"/>
                        </a:lnTo>
                        <a:lnTo>
                          <a:pt x="23" y="29"/>
                        </a:lnTo>
                        <a:lnTo>
                          <a:pt x="23" y="27"/>
                        </a:lnTo>
                        <a:lnTo>
                          <a:pt x="25" y="24"/>
                        </a:lnTo>
                        <a:lnTo>
                          <a:pt x="26" y="23"/>
                        </a:lnTo>
                        <a:lnTo>
                          <a:pt x="27" y="20"/>
                        </a:lnTo>
                        <a:lnTo>
                          <a:pt x="29" y="19"/>
                        </a:lnTo>
                        <a:lnTo>
                          <a:pt x="30" y="17"/>
                        </a:lnTo>
                        <a:lnTo>
                          <a:pt x="33" y="14"/>
                        </a:lnTo>
                        <a:lnTo>
                          <a:pt x="36" y="13"/>
                        </a:lnTo>
                        <a:lnTo>
                          <a:pt x="40" y="13"/>
                        </a:lnTo>
                        <a:lnTo>
                          <a:pt x="44" y="12"/>
                        </a:lnTo>
                        <a:lnTo>
                          <a:pt x="48" y="13"/>
                        </a:lnTo>
                        <a:lnTo>
                          <a:pt x="52" y="13"/>
                        </a:lnTo>
                        <a:lnTo>
                          <a:pt x="54" y="14"/>
                        </a:lnTo>
                        <a:lnTo>
                          <a:pt x="57" y="16"/>
                        </a:lnTo>
                        <a:lnTo>
                          <a:pt x="58" y="19"/>
                        </a:lnTo>
                        <a:lnTo>
                          <a:pt x="60" y="20"/>
                        </a:lnTo>
                        <a:lnTo>
                          <a:pt x="61" y="21"/>
                        </a:lnTo>
                        <a:lnTo>
                          <a:pt x="63" y="23"/>
                        </a:lnTo>
                        <a:lnTo>
                          <a:pt x="63" y="25"/>
                        </a:lnTo>
                        <a:lnTo>
                          <a:pt x="64" y="27"/>
                        </a:lnTo>
                        <a:lnTo>
                          <a:pt x="64" y="29"/>
                        </a:lnTo>
                        <a:lnTo>
                          <a:pt x="64" y="31"/>
                        </a:lnTo>
                        <a:lnTo>
                          <a:pt x="64" y="33"/>
                        </a:lnTo>
                        <a:lnTo>
                          <a:pt x="64" y="36"/>
                        </a:lnTo>
                        <a:lnTo>
                          <a:pt x="63" y="37"/>
                        </a:lnTo>
                        <a:lnTo>
                          <a:pt x="63" y="40"/>
                        </a:lnTo>
                        <a:lnTo>
                          <a:pt x="61" y="42"/>
                        </a:lnTo>
                        <a:lnTo>
                          <a:pt x="60" y="44"/>
                        </a:lnTo>
                        <a:lnTo>
                          <a:pt x="58" y="46"/>
                        </a:lnTo>
                        <a:lnTo>
                          <a:pt x="57" y="47"/>
                        </a:lnTo>
                        <a:lnTo>
                          <a:pt x="56" y="48"/>
                        </a:lnTo>
                        <a:lnTo>
                          <a:pt x="53" y="50"/>
                        </a:lnTo>
                        <a:lnTo>
                          <a:pt x="52" y="50"/>
                        </a:lnTo>
                        <a:lnTo>
                          <a:pt x="50" y="51"/>
                        </a:lnTo>
                        <a:lnTo>
                          <a:pt x="48" y="52"/>
                        </a:lnTo>
                        <a:lnTo>
                          <a:pt x="46" y="52"/>
                        </a:lnTo>
                        <a:lnTo>
                          <a:pt x="45" y="52"/>
                        </a:lnTo>
                        <a:lnTo>
                          <a:pt x="42" y="52"/>
                        </a:lnTo>
                        <a:lnTo>
                          <a:pt x="37" y="52"/>
                        </a:lnTo>
                        <a:lnTo>
                          <a:pt x="37" y="64"/>
                        </a:lnTo>
                        <a:lnTo>
                          <a:pt x="44" y="64"/>
                        </a:lnTo>
                        <a:lnTo>
                          <a:pt x="46" y="64"/>
                        </a:lnTo>
                        <a:lnTo>
                          <a:pt x="49" y="64"/>
                        </a:lnTo>
                        <a:lnTo>
                          <a:pt x="50" y="64"/>
                        </a:lnTo>
                        <a:lnTo>
                          <a:pt x="52" y="66"/>
                        </a:lnTo>
                        <a:lnTo>
                          <a:pt x="54" y="66"/>
                        </a:lnTo>
                        <a:lnTo>
                          <a:pt x="56" y="67"/>
                        </a:lnTo>
                        <a:lnTo>
                          <a:pt x="57" y="69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884" name="Freeform 750">
                    <a:extLst>
                      <a:ext uri="{FF2B5EF4-FFF2-40B4-BE49-F238E27FC236}">
                        <a16:creationId xmlns="" xmlns:a16="http://schemas.microsoft.com/office/drawing/2014/main" id="{62F44FBC-5159-456E-B941-DD61984EF49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440239" y="4602163"/>
                    <a:ext cx="46038" cy="63500"/>
                  </a:xfrm>
                  <a:custGeom>
                    <a:avLst/>
                    <a:gdLst>
                      <a:gd name="T0" fmla="*/ 79 w 87"/>
                      <a:gd name="T1" fmla="*/ 50 h 119"/>
                      <a:gd name="T2" fmla="*/ 83 w 87"/>
                      <a:gd name="T3" fmla="*/ 43 h 119"/>
                      <a:gd name="T4" fmla="*/ 84 w 87"/>
                      <a:gd name="T5" fmla="*/ 35 h 119"/>
                      <a:gd name="T6" fmla="*/ 84 w 87"/>
                      <a:gd name="T7" fmla="*/ 28 h 119"/>
                      <a:gd name="T8" fmla="*/ 83 w 87"/>
                      <a:gd name="T9" fmla="*/ 21 h 119"/>
                      <a:gd name="T10" fmla="*/ 80 w 87"/>
                      <a:gd name="T11" fmla="*/ 16 h 119"/>
                      <a:gd name="T12" fmla="*/ 76 w 87"/>
                      <a:gd name="T13" fmla="*/ 11 h 119"/>
                      <a:gd name="T14" fmla="*/ 71 w 87"/>
                      <a:gd name="T15" fmla="*/ 7 h 119"/>
                      <a:gd name="T16" fmla="*/ 64 w 87"/>
                      <a:gd name="T17" fmla="*/ 4 h 119"/>
                      <a:gd name="T18" fmla="*/ 56 w 87"/>
                      <a:gd name="T19" fmla="*/ 1 h 119"/>
                      <a:gd name="T20" fmla="*/ 48 w 87"/>
                      <a:gd name="T21" fmla="*/ 0 h 119"/>
                      <a:gd name="T22" fmla="*/ 40 w 87"/>
                      <a:gd name="T23" fmla="*/ 0 h 119"/>
                      <a:gd name="T24" fmla="*/ 33 w 87"/>
                      <a:gd name="T25" fmla="*/ 1 h 119"/>
                      <a:gd name="T26" fmla="*/ 26 w 87"/>
                      <a:gd name="T27" fmla="*/ 4 h 119"/>
                      <a:gd name="T28" fmla="*/ 19 w 87"/>
                      <a:gd name="T29" fmla="*/ 7 h 119"/>
                      <a:gd name="T30" fmla="*/ 14 w 87"/>
                      <a:gd name="T31" fmla="*/ 12 h 119"/>
                      <a:gd name="T32" fmla="*/ 8 w 87"/>
                      <a:gd name="T33" fmla="*/ 19 h 119"/>
                      <a:gd name="T34" fmla="*/ 6 w 87"/>
                      <a:gd name="T35" fmla="*/ 27 h 119"/>
                      <a:gd name="T36" fmla="*/ 3 w 87"/>
                      <a:gd name="T37" fmla="*/ 36 h 119"/>
                      <a:gd name="T38" fmla="*/ 23 w 87"/>
                      <a:gd name="T39" fmla="*/ 42 h 119"/>
                      <a:gd name="T40" fmla="*/ 23 w 87"/>
                      <a:gd name="T41" fmla="*/ 34 h 119"/>
                      <a:gd name="T42" fmla="*/ 25 w 87"/>
                      <a:gd name="T43" fmla="*/ 27 h 119"/>
                      <a:gd name="T44" fmla="*/ 29 w 87"/>
                      <a:gd name="T45" fmla="*/ 21 h 119"/>
                      <a:gd name="T46" fmla="*/ 33 w 87"/>
                      <a:gd name="T47" fmla="*/ 17 h 119"/>
                      <a:gd name="T48" fmla="*/ 38 w 87"/>
                      <a:gd name="T49" fmla="*/ 13 h 119"/>
                      <a:gd name="T50" fmla="*/ 44 w 87"/>
                      <a:gd name="T51" fmla="*/ 13 h 119"/>
                      <a:gd name="T52" fmla="*/ 52 w 87"/>
                      <a:gd name="T53" fmla="*/ 13 h 119"/>
                      <a:gd name="T54" fmla="*/ 57 w 87"/>
                      <a:gd name="T55" fmla="*/ 17 h 119"/>
                      <a:gd name="T56" fmla="*/ 60 w 87"/>
                      <a:gd name="T57" fmla="*/ 20 h 119"/>
                      <a:gd name="T58" fmla="*/ 63 w 87"/>
                      <a:gd name="T59" fmla="*/ 23 h 119"/>
                      <a:gd name="T60" fmla="*/ 64 w 87"/>
                      <a:gd name="T61" fmla="*/ 27 h 119"/>
                      <a:gd name="T62" fmla="*/ 64 w 87"/>
                      <a:gd name="T63" fmla="*/ 31 h 119"/>
                      <a:gd name="T64" fmla="*/ 63 w 87"/>
                      <a:gd name="T65" fmla="*/ 38 h 119"/>
                      <a:gd name="T66" fmla="*/ 60 w 87"/>
                      <a:gd name="T67" fmla="*/ 44 h 119"/>
                      <a:gd name="T68" fmla="*/ 56 w 87"/>
                      <a:gd name="T69" fmla="*/ 51 h 119"/>
                      <a:gd name="T70" fmla="*/ 49 w 87"/>
                      <a:gd name="T71" fmla="*/ 57 h 119"/>
                      <a:gd name="T72" fmla="*/ 42 w 87"/>
                      <a:gd name="T73" fmla="*/ 63 h 119"/>
                      <a:gd name="T74" fmla="*/ 34 w 87"/>
                      <a:gd name="T75" fmla="*/ 71 h 119"/>
                      <a:gd name="T76" fmla="*/ 25 w 87"/>
                      <a:gd name="T77" fmla="*/ 80 h 119"/>
                      <a:gd name="T78" fmla="*/ 14 w 87"/>
                      <a:gd name="T79" fmla="*/ 88 h 119"/>
                      <a:gd name="T80" fmla="*/ 8 w 87"/>
                      <a:gd name="T81" fmla="*/ 94 h 119"/>
                      <a:gd name="T82" fmla="*/ 4 w 87"/>
                      <a:gd name="T83" fmla="*/ 100 h 119"/>
                      <a:gd name="T84" fmla="*/ 2 w 87"/>
                      <a:gd name="T85" fmla="*/ 104 h 119"/>
                      <a:gd name="T86" fmla="*/ 0 w 87"/>
                      <a:gd name="T87" fmla="*/ 108 h 119"/>
                      <a:gd name="T88" fmla="*/ 87 w 87"/>
                      <a:gd name="T89" fmla="*/ 119 h 119"/>
                      <a:gd name="T90" fmla="*/ 23 w 87"/>
                      <a:gd name="T91" fmla="*/ 107 h 119"/>
                      <a:gd name="T92" fmla="*/ 27 w 87"/>
                      <a:gd name="T93" fmla="*/ 101 h 119"/>
                      <a:gd name="T94" fmla="*/ 33 w 87"/>
                      <a:gd name="T95" fmla="*/ 94 h 119"/>
                      <a:gd name="T96" fmla="*/ 60 w 87"/>
                      <a:gd name="T97" fmla="*/ 71 h 119"/>
                      <a:gd name="T98" fmla="*/ 75 w 87"/>
                      <a:gd name="T99" fmla="*/ 57 h 11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87" h="119">
                        <a:moveTo>
                          <a:pt x="77" y="54"/>
                        </a:moveTo>
                        <a:lnTo>
                          <a:pt x="79" y="50"/>
                        </a:lnTo>
                        <a:lnTo>
                          <a:pt x="81" y="46"/>
                        </a:lnTo>
                        <a:lnTo>
                          <a:pt x="83" y="43"/>
                        </a:lnTo>
                        <a:lnTo>
                          <a:pt x="84" y="39"/>
                        </a:lnTo>
                        <a:lnTo>
                          <a:pt x="84" y="35"/>
                        </a:lnTo>
                        <a:lnTo>
                          <a:pt x="84" y="31"/>
                        </a:lnTo>
                        <a:lnTo>
                          <a:pt x="84" y="28"/>
                        </a:lnTo>
                        <a:lnTo>
                          <a:pt x="84" y="24"/>
                        </a:lnTo>
                        <a:lnTo>
                          <a:pt x="83" y="21"/>
                        </a:lnTo>
                        <a:lnTo>
                          <a:pt x="81" y="19"/>
                        </a:lnTo>
                        <a:lnTo>
                          <a:pt x="80" y="16"/>
                        </a:lnTo>
                        <a:lnTo>
                          <a:pt x="77" y="13"/>
                        </a:lnTo>
                        <a:lnTo>
                          <a:pt x="76" y="11"/>
                        </a:lnTo>
                        <a:lnTo>
                          <a:pt x="73" y="9"/>
                        </a:lnTo>
                        <a:lnTo>
                          <a:pt x="71" y="7"/>
                        </a:lnTo>
                        <a:lnTo>
                          <a:pt x="67" y="5"/>
                        </a:lnTo>
                        <a:lnTo>
                          <a:pt x="64" y="4"/>
                        </a:lnTo>
                        <a:lnTo>
                          <a:pt x="60" y="2"/>
                        </a:lnTo>
                        <a:lnTo>
                          <a:pt x="56" y="1"/>
                        </a:lnTo>
                        <a:lnTo>
                          <a:pt x="52" y="0"/>
                        </a:lnTo>
                        <a:lnTo>
                          <a:pt x="48" y="0"/>
                        </a:lnTo>
                        <a:lnTo>
                          <a:pt x="44" y="0"/>
                        </a:lnTo>
                        <a:lnTo>
                          <a:pt x="40" y="0"/>
                        </a:lnTo>
                        <a:lnTo>
                          <a:pt x="36" y="0"/>
                        </a:lnTo>
                        <a:lnTo>
                          <a:pt x="33" y="1"/>
                        </a:lnTo>
                        <a:lnTo>
                          <a:pt x="29" y="2"/>
                        </a:lnTo>
                        <a:lnTo>
                          <a:pt x="26" y="4"/>
                        </a:lnTo>
                        <a:lnTo>
                          <a:pt x="23" y="5"/>
                        </a:lnTo>
                        <a:lnTo>
                          <a:pt x="19" y="7"/>
                        </a:lnTo>
                        <a:lnTo>
                          <a:pt x="17" y="9"/>
                        </a:lnTo>
                        <a:lnTo>
                          <a:pt x="14" y="12"/>
                        </a:lnTo>
                        <a:lnTo>
                          <a:pt x="11" y="15"/>
                        </a:lnTo>
                        <a:lnTo>
                          <a:pt x="8" y="19"/>
                        </a:lnTo>
                        <a:lnTo>
                          <a:pt x="7" y="23"/>
                        </a:lnTo>
                        <a:lnTo>
                          <a:pt x="6" y="27"/>
                        </a:lnTo>
                        <a:lnTo>
                          <a:pt x="4" y="31"/>
                        </a:lnTo>
                        <a:lnTo>
                          <a:pt x="3" y="36"/>
                        </a:lnTo>
                        <a:lnTo>
                          <a:pt x="3" y="42"/>
                        </a:lnTo>
                        <a:lnTo>
                          <a:pt x="23" y="42"/>
                        </a:lnTo>
                        <a:lnTo>
                          <a:pt x="23" y="38"/>
                        </a:lnTo>
                        <a:lnTo>
                          <a:pt x="23" y="34"/>
                        </a:lnTo>
                        <a:lnTo>
                          <a:pt x="25" y="30"/>
                        </a:lnTo>
                        <a:lnTo>
                          <a:pt x="25" y="27"/>
                        </a:lnTo>
                        <a:lnTo>
                          <a:pt x="26" y="24"/>
                        </a:lnTo>
                        <a:lnTo>
                          <a:pt x="29" y="21"/>
                        </a:lnTo>
                        <a:lnTo>
                          <a:pt x="30" y="19"/>
                        </a:lnTo>
                        <a:lnTo>
                          <a:pt x="33" y="17"/>
                        </a:lnTo>
                        <a:lnTo>
                          <a:pt x="36" y="15"/>
                        </a:lnTo>
                        <a:lnTo>
                          <a:pt x="38" y="13"/>
                        </a:lnTo>
                        <a:lnTo>
                          <a:pt x="41" y="13"/>
                        </a:lnTo>
                        <a:lnTo>
                          <a:pt x="44" y="13"/>
                        </a:lnTo>
                        <a:lnTo>
                          <a:pt x="48" y="13"/>
                        </a:lnTo>
                        <a:lnTo>
                          <a:pt x="52" y="13"/>
                        </a:lnTo>
                        <a:lnTo>
                          <a:pt x="54" y="15"/>
                        </a:lnTo>
                        <a:lnTo>
                          <a:pt x="57" y="17"/>
                        </a:lnTo>
                        <a:lnTo>
                          <a:pt x="58" y="19"/>
                        </a:lnTo>
                        <a:lnTo>
                          <a:pt x="60" y="20"/>
                        </a:lnTo>
                        <a:lnTo>
                          <a:pt x="61" y="21"/>
                        </a:lnTo>
                        <a:lnTo>
                          <a:pt x="63" y="23"/>
                        </a:lnTo>
                        <a:lnTo>
                          <a:pt x="63" y="25"/>
                        </a:lnTo>
                        <a:lnTo>
                          <a:pt x="64" y="27"/>
                        </a:lnTo>
                        <a:lnTo>
                          <a:pt x="64" y="28"/>
                        </a:lnTo>
                        <a:lnTo>
                          <a:pt x="64" y="31"/>
                        </a:lnTo>
                        <a:lnTo>
                          <a:pt x="64" y="34"/>
                        </a:lnTo>
                        <a:lnTo>
                          <a:pt x="63" y="38"/>
                        </a:lnTo>
                        <a:lnTo>
                          <a:pt x="61" y="40"/>
                        </a:lnTo>
                        <a:lnTo>
                          <a:pt x="60" y="44"/>
                        </a:lnTo>
                        <a:lnTo>
                          <a:pt x="58" y="47"/>
                        </a:lnTo>
                        <a:lnTo>
                          <a:pt x="56" y="51"/>
                        </a:lnTo>
                        <a:lnTo>
                          <a:pt x="53" y="54"/>
                        </a:lnTo>
                        <a:lnTo>
                          <a:pt x="49" y="57"/>
                        </a:lnTo>
                        <a:lnTo>
                          <a:pt x="46" y="61"/>
                        </a:lnTo>
                        <a:lnTo>
                          <a:pt x="42" y="63"/>
                        </a:lnTo>
                        <a:lnTo>
                          <a:pt x="38" y="67"/>
                        </a:lnTo>
                        <a:lnTo>
                          <a:pt x="34" y="71"/>
                        </a:lnTo>
                        <a:lnTo>
                          <a:pt x="29" y="76"/>
                        </a:lnTo>
                        <a:lnTo>
                          <a:pt x="25" y="80"/>
                        </a:lnTo>
                        <a:lnTo>
                          <a:pt x="19" y="84"/>
                        </a:lnTo>
                        <a:lnTo>
                          <a:pt x="14" y="88"/>
                        </a:lnTo>
                        <a:lnTo>
                          <a:pt x="11" y="92"/>
                        </a:lnTo>
                        <a:lnTo>
                          <a:pt x="8" y="94"/>
                        </a:lnTo>
                        <a:lnTo>
                          <a:pt x="6" y="97"/>
                        </a:lnTo>
                        <a:lnTo>
                          <a:pt x="4" y="100"/>
                        </a:lnTo>
                        <a:lnTo>
                          <a:pt x="3" y="101"/>
                        </a:lnTo>
                        <a:lnTo>
                          <a:pt x="2" y="104"/>
                        </a:lnTo>
                        <a:lnTo>
                          <a:pt x="0" y="105"/>
                        </a:lnTo>
                        <a:lnTo>
                          <a:pt x="0" y="108"/>
                        </a:lnTo>
                        <a:lnTo>
                          <a:pt x="0" y="119"/>
                        </a:lnTo>
                        <a:lnTo>
                          <a:pt x="87" y="119"/>
                        </a:lnTo>
                        <a:lnTo>
                          <a:pt x="87" y="107"/>
                        </a:lnTo>
                        <a:lnTo>
                          <a:pt x="23" y="107"/>
                        </a:lnTo>
                        <a:lnTo>
                          <a:pt x="25" y="104"/>
                        </a:lnTo>
                        <a:lnTo>
                          <a:pt x="27" y="101"/>
                        </a:lnTo>
                        <a:lnTo>
                          <a:pt x="30" y="98"/>
                        </a:lnTo>
                        <a:lnTo>
                          <a:pt x="33" y="94"/>
                        </a:lnTo>
                        <a:lnTo>
                          <a:pt x="46" y="82"/>
                        </a:lnTo>
                        <a:lnTo>
                          <a:pt x="60" y="71"/>
                        </a:lnTo>
                        <a:lnTo>
                          <a:pt x="72" y="59"/>
                        </a:lnTo>
                        <a:lnTo>
                          <a:pt x="75" y="57"/>
                        </a:lnTo>
                        <a:lnTo>
                          <a:pt x="77" y="54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885" name="Freeform 751">
                    <a:extLst>
                      <a:ext uri="{FF2B5EF4-FFF2-40B4-BE49-F238E27FC236}">
                        <a16:creationId xmlns="" xmlns:a16="http://schemas.microsoft.com/office/drawing/2014/main" id="{E8D16665-04E8-4C61-BE6D-F1EBC0C362B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446589" y="4735513"/>
                    <a:ext cx="23813" cy="63500"/>
                  </a:xfrm>
                  <a:custGeom>
                    <a:avLst/>
                    <a:gdLst>
                      <a:gd name="T0" fmla="*/ 46 w 46"/>
                      <a:gd name="T1" fmla="*/ 120 h 120"/>
                      <a:gd name="T2" fmla="*/ 46 w 46"/>
                      <a:gd name="T3" fmla="*/ 0 h 120"/>
                      <a:gd name="T4" fmla="*/ 35 w 46"/>
                      <a:gd name="T5" fmla="*/ 0 h 120"/>
                      <a:gd name="T6" fmla="*/ 35 w 46"/>
                      <a:gd name="T7" fmla="*/ 1 h 120"/>
                      <a:gd name="T8" fmla="*/ 35 w 46"/>
                      <a:gd name="T9" fmla="*/ 4 h 120"/>
                      <a:gd name="T10" fmla="*/ 34 w 46"/>
                      <a:gd name="T11" fmla="*/ 5 h 120"/>
                      <a:gd name="T12" fmla="*/ 33 w 46"/>
                      <a:gd name="T13" fmla="*/ 8 h 120"/>
                      <a:gd name="T14" fmla="*/ 33 w 46"/>
                      <a:gd name="T15" fmla="*/ 9 h 120"/>
                      <a:gd name="T16" fmla="*/ 31 w 46"/>
                      <a:gd name="T17" fmla="*/ 10 h 120"/>
                      <a:gd name="T18" fmla="*/ 29 w 46"/>
                      <a:gd name="T19" fmla="*/ 12 h 120"/>
                      <a:gd name="T20" fmla="*/ 27 w 46"/>
                      <a:gd name="T21" fmla="*/ 13 h 120"/>
                      <a:gd name="T22" fmla="*/ 26 w 46"/>
                      <a:gd name="T23" fmla="*/ 15 h 120"/>
                      <a:gd name="T24" fmla="*/ 23 w 46"/>
                      <a:gd name="T25" fmla="*/ 16 h 120"/>
                      <a:gd name="T26" fmla="*/ 22 w 46"/>
                      <a:gd name="T27" fmla="*/ 17 h 120"/>
                      <a:gd name="T28" fmla="*/ 19 w 46"/>
                      <a:gd name="T29" fmla="*/ 17 h 120"/>
                      <a:gd name="T30" fmla="*/ 16 w 46"/>
                      <a:gd name="T31" fmla="*/ 19 h 120"/>
                      <a:gd name="T32" fmla="*/ 14 w 46"/>
                      <a:gd name="T33" fmla="*/ 19 h 120"/>
                      <a:gd name="T34" fmla="*/ 11 w 46"/>
                      <a:gd name="T35" fmla="*/ 19 h 120"/>
                      <a:gd name="T36" fmla="*/ 8 w 46"/>
                      <a:gd name="T37" fmla="*/ 19 h 120"/>
                      <a:gd name="T38" fmla="*/ 0 w 46"/>
                      <a:gd name="T39" fmla="*/ 19 h 120"/>
                      <a:gd name="T40" fmla="*/ 0 w 46"/>
                      <a:gd name="T41" fmla="*/ 28 h 120"/>
                      <a:gd name="T42" fmla="*/ 26 w 46"/>
                      <a:gd name="T43" fmla="*/ 28 h 120"/>
                      <a:gd name="T44" fmla="*/ 26 w 46"/>
                      <a:gd name="T45" fmla="*/ 120 h 120"/>
                      <a:gd name="T46" fmla="*/ 46 w 46"/>
                      <a:gd name="T47" fmla="*/ 120 h 12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</a:cxnLst>
                    <a:rect l="0" t="0" r="r" b="b"/>
                    <a:pathLst>
                      <a:path w="46" h="120">
                        <a:moveTo>
                          <a:pt x="46" y="120"/>
                        </a:moveTo>
                        <a:lnTo>
                          <a:pt x="46" y="0"/>
                        </a:lnTo>
                        <a:lnTo>
                          <a:pt x="35" y="0"/>
                        </a:lnTo>
                        <a:lnTo>
                          <a:pt x="35" y="1"/>
                        </a:lnTo>
                        <a:lnTo>
                          <a:pt x="35" y="4"/>
                        </a:lnTo>
                        <a:lnTo>
                          <a:pt x="34" y="5"/>
                        </a:lnTo>
                        <a:lnTo>
                          <a:pt x="33" y="8"/>
                        </a:lnTo>
                        <a:lnTo>
                          <a:pt x="33" y="9"/>
                        </a:lnTo>
                        <a:lnTo>
                          <a:pt x="31" y="10"/>
                        </a:lnTo>
                        <a:lnTo>
                          <a:pt x="29" y="12"/>
                        </a:lnTo>
                        <a:lnTo>
                          <a:pt x="27" y="13"/>
                        </a:lnTo>
                        <a:lnTo>
                          <a:pt x="26" y="15"/>
                        </a:lnTo>
                        <a:lnTo>
                          <a:pt x="23" y="16"/>
                        </a:lnTo>
                        <a:lnTo>
                          <a:pt x="22" y="17"/>
                        </a:lnTo>
                        <a:lnTo>
                          <a:pt x="19" y="17"/>
                        </a:lnTo>
                        <a:lnTo>
                          <a:pt x="16" y="19"/>
                        </a:lnTo>
                        <a:lnTo>
                          <a:pt x="14" y="19"/>
                        </a:lnTo>
                        <a:lnTo>
                          <a:pt x="11" y="19"/>
                        </a:lnTo>
                        <a:lnTo>
                          <a:pt x="8" y="19"/>
                        </a:lnTo>
                        <a:lnTo>
                          <a:pt x="0" y="19"/>
                        </a:lnTo>
                        <a:lnTo>
                          <a:pt x="0" y="28"/>
                        </a:lnTo>
                        <a:lnTo>
                          <a:pt x="26" y="28"/>
                        </a:lnTo>
                        <a:lnTo>
                          <a:pt x="26" y="120"/>
                        </a:lnTo>
                        <a:lnTo>
                          <a:pt x="46" y="120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886" name="Freeform 752">
                    <a:extLst>
                      <a:ext uri="{FF2B5EF4-FFF2-40B4-BE49-F238E27FC236}">
                        <a16:creationId xmlns="" xmlns:a16="http://schemas.microsoft.com/office/drawing/2014/main" id="{F93519A7-37A3-4AE9-BFFD-F68FC63C2A50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4440239" y="5005388"/>
                    <a:ext cx="46038" cy="63500"/>
                  </a:xfrm>
                  <a:custGeom>
                    <a:avLst/>
                    <a:gdLst>
                      <a:gd name="T0" fmla="*/ 86 w 86"/>
                      <a:gd name="T1" fmla="*/ 51 h 122"/>
                      <a:gd name="T2" fmla="*/ 84 w 86"/>
                      <a:gd name="T3" fmla="*/ 39 h 122"/>
                      <a:gd name="T4" fmla="*/ 81 w 86"/>
                      <a:gd name="T5" fmla="*/ 28 h 122"/>
                      <a:gd name="T6" fmla="*/ 77 w 86"/>
                      <a:gd name="T7" fmla="*/ 20 h 122"/>
                      <a:gd name="T8" fmla="*/ 72 w 86"/>
                      <a:gd name="T9" fmla="*/ 14 h 122"/>
                      <a:gd name="T10" fmla="*/ 65 w 86"/>
                      <a:gd name="T11" fmla="*/ 7 h 122"/>
                      <a:gd name="T12" fmla="*/ 56 w 86"/>
                      <a:gd name="T13" fmla="*/ 3 h 122"/>
                      <a:gd name="T14" fmla="*/ 45 w 86"/>
                      <a:gd name="T15" fmla="*/ 0 h 122"/>
                      <a:gd name="T16" fmla="*/ 34 w 86"/>
                      <a:gd name="T17" fmla="*/ 1 h 122"/>
                      <a:gd name="T18" fmla="*/ 25 w 86"/>
                      <a:gd name="T19" fmla="*/ 3 h 122"/>
                      <a:gd name="T20" fmla="*/ 17 w 86"/>
                      <a:gd name="T21" fmla="*/ 8 h 122"/>
                      <a:gd name="T22" fmla="*/ 7 w 86"/>
                      <a:gd name="T23" fmla="*/ 18 h 122"/>
                      <a:gd name="T24" fmla="*/ 2 w 86"/>
                      <a:gd name="T25" fmla="*/ 31 h 122"/>
                      <a:gd name="T26" fmla="*/ 0 w 86"/>
                      <a:gd name="T27" fmla="*/ 46 h 122"/>
                      <a:gd name="T28" fmla="*/ 4 w 86"/>
                      <a:gd name="T29" fmla="*/ 58 h 122"/>
                      <a:gd name="T30" fmla="*/ 11 w 86"/>
                      <a:gd name="T31" fmla="*/ 68 h 122"/>
                      <a:gd name="T32" fmla="*/ 19 w 86"/>
                      <a:gd name="T33" fmla="*/ 74 h 122"/>
                      <a:gd name="T34" fmla="*/ 27 w 86"/>
                      <a:gd name="T35" fmla="*/ 77 h 122"/>
                      <a:gd name="T36" fmla="*/ 36 w 86"/>
                      <a:gd name="T37" fmla="*/ 77 h 122"/>
                      <a:gd name="T38" fmla="*/ 45 w 86"/>
                      <a:gd name="T39" fmla="*/ 77 h 122"/>
                      <a:gd name="T40" fmla="*/ 54 w 86"/>
                      <a:gd name="T41" fmla="*/ 73 h 122"/>
                      <a:gd name="T42" fmla="*/ 63 w 86"/>
                      <a:gd name="T43" fmla="*/ 66 h 122"/>
                      <a:gd name="T44" fmla="*/ 65 w 86"/>
                      <a:gd name="T45" fmla="*/ 76 h 122"/>
                      <a:gd name="T46" fmla="*/ 61 w 86"/>
                      <a:gd name="T47" fmla="*/ 92 h 122"/>
                      <a:gd name="T48" fmla="*/ 53 w 86"/>
                      <a:gd name="T49" fmla="*/ 103 h 122"/>
                      <a:gd name="T50" fmla="*/ 45 w 86"/>
                      <a:gd name="T51" fmla="*/ 107 h 122"/>
                      <a:gd name="T52" fmla="*/ 40 w 86"/>
                      <a:gd name="T53" fmla="*/ 108 h 122"/>
                      <a:gd name="T54" fmla="*/ 31 w 86"/>
                      <a:gd name="T55" fmla="*/ 107 h 122"/>
                      <a:gd name="T56" fmla="*/ 26 w 86"/>
                      <a:gd name="T57" fmla="*/ 101 h 122"/>
                      <a:gd name="T58" fmla="*/ 22 w 86"/>
                      <a:gd name="T59" fmla="*/ 96 h 122"/>
                      <a:gd name="T60" fmla="*/ 22 w 86"/>
                      <a:gd name="T61" fmla="*/ 91 h 122"/>
                      <a:gd name="T62" fmla="*/ 3 w 86"/>
                      <a:gd name="T63" fmla="*/ 97 h 122"/>
                      <a:gd name="T64" fmla="*/ 7 w 86"/>
                      <a:gd name="T65" fmla="*/ 105 h 122"/>
                      <a:gd name="T66" fmla="*/ 14 w 86"/>
                      <a:gd name="T67" fmla="*/ 114 h 122"/>
                      <a:gd name="T68" fmla="*/ 22 w 86"/>
                      <a:gd name="T69" fmla="*/ 118 h 122"/>
                      <a:gd name="T70" fmla="*/ 31 w 86"/>
                      <a:gd name="T71" fmla="*/ 120 h 122"/>
                      <a:gd name="T72" fmla="*/ 44 w 86"/>
                      <a:gd name="T73" fmla="*/ 122 h 122"/>
                      <a:gd name="T74" fmla="*/ 54 w 86"/>
                      <a:gd name="T75" fmla="*/ 119 h 122"/>
                      <a:gd name="T76" fmla="*/ 64 w 86"/>
                      <a:gd name="T77" fmla="*/ 114 h 122"/>
                      <a:gd name="T78" fmla="*/ 72 w 86"/>
                      <a:gd name="T79" fmla="*/ 107 h 122"/>
                      <a:gd name="T80" fmla="*/ 77 w 86"/>
                      <a:gd name="T81" fmla="*/ 100 h 122"/>
                      <a:gd name="T82" fmla="*/ 81 w 86"/>
                      <a:gd name="T83" fmla="*/ 91 h 122"/>
                      <a:gd name="T84" fmla="*/ 84 w 86"/>
                      <a:gd name="T85" fmla="*/ 81 h 122"/>
                      <a:gd name="T86" fmla="*/ 86 w 86"/>
                      <a:gd name="T87" fmla="*/ 69 h 122"/>
                      <a:gd name="T88" fmla="*/ 64 w 86"/>
                      <a:gd name="T89" fmla="*/ 50 h 122"/>
                      <a:gd name="T90" fmla="*/ 60 w 86"/>
                      <a:gd name="T91" fmla="*/ 57 h 122"/>
                      <a:gd name="T92" fmla="*/ 54 w 86"/>
                      <a:gd name="T93" fmla="*/ 62 h 122"/>
                      <a:gd name="T94" fmla="*/ 49 w 86"/>
                      <a:gd name="T95" fmla="*/ 64 h 122"/>
                      <a:gd name="T96" fmla="*/ 42 w 86"/>
                      <a:gd name="T97" fmla="*/ 65 h 122"/>
                      <a:gd name="T98" fmla="*/ 37 w 86"/>
                      <a:gd name="T99" fmla="*/ 65 h 122"/>
                      <a:gd name="T100" fmla="*/ 31 w 86"/>
                      <a:gd name="T101" fmla="*/ 62 h 122"/>
                      <a:gd name="T102" fmla="*/ 25 w 86"/>
                      <a:gd name="T103" fmla="*/ 57 h 122"/>
                      <a:gd name="T104" fmla="*/ 22 w 86"/>
                      <a:gd name="T105" fmla="*/ 50 h 122"/>
                      <a:gd name="T106" fmla="*/ 21 w 86"/>
                      <a:gd name="T107" fmla="*/ 41 h 122"/>
                      <a:gd name="T108" fmla="*/ 22 w 86"/>
                      <a:gd name="T109" fmla="*/ 30 h 122"/>
                      <a:gd name="T110" fmla="*/ 26 w 86"/>
                      <a:gd name="T111" fmla="*/ 20 h 122"/>
                      <a:gd name="T112" fmla="*/ 33 w 86"/>
                      <a:gd name="T113" fmla="*/ 15 h 122"/>
                      <a:gd name="T114" fmla="*/ 42 w 86"/>
                      <a:gd name="T115" fmla="*/ 12 h 122"/>
                      <a:gd name="T116" fmla="*/ 52 w 86"/>
                      <a:gd name="T117" fmla="*/ 15 h 122"/>
                      <a:gd name="T118" fmla="*/ 60 w 86"/>
                      <a:gd name="T119" fmla="*/ 22 h 122"/>
                      <a:gd name="T120" fmla="*/ 64 w 86"/>
                      <a:gd name="T121" fmla="*/ 31 h 122"/>
                      <a:gd name="T122" fmla="*/ 65 w 86"/>
                      <a:gd name="T123" fmla="*/ 42 h 122"/>
                      <a:gd name="T124" fmla="*/ 64 w 86"/>
                      <a:gd name="T125" fmla="*/ 50 h 12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  <a:cxn ang="0">
                        <a:pos x="T102" y="T103"/>
                      </a:cxn>
                      <a:cxn ang="0">
                        <a:pos x="T104" y="T105"/>
                      </a:cxn>
                      <a:cxn ang="0">
                        <a:pos x="T106" y="T107"/>
                      </a:cxn>
                      <a:cxn ang="0">
                        <a:pos x="T108" y="T109"/>
                      </a:cxn>
                      <a:cxn ang="0">
                        <a:pos x="T110" y="T111"/>
                      </a:cxn>
                      <a:cxn ang="0">
                        <a:pos x="T112" y="T113"/>
                      </a:cxn>
                      <a:cxn ang="0">
                        <a:pos x="T114" y="T115"/>
                      </a:cxn>
                      <a:cxn ang="0">
                        <a:pos x="T116" y="T117"/>
                      </a:cxn>
                      <a:cxn ang="0">
                        <a:pos x="T118" y="T119"/>
                      </a:cxn>
                      <a:cxn ang="0">
                        <a:pos x="T120" y="T121"/>
                      </a:cxn>
                      <a:cxn ang="0">
                        <a:pos x="T122" y="T123"/>
                      </a:cxn>
                      <a:cxn ang="0">
                        <a:pos x="T124" y="T125"/>
                      </a:cxn>
                    </a:cxnLst>
                    <a:rect l="0" t="0" r="r" b="b"/>
                    <a:pathLst>
                      <a:path w="86" h="122">
                        <a:moveTo>
                          <a:pt x="86" y="60"/>
                        </a:moveTo>
                        <a:lnTo>
                          <a:pt x="86" y="55"/>
                        </a:lnTo>
                        <a:lnTo>
                          <a:pt x="86" y="51"/>
                        </a:lnTo>
                        <a:lnTo>
                          <a:pt x="86" y="47"/>
                        </a:lnTo>
                        <a:lnTo>
                          <a:pt x="86" y="43"/>
                        </a:lnTo>
                        <a:lnTo>
                          <a:pt x="84" y="39"/>
                        </a:lnTo>
                        <a:lnTo>
                          <a:pt x="84" y="35"/>
                        </a:lnTo>
                        <a:lnTo>
                          <a:pt x="83" y="32"/>
                        </a:lnTo>
                        <a:lnTo>
                          <a:pt x="81" y="28"/>
                        </a:lnTo>
                        <a:lnTo>
                          <a:pt x="80" y="26"/>
                        </a:lnTo>
                        <a:lnTo>
                          <a:pt x="79" y="23"/>
                        </a:lnTo>
                        <a:lnTo>
                          <a:pt x="77" y="20"/>
                        </a:lnTo>
                        <a:lnTo>
                          <a:pt x="76" y="18"/>
                        </a:lnTo>
                        <a:lnTo>
                          <a:pt x="75" y="15"/>
                        </a:lnTo>
                        <a:lnTo>
                          <a:pt x="72" y="14"/>
                        </a:lnTo>
                        <a:lnTo>
                          <a:pt x="71" y="11"/>
                        </a:lnTo>
                        <a:lnTo>
                          <a:pt x="68" y="9"/>
                        </a:lnTo>
                        <a:lnTo>
                          <a:pt x="65" y="7"/>
                        </a:lnTo>
                        <a:lnTo>
                          <a:pt x="63" y="5"/>
                        </a:lnTo>
                        <a:lnTo>
                          <a:pt x="60" y="4"/>
                        </a:lnTo>
                        <a:lnTo>
                          <a:pt x="56" y="3"/>
                        </a:lnTo>
                        <a:lnTo>
                          <a:pt x="53" y="1"/>
                        </a:lnTo>
                        <a:lnTo>
                          <a:pt x="49" y="1"/>
                        </a:lnTo>
                        <a:lnTo>
                          <a:pt x="45" y="0"/>
                        </a:lnTo>
                        <a:lnTo>
                          <a:pt x="42" y="0"/>
                        </a:lnTo>
                        <a:lnTo>
                          <a:pt x="38" y="0"/>
                        </a:lnTo>
                        <a:lnTo>
                          <a:pt x="34" y="1"/>
                        </a:lnTo>
                        <a:lnTo>
                          <a:pt x="30" y="1"/>
                        </a:lnTo>
                        <a:lnTo>
                          <a:pt x="27" y="3"/>
                        </a:lnTo>
                        <a:lnTo>
                          <a:pt x="25" y="3"/>
                        </a:lnTo>
                        <a:lnTo>
                          <a:pt x="21" y="4"/>
                        </a:lnTo>
                        <a:lnTo>
                          <a:pt x="18" y="5"/>
                        </a:lnTo>
                        <a:lnTo>
                          <a:pt x="17" y="8"/>
                        </a:lnTo>
                        <a:lnTo>
                          <a:pt x="13" y="11"/>
                        </a:lnTo>
                        <a:lnTo>
                          <a:pt x="10" y="15"/>
                        </a:lnTo>
                        <a:lnTo>
                          <a:pt x="7" y="18"/>
                        </a:lnTo>
                        <a:lnTo>
                          <a:pt x="4" y="23"/>
                        </a:lnTo>
                        <a:lnTo>
                          <a:pt x="3" y="27"/>
                        </a:lnTo>
                        <a:lnTo>
                          <a:pt x="2" y="31"/>
                        </a:lnTo>
                        <a:lnTo>
                          <a:pt x="0" y="37"/>
                        </a:lnTo>
                        <a:lnTo>
                          <a:pt x="0" y="41"/>
                        </a:lnTo>
                        <a:lnTo>
                          <a:pt x="0" y="46"/>
                        </a:lnTo>
                        <a:lnTo>
                          <a:pt x="2" y="50"/>
                        </a:lnTo>
                        <a:lnTo>
                          <a:pt x="3" y="54"/>
                        </a:lnTo>
                        <a:lnTo>
                          <a:pt x="4" y="58"/>
                        </a:lnTo>
                        <a:lnTo>
                          <a:pt x="6" y="61"/>
                        </a:lnTo>
                        <a:lnTo>
                          <a:pt x="8" y="65"/>
                        </a:lnTo>
                        <a:lnTo>
                          <a:pt x="11" y="68"/>
                        </a:lnTo>
                        <a:lnTo>
                          <a:pt x="14" y="70"/>
                        </a:lnTo>
                        <a:lnTo>
                          <a:pt x="17" y="73"/>
                        </a:lnTo>
                        <a:lnTo>
                          <a:pt x="19" y="74"/>
                        </a:lnTo>
                        <a:lnTo>
                          <a:pt x="22" y="74"/>
                        </a:lnTo>
                        <a:lnTo>
                          <a:pt x="23" y="76"/>
                        </a:lnTo>
                        <a:lnTo>
                          <a:pt x="27" y="77"/>
                        </a:lnTo>
                        <a:lnTo>
                          <a:pt x="30" y="77"/>
                        </a:lnTo>
                        <a:lnTo>
                          <a:pt x="33" y="77"/>
                        </a:lnTo>
                        <a:lnTo>
                          <a:pt x="36" y="77"/>
                        </a:lnTo>
                        <a:lnTo>
                          <a:pt x="40" y="77"/>
                        </a:lnTo>
                        <a:lnTo>
                          <a:pt x="42" y="77"/>
                        </a:lnTo>
                        <a:lnTo>
                          <a:pt x="45" y="77"/>
                        </a:lnTo>
                        <a:lnTo>
                          <a:pt x="49" y="76"/>
                        </a:lnTo>
                        <a:lnTo>
                          <a:pt x="52" y="74"/>
                        </a:lnTo>
                        <a:lnTo>
                          <a:pt x="54" y="73"/>
                        </a:lnTo>
                        <a:lnTo>
                          <a:pt x="56" y="72"/>
                        </a:lnTo>
                        <a:lnTo>
                          <a:pt x="58" y="70"/>
                        </a:lnTo>
                        <a:lnTo>
                          <a:pt x="63" y="66"/>
                        </a:lnTo>
                        <a:lnTo>
                          <a:pt x="67" y="62"/>
                        </a:lnTo>
                        <a:lnTo>
                          <a:pt x="67" y="69"/>
                        </a:lnTo>
                        <a:lnTo>
                          <a:pt x="65" y="76"/>
                        </a:lnTo>
                        <a:lnTo>
                          <a:pt x="64" y="83"/>
                        </a:lnTo>
                        <a:lnTo>
                          <a:pt x="63" y="88"/>
                        </a:lnTo>
                        <a:lnTo>
                          <a:pt x="61" y="92"/>
                        </a:lnTo>
                        <a:lnTo>
                          <a:pt x="58" y="96"/>
                        </a:lnTo>
                        <a:lnTo>
                          <a:pt x="56" y="100"/>
                        </a:lnTo>
                        <a:lnTo>
                          <a:pt x="53" y="103"/>
                        </a:lnTo>
                        <a:lnTo>
                          <a:pt x="50" y="105"/>
                        </a:lnTo>
                        <a:lnTo>
                          <a:pt x="46" y="107"/>
                        </a:lnTo>
                        <a:lnTo>
                          <a:pt x="45" y="107"/>
                        </a:lnTo>
                        <a:lnTo>
                          <a:pt x="42" y="108"/>
                        </a:lnTo>
                        <a:lnTo>
                          <a:pt x="41" y="108"/>
                        </a:lnTo>
                        <a:lnTo>
                          <a:pt x="40" y="108"/>
                        </a:lnTo>
                        <a:lnTo>
                          <a:pt x="36" y="108"/>
                        </a:lnTo>
                        <a:lnTo>
                          <a:pt x="33" y="107"/>
                        </a:lnTo>
                        <a:lnTo>
                          <a:pt x="31" y="107"/>
                        </a:lnTo>
                        <a:lnTo>
                          <a:pt x="29" y="105"/>
                        </a:lnTo>
                        <a:lnTo>
                          <a:pt x="27" y="104"/>
                        </a:lnTo>
                        <a:lnTo>
                          <a:pt x="26" y="101"/>
                        </a:lnTo>
                        <a:lnTo>
                          <a:pt x="25" y="100"/>
                        </a:lnTo>
                        <a:lnTo>
                          <a:pt x="23" y="99"/>
                        </a:lnTo>
                        <a:lnTo>
                          <a:pt x="22" y="96"/>
                        </a:lnTo>
                        <a:lnTo>
                          <a:pt x="22" y="95"/>
                        </a:lnTo>
                        <a:lnTo>
                          <a:pt x="22" y="92"/>
                        </a:lnTo>
                        <a:lnTo>
                          <a:pt x="22" y="91"/>
                        </a:lnTo>
                        <a:lnTo>
                          <a:pt x="3" y="91"/>
                        </a:lnTo>
                        <a:lnTo>
                          <a:pt x="3" y="93"/>
                        </a:lnTo>
                        <a:lnTo>
                          <a:pt x="3" y="97"/>
                        </a:lnTo>
                        <a:lnTo>
                          <a:pt x="4" y="100"/>
                        </a:lnTo>
                        <a:lnTo>
                          <a:pt x="6" y="103"/>
                        </a:lnTo>
                        <a:lnTo>
                          <a:pt x="7" y="105"/>
                        </a:lnTo>
                        <a:lnTo>
                          <a:pt x="8" y="108"/>
                        </a:lnTo>
                        <a:lnTo>
                          <a:pt x="11" y="111"/>
                        </a:lnTo>
                        <a:lnTo>
                          <a:pt x="14" y="114"/>
                        </a:lnTo>
                        <a:lnTo>
                          <a:pt x="17" y="115"/>
                        </a:lnTo>
                        <a:lnTo>
                          <a:pt x="19" y="116"/>
                        </a:lnTo>
                        <a:lnTo>
                          <a:pt x="22" y="118"/>
                        </a:lnTo>
                        <a:lnTo>
                          <a:pt x="25" y="119"/>
                        </a:lnTo>
                        <a:lnTo>
                          <a:pt x="27" y="120"/>
                        </a:lnTo>
                        <a:lnTo>
                          <a:pt x="31" y="120"/>
                        </a:lnTo>
                        <a:lnTo>
                          <a:pt x="36" y="122"/>
                        </a:lnTo>
                        <a:lnTo>
                          <a:pt x="40" y="122"/>
                        </a:lnTo>
                        <a:lnTo>
                          <a:pt x="44" y="122"/>
                        </a:lnTo>
                        <a:lnTo>
                          <a:pt x="46" y="120"/>
                        </a:lnTo>
                        <a:lnTo>
                          <a:pt x="50" y="120"/>
                        </a:lnTo>
                        <a:lnTo>
                          <a:pt x="54" y="119"/>
                        </a:lnTo>
                        <a:lnTo>
                          <a:pt x="57" y="118"/>
                        </a:lnTo>
                        <a:lnTo>
                          <a:pt x="61" y="116"/>
                        </a:lnTo>
                        <a:lnTo>
                          <a:pt x="64" y="114"/>
                        </a:lnTo>
                        <a:lnTo>
                          <a:pt x="67" y="112"/>
                        </a:lnTo>
                        <a:lnTo>
                          <a:pt x="69" y="110"/>
                        </a:lnTo>
                        <a:lnTo>
                          <a:pt x="72" y="107"/>
                        </a:lnTo>
                        <a:lnTo>
                          <a:pt x="73" y="105"/>
                        </a:lnTo>
                        <a:lnTo>
                          <a:pt x="76" y="103"/>
                        </a:lnTo>
                        <a:lnTo>
                          <a:pt x="77" y="100"/>
                        </a:lnTo>
                        <a:lnTo>
                          <a:pt x="79" y="97"/>
                        </a:lnTo>
                        <a:lnTo>
                          <a:pt x="80" y="95"/>
                        </a:lnTo>
                        <a:lnTo>
                          <a:pt x="81" y="91"/>
                        </a:lnTo>
                        <a:lnTo>
                          <a:pt x="83" y="88"/>
                        </a:lnTo>
                        <a:lnTo>
                          <a:pt x="83" y="84"/>
                        </a:lnTo>
                        <a:lnTo>
                          <a:pt x="84" y="81"/>
                        </a:lnTo>
                        <a:lnTo>
                          <a:pt x="84" y="77"/>
                        </a:lnTo>
                        <a:lnTo>
                          <a:pt x="86" y="73"/>
                        </a:lnTo>
                        <a:lnTo>
                          <a:pt x="86" y="69"/>
                        </a:lnTo>
                        <a:lnTo>
                          <a:pt x="86" y="64"/>
                        </a:lnTo>
                        <a:lnTo>
                          <a:pt x="86" y="60"/>
                        </a:lnTo>
                        <a:close/>
                        <a:moveTo>
                          <a:pt x="64" y="50"/>
                        </a:moveTo>
                        <a:lnTo>
                          <a:pt x="63" y="53"/>
                        </a:lnTo>
                        <a:lnTo>
                          <a:pt x="61" y="55"/>
                        </a:lnTo>
                        <a:lnTo>
                          <a:pt x="60" y="57"/>
                        </a:lnTo>
                        <a:lnTo>
                          <a:pt x="57" y="60"/>
                        </a:lnTo>
                        <a:lnTo>
                          <a:pt x="56" y="61"/>
                        </a:lnTo>
                        <a:lnTo>
                          <a:pt x="54" y="62"/>
                        </a:lnTo>
                        <a:lnTo>
                          <a:pt x="53" y="62"/>
                        </a:lnTo>
                        <a:lnTo>
                          <a:pt x="50" y="64"/>
                        </a:lnTo>
                        <a:lnTo>
                          <a:pt x="49" y="64"/>
                        </a:lnTo>
                        <a:lnTo>
                          <a:pt x="46" y="65"/>
                        </a:lnTo>
                        <a:lnTo>
                          <a:pt x="45" y="65"/>
                        </a:lnTo>
                        <a:lnTo>
                          <a:pt x="42" y="65"/>
                        </a:lnTo>
                        <a:lnTo>
                          <a:pt x="40" y="65"/>
                        </a:lnTo>
                        <a:lnTo>
                          <a:pt x="38" y="65"/>
                        </a:lnTo>
                        <a:lnTo>
                          <a:pt x="37" y="65"/>
                        </a:lnTo>
                        <a:lnTo>
                          <a:pt x="36" y="65"/>
                        </a:lnTo>
                        <a:lnTo>
                          <a:pt x="34" y="64"/>
                        </a:lnTo>
                        <a:lnTo>
                          <a:pt x="31" y="62"/>
                        </a:lnTo>
                        <a:lnTo>
                          <a:pt x="29" y="61"/>
                        </a:lnTo>
                        <a:lnTo>
                          <a:pt x="26" y="60"/>
                        </a:lnTo>
                        <a:lnTo>
                          <a:pt x="25" y="57"/>
                        </a:lnTo>
                        <a:lnTo>
                          <a:pt x="23" y="55"/>
                        </a:lnTo>
                        <a:lnTo>
                          <a:pt x="23" y="53"/>
                        </a:lnTo>
                        <a:lnTo>
                          <a:pt x="22" y="50"/>
                        </a:lnTo>
                        <a:lnTo>
                          <a:pt x="22" y="47"/>
                        </a:lnTo>
                        <a:lnTo>
                          <a:pt x="21" y="45"/>
                        </a:lnTo>
                        <a:lnTo>
                          <a:pt x="21" y="41"/>
                        </a:lnTo>
                        <a:lnTo>
                          <a:pt x="22" y="37"/>
                        </a:lnTo>
                        <a:lnTo>
                          <a:pt x="22" y="32"/>
                        </a:lnTo>
                        <a:lnTo>
                          <a:pt x="22" y="30"/>
                        </a:lnTo>
                        <a:lnTo>
                          <a:pt x="23" y="26"/>
                        </a:lnTo>
                        <a:lnTo>
                          <a:pt x="25" y="23"/>
                        </a:lnTo>
                        <a:lnTo>
                          <a:pt x="26" y="20"/>
                        </a:lnTo>
                        <a:lnTo>
                          <a:pt x="27" y="19"/>
                        </a:lnTo>
                        <a:lnTo>
                          <a:pt x="30" y="16"/>
                        </a:lnTo>
                        <a:lnTo>
                          <a:pt x="33" y="15"/>
                        </a:lnTo>
                        <a:lnTo>
                          <a:pt x="36" y="14"/>
                        </a:lnTo>
                        <a:lnTo>
                          <a:pt x="38" y="14"/>
                        </a:lnTo>
                        <a:lnTo>
                          <a:pt x="42" y="12"/>
                        </a:lnTo>
                        <a:lnTo>
                          <a:pt x="45" y="14"/>
                        </a:lnTo>
                        <a:lnTo>
                          <a:pt x="49" y="14"/>
                        </a:lnTo>
                        <a:lnTo>
                          <a:pt x="52" y="15"/>
                        </a:lnTo>
                        <a:lnTo>
                          <a:pt x="56" y="18"/>
                        </a:lnTo>
                        <a:lnTo>
                          <a:pt x="57" y="19"/>
                        </a:lnTo>
                        <a:lnTo>
                          <a:pt x="60" y="22"/>
                        </a:lnTo>
                        <a:lnTo>
                          <a:pt x="61" y="24"/>
                        </a:lnTo>
                        <a:lnTo>
                          <a:pt x="63" y="27"/>
                        </a:lnTo>
                        <a:lnTo>
                          <a:pt x="64" y="31"/>
                        </a:lnTo>
                        <a:lnTo>
                          <a:pt x="64" y="34"/>
                        </a:lnTo>
                        <a:lnTo>
                          <a:pt x="64" y="38"/>
                        </a:lnTo>
                        <a:lnTo>
                          <a:pt x="65" y="42"/>
                        </a:lnTo>
                        <a:lnTo>
                          <a:pt x="64" y="45"/>
                        </a:lnTo>
                        <a:lnTo>
                          <a:pt x="64" y="47"/>
                        </a:lnTo>
                        <a:lnTo>
                          <a:pt x="64" y="50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887" name="Freeform 753">
                    <a:extLst>
                      <a:ext uri="{FF2B5EF4-FFF2-40B4-BE49-F238E27FC236}">
                        <a16:creationId xmlns="" xmlns:a16="http://schemas.microsoft.com/office/drawing/2014/main" id="{A694859F-11DF-4B6E-A449-90786A72C0A8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4440239" y="5138738"/>
                    <a:ext cx="46038" cy="65088"/>
                  </a:xfrm>
                  <a:custGeom>
                    <a:avLst/>
                    <a:gdLst>
                      <a:gd name="T0" fmla="*/ 82 w 89"/>
                      <a:gd name="T1" fmla="*/ 42 h 122"/>
                      <a:gd name="T2" fmla="*/ 84 w 89"/>
                      <a:gd name="T3" fmla="*/ 30 h 122"/>
                      <a:gd name="T4" fmla="*/ 80 w 89"/>
                      <a:gd name="T5" fmla="*/ 16 h 122"/>
                      <a:gd name="T6" fmla="*/ 70 w 89"/>
                      <a:gd name="T7" fmla="*/ 7 h 122"/>
                      <a:gd name="T8" fmla="*/ 57 w 89"/>
                      <a:gd name="T9" fmla="*/ 2 h 122"/>
                      <a:gd name="T10" fmla="*/ 41 w 89"/>
                      <a:gd name="T11" fmla="*/ 0 h 122"/>
                      <a:gd name="T12" fmla="*/ 24 w 89"/>
                      <a:gd name="T13" fmla="*/ 3 h 122"/>
                      <a:gd name="T14" fmla="*/ 14 w 89"/>
                      <a:gd name="T15" fmla="*/ 11 h 122"/>
                      <a:gd name="T16" fmla="*/ 5 w 89"/>
                      <a:gd name="T17" fmla="*/ 23 h 122"/>
                      <a:gd name="T18" fmla="*/ 4 w 89"/>
                      <a:gd name="T19" fmla="*/ 35 h 122"/>
                      <a:gd name="T20" fmla="*/ 8 w 89"/>
                      <a:gd name="T21" fmla="*/ 46 h 122"/>
                      <a:gd name="T22" fmla="*/ 16 w 89"/>
                      <a:gd name="T23" fmla="*/ 54 h 122"/>
                      <a:gd name="T24" fmla="*/ 24 w 89"/>
                      <a:gd name="T25" fmla="*/ 60 h 122"/>
                      <a:gd name="T26" fmla="*/ 11 w 89"/>
                      <a:gd name="T27" fmla="*/ 66 h 122"/>
                      <a:gd name="T28" fmla="*/ 3 w 89"/>
                      <a:gd name="T29" fmla="*/ 76 h 122"/>
                      <a:gd name="T30" fmla="*/ 0 w 89"/>
                      <a:gd name="T31" fmla="*/ 88 h 122"/>
                      <a:gd name="T32" fmla="*/ 3 w 89"/>
                      <a:gd name="T33" fmla="*/ 102 h 122"/>
                      <a:gd name="T34" fmla="*/ 12 w 89"/>
                      <a:gd name="T35" fmla="*/ 112 h 122"/>
                      <a:gd name="T36" fmla="*/ 26 w 89"/>
                      <a:gd name="T37" fmla="*/ 119 h 122"/>
                      <a:gd name="T38" fmla="*/ 45 w 89"/>
                      <a:gd name="T39" fmla="*/ 122 h 122"/>
                      <a:gd name="T40" fmla="*/ 64 w 89"/>
                      <a:gd name="T41" fmla="*/ 119 h 122"/>
                      <a:gd name="T42" fmla="*/ 77 w 89"/>
                      <a:gd name="T43" fmla="*/ 112 h 122"/>
                      <a:gd name="T44" fmla="*/ 85 w 89"/>
                      <a:gd name="T45" fmla="*/ 102 h 122"/>
                      <a:gd name="T46" fmla="*/ 89 w 89"/>
                      <a:gd name="T47" fmla="*/ 88 h 122"/>
                      <a:gd name="T48" fmla="*/ 87 w 89"/>
                      <a:gd name="T49" fmla="*/ 76 h 122"/>
                      <a:gd name="T50" fmla="*/ 78 w 89"/>
                      <a:gd name="T51" fmla="*/ 66 h 122"/>
                      <a:gd name="T52" fmla="*/ 64 w 89"/>
                      <a:gd name="T53" fmla="*/ 60 h 122"/>
                      <a:gd name="T54" fmla="*/ 72 w 89"/>
                      <a:gd name="T55" fmla="*/ 56 h 122"/>
                      <a:gd name="T56" fmla="*/ 58 w 89"/>
                      <a:gd name="T57" fmla="*/ 68 h 122"/>
                      <a:gd name="T58" fmla="*/ 65 w 89"/>
                      <a:gd name="T59" fmla="*/ 73 h 122"/>
                      <a:gd name="T60" fmla="*/ 69 w 89"/>
                      <a:gd name="T61" fmla="*/ 81 h 122"/>
                      <a:gd name="T62" fmla="*/ 69 w 89"/>
                      <a:gd name="T63" fmla="*/ 92 h 122"/>
                      <a:gd name="T64" fmla="*/ 65 w 89"/>
                      <a:gd name="T65" fmla="*/ 100 h 122"/>
                      <a:gd name="T66" fmla="*/ 58 w 89"/>
                      <a:gd name="T67" fmla="*/ 106 h 122"/>
                      <a:gd name="T68" fmla="*/ 49 w 89"/>
                      <a:gd name="T69" fmla="*/ 108 h 122"/>
                      <a:gd name="T70" fmla="*/ 39 w 89"/>
                      <a:gd name="T71" fmla="*/ 108 h 122"/>
                      <a:gd name="T72" fmla="*/ 31 w 89"/>
                      <a:gd name="T73" fmla="*/ 106 h 122"/>
                      <a:gd name="T74" fmla="*/ 24 w 89"/>
                      <a:gd name="T75" fmla="*/ 100 h 122"/>
                      <a:gd name="T76" fmla="*/ 20 w 89"/>
                      <a:gd name="T77" fmla="*/ 92 h 122"/>
                      <a:gd name="T78" fmla="*/ 20 w 89"/>
                      <a:gd name="T79" fmla="*/ 81 h 122"/>
                      <a:gd name="T80" fmla="*/ 23 w 89"/>
                      <a:gd name="T81" fmla="*/ 73 h 122"/>
                      <a:gd name="T82" fmla="*/ 30 w 89"/>
                      <a:gd name="T83" fmla="*/ 68 h 122"/>
                      <a:gd name="T84" fmla="*/ 39 w 89"/>
                      <a:gd name="T85" fmla="*/ 65 h 122"/>
                      <a:gd name="T86" fmla="*/ 50 w 89"/>
                      <a:gd name="T87" fmla="*/ 65 h 122"/>
                      <a:gd name="T88" fmla="*/ 58 w 89"/>
                      <a:gd name="T89" fmla="*/ 68 h 122"/>
                      <a:gd name="T90" fmla="*/ 62 w 89"/>
                      <a:gd name="T91" fmla="*/ 46 h 122"/>
                      <a:gd name="T92" fmla="*/ 55 w 89"/>
                      <a:gd name="T93" fmla="*/ 52 h 122"/>
                      <a:gd name="T94" fmla="*/ 49 w 89"/>
                      <a:gd name="T95" fmla="*/ 53 h 122"/>
                      <a:gd name="T96" fmla="*/ 39 w 89"/>
                      <a:gd name="T97" fmla="*/ 53 h 122"/>
                      <a:gd name="T98" fmla="*/ 30 w 89"/>
                      <a:gd name="T99" fmla="*/ 49 h 122"/>
                      <a:gd name="T100" fmla="*/ 24 w 89"/>
                      <a:gd name="T101" fmla="*/ 42 h 122"/>
                      <a:gd name="T102" fmla="*/ 23 w 89"/>
                      <a:gd name="T103" fmla="*/ 34 h 122"/>
                      <a:gd name="T104" fmla="*/ 24 w 89"/>
                      <a:gd name="T105" fmla="*/ 25 h 122"/>
                      <a:gd name="T106" fmla="*/ 30 w 89"/>
                      <a:gd name="T107" fmla="*/ 18 h 122"/>
                      <a:gd name="T108" fmla="*/ 45 w 89"/>
                      <a:gd name="T109" fmla="*/ 12 h 122"/>
                      <a:gd name="T110" fmla="*/ 58 w 89"/>
                      <a:gd name="T111" fmla="*/ 18 h 122"/>
                      <a:gd name="T112" fmla="*/ 64 w 89"/>
                      <a:gd name="T113" fmla="*/ 25 h 122"/>
                      <a:gd name="T114" fmla="*/ 66 w 89"/>
                      <a:gd name="T115" fmla="*/ 34 h 12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  <a:cxn ang="0">
                        <a:pos x="T102" y="T103"/>
                      </a:cxn>
                      <a:cxn ang="0">
                        <a:pos x="T104" y="T105"/>
                      </a:cxn>
                      <a:cxn ang="0">
                        <a:pos x="T106" y="T107"/>
                      </a:cxn>
                      <a:cxn ang="0">
                        <a:pos x="T108" y="T109"/>
                      </a:cxn>
                      <a:cxn ang="0">
                        <a:pos x="T110" y="T111"/>
                      </a:cxn>
                      <a:cxn ang="0">
                        <a:pos x="T112" y="T113"/>
                      </a:cxn>
                      <a:cxn ang="0">
                        <a:pos x="T114" y="T115"/>
                      </a:cxn>
                    </a:cxnLst>
                    <a:rect l="0" t="0" r="r" b="b"/>
                    <a:pathLst>
                      <a:path w="89" h="122">
                        <a:moveTo>
                          <a:pt x="78" y="49"/>
                        </a:moveTo>
                        <a:lnTo>
                          <a:pt x="80" y="46"/>
                        </a:lnTo>
                        <a:lnTo>
                          <a:pt x="82" y="45"/>
                        </a:lnTo>
                        <a:lnTo>
                          <a:pt x="82" y="42"/>
                        </a:lnTo>
                        <a:lnTo>
                          <a:pt x="84" y="39"/>
                        </a:lnTo>
                        <a:lnTo>
                          <a:pt x="84" y="37"/>
                        </a:lnTo>
                        <a:lnTo>
                          <a:pt x="84" y="34"/>
                        </a:lnTo>
                        <a:lnTo>
                          <a:pt x="84" y="30"/>
                        </a:lnTo>
                        <a:lnTo>
                          <a:pt x="84" y="26"/>
                        </a:lnTo>
                        <a:lnTo>
                          <a:pt x="82" y="23"/>
                        </a:lnTo>
                        <a:lnTo>
                          <a:pt x="81" y="19"/>
                        </a:lnTo>
                        <a:lnTo>
                          <a:pt x="80" y="16"/>
                        </a:lnTo>
                        <a:lnTo>
                          <a:pt x="78" y="14"/>
                        </a:lnTo>
                        <a:lnTo>
                          <a:pt x="76" y="11"/>
                        </a:lnTo>
                        <a:lnTo>
                          <a:pt x="73" y="10"/>
                        </a:lnTo>
                        <a:lnTo>
                          <a:pt x="70" y="7"/>
                        </a:lnTo>
                        <a:lnTo>
                          <a:pt x="68" y="6"/>
                        </a:lnTo>
                        <a:lnTo>
                          <a:pt x="64" y="4"/>
                        </a:lnTo>
                        <a:lnTo>
                          <a:pt x="61" y="3"/>
                        </a:lnTo>
                        <a:lnTo>
                          <a:pt x="57" y="2"/>
                        </a:lnTo>
                        <a:lnTo>
                          <a:pt x="53" y="0"/>
                        </a:lnTo>
                        <a:lnTo>
                          <a:pt x="49" y="0"/>
                        </a:lnTo>
                        <a:lnTo>
                          <a:pt x="45" y="0"/>
                        </a:lnTo>
                        <a:lnTo>
                          <a:pt x="41" y="0"/>
                        </a:lnTo>
                        <a:lnTo>
                          <a:pt x="37" y="0"/>
                        </a:lnTo>
                        <a:lnTo>
                          <a:pt x="32" y="2"/>
                        </a:lnTo>
                        <a:lnTo>
                          <a:pt x="28" y="2"/>
                        </a:lnTo>
                        <a:lnTo>
                          <a:pt x="24" y="3"/>
                        </a:lnTo>
                        <a:lnTo>
                          <a:pt x="22" y="4"/>
                        </a:lnTo>
                        <a:lnTo>
                          <a:pt x="19" y="7"/>
                        </a:lnTo>
                        <a:lnTo>
                          <a:pt x="16" y="8"/>
                        </a:lnTo>
                        <a:lnTo>
                          <a:pt x="14" y="11"/>
                        </a:lnTo>
                        <a:lnTo>
                          <a:pt x="11" y="14"/>
                        </a:lnTo>
                        <a:lnTo>
                          <a:pt x="9" y="16"/>
                        </a:lnTo>
                        <a:lnTo>
                          <a:pt x="7" y="19"/>
                        </a:lnTo>
                        <a:lnTo>
                          <a:pt x="5" y="23"/>
                        </a:lnTo>
                        <a:lnTo>
                          <a:pt x="5" y="26"/>
                        </a:lnTo>
                        <a:lnTo>
                          <a:pt x="4" y="30"/>
                        </a:lnTo>
                        <a:lnTo>
                          <a:pt x="4" y="34"/>
                        </a:lnTo>
                        <a:lnTo>
                          <a:pt x="4" y="35"/>
                        </a:lnTo>
                        <a:lnTo>
                          <a:pt x="5" y="38"/>
                        </a:lnTo>
                        <a:lnTo>
                          <a:pt x="5" y="41"/>
                        </a:lnTo>
                        <a:lnTo>
                          <a:pt x="7" y="43"/>
                        </a:lnTo>
                        <a:lnTo>
                          <a:pt x="8" y="46"/>
                        </a:lnTo>
                        <a:lnTo>
                          <a:pt x="9" y="48"/>
                        </a:lnTo>
                        <a:lnTo>
                          <a:pt x="11" y="50"/>
                        </a:lnTo>
                        <a:lnTo>
                          <a:pt x="14" y="52"/>
                        </a:lnTo>
                        <a:lnTo>
                          <a:pt x="16" y="54"/>
                        </a:lnTo>
                        <a:lnTo>
                          <a:pt x="19" y="56"/>
                        </a:lnTo>
                        <a:lnTo>
                          <a:pt x="22" y="57"/>
                        </a:lnTo>
                        <a:lnTo>
                          <a:pt x="24" y="58"/>
                        </a:lnTo>
                        <a:lnTo>
                          <a:pt x="24" y="60"/>
                        </a:lnTo>
                        <a:lnTo>
                          <a:pt x="22" y="61"/>
                        </a:lnTo>
                        <a:lnTo>
                          <a:pt x="18" y="62"/>
                        </a:lnTo>
                        <a:lnTo>
                          <a:pt x="14" y="64"/>
                        </a:lnTo>
                        <a:lnTo>
                          <a:pt x="11" y="66"/>
                        </a:lnTo>
                        <a:lnTo>
                          <a:pt x="8" y="69"/>
                        </a:lnTo>
                        <a:lnTo>
                          <a:pt x="5" y="71"/>
                        </a:lnTo>
                        <a:lnTo>
                          <a:pt x="4" y="73"/>
                        </a:lnTo>
                        <a:lnTo>
                          <a:pt x="3" y="76"/>
                        </a:lnTo>
                        <a:lnTo>
                          <a:pt x="1" y="79"/>
                        </a:lnTo>
                        <a:lnTo>
                          <a:pt x="0" y="83"/>
                        </a:lnTo>
                        <a:lnTo>
                          <a:pt x="0" y="85"/>
                        </a:lnTo>
                        <a:lnTo>
                          <a:pt x="0" y="88"/>
                        </a:lnTo>
                        <a:lnTo>
                          <a:pt x="0" y="92"/>
                        </a:lnTo>
                        <a:lnTo>
                          <a:pt x="1" y="95"/>
                        </a:lnTo>
                        <a:lnTo>
                          <a:pt x="1" y="99"/>
                        </a:lnTo>
                        <a:lnTo>
                          <a:pt x="3" y="102"/>
                        </a:lnTo>
                        <a:lnTo>
                          <a:pt x="5" y="104"/>
                        </a:lnTo>
                        <a:lnTo>
                          <a:pt x="7" y="107"/>
                        </a:lnTo>
                        <a:lnTo>
                          <a:pt x="9" y="110"/>
                        </a:lnTo>
                        <a:lnTo>
                          <a:pt x="12" y="112"/>
                        </a:lnTo>
                        <a:lnTo>
                          <a:pt x="15" y="114"/>
                        </a:lnTo>
                        <a:lnTo>
                          <a:pt x="18" y="117"/>
                        </a:lnTo>
                        <a:lnTo>
                          <a:pt x="22" y="118"/>
                        </a:lnTo>
                        <a:lnTo>
                          <a:pt x="26" y="119"/>
                        </a:lnTo>
                        <a:lnTo>
                          <a:pt x="30" y="121"/>
                        </a:lnTo>
                        <a:lnTo>
                          <a:pt x="34" y="121"/>
                        </a:lnTo>
                        <a:lnTo>
                          <a:pt x="39" y="121"/>
                        </a:lnTo>
                        <a:lnTo>
                          <a:pt x="45" y="122"/>
                        </a:lnTo>
                        <a:lnTo>
                          <a:pt x="50" y="121"/>
                        </a:lnTo>
                        <a:lnTo>
                          <a:pt x="54" y="121"/>
                        </a:lnTo>
                        <a:lnTo>
                          <a:pt x="59" y="121"/>
                        </a:lnTo>
                        <a:lnTo>
                          <a:pt x="64" y="119"/>
                        </a:lnTo>
                        <a:lnTo>
                          <a:pt x="68" y="118"/>
                        </a:lnTo>
                        <a:lnTo>
                          <a:pt x="70" y="117"/>
                        </a:lnTo>
                        <a:lnTo>
                          <a:pt x="74" y="114"/>
                        </a:lnTo>
                        <a:lnTo>
                          <a:pt x="77" y="112"/>
                        </a:lnTo>
                        <a:lnTo>
                          <a:pt x="80" y="110"/>
                        </a:lnTo>
                        <a:lnTo>
                          <a:pt x="82" y="107"/>
                        </a:lnTo>
                        <a:lnTo>
                          <a:pt x="84" y="104"/>
                        </a:lnTo>
                        <a:lnTo>
                          <a:pt x="85" y="102"/>
                        </a:lnTo>
                        <a:lnTo>
                          <a:pt x="87" y="99"/>
                        </a:lnTo>
                        <a:lnTo>
                          <a:pt x="88" y="95"/>
                        </a:lnTo>
                        <a:lnTo>
                          <a:pt x="88" y="92"/>
                        </a:lnTo>
                        <a:lnTo>
                          <a:pt x="89" y="88"/>
                        </a:lnTo>
                        <a:lnTo>
                          <a:pt x="88" y="85"/>
                        </a:lnTo>
                        <a:lnTo>
                          <a:pt x="88" y="83"/>
                        </a:lnTo>
                        <a:lnTo>
                          <a:pt x="88" y="79"/>
                        </a:lnTo>
                        <a:lnTo>
                          <a:pt x="87" y="76"/>
                        </a:lnTo>
                        <a:lnTo>
                          <a:pt x="85" y="73"/>
                        </a:lnTo>
                        <a:lnTo>
                          <a:pt x="82" y="71"/>
                        </a:lnTo>
                        <a:lnTo>
                          <a:pt x="81" y="69"/>
                        </a:lnTo>
                        <a:lnTo>
                          <a:pt x="78" y="66"/>
                        </a:lnTo>
                        <a:lnTo>
                          <a:pt x="74" y="64"/>
                        </a:lnTo>
                        <a:lnTo>
                          <a:pt x="72" y="62"/>
                        </a:lnTo>
                        <a:lnTo>
                          <a:pt x="68" y="61"/>
                        </a:lnTo>
                        <a:lnTo>
                          <a:pt x="64" y="60"/>
                        </a:lnTo>
                        <a:lnTo>
                          <a:pt x="64" y="58"/>
                        </a:lnTo>
                        <a:lnTo>
                          <a:pt x="66" y="57"/>
                        </a:lnTo>
                        <a:lnTo>
                          <a:pt x="69" y="57"/>
                        </a:lnTo>
                        <a:lnTo>
                          <a:pt x="72" y="56"/>
                        </a:lnTo>
                        <a:lnTo>
                          <a:pt x="74" y="53"/>
                        </a:lnTo>
                        <a:lnTo>
                          <a:pt x="77" y="52"/>
                        </a:lnTo>
                        <a:lnTo>
                          <a:pt x="78" y="49"/>
                        </a:lnTo>
                        <a:close/>
                        <a:moveTo>
                          <a:pt x="58" y="68"/>
                        </a:moveTo>
                        <a:lnTo>
                          <a:pt x="59" y="69"/>
                        </a:lnTo>
                        <a:lnTo>
                          <a:pt x="61" y="71"/>
                        </a:lnTo>
                        <a:lnTo>
                          <a:pt x="64" y="72"/>
                        </a:lnTo>
                        <a:lnTo>
                          <a:pt x="65" y="73"/>
                        </a:lnTo>
                        <a:lnTo>
                          <a:pt x="66" y="76"/>
                        </a:lnTo>
                        <a:lnTo>
                          <a:pt x="68" y="77"/>
                        </a:lnTo>
                        <a:lnTo>
                          <a:pt x="68" y="80"/>
                        </a:lnTo>
                        <a:lnTo>
                          <a:pt x="69" y="81"/>
                        </a:lnTo>
                        <a:lnTo>
                          <a:pt x="69" y="84"/>
                        </a:lnTo>
                        <a:lnTo>
                          <a:pt x="69" y="87"/>
                        </a:lnTo>
                        <a:lnTo>
                          <a:pt x="69" y="89"/>
                        </a:lnTo>
                        <a:lnTo>
                          <a:pt x="69" y="92"/>
                        </a:lnTo>
                        <a:lnTo>
                          <a:pt x="68" y="94"/>
                        </a:lnTo>
                        <a:lnTo>
                          <a:pt x="68" y="96"/>
                        </a:lnTo>
                        <a:lnTo>
                          <a:pt x="66" y="98"/>
                        </a:lnTo>
                        <a:lnTo>
                          <a:pt x="65" y="100"/>
                        </a:lnTo>
                        <a:lnTo>
                          <a:pt x="64" y="102"/>
                        </a:lnTo>
                        <a:lnTo>
                          <a:pt x="61" y="103"/>
                        </a:lnTo>
                        <a:lnTo>
                          <a:pt x="59" y="104"/>
                        </a:lnTo>
                        <a:lnTo>
                          <a:pt x="58" y="106"/>
                        </a:lnTo>
                        <a:lnTo>
                          <a:pt x="55" y="107"/>
                        </a:lnTo>
                        <a:lnTo>
                          <a:pt x="54" y="107"/>
                        </a:lnTo>
                        <a:lnTo>
                          <a:pt x="51" y="108"/>
                        </a:lnTo>
                        <a:lnTo>
                          <a:pt x="49" y="108"/>
                        </a:lnTo>
                        <a:lnTo>
                          <a:pt x="47" y="108"/>
                        </a:lnTo>
                        <a:lnTo>
                          <a:pt x="45" y="108"/>
                        </a:lnTo>
                        <a:lnTo>
                          <a:pt x="42" y="108"/>
                        </a:lnTo>
                        <a:lnTo>
                          <a:pt x="39" y="108"/>
                        </a:lnTo>
                        <a:lnTo>
                          <a:pt x="37" y="108"/>
                        </a:lnTo>
                        <a:lnTo>
                          <a:pt x="35" y="107"/>
                        </a:lnTo>
                        <a:lnTo>
                          <a:pt x="32" y="107"/>
                        </a:lnTo>
                        <a:lnTo>
                          <a:pt x="31" y="106"/>
                        </a:lnTo>
                        <a:lnTo>
                          <a:pt x="30" y="104"/>
                        </a:lnTo>
                        <a:lnTo>
                          <a:pt x="27" y="103"/>
                        </a:lnTo>
                        <a:lnTo>
                          <a:pt x="26" y="102"/>
                        </a:lnTo>
                        <a:lnTo>
                          <a:pt x="24" y="100"/>
                        </a:lnTo>
                        <a:lnTo>
                          <a:pt x="23" y="98"/>
                        </a:lnTo>
                        <a:lnTo>
                          <a:pt x="22" y="96"/>
                        </a:lnTo>
                        <a:lnTo>
                          <a:pt x="20" y="94"/>
                        </a:lnTo>
                        <a:lnTo>
                          <a:pt x="20" y="92"/>
                        </a:lnTo>
                        <a:lnTo>
                          <a:pt x="20" y="89"/>
                        </a:lnTo>
                        <a:lnTo>
                          <a:pt x="20" y="87"/>
                        </a:lnTo>
                        <a:lnTo>
                          <a:pt x="20" y="84"/>
                        </a:lnTo>
                        <a:lnTo>
                          <a:pt x="20" y="81"/>
                        </a:lnTo>
                        <a:lnTo>
                          <a:pt x="20" y="80"/>
                        </a:lnTo>
                        <a:lnTo>
                          <a:pt x="22" y="77"/>
                        </a:lnTo>
                        <a:lnTo>
                          <a:pt x="22" y="76"/>
                        </a:lnTo>
                        <a:lnTo>
                          <a:pt x="23" y="73"/>
                        </a:lnTo>
                        <a:lnTo>
                          <a:pt x="24" y="72"/>
                        </a:lnTo>
                        <a:lnTo>
                          <a:pt x="27" y="71"/>
                        </a:lnTo>
                        <a:lnTo>
                          <a:pt x="28" y="69"/>
                        </a:lnTo>
                        <a:lnTo>
                          <a:pt x="30" y="68"/>
                        </a:lnTo>
                        <a:lnTo>
                          <a:pt x="32" y="68"/>
                        </a:lnTo>
                        <a:lnTo>
                          <a:pt x="34" y="66"/>
                        </a:lnTo>
                        <a:lnTo>
                          <a:pt x="37" y="66"/>
                        </a:lnTo>
                        <a:lnTo>
                          <a:pt x="39" y="65"/>
                        </a:lnTo>
                        <a:lnTo>
                          <a:pt x="42" y="65"/>
                        </a:lnTo>
                        <a:lnTo>
                          <a:pt x="45" y="65"/>
                        </a:lnTo>
                        <a:lnTo>
                          <a:pt x="47" y="65"/>
                        </a:lnTo>
                        <a:lnTo>
                          <a:pt x="50" y="65"/>
                        </a:lnTo>
                        <a:lnTo>
                          <a:pt x="51" y="66"/>
                        </a:lnTo>
                        <a:lnTo>
                          <a:pt x="54" y="66"/>
                        </a:lnTo>
                        <a:lnTo>
                          <a:pt x="57" y="66"/>
                        </a:lnTo>
                        <a:lnTo>
                          <a:pt x="58" y="68"/>
                        </a:lnTo>
                        <a:close/>
                        <a:moveTo>
                          <a:pt x="65" y="41"/>
                        </a:moveTo>
                        <a:lnTo>
                          <a:pt x="64" y="42"/>
                        </a:lnTo>
                        <a:lnTo>
                          <a:pt x="64" y="45"/>
                        </a:lnTo>
                        <a:lnTo>
                          <a:pt x="62" y="46"/>
                        </a:lnTo>
                        <a:lnTo>
                          <a:pt x="61" y="48"/>
                        </a:lnTo>
                        <a:lnTo>
                          <a:pt x="58" y="49"/>
                        </a:lnTo>
                        <a:lnTo>
                          <a:pt x="57" y="50"/>
                        </a:lnTo>
                        <a:lnTo>
                          <a:pt x="55" y="52"/>
                        </a:lnTo>
                        <a:lnTo>
                          <a:pt x="54" y="52"/>
                        </a:lnTo>
                        <a:lnTo>
                          <a:pt x="53" y="53"/>
                        </a:lnTo>
                        <a:lnTo>
                          <a:pt x="50" y="53"/>
                        </a:lnTo>
                        <a:lnTo>
                          <a:pt x="49" y="53"/>
                        </a:lnTo>
                        <a:lnTo>
                          <a:pt x="46" y="53"/>
                        </a:lnTo>
                        <a:lnTo>
                          <a:pt x="43" y="53"/>
                        </a:lnTo>
                        <a:lnTo>
                          <a:pt x="42" y="53"/>
                        </a:lnTo>
                        <a:lnTo>
                          <a:pt x="39" y="53"/>
                        </a:lnTo>
                        <a:lnTo>
                          <a:pt x="38" y="53"/>
                        </a:lnTo>
                        <a:lnTo>
                          <a:pt x="37" y="52"/>
                        </a:lnTo>
                        <a:lnTo>
                          <a:pt x="32" y="50"/>
                        </a:lnTo>
                        <a:lnTo>
                          <a:pt x="30" y="49"/>
                        </a:lnTo>
                        <a:lnTo>
                          <a:pt x="28" y="48"/>
                        </a:lnTo>
                        <a:lnTo>
                          <a:pt x="27" y="46"/>
                        </a:lnTo>
                        <a:lnTo>
                          <a:pt x="26" y="43"/>
                        </a:lnTo>
                        <a:lnTo>
                          <a:pt x="24" y="42"/>
                        </a:lnTo>
                        <a:lnTo>
                          <a:pt x="24" y="39"/>
                        </a:lnTo>
                        <a:lnTo>
                          <a:pt x="23" y="38"/>
                        </a:lnTo>
                        <a:lnTo>
                          <a:pt x="23" y="35"/>
                        </a:lnTo>
                        <a:lnTo>
                          <a:pt x="23" y="34"/>
                        </a:lnTo>
                        <a:lnTo>
                          <a:pt x="23" y="31"/>
                        </a:lnTo>
                        <a:lnTo>
                          <a:pt x="23" y="29"/>
                        </a:lnTo>
                        <a:lnTo>
                          <a:pt x="24" y="26"/>
                        </a:lnTo>
                        <a:lnTo>
                          <a:pt x="24" y="25"/>
                        </a:lnTo>
                        <a:lnTo>
                          <a:pt x="26" y="22"/>
                        </a:lnTo>
                        <a:lnTo>
                          <a:pt x="27" y="21"/>
                        </a:lnTo>
                        <a:lnTo>
                          <a:pt x="28" y="19"/>
                        </a:lnTo>
                        <a:lnTo>
                          <a:pt x="30" y="18"/>
                        </a:lnTo>
                        <a:lnTo>
                          <a:pt x="32" y="15"/>
                        </a:lnTo>
                        <a:lnTo>
                          <a:pt x="37" y="14"/>
                        </a:lnTo>
                        <a:lnTo>
                          <a:pt x="41" y="12"/>
                        </a:lnTo>
                        <a:lnTo>
                          <a:pt x="45" y="12"/>
                        </a:lnTo>
                        <a:lnTo>
                          <a:pt x="49" y="12"/>
                        </a:lnTo>
                        <a:lnTo>
                          <a:pt x="53" y="14"/>
                        </a:lnTo>
                        <a:lnTo>
                          <a:pt x="55" y="15"/>
                        </a:lnTo>
                        <a:lnTo>
                          <a:pt x="58" y="18"/>
                        </a:lnTo>
                        <a:lnTo>
                          <a:pt x="61" y="19"/>
                        </a:lnTo>
                        <a:lnTo>
                          <a:pt x="62" y="21"/>
                        </a:lnTo>
                        <a:lnTo>
                          <a:pt x="64" y="22"/>
                        </a:lnTo>
                        <a:lnTo>
                          <a:pt x="64" y="25"/>
                        </a:lnTo>
                        <a:lnTo>
                          <a:pt x="65" y="26"/>
                        </a:lnTo>
                        <a:lnTo>
                          <a:pt x="65" y="29"/>
                        </a:lnTo>
                        <a:lnTo>
                          <a:pt x="66" y="31"/>
                        </a:lnTo>
                        <a:lnTo>
                          <a:pt x="66" y="34"/>
                        </a:lnTo>
                        <a:lnTo>
                          <a:pt x="66" y="35"/>
                        </a:lnTo>
                        <a:lnTo>
                          <a:pt x="65" y="38"/>
                        </a:lnTo>
                        <a:lnTo>
                          <a:pt x="65" y="41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888" name="Freeform 754">
                    <a:extLst>
                      <a:ext uri="{FF2B5EF4-FFF2-40B4-BE49-F238E27FC236}">
                        <a16:creationId xmlns="" xmlns:a16="http://schemas.microsoft.com/office/drawing/2014/main" id="{743E3E91-812D-4402-8C98-10BABB473BB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441826" y="5275263"/>
                    <a:ext cx="42863" cy="61913"/>
                  </a:xfrm>
                  <a:custGeom>
                    <a:avLst/>
                    <a:gdLst>
                      <a:gd name="T0" fmla="*/ 62 w 81"/>
                      <a:gd name="T1" fmla="*/ 12 h 117"/>
                      <a:gd name="T2" fmla="*/ 22 w 81"/>
                      <a:gd name="T3" fmla="*/ 117 h 117"/>
                      <a:gd name="T4" fmla="*/ 41 w 81"/>
                      <a:gd name="T5" fmla="*/ 117 h 117"/>
                      <a:gd name="T6" fmla="*/ 81 w 81"/>
                      <a:gd name="T7" fmla="*/ 15 h 117"/>
                      <a:gd name="T8" fmla="*/ 81 w 81"/>
                      <a:gd name="T9" fmla="*/ 0 h 117"/>
                      <a:gd name="T10" fmla="*/ 0 w 81"/>
                      <a:gd name="T11" fmla="*/ 0 h 117"/>
                      <a:gd name="T12" fmla="*/ 0 w 81"/>
                      <a:gd name="T13" fmla="*/ 12 h 117"/>
                      <a:gd name="T14" fmla="*/ 62 w 81"/>
                      <a:gd name="T15" fmla="*/ 12 h 11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</a:cxnLst>
                    <a:rect l="0" t="0" r="r" b="b"/>
                    <a:pathLst>
                      <a:path w="81" h="117">
                        <a:moveTo>
                          <a:pt x="62" y="12"/>
                        </a:moveTo>
                        <a:lnTo>
                          <a:pt x="22" y="117"/>
                        </a:lnTo>
                        <a:lnTo>
                          <a:pt x="41" y="117"/>
                        </a:lnTo>
                        <a:lnTo>
                          <a:pt x="81" y="15"/>
                        </a:lnTo>
                        <a:lnTo>
                          <a:pt x="81" y="0"/>
                        </a:lnTo>
                        <a:lnTo>
                          <a:pt x="0" y="0"/>
                        </a:lnTo>
                        <a:lnTo>
                          <a:pt x="0" y="12"/>
                        </a:lnTo>
                        <a:lnTo>
                          <a:pt x="62" y="12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889" name="Freeform 755">
                    <a:extLst>
                      <a:ext uri="{FF2B5EF4-FFF2-40B4-BE49-F238E27FC236}">
                        <a16:creationId xmlns="" xmlns:a16="http://schemas.microsoft.com/office/drawing/2014/main" id="{64D2822F-90BA-4695-B0CC-C13E9C39CEE3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4440239" y="5407025"/>
                    <a:ext cx="46038" cy="65088"/>
                  </a:xfrm>
                  <a:custGeom>
                    <a:avLst/>
                    <a:gdLst>
                      <a:gd name="T0" fmla="*/ 84 w 86"/>
                      <a:gd name="T1" fmla="*/ 67 h 122"/>
                      <a:gd name="T2" fmla="*/ 79 w 86"/>
                      <a:gd name="T3" fmla="*/ 56 h 122"/>
                      <a:gd name="T4" fmla="*/ 71 w 86"/>
                      <a:gd name="T5" fmla="*/ 48 h 122"/>
                      <a:gd name="T6" fmla="*/ 61 w 86"/>
                      <a:gd name="T7" fmla="*/ 44 h 122"/>
                      <a:gd name="T8" fmla="*/ 52 w 86"/>
                      <a:gd name="T9" fmla="*/ 42 h 122"/>
                      <a:gd name="T10" fmla="*/ 42 w 86"/>
                      <a:gd name="T11" fmla="*/ 42 h 122"/>
                      <a:gd name="T12" fmla="*/ 36 w 86"/>
                      <a:gd name="T13" fmla="*/ 44 h 122"/>
                      <a:gd name="T14" fmla="*/ 29 w 86"/>
                      <a:gd name="T15" fmla="*/ 48 h 122"/>
                      <a:gd name="T16" fmla="*/ 22 w 86"/>
                      <a:gd name="T17" fmla="*/ 54 h 122"/>
                      <a:gd name="T18" fmla="*/ 21 w 86"/>
                      <a:gd name="T19" fmla="*/ 44 h 122"/>
                      <a:gd name="T20" fmla="*/ 26 w 86"/>
                      <a:gd name="T21" fmla="*/ 29 h 122"/>
                      <a:gd name="T22" fmla="*/ 34 w 86"/>
                      <a:gd name="T23" fmla="*/ 18 h 122"/>
                      <a:gd name="T24" fmla="*/ 44 w 86"/>
                      <a:gd name="T25" fmla="*/ 14 h 122"/>
                      <a:gd name="T26" fmla="*/ 54 w 86"/>
                      <a:gd name="T27" fmla="*/ 15 h 122"/>
                      <a:gd name="T28" fmla="*/ 61 w 86"/>
                      <a:gd name="T29" fmla="*/ 19 h 122"/>
                      <a:gd name="T30" fmla="*/ 64 w 86"/>
                      <a:gd name="T31" fmla="*/ 23 h 122"/>
                      <a:gd name="T32" fmla="*/ 65 w 86"/>
                      <a:gd name="T33" fmla="*/ 30 h 122"/>
                      <a:gd name="T34" fmla="*/ 84 w 86"/>
                      <a:gd name="T35" fmla="*/ 29 h 122"/>
                      <a:gd name="T36" fmla="*/ 81 w 86"/>
                      <a:gd name="T37" fmla="*/ 19 h 122"/>
                      <a:gd name="T38" fmla="*/ 76 w 86"/>
                      <a:gd name="T39" fmla="*/ 11 h 122"/>
                      <a:gd name="T40" fmla="*/ 68 w 86"/>
                      <a:gd name="T41" fmla="*/ 6 h 122"/>
                      <a:gd name="T42" fmla="*/ 58 w 86"/>
                      <a:gd name="T43" fmla="*/ 2 h 122"/>
                      <a:gd name="T44" fmla="*/ 46 w 86"/>
                      <a:gd name="T45" fmla="*/ 0 h 122"/>
                      <a:gd name="T46" fmla="*/ 36 w 86"/>
                      <a:gd name="T47" fmla="*/ 2 h 122"/>
                      <a:gd name="T48" fmla="*/ 26 w 86"/>
                      <a:gd name="T49" fmla="*/ 6 h 122"/>
                      <a:gd name="T50" fmla="*/ 19 w 86"/>
                      <a:gd name="T51" fmla="*/ 11 h 122"/>
                      <a:gd name="T52" fmla="*/ 13 w 86"/>
                      <a:gd name="T53" fmla="*/ 19 h 122"/>
                      <a:gd name="T54" fmla="*/ 7 w 86"/>
                      <a:gd name="T55" fmla="*/ 27 h 122"/>
                      <a:gd name="T56" fmla="*/ 3 w 86"/>
                      <a:gd name="T57" fmla="*/ 38 h 122"/>
                      <a:gd name="T58" fmla="*/ 2 w 86"/>
                      <a:gd name="T59" fmla="*/ 50 h 122"/>
                      <a:gd name="T60" fmla="*/ 0 w 86"/>
                      <a:gd name="T61" fmla="*/ 64 h 122"/>
                      <a:gd name="T62" fmla="*/ 2 w 86"/>
                      <a:gd name="T63" fmla="*/ 76 h 122"/>
                      <a:gd name="T64" fmla="*/ 3 w 86"/>
                      <a:gd name="T65" fmla="*/ 87 h 122"/>
                      <a:gd name="T66" fmla="*/ 6 w 86"/>
                      <a:gd name="T67" fmla="*/ 96 h 122"/>
                      <a:gd name="T68" fmla="*/ 10 w 86"/>
                      <a:gd name="T69" fmla="*/ 104 h 122"/>
                      <a:gd name="T70" fmla="*/ 14 w 86"/>
                      <a:gd name="T71" fmla="*/ 110 h 122"/>
                      <a:gd name="T72" fmla="*/ 22 w 86"/>
                      <a:gd name="T73" fmla="*/ 117 h 122"/>
                      <a:gd name="T74" fmla="*/ 33 w 86"/>
                      <a:gd name="T75" fmla="*/ 121 h 122"/>
                      <a:gd name="T76" fmla="*/ 44 w 86"/>
                      <a:gd name="T77" fmla="*/ 122 h 122"/>
                      <a:gd name="T78" fmla="*/ 57 w 86"/>
                      <a:gd name="T79" fmla="*/ 121 h 122"/>
                      <a:gd name="T80" fmla="*/ 67 w 86"/>
                      <a:gd name="T81" fmla="*/ 117 h 122"/>
                      <a:gd name="T82" fmla="*/ 76 w 86"/>
                      <a:gd name="T83" fmla="*/ 111 h 122"/>
                      <a:gd name="T84" fmla="*/ 83 w 86"/>
                      <a:gd name="T85" fmla="*/ 100 h 122"/>
                      <a:gd name="T86" fmla="*/ 86 w 86"/>
                      <a:gd name="T87" fmla="*/ 87 h 122"/>
                      <a:gd name="T88" fmla="*/ 65 w 86"/>
                      <a:gd name="T89" fmla="*/ 73 h 122"/>
                      <a:gd name="T90" fmla="*/ 65 w 86"/>
                      <a:gd name="T91" fmla="*/ 85 h 122"/>
                      <a:gd name="T92" fmla="*/ 64 w 86"/>
                      <a:gd name="T93" fmla="*/ 96 h 122"/>
                      <a:gd name="T94" fmla="*/ 60 w 86"/>
                      <a:gd name="T95" fmla="*/ 103 h 122"/>
                      <a:gd name="T96" fmla="*/ 52 w 86"/>
                      <a:gd name="T97" fmla="*/ 108 h 122"/>
                      <a:gd name="T98" fmla="*/ 44 w 86"/>
                      <a:gd name="T99" fmla="*/ 110 h 122"/>
                      <a:gd name="T100" fmla="*/ 38 w 86"/>
                      <a:gd name="T101" fmla="*/ 108 h 122"/>
                      <a:gd name="T102" fmla="*/ 30 w 86"/>
                      <a:gd name="T103" fmla="*/ 102 h 122"/>
                      <a:gd name="T104" fmla="*/ 25 w 86"/>
                      <a:gd name="T105" fmla="*/ 94 h 122"/>
                      <a:gd name="T106" fmla="*/ 22 w 86"/>
                      <a:gd name="T107" fmla="*/ 84 h 122"/>
                      <a:gd name="T108" fmla="*/ 22 w 86"/>
                      <a:gd name="T109" fmla="*/ 73 h 122"/>
                      <a:gd name="T110" fmla="*/ 26 w 86"/>
                      <a:gd name="T111" fmla="*/ 65 h 122"/>
                      <a:gd name="T112" fmla="*/ 31 w 86"/>
                      <a:gd name="T113" fmla="*/ 58 h 122"/>
                      <a:gd name="T114" fmla="*/ 42 w 86"/>
                      <a:gd name="T115" fmla="*/ 54 h 122"/>
                      <a:gd name="T116" fmla="*/ 52 w 86"/>
                      <a:gd name="T117" fmla="*/ 56 h 122"/>
                      <a:gd name="T118" fmla="*/ 60 w 86"/>
                      <a:gd name="T119" fmla="*/ 61 h 122"/>
                      <a:gd name="T120" fmla="*/ 64 w 86"/>
                      <a:gd name="T121" fmla="*/ 68 h 12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  <a:cxn ang="0">
                        <a:pos x="T102" y="T103"/>
                      </a:cxn>
                      <a:cxn ang="0">
                        <a:pos x="T104" y="T105"/>
                      </a:cxn>
                      <a:cxn ang="0">
                        <a:pos x="T106" y="T107"/>
                      </a:cxn>
                      <a:cxn ang="0">
                        <a:pos x="T108" y="T109"/>
                      </a:cxn>
                      <a:cxn ang="0">
                        <a:pos x="T110" y="T111"/>
                      </a:cxn>
                      <a:cxn ang="0">
                        <a:pos x="T112" y="T113"/>
                      </a:cxn>
                      <a:cxn ang="0">
                        <a:pos x="T114" y="T115"/>
                      </a:cxn>
                      <a:cxn ang="0">
                        <a:pos x="T116" y="T117"/>
                      </a:cxn>
                      <a:cxn ang="0">
                        <a:pos x="T118" y="T119"/>
                      </a:cxn>
                      <a:cxn ang="0">
                        <a:pos x="T120" y="T121"/>
                      </a:cxn>
                    </a:cxnLst>
                    <a:rect l="0" t="0" r="r" b="b"/>
                    <a:pathLst>
                      <a:path w="86" h="122">
                        <a:moveTo>
                          <a:pt x="86" y="76"/>
                        </a:moveTo>
                        <a:lnTo>
                          <a:pt x="86" y="72"/>
                        </a:lnTo>
                        <a:lnTo>
                          <a:pt x="84" y="67"/>
                        </a:lnTo>
                        <a:lnTo>
                          <a:pt x="83" y="62"/>
                        </a:lnTo>
                        <a:lnTo>
                          <a:pt x="81" y="60"/>
                        </a:lnTo>
                        <a:lnTo>
                          <a:pt x="79" y="56"/>
                        </a:lnTo>
                        <a:lnTo>
                          <a:pt x="76" y="53"/>
                        </a:lnTo>
                        <a:lnTo>
                          <a:pt x="73" y="50"/>
                        </a:lnTo>
                        <a:lnTo>
                          <a:pt x="71" y="48"/>
                        </a:lnTo>
                        <a:lnTo>
                          <a:pt x="68" y="46"/>
                        </a:lnTo>
                        <a:lnTo>
                          <a:pt x="65" y="45"/>
                        </a:lnTo>
                        <a:lnTo>
                          <a:pt x="61" y="44"/>
                        </a:lnTo>
                        <a:lnTo>
                          <a:pt x="58" y="42"/>
                        </a:lnTo>
                        <a:lnTo>
                          <a:pt x="54" y="42"/>
                        </a:lnTo>
                        <a:lnTo>
                          <a:pt x="52" y="42"/>
                        </a:lnTo>
                        <a:lnTo>
                          <a:pt x="48" y="42"/>
                        </a:lnTo>
                        <a:lnTo>
                          <a:pt x="45" y="42"/>
                        </a:lnTo>
                        <a:lnTo>
                          <a:pt x="42" y="42"/>
                        </a:lnTo>
                        <a:lnTo>
                          <a:pt x="40" y="42"/>
                        </a:lnTo>
                        <a:lnTo>
                          <a:pt x="37" y="44"/>
                        </a:lnTo>
                        <a:lnTo>
                          <a:pt x="36" y="44"/>
                        </a:lnTo>
                        <a:lnTo>
                          <a:pt x="33" y="45"/>
                        </a:lnTo>
                        <a:lnTo>
                          <a:pt x="31" y="46"/>
                        </a:lnTo>
                        <a:lnTo>
                          <a:pt x="29" y="48"/>
                        </a:lnTo>
                        <a:lnTo>
                          <a:pt x="26" y="50"/>
                        </a:lnTo>
                        <a:lnTo>
                          <a:pt x="25" y="52"/>
                        </a:lnTo>
                        <a:lnTo>
                          <a:pt x="22" y="54"/>
                        </a:lnTo>
                        <a:lnTo>
                          <a:pt x="21" y="57"/>
                        </a:lnTo>
                        <a:lnTo>
                          <a:pt x="21" y="50"/>
                        </a:lnTo>
                        <a:lnTo>
                          <a:pt x="21" y="44"/>
                        </a:lnTo>
                        <a:lnTo>
                          <a:pt x="22" y="38"/>
                        </a:lnTo>
                        <a:lnTo>
                          <a:pt x="23" y="33"/>
                        </a:lnTo>
                        <a:lnTo>
                          <a:pt x="26" y="29"/>
                        </a:lnTo>
                        <a:lnTo>
                          <a:pt x="27" y="25"/>
                        </a:lnTo>
                        <a:lnTo>
                          <a:pt x="31" y="21"/>
                        </a:lnTo>
                        <a:lnTo>
                          <a:pt x="34" y="18"/>
                        </a:lnTo>
                        <a:lnTo>
                          <a:pt x="37" y="16"/>
                        </a:lnTo>
                        <a:lnTo>
                          <a:pt x="40" y="15"/>
                        </a:lnTo>
                        <a:lnTo>
                          <a:pt x="44" y="14"/>
                        </a:lnTo>
                        <a:lnTo>
                          <a:pt x="46" y="14"/>
                        </a:lnTo>
                        <a:lnTo>
                          <a:pt x="50" y="14"/>
                        </a:lnTo>
                        <a:lnTo>
                          <a:pt x="54" y="15"/>
                        </a:lnTo>
                        <a:lnTo>
                          <a:pt x="57" y="16"/>
                        </a:lnTo>
                        <a:lnTo>
                          <a:pt x="60" y="18"/>
                        </a:lnTo>
                        <a:lnTo>
                          <a:pt x="61" y="19"/>
                        </a:lnTo>
                        <a:lnTo>
                          <a:pt x="61" y="21"/>
                        </a:lnTo>
                        <a:lnTo>
                          <a:pt x="63" y="22"/>
                        </a:lnTo>
                        <a:lnTo>
                          <a:pt x="64" y="23"/>
                        </a:lnTo>
                        <a:lnTo>
                          <a:pt x="64" y="26"/>
                        </a:lnTo>
                        <a:lnTo>
                          <a:pt x="64" y="27"/>
                        </a:lnTo>
                        <a:lnTo>
                          <a:pt x="65" y="30"/>
                        </a:lnTo>
                        <a:lnTo>
                          <a:pt x="65" y="31"/>
                        </a:lnTo>
                        <a:lnTo>
                          <a:pt x="84" y="31"/>
                        </a:lnTo>
                        <a:lnTo>
                          <a:pt x="84" y="29"/>
                        </a:lnTo>
                        <a:lnTo>
                          <a:pt x="84" y="26"/>
                        </a:lnTo>
                        <a:lnTo>
                          <a:pt x="83" y="22"/>
                        </a:lnTo>
                        <a:lnTo>
                          <a:pt x="81" y="19"/>
                        </a:lnTo>
                        <a:lnTo>
                          <a:pt x="80" y="16"/>
                        </a:lnTo>
                        <a:lnTo>
                          <a:pt x="77" y="14"/>
                        </a:lnTo>
                        <a:lnTo>
                          <a:pt x="76" y="11"/>
                        </a:lnTo>
                        <a:lnTo>
                          <a:pt x="73" y="8"/>
                        </a:lnTo>
                        <a:lnTo>
                          <a:pt x="71" y="7"/>
                        </a:lnTo>
                        <a:lnTo>
                          <a:pt x="68" y="6"/>
                        </a:lnTo>
                        <a:lnTo>
                          <a:pt x="65" y="4"/>
                        </a:lnTo>
                        <a:lnTo>
                          <a:pt x="61" y="3"/>
                        </a:lnTo>
                        <a:lnTo>
                          <a:pt x="58" y="2"/>
                        </a:lnTo>
                        <a:lnTo>
                          <a:pt x="54" y="2"/>
                        </a:lnTo>
                        <a:lnTo>
                          <a:pt x="50" y="0"/>
                        </a:lnTo>
                        <a:lnTo>
                          <a:pt x="46" y="0"/>
                        </a:lnTo>
                        <a:lnTo>
                          <a:pt x="44" y="0"/>
                        </a:lnTo>
                        <a:lnTo>
                          <a:pt x="40" y="2"/>
                        </a:lnTo>
                        <a:lnTo>
                          <a:pt x="36" y="2"/>
                        </a:lnTo>
                        <a:lnTo>
                          <a:pt x="33" y="3"/>
                        </a:lnTo>
                        <a:lnTo>
                          <a:pt x="30" y="4"/>
                        </a:lnTo>
                        <a:lnTo>
                          <a:pt x="26" y="6"/>
                        </a:lnTo>
                        <a:lnTo>
                          <a:pt x="23" y="7"/>
                        </a:lnTo>
                        <a:lnTo>
                          <a:pt x="21" y="8"/>
                        </a:lnTo>
                        <a:lnTo>
                          <a:pt x="19" y="11"/>
                        </a:lnTo>
                        <a:lnTo>
                          <a:pt x="17" y="14"/>
                        </a:lnTo>
                        <a:lnTo>
                          <a:pt x="14" y="16"/>
                        </a:lnTo>
                        <a:lnTo>
                          <a:pt x="13" y="19"/>
                        </a:lnTo>
                        <a:lnTo>
                          <a:pt x="10" y="22"/>
                        </a:lnTo>
                        <a:lnTo>
                          <a:pt x="8" y="25"/>
                        </a:lnTo>
                        <a:lnTo>
                          <a:pt x="7" y="27"/>
                        </a:lnTo>
                        <a:lnTo>
                          <a:pt x="6" y="31"/>
                        </a:lnTo>
                        <a:lnTo>
                          <a:pt x="4" y="34"/>
                        </a:lnTo>
                        <a:lnTo>
                          <a:pt x="3" y="38"/>
                        </a:lnTo>
                        <a:lnTo>
                          <a:pt x="3" y="42"/>
                        </a:lnTo>
                        <a:lnTo>
                          <a:pt x="2" y="46"/>
                        </a:lnTo>
                        <a:lnTo>
                          <a:pt x="2" y="50"/>
                        </a:lnTo>
                        <a:lnTo>
                          <a:pt x="2" y="54"/>
                        </a:lnTo>
                        <a:lnTo>
                          <a:pt x="0" y="58"/>
                        </a:lnTo>
                        <a:lnTo>
                          <a:pt x="0" y="64"/>
                        </a:lnTo>
                        <a:lnTo>
                          <a:pt x="0" y="68"/>
                        </a:lnTo>
                        <a:lnTo>
                          <a:pt x="0" y="72"/>
                        </a:lnTo>
                        <a:lnTo>
                          <a:pt x="2" y="76"/>
                        </a:lnTo>
                        <a:lnTo>
                          <a:pt x="2" y="80"/>
                        </a:lnTo>
                        <a:lnTo>
                          <a:pt x="2" y="84"/>
                        </a:lnTo>
                        <a:lnTo>
                          <a:pt x="3" y="87"/>
                        </a:lnTo>
                        <a:lnTo>
                          <a:pt x="4" y="91"/>
                        </a:lnTo>
                        <a:lnTo>
                          <a:pt x="4" y="94"/>
                        </a:lnTo>
                        <a:lnTo>
                          <a:pt x="6" y="96"/>
                        </a:lnTo>
                        <a:lnTo>
                          <a:pt x="7" y="99"/>
                        </a:lnTo>
                        <a:lnTo>
                          <a:pt x="8" y="102"/>
                        </a:lnTo>
                        <a:lnTo>
                          <a:pt x="10" y="104"/>
                        </a:lnTo>
                        <a:lnTo>
                          <a:pt x="11" y="106"/>
                        </a:lnTo>
                        <a:lnTo>
                          <a:pt x="13" y="108"/>
                        </a:lnTo>
                        <a:lnTo>
                          <a:pt x="14" y="110"/>
                        </a:lnTo>
                        <a:lnTo>
                          <a:pt x="17" y="111"/>
                        </a:lnTo>
                        <a:lnTo>
                          <a:pt x="19" y="114"/>
                        </a:lnTo>
                        <a:lnTo>
                          <a:pt x="22" y="117"/>
                        </a:lnTo>
                        <a:lnTo>
                          <a:pt x="26" y="118"/>
                        </a:lnTo>
                        <a:lnTo>
                          <a:pt x="30" y="119"/>
                        </a:lnTo>
                        <a:lnTo>
                          <a:pt x="33" y="121"/>
                        </a:lnTo>
                        <a:lnTo>
                          <a:pt x="37" y="121"/>
                        </a:lnTo>
                        <a:lnTo>
                          <a:pt x="41" y="122"/>
                        </a:lnTo>
                        <a:lnTo>
                          <a:pt x="44" y="122"/>
                        </a:lnTo>
                        <a:lnTo>
                          <a:pt x="49" y="122"/>
                        </a:lnTo>
                        <a:lnTo>
                          <a:pt x="53" y="121"/>
                        </a:lnTo>
                        <a:lnTo>
                          <a:pt x="57" y="121"/>
                        </a:lnTo>
                        <a:lnTo>
                          <a:pt x="60" y="119"/>
                        </a:lnTo>
                        <a:lnTo>
                          <a:pt x="64" y="118"/>
                        </a:lnTo>
                        <a:lnTo>
                          <a:pt x="67" y="117"/>
                        </a:lnTo>
                        <a:lnTo>
                          <a:pt x="69" y="115"/>
                        </a:lnTo>
                        <a:lnTo>
                          <a:pt x="72" y="114"/>
                        </a:lnTo>
                        <a:lnTo>
                          <a:pt x="76" y="111"/>
                        </a:lnTo>
                        <a:lnTo>
                          <a:pt x="79" y="107"/>
                        </a:lnTo>
                        <a:lnTo>
                          <a:pt x="80" y="104"/>
                        </a:lnTo>
                        <a:lnTo>
                          <a:pt x="83" y="100"/>
                        </a:lnTo>
                        <a:lnTo>
                          <a:pt x="84" y="96"/>
                        </a:lnTo>
                        <a:lnTo>
                          <a:pt x="86" y="91"/>
                        </a:lnTo>
                        <a:lnTo>
                          <a:pt x="86" y="87"/>
                        </a:lnTo>
                        <a:lnTo>
                          <a:pt x="86" y="81"/>
                        </a:lnTo>
                        <a:lnTo>
                          <a:pt x="86" y="76"/>
                        </a:lnTo>
                        <a:close/>
                        <a:moveTo>
                          <a:pt x="65" y="73"/>
                        </a:moveTo>
                        <a:lnTo>
                          <a:pt x="65" y="77"/>
                        </a:lnTo>
                        <a:lnTo>
                          <a:pt x="65" y="81"/>
                        </a:lnTo>
                        <a:lnTo>
                          <a:pt x="65" y="85"/>
                        </a:lnTo>
                        <a:lnTo>
                          <a:pt x="65" y="90"/>
                        </a:lnTo>
                        <a:lnTo>
                          <a:pt x="64" y="92"/>
                        </a:lnTo>
                        <a:lnTo>
                          <a:pt x="64" y="96"/>
                        </a:lnTo>
                        <a:lnTo>
                          <a:pt x="63" y="99"/>
                        </a:lnTo>
                        <a:lnTo>
                          <a:pt x="61" y="102"/>
                        </a:lnTo>
                        <a:lnTo>
                          <a:pt x="60" y="103"/>
                        </a:lnTo>
                        <a:lnTo>
                          <a:pt x="57" y="106"/>
                        </a:lnTo>
                        <a:lnTo>
                          <a:pt x="56" y="107"/>
                        </a:lnTo>
                        <a:lnTo>
                          <a:pt x="52" y="108"/>
                        </a:lnTo>
                        <a:lnTo>
                          <a:pt x="49" y="108"/>
                        </a:lnTo>
                        <a:lnTo>
                          <a:pt x="45" y="110"/>
                        </a:lnTo>
                        <a:lnTo>
                          <a:pt x="44" y="110"/>
                        </a:lnTo>
                        <a:lnTo>
                          <a:pt x="42" y="108"/>
                        </a:lnTo>
                        <a:lnTo>
                          <a:pt x="40" y="108"/>
                        </a:lnTo>
                        <a:lnTo>
                          <a:pt x="38" y="108"/>
                        </a:lnTo>
                        <a:lnTo>
                          <a:pt x="36" y="107"/>
                        </a:lnTo>
                        <a:lnTo>
                          <a:pt x="33" y="104"/>
                        </a:lnTo>
                        <a:lnTo>
                          <a:pt x="30" y="102"/>
                        </a:lnTo>
                        <a:lnTo>
                          <a:pt x="27" y="100"/>
                        </a:lnTo>
                        <a:lnTo>
                          <a:pt x="26" y="98"/>
                        </a:lnTo>
                        <a:lnTo>
                          <a:pt x="25" y="94"/>
                        </a:lnTo>
                        <a:lnTo>
                          <a:pt x="23" y="91"/>
                        </a:lnTo>
                        <a:lnTo>
                          <a:pt x="23" y="87"/>
                        </a:lnTo>
                        <a:lnTo>
                          <a:pt x="22" y="84"/>
                        </a:lnTo>
                        <a:lnTo>
                          <a:pt x="22" y="80"/>
                        </a:lnTo>
                        <a:lnTo>
                          <a:pt x="22" y="76"/>
                        </a:lnTo>
                        <a:lnTo>
                          <a:pt x="22" y="73"/>
                        </a:lnTo>
                        <a:lnTo>
                          <a:pt x="23" y="71"/>
                        </a:lnTo>
                        <a:lnTo>
                          <a:pt x="25" y="68"/>
                        </a:lnTo>
                        <a:lnTo>
                          <a:pt x="26" y="65"/>
                        </a:lnTo>
                        <a:lnTo>
                          <a:pt x="27" y="62"/>
                        </a:lnTo>
                        <a:lnTo>
                          <a:pt x="29" y="61"/>
                        </a:lnTo>
                        <a:lnTo>
                          <a:pt x="31" y="58"/>
                        </a:lnTo>
                        <a:lnTo>
                          <a:pt x="34" y="57"/>
                        </a:lnTo>
                        <a:lnTo>
                          <a:pt x="38" y="56"/>
                        </a:lnTo>
                        <a:lnTo>
                          <a:pt x="42" y="54"/>
                        </a:lnTo>
                        <a:lnTo>
                          <a:pt x="46" y="54"/>
                        </a:lnTo>
                        <a:lnTo>
                          <a:pt x="49" y="54"/>
                        </a:lnTo>
                        <a:lnTo>
                          <a:pt x="52" y="56"/>
                        </a:lnTo>
                        <a:lnTo>
                          <a:pt x="54" y="57"/>
                        </a:lnTo>
                        <a:lnTo>
                          <a:pt x="57" y="58"/>
                        </a:lnTo>
                        <a:lnTo>
                          <a:pt x="60" y="61"/>
                        </a:lnTo>
                        <a:lnTo>
                          <a:pt x="61" y="62"/>
                        </a:lnTo>
                        <a:lnTo>
                          <a:pt x="63" y="65"/>
                        </a:lnTo>
                        <a:lnTo>
                          <a:pt x="64" y="68"/>
                        </a:lnTo>
                        <a:lnTo>
                          <a:pt x="64" y="71"/>
                        </a:lnTo>
                        <a:lnTo>
                          <a:pt x="65" y="73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890" name="Freeform 756">
                    <a:extLst>
                      <a:ext uri="{FF2B5EF4-FFF2-40B4-BE49-F238E27FC236}">
                        <a16:creationId xmlns="" xmlns:a16="http://schemas.microsoft.com/office/drawing/2014/main" id="{D48E11D0-3000-4609-ABAE-C8328BB58ED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440239" y="5543550"/>
                    <a:ext cx="46038" cy="63500"/>
                  </a:xfrm>
                  <a:custGeom>
                    <a:avLst/>
                    <a:gdLst>
                      <a:gd name="T0" fmla="*/ 65 w 87"/>
                      <a:gd name="T1" fmla="*/ 67 h 120"/>
                      <a:gd name="T2" fmla="*/ 67 w 87"/>
                      <a:gd name="T3" fmla="*/ 76 h 120"/>
                      <a:gd name="T4" fmla="*/ 65 w 87"/>
                      <a:gd name="T5" fmla="*/ 85 h 120"/>
                      <a:gd name="T6" fmla="*/ 64 w 87"/>
                      <a:gd name="T7" fmla="*/ 92 h 120"/>
                      <a:gd name="T8" fmla="*/ 61 w 87"/>
                      <a:gd name="T9" fmla="*/ 97 h 120"/>
                      <a:gd name="T10" fmla="*/ 57 w 87"/>
                      <a:gd name="T11" fmla="*/ 101 h 120"/>
                      <a:gd name="T12" fmla="*/ 50 w 87"/>
                      <a:gd name="T13" fmla="*/ 105 h 120"/>
                      <a:gd name="T14" fmla="*/ 45 w 87"/>
                      <a:gd name="T15" fmla="*/ 107 h 120"/>
                      <a:gd name="T16" fmla="*/ 41 w 87"/>
                      <a:gd name="T17" fmla="*/ 107 h 120"/>
                      <a:gd name="T18" fmla="*/ 34 w 87"/>
                      <a:gd name="T19" fmla="*/ 105 h 120"/>
                      <a:gd name="T20" fmla="*/ 29 w 87"/>
                      <a:gd name="T21" fmla="*/ 103 h 120"/>
                      <a:gd name="T22" fmla="*/ 25 w 87"/>
                      <a:gd name="T23" fmla="*/ 99 h 120"/>
                      <a:gd name="T24" fmla="*/ 22 w 87"/>
                      <a:gd name="T25" fmla="*/ 94 h 120"/>
                      <a:gd name="T26" fmla="*/ 21 w 87"/>
                      <a:gd name="T27" fmla="*/ 89 h 120"/>
                      <a:gd name="T28" fmla="*/ 19 w 87"/>
                      <a:gd name="T29" fmla="*/ 84 h 120"/>
                      <a:gd name="T30" fmla="*/ 0 w 87"/>
                      <a:gd name="T31" fmla="*/ 88 h 120"/>
                      <a:gd name="T32" fmla="*/ 3 w 87"/>
                      <a:gd name="T33" fmla="*/ 96 h 120"/>
                      <a:gd name="T34" fmla="*/ 7 w 87"/>
                      <a:gd name="T35" fmla="*/ 103 h 120"/>
                      <a:gd name="T36" fmla="*/ 11 w 87"/>
                      <a:gd name="T37" fmla="*/ 108 h 120"/>
                      <a:gd name="T38" fmla="*/ 17 w 87"/>
                      <a:gd name="T39" fmla="*/ 112 h 120"/>
                      <a:gd name="T40" fmla="*/ 22 w 87"/>
                      <a:gd name="T41" fmla="*/ 116 h 120"/>
                      <a:gd name="T42" fmla="*/ 30 w 87"/>
                      <a:gd name="T43" fmla="*/ 119 h 120"/>
                      <a:gd name="T44" fmla="*/ 38 w 87"/>
                      <a:gd name="T45" fmla="*/ 120 h 120"/>
                      <a:gd name="T46" fmla="*/ 46 w 87"/>
                      <a:gd name="T47" fmla="*/ 120 h 120"/>
                      <a:gd name="T48" fmla="*/ 54 w 87"/>
                      <a:gd name="T49" fmla="*/ 119 h 120"/>
                      <a:gd name="T50" fmla="*/ 61 w 87"/>
                      <a:gd name="T51" fmla="*/ 116 h 120"/>
                      <a:gd name="T52" fmla="*/ 68 w 87"/>
                      <a:gd name="T53" fmla="*/ 112 h 120"/>
                      <a:gd name="T54" fmla="*/ 75 w 87"/>
                      <a:gd name="T55" fmla="*/ 107 h 120"/>
                      <a:gd name="T56" fmla="*/ 81 w 87"/>
                      <a:gd name="T57" fmla="*/ 99 h 120"/>
                      <a:gd name="T58" fmla="*/ 84 w 87"/>
                      <a:gd name="T59" fmla="*/ 90 h 120"/>
                      <a:gd name="T60" fmla="*/ 87 w 87"/>
                      <a:gd name="T61" fmla="*/ 80 h 120"/>
                      <a:gd name="T62" fmla="*/ 87 w 87"/>
                      <a:gd name="T63" fmla="*/ 70 h 120"/>
                      <a:gd name="T64" fmla="*/ 86 w 87"/>
                      <a:gd name="T65" fmla="*/ 61 h 120"/>
                      <a:gd name="T66" fmla="*/ 83 w 87"/>
                      <a:gd name="T67" fmla="*/ 54 h 120"/>
                      <a:gd name="T68" fmla="*/ 77 w 87"/>
                      <a:gd name="T69" fmla="*/ 48 h 120"/>
                      <a:gd name="T70" fmla="*/ 72 w 87"/>
                      <a:gd name="T71" fmla="*/ 43 h 120"/>
                      <a:gd name="T72" fmla="*/ 65 w 87"/>
                      <a:gd name="T73" fmla="*/ 40 h 120"/>
                      <a:gd name="T74" fmla="*/ 58 w 87"/>
                      <a:gd name="T75" fmla="*/ 38 h 120"/>
                      <a:gd name="T76" fmla="*/ 50 w 87"/>
                      <a:gd name="T77" fmla="*/ 36 h 120"/>
                      <a:gd name="T78" fmla="*/ 44 w 87"/>
                      <a:gd name="T79" fmla="*/ 36 h 120"/>
                      <a:gd name="T80" fmla="*/ 37 w 87"/>
                      <a:gd name="T81" fmla="*/ 38 h 120"/>
                      <a:gd name="T82" fmla="*/ 31 w 87"/>
                      <a:gd name="T83" fmla="*/ 40 h 120"/>
                      <a:gd name="T84" fmla="*/ 26 w 87"/>
                      <a:gd name="T85" fmla="*/ 43 h 120"/>
                      <a:gd name="T86" fmla="*/ 23 w 87"/>
                      <a:gd name="T87" fmla="*/ 43 h 120"/>
                      <a:gd name="T88" fmla="*/ 25 w 87"/>
                      <a:gd name="T89" fmla="*/ 28 h 120"/>
                      <a:gd name="T90" fmla="*/ 26 w 87"/>
                      <a:gd name="T91" fmla="*/ 13 h 120"/>
                      <a:gd name="T92" fmla="*/ 83 w 87"/>
                      <a:gd name="T93" fmla="*/ 0 h 120"/>
                      <a:gd name="T94" fmla="*/ 10 w 87"/>
                      <a:gd name="T95" fmla="*/ 3 h 120"/>
                      <a:gd name="T96" fmla="*/ 6 w 87"/>
                      <a:gd name="T97" fmla="*/ 58 h 120"/>
                      <a:gd name="T98" fmla="*/ 22 w 87"/>
                      <a:gd name="T99" fmla="*/ 61 h 120"/>
                      <a:gd name="T100" fmla="*/ 25 w 87"/>
                      <a:gd name="T101" fmla="*/ 58 h 120"/>
                      <a:gd name="T102" fmla="*/ 29 w 87"/>
                      <a:gd name="T103" fmla="*/ 54 h 120"/>
                      <a:gd name="T104" fmla="*/ 33 w 87"/>
                      <a:gd name="T105" fmla="*/ 53 h 120"/>
                      <a:gd name="T106" fmla="*/ 37 w 87"/>
                      <a:gd name="T107" fmla="*/ 50 h 120"/>
                      <a:gd name="T108" fmla="*/ 42 w 87"/>
                      <a:gd name="T109" fmla="*/ 48 h 120"/>
                      <a:gd name="T110" fmla="*/ 46 w 87"/>
                      <a:gd name="T111" fmla="*/ 48 h 120"/>
                      <a:gd name="T112" fmla="*/ 53 w 87"/>
                      <a:gd name="T113" fmla="*/ 50 h 120"/>
                      <a:gd name="T114" fmla="*/ 58 w 87"/>
                      <a:gd name="T115" fmla="*/ 53 h 120"/>
                      <a:gd name="T116" fmla="*/ 63 w 87"/>
                      <a:gd name="T117" fmla="*/ 57 h 120"/>
                      <a:gd name="T118" fmla="*/ 64 w 87"/>
                      <a:gd name="T119" fmla="*/ 62 h 12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  <a:cxn ang="0">
                        <a:pos x="T102" y="T103"/>
                      </a:cxn>
                      <a:cxn ang="0">
                        <a:pos x="T104" y="T105"/>
                      </a:cxn>
                      <a:cxn ang="0">
                        <a:pos x="T106" y="T107"/>
                      </a:cxn>
                      <a:cxn ang="0">
                        <a:pos x="T108" y="T109"/>
                      </a:cxn>
                      <a:cxn ang="0">
                        <a:pos x="T110" y="T111"/>
                      </a:cxn>
                      <a:cxn ang="0">
                        <a:pos x="T112" y="T113"/>
                      </a:cxn>
                      <a:cxn ang="0">
                        <a:pos x="T114" y="T115"/>
                      </a:cxn>
                      <a:cxn ang="0">
                        <a:pos x="T116" y="T117"/>
                      </a:cxn>
                      <a:cxn ang="0">
                        <a:pos x="T118" y="T119"/>
                      </a:cxn>
                    </a:cxnLst>
                    <a:rect l="0" t="0" r="r" b="b"/>
                    <a:pathLst>
                      <a:path w="87" h="120">
                        <a:moveTo>
                          <a:pt x="65" y="65"/>
                        </a:moveTo>
                        <a:lnTo>
                          <a:pt x="65" y="67"/>
                        </a:lnTo>
                        <a:lnTo>
                          <a:pt x="67" y="71"/>
                        </a:lnTo>
                        <a:lnTo>
                          <a:pt x="67" y="76"/>
                        </a:lnTo>
                        <a:lnTo>
                          <a:pt x="67" y="81"/>
                        </a:lnTo>
                        <a:lnTo>
                          <a:pt x="65" y="85"/>
                        </a:lnTo>
                        <a:lnTo>
                          <a:pt x="65" y="88"/>
                        </a:lnTo>
                        <a:lnTo>
                          <a:pt x="64" y="92"/>
                        </a:lnTo>
                        <a:lnTo>
                          <a:pt x="63" y="94"/>
                        </a:lnTo>
                        <a:lnTo>
                          <a:pt x="61" y="97"/>
                        </a:lnTo>
                        <a:lnTo>
                          <a:pt x="60" y="100"/>
                        </a:lnTo>
                        <a:lnTo>
                          <a:pt x="57" y="101"/>
                        </a:lnTo>
                        <a:lnTo>
                          <a:pt x="54" y="104"/>
                        </a:lnTo>
                        <a:lnTo>
                          <a:pt x="50" y="105"/>
                        </a:lnTo>
                        <a:lnTo>
                          <a:pt x="48" y="105"/>
                        </a:lnTo>
                        <a:lnTo>
                          <a:pt x="45" y="107"/>
                        </a:lnTo>
                        <a:lnTo>
                          <a:pt x="44" y="107"/>
                        </a:lnTo>
                        <a:lnTo>
                          <a:pt x="41" y="107"/>
                        </a:lnTo>
                        <a:lnTo>
                          <a:pt x="37" y="107"/>
                        </a:lnTo>
                        <a:lnTo>
                          <a:pt x="34" y="105"/>
                        </a:lnTo>
                        <a:lnTo>
                          <a:pt x="30" y="104"/>
                        </a:lnTo>
                        <a:lnTo>
                          <a:pt x="29" y="103"/>
                        </a:lnTo>
                        <a:lnTo>
                          <a:pt x="26" y="101"/>
                        </a:lnTo>
                        <a:lnTo>
                          <a:pt x="25" y="99"/>
                        </a:lnTo>
                        <a:lnTo>
                          <a:pt x="23" y="97"/>
                        </a:lnTo>
                        <a:lnTo>
                          <a:pt x="22" y="94"/>
                        </a:lnTo>
                        <a:lnTo>
                          <a:pt x="22" y="93"/>
                        </a:lnTo>
                        <a:lnTo>
                          <a:pt x="21" y="89"/>
                        </a:lnTo>
                        <a:lnTo>
                          <a:pt x="21" y="86"/>
                        </a:lnTo>
                        <a:lnTo>
                          <a:pt x="19" y="84"/>
                        </a:lnTo>
                        <a:lnTo>
                          <a:pt x="0" y="84"/>
                        </a:lnTo>
                        <a:lnTo>
                          <a:pt x="0" y="88"/>
                        </a:lnTo>
                        <a:lnTo>
                          <a:pt x="2" y="92"/>
                        </a:lnTo>
                        <a:lnTo>
                          <a:pt x="3" y="96"/>
                        </a:lnTo>
                        <a:lnTo>
                          <a:pt x="4" y="100"/>
                        </a:lnTo>
                        <a:lnTo>
                          <a:pt x="7" y="103"/>
                        </a:lnTo>
                        <a:lnTo>
                          <a:pt x="8" y="105"/>
                        </a:lnTo>
                        <a:lnTo>
                          <a:pt x="11" y="108"/>
                        </a:lnTo>
                        <a:lnTo>
                          <a:pt x="14" y="111"/>
                        </a:lnTo>
                        <a:lnTo>
                          <a:pt x="17" y="112"/>
                        </a:lnTo>
                        <a:lnTo>
                          <a:pt x="19" y="115"/>
                        </a:lnTo>
                        <a:lnTo>
                          <a:pt x="22" y="116"/>
                        </a:lnTo>
                        <a:lnTo>
                          <a:pt x="26" y="117"/>
                        </a:lnTo>
                        <a:lnTo>
                          <a:pt x="30" y="119"/>
                        </a:lnTo>
                        <a:lnTo>
                          <a:pt x="34" y="119"/>
                        </a:lnTo>
                        <a:lnTo>
                          <a:pt x="38" y="120"/>
                        </a:lnTo>
                        <a:lnTo>
                          <a:pt x="42" y="120"/>
                        </a:lnTo>
                        <a:lnTo>
                          <a:pt x="46" y="120"/>
                        </a:lnTo>
                        <a:lnTo>
                          <a:pt x="50" y="119"/>
                        </a:lnTo>
                        <a:lnTo>
                          <a:pt x="54" y="119"/>
                        </a:lnTo>
                        <a:lnTo>
                          <a:pt x="58" y="117"/>
                        </a:lnTo>
                        <a:lnTo>
                          <a:pt x="61" y="116"/>
                        </a:lnTo>
                        <a:lnTo>
                          <a:pt x="65" y="115"/>
                        </a:lnTo>
                        <a:lnTo>
                          <a:pt x="68" y="112"/>
                        </a:lnTo>
                        <a:lnTo>
                          <a:pt x="72" y="109"/>
                        </a:lnTo>
                        <a:lnTo>
                          <a:pt x="75" y="107"/>
                        </a:lnTo>
                        <a:lnTo>
                          <a:pt x="79" y="103"/>
                        </a:lnTo>
                        <a:lnTo>
                          <a:pt x="81" y="99"/>
                        </a:lnTo>
                        <a:lnTo>
                          <a:pt x="83" y="94"/>
                        </a:lnTo>
                        <a:lnTo>
                          <a:pt x="84" y="90"/>
                        </a:lnTo>
                        <a:lnTo>
                          <a:pt x="86" y="85"/>
                        </a:lnTo>
                        <a:lnTo>
                          <a:pt x="87" y="80"/>
                        </a:lnTo>
                        <a:lnTo>
                          <a:pt x="87" y="74"/>
                        </a:lnTo>
                        <a:lnTo>
                          <a:pt x="87" y="70"/>
                        </a:lnTo>
                        <a:lnTo>
                          <a:pt x="86" y="65"/>
                        </a:lnTo>
                        <a:lnTo>
                          <a:pt x="86" y="61"/>
                        </a:lnTo>
                        <a:lnTo>
                          <a:pt x="84" y="58"/>
                        </a:lnTo>
                        <a:lnTo>
                          <a:pt x="83" y="54"/>
                        </a:lnTo>
                        <a:lnTo>
                          <a:pt x="80" y="51"/>
                        </a:lnTo>
                        <a:lnTo>
                          <a:pt x="77" y="48"/>
                        </a:lnTo>
                        <a:lnTo>
                          <a:pt x="75" y="46"/>
                        </a:lnTo>
                        <a:lnTo>
                          <a:pt x="72" y="43"/>
                        </a:lnTo>
                        <a:lnTo>
                          <a:pt x="69" y="42"/>
                        </a:lnTo>
                        <a:lnTo>
                          <a:pt x="65" y="40"/>
                        </a:lnTo>
                        <a:lnTo>
                          <a:pt x="63" y="39"/>
                        </a:lnTo>
                        <a:lnTo>
                          <a:pt x="58" y="38"/>
                        </a:lnTo>
                        <a:lnTo>
                          <a:pt x="54" y="38"/>
                        </a:lnTo>
                        <a:lnTo>
                          <a:pt x="50" y="36"/>
                        </a:lnTo>
                        <a:lnTo>
                          <a:pt x="46" y="36"/>
                        </a:lnTo>
                        <a:lnTo>
                          <a:pt x="44" y="36"/>
                        </a:lnTo>
                        <a:lnTo>
                          <a:pt x="41" y="38"/>
                        </a:lnTo>
                        <a:lnTo>
                          <a:pt x="37" y="38"/>
                        </a:lnTo>
                        <a:lnTo>
                          <a:pt x="34" y="39"/>
                        </a:lnTo>
                        <a:lnTo>
                          <a:pt x="31" y="40"/>
                        </a:lnTo>
                        <a:lnTo>
                          <a:pt x="29" y="42"/>
                        </a:lnTo>
                        <a:lnTo>
                          <a:pt x="26" y="43"/>
                        </a:lnTo>
                        <a:lnTo>
                          <a:pt x="23" y="44"/>
                        </a:lnTo>
                        <a:lnTo>
                          <a:pt x="23" y="43"/>
                        </a:lnTo>
                        <a:lnTo>
                          <a:pt x="23" y="40"/>
                        </a:lnTo>
                        <a:lnTo>
                          <a:pt x="25" y="28"/>
                        </a:lnTo>
                        <a:lnTo>
                          <a:pt x="26" y="15"/>
                        </a:lnTo>
                        <a:lnTo>
                          <a:pt x="26" y="13"/>
                        </a:lnTo>
                        <a:lnTo>
                          <a:pt x="83" y="13"/>
                        </a:lnTo>
                        <a:lnTo>
                          <a:pt x="83" y="0"/>
                        </a:lnTo>
                        <a:lnTo>
                          <a:pt x="10" y="0"/>
                        </a:lnTo>
                        <a:lnTo>
                          <a:pt x="10" y="3"/>
                        </a:lnTo>
                        <a:lnTo>
                          <a:pt x="6" y="57"/>
                        </a:lnTo>
                        <a:lnTo>
                          <a:pt x="6" y="58"/>
                        </a:lnTo>
                        <a:lnTo>
                          <a:pt x="4" y="61"/>
                        </a:lnTo>
                        <a:lnTo>
                          <a:pt x="22" y="61"/>
                        </a:lnTo>
                        <a:lnTo>
                          <a:pt x="23" y="59"/>
                        </a:lnTo>
                        <a:lnTo>
                          <a:pt x="25" y="58"/>
                        </a:lnTo>
                        <a:lnTo>
                          <a:pt x="26" y="57"/>
                        </a:lnTo>
                        <a:lnTo>
                          <a:pt x="29" y="54"/>
                        </a:lnTo>
                        <a:lnTo>
                          <a:pt x="31" y="53"/>
                        </a:lnTo>
                        <a:lnTo>
                          <a:pt x="33" y="53"/>
                        </a:lnTo>
                        <a:lnTo>
                          <a:pt x="36" y="51"/>
                        </a:lnTo>
                        <a:lnTo>
                          <a:pt x="37" y="50"/>
                        </a:lnTo>
                        <a:lnTo>
                          <a:pt x="40" y="50"/>
                        </a:lnTo>
                        <a:lnTo>
                          <a:pt x="42" y="48"/>
                        </a:lnTo>
                        <a:lnTo>
                          <a:pt x="44" y="48"/>
                        </a:lnTo>
                        <a:lnTo>
                          <a:pt x="46" y="48"/>
                        </a:lnTo>
                        <a:lnTo>
                          <a:pt x="50" y="48"/>
                        </a:lnTo>
                        <a:lnTo>
                          <a:pt x="53" y="50"/>
                        </a:lnTo>
                        <a:lnTo>
                          <a:pt x="56" y="51"/>
                        </a:lnTo>
                        <a:lnTo>
                          <a:pt x="58" y="53"/>
                        </a:lnTo>
                        <a:lnTo>
                          <a:pt x="61" y="54"/>
                        </a:lnTo>
                        <a:lnTo>
                          <a:pt x="63" y="57"/>
                        </a:lnTo>
                        <a:lnTo>
                          <a:pt x="64" y="59"/>
                        </a:lnTo>
                        <a:lnTo>
                          <a:pt x="64" y="62"/>
                        </a:lnTo>
                        <a:lnTo>
                          <a:pt x="65" y="65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891" name="Freeform 757">
                    <a:extLst>
                      <a:ext uri="{FF2B5EF4-FFF2-40B4-BE49-F238E27FC236}">
                        <a16:creationId xmlns="" xmlns:a16="http://schemas.microsoft.com/office/drawing/2014/main" id="{6DD320F1-A354-4187-B4EF-E8D37DB366F2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4438651" y="5676900"/>
                    <a:ext cx="49213" cy="63500"/>
                  </a:xfrm>
                  <a:custGeom>
                    <a:avLst/>
                    <a:gdLst>
                      <a:gd name="T0" fmla="*/ 57 w 95"/>
                      <a:gd name="T1" fmla="*/ 89 h 119"/>
                      <a:gd name="T2" fmla="*/ 57 w 95"/>
                      <a:gd name="T3" fmla="*/ 119 h 119"/>
                      <a:gd name="T4" fmla="*/ 77 w 95"/>
                      <a:gd name="T5" fmla="*/ 119 h 119"/>
                      <a:gd name="T6" fmla="*/ 77 w 95"/>
                      <a:gd name="T7" fmla="*/ 89 h 119"/>
                      <a:gd name="T8" fmla="*/ 95 w 95"/>
                      <a:gd name="T9" fmla="*/ 89 h 119"/>
                      <a:gd name="T10" fmla="*/ 95 w 95"/>
                      <a:gd name="T11" fmla="*/ 75 h 119"/>
                      <a:gd name="T12" fmla="*/ 77 w 95"/>
                      <a:gd name="T13" fmla="*/ 75 h 119"/>
                      <a:gd name="T14" fmla="*/ 77 w 95"/>
                      <a:gd name="T15" fmla="*/ 0 h 119"/>
                      <a:gd name="T16" fmla="*/ 57 w 95"/>
                      <a:gd name="T17" fmla="*/ 0 h 119"/>
                      <a:gd name="T18" fmla="*/ 0 w 95"/>
                      <a:gd name="T19" fmla="*/ 75 h 119"/>
                      <a:gd name="T20" fmla="*/ 0 w 95"/>
                      <a:gd name="T21" fmla="*/ 89 h 119"/>
                      <a:gd name="T22" fmla="*/ 57 w 95"/>
                      <a:gd name="T23" fmla="*/ 89 h 119"/>
                      <a:gd name="T24" fmla="*/ 57 w 95"/>
                      <a:gd name="T25" fmla="*/ 25 h 119"/>
                      <a:gd name="T26" fmla="*/ 57 w 95"/>
                      <a:gd name="T27" fmla="*/ 75 h 119"/>
                      <a:gd name="T28" fmla="*/ 19 w 95"/>
                      <a:gd name="T29" fmla="*/ 75 h 119"/>
                      <a:gd name="T30" fmla="*/ 57 w 95"/>
                      <a:gd name="T31" fmla="*/ 25 h 11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</a:cxnLst>
                    <a:rect l="0" t="0" r="r" b="b"/>
                    <a:pathLst>
                      <a:path w="95" h="119">
                        <a:moveTo>
                          <a:pt x="57" y="89"/>
                        </a:moveTo>
                        <a:lnTo>
                          <a:pt x="57" y="119"/>
                        </a:lnTo>
                        <a:lnTo>
                          <a:pt x="77" y="119"/>
                        </a:lnTo>
                        <a:lnTo>
                          <a:pt x="77" y="89"/>
                        </a:lnTo>
                        <a:lnTo>
                          <a:pt x="95" y="89"/>
                        </a:lnTo>
                        <a:lnTo>
                          <a:pt x="95" y="75"/>
                        </a:lnTo>
                        <a:lnTo>
                          <a:pt x="77" y="75"/>
                        </a:lnTo>
                        <a:lnTo>
                          <a:pt x="77" y="0"/>
                        </a:lnTo>
                        <a:lnTo>
                          <a:pt x="57" y="0"/>
                        </a:lnTo>
                        <a:lnTo>
                          <a:pt x="0" y="75"/>
                        </a:lnTo>
                        <a:lnTo>
                          <a:pt x="0" y="89"/>
                        </a:lnTo>
                        <a:lnTo>
                          <a:pt x="57" y="89"/>
                        </a:lnTo>
                        <a:close/>
                        <a:moveTo>
                          <a:pt x="57" y="25"/>
                        </a:moveTo>
                        <a:lnTo>
                          <a:pt x="57" y="75"/>
                        </a:lnTo>
                        <a:lnTo>
                          <a:pt x="19" y="75"/>
                        </a:lnTo>
                        <a:lnTo>
                          <a:pt x="57" y="25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892" name="Freeform 758">
                    <a:extLst>
                      <a:ext uri="{FF2B5EF4-FFF2-40B4-BE49-F238E27FC236}">
                        <a16:creationId xmlns="" xmlns:a16="http://schemas.microsoft.com/office/drawing/2014/main" id="{8D68605C-B0E6-4D4E-B4C9-903E2FFCCE7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440239" y="5810250"/>
                    <a:ext cx="46038" cy="65088"/>
                  </a:xfrm>
                  <a:custGeom>
                    <a:avLst/>
                    <a:gdLst>
                      <a:gd name="T0" fmla="*/ 65 w 87"/>
                      <a:gd name="T1" fmla="*/ 93 h 121"/>
                      <a:gd name="T2" fmla="*/ 63 w 87"/>
                      <a:gd name="T3" fmla="*/ 100 h 121"/>
                      <a:gd name="T4" fmla="*/ 57 w 87"/>
                      <a:gd name="T5" fmla="*/ 104 h 121"/>
                      <a:gd name="T6" fmla="*/ 52 w 87"/>
                      <a:gd name="T7" fmla="*/ 106 h 121"/>
                      <a:gd name="T8" fmla="*/ 45 w 87"/>
                      <a:gd name="T9" fmla="*/ 108 h 121"/>
                      <a:gd name="T10" fmla="*/ 38 w 87"/>
                      <a:gd name="T11" fmla="*/ 108 h 121"/>
                      <a:gd name="T12" fmla="*/ 30 w 87"/>
                      <a:gd name="T13" fmla="*/ 105 h 121"/>
                      <a:gd name="T14" fmla="*/ 23 w 87"/>
                      <a:gd name="T15" fmla="*/ 100 h 121"/>
                      <a:gd name="T16" fmla="*/ 21 w 87"/>
                      <a:gd name="T17" fmla="*/ 94 h 121"/>
                      <a:gd name="T18" fmla="*/ 19 w 87"/>
                      <a:gd name="T19" fmla="*/ 87 h 121"/>
                      <a:gd name="T20" fmla="*/ 0 w 87"/>
                      <a:gd name="T21" fmla="*/ 89 h 121"/>
                      <a:gd name="T22" fmla="*/ 2 w 87"/>
                      <a:gd name="T23" fmla="*/ 98 h 121"/>
                      <a:gd name="T24" fmla="*/ 7 w 87"/>
                      <a:gd name="T25" fmla="*/ 106 h 121"/>
                      <a:gd name="T26" fmla="*/ 15 w 87"/>
                      <a:gd name="T27" fmla="*/ 114 h 121"/>
                      <a:gd name="T28" fmla="*/ 25 w 87"/>
                      <a:gd name="T29" fmla="*/ 118 h 121"/>
                      <a:gd name="T30" fmla="*/ 37 w 87"/>
                      <a:gd name="T31" fmla="*/ 121 h 121"/>
                      <a:gd name="T32" fmla="*/ 52 w 87"/>
                      <a:gd name="T33" fmla="*/ 121 h 121"/>
                      <a:gd name="T34" fmla="*/ 65 w 87"/>
                      <a:gd name="T35" fmla="*/ 117 h 121"/>
                      <a:gd name="T36" fmla="*/ 75 w 87"/>
                      <a:gd name="T37" fmla="*/ 112 h 121"/>
                      <a:gd name="T38" fmla="*/ 83 w 87"/>
                      <a:gd name="T39" fmla="*/ 104 h 121"/>
                      <a:gd name="T40" fmla="*/ 86 w 87"/>
                      <a:gd name="T41" fmla="*/ 94 h 121"/>
                      <a:gd name="T42" fmla="*/ 87 w 87"/>
                      <a:gd name="T43" fmla="*/ 83 h 121"/>
                      <a:gd name="T44" fmla="*/ 84 w 87"/>
                      <a:gd name="T45" fmla="*/ 74 h 121"/>
                      <a:gd name="T46" fmla="*/ 79 w 87"/>
                      <a:gd name="T47" fmla="*/ 67 h 121"/>
                      <a:gd name="T48" fmla="*/ 71 w 87"/>
                      <a:gd name="T49" fmla="*/ 60 h 121"/>
                      <a:gd name="T50" fmla="*/ 65 w 87"/>
                      <a:gd name="T51" fmla="*/ 58 h 121"/>
                      <a:gd name="T52" fmla="*/ 75 w 87"/>
                      <a:gd name="T53" fmla="*/ 52 h 121"/>
                      <a:gd name="T54" fmla="*/ 80 w 87"/>
                      <a:gd name="T55" fmla="*/ 45 h 121"/>
                      <a:gd name="T56" fmla="*/ 83 w 87"/>
                      <a:gd name="T57" fmla="*/ 37 h 121"/>
                      <a:gd name="T58" fmla="*/ 83 w 87"/>
                      <a:gd name="T59" fmla="*/ 28 h 121"/>
                      <a:gd name="T60" fmla="*/ 81 w 87"/>
                      <a:gd name="T61" fmla="*/ 18 h 121"/>
                      <a:gd name="T62" fmla="*/ 76 w 87"/>
                      <a:gd name="T63" fmla="*/ 12 h 121"/>
                      <a:gd name="T64" fmla="*/ 67 w 87"/>
                      <a:gd name="T65" fmla="*/ 5 h 121"/>
                      <a:gd name="T66" fmla="*/ 56 w 87"/>
                      <a:gd name="T67" fmla="*/ 2 h 121"/>
                      <a:gd name="T68" fmla="*/ 44 w 87"/>
                      <a:gd name="T69" fmla="*/ 0 h 121"/>
                      <a:gd name="T70" fmla="*/ 31 w 87"/>
                      <a:gd name="T71" fmla="*/ 2 h 121"/>
                      <a:gd name="T72" fmla="*/ 22 w 87"/>
                      <a:gd name="T73" fmla="*/ 5 h 121"/>
                      <a:gd name="T74" fmla="*/ 13 w 87"/>
                      <a:gd name="T75" fmla="*/ 12 h 121"/>
                      <a:gd name="T76" fmla="*/ 7 w 87"/>
                      <a:gd name="T77" fmla="*/ 21 h 121"/>
                      <a:gd name="T78" fmla="*/ 3 w 87"/>
                      <a:gd name="T79" fmla="*/ 32 h 121"/>
                      <a:gd name="T80" fmla="*/ 22 w 87"/>
                      <a:gd name="T81" fmla="*/ 32 h 121"/>
                      <a:gd name="T82" fmla="*/ 25 w 87"/>
                      <a:gd name="T83" fmla="*/ 25 h 121"/>
                      <a:gd name="T84" fmla="*/ 29 w 87"/>
                      <a:gd name="T85" fmla="*/ 18 h 121"/>
                      <a:gd name="T86" fmla="*/ 36 w 87"/>
                      <a:gd name="T87" fmla="*/ 14 h 121"/>
                      <a:gd name="T88" fmla="*/ 48 w 87"/>
                      <a:gd name="T89" fmla="*/ 13 h 121"/>
                      <a:gd name="T90" fmla="*/ 57 w 87"/>
                      <a:gd name="T91" fmla="*/ 17 h 121"/>
                      <a:gd name="T92" fmla="*/ 61 w 87"/>
                      <a:gd name="T93" fmla="*/ 21 h 121"/>
                      <a:gd name="T94" fmla="*/ 64 w 87"/>
                      <a:gd name="T95" fmla="*/ 27 h 121"/>
                      <a:gd name="T96" fmla="*/ 64 w 87"/>
                      <a:gd name="T97" fmla="*/ 33 h 121"/>
                      <a:gd name="T98" fmla="*/ 63 w 87"/>
                      <a:gd name="T99" fmla="*/ 40 h 121"/>
                      <a:gd name="T100" fmla="*/ 58 w 87"/>
                      <a:gd name="T101" fmla="*/ 45 h 121"/>
                      <a:gd name="T102" fmla="*/ 53 w 87"/>
                      <a:gd name="T103" fmla="*/ 50 h 121"/>
                      <a:gd name="T104" fmla="*/ 48 w 87"/>
                      <a:gd name="T105" fmla="*/ 52 h 121"/>
                      <a:gd name="T106" fmla="*/ 42 w 87"/>
                      <a:gd name="T107" fmla="*/ 52 h 121"/>
                      <a:gd name="T108" fmla="*/ 44 w 87"/>
                      <a:gd name="T109" fmla="*/ 64 h 121"/>
                      <a:gd name="T110" fmla="*/ 50 w 87"/>
                      <a:gd name="T111" fmla="*/ 66 h 121"/>
                      <a:gd name="T112" fmla="*/ 56 w 87"/>
                      <a:gd name="T113" fmla="*/ 67 h 121"/>
                      <a:gd name="T114" fmla="*/ 61 w 87"/>
                      <a:gd name="T115" fmla="*/ 71 h 121"/>
                      <a:gd name="T116" fmla="*/ 65 w 87"/>
                      <a:gd name="T117" fmla="*/ 77 h 121"/>
                      <a:gd name="T118" fmla="*/ 67 w 87"/>
                      <a:gd name="T119" fmla="*/ 83 h 12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  <a:cxn ang="0">
                        <a:pos x="T102" y="T103"/>
                      </a:cxn>
                      <a:cxn ang="0">
                        <a:pos x="T104" y="T105"/>
                      </a:cxn>
                      <a:cxn ang="0">
                        <a:pos x="T106" y="T107"/>
                      </a:cxn>
                      <a:cxn ang="0">
                        <a:pos x="T108" y="T109"/>
                      </a:cxn>
                      <a:cxn ang="0">
                        <a:pos x="T110" y="T111"/>
                      </a:cxn>
                      <a:cxn ang="0">
                        <a:pos x="T112" y="T113"/>
                      </a:cxn>
                      <a:cxn ang="0">
                        <a:pos x="T114" y="T115"/>
                      </a:cxn>
                      <a:cxn ang="0">
                        <a:pos x="T116" y="T117"/>
                      </a:cxn>
                      <a:cxn ang="0">
                        <a:pos x="T118" y="T119"/>
                      </a:cxn>
                    </a:cxnLst>
                    <a:rect l="0" t="0" r="r" b="b"/>
                    <a:pathLst>
                      <a:path w="87" h="121">
                        <a:moveTo>
                          <a:pt x="67" y="89"/>
                        </a:moveTo>
                        <a:lnTo>
                          <a:pt x="67" y="91"/>
                        </a:lnTo>
                        <a:lnTo>
                          <a:pt x="65" y="93"/>
                        </a:lnTo>
                        <a:lnTo>
                          <a:pt x="65" y="96"/>
                        </a:lnTo>
                        <a:lnTo>
                          <a:pt x="64" y="98"/>
                        </a:lnTo>
                        <a:lnTo>
                          <a:pt x="63" y="100"/>
                        </a:lnTo>
                        <a:lnTo>
                          <a:pt x="61" y="101"/>
                        </a:lnTo>
                        <a:lnTo>
                          <a:pt x="60" y="102"/>
                        </a:lnTo>
                        <a:lnTo>
                          <a:pt x="57" y="104"/>
                        </a:lnTo>
                        <a:lnTo>
                          <a:pt x="56" y="105"/>
                        </a:lnTo>
                        <a:lnTo>
                          <a:pt x="54" y="106"/>
                        </a:lnTo>
                        <a:lnTo>
                          <a:pt x="52" y="106"/>
                        </a:lnTo>
                        <a:lnTo>
                          <a:pt x="49" y="108"/>
                        </a:lnTo>
                        <a:lnTo>
                          <a:pt x="46" y="108"/>
                        </a:lnTo>
                        <a:lnTo>
                          <a:pt x="45" y="108"/>
                        </a:lnTo>
                        <a:lnTo>
                          <a:pt x="42" y="108"/>
                        </a:lnTo>
                        <a:lnTo>
                          <a:pt x="40" y="108"/>
                        </a:lnTo>
                        <a:lnTo>
                          <a:pt x="38" y="108"/>
                        </a:lnTo>
                        <a:lnTo>
                          <a:pt x="36" y="108"/>
                        </a:lnTo>
                        <a:lnTo>
                          <a:pt x="34" y="106"/>
                        </a:lnTo>
                        <a:lnTo>
                          <a:pt x="30" y="105"/>
                        </a:lnTo>
                        <a:lnTo>
                          <a:pt x="27" y="104"/>
                        </a:lnTo>
                        <a:lnTo>
                          <a:pt x="25" y="102"/>
                        </a:lnTo>
                        <a:lnTo>
                          <a:pt x="23" y="100"/>
                        </a:lnTo>
                        <a:lnTo>
                          <a:pt x="22" y="98"/>
                        </a:lnTo>
                        <a:lnTo>
                          <a:pt x="22" y="97"/>
                        </a:lnTo>
                        <a:lnTo>
                          <a:pt x="21" y="94"/>
                        </a:lnTo>
                        <a:lnTo>
                          <a:pt x="21" y="93"/>
                        </a:lnTo>
                        <a:lnTo>
                          <a:pt x="19" y="90"/>
                        </a:lnTo>
                        <a:lnTo>
                          <a:pt x="19" y="87"/>
                        </a:lnTo>
                        <a:lnTo>
                          <a:pt x="19" y="83"/>
                        </a:lnTo>
                        <a:lnTo>
                          <a:pt x="0" y="83"/>
                        </a:lnTo>
                        <a:lnTo>
                          <a:pt x="0" y="89"/>
                        </a:lnTo>
                        <a:lnTo>
                          <a:pt x="0" y="91"/>
                        </a:lnTo>
                        <a:lnTo>
                          <a:pt x="0" y="96"/>
                        </a:lnTo>
                        <a:lnTo>
                          <a:pt x="2" y="98"/>
                        </a:lnTo>
                        <a:lnTo>
                          <a:pt x="3" y="101"/>
                        </a:lnTo>
                        <a:lnTo>
                          <a:pt x="4" y="104"/>
                        </a:lnTo>
                        <a:lnTo>
                          <a:pt x="7" y="106"/>
                        </a:lnTo>
                        <a:lnTo>
                          <a:pt x="8" y="109"/>
                        </a:lnTo>
                        <a:lnTo>
                          <a:pt x="11" y="112"/>
                        </a:lnTo>
                        <a:lnTo>
                          <a:pt x="15" y="114"/>
                        </a:lnTo>
                        <a:lnTo>
                          <a:pt x="18" y="116"/>
                        </a:lnTo>
                        <a:lnTo>
                          <a:pt x="22" y="117"/>
                        </a:lnTo>
                        <a:lnTo>
                          <a:pt x="25" y="118"/>
                        </a:lnTo>
                        <a:lnTo>
                          <a:pt x="29" y="120"/>
                        </a:lnTo>
                        <a:lnTo>
                          <a:pt x="33" y="121"/>
                        </a:lnTo>
                        <a:lnTo>
                          <a:pt x="37" y="121"/>
                        </a:lnTo>
                        <a:lnTo>
                          <a:pt x="42" y="121"/>
                        </a:lnTo>
                        <a:lnTo>
                          <a:pt x="46" y="121"/>
                        </a:lnTo>
                        <a:lnTo>
                          <a:pt x="52" y="121"/>
                        </a:lnTo>
                        <a:lnTo>
                          <a:pt x="56" y="120"/>
                        </a:lnTo>
                        <a:lnTo>
                          <a:pt x="61" y="118"/>
                        </a:lnTo>
                        <a:lnTo>
                          <a:pt x="65" y="117"/>
                        </a:lnTo>
                        <a:lnTo>
                          <a:pt x="68" y="116"/>
                        </a:lnTo>
                        <a:lnTo>
                          <a:pt x="72" y="114"/>
                        </a:lnTo>
                        <a:lnTo>
                          <a:pt x="75" y="112"/>
                        </a:lnTo>
                        <a:lnTo>
                          <a:pt x="77" y="109"/>
                        </a:lnTo>
                        <a:lnTo>
                          <a:pt x="80" y="106"/>
                        </a:lnTo>
                        <a:lnTo>
                          <a:pt x="83" y="104"/>
                        </a:lnTo>
                        <a:lnTo>
                          <a:pt x="84" y="101"/>
                        </a:lnTo>
                        <a:lnTo>
                          <a:pt x="86" y="97"/>
                        </a:lnTo>
                        <a:lnTo>
                          <a:pt x="86" y="94"/>
                        </a:lnTo>
                        <a:lnTo>
                          <a:pt x="87" y="90"/>
                        </a:lnTo>
                        <a:lnTo>
                          <a:pt x="87" y="86"/>
                        </a:lnTo>
                        <a:lnTo>
                          <a:pt x="87" y="83"/>
                        </a:lnTo>
                        <a:lnTo>
                          <a:pt x="87" y="81"/>
                        </a:lnTo>
                        <a:lnTo>
                          <a:pt x="86" y="77"/>
                        </a:lnTo>
                        <a:lnTo>
                          <a:pt x="84" y="74"/>
                        </a:lnTo>
                        <a:lnTo>
                          <a:pt x="83" y="71"/>
                        </a:lnTo>
                        <a:lnTo>
                          <a:pt x="81" y="70"/>
                        </a:lnTo>
                        <a:lnTo>
                          <a:pt x="79" y="67"/>
                        </a:lnTo>
                        <a:lnTo>
                          <a:pt x="76" y="64"/>
                        </a:lnTo>
                        <a:lnTo>
                          <a:pt x="73" y="62"/>
                        </a:lnTo>
                        <a:lnTo>
                          <a:pt x="71" y="60"/>
                        </a:lnTo>
                        <a:lnTo>
                          <a:pt x="67" y="59"/>
                        </a:lnTo>
                        <a:lnTo>
                          <a:pt x="63" y="58"/>
                        </a:lnTo>
                        <a:lnTo>
                          <a:pt x="65" y="58"/>
                        </a:lnTo>
                        <a:lnTo>
                          <a:pt x="69" y="56"/>
                        </a:lnTo>
                        <a:lnTo>
                          <a:pt x="72" y="54"/>
                        </a:lnTo>
                        <a:lnTo>
                          <a:pt x="75" y="52"/>
                        </a:lnTo>
                        <a:lnTo>
                          <a:pt x="77" y="51"/>
                        </a:lnTo>
                        <a:lnTo>
                          <a:pt x="79" y="48"/>
                        </a:lnTo>
                        <a:lnTo>
                          <a:pt x="80" y="45"/>
                        </a:lnTo>
                        <a:lnTo>
                          <a:pt x="81" y="43"/>
                        </a:lnTo>
                        <a:lnTo>
                          <a:pt x="83" y="41"/>
                        </a:lnTo>
                        <a:lnTo>
                          <a:pt x="83" y="37"/>
                        </a:lnTo>
                        <a:lnTo>
                          <a:pt x="83" y="35"/>
                        </a:lnTo>
                        <a:lnTo>
                          <a:pt x="83" y="32"/>
                        </a:lnTo>
                        <a:lnTo>
                          <a:pt x="83" y="28"/>
                        </a:lnTo>
                        <a:lnTo>
                          <a:pt x="83" y="25"/>
                        </a:lnTo>
                        <a:lnTo>
                          <a:pt x="81" y="21"/>
                        </a:lnTo>
                        <a:lnTo>
                          <a:pt x="81" y="18"/>
                        </a:lnTo>
                        <a:lnTo>
                          <a:pt x="79" y="16"/>
                        </a:lnTo>
                        <a:lnTo>
                          <a:pt x="77" y="14"/>
                        </a:lnTo>
                        <a:lnTo>
                          <a:pt x="76" y="12"/>
                        </a:lnTo>
                        <a:lnTo>
                          <a:pt x="73" y="9"/>
                        </a:lnTo>
                        <a:lnTo>
                          <a:pt x="71" y="8"/>
                        </a:lnTo>
                        <a:lnTo>
                          <a:pt x="67" y="5"/>
                        </a:lnTo>
                        <a:lnTo>
                          <a:pt x="64" y="4"/>
                        </a:lnTo>
                        <a:lnTo>
                          <a:pt x="60" y="2"/>
                        </a:lnTo>
                        <a:lnTo>
                          <a:pt x="56" y="2"/>
                        </a:lnTo>
                        <a:lnTo>
                          <a:pt x="52" y="1"/>
                        </a:lnTo>
                        <a:lnTo>
                          <a:pt x="48" y="1"/>
                        </a:lnTo>
                        <a:lnTo>
                          <a:pt x="44" y="0"/>
                        </a:lnTo>
                        <a:lnTo>
                          <a:pt x="40" y="1"/>
                        </a:lnTo>
                        <a:lnTo>
                          <a:pt x="36" y="1"/>
                        </a:lnTo>
                        <a:lnTo>
                          <a:pt x="31" y="2"/>
                        </a:lnTo>
                        <a:lnTo>
                          <a:pt x="29" y="2"/>
                        </a:lnTo>
                        <a:lnTo>
                          <a:pt x="25" y="4"/>
                        </a:lnTo>
                        <a:lnTo>
                          <a:pt x="22" y="5"/>
                        </a:lnTo>
                        <a:lnTo>
                          <a:pt x="19" y="8"/>
                        </a:lnTo>
                        <a:lnTo>
                          <a:pt x="17" y="9"/>
                        </a:lnTo>
                        <a:lnTo>
                          <a:pt x="13" y="12"/>
                        </a:lnTo>
                        <a:lnTo>
                          <a:pt x="10" y="14"/>
                        </a:lnTo>
                        <a:lnTo>
                          <a:pt x="8" y="18"/>
                        </a:lnTo>
                        <a:lnTo>
                          <a:pt x="7" y="21"/>
                        </a:lnTo>
                        <a:lnTo>
                          <a:pt x="6" y="24"/>
                        </a:lnTo>
                        <a:lnTo>
                          <a:pt x="4" y="28"/>
                        </a:lnTo>
                        <a:lnTo>
                          <a:pt x="3" y="32"/>
                        </a:lnTo>
                        <a:lnTo>
                          <a:pt x="3" y="36"/>
                        </a:lnTo>
                        <a:lnTo>
                          <a:pt x="22" y="36"/>
                        </a:lnTo>
                        <a:lnTo>
                          <a:pt x="22" y="32"/>
                        </a:lnTo>
                        <a:lnTo>
                          <a:pt x="23" y="29"/>
                        </a:lnTo>
                        <a:lnTo>
                          <a:pt x="23" y="27"/>
                        </a:lnTo>
                        <a:lnTo>
                          <a:pt x="25" y="25"/>
                        </a:lnTo>
                        <a:lnTo>
                          <a:pt x="26" y="22"/>
                        </a:lnTo>
                        <a:lnTo>
                          <a:pt x="27" y="21"/>
                        </a:lnTo>
                        <a:lnTo>
                          <a:pt x="29" y="18"/>
                        </a:lnTo>
                        <a:lnTo>
                          <a:pt x="30" y="17"/>
                        </a:lnTo>
                        <a:lnTo>
                          <a:pt x="33" y="16"/>
                        </a:lnTo>
                        <a:lnTo>
                          <a:pt x="36" y="14"/>
                        </a:lnTo>
                        <a:lnTo>
                          <a:pt x="40" y="13"/>
                        </a:lnTo>
                        <a:lnTo>
                          <a:pt x="44" y="13"/>
                        </a:lnTo>
                        <a:lnTo>
                          <a:pt x="48" y="13"/>
                        </a:lnTo>
                        <a:lnTo>
                          <a:pt x="52" y="14"/>
                        </a:lnTo>
                        <a:lnTo>
                          <a:pt x="54" y="16"/>
                        </a:lnTo>
                        <a:lnTo>
                          <a:pt x="57" y="17"/>
                        </a:lnTo>
                        <a:lnTo>
                          <a:pt x="58" y="18"/>
                        </a:lnTo>
                        <a:lnTo>
                          <a:pt x="60" y="20"/>
                        </a:lnTo>
                        <a:lnTo>
                          <a:pt x="61" y="21"/>
                        </a:lnTo>
                        <a:lnTo>
                          <a:pt x="63" y="24"/>
                        </a:lnTo>
                        <a:lnTo>
                          <a:pt x="63" y="25"/>
                        </a:lnTo>
                        <a:lnTo>
                          <a:pt x="64" y="27"/>
                        </a:lnTo>
                        <a:lnTo>
                          <a:pt x="64" y="29"/>
                        </a:lnTo>
                        <a:lnTo>
                          <a:pt x="64" y="32"/>
                        </a:lnTo>
                        <a:lnTo>
                          <a:pt x="64" y="33"/>
                        </a:lnTo>
                        <a:lnTo>
                          <a:pt x="64" y="36"/>
                        </a:lnTo>
                        <a:lnTo>
                          <a:pt x="63" y="39"/>
                        </a:lnTo>
                        <a:lnTo>
                          <a:pt x="63" y="40"/>
                        </a:lnTo>
                        <a:lnTo>
                          <a:pt x="61" y="43"/>
                        </a:lnTo>
                        <a:lnTo>
                          <a:pt x="60" y="44"/>
                        </a:lnTo>
                        <a:lnTo>
                          <a:pt x="58" y="45"/>
                        </a:lnTo>
                        <a:lnTo>
                          <a:pt x="57" y="47"/>
                        </a:lnTo>
                        <a:lnTo>
                          <a:pt x="56" y="48"/>
                        </a:lnTo>
                        <a:lnTo>
                          <a:pt x="53" y="50"/>
                        </a:lnTo>
                        <a:lnTo>
                          <a:pt x="52" y="51"/>
                        </a:lnTo>
                        <a:lnTo>
                          <a:pt x="50" y="51"/>
                        </a:lnTo>
                        <a:lnTo>
                          <a:pt x="48" y="52"/>
                        </a:lnTo>
                        <a:lnTo>
                          <a:pt x="46" y="52"/>
                        </a:lnTo>
                        <a:lnTo>
                          <a:pt x="45" y="52"/>
                        </a:lnTo>
                        <a:lnTo>
                          <a:pt x="42" y="52"/>
                        </a:lnTo>
                        <a:lnTo>
                          <a:pt x="37" y="52"/>
                        </a:lnTo>
                        <a:lnTo>
                          <a:pt x="37" y="64"/>
                        </a:lnTo>
                        <a:lnTo>
                          <a:pt x="44" y="64"/>
                        </a:lnTo>
                        <a:lnTo>
                          <a:pt x="46" y="64"/>
                        </a:lnTo>
                        <a:lnTo>
                          <a:pt x="49" y="64"/>
                        </a:lnTo>
                        <a:lnTo>
                          <a:pt x="50" y="66"/>
                        </a:lnTo>
                        <a:lnTo>
                          <a:pt x="52" y="66"/>
                        </a:lnTo>
                        <a:lnTo>
                          <a:pt x="54" y="67"/>
                        </a:lnTo>
                        <a:lnTo>
                          <a:pt x="56" y="67"/>
                        </a:lnTo>
                        <a:lnTo>
                          <a:pt x="57" y="68"/>
                        </a:lnTo>
                        <a:lnTo>
                          <a:pt x="60" y="70"/>
                        </a:lnTo>
                        <a:lnTo>
                          <a:pt x="61" y="71"/>
                        </a:lnTo>
                        <a:lnTo>
                          <a:pt x="63" y="73"/>
                        </a:lnTo>
                        <a:lnTo>
                          <a:pt x="64" y="75"/>
                        </a:lnTo>
                        <a:lnTo>
                          <a:pt x="65" y="77"/>
                        </a:lnTo>
                        <a:lnTo>
                          <a:pt x="65" y="78"/>
                        </a:lnTo>
                        <a:lnTo>
                          <a:pt x="67" y="81"/>
                        </a:lnTo>
                        <a:lnTo>
                          <a:pt x="67" y="83"/>
                        </a:lnTo>
                        <a:lnTo>
                          <a:pt x="67" y="85"/>
                        </a:lnTo>
                        <a:lnTo>
                          <a:pt x="67" y="89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893" name="Freeform 759">
                    <a:extLst>
                      <a:ext uri="{FF2B5EF4-FFF2-40B4-BE49-F238E27FC236}">
                        <a16:creationId xmlns="" xmlns:a16="http://schemas.microsoft.com/office/drawing/2014/main" id="{1BB11341-B9CE-4F06-B683-6EFFB60128B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440239" y="5945188"/>
                    <a:ext cx="46038" cy="63500"/>
                  </a:xfrm>
                  <a:custGeom>
                    <a:avLst/>
                    <a:gdLst>
                      <a:gd name="T0" fmla="*/ 87 w 87"/>
                      <a:gd name="T1" fmla="*/ 120 h 120"/>
                      <a:gd name="T2" fmla="*/ 23 w 87"/>
                      <a:gd name="T3" fmla="*/ 107 h 120"/>
                      <a:gd name="T4" fmla="*/ 27 w 87"/>
                      <a:gd name="T5" fmla="*/ 101 h 120"/>
                      <a:gd name="T6" fmla="*/ 33 w 87"/>
                      <a:gd name="T7" fmla="*/ 96 h 120"/>
                      <a:gd name="T8" fmla="*/ 60 w 87"/>
                      <a:gd name="T9" fmla="*/ 71 h 120"/>
                      <a:gd name="T10" fmla="*/ 75 w 87"/>
                      <a:gd name="T11" fmla="*/ 56 h 120"/>
                      <a:gd name="T12" fmla="*/ 79 w 87"/>
                      <a:gd name="T13" fmla="*/ 51 h 120"/>
                      <a:gd name="T14" fmla="*/ 83 w 87"/>
                      <a:gd name="T15" fmla="*/ 43 h 120"/>
                      <a:gd name="T16" fmla="*/ 84 w 87"/>
                      <a:gd name="T17" fmla="*/ 35 h 120"/>
                      <a:gd name="T18" fmla="*/ 84 w 87"/>
                      <a:gd name="T19" fmla="*/ 28 h 120"/>
                      <a:gd name="T20" fmla="*/ 83 w 87"/>
                      <a:gd name="T21" fmla="*/ 21 h 120"/>
                      <a:gd name="T22" fmla="*/ 80 w 87"/>
                      <a:gd name="T23" fmla="*/ 16 h 120"/>
                      <a:gd name="T24" fmla="*/ 76 w 87"/>
                      <a:gd name="T25" fmla="*/ 12 h 120"/>
                      <a:gd name="T26" fmla="*/ 71 w 87"/>
                      <a:gd name="T27" fmla="*/ 6 h 120"/>
                      <a:gd name="T28" fmla="*/ 64 w 87"/>
                      <a:gd name="T29" fmla="*/ 4 h 120"/>
                      <a:gd name="T30" fmla="*/ 56 w 87"/>
                      <a:gd name="T31" fmla="*/ 1 h 120"/>
                      <a:gd name="T32" fmla="*/ 48 w 87"/>
                      <a:gd name="T33" fmla="*/ 0 h 120"/>
                      <a:gd name="T34" fmla="*/ 40 w 87"/>
                      <a:gd name="T35" fmla="*/ 0 h 120"/>
                      <a:gd name="T36" fmla="*/ 33 w 87"/>
                      <a:gd name="T37" fmla="*/ 1 h 120"/>
                      <a:gd name="T38" fmla="*/ 26 w 87"/>
                      <a:gd name="T39" fmla="*/ 4 h 120"/>
                      <a:gd name="T40" fmla="*/ 19 w 87"/>
                      <a:gd name="T41" fmla="*/ 6 h 120"/>
                      <a:gd name="T42" fmla="*/ 14 w 87"/>
                      <a:gd name="T43" fmla="*/ 12 h 120"/>
                      <a:gd name="T44" fmla="*/ 8 w 87"/>
                      <a:gd name="T45" fmla="*/ 19 h 120"/>
                      <a:gd name="T46" fmla="*/ 6 w 87"/>
                      <a:gd name="T47" fmla="*/ 27 h 120"/>
                      <a:gd name="T48" fmla="*/ 3 w 87"/>
                      <a:gd name="T49" fmla="*/ 36 h 120"/>
                      <a:gd name="T50" fmla="*/ 23 w 87"/>
                      <a:gd name="T51" fmla="*/ 42 h 120"/>
                      <a:gd name="T52" fmla="*/ 23 w 87"/>
                      <a:gd name="T53" fmla="*/ 34 h 120"/>
                      <a:gd name="T54" fmla="*/ 25 w 87"/>
                      <a:gd name="T55" fmla="*/ 27 h 120"/>
                      <a:gd name="T56" fmla="*/ 29 w 87"/>
                      <a:gd name="T57" fmla="*/ 21 h 120"/>
                      <a:gd name="T58" fmla="*/ 33 w 87"/>
                      <a:gd name="T59" fmla="*/ 17 h 120"/>
                      <a:gd name="T60" fmla="*/ 38 w 87"/>
                      <a:gd name="T61" fmla="*/ 15 h 120"/>
                      <a:gd name="T62" fmla="*/ 44 w 87"/>
                      <a:gd name="T63" fmla="*/ 13 h 120"/>
                      <a:gd name="T64" fmla="*/ 52 w 87"/>
                      <a:gd name="T65" fmla="*/ 15 h 120"/>
                      <a:gd name="T66" fmla="*/ 57 w 87"/>
                      <a:gd name="T67" fmla="*/ 17 h 120"/>
                      <a:gd name="T68" fmla="*/ 60 w 87"/>
                      <a:gd name="T69" fmla="*/ 20 h 120"/>
                      <a:gd name="T70" fmla="*/ 63 w 87"/>
                      <a:gd name="T71" fmla="*/ 24 h 120"/>
                      <a:gd name="T72" fmla="*/ 64 w 87"/>
                      <a:gd name="T73" fmla="*/ 27 h 120"/>
                      <a:gd name="T74" fmla="*/ 64 w 87"/>
                      <a:gd name="T75" fmla="*/ 31 h 120"/>
                      <a:gd name="T76" fmla="*/ 63 w 87"/>
                      <a:gd name="T77" fmla="*/ 38 h 120"/>
                      <a:gd name="T78" fmla="*/ 60 w 87"/>
                      <a:gd name="T79" fmla="*/ 44 h 120"/>
                      <a:gd name="T80" fmla="*/ 56 w 87"/>
                      <a:gd name="T81" fmla="*/ 51 h 120"/>
                      <a:gd name="T82" fmla="*/ 49 w 87"/>
                      <a:gd name="T83" fmla="*/ 58 h 120"/>
                      <a:gd name="T84" fmla="*/ 42 w 87"/>
                      <a:gd name="T85" fmla="*/ 65 h 120"/>
                      <a:gd name="T86" fmla="*/ 34 w 87"/>
                      <a:gd name="T87" fmla="*/ 71 h 120"/>
                      <a:gd name="T88" fmla="*/ 25 w 87"/>
                      <a:gd name="T89" fmla="*/ 79 h 120"/>
                      <a:gd name="T90" fmla="*/ 14 w 87"/>
                      <a:gd name="T91" fmla="*/ 89 h 120"/>
                      <a:gd name="T92" fmla="*/ 8 w 87"/>
                      <a:gd name="T93" fmla="*/ 94 h 120"/>
                      <a:gd name="T94" fmla="*/ 4 w 87"/>
                      <a:gd name="T95" fmla="*/ 100 h 120"/>
                      <a:gd name="T96" fmla="*/ 2 w 87"/>
                      <a:gd name="T97" fmla="*/ 104 h 120"/>
                      <a:gd name="T98" fmla="*/ 0 w 87"/>
                      <a:gd name="T99" fmla="*/ 108 h 12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87" h="120">
                        <a:moveTo>
                          <a:pt x="0" y="120"/>
                        </a:moveTo>
                        <a:lnTo>
                          <a:pt x="87" y="120"/>
                        </a:lnTo>
                        <a:lnTo>
                          <a:pt x="87" y="107"/>
                        </a:lnTo>
                        <a:lnTo>
                          <a:pt x="23" y="107"/>
                        </a:lnTo>
                        <a:lnTo>
                          <a:pt x="25" y="104"/>
                        </a:lnTo>
                        <a:lnTo>
                          <a:pt x="27" y="101"/>
                        </a:lnTo>
                        <a:lnTo>
                          <a:pt x="30" y="98"/>
                        </a:lnTo>
                        <a:lnTo>
                          <a:pt x="33" y="96"/>
                        </a:lnTo>
                        <a:lnTo>
                          <a:pt x="46" y="84"/>
                        </a:lnTo>
                        <a:lnTo>
                          <a:pt x="60" y="71"/>
                        </a:lnTo>
                        <a:lnTo>
                          <a:pt x="72" y="61"/>
                        </a:lnTo>
                        <a:lnTo>
                          <a:pt x="75" y="56"/>
                        </a:lnTo>
                        <a:lnTo>
                          <a:pt x="77" y="54"/>
                        </a:lnTo>
                        <a:lnTo>
                          <a:pt x="79" y="51"/>
                        </a:lnTo>
                        <a:lnTo>
                          <a:pt x="81" y="47"/>
                        </a:lnTo>
                        <a:lnTo>
                          <a:pt x="83" y="43"/>
                        </a:lnTo>
                        <a:lnTo>
                          <a:pt x="84" y="39"/>
                        </a:lnTo>
                        <a:lnTo>
                          <a:pt x="84" y="35"/>
                        </a:lnTo>
                        <a:lnTo>
                          <a:pt x="84" y="31"/>
                        </a:lnTo>
                        <a:lnTo>
                          <a:pt x="84" y="28"/>
                        </a:lnTo>
                        <a:lnTo>
                          <a:pt x="84" y="25"/>
                        </a:lnTo>
                        <a:lnTo>
                          <a:pt x="83" y="21"/>
                        </a:lnTo>
                        <a:lnTo>
                          <a:pt x="81" y="19"/>
                        </a:lnTo>
                        <a:lnTo>
                          <a:pt x="80" y="16"/>
                        </a:lnTo>
                        <a:lnTo>
                          <a:pt x="77" y="13"/>
                        </a:lnTo>
                        <a:lnTo>
                          <a:pt x="76" y="12"/>
                        </a:lnTo>
                        <a:lnTo>
                          <a:pt x="73" y="9"/>
                        </a:lnTo>
                        <a:lnTo>
                          <a:pt x="71" y="6"/>
                        </a:lnTo>
                        <a:lnTo>
                          <a:pt x="67" y="5"/>
                        </a:lnTo>
                        <a:lnTo>
                          <a:pt x="64" y="4"/>
                        </a:lnTo>
                        <a:lnTo>
                          <a:pt x="60" y="2"/>
                        </a:lnTo>
                        <a:lnTo>
                          <a:pt x="56" y="1"/>
                        </a:lnTo>
                        <a:lnTo>
                          <a:pt x="52" y="1"/>
                        </a:lnTo>
                        <a:lnTo>
                          <a:pt x="48" y="0"/>
                        </a:lnTo>
                        <a:lnTo>
                          <a:pt x="44" y="0"/>
                        </a:lnTo>
                        <a:lnTo>
                          <a:pt x="40" y="0"/>
                        </a:lnTo>
                        <a:lnTo>
                          <a:pt x="36" y="1"/>
                        </a:lnTo>
                        <a:lnTo>
                          <a:pt x="33" y="1"/>
                        </a:lnTo>
                        <a:lnTo>
                          <a:pt x="29" y="2"/>
                        </a:lnTo>
                        <a:lnTo>
                          <a:pt x="26" y="4"/>
                        </a:lnTo>
                        <a:lnTo>
                          <a:pt x="23" y="5"/>
                        </a:lnTo>
                        <a:lnTo>
                          <a:pt x="19" y="6"/>
                        </a:lnTo>
                        <a:lnTo>
                          <a:pt x="17" y="9"/>
                        </a:lnTo>
                        <a:lnTo>
                          <a:pt x="14" y="12"/>
                        </a:lnTo>
                        <a:lnTo>
                          <a:pt x="11" y="15"/>
                        </a:lnTo>
                        <a:lnTo>
                          <a:pt x="8" y="19"/>
                        </a:lnTo>
                        <a:lnTo>
                          <a:pt x="7" y="23"/>
                        </a:lnTo>
                        <a:lnTo>
                          <a:pt x="6" y="27"/>
                        </a:lnTo>
                        <a:lnTo>
                          <a:pt x="4" y="32"/>
                        </a:lnTo>
                        <a:lnTo>
                          <a:pt x="3" y="36"/>
                        </a:lnTo>
                        <a:lnTo>
                          <a:pt x="3" y="42"/>
                        </a:lnTo>
                        <a:lnTo>
                          <a:pt x="23" y="42"/>
                        </a:lnTo>
                        <a:lnTo>
                          <a:pt x="23" y="38"/>
                        </a:lnTo>
                        <a:lnTo>
                          <a:pt x="23" y="34"/>
                        </a:lnTo>
                        <a:lnTo>
                          <a:pt x="25" y="31"/>
                        </a:lnTo>
                        <a:lnTo>
                          <a:pt x="25" y="27"/>
                        </a:lnTo>
                        <a:lnTo>
                          <a:pt x="26" y="24"/>
                        </a:lnTo>
                        <a:lnTo>
                          <a:pt x="29" y="21"/>
                        </a:lnTo>
                        <a:lnTo>
                          <a:pt x="30" y="20"/>
                        </a:lnTo>
                        <a:lnTo>
                          <a:pt x="33" y="17"/>
                        </a:lnTo>
                        <a:lnTo>
                          <a:pt x="36" y="16"/>
                        </a:lnTo>
                        <a:lnTo>
                          <a:pt x="38" y="15"/>
                        </a:lnTo>
                        <a:lnTo>
                          <a:pt x="41" y="13"/>
                        </a:lnTo>
                        <a:lnTo>
                          <a:pt x="44" y="13"/>
                        </a:lnTo>
                        <a:lnTo>
                          <a:pt x="48" y="13"/>
                        </a:lnTo>
                        <a:lnTo>
                          <a:pt x="52" y="15"/>
                        </a:lnTo>
                        <a:lnTo>
                          <a:pt x="54" y="16"/>
                        </a:lnTo>
                        <a:lnTo>
                          <a:pt x="57" y="17"/>
                        </a:lnTo>
                        <a:lnTo>
                          <a:pt x="58" y="19"/>
                        </a:lnTo>
                        <a:lnTo>
                          <a:pt x="60" y="20"/>
                        </a:lnTo>
                        <a:lnTo>
                          <a:pt x="61" y="21"/>
                        </a:lnTo>
                        <a:lnTo>
                          <a:pt x="63" y="24"/>
                        </a:lnTo>
                        <a:lnTo>
                          <a:pt x="63" y="25"/>
                        </a:lnTo>
                        <a:lnTo>
                          <a:pt x="64" y="27"/>
                        </a:lnTo>
                        <a:lnTo>
                          <a:pt x="64" y="29"/>
                        </a:lnTo>
                        <a:lnTo>
                          <a:pt x="64" y="31"/>
                        </a:lnTo>
                        <a:lnTo>
                          <a:pt x="64" y="35"/>
                        </a:lnTo>
                        <a:lnTo>
                          <a:pt x="63" y="38"/>
                        </a:lnTo>
                        <a:lnTo>
                          <a:pt x="61" y="42"/>
                        </a:lnTo>
                        <a:lnTo>
                          <a:pt x="60" y="44"/>
                        </a:lnTo>
                        <a:lnTo>
                          <a:pt x="58" y="48"/>
                        </a:lnTo>
                        <a:lnTo>
                          <a:pt x="56" y="51"/>
                        </a:lnTo>
                        <a:lnTo>
                          <a:pt x="53" y="54"/>
                        </a:lnTo>
                        <a:lnTo>
                          <a:pt x="49" y="58"/>
                        </a:lnTo>
                        <a:lnTo>
                          <a:pt x="46" y="61"/>
                        </a:lnTo>
                        <a:lnTo>
                          <a:pt x="42" y="65"/>
                        </a:lnTo>
                        <a:lnTo>
                          <a:pt x="38" y="67"/>
                        </a:lnTo>
                        <a:lnTo>
                          <a:pt x="34" y="71"/>
                        </a:lnTo>
                        <a:lnTo>
                          <a:pt x="29" y="75"/>
                        </a:lnTo>
                        <a:lnTo>
                          <a:pt x="25" y="79"/>
                        </a:lnTo>
                        <a:lnTo>
                          <a:pt x="19" y="84"/>
                        </a:lnTo>
                        <a:lnTo>
                          <a:pt x="14" y="89"/>
                        </a:lnTo>
                        <a:lnTo>
                          <a:pt x="11" y="92"/>
                        </a:lnTo>
                        <a:lnTo>
                          <a:pt x="8" y="94"/>
                        </a:lnTo>
                        <a:lnTo>
                          <a:pt x="6" y="97"/>
                        </a:lnTo>
                        <a:lnTo>
                          <a:pt x="4" y="100"/>
                        </a:lnTo>
                        <a:lnTo>
                          <a:pt x="3" y="102"/>
                        </a:lnTo>
                        <a:lnTo>
                          <a:pt x="2" y="104"/>
                        </a:lnTo>
                        <a:lnTo>
                          <a:pt x="0" y="107"/>
                        </a:lnTo>
                        <a:lnTo>
                          <a:pt x="0" y="108"/>
                        </a:lnTo>
                        <a:lnTo>
                          <a:pt x="0" y="120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894" name="Freeform 760">
                    <a:extLst>
                      <a:ext uri="{FF2B5EF4-FFF2-40B4-BE49-F238E27FC236}">
                        <a16:creationId xmlns="" xmlns:a16="http://schemas.microsoft.com/office/drawing/2014/main" id="{A5D8670E-537A-40E2-82BC-ED636668C06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446589" y="6080125"/>
                    <a:ext cx="23813" cy="61913"/>
                  </a:xfrm>
                  <a:custGeom>
                    <a:avLst/>
                    <a:gdLst>
                      <a:gd name="T0" fmla="*/ 26 w 46"/>
                      <a:gd name="T1" fmla="*/ 27 h 119"/>
                      <a:gd name="T2" fmla="*/ 26 w 46"/>
                      <a:gd name="T3" fmla="*/ 119 h 119"/>
                      <a:gd name="T4" fmla="*/ 46 w 46"/>
                      <a:gd name="T5" fmla="*/ 119 h 119"/>
                      <a:gd name="T6" fmla="*/ 46 w 46"/>
                      <a:gd name="T7" fmla="*/ 0 h 119"/>
                      <a:gd name="T8" fmla="*/ 35 w 46"/>
                      <a:gd name="T9" fmla="*/ 0 h 119"/>
                      <a:gd name="T10" fmla="*/ 35 w 46"/>
                      <a:gd name="T11" fmla="*/ 1 h 119"/>
                      <a:gd name="T12" fmla="*/ 35 w 46"/>
                      <a:gd name="T13" fmla="*/ 3 h 119"/>
                      <a:gd name="T14" fmla="*/ 34 w 46"/>
                      <a:gd name="T15" fmla="*/ 5 h 119"/>
                      <a:gd name="T16" fmla="*/ 33 w 46"/>
                      <a:gd name="T17" fmla="*/ 7 h 119"/>
                      <a:gd name="T18" fmla="*/ 33 w 46"/>
                      <a:gd name="T19" fmla="*/ 8 h 119"/>
                      <a:gd name="T20" fmla="*/ 31 w 46"/>
                      <a:gd name="T21" fmla="*/ 9 h 119"/>
                      <a:gd name="T22" fmla="*/ 29 w 46"/>
                      <a:gd name="T23" fmla="*/ 12 h 119"/>
                      <a:gd name="T24" fmla="*/ 27 w 46"/>
                      <a:gd name="T25" fmla="*/ 13 h 119"/>
                      <a:gd name="T26" fmla="*/ 26 w 46"/>
                      <a:gd name="T27" fmla="*/ 15 h 119"/>
                      <a:gd name="T28" fmla="*/ 23 w 46"/>
                      <a:gd name="T29" fmla="*/ 16 h 119"/>
                      <a:gd name="T30" fmla="*/ 22 w 46"/>
                      <a:gd name="T31" fmla="*/ 16 h 119"/>
                      <a:gd name="T32" fmla="*/ 19 w 46"/>
                      <a:gd name="T33" fmla="*/ 17 h 119"/>
                      <a:gd name="T34" fmla="*/ 16 w 46"/>
                      <a:gd name="T35" fmla="*/ 17 h 119"/>
                      <a:gd name="T36" fmla="*/ 14 w 46"/>
                      <a:gd name="T37" fmla="*/ 19 h 119"/>
                      <a:gd name="T38" fmla="*/ 11 w 46"/>
                      <a:gd name="T39" fmla="*/ 19 h 119"/>
                      <a:gd name="T40" fmla="*/ 8 w 46"/>
                      <a:gd name="T41" fmla="*/ 19 h 119"/>
                      <a:gd name="T42" fmla="*/ 0 w 46"/>
                      <a:gd name="T43" fmla="*/ 19 h 119"/>
                      <a:gd name="T44" fmla="*/ 0 w 46"/>
                      <a:gd name="T45" fmla="*/ 27 h 119"/>
                      <a:gd name="T46" fmla="*/ 26 w 46"/>
                      <a:gd name="T47" fmla="*/ 27 h 11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</a:cxnLst>
                    <a:rect l="0" t="0" r="r" b="b"/>
                    <a:pathLst>
                      <a:path w="46" h="119">
                        <a:moveTo>
                          <a:pt x="26" y="27"/>
                        </a:moveTo>
                        <a:lnTo>
                          <a:pt x="26" y="119"/>
                        </a:lnTo>
                        <a:lnTo>
                          <a:pt x="46" y="119"/>
                        </a:lnTo>
                        <a:lnTo>
                          <a:pt x="46" y="0"/>
                        </a:lnTo>
                        <a:lnTo>
                          <a:pt x="35" y="0"/>
                        </a:lnTo>
                        <a:lnTo>
                          <a:pt x="35" y="1"/>
                        </a:lnTo>
                        <a:lnTo>
                          <a:pt x="35" y="3"/>
                        </a:lnTo>
                        <a:lnTo>
                          <a:pt x="34" y="5"/>
                        </a:lnTo>
                        <a:lnTo>
                          <a:pt x="33" y="7"/>
                        </a:lnTo>
                        <a:lnTo>
                          <a:pt x="33" y="8"/>
                        </a:lnTo>
                        <a:lnTo>
                          <a:pt x="31" y="9"/>
                        </a:lnTo>
                        <a:lnTo>
                          <a:pt x="29" y="12"/>
                        </a:lnTo>
                        <a:lnTo>
                          <a:pt x="27" y="13"/>
                        </a:lnTo>
                        <a:lnTo>
                          <a:pt x="26" y="15"/>
                        </a:lnTo>
                        <a:lnTo>
                          <a:pt x="23" y="16"/>
                        </a:lnTo>
                        <a:lnTo>
                          <a:pt x="22" y="16"/>
                        </a:lnTo>
                        <a:lnTo>
                          <a:pt x="19" y="17"/>
                        </a:lnTo>
                        <a:lnTo>
                          <a:pt x="16" y="17"/>
                        </a:lnTo>
                        <a:lnTo>
                          <a:pt x="14" y="19"/>
                        </a:lnTo>
                        <a:lnTo>
                          <a:pt x="11" y="19"/>
                        </a:lnTo>
                        <a:lnTo>
                          <a:pt x="8" y="19"/>
                        </a:lnTo>
                        <a:lnTo>
                          <a:pt x="0" y="19"/>
                        </a:lnTo>
                        <a:lnTo>
                          <a:pt x="0" y="27"/>
                        </a:lnTo>
                        <a:lnTo>
                          <a:pt x="26" y="27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895" name="Freeform 761">
                    <a:extLst>
                      <a:ext uri="{FF2B5EF4-FFF2-40B4-BE49-F238E27FC236}">
                        <a16:creationId xmlns="" xmlns:a16="http://schemas.microsoft.com/office/drawing/2014/main" id="{491BCE2A-A6BC-4EB2-BD11-5742604EE80C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4440239" y="6348413"/>
                    <a:ext cx="46038" cy="63500"/>
                  </a:xfrm>
                  <a:custGeom>
                    <a:avLst/>
                    <a:gdLst>
                      <a:gd name="T0" fmla="*/ 65 w 86"/>
                      <a:gd name="T1" fmla="*/ 7 h 121"/>
                      <a:gd name="T2" fmla="*/ 56 w 86"/>
                      <a:gd name="T3" fmla="*/ 2 h 121"/>
                      <a:gd name="T4" fmla="*/ 45 w 86"/>
                      <a:gd name="T5" fmla="*/ 0 h 121"/>
                      <a:gd name="T6" fmla="*/ 34 w 86"/>
                      <a:gd name="T7" fmla="*/ 0 h 121"/>
                      <a:gd name="T8" fmla="*/ 25 w 86"/>
                      <a:gd name="T9" fmla="*/ 3 h 121"/>
                      <a:gd name="T10" fmla="*/ 17 w 86"/>
                      <a:gd name="T11" fmla="*/ 7 h 121"/>
                      <a:gd name="T12" fmla="*/ 7 w 86"/>
                      <a:gd name="T13" fmla="*/ 18 h 121"/>
                      <a:gd name="T14" fmla="*/ 2 w 86"/>
                      <a:gd name="T15" fmla="*/ 31 h 121"/>
                      <a:gd name="T16" fmla="*/ 0 w 86"/>
                      <a:gd name="T17" fmla="*/ 45 h 121"/>
                      <a:gd name="T18" fmla="*/ 4 w 86"/>
                      <a:gd name="T19" fmla="*/ 57 h 121"/>
                      <a:gd name="T20" fmla="*/ 11 w 86"/>
                      <a:gd name="T21" fmla="*/ 68 h 121"/>
                      <a:gd name="T22" fmla="*/ 19 w 86"/>
                      <a:gd name="T23" fmla="*/ 73 h 121"/>
                      <a:gd name="T24" fmla="*/ 27 w 86"/>
                      <a:gd name="T25" fmla="*/ 76 h 121"/>
                      <a:gd name="T26" fmla="*/ 36 w 86"/>
                      <a:gd name="T27" fmla="*/ 77 h 121"/>
                      <a:gd name="T28" fmla="*/ 45 w 86"/>
                      <a:gd name="T29" fmla="*/ 76 h 121"/>
                      <a:gd name="T30" fmla="*/ 54 w 86"/>
                      <a:gd name="T31" fmla="*/ 73 h 121"/>
                      <a:gd name="T32" fmla="*/ 63 w 86"/>
                      <a:gd name="T33" fmla="*/ 67 h 121"/>
                      <a:gd name="T34" fmla="*/ 65 w 86"/>
                      <a:gd name="T35" fmla="*/ 76 h 121"/>
                      <a:gd name="T36" fmla="*/ 61 w 86"/>
                      <a:gd name="T37" fmla="*/ 92 h 121"/>
                      <a:gd name="T38" fmla="*/ 53 w 86"/>
                      <a:gd name="T39" fmla="*/ 103 h 121"/>
                      <a:gd name="T40" fmla="*/ 45 w 86"/>
                      <a:gd name="T41" fmla="*/ 107 h 121"/>
                      <a:gd name="T42" fmla="*/ 40 w 86"/>
                      <a:gd name="T43" fmla="*/ 107 h 121"/>
                      <a:gd name="T44" fmla="*/ 31 w 86"/>
                      <a:gd name="T45" fmla="*/ 106 h 121"/>
                      <a:gd name="T46" fmla="*/ 26 w 86"/>
                      <a:gd name="T47" fmla="*/ 102 h 121"/>
                      <a:gd name="T48" fmla="*/ 22 w 86"/>
                      <a:gd name="T49" fmla="*/ 96 h 121"/>
                      <a:gd name="T50" fmla="*/ 22 w 86"/>
                      <a:gd name="T51" fmla="*/ 90 h 121"/>
                      <a:gd name="T52" fmla="*/ 3 w 86"/>
                      <a:gd name="T53" fmla="*/ 96 h 121"/>
                      <a:gd name="T54" fmla="*/ 7 w 86"/>
                      <a:gd name="T55" fmla="*/ 106 h 121"/>
                      <a:gd name="T56" fmla="*/ 14 w 86"/>
                      <a:gd name="T57" fmla="*/ 114 h 121"/>
                      <a:gd name="T58" fmla="*/ 22 w 86"/>
                      <a:gd name="T59" fmla="*/ 118 h 121"/>
                      <a:gd name="T60" fmla="*/ 31 w 86"/>
                      <a:gd name="T61" fmla="*/ 121 h 121"/>
                      <a:gd name="T62" fmla="*/ 44 w 86"/>
                      <a:gd name="T63" fmla="*/ 121 h 121"/>
                      <a:gd name="T64" fmla="*/ 54 w 86"/>
                      <a:gd name="T65" fmla="*/ 118 h 121"/>
                      <a:gd name="T66" fmla="*/ 64 w 86"/>
                      <a:gd name="T67" fmla="*/ 114 h 121"/>
                      <a:gd name="T68" fmla="*/ 72 w 86"/>
                      <a:gd name="T69" fmla="*/ 107 h 121"/>
                      <a:gd name="T70" fmla="*/ 77 w 86"/>
                      <a:gd name="T71" fmla="*/ 99 h 121"/>
                      <a:gd name="T72" fmla="*/ 81 w 86"/>
                      <a:gd name="T73" fmla="*/ 91 h 121"/>
                      <a:gd name="T74" fmla="*/ 84 w 86"/>
                      <a:gd name="T75" fmla="*/ 80 h 121"/>
                      <a:gd name="T76" fmla="*/ 86 w 86"/>
                      <a:gd name="T77" fmla="*/ 68 h 121"/>
                      <a:gd name="T78" fmla="*/ 86 w 86"/>
                      <a:gd name="T79" fmla="*/ 54 h 121"/>
                      <a:gd name="T80" fmla="*/ 86 w 86"/>
                      <a:gd name="T81" fmla="*/ 42 h 121"/>
                      <a:gd name="T82" fmla="*/ 83 w 86"/>
                      <a:gd name="T83" fmla="*/ 31 h 121"/>
                      <a:gd name="T84" fmla="*/ 79 w 86"/>
                      <a:gd name="T85" fmla="*/ 23 h 121"/>
                      <a:gd name="T86" fmla="*/ 75 w 86"/>
                      <a:gd name="T87" fmla="*/ 15 h 121"/>
                      <a:gd name="T88" fmla="*/ 57 w 86"/>
                      <a:gd name="T89" fmla="*/ 19 h 121"/>
                      <a:gd name="T90" fmla="*/ 63 w 86"/>
                      <a:gd name="T91" fmla="*/ 27 h 121"/>
                      <a:gd name="T92" fmla="*/ 65 w 86"/>
                      <a:gd name="T93" fmla="*/ 38 h 121"/>
                      <a:gd name="T94" fmla="*/ 64 w 86"/>
                      <a:gd name="T95" fmla="*/ 48 h 121"/>
                      <a:gd name="T96" fmla="*/ 61 w 86"/>
                      <a:gd name="T97" fmla="*/ 54 h 121"/>
                      <a:gd name="T98" fmla="*/ 56 w 86"/>
                      <a:gd name="T99" fmla="*/ 61 h 121"/>
                      <a:gd name="T100" fmla="*/ 50 w 86"/>
                      <a:gd name="T101" fmla="*/ 64 h 121"/>
                      <a:gd name="T102" fmla="*/ 45 w 86"/>
                      <a:gd name="T103" fmla="*/ 65 h 121"/>
                      <a:gd name="T104" fmla="*/ 38 w 86"/>
                      <a:gd name="T105" fmla="*/ 65 h 121"/>
                      <a:gd name="T106" fmla="*/ 34 w 86"/>
                      <a:gd name="T107" fmla="*/ 64 h 121"/>
                      <a:gd name="T108" fmla="*/ 26 w 86"/>
                      <a:gd name="T109" fmla="*/ 58 h 121"/>
                      <a:gd name="T110" fmla="*/ 23 w 86"/>
                      <a:gd name="T111" fmla="*/ 53 h 121"/>
                      <a:gd name="T112" fmla="*/ 22 w 86"/>
                      <a:gd name="T113" fmla="*/ 44 h 121"/>
                      <a:gd name="T114" fmla="*/ 22 w 86"/>
                      <a:gd name="T115" fmla="*/ 33 h 121"/>
                      <a:gd name="T116" fmla="*/ 25 w 86"/>
                      <a:gd name="T117" fmla="*/ 23 h 121"/>
                      <a:gd name="T118" fmla="*/ 30 w 86"/>
                      <a:gd name="T119" fmla="*/ 17 h 121"/>
                      <a:gd name="T120" fmla="*/ 38 w 86"/>
                      <a:gd name="T121" fmla="*/ 12 h 121"/>
                      <a:gd name="T122" fmla="*/ 49 w 86"/>
                      <a:gd name="T123" fmla="*/ 14 h 121"/>
                      <a:gd name="T124" fmla="*/ 57 w 86"/>
                      <a:gd name="T125" fmla="*/ 19 h 12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  <a:cxn ang="0">
                        <a:pos x="T102" y="T103"/>
                      </a:cxn>
                      <a:cxn ang="0">
                        <a:pos x="T104" y="T105"/>
                      </a:cxn>
                      <a:cxn ang="0">
                        <a:pos x="T106" y="T107"/>
                      </a:cxn>
                      <a:cxn ang="0">
                        <a:pos x="T108" y="T109"/>
                      </a:cxn>
                      <a:cxn ang="0">
                        <a:pos x="T110" y="T111"/>
                      </a:cxn>
                      <a:cxn ang="0">
                        <a:pos x="T112" y="T113"/>
                      </a:cxn>
                      <a:cxn ang="0">
                        <a:pos x="T114" y="T115"/>
                      </a:cxn>
                      <a:cxn ang="0">
                        <a:pos x="T116" y="T117"/>
                      </a:cxn>
                      <a:cxn ang="0">
                        <a:pos x="T118" y="T119"/>
                      </a:cxn>
                      <a:cxn ang="0">
                        <a:pos x="T120" y="T121"/>
                      </a:cxn>
                      <a:cxn ang="0">
                        <a:pos x="T122" y="T123"/>
                      </a:cxn>
                      <a:cxn ang="0">
                        <a:pos x="T124" y="T125"/>
                      </a:cxn>
                    </a:cxnLst>
                    <a:rect l="0" t="0" r="r" b="b"/>
                    <a:pathLst>
                      <a:path w="86" h="121">
                        <a:moveTo>
                          <a:pt x="71" y="11"/>
                        </a:moveTo>
                        <a:lnTo>
                          <a:pt x="68" y="8"/>
                        </a:lnTo>
                        <a:lnTo>
                          <a:pt x="65" y="7"/>
                        </a:lnTo>
                        <a:lnTo>
                          <a:pt x="63" y="4"/>
                        </a:lnTo>
                        <a:lnTo>
                          <a:pt x="60" y="3"/>
                        </a:lnTo>
                        <a:lnTo>
                          <a:pt x="56" y="2"/>
                        </a:lnTo>
                        <a:lnTo>
                          <a:pt x="53" y="2"/>
                        </a:lnTo>
                        <a:lnTo>
                          <a:pt x="49" y="0"/>
                        </a:lnTo>
                        <a:lnTo>
                          <a:pt x="45" y="0"/>
                        </a:lnTo>
                        <a:lnTo>
                          <a:pt x="42" y="0"/>
                        </a:lnTo>
                        <a:lnTo>
                          <a:pt x="38" y="0"/>
                        </a:lnTo>
                        <a:lnTo>
                          <a:pt x="34" y="0"/>
                        </a:lnTo>
                        <a:lnTo>
                          <a:pt x="30" y="0"/>
                        </a:lnTo>
                        <a:lnTo>
                          <a:pt x="27" y="2"/>
                        </a:lnTo>
                        <a:lnTo>
                          <a:pt x="25" y="3"/>
                        </a:lnTo>
                        <a:lnTo>
                          <a:pt x="21" y="4"/>
                        </a:lnTo>
                        <a:lnTo>
                          <a:pt x="19" y="6"/>
                        </a:lnTo>
                        <a:lnTo>
                          <a:pt x="17" y="7"/>
                        </a:lnTo>
                        <a:lnTo>
                          <a:pt x="13" y="11"/>
                        </a:lnTo>
                        <a:lnTo>
                          <a:pt x="10" y="14"/>
                        </a:lnTo>
                        <a:lnTo>
                          <a:pt x="7" y="18"/>
                        </a:lnTo>
                        <a:lnTo>
                          <a:pt x="4" y="22"/>
                        </a:lnTo>
                        <a:lnTo>
                          <a:pt x="3" y="26"/>
                        </a:lnTo>
                        <a:lnTo>
                          <a:pt x="2" y="31"/>
                        </a:lnTo>
                        <a:lnTo>
                          <a:pt x="0" y="35"/>
                        </a:lnTo>
                        <a:lnTo>
                          <a:pt x="0" y="41"/>
                        </a:lnTo>
                        <a:lnTo>
                          <a:pt x="0" y="45"/>
                        </a:lnTo>
                        <a:lnTo>
                          <a:pt x="2" y="49"/>
                        </a:lnTo>
                        <a:lnTo>
                          <a:pt x="3" y="53"/>
                        </a:lnTo>
                        <a:lnTo>
                          <a:pt x="4" y="57"/>
                        </a:lnTo>
                        <a:lnTo>
                          <a:pt x="6" y="61"/>
                        </a:lnTo>
                        <a:lnTo>
                          <a:pt x="8" y="64"/>
                        </a:lnTo>
                        <a:lnTo>
                          <a:pt x="11" y="68"/>
                        </a:lnTo>
                        <a:lnTo>
                          <a:pt x="14" y="71"/>
                        </a:lnTo>
                        <a:lnTo>
                          <a:pt x="17" y="72"/>
                        </a:lnTo>
                        <a:lnTo>
                          <a:pt x="19" y="73"/>
                        </a:lnTo>
                        <a:lnTo>
                          <a:pt x="22" y="75"/>
                        </a:lnTo>
                        <a:lnTo>
                          <a:pt x="23" y="76"/>
                        </a:lnTo>
                        <a:lnTo>
                          <a:pt x="27" y="76"/>
                        </a:lnTo>
                        <a:lnTo>
                          <a:pt x="30" y="77"/>
                        </a:lnTo>
                        <a:lnTo>
                          <a:pt x="33" y="77"/>
                        </a:lnTo>
                        <a:lnTo>
                          <a:pt x="36" y="77"/>
                        </a:lnTo>
                        <a:lnTo>
                          <a:pt x="40" y="77"/>
                        </a:lnTo>
                        <a:lnTo>
                          <a:pt x="42" y="77"/>
                        </a:lnTo>
                        <a:lnTo>
                          <a:pt x="45" y="76"/>
                        </a:lnTo>
                        <a:lnTo>
                          <a:pt x="49" y="76"/>
                        </a:lnTo>
                        <a:lnTo>
                          <a:pt x="52" y="75"/>
                        </a:lnTo>
                        <a:lnTo>
                          <a:pt x="54" y="73"/>
                        </a:lnTo>
                        <a:lnTo>
                          <a:pt x="56" y="72"/>
                        </a:lnTo>
                        <a:lnTo>
                          <a:pt x="58" y="69"/>
                        </a:lnTo>
                        <a:lnTo>
                          <a:pt x="63" y="67"/>
                        </a:lnTo>
                        <a:lnTo>
                          <a:pt x="67" y="62"/>
                        </a:lnTo>
                        <a:lnTo>
                          <a:pt x="67" y="69"/>
                        </a:lnTo>
                        <a:lnTo>
                          <a:pt x="65" y="76"/>
                        </a:lnTo>
                        <a:lnTo>
                          <a:pt x="65" y="81"/>
                        </a:lnTo>
                        <a:lnTo>
                          <a:pt x="63" y="87"/>
                        </a:lnTo>
                        <a:lnTo>
                          <a:pt x="61" y="92"/>
                        </a:lnTo>
                        <a:lnTo>
                          <a:pt x="58" y="96"/>
                        </a:lnTo>
                        <a:lnTo>
                          <a:pt x="56" y="100"/>
                        </a:lnTo>
                        <a:lnTo>
                          <a:pt x="53" y="103"/>
                        </a:lnTo>
                        <a:lnTo>
                          <a:pt x="50" y="104"/>
                        </a:lnTo>
                        <a:lnTo>
                          <a:pt x="46" y="107"/>
                        </a:lnTo>
                        <a:lnTo>
                          <a:pt x="45" y="107"/>
                        </a:lnTo>
                        <a:lnTo>
                          <a:pt x="44" y="107"/>
                        </a:lnTo>
                        <a:lnTo>
                          <a:pt x="41" y="107"/>
                        </a:lnTo>
                        <a:lnTo>
                          <a:pt x="40" y="107"/>
                        </a:lnTo>
                        <a:lnTo>
                          <a:pt x="36" y="107"/>
                        </a:lnTo>
                        <a:lnTo>
                          <a:pt x="33" y="107"/>
                        </a:lnTo>
                        <a:lnTo>
                          <a:pt x="31" y="106"/>
                        </a:lnTo>
                        <a:lnTo>
                          <a:pt x="29" y="104"/>
                        </a:lnTo>
                        <a:lnTo>
                          <a:pt x="27" y="103"/>
                        </a:lnTo>
                        <a:lnTo>
                          <a:pt x="26" y="102"/>
                        </a:lnTo>
                        <a:lnTo>
                          <a:pt x="25" y="100"/>
                        </a:lnTo>
                        <a:lnTo>
                          <a:pt x="23" y="98"/>
                        </a:lnTo>
                        <a:lnTo>
                          <a:pt x="22" y="96"/>
                        </a:lnTo>
                        <a:lnTo>
                          <a:pt x="22" y="94"/>
                        </a:lnTo>
                        <a:lnTo>
                          <a:pt x="22" y="92"/>
                        </a:lnTo>
                        <a:lnTo>
                          <a:pt x="22" y="90"/>
                        </a:lnTo>
                        <a:lnTo>
                          <a:pt x="3" y="90"/>
                        </a:lnTo>
                        <a:lnTo>
                          <a:pt x="3" y="94"/>
                        </a:lnTo>
                        <a:lnTo>
                          <a:pt x="3" y="96"/>
                        </a:lnTo>
                        <a:lnTo>
                          <a:pt x="4" y="100"/>
                        </a:lnTo>
                        <a:lnTo>
                          <a:pt x="6" y="103"/>
                        </a:lnTo>
                        <a:lnTo>
                          <a:pt x="7" y="106"/>
                        </a:lnTo>
                        <a:lnTo>
                          <a:pt x="8" y="108"/>
                        </a:lnTo>
                        <a:lnTo>
                          <a:pt x="11" y="111"/>
                        </a:lnTo>
                        <a:lnTo>
                          <a:pt x="14" y="114"/>
                        </a:lnTo>
                        <a:lnTo>
                          <a:pt x="17" y="115"/>
                        </a:lnTo>
                        <a:lnTo>
                          <a:pt x="19" y="117"/>
                        </a:lnTo>
                        <a:lnTo>
                          <a:pt x="22" y="118"/>
                        </a:lnTo>
                        <a:lnTo>
                          <a:pt x="25" y="119"/>
                        </a:lnTo>
                        <a:lnTo>
                          <a:pt x="27" y="119"/>
                        </a:lnTo>
                        <a:lnTo>
                          <a:pt x="31" y="121"/>
                        </a:lnTo>
                        <a:lnTo>
                          <a:pt x="36" y="121"/>
                        </a:lnTo>
                        <a:lnTo>
                          <a:pt x="40" y="121"/>
                        </a:lnTo>
                        <a:lnTo>
                          <a:pt x="44" y="121"/>
                        </a:lnTo>
                        <a:lnTo>
                          <a:pt x="48" y="121"/>
                        </a:lnTo>
                        <a:lnTo>
                          <a:pt x="50" y="119"/>
                        </a:lnTo>
                        <a:lnTo>
                          <a:pt x="54" y="118"/>
                        </a:lnTo>
                        <a:lnTo>
                          <a:pt x="57" y="117"/>
                        </a:lnTo>
                        <a:lnTo>
                          <a:pt x="61" y="115"/>
                        </a:lnTo>
                        <a:lnTo>
                          <a:pt x="64" y="114"/>
                        </a:lnTo>
                        <a:lnTo>
                          <a:pt x="68" y="111"/>
                        </a:lnTo>
                        <a:lnTo>
                          <a:pt x="69" y="110"/>
                        </a:lnTo>
                        <a:lnTo>
                          <a:pt x="72" y="107"/>
                        </a:lnTo>
                        <a:lnTo>
                          <a:pt x="73" y="104"/>
                        </a:lnTo>
                        <a:lnTo>
                          <a:pt x="76" y="102"/>
                        </a:lnTo>
                        <a:lnTo>
                          <a:pt x="77" y="99"/>
                        </a:lnTo>
                        <a:lnTo>
                          <a:pt x="79" y="96"/>
                        </a:lnTo>
                        <a:lnTo>
                          <a:pt x="80" y="94"/>
                        </a:lnTo>
                        <a:lnTo>
                          <a:pt x="81" y="91"/>
                        </a:lnTo>
                        <a:lnTo>
                          <a:pt x="83" y="87"/>
                        </a:lnTo>
                        <a:lnTo>
                          <a:pt x="84" y="84"/>
                        </a:lnTo>
                        <a:lnTo>
                          <a:pt x="84" y="80"/>
                        </a:lnTo>
                        <a:lnTo>
                          <a:pt x="86" y="76"/>
                        </a:lnTo>
                        <a:lnTo>
                          <a:pt x="86" y="72"/>
                        </a:lnTo>
                        <a:lnTo>
                          <a:pt x="86" y="68"/>
                        </a:lnTo>
                        <a:lnTo>
                          <a:pt x="86" y="64"/>
                        </a:lnTo>
                        <a:lnTo>
                          <a:pt x="86" y="60"/>
                        </a:lnTo>
                        <a:lnTo>
                          <a:pt x="86" y="54"/>
                        </a:lnTo>
                        <a:lnTo>
                          <a:pt x="86" y="50"/>
                        </a:lnTo>
                        <a:lnTo>
                          <a:pt x="86" y="46"/>
                        </a:lnTo>
                        <a:lnTo>
                          <a:pt x="86" y="42"/>
                        </a:lnTo>
                        <a:lnTo>
                          <a:pt x="84" y="40"/>
                        </a:lnTo>
                        <a:lnTo>
                          <a:pt x="84" y="35"/>
                        </a:lnTo>
                        <a:lnTo>
                          <a:pt x="83" y="31"/>
                        </a:lnTo>
                        <a:lnTo>
                          <a:pt x="81" y="29"/>
                        </a:lnTo>
                        <a:lnTo>
                          <a:pt x="80" y="26"/>
                        </a:lnTo>
                        <a:lnTo>
                          <a:pt x="79" y="23"/>
                        </a:lnTo>
                        <a:lnTo>
                          <a:pt x="77" y="21"/>
                        </a:lnTo>
                        <a:lnTo>
                          <a:pt x="76" y="18"/>
                        </a:lnTo>
                        <a:lnTo>
                          <a:pt x="75" y="15"/>
                        </a:lnTo>
                        <a:lnTo>
                          <a:pt x="72" y="12"/>
                        </a:lnTo>
                        <a:lnTo>
                          <a:pt x="71" y="11"/>
                        </a:lnTo>
                        <a:close/>
                        <a:moveTo>
                          <a:pt x="57" y="19"/>
                        </a:moveTo>
                        <a:lnTo>
                          <a:pt x="60" y="22"/>
                        </a:lnTo>
                        <a:lnTo>
                          <a:pt x="61" y="25"/>
                        </a:lnTo>
                        <a:lnTo>
                          <a:pt x="63" y="27"/>
                        </a:lnTo>
                        <a:lnTo>
                          <a:pt x="64" y="30"/>
                        </a:lnTo>
                        <a:lnTo>
                          <a:pt x="64" y="34"/>
                        </a:lnTo>
                        <a:lnTo>
                          <a:pt x="65" y="38"/>
                        </a:lnTo>
                        <a:lnTo>
                          <a:pt x="65" y="42"/>
                        </a:lnTo>
                        <a:lnTo>
                          <a:pt x="65" y="45"/>
                        </a:lnTo>
                        <a:lnTo>
                          <a:pt x="64" y="48"/>
                        </a:lnTo>
                        <a:lnTo>
                          <a:pt x="64" y="50"/>
                        </a:lnTo>
                        <a:lnTo>
                          <a:pt x="63" y="52"/>
                        </a:lnTo>
                        <a:lnTo>
                          <a:pt x="61" y="54"/>
                        </a:lnTo>
                        <a:lnTo>
                          <a:pt x="60" y="57"/>
                        </a:lnTo>
                        <a:lnTo>
                          <a:pt x="57" y="58"/>
                        </a:lnTo>
                        <a:lnTo>
                          <a:pt x="56" y="61"/>
                        </a:lnTo>
                        <a:lnTo>
                          <a:pt x="54" y="61"/>
                        </a:lnTo>
                        <a:lnTo>
                          <a:pt x="53" y="62"/>
                        </a:lnTo>
                        <a:lnTo>
                          <a:pt x="50" y="64"/>
                        </a:lnTo>
                        <a:lnTo>
                          <a:pt x="49" y="64"/>
                        </a:lnTo>
                        <a:lnTo>
                          <a:pt x="46" y="64"/>
                        </a:lnTo>
                        <a:lnTo>
                          <a:pt x="45" y="65"/>
                        </a:lnTo>
                        <a:lnTo>
                          <a:pt x="42" y="65"/>
                        </a:lnTo>
                        <a:lnTo>
                          <a:pt x="40" y="65"/>
                        </a:lnTo>
                        <a:lnTo>
                          <a:pt x="38" y="65"/>
                        </a:lnTo>
                        <a:lnTo>
                          <a:pt x="37" y="65"/>
                        </a:lnTo>
                        <a:lnTo>
                          <a:pt x="36" y="64"/>
                        </a:lnTo>
                        <a:lnTo>
                          <a:pt x="34" y="64"/>
                        </a:lnTo>
                        <a:lnTo>
                          <a:pt x="31" y="62"/>
                        </a:lnTo>
                        <a:lnTo>
                          <a:pt x="29" y="60"/>
                        </a:lnTo>
                        <a:lnTo>
                          <a:pt x="26" y="58"/>
                        </a:lnTo>
                        <a:lnTo>
                          <a:pt x="25" y="57"/>
                        </a:lnTo>
                        <a:lnTo>
                          <a:pt x="23" y="54"/>
                        </a:lnTo>
                        <a:lnTo>
                          <a:pt x="23" y="53"/>
                        </a:lnTo>
                        <a:lnTo>
                          <a:pt x="22" y="50"/>
                        </a:lnTo>
                        <a:lnTo>
                          <a:pt x="22" y="48"/>
                        </a:lnTo>
                        <a:lnTo>
                          <a:pt x="22" y="44"/>
                        </a:lnTo>
                        <a:lnTo>
                          <a:pt x="21" y="41"/>
                        </a:lnTo>
                        <a:lnTo>
                          <a:pt x="22" y="37"/>
                        </a:lnTo>
                        <a:lnTo>
                          <a:pt x="22" y="33"/>
                        </a:lnTo>
                        <a:lnTo>
                          <a:pt x="22" y="29"/>
                        </a:lnTo>
                        <a:lnTo>
                          <a:pt x="23" y="26"/>
                        </a:lnTo>
                        <a:lnTo>
                          <a:pt x="25" y="23"/>
                        </a:lnTo>
                        <a:lnTo>
                          <a:pt x="26" y="21"/>
                        </a:lnTo>
                        <a:lnTo>
                          <a:pt x="27" y="18"/>
                        </a:lnTo>
                        <a:lnTo>
                          <a:pt x="30" y="17"/>
                        </a:lnTo>
                        <a:lnTo>
                          <a:pt x="33" y="15"/>
                        </a:lnTo>
                        <a:lnTo>
                          <a:pt x="36" y="14"/>
                        </a:lnTo>
                        <a:lnTo>
                          <a:pt x="38" y="12"/>
                        </a:lnTo>
                        <a:lnTo>
                          <a:pt x="42" y="12"/>
                        </a:lnTo>
                        <a:lnTo>
                          <a:pt x="45" y="12"/>
                        </a:lnTo>
                        <a:lnTo>
                          <a:pt x="49" y="14"/>
                        </a:lnTo>
                        <a:lnTo>
                          <a:pt x="52" y="15"/>
                        </a:lnTo>
                        <a:lnTo>
                          <a:pt x="56" y="17"/>
                        </a:lnTo>
                        <a:lnTo>
                          <a:pt x="57" y="19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896" name="Freeform 762">
                    <a:extLst>
                      <a:ext uri="{FF2B5EF4-FFF2-40B4-BE49-F238E27FC236}">
                        <a16:creationId xmlns="" xmlns:a16="http://schemas.microsoft.com/office/drawing/2014/main" id="{FC4D7A97-1F13-4E81-B67A-9252173EB699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4440239" y="6481763"/>
                    <a:ext cx="46038" cy="65088"/>
                  </a:xfrm>
                  <a:custGeom>
                    <a:avLst/>
                    <a:gdLst>
                      <a:gd name="T0" fmla="*/ 18 w 89"/>
                      <a:gd name="T1" fmla="*/ 62 h 122"/>
                      <a:gd name="T2" fmla="*/ 5 w 89"/>
                      <a:gd name="T3" fmla="*/ 72 h 122"/>
                      <a:gd name="T4" fmla="*/ 1 w 89"/>
                      <a:gd name="T5" fmla="*/ 83 h 122"/>
                      <a:gd name="T6" fmla="*/ 1 w 89"/>
                      <a:gd name="T7" fmla="*/ 96 h 122"/>
                      <a:gd name="T8" fmla="*/ 7 w 89"/>
                      <a:gd name="T9" fmla="*/ 107 h 122"/>
                      <a:gd name="T10" fmla="*/ 19 w 89"/>
                      <a:gd name="T11" fmla="*/ 116 h 122"/>
                      <a:gd name="T12" fmla="*/ 34 w 89"/>
                      <a:gd name="T13" fmla="*/ 122 h 122"/>
                      <a:gd name="T14" fmla="*/ 54 w 89"/>
                      <a:gd name="T15" fmla="*/ 122 h 122"/>
                      <a:gd name="T16" fmla="*/ 70 w 89"/>
                      <a:gd name="T17" fmla="*/ 116 h 122"/>
                      <a:gd name="T18" fmla="*/ 82 w 89"/>
                      <a:gd name="T19" fmla="*/ 107 h 122"/>
                      <a:gd name="T20" fmla="*/ 88 w 89"/>
                      <a:gd name="T21" fmla="*/ 96 h 122"/>
                      <a:gd name="T22" fmla="*/ 88 w 89"/>
                      <a:gd name="T23" fmla="*/ 83 h 122"/>
                      <a:gd name="T24" fmla="*/ 84 w 89"/>
                      <a:gd name="T25" fmla="*/ 72 h 122"/>
                      <a:gd name="T26" fmla="*/ 72 w 89"/>
                      <a:gd name="T27" fmla="*/ 62 h 122"/>
                      <a:gd name="T28" fmla="*/ 68 w 89"/>
                      <a:gd name="T29" fmla="*/ 58 h 122"/>
                      <a:gd name="T30" fmla="*/ 77 w 89"/>
                      <a:gd name="T31" fmla="*/ 52 h 122"/>
                      <a:gd name="T32" fmla="*/ 84 w 89"/>
                      <a:gd name="T33" fmla="*/ 42 h 122"/>
                      <a:gd name="T34" fmla="*/ 85 w 89"/>
                      <a:gd name="T35" fmla="*/ 30 h 122"/>
                      <a:gd name="T36" fmla="*/ 80 w 89"/>
                      <a:gd name="T37" fmla="*/ 18 h 122"/>
                      <a:gd name="T38" fmla="*/ 70 w 89"/>
                      <a:gd name="T39" fmla="*/ 7 h 122"/>
                      <a:gd name="T40" fmla="*/ 57 w 89"/>
                      <a:gd name="T41" fmla="*/ 1 h 122"/>
                      <a:gd name="T42" fmla="*/ 41 w 89"/>
                      <a:gd name="T43" fmla="*/ 0 h 122"/>
                      <a:gd name="T44" fmla="*/ 26 w 89"/>
                      <a:gd name="T45" fmla="*/ 4 h 122"/>
                      <a:gd name="T46" fmla="*/ 14 w 89"/>
                      <a:gd name="T47" fmla="*/ 11 h 122"/>
                      <a:gd name="T48" fmla="*/ 5 w 89"/>
                      <a:gd name="T49" fmla="*/ 23 h 122"/>
                      <a:gd name="T50" fmla="*/ 4 w 89"/>
                      <a:gd name="T51" fmla="*/ 37 h 122"/>
                      <a:gd name="T52" fmla="*/ 8 w 89"/>
                      <a:gd name="T53" fmla="*/ 46 h 122"/>
                      <a:gd name="T54" fmla="*/ 16 w 89"/>
                      <a:gd name="T55" fmla="*/ 54 h 122"/>
                      <a:gd name="T56" fmla="*/ 39 w 89"/>
                      <a:gd name="T57" fmla="*/ 66 h 122"/>
                      <a:gd name="T58" fmla="*/ 50 w 89"/>
                      <a:gd name="T59" fmla="*/ 66 h 122"/>
                      <a:gd name="T60" fmla="*/ 58 w 89"/>
                      <a:gd name="T61" fmla="*/ 68 h 122"/>
                      <a:gd name="T62" fmla="*/ 65 w 89"/>
                      <a:gd name="T63" fmla="*/ 75 h 122"/>
                      <a:gd name="T64" fmla="*/ 69 w 89"/>
                      <a:gd name="T65" fmla="*/ 83 h 122"/>
                      <a:gd name="T66" fmla="*/ 69 w 89"/>
                      <a:gd name="T67" fmla="*/ 92 h 122"/>
                      <a:gd name="T68" fmla="*/ 65 w 89"/>
                      <a:gd name="T69" fmla="*/ 100 h 122"/>
                      <a:gd name="T70" fmla="*/ 58 w 89"/>
                      <a:gd name="T71" fmla="*/ 106 h 122"/>
                      <a:gd name="T72" fmla="*/ 50 w 89"/>
                      <a:gd name="T73" fmla="*/ 108 h 122"/>
                      <a:gd name="T74" fmla="*/ 39 w 89"/>
                      <a:gd name="T75" fmla="*/ 108 h 122"/>
                      <a:gd name="T76" fmla="*/ 31 w 89"/>
                      <a:gd name="T77" fmla="*/ 106 h 122"/>
                      <a:gd name="T78" fmla="*/ 24 w 89"/>
                      <a:gd name="T79" fmla="*/ 100 h 122"/>
                      <a:gd name="T80" fmla="*/ 20 w 89"/>
                      <a:gd name="T81" fmla="*/ 92 h 122"/>
                      <a:gd name="T82" fmla="*/ 20 w 89"/>
                      <a:gd name="T83" fmla="*/ 83 h 122"/>
                      <a:gd name="T84" fmla="*/ 23 w 89"/>
                      <a:gd name="T85" fmla="*/ 75 h 122"/>
                      <a:gd name="T86" fmla="*/ 30 w 89"/>
                      <a:gd name="T87" fmla="*/ 69 h 122"/>
                      <a:gd name="T88" fmla="*/ 39 w 89"/>
                      <a:gd name="T89" fmla="*/ 66 h 122"/>
                      <a:gd name="T90" fmla="*/ 37 w 89"/>
                      <a:gd name="T91" fmla="*/ 53 h 122"/>
                      <a:gd name="T92" fmla="*/ 27 w 89"/>
                      <a:gd name="T93" fmla="*/ 46 h 122"/>
                      <a:gd name="T94" fmla="*/ 23 w 89"/>
                      <a:gd name="T95" fmla="*/ 38 h 122"/>
                      <a:gd name="T96" fmla="*/ 23 w 89"/>
                      <a:gd name="T97" fmla="*/ 29 h 122"/>
                      <a:gd name="T98" fmla="*/ 27 w 89"/>
                      <a:gd name="T99" fmla="*/ 20 h 122"/>
                      <a:gd name="T100" fmla="*/ 37 w 89"/>
                      <a:gd name="T101" fmla="*/ 14 h 122"/>
                      <a:gd name="T102" fmla="*/ 53 w 89"/>
                      <a:gd name="T103" fmla="*/ 14 h 122"/>
                      <a:gd name="T104" fmla="*/ 62 w 89"/>
                      <a:gd name="T105" fmla="*/ 20 h 122"/>
                      <a:gd name="T106" fmla="*/ 65 w 89"/>
                      <a:gd name="T107" fmla="*/ 29 h 122"/>
                      <a:gd name="T108" fmla="*/ 65 w 89"/>
                      <a:gd name="T109" fmla="*/ 39 h 122"/>
                      <a:gd name="T110" fmla="*/ 62 w 89"/>
                      <a:gd name="T111" fmla="*/ 46 h 122"/>
                      <a:gd name="T112" fmla="*/ 55 w 89"/>
                      <a:gd name="T113" fmla="*/ 52 h 122"/>
                      <a:gd name="T114" fmla="*/ 49 w 89"/>
                      <a:gd name="T115" fmla="*/ 54 h 12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  <a:cxn ang="0">
                        <a:pos x="T102" y="T103"/>
                      </a:cxn>
                      <a:cxn ang="0">
                        <a:pos x="T104" y="T105"/>
                      </a:cxn>
                      <a:cxn ang="0">
                        <a:pos x="T106" y="T107"/>
                      </a:cxn>
                      <a:cxn ang="0">
                        <a:pos x="T108" y="T109"/>
                      </a:cxn>
                      <a:cxn ang="0">
                        <a:pos x="T110" y="T111"/>
                      </a:cxn>
                      <a:cxn ang="0">
                        <a:pos x="T112" y="T113"/>
                      </a:cxn>
                      <a:cxn ang="0">
                        <a:pos x="T114" y="T115"/>
                      </a:cxn>
                    </a:cxnLst>
                    <a:rect l="0" t="0" r="r" b="b"/>
                    <a:pathLst>
                      <a:path w="89" h="122">
                        <a:moveTo>
                          <a:pt x="24" y="58"/>
                        </a:moveTo>
                        <a:lnTo>
                          <a:pt x="24" y="60"/>
                        </a:lnTo>
                        <a:lnTo>
                          <a:pt x="22" y="61"/>
                        </a:lnTo>
                        <a:lnTo>
                          <a:pt x="18" y="62"/>
                        </a:lnTo>
                        <a:lnTo>
                          <a:pt x="14" y="65"/>
                        </a:lnTo>
                        <a:lnTo>
                          <a:pt x="11" y="68"/>
                        </a:lnTo>
                        <a:lnTo>
                          <a:pt x="8" y="69"/>
                        </a:lnTo>
                        <a:lnTo>
                          <a:pt x="5" y="72"/>
                        </a:lnTo>
                        <a:lnTo>
                          <a:pt x="4" y="75"/>
                        </a:lnTo>
                        <a:lnTo>
                          <a:pt x="3" y="77"/>
                        </a:lnTo>
                        <a:lnTo>
                          <a:pt x="1" y="80"/>
                        </a:lnTo>
                        <a:lnTo>
                          <a:pt x="1" y="83"/>
                        </a:lnTo>
                        <a:lnTo>
                          <a:pt x="0" y="85"/>
                        </a:lnTo>
                        <a:lnTo>
                          <a:pt x="0" y="89"/>
                        </a:lnTo>
                        <a:lnTo>
                          <a:pt x="0" y="92"/>
                        </a:lnTo>
                        <a:lnTo>
                          <a:pt x="1" y="96"/>
                        </a:lnTo>
                        <a:lnTo>
                          <a:pt x="1" y="99"/>
                        </a:lnTo>
                        <a:lnTo>
                          <a:pt x="3" y="102"/>
                        </a:lnTo>
                        <a:lnTo>
                          <a:pt x="5" y="104"/>
                        </a:lnTo>
                        <a:lnTo>
                          <a:pt x="7" y="107"/>
                        </a:lnTo>
                        <a:lnTo>
                          <a:pt x="9" y="110"/>
                        </a:lnTo>
                        <a:lnTo>
                          <a:pt x="12" y="112"/>
                        </a:lnTo>
                        <a:lnTo>
                          <a:pt x="15" y="115"/>
                        </a:lnTo>
                        <a:lnTo>
                          <a:pt x="19" y="116"/>
                        </a:lnTo>
                        <a:lnTo>
                          <a:pt x="22" y="118"/>
                        </a:lnTo>
                        <a:lnTo>
                          <a:pt x="26" y="119"/>
                        </a:lnTo>
                        <a:lnTo>
                          <a:pt x="30" y="120"/>
                        </a:lnTo>
                        <a:lnTo>
                          <a:pt x="34" y="122"/>
                        </a:lnTo>
                        <a:lnTo>
                          <a:pt x="39" y="122"/>
                        </a:lnTo>
                        <a:lnTo>
                          <a:pt x="45" y="122"/>
                        </a:lnTo>
                        <a:lnTo>
                          <a:pt x="50" y="122"/>
                        </a:lnTo>
                        <a:lnTo>
                          <a:pt x="54" y="122"/>
                        </a:lnTo>
                        <a:lnTo>
                          <a:pt x="59" y="120"/>
                        </a:lnTo>
                        <a:lnTo>
                          <a:pt x="64" y="119"/>
                        </a:lnTo>
                        <a:lnTo>
                          <a:pt x="68" y="118"/>
                        </a:lnTo>
                        <a:lnTo>
                          <a:pt x="70" y="116"/>
                        </a:lnTo>
                        <a:lnTo>
                          <a:pt x="74" y="115"/>
                        </a:lnTo>
                        <a:lnTo>
                          <a:pt x="77" y="112"/>
                        </a:lnTo>
                        <a:lnTo>
                          <a:pt x="80" y="110"/>
                        </a:lnTo>
                        <a:lnTo>
                          <a:pt x="82" y="107"/>
                        </a:lnTo>
                        <a:lnTo>
                          <a:pt x="84" y="104"/>
                        </a:lnTo>
                        <a:lnTo>
                          <a:pt x="87" y="102"/>
                        </a:lnTo>
                        <a:lnTo>
                          <a:pt x="88" y="99"/>
                        </a:lnTo>
                        <a:lnTo>
                          <a:pt x="88" y="96"/>
                        </a:lnTo>
                        <a:lnTo>
                          <a:pt x="89" y="92"/>
                        </a:lnTo>
                        <a:lnTo>
                          <a:pt x="89" y="89"/>
                        </a:lnTo>
                        <a:lnTo>
                          <a:pt x="89" y="85"/>
                        </a:lnTo>
                        <a:lnTo>
                          <a:pt x="88" y="83"/>
                        </a:lnTo>
                        <a:lnTo>
                          <a:pt x="88" y="80"/>
                        </a:lnTo>
                        <a:lnTo>
                          <a:pt x="87" y="77"/>
                        </a:lnTo>
                        <a:lnTo>
                          <a:pt x="85" y="75"/>
                        </a:lnTo>
                        <a:lnTo>
                          <a:pt x="84" y="72"/>
                        </a:lnTo>
                        <a:lnTo>
                          <a:pt x="81" y="69"/>
                        </a:lnTo>
                        <a:lnTo>
                          <a:pt x="78" y="68"/>
                        </a:lnTo>
                        <a:lnTo>
                          <a:pt x="76" y="65"/>
                        </a:lnTo>
                        <a:lnTo>
                          <a:pt x="72" y="62"/>
                        </a:lnTo>
                        <a:lnTo>
                          <a:pt x="68" y="61"/>
                        </a:lnTo>
                        <a:lnTo>
                          <a:pt x="64" y="60"/>
                        </a:lnTo>
                        <a:lnTo>
                          <a:pt x="64" y="58"/>
                        </a:lnTo>
                        <a:lnTo>
                          <a:pt x="68" y="58"/>
                        </a:lnTo>
                        <a:lnTo>
                          <a:pt x="70" y="57"/>
                        </a:lnTo>
                        <a:lnTo>
                          <a:pt x="72" y="56"/>
                        </a:lnTo>
                        <a:lnTo>
                          <a:pt x="74" y="54"/>
                        </a:lnTo>
                        <a:lnTo>
                          <a:pt x="77" y="52"/>
                        </a:lnTo>
                        <a:lnTo>
                          <a:pt x="78" y="50"/>
                        </a:lnTo>
                        <a:lnTo>
                          <a:pt x="81" y="47"/>
                        </a:lnTo>
                        <a:lnTo>
                          <a:pt x="82" y="45"/>
                        </a:lnTo>
                        <a:lnTo>
                          <a:pt x="84" y="42"/>
                        </a:lnTo>
                        <a:lnTo>
                          <a:pt x="84" y="39"/>
                        </a:lnTo>
                        <a:lnTo>
                          <a:pt x="85" y="37"/>
                        </a:lnTo>
                        <a:lnTo>
                          <a:pt x="85" y="34"/>
                        </a:lnTo>
                        <a:lnTo>
                          <a:pt x="85" y="30"/>
                        </a:lnTo>
                        <a:lnTo>
                          <a:pt x="84" y="27"/>
                        </a:lnTo>
                        <a:lnTo>
                          <a:pt x="82" y="23"/>
                        </a:lnTo>
                        <a:lnTo>
                          <a:pt x="82" y="20"/>
                        </a:lnTo>
                        <a:lnTo>
                          <a:pt x="80" y="18"/>
                        </a:lnTo>
                        <a:lnTo>
                          <a:pt x="78" y="15"/>
                        </a:lnTo>
                        <a:lnTo>
                          <a:pt x="76" y="12"/>
                        </a:lnTo>
                        <a:lnTo>
                          <a:pt x="73" y="10"/>
                        </a:lnTo>
                        <a:lnTo>
                          <a:pt x="70" y="7"/>
                        </a:lnTo>
                        <a:lnTo>
                          <a:pt x="68" y="6"/>
                        </a:lnTo>
                        <a:lnTo>
                          <a:pt x="65" y="4"/>
                        </a:lnTo>
                        <a:lnTo>
                          <a:pt x="61" y="3"/>
                        </a:lnTo>
                        <a:lnTo>
                          <a:pt x="57" y="1"/>
                        </a:lnTo>
                        <a:lnTo>
                          <a:pt x="53" y="1"/>
                        </a:lnTo>
                        <a:lnTo>
                          <a:pt x="49" y="0"/>
                        </a:lnTo>
                        <a:lnTo>
                          <a:pt x="45" y="0"/>
                        </a:lnTo>
                        <a:lnTo>
                          <a:pt x="41" y="0"/>
                        </a:lnTo>
                        <a:lnTo>
                          <a:pt x="37" y="1"/>
                        </a:lnTo>
                        <a:lnTo>
                          <a:pt x="32" y="1"/>
                        </a:lnTo>
                        <a:lnTo>
                          <a:pt x="28" y="3"/>
                        </a:lnTo>
                        <a:lnTo>
                          <a:pt x="26" y="4"/>
                        </a:lnTo>
                        <a:lnTo>
                          <a:pt x="22" y="6"/>
                        </a:lnTo>
                        <a:lnTo>
                          <a:pt x="19" y="7"/>
                        </a:lnTo>
                        <a:lnTo>
                          <a:pt x="16" y="8"/>
                        </a:lnTo>
                        <a:lnTo>
                          <a:pt x="14" y="11"/>
                        </a:lnTo>
                        <a:lnTo>
                          <a:pt x="11" y="14"/>
                        </a:lnTo>
                        <a:lnTo>
                          <a:pt x="9" y="16"/>
                        </a:lnTo>
                        <a:lnTo>
                          <a:pt x="7" y="20"/>
                        </a:lnTo>
                        <a:lnTo>
                          <a:pt x="5" y="23"/>
                        </a:lnTo>
                        <a:lnTo>
                          <a:pt x="5" y="27"/>
                        </a:lnTo>
                        <a:lnTo>
                          <a:pt x="4" y="30"/>
                        </a:lnTo>
                        <a:lnTo>
                          <a:pt x="4" y="34"/>
                        </a:lnTo>
                        <a:lnTo>
                          <a:pt x="4" y="37"/>
                        </a:lnTo>
                        <a:lnTo>
                          <a:pt x="5" y="39"/>
                        </a:lnTo>
                        <a:lnTo>
                          <a:pt x="5" y="42"/>
                        </a:lnTo>
                        <a:lnTo>
                          <a:pt x="7" y="45"/>
                        </a:lnTo>
                        <a:lnTo>
                          <a:pt x="8" y="46"/>
                        </a:lnTo>
                        <a:lnTo>
                          <a:pt x="9" y="49"/>
                        </a:lnTo>
                        <a:lnTo>
                          <a:pt x="12" y="50"/>
                        </a:lnTo>
                        <a:lnTo>
                          <a:pt x="14" y="53"/>
                        </a:lnTo>
                        <a:lnTo>
                          <a:pt x="16" y="54"/>
                        </a:lnTo>
                        <a:lnTo>
                          <a:pt x="19" y="57"/>
                        </a:lnTo>
                        <a:lnTo>
                          <a:pt x="22" y="58"/>
                        </a:lnTo>
                        <a:lnTo>
                          <a:pt x="24" y="58"/>
                        </a:lnTo>
                        <a:close/>
                        <a:moveTo>
                          <a:pt x="39" y="66"/>
                        </a:moveTo>
                        <a:lnTo>
                          <a:pt x="42" y="66"/>
                        </a:lnTo>
                        <a:lnTo>
                          <a:pt x="45" y="66"/>
                        </a:lnTo>
                        <a:lnTo>
                          <a:pt x="47" y="66"/>
                        </a:lnTo>
                        <a:lnTo>
                          <a:pt x="50" y="66"/>
                        </a:lnTo>
                        <a:lnTo>
                          <a:pt x="53" y="66"/>
                        </a:lnTo>
                        <a:lnTo>
                          <a:pt x="54" y="66"/>
                        </a:lnTo>
                        <a:lnTo>
                          <a:pt x="57" y="68"/>
                        </a:lnTo>
                        <a:lnTo>
                          <a:pt x="58" y="68"/>
                        </a:lnTo>
                        <a:lnTo>
                          <a:pt x="59" y="69"/>
                        </a:lnTo>
                        <a:lnTo>
                          <a:pt x="62" y="70"/>
                        </a:lnTo>
                        <a:lnTo>
                          <a:pt x="64" y="72"/>
                        </a:lnTo>
                        <a:lnTo>
                          <a:pt x="65" y="75"/>
                        </a:lnTo>
                        <a:lnTo>
                          <a:pt x="66" y="76"/>
                        </a:lnTo>
                        <a:lnTo>
                          <a:pt x="68" y="77"/>
                        </a:lnTo>
                        <a:lnTo>
                          <a:pt x="68" y="80"/>
                        </a:lnTo>
                        <a:lnTo>
                          <a:pt x="69" y="83"/>
                        </a:lnTo>
                        <a:lnTo>
                          <a:pt x="69" y="84"/>
                        </a:lnTo>
                        <a:lnTo>
                          <a:pt x="69" y="87"/>
                        </a:lnTo>
                        <a:lnTo>
                          <a:pt x="69" y="89"/>
                        </a:lnTo>
                        <a:lnTo>
                          <a:pt x="69" y="92"/>
                        </a:lnTo>
                        <a:lnTo>
                          <a:pt x="68" y="95"/>
                        </a:lnTo>
                        <a:lnTo>
                          <a:pt x="68" y="96"/>
                        </a:lnTo>
                        <a:lnTo>
                          <a:pt x="66" y="99"/>
                        </a:lnTo>
                        <a:lnTo>
                          <a:pt x="65" y="100"/>
                        </a:lnTo>
                        <a:lnTo>
                          <a:pt x="64" y="102"/>
                        </a:lnTo>
                        <a:lnTo>
                          <a:pt x="62" y="104"/>
                        </a:lnTo>
                        <a:lnTo>
                          <a:pt x="59" y="106"/>
                        </a:lnTo>
                        <a:lnTo>
                          <a:pt x="58" y="106"/>
                        </a:lnTo>
                        <a:lnTo>
                          <a:pt x="55" y="107"/>
                        </a:lnTo>
                        <a:lnTo>
                          <a:pt x="54" y="108"/>
                        </a:lnTo>
                        <a:lnTo>
                          <a:pt x="51" y="108"/>
                        </a:lnTo>
                        <a:lnTo>
                          <a:pt x="50" y="108"/>
                        </a:lnTo>
                        <a:lnTo>
                          <a:pt x="47" y="110"/>
                        </a:lnTo>
                        <a:lnTo>
                          <a:pt x="45" y="110"/>
                        </a:lnTo>
                        <a:lnTo>
                          <a:pt x="42" y="110"/>
                        </a:lnTo>
                        <a:lnTo>
                          <a:pt x="39" y="108"/>
                        </a:lnTo>
                        <a:lnTo>
                          <a:pt x="38" y="108"/>
                        </a:lnTo>
                        <a:lnTo>
                          <a:pt x="35" y="108"/>
                        </a:lnTo>
                        <a:lnTo>
                          <a:pt x="32" y="107"/>
                        </a:lnTo>
                        <a:lnTo>
                          <a:pt x="31" y="106"/>
                        </a:lnTo>
                        <a:lnTo>
                          <a:pt x="30" y="106"/>
                        </a:lnTo>
                        <a:lnTo>
                          <a:pt x="27" y="104"/>
                        </a:lnTo>
                        <a:lnTo>
                          <a:pt x="26" y="102"/>
                        </a:lnTo>
                        <a:lnTo>
                          <a:pt x="24" y="100"/>
                        </a:lnTo>
                        <a:lnTo>
                          <a:pt x="23" y="99"/>
                        </a:lnTo>
                        <a:lnTo>
                          <a:pt x="22" y="96"/>
                        </a:lnTo>
                        <a:lnTo>
                          <a:pt x="20" y="95"/>
                        </a:lnTo>
                        <a:lnTo>
                          <a:pt x="20" y="92"/>
                        </a:lnTo>
                        <a:lnTo>
                          <a:pt x="20" y="89"/>
                        </a:lnTo>
                        <a:lnTo>
                          <a:pt x="20" y="87"/>
                        </a:lnTo>
                        <a:lnTo>
                          <a:pt x="20" y="84"/>
                        </a:lnTo>
                        <a:lnTo>
                          <a:pt x="20" y="83"/>
                        </a:lnTo>
                        <a:lnTo>
                          <a:pt x="20" y="80"/>
                        </a:lnTo>
                        <a:lnTo>
                          <a:pt x="22" y="79"/>
                        </a:lnTo>
                        <a:lnTo>
                          <a:pt x="23" y="76"/>
                        </a:lnTo>
                        <a:lnTo>
                          <a:pt x="23" y="75"/>
                        </a:lnTo>
                        <a:lnTo>
                          <a:pt x="24" y="73"/>
                        </a:lnTo>
                        <a:lnTo>
                          <a:pt x="27" y="72"/>
                        </a:lnTo>
                        <a:lnTo>
                          <a:pt x="28" y="70"/>
                        </a:lnTo>
                        <a:lnTo>
                          <a:pt x="30" y="69"/>
                        </a:lnTo>
                        <a:lnTo>
                          <a:pt x="32" y="68"/>
                        </a:lnTo>
                        <a:lnTo>
                          <a:pt x="34" y="68"/>
                        </a:lnTo>
                        <a:lnTo>
                          <a:pt x="37" y="66"/>
                        </a:lnTo>
                        <a:lnTo>
                          <a:pt x="39" y="66"/>
                        </a:lnTo>
                        <a:close/>
                        <a:moveTo>
                          <a:pt x="42" y="54"/>
                        </a:moveTo>
                        <a:lnTo>
                          <a:pt x="41" y="53"/>
                        </a:lnTo>
                        <a:lnTo>
                          <a:pt x="38" y="53"/>
                        </a:lnTo>
                        <a:lnTo>
                          <a:pt x="37" y="53"/>
                        </a:lnTo>
                        <a:lnTo>
                          <a:pt x="32" y="52"/>
                        </a:lnTo>
                        <a:lnTo>
                          <a:pt x="30" y="49"/>
                        </a:lnTo>
                        <a:lnTo>
                          <a:pt x="28" y="47"/>
                        </a:lnTo>
                        <a:lnTo>
                          <a:pt x="27" y="46"/>
                        </a:lnTo>
                        <a:lnTo>
                          <a:pt x="26" y="45"/>
                        </a:lnTo>
                        <a:lnTo>
                          <a:pt x="24" y="42"/>
                        </a:lnTo>
                        <a:lnTo>
                          <a:pt x="24" y="41"/>
                        </a:lnTo>
                        <a:lnTo>
                          <a:pt x="23" y="38"/>
                        </a:lnTo>
                        <a:lnTo>
                          <a:pt x="23" y="37"/>
                        </a:lnTo>
                        <a:lnTo>
                          <a:pt x="23" y="34"/>
                        </a:lnTo>
                        <a:lnTo>
                          <a:pt x="23" y="31"/>
                        </a:lnTo>
                        <a:lnTo>
                          <a:pt x="23" y="29"/>
                        </a:lnTo>
                        <a:lnTo>
                          <a:pt x="24" y="27"/>
                        </a:lnTo>
                        <a:lnTo>
                          <a:pt x="24" y="24"/>
                        </a:lnTo>
                        <a:lnTo>
                          <a:pt x="26" y="23"/>
                        </a:lnTo>
                        <a:lnTo>
                          <a:pt x="27" y="20"/>
                        </a:lnTo>
                        <a:lnTo>
                          <a:pt x="28" y="19"/>
                        </a:lnTo>
                        <a:lnTo>
                          <a:pt x="30" y="18"/>
                        </a:lnTo>
                        <a:lnTo>
                          <a:pt x="32" y="16"/>
                        </a:lnTo>
                        <a:lnTo>
                          <a:pt x="37" y="14"/>
                        </a:lnTo>
                        <a:lnTo>
                          <a:pt x="41" y="14"/>
                        </a:lnTo>
                        <a:lnTo>
                          <a:pt x="45" y="14"/>
                        </a:lnTo>
                        <a:lnTo>
                          <a:pt x="49" y="14"/>
                        </a:lnTo>
                        <a:lnTo>
                          <a:pt x="53" y="14"/>
                        </a:lnTo>
                        <a:lnTo>
                          <a:pt x="55" y="16"/>
                        </a:lnTo>
                        <a:lnTo>
                          <a:pt x="59" y="18"/>
                        </a:lnTo>
                        <a:lnTo>
                          <a:pt x="61" y="19"/>
                        </a:lnTo>
                        <a:lnTo>
                          <a:pt x="62" y="20"/>
                        </a:lnTo>
                        <a:lnTo>
                          <a:pt x="64" y="23"/>
                        </a:lnTo>
                        <a:lnTo>
                          <a:pt x="64" y="24"/>
                        </a:lnTo>
                        <a:lnTo>
                          <a:pt x="65" y="27"/>
                        </a:lnTo>
                        <a:lnTo>
                          <a:pt x="65" y="29"/>
                        </a:lnTo>
                        <a:lnTo>
                          <a:pt x="66" y="31"/>
                        </a:lnTo>
                        <a:lnTo>
                          <a:pt x="66" y="34"/>
                        </a:lnTo>
                        <a:lnTo>
                          <a:pt x="66" y="37"/>
                        </a:lnTo>
                        <a:lnTo>
                          <a:pt x="65" y="39"/>
                        </a:lnTo>
                        <a:lnTo>
                          <a:pt x="65" y="41"/>
                        </a:lnTo>
                        <a:lnTo>
                          <a:pt x="64" y="43"/>
                        </a:lnTo>
                        <a:lnTo>
                          <a:pt x="64" y="45"/>
                        </a:lnTo>
                        <a:lnTo>
                          <a:pt x="62" y="46"/>
                        </a:lnTo>
                        <a:lnTo>
                          <a:pt x="61" y="49"/>
                        </a:lnTo>
                        <a:lnTo>
                          <a:pt x="59" y="50"/>
                        </a:lnTo>
                        <a:lnTo>
                          <a:pt x="58" y="50"/>
                        </a:lnTo>
                        <a:lnTo>
                          <a:pt x="55" y="52"/>
                        </a:lnTo>
                        <a:lnTo>
                          <a:pt x="54" y="53"/>
                        </a:lnTo>
                        <a:lnTo>
                          <a:pt x="53" y="53"/>
                        </a:lnTo>
                        <a:lnTo>
                          <a:pt x="50" y="53"/>
                        </a:lnTo>
                        <a:lnTo>
                          <a:pt x="49" y="54"/>
                        </a:lnTo>
                        <a:lnTo>
                          <a:pt x="46" y="54"/>
                        </a:lnTo>
                        <a:lnTo>
                          <a:pt x="43" y="54"/>
                        </a:lnTo>
                        <a:lnTo>
                          <a:pt x="42" y="54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897" name="Freeform 855">
                    <a:extLst>
                      <a:ext uri="{FF2B5EF4-FFF2-40B4-BE49-F238E27FC236}">
                        <a16:creationId xmlns="" xmlns:a16="http://schemas.microsoft.com/office/drawing/2014/main" id="{A02DC52C-6E0B-4E51-B667-2E7A26D4F7A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441826" y="6202363"/>
                    <a:ext cx="61913" cy="84138"/>
                  </a:xfrm>
                  <a:custGeom>
                    <a:avLst/>
                    <a:gdLst>
                      <a:gd name="T0" fmla="*/ 88 w 117"/>
                      <a:gd name="T1" fmla="*/ 96 h 160"/>
                      <a:gd name="T2" fmla="*/ 88 w 117"/>
                      <a:gd name="T3" fmla="*/ 107 h 160"/>
                      <a:gd name="T4" fmla="*/ 87 w 117"/>
                      <a:gd name="T5" fmla="*/ 118 h 160"/>
                      <a:gd name="T6" fmla="*/ 84 w 117"/>
                      <a:gd name="T7" fmla="*/ 126 h 160"/>
                      <a:gd name="T8" fmla="*/ 79 w 117"/>
                      <a:gd name="T9" fmla="*/ 133 h 160"/>
                      <a:gd name="T10" fmla="*/ 72 w 117"/>
                      <a:gd name="T11" fmla="*/ 138 h 160"/>
                      <a:gd name="T12" fmla="*/ 64 w 117"/>
                      <a:gd name="T13" fmla="*/ 141 h 160"/>
                      <a:gd name="T14" fmla="*/ 59 w 117"/>
                      <a:gd name="T15" fmla="*/ 142 h 160"/>
                      <a:gd name="T16" fmla="*/ 50 w 117"/>
                      <a:gd name="T17" fmla="*/ 142 h 160"/>
                      <a:gd name="T18" fmla="*/ 41 w 117"/>
                      <a:gd name="T19" fmla="*/ 140 h 160"/>
                      <a:gd name="T20" fmla="*/ 36 w 117"/>
                      <a:gd name="T21" fmla="*/ 134 h 160"/>
                      <a:gd name="T22" fmla="*/ 32 w 117"/>
                      <a:gd name="T23" fmla="*/ 130 h 160"/>
                      <a:gd name="T24" fmla="*/ 29 w 117"/>
                      <a:gd name="T25" fmla="*/ 124 h 160"/>
                      <a:gd name="T26" fmla="*/ 27 w 117"/>
                      <a:gd name="T27" fmla="*/ 117 h 160"/>
                      <a:gd name="T28" fmla="*/ 0 w 117"/>
                      <a:gd name="T29" fmla="*/ 111 h 160"/>
                      <a:gd name="T30" fmla="*/ 3 w 117"/>
                      <a:gd name="T31" fmla="*/ 124 h 160"/>
                      <a:gd name="T32" fmla="*/ 7 w 117"/>
                      <a:gd name="T33" fmla="*/ 133 h 160"/>
                      <a:gd name="T34" fmla="*/ 11 w 117"/>
                      <a:gd name="T35" fmla="*/ 141 h 160"/>
                      <a:gd name="T36" fmla="*/ 18 w 117"/>
                      <a:gd name="T37" fmla="*/ 148 h 160"/>
                      <a:gd name="T38" fmla="*/ 26 w 117"/>
                      <a:gd name="T39" fmla="*/ 153 h 160"/>
                      <a:gd name="T40" fmla="*/ 36 w 117"/>
                      <a:gd name="T41" fmla="*/ 157 h 160"/>
                      <a:gd name="T42" fmla="*/ 45 w 117"/>
                      <a:gd name="T43" fmla="*/ 159 h 160"/>
                      <a:gd name="T44" fmla="*/ 56 w 117"/>
                      <a:gd name="T45" fmla="*/ 160 h 160"/>
                      <a:gd name="T46" fmla="*/ 68 w 117"/>
                      <a:gd name="T47" fmla="*/ 159 h 160"/>
                      <a:gd name="T48" fmla="*/ 77 w 117"/>
                      <a:gd name="T49" fmla="*/ 157 h 160"/>
                      <a:gd name="T50" fmla="*/ 87 w 117"/>
                      <a:gd name="T51" fmla="*/ 153 h 160"/>
                      <a:gd name="T52" fmla="*/ 96 w 117"/>
                      <a:gd name="T53" fmla="*/ 146 h 160"/>
                      <a:gd name="T54" fmla="*/ 104 w 117"/>
                      <a:gd name="T55" fmla="*/ 138 h 160"/>
                      <a:gd name="T56" fmla="*/ 111 w 117"/>
                      <a:gd name="T57" fmla="*/ 126 h 160"/>
                      <a:gd name="T58" fmla="*/ 115 w 117"/>
                      <a:gd name="T59" fmla="*/ 114 h 160"/>
                      <a:gd name="T60" fmla="*/ 117 w 117"/>
                      <a:gd name="T61" fmla="*/ 99 h 160"/>
                      <a:gd name="T62" fmla="*/ 115 w 117"/>
                      <a:gd name="T63" fmla="*/ 87 h 160"/>
                      <a:gd name="T64" fmla="*/ 113 w 117"/>
                      <a:gd name="T65" fmla="*/ 78 h 160"/>
                      <a:gd name="T66" fmla="*/ 107 w 117"/>
                      <a:gd name="T67" fmla="*/ 68 h 160"/>
                      <a:gd name="T68" fmla="*/ 100 w 117"/>
                      <a:gd name="T69" fmla="*/ 61 h 160"/>
                      <a:gd name="T70" fmla="*/ 92 w 117"/>
                      <a:gd name="T71" fmla="*/ 56 h 160"/>
                      <a:gd name="T72" fmla="*/ 84 w 117"/>
                      <a:gd name="T73" fmla="*/ 52 h 160"/>
                      <a:gd name="T74" fmla="*/ 73 w 117"/>
                      <a:gd name="T75" fmla="*/ 50 h 160"/>
                      <a:gd name="T76" fmla="*/ 63 w 117"/>
                      <a:gd name="T77" fmla="*/ 49 h 160"/>
                      <a:gd name="T78" fmla="*/ 54 w 117"/>
                      <a:gd name="T79" fmla="*/ 50 h 160"/>
                      <a:gd name="T80" fmla="*/ 46 w 117"/>
                      <a:gd name="T81" fmla="*/ 52 h 160"/>
                      <a:gd name="T82" fmla="*/ 38 w 117"/>
                      <a:gd name="T83" fmla="*/ 56 h 160"/>
                      <a:gd name="T84" fmla="*/ 32 w 117"/>
                      <a:gd name="T85" fmla="*/ 60 h 160"/>
                      <a:gd name="T86" fmla="*/ 32 w 117"/>
                      <a:gd name="T87" fmla="*/ 55 h 160"/>
                      <a:gd name="T88" fmla="*/ 36 w 117"/>
                      <a:gd name="T89" fmla="*/ 21 h 160"/>
                      <a:gd name="T90" fmla="*/ 111 w 117"/>
                      <a:gd name="T91" fmla="*/ 18 h 160"/>
                      <a:gd name="T92" fmla="*/ 14 w 117"/>
                      <a:gd name="T93" fmla="*/ 0 h 160"/>
                      <a:gd name="T94" fmla="*/ 9 w 117"/>
                      <a:gd name="T95" fmla="*/ 75 h 160"/>
                      <a:gd name="T96" fmla="*/ 7 w 117"/>
                      <a:gd name="T97" fmla="*/ 82 h 160"/>
                      <a:gd name="T98" fmla="*/ 32 w 117"/>
                      <a:gd name="T99" fmla="*/ 80 h 160"/>
                      <a:gd name="T100" fmla="*/ 36 w 117"/>
                      <a:gd name="T101" fmla="*/ 76 h 160"/>
                      <a:gd name="T102" fmla="*/ 41 w 117"/>
                      <a:gd name="T103" fmla="*/ 71 h 160"/>
                      <a:gd name="T104" fmla="*/ 48 w 117"/>
                      <a:gd name="T105" fmla="*/ 68 h 160"/>
                      <a:gd name="T106" fmla="*/ 53 w 117"/>
                      <a:gd name="T107" fmla="*/ 65 h 160"/>
                      <a:gd name="T108" fmla="*/ 60 w 117"/>
                      <a:gd name="T109" fmla="*/ 65 h 160"/>
                      <a:gd name="T110" fmla="*/ 67 w 117"/>
                      <a:gd name="T111" fmla="*/ 65 h 160"/>
                      <a:gd name="T112" fmla="*/ 75 w 117"/>
                      <a:gd name="T113" fmla="*/ 68 h 160"/>
                      <a:gd name="T114" fmla="*/ 82 w 117"/>
                      <a:gd name="T115" fmla="*/ 72 h 160"/>
                      <a:gd name="T116" fmla="*/ 86 w 117"/>
                      <a:gd name="T117" fmla="*/ 79 h 160"/>
                      <a:gd name="T118" fmla="*/ 87 w 117"/>
                      <a:gd name="T119" fmla="*/ 87 h 16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  <a:cxn ang="0">
                        <a:pos x="T102" y="T103"/>
                      </a:cxn>
                      <a:cxn ang="0">
                        <a:pos x="T104" y="T105"/>
                      </a:cxn>
                      <a:cxn ang="0">
                        <a:pos x="T106" y="T107"/>
                      </a:cxn>
                      <a:cxn ang="0">
                        <a:pos x="T108" y="T109"/>
                      </a:cxn>
                      <a:cxn ang="0">
                        <a:pos x="T110" y="T111"/>
                      </a:cxn>
                      <a:cxn ang="0">
                        <a:pos x="T112" y="T113"/>
                      </a:cxn>
                      <a:cxn ang="0">
                        <a:pos x="T114" y="T115"/>
                      </a:cxn>
                      <a:cxn ang="0">
                        <a:pos x="T116" y="T117"/>
                      </a:cxn>
                      <a:cxn ang="0">
                        <a:pos x="T118" y="T119"/>
                      </a:cxn>
                    </a:cxnLst>
                    <a:rect l="0" t="0" r="r" b="b"/>
                    <a:pathLst>
                      <a:path w="117" h="160">
                        <a:moveTo>
                          <a:pt x="88" y="91"/>
                        </a:moveTo>
                        <a:lnTo>
                          <a:pt x="88" y="96"/>
                        </a:lnTo>
                        <a:lnTo>
                          <a:pt x="88" y="102"/>
                        </a:lnTo>
                        <a:lnTo>
                          <a:pt x="88" y="107"/>
                        </a:lnTo>
                        <a:lnTo>
                          <a:pt x="88" y="113"/>
                        </a:lnTo>
                        <a:lnTo>
                          <a:pt x="87" y="118"/>
                        </a:lnTo>
                        <a:lnTo>
                          <a:pt x="86" y="122"/>
                        </a:lnTo>
                        <a:lnTo>
                          <a:pt x="84" y="126"/>
                        </a:lnTo>
                        <a:lnTo>
                          <a:pt x="82" y="130"/>
                        </a:lnTo>
                        <a:lnTo>
                          <a:pt x="79" y="133"/>
                        </a:lnTo>
                        <a:lnTo>
                          <a:pt x="76" y="136"/>
                        </a:lnTo>
                        <a:lnTo>
                          <a:pt x="72" y="138"/>
                        </a:lnTo>
                        <a:lnTo>
                          <a:pt x="67" y="141"/>
                        </a:lnTo>
                        <a:lnTo>
                          <a:pt x="64" y="141"/>
                        </a:lnTo>
                        <a:lnTo>
                          <a:pt x="61" y="142"/>
                        </a:lnTo>
                        <a:lnTo>
                          <a:pt x="59" y="142"/>
                        </a:lnTo>
                        <a:lnTo>
                          <a:pt x="54" y="142"/>
                        </a:lnTo>
                        <a:lnTo>
                          <a:pt x="50" y="142"/>
                        </a:lnTo>
                        <a:lnTo>
                          <a:pt x="45" y="141"/>
                        </a:lnTo>
                        <a:lnTo>
                          <a:pt x="41" y="140"/>
                        </a:lnTo>
                        <a:lnTo>
                          <a:pt x="38" y="137"/>
                        </a:lnTo>
                        <a:lnTo>
                          <a:pt x="36" y="134"/>
                        </a:lnTo>
                        <a:lnTo>
                          <a:pt x="34" y="133"/>
                        </a:lnTo>
                        <a:lnTo>
                          <a:pt x="32" y="130"/>
                        </a:lnTo>
                        <a:lnTo>
                          <a:pt x="30" y="126"/>
                        </a:lnTo>
                        <a:lnTo>
                          <a:pt x="29" y="124"/>
                        </a:lnTo>
                        <a:lnTo>
                          <a:pt x="27" y="119"/>
                        </a:lnTo>
                        <a:lnTo>
                          <a:pt x="27" y="117"/>
                        </a:lnTo>
                        <a:lnTo>
                          <a:pt x="26" y="111"/>
                        </a:lnTo>
                        <a:lnTo>
                          <a:pt x="0" y="111"/>
                        </a:lnTo>
                        <a:lnTo>
                          <a:pt x="2" y="118"/>
                        </a:lnTo>
                        <a:lnTo>
                          <a:pt x="3" y="124"/>
                        </a:lnTo>
                        <a:lnTo>
                          <a:pt x="4" y="129"/>
                        </a:lnTo>
                        <a:lnTo>
                          <a:pt x="7" y="133"/>
                        </a:lnTo>
                        <a:lnTo>
                          <a:pt x="9" y="137"/>
                        </a:lnTo>
                        <a:lnTo>
                          <a:pt x="11" y="141"/>
                        </a:lnTo>
                        <a:lnTo>
                          <a:pt x="15" y="145"/>
                        </a:lnTo>
                        <a:lnTo>
                          <a:pt x="18" y="148"/>
                        </a:lnTo>
                        <a:lnTo>
                          <a:pt x="22" y="151"/>
                        </a:lnTo>
                        <a:lnTo>
                          <a:pt x="26" y="153"/>
                        </a:lnTo>
                        <a:lnTo>
                          <a:pt x="30" y="155"/>
                        </a:lnTo>
                        <a:lnTo>
                          <a:pt x="36" y="157"/>
                        </a:lnTo>
                        <a:lnTo>
                          <a:pt x="40" y="159"/>
                        </a:lnTo>
                        <a:lnTo>
                          <a:pt x="45" y="159"/>
                        </a:lnTo>
                        <a:lnTo>
                          <a:pt x="50" y="160"/>
                        </a:lnTo>
                        <a:lnTo>
                          <a:pt x="56" y="160"/>
                        </a:lnTo>
                        <a:lnTo>
                          <a:pt x="63" y="160"/>
                        </a:lnTo>
                        <a:lnTo>
                          <a:pt x="68" y="159"/>
                        </a:lnTo>
                        <a:lnTo>
                          <a:pt x="73" y="159"/>
                        </a:lnTo>
                        <a:lnTo>
                          <a:pt x="77" y="157"/>
                        </a:lnTo>
                        <a:lnTo>
                          <a:pt x="83" y="155"/>
                        </a:lnTo>
                        <a:lnTo>
                          <a:pt x="87" y="153"/>
                        </a:lnTo>
                        <a:lnTo>
                          <a:pt x="92" y="151"/>
                        </a:lnTo>
                        <a:lnTo>
                          <a:pt x="96" y="146"/>
                        </a:lnTo>
                        <a:lnTo>
                          <a:pt x="100" y="142"/>
                        </a:lnTo>
                        <a:lnTo>
                          <a:pt x="104" y="138"/>
                        </a:lnTo>
                        <a:lnTo>
                          <a:pt x="109" y="133"/>
                        </a:lnTo>
                        <a:lnTo>
                          <a:pt x="111" y="126"/>
                        </a:lnTo>
                        <a:lnTo>
                          <a:pt x="114" y="121"/>
                        </a:lnTo>
                        <a:lnTo>
                          <a:pt x="115" y="114"/>
                        </a:lnTo>
                        <a:lnTo>
                          <a:pt x="117" y="106"/>
                        </a:lnTo>
                        <a:lnTo>
                          <a:pt x="117" y="99"/>
                        </a:lnTo>
                        <a:lnTo>
                          <a:pt x="117" y="92"/>
                        </a:lnTo>
                        <a:lnTo>
                          <a:pt x="115" y="87"/>
                        </a:lnTo>
                        <a:lnTo>
                          <a:pt x="114" y="82"/>
                        </a:lnTo>
                        <a:lnTo>
                          <a:pt x="113" y="78"/>
                        </a:lnTo>
                        <a:lnTo>
                          <a:pt x="110" y="72"/>
                        </a:lnTo>
                        <a:lnTo>
                          <a:pt x="107" y="68"/>
                        </a:lnTo>
                        <a:lnTo>
                          <a:pt x="104" y="64"/>
                        </a:lnTo>
                        <a:lnTo>
                          <a:pt x="100" y="61"/>
                        </a:lnTo>
                        <a:lnTo>
                          <a:pt x="96" y="59"/>
                        </a:lnTo>
                        <a:lnTo>
                          <a:pt x="92" y="56"/>
                        </a:lnTo>
                        <a:lnTo>
                          <a:pt x="88" y="53"/>
                        </a:lnTo>
                        <a:lnTo>
                          <a:pt x="84" y="52"/>
                        </a:lnTo>
                        <a:lnTo>
                          <a:pt x="79" y="50"/>
                        </a:lnTo>
                        <a:lnTo>
                          <a:pt x="73" y="50"/>
                        </a:lnTo>
                        <a:lnTo>
                          <a:pt x="68" y="49"/>
                        </a:lnTo>
                        <a:lnTo>
                          <a:pt x="63" y="49"/>
                        </a:lnTo>
                        <a:lnTo>
                          <a:pt x="59" y="49"/>
                        </a:lnTo>
                        <a:lnTo>
                          <a:pt x="54" y="50"/>
                        </a:lnTo>
                        <a:lnTo>
                          <a:pt x="50" y="50"/>
                        </a:lnTo>
                        <a:lnTo>
                          <a:pt x="46" y="52"/>
                        </a:lnTo>
                        <a:lnTo>
                          <a:pt x="42" y="53"/>
                        </a:lnTo>
                        <a:lnTo>
                          <a:pt x="38" y="56"/>
                        </a:lnTo>
                        <a:lnTo>
                          <a:pt x="34" y="57"/>
                        </a:lnTo>
                        <a:lnTo>
                          <a:pt x="32" y="60"/>
                        </a:lnTo>
                        <a:lnTo>
                          <a:pt x="32" y="57"/>
                        </a:lnTo>
                        <a:lnTo>
                          <a:pt x="32" y="55"/>
                        </a:lnTo>
                        <a:lnTo>
                          <a:pt x="34" y="38"/>
                        </a:lnTo>
                        <a:lnTo>
                          <a:pt x="36" y="21"/>
                        </a:lnTo>
                        <a:lnTo>
                          <a:pt x="36" y="18"/>
                        </a:lnTo>
                        <a:lnTo>
                          <a:pt x="111" y="18"/>
                        </a:lnTo>
                        <a:lnTo>
                          <a:pt x="111" y="0"/>
                        </a:lnTo>
                        <a:lnTo>
                          <a:pt x="14" y="0"/>
                        </a:lnTo>
                        <a:lnTo>
                          <a:pt x="14" y="5"/>
                        </a:lnTo>
                        <a:lnTo>
                          <a:pt x="9" y="75"/>
                        </a:lnTo>
                        <a:lnTo>
                          <a:pt x="9" y="78"/>
                        </a:lnTo>
                        <a:lnTo>
                          <a:pt x="7" y="82"/>
                        </a:lnTo>
                        <a:lnTo>
                          <a:pt x="30" y="82"/>
                        </a:lnTo>
                        <a:lnTo>
                          <a:pt x="32" y="80"/>
                        </a:lnTo>
                        <a:lnTo>
                          <a:pt x="33" y="78"/>
                        </a:lnTo>
                        <a:lnTo>
                          <a:pt x="36" y="76"/>
                        </a:lnTo>
                        <a:lnTo>
                          <a:pt x="40" y="73"/>
                        </a:lnTo>
                        <a:lnTo>
                          <a:pt x="41" y="71"/>
                        </a:lnTo>
                        <a:lnTo>
                          <a:pt x="44" y="69"/>
                        </a:lnTo>
                        <a:lnTo>
                          <a:pt x="48" y="68"/>
                        </a:lnTo>
                        <a:lnTo>
                          <a:pt x="50" y="67"/>
                        </a:lnTo>
                        <a:lnTo>
                          <a:pt x="53" y="65"/>
                        </a:lnTo>
                        <a:lnTo>
                          <a:pt x="56" y="65"/>
                        </a:lnTo>
                        <a:lnTo>
                          <a:pt x="60" y="65"/>
                        </a:lnTo>
                        <a:lnTo>
                          <a:pt x="63" y="65"/>
                        </a:lnTo>
                        <a:lnTo>
                          <a:pt x="67" y="65"/>
                        </a:lnTo>
                        <a:lnTo>
                          <a:pt x="72" y="67"/>
                        </a:lnTo>
                        <a:lnTo>
                          <a:pt x="75" y="68"/>
                        </a:lnTo>
                        <a:lnTo>
                          <a:pt x="79" y="71"/>
                        </a:lnTo>
                        <a:lnTo>
                          <a:pt x="82" y="72"/>
                        </a:lnTo>
                        <a:lnTo>
                          <a:pt x="83" y="75"/>
                        </a:lnTo>
                        <a:lnTo>
                          <a:pt x="86" y="79"/>
                        </a:lnTo>
                        <a:lnTo>
                          <a:pt x="87" y="83"/>
                        </a:lnTo>
                        <a:lnTo>
                          <a:pt x="87" y="87"/>
                        </a:lnTo>
                        <a:lnTo>
                          <a:pt x="88" y="91"/>
                        </a:lnTo>
                        <a:close/>
                      </a:path>
                    </a:pathLst>
                  </a:custGeom>
                  <a:solidFill>
                    <a:srgbClr val="FF0000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898" name="Freeform 856">
                    <a:extLst>
                      <a:ext uri="{FF2B5EF4-FFF2-40B4-BE49-F238E27FC236}">
                        <a16:creationId xmlns="" xmlns:a16="http://schemas.microsoft.com/office/drawing/2014/main" id="{A113B037-5BE9-4B4B-9F97-3A3132A79EE4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4443413" y="4857750"/>
                    <a:ext cx="60325" cy="85725"/>
                  </a:xfrm>
                  <a:custGeom>
                    <a:avLst/>
                    <a:gdLst>
                      <a:gd name="T0" fmla="*/ 0 w 113"/>
                      <a:gd name="T1" fmla="*/ 84 h 161"/>
                      <a:gd name="T2" fmla="*/ 0 w 113"/>
                      <a:gd name="T3" fmla="*/ 100 h 161"/>
                      <a:gd name="T4" fmla="*/ 2 w 113"/>
                      <a:gd name="T5" fmla="*/ 115 h 161"/>
                      <a:gd name="T6" fmla="*/ 5 w 113"/>
                      <a:gd name="T7" fmla="*/ 127 h 161"/>
                      <a:gd name="T8" fmla="*/ 11 w 113"/>
                      <a:gd name="T9" fmla="*/ 138 h 161"/>
                      <a:gd name="T10" fmla="*/ 17 w 113"/>
                      <a:gd name="T11" fmla="*/ 146 h 161"/>
                      <a:gd name="T12" fmla="*/ 28 w 113"/>
                      <a:gd name="T13" fmla="*/ 154 h 161"/>
                      <a:gd name="T14" fmla="*/ 43 w 113"/>
                      <a:gd name="T15" fmla="*/ 159 h 161"/>
                      <a:gd name="T16" fmla="*/ 58 w 113"/>
                      <a:gd name="T17" fmla="*/ 161 h 161"/>
                      <a:gd name="T18" fmla="*/ 74 w 113"/>
                      <a:gd name="T19" fmla="*/ 159 h 161"/>
                      <a:gd name="T20" fmla="*/ 88 w 113"/>
                      <a:gd name="T21" fmla="*/ 155 h 161"/>
                      <a:gd name="T22" fmla="*/ 100 w 113"/>
                      <a:gd name="T23" fmla="*/ 146 h 161"/>
                      <a:gd name="T24" fmla="*/ 108 w 113"/>
                      <a:gd name="T25" fmla="*/ 132 h 161"/>
                      <a:gd name="T26" fmla="*/ 113 w 113"/>
                      <a:gd name="T27" fmla="*/ 113 h 161"/>
                      <a:gd name="T28" fmla="*/ 112 w 113"/>
                      <a:gd name="T29" fmla="*/ 94 h 161"/>
                      <a:gd name="T30" fmla="*/ 107 w 113"/>
                      <a:gd name="T31" fmla="*/ 78 h 161"/>
                      <a:gd name="T32" fmla="*/ 96 w 113"/>
                      <a:gd name="T33" fmla="*/ 65 h 161"/>
                      <a:gd name="T34" fmla="*/ 85 w 113"/>
                      <a:gd name="T35" fmla="*/ 58 h 161"/>
                      <a:gd name="T36" fmla="*/ 71 w 113"/>
                      <a:gd name="T37" fmla="*/ 55 h 161"/>
                      <a:gd name="T38" fmla="*/ 58 w 113"/>
                      <a:gd name="T39" fmla="*/ 54 h 161"/>
                      <a:gd name="T40" fmla="*/ 48 w 113"/>
                      <a:gd name="T41" fmla="*/ 57 h 161"/>
                      <a:gd name="T42" fmla="*/ 39 w 113"/>
                      <a:gd name="T43" fmla="*/ 61 h 161"/>
                      <a:gd name="T44" fmla="*/ 31 w 113"/>
                      <a:gd name="T45" fmla="*/ 69 h 161"/>
                      <a:gd name="T46" fmla="*/ 25 w 113"/>
                      <a:gd name="T47" fmla="*/ 66 h 161"/>
                      <a:gd name="T48" fmla="*/ 30 w 113"/>
                      <a:gd name="T49" fmla="*/ 43 h 161"/>
                      <a:gd name="T50" fmla="*/ 39 w 113"/>
                      <a:gd name="T51" fmla="*/ 27 h 161"/>
                      <a:gd name="T52" fmla="*/ 51 w 113"/>
                      <a:gd name="T53" fmla="*/ 19 h 161"/>
                      <a:gd name="T54" fmla="*/ 66 w 113"/>
                      <a:gd name="T55" fmla="*/ 17 h 161"/>
                      <a:gd name="T56" fmla="*/ 78 w 113"/>
                      <a:gd name="T57" fmla="*/ 23 h 161"/>
                      <a:gd name="T58" fmla="*/ 82 w 113"/>
                      <a:gd name="T59" fmla="*/ 28 h 161"/>
                      <a:gd name="T60" fmla="*/ 84 w 113"/>
                      <a:gd name="T61" fmla="*/ 35 h 161"/>
                      <a:gd name="T62" fmla="*/ 111 w 113"/>
                      <a:gd name="T63" fmla="*/ 42 h 161"/>
                      <a:gd name="T64" fmla="*/ 109 w 113"/>
                      <a:gd name="T65" fmla="*/ 28 h 161"/>
                      <a:gd name="T66" fmla="*/ 102 w 113"/>
                      <a:gd name="T67" fmla="*/ 17 h 161"/>
                      <a:gd name="T68" fmla="*/ 93 w 113"/>
                      <a:gd name="T69" fmla="*/ 8 h 161"/>
                      <a:gd name="T70" fmla="*/ 81 w 113"/>
                      <a:gd name="T71" fmla="*/ 3 h 161"/>
                      <a:gd name="T72" fmla="*/ 66 w 113"/>
                      <a:gd name="T73" fmla="*/ 0 h 161"/>
                      <a:gd name="T74" fmla="*/ 51 w 113"/>
                      <a:gd name="T75" fmla="*/ 0 h 161"/>
                      <a:gd name="T76" fmla="*/ 38 w 113"/>
                      <a:gd name="T77" fmla="*/ 4 h 161"/>
                      <a:gd name="T78" fmla="*/ 27 w 113"/>
                      <a:gd name="T79" fmla="*/ 11 h 161"/>
                      <a:gd name="T80" fmla="*/ 17 w 113"/>
                      <a:gd name="T81" fmla="*/ 20 h 161"/>
                      <a:gd name="T82" fmla="*/ 11 w 113"/>
                      <a:gd name="T83" fmla="*/ 31 h 161"/>
                      <a:gd name="T84" fmla="*/ 5 w 113"/>
                      <a:gd name="T85" fmla="*/ 44 h 161"/>
                      <a:gd name="T86" fmla="*/ 1 w 113"/>
                      <a:gd name="T87" fmla="*/ 61 h 161"/>
                      <a:gd name="T88" fmla="*/ 31 w 113"/>
                      <a:gd name="T89" fmla="*/ 89 h 161"/>
                      <a:gd name="T90" fmla="*/ 38 w 113"/>
                      <a:gd name="T91" fmla="*/ 80 h 161"/>
                      <a:gd name="T92" fmla="*/ 48 w 113"/>
                      <a:gd name="T93" fmla="*/ 73 h 161"/>
                      <a:gd name="T94" fmla="*/ 63 w 113"/>
                      <a:gd name="T95" fmla="*/ 72 h 161"/>
                      <a:gd name="T96" fmla="*/ 75 w 113"/>
                      <a:gd name="T97" fmla="*/ 77 h 161"/>
                      <a:gd name="T98" fmla="*/ 82 w 113"/>
                      <a:gd name="T99" fmla="*/ 85 h 161"/>
                      <a:gd name="T100" fmla="*/ 85 w 113"/>
                      <a:gd name="T101" fmla="*/ 97 h 161"/>
                      <a:gd name="T102" fmla="*/ 85 w 113"/>
                      <a:gd name="T103" fmla="*/ 112 h 161"/>
                      <a:gd name="T104" fmla="*/ 84 w 113"/>
                      <a:gd name="T105" fmla="*/ 127 h 161"/>
                      <a:gd name="T106" fmla="*/ 78 w 113"/>
                      <a:gd name="T107" fmla="*/ 136 h 161"/>
                      <a:gd name="T108" fmla="*/ 67 w 113"/>
                      <a:gd name="T109" fmla="*/ 143 h 161"/>
                      <a:gd name="T110" fmla="*/ 57 w 113"/>
                      <a:gd name="T111" fmla="*/ 145 h 161"/>
                      <a:gd name="T112" fmla="*/ 50 w 113"/>
                      <a:gd name="T113" fmla="*/ 143 h 161"/>
                      <a:gd name="T114" fmla="*/ 38 w 113"/>
                      <a:gd name="T115" fmla="*/ 135 h 161"/>
                      <a:gd name="T116" fmla="*/ 31 w 113"/>
                      <a:gd name="T117" fmla="*/ 124 h 161"/>
                      <a:gd name="T118" fmla="*/ 28 w 113"/>
                      <a:gd name="T119" fmla="*/ 111 h 161"/>
                      <a:gd name="T120" fmla="*/ 28 w 113"/>
                      <a:gd name="T121" fmla="*/ 97 h 16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  <a:cxn ang="0">
                        <a:pos x="T102" y="T103"/>
                      </a:cxn>
                      <a:cxn ang="0">
                        <a:pos x="T104" y="T105"/>
                      </a:cxn>
                      <a:cxn ang="0">
                        <a:pos x="T106" y="T107"/>
                      </a:cxn>
                      <a:cxn ang="0">
                        <a:pos x="T108" y="T109"/>
                      </a:cxn>
                      <a:cxn ang="0">
                        <a:pos x="T110" y="T111"/>
                      </a:cxn>
                      <a:cxn ang="0">
                        <a:pos x="T112" y="T113"/>
                      </a:cxn>
                      <a:cxn ang="0">
                        <a:pos x="T114" y="T115"/>
                      </a:cxn>
                      <a:cxn ang="0">
                        <a:pos x="T116" y="T117"/>
                      </a:cxn>
                      <a:cxn ang="0">
                        <a:pos x="T118" y="T119"/>
                      </a:cxn>
                      <a:cxn ang="0">
                        <a:pos x="T120" y="T121"/>
                      </a:cxn>
                    </a:cxnLst>
                    <a:rect l="0" t="0" r="r" b="b"/>
                    <a:pathLst>
                      <a:path w="113" h="161">
                        <a:moveTo>
                          <a:pt x="0" y="72"/>
                        </a:moveTo>
                        <a:lnTo>
                          <a:pt x="0" y="77"/>
                        </a:lnTo>
                        <a:lnTo>
                          <a:pt x="0" y="84"/>
                        </a:lnTo>
                        <a:lnTo>
                          <a:pt x="0" y="89"/>
                        </a:lnTo>
                        <a:lnTo>
                          <a:pt x="0" y="94"/>
                        </a:lnTo>
                        <a:lnTo>
                          <a:pt x="0" y="100"/>
                        </a:lnTo>
                        <a:lnTo>
                          <a:pt x="1" y="105"/>
                        </a:lnTo>
                        <a:lnTo>
                          <a:pt x="1" y="111"/>
                        </a:lnTo>
                        <a:lnTo>
                          <a:pt x="2" y="115"/>
                        </a:lnTo>
                        <a:lnTo>
                          <a:pt x="4" y="119"/>
                        </a:lnTo>
                        <a:lnTo>
                          <a:pt x="5" y="123"/>
                        </a:lnTo>
                        <a:lnTo>
                          <a:pt x="5" y="127"/>
                        </a:lnTo>
                        <a:lnTo>
                          <a:pt x="8" y="131"/>
                        </a:lnTo>
                        <a:lnTo>
                          <a:pt x="9" y="134"/>
                        </a:lnTo>
                        <a:lnTo>
                          <a:pt x="11" y="138"/>
                        </a:lnTo>
                        <a:lnTo>
                          <a:pt x="13" y="140"/>
                        </a:lnTo>
                        <a:lnTo>
                          <a:pt x="15" y="143"/>
                        </a:lnTo>
                        <a:lnTo>
                          <a:pt x="17" y="146"/>
                        </a:lnTo>
                        <a:lnTo>
                          <a:pt x="20" y="147"/>
                        </a:lnTo>
                        <a:lnTo>
                          <a:pt x="24" y="150"/>
                        </a:lnTo>
                        <a:lnTo>
                          <a:pt x="28" y="154"/>
                        </a:lnTo>
                        <a:lnTo>
                          <a:pt x="34" y="155"/>
                        </a:lnTo>
                        <a:lnTo>
                          <a:pt x="38" y="158"/>
                        </a:lnTo>
                        <a:lnTo>
                          <a:pt x="43" y="159"/>
                        </a:lnTo>
                        <a:lnTo>
                          <a:pt x="47" y="161"/>
                        </a:lnTo>
                        <a:lnTo>
                          <a:pt x="52" y="161"/>
                        </a:lnTo>
                        <a:lnTo>
                          <a:pt x="58" y="161"/>
                        </a:lnTo>
                        <a:lnTo>
                          <a:pt x="63" y="161"/>
                        </a:lnTo>
                        <a:lnTo>
                          <a:pt x="69" y="161"/>
                        </a:lnTo>
                        <a:lnTo>
                          <a:pt x="74" y="159"/>
                        </a:lnTo>
                        <a:lnTo>
                          <a:pt x="78" y="158"/>
                        </a:lnTo>
                        <a:lnTo>
                          <a:pt x="84" y="157"/>
                        </a:lnTo>
                        <a:lnTo>
                          <a:pt x="88" y="155"/>
                        </a:lnTo>
                        <a:lnTo>
                          <a:pt x="92" y="153"/>
                        </a:lnTo>
                        <a:lnTo>
                          <a:pt x="94" y="150"/>
                        </a:lnTo>
                        <a:lnTo>
                          <a:pt x="100" y="146"/>
                        </a:lnTo>
                        <a:lnTo>
                          <a:pt x="102" y="142"/>
                        </a:lnTo>
                        <a:lnTo>
                          <a:pt x="105" y="138"/>
                        </a:lnTo>
                        <a:lnTo>
                          <a:pt x="108" y="132"/>
                        </a:lnTo>
                        <a:lnTo>
                          <a:pt x="111" y="127"/>
                        </a:lnTo>
                        <a:lnTo>
                          <a:pt x="112" y="120"/>
                        </a:lnTo>
                        <a:lnTo>
                          <a:pt x="113" y="113"/>
                        </a:lnTo>
                        <a:lnTo>
                          <a:pt x="113" y="107"/>
                        </a:lnTo>
                        <a:lnTo>
                          <a:pt x="113" y="100"/>
                        </a:lnTo>
                        <a:lnTo>
                          <a:pt x="112" y="94"/>
                        </a:lnTo>
                        <a:lnTo>
                          <a:pt x="111" y="88"/>
                        </a:lnTo>
                        <a:lnTo>
                          <a:pt x="109" y="82"/>
                        </a:lnTo>
                        <a:lnTo>
                          <a:pt x="107" y="78"/>
                        </a:lnTo>
                        <a:lnTo>
                          <a:pt x="104" y="73"/>
                        </a:lnTo>
                        <a:lnTo>
                          <a:pt x="100" y="69"/>
                        </a:lnTo>
                        <a:lnTo>
                          <a:pt x="96" y="65"/>
                        </a:lnTo>
                        <a:lnTo>
                          <a:pt x="93" y="62"/>
                        </a:lnTo>
                        <a:lnTo>
                          <a:pt x="89" y="61"/>
                        </a:lnTo>
                        <a:lnTo>
                          <a:pt x="85" y="58"/>
                        </a:lnTo>
                        <a:lnTo>
                          <a:pt x="81" y="57"/>
                        </a:lnTo>
                        <a:lnTo>
                          <a:pt x="77" y="55"/>
                        </a:lnTo>
                        <a:lnTo>
                          <a:pt x="71" y="55"/>
                        </a:lnTo>
                        <a:lnTo>
                          <a:pt x="67" y="54"/>
                        </a:lnTo>
                        <a:lnTo>
                          <a:pt x="62" y="54"/>
                        </a:lnTo>
                        <a:lnTo>
                          <a:pt x="58" y="54"/>
                        </a:lnTo>
                        <a:lnTo>
                          <a:pt x="55" y="55"/>
                        </a:lnTo>
                        <a:lnTo>
                          <a:pt x="51" y="55"/>
                        </a:lnTo>
                        <a:lnTo>
                          <a:pt x="48" y="57"/>
                        </a:lnTo>
                        <a:lnTo>
                          <a:pt x="46" y="58"/>
                        </a:lnTo>
                        <a:lnTo>
                          <a:pt x="42" y="59"/>
                        </a:lnTo>
                        <a:lnTo>
                          <a:pt x="39" y="61"/>
                        </a:lnTo>
                        <a:lnTo>
                          <a:pt x="36" y="62"/>
                        </a:lnTo>
                        <a:lnTo>
                          <a:pt x="34" y="65"/>
                        </a:lnTo>
                        <a:lnTo>
                          <a:pt x="31" y="69"/>
                        </a:lnTo>
                        <a:lnTo>
                          <a:pt x="28" y="72"/>
                        </a:lnTo>
                        <a:lnTo>
                          <a:pt x="25" y="74"/>
                        </a:lnTo>
                        <a:lnTo>
                          <a:pt x="25" y="66"/>
                        </a:lnTo>
                        <a:lnTo>
                          <a:pt x="27" y="58"/>
                        </a:lnTo>
                        <a:lnTo>
                          <a:pt x="28" y="50"/>
                        </a:lnTo>
                        <a:lnTo>
                          <a:pt x="30" y="43"/>
                        </a:lnTo>
                        <a:lnTo>
                          <a:pt x="32" y="36"/>
                        </a:lnTo>
                        <a:lnTo>
                          <a:pt x="35" y="31"/>
                        </a:lnTo>
                        <a:lnTo>
                          <a:pt x="39" y="27"/>
                        </a:lnTo>
                        <a:lnTo>
                          <a:pt x="44" y="23"/>
                        </a:lnTo>
                        <a:lnTo>
                          <a:pt x="47" y="20"/>
                        </a:lnTo>
                        <a:lnTo>
                          <a:pt x="51" y="19"/>
                        </a:lnTo>
                        <a:lnTo>
                          <a:pt x="57" y="17"/>
                        </a:lnTo>
                        <a:lnTo>
                          <a:pt x="61" y="17"/>
                        </a:lnTo>
                        <a:lnTo>
                          <a:pt x="66" y="17"/>
                        </a:lnTo>
                        <a:lnTo>
                          <a:pt x="70" y="19"/>
                        </a:lnTo>
                        <a:lnTo>
                          <a:pt x="74" y="20"/>
                        </a:lnTo>
                        <a:lnTo>
                          <a:pt x="78" y="23"/>
                        </a:lnTo>
                        <a:lnTo>
                          <a:pt x="80" y="24"/>
                        </a:lnTo>
                        <a:lnTo>
                          <a:pt x="81" y="26"/>
                        </a:lnTo>
                        <a:lnTo>
                          <a:pt x="82" y="28"/>
                        </a:lnTo>
                        <a:lnTo>
                          <a:pt x="82" y="30"/>
                        </a:lnTo>
                        <a:lnTo>
                          <a:pt x="84" y="32"/>
                        </a:lnTo>
                        <a:lnTo>
                          <a:pt x="84" y="35"/>
                        </a:lnTo>
                        <a:lnTo>
                          <a:pt x="85" y="38"/>
                        </a:lnTo>
                        <a:lnTo>
                          <a:pt x="85" y="42"/>
                        </a:lnTo>
                        <a:lnTo>
                          <a:pt x="111" y="42"/>
                        </a:lnTo>
                        <a:lnTo>
                          <a:pt x="111" y="36"/>
                        </a:lnTo>
                        <a:lnTo>
                          <a:pt x="109" y="32"/>
                        </a:lnTo>
                        <a:lnTo>
                          <a:pt x="109" y="28"/>
                        </a:lnTo>
                        <a:lnTo>
                          <a:pt x="107" y="24"/>
                        </a:lnTo>
                        <a:lnTo>
                          <a:pt x="105" y="20"/>
                        </a:lnTo>
                        <a:lnTo>
                          <a:pt x="102" y="17"/>
                        </a:lnTo>
                        <a:lnTo>
                          <a:pt x="100" y="13"/>
                        </a:lnTo>
                        <a:lnTo>
                          <a:pt x="96" y="11"/>
                        </a:lnTo>
                        <a:lnTo>
                          <a:pt x="93" y="8"/>
                        </a:lnTo>
                        <a:lnTo>
                          <a:pt x="89" y="7"/>
                        </a:lnTo>
                        <a:lnTo>
                          <a:pt x="85" y="4"/>
                        </a:lnTo>
                        <a:lnTo>
                          <a:pt x="81" y="3"/>
                        </a:lnTo>
                        <a:lnTo>
                          <a:pt x="75" y="1"/>
                        </a:lnTo>
                        <a:lnTo>
                          <a:pt x="71" y="0"/>
                        </a:lnTo>
                        <a:lnTo>
                          <a:pt x="66" y="0"/>
                        </a:lnTo>
                        <a:lnTo>
                          <a:pt x="61" y="0"/>
                        </a:lnTo>
                        <a:lnTo>
                          <a:pt x="55" y="0"/>
                        </a:lnTo>
                        <a:lnTo>
                          <a:pt x="51" y="0"/>
                        </a:lnTo>
                        <a:lnTo>
                          <a:pt x="46" y="1"/>
                        </a:lnTo>
                        <a:lnTo>
                          <a:pt x="42" y="3"/>
                        </a:lnTo>
                        <a:lnTo>
                          <a:pt x="38" y="4"/>
                        </a:lnTo>
                        <a:lnTo>
                          <a:pt x="34" y="7"/>
                        </a:lnTo>
                        <a:lnTo>
                          <a:pt x="30" y="8"/>
                        </a:lnTo>
                        <a:lnTo>
                          <a:pt x="27" y="11"/>
                        </a:lnTo>
                        <a:lnTo>
                          <a:pt x="23" y="13"/>
                        </a:lnTo>
                        <a:lnTo>
                          <a:pt x="20" y="17"/>
                        </a:lnTo>
                        <a:lnTo>
                          <a:pt x="17" y="20"/>
                        </a:lnTo>
                        <a:lnTo>
                          <a:pt x="15" y="24"/>
                        </a:lnTo>
                        <a:lnTo>
                          <a:pt x="12" y="27"/>
                        </a:lnTo>
                        <a:lnTo>
                          <a:pt x="11" y="31"/>
                        </a:lnTo>
                        <a:lnTo>
                          <a:pt x="8" y="35"/>
                        </a:lnTo>
                        <a:lnTo>
                          <a:pt x="7" y="40"/>
                        </a:lnTo>
                        <a:lnTo>
                          <a:pt x="5" y="44"/>
                        </a:lnTo>
                        <a:lnTo>
                          <a:pt x="2" y="50"/>
                        </a:lnTo>
                        <a:lnTo>
                          <a:pt x="2" y="55"/>
                        </a:lnTo>
                        <a:lnTo>
                          <a:pt x="1" y="61"/>
                        </a:lnTo>
                        <a:lnTo>
                          <a:pt x="0" y="66"/>
                        </a:lnTo>
                        <a:lnTo>
                          <a:pt x="0" y="72"/>
                        </a:lnTo>
                        <a:close/>
                        <a:moveTo>
                          <a:pt x="31" y="89"/>
                        </a:moveTo>
                        <a:lnTo>
                          <a:pt x="32" y="86"/>
                        </a:lnTo>
                        <a:lnTo>
                          <a:pt x="35" y="82"/>
                        </a:lnTo>
                        <a:lnTo>
                          <a:pt x="38" y="80"/>
                        </a:lnTo>
                        <a:lnTo>
                          <a:pt x="40" y="77"/>
                        </a:lnTo>
                        <a:lnTo>
                          <a:pt x="44" y="74"/>
                        </a:lnTo>
                        <a:lnTo>
                          <a:pt x="48" y="73"/>
                        </a:lnTo>
                        <a:lnTo>
                          <a:pt x="54" y="72"/>
                        </a:lnTo>
                        <a:lnTo>
                          <a:pt x="59" y="70"/>
                        </a:lnTo>
                        <a:lnTo>
                          <a:pt x="63" y="72"/>
                        </a:lnTo>
                        <a:lnTo>
                          <a:pt x="67" y="73"/>
                        </a:lnTo>
                        <a:lnTo>
                          <a:pt x="71" y="74"/>
                        </a:lnTo>
                        <a:lnTo>
                          <a:pt x="75" y="77"/>
                        </a:lnTo>
                        <a:lnTo>
                          <a:pt x="78" y="80"/>
                        </a:lnTo>
                        <a:lnTo>
                          <a:pt x="80" y="82"/>
                        </a:lnTo>
                        <a:lnTo>
                          <a:pt x="82" y="85"/>
                        </a:lnTo>
                        <a:lnTo>
                          <a:pt x="84" y="89"/>
                        </a:lnTo>
                        <a:lnTo>
                          <a:pt x="85" y="93"/>
                        </a:lnTo>
                        <a:lnTo>
                          <a:pt x="85" y="97"/>
                        </a:lnTo>
                        <a:lnTo>
                          <a:pt x="85" y="101"/>
                        </a:lnTo>
                        <a:lnTo>
                          <a:pt x="86" y="107"/>
                        </a:lnTo>
                        <a:lnTo>
                          <a:pt x="85" y="112"/>
                        </a:lnTo>
                        <a:lnTo>
                          <a:pt x="85" y="117"/>
                        </a:lnTo>
                        <a:lnTo>
                          <a:pt x="85" y="123"/>
                        </a:lnTo>
                        <a:lnTo>
                          <a:pt x="84" y="127"/>
                        </a:lnTo>
                        <a:lnTo>
                          <a:pt x="82" y="131"/>
                        </a:lnTo>
                        <a:lnTo>
                          <a:pt x="80" y="134"/>
                        </a:lnTo>
                        <a:lnTo>
                          <a:pt x="78" y="136"/>
                        </a:lnTo>
                        <a:lnTo>
                          <a:pt x="75" y="139"/>
                        </a:lnTo>
                        <a:lnTo>
                          <a:pt x="71" y="142"/>
                        </a:lnTo>
                        <a:lnTo>
                          <a:pt x="67" y="143"/>
                        </a:lnTo>
                        <a:lnTo>
                          <a:pt x="63" y="145"/>
                        </a:lnTo>
                        <a:lnTo>
                          <a:pt x="58" y="145"/>
                        </a:lnTo>
                        <a:lnTo>
                          <a:pt x="57" y="145"/>
                        </a:lnTo>
                        <a:lnTo>
                          <a:pt x="54" y="145"/>
                        </a:lnTo>
                        <a:lnTo>
                          <a:pt x="52" y="143"/>
                        </a:lnTo>
                        <a:lnTo>
                          <a:pt x="50" y="143"/>
                        </a:lnTo>
                        <a:lnTo>
                          <a:pt x="46" y="140"/>
                        </a:lnTo>
                        <a:lnTo>
                          <a:pt x="42" y="138"/>
                        </a:lnTo>
                        <a:lnTo>
                          <a:pt x="38" y="135"/>
                        </a:lnTo>
                        <a:lnTo>
                          <a:pt x="35" y="132"/>
                        </a:lnTo>
                        <a:lnTo>
                          <a:pt x="34" y="128"/>
                        </a:lnTo>
                        <a:lnTo>
                          <a:pt x="31" y="124"/>
                        </a:lnTo>
                        <a:lnTo>
                          <a:pt x="30" y="120"/>
                        </a:lnTo>
                        <a:lnTo>
                          <a:pt x="28" y="115"/>
                        </a:lnTo>
                        <a:lnTo>
                          <a:pt x="28" y="111"/>
                        </a:lnTo>
                        <a:lnTo>
                          <a:pt x="28" y="105"/>
                        </a:lnTo>
                        <a:lnTo>
                          <a:pt x="28" y="100"/>
                        </a:lnTo>
                        <a:lnTo>
                          <a:pt x="28" y="97"/>
                        </a:lnTo>
                        <a:lnTo>
                          <a:pt x="30" y="93"/>
                        </a:lnTo>
                        <a:lnTo>
                          <a:pt x="31" y="89"/>
                        </a:lnTo>
                        <a:close/>
                      </a:path>
                    </a:pathLst>
                  </a:custGeom>
                  <a:solidFill>
                    <a:srgbClr val="FF0000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899" name="Freeform 857">
                    <a:extLst>
                      <a:ext uri="{FF2B5EF4-FFF2-40B4-BE49-F238E27FC236}">
                        <a16:creationId xmlns="" xmlns:a16="http://schemas.microsoft.com/office/drawing/2014/main" id="{29A4AB1A-CAD7-4ABD-AC38-49D90D7D05C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445001" y="3516313"/>
                    <a:ext cx="57150" cy="82550"/>
                  </a:xfrm>
                  <a:custGeom>
                    <a:avLst/>
                    <a:gdLst>
                      <a:gd name="T0" fmla="*/ 55 w 109"/>
                      <a:gd name="T1" fmla="*/ 158 h 158"/>
                      <a:gd name="T2" fmla="*/ 109 w 109"/>
                      <a:gd name="T3" fmla="*/ 21 h 158"/>
                      <a:gd name="T4" fmla="*/ 109 w 109"/>
                      <a:gd name="T5" fmla="*/ 0 h 158"/>
                      <a:gd name="T6" fmla="*/ 0 w 109"/>
                      <a:gd name="T7" fmla="*/ 0 h 158"/>
                      <a:gd name="T8" fmla="*/ 0 w 109"/>
                      <a:gd name="T9" fmla="*/ 18 h 158"/>
                      <a:gd name="T10" fmla="*/ 84 w 109"/>
                      <a:gd name="T11" fmla="*/ 18 h 158"/>
                      <a:gd name="T12" fmla="*/ 29 w 109"/>
                      <a:gd name="T13" fmla="*/ 158 h 158"/>
                      <a:gd name="T14" fmla="*/ 55 w 109"/>
                      <a:gd name="T15" fmla="*/ 158 h 15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</a:cxnLst>
                    <a:rect l="0" t="0" r="r" b="b"/>
                    <a:pathLst>
                      <a:path w="109" h="158">
                        <a:moveTo>
                          <a:pt x="55" y="158"/>
                        </a:moveTo>
                        <a:lnTo>
                          <a:pt x="109" y="21"/>
                        </a:lnTo>
                        <a:lnTo>
                          <a:pt x="109" y="0"/>
                        </a:lnTo>
                        <a:lnTo>
                          <a:pt x="0" y="0"/>
                        </a:lnTo>
                        <a:lnTo>
                          <a:pt x="0" y="18"/>
                        </a:lnTo>
                        <a:lnTo>
                          <a:pt x="84" y="18"/>
                        </a:lnTo>
                        <a:lnTo>
                          <a:pt x="29" y="158"/>
                        </a:lnTo>
                        <a:lnTo>
                          <a:pt x="55" y="158"/>
                        </a:lnTo>
                        <a:close/>
                      </a:path>
                    </a:pathLst>
                  </a:custGeom>
                  <a:solidFill>
                    <a:srgbClr val="FF0000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900" name="Freeform 858">
                    <a:extLst>
                      <a:ext uri="{FF2B5EF4-FFF2-40B4-BE49-F238E27FC236}">
                        <a16:creationId xmlns="" xmlns:a16="http://schemas.microsoft.com/office/drawing/2014/main" id="{D35E8E0A-450A-4A97-AF04-C1DB848B3DA9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4441826" y="2171700"/>
                    <a:ext cx="61913" cy="85725"/>
                  </a:xfrm>
                  <a:custGeom>
                    <a:avLst/>
                    <a:gdLst>
                      <a:gd name="T0" fmla="*/ 23 w 118"/>
                      <a:gd name="T1" fmla="*/ 82 h 162"/>
                      <a:gd name="T2" fmla="*/ 8 w 118"/>
                      <a:gd name="T3" fmla="*/ 94 h 162"/>
                      <a:gd name="T4" fmla="*/ 1 w 118"/>
                      <a:gd name="T5" fmla="*/ 109 h 162"/>
                      <a:gd name="T6" fmla="*/ 1 w 118"/>
                      <a:gd name="T7" fmla="*/ 127 h 162"/>
                      <a:gd name="T8" fmla="*/ 10 w 118"/>
                      <a:gd name="T9" fmla="*/ 143 h 162"/>
                      <a:gd name="T10" fmla="*/ 24 w 118"/>
                      <a:gd name="T11" fmla="*/ 155 h 162"/>
                      <a:gd name="T12" fmla="*/ 46 w 118"/>
                      <a:gd name="T13" fmla="*/ 161 h 162"/>
                      <a:gd name="T14" fmla="*/ 73 w 118"/>
                      <a:gd name="T15" fmla="*/ 161 h 162"/>
                      <a:gd name="T16" fmla="*/ 93 w 118"/>
                      <a:gd name="T17" fmla="*/ 155 h 162"/>
                      <a:gd name="T18" fmla="*/ 110 w 118"/>
                      <a:gd name="T19" fmla="*/ 143 h 162"/>
                      <a:gd name="T20" fmla="*/ 118 w 118"/>
                      <a:gd name="T21" fmla="*/ 127 h 162"/>
                      <a:gd name="T22" fmla="*/ 118 w 118"/>
                      <a:gd name="T23" fmla="*/ 109 h 162"/>
                      <a:gd name="T24" fmla="*/ 111 w 118"/>
                      <a:gd name="T25" fmla="*/ 94 h 162"/>
                      <a:gd name="T26" fmla="*/ 95 w 118"/>
                      <a:gd name="T27" fmla="*/ 82 h 162"/>
                      <a:gd name="T28" fmla="*/ 89 w 118"/>
                      <a:gd name="T29" fmla="*/ 77 h 162"/>
                      <a:gd name="T30" fmla="*/ 103 w 118"/>
                      <a:gd name="T31" fmla="*/ 69 h 162"/>
                      <a:gd name="T32" fmla="*/ 111 w 118"/>
                      <a:gd name="T33" fmla="*/ 55 h 162"/>
                      <a:gd name="T34" fmla="*/ 112 w 118"/>
                      <a:gd name="T35" fmla="*/ 39 h 162"/>
                      <a:gd name="T36" fmla="*/ 107 w 118"/>
                      <a:gd name="T37" fmla="*/ 23 h 162"/>
                      <a:gd name="T38" fmla="*/ 93 w 118"/>
                      <a:gd name="T39" fmla="*/ 9 h 162"/>
                      <a:gd name="T40" fmla="*/ 76 w 118"/>
                      <a:gd name="T41" fmla="*/ 1 h 162"/>
                      <a:gd name="T42" fmla="*/ 53 w 118"/>
                      <a:gd name="T43" fmla="*/ 0 h 162"/>
                      <a:gd name="T44" fmla="*/ 34 w 118"/>
                      <a:gd name="T45" fmla="*/ 4 h 162"/>
                      <a:gd name="T46" fmla="*/ 18 w 118"/>
                      <a:gd name="T47" fmla="*/ 15 h 162"/>
                      <a:gd name="T48" fmla="*/ 8 w 118"/>
                      <a:gd name="T49" fmla="*/ 29 h 162"/>
                      <a:gd name="T50" fmla="*/ 5 w 118"/>
                      <a:gd name="T51" fmla="*/ 48 h 162"/>
                      <a:gd name="T52" fmla="*/ 11 w 118"/>
                      <a:gd name="T53" fmla="*/ 61 h 162"/>
                      <a:gd name="T54" fmla="*/ 22 w 118"/>
                      <a:gd name="T55" fmla="*/ 73 h 162"/>
                      <a:gd name="T56" fmla="*/ 55 w 118"/>
                      <a:gd name="T57" fmla="*/ 86 h 162"/>
                      <a:gd name="T58" fmla="*/ 69 w 118"/>
                      <a:gd name="T59" fmla="*/ 88 h 162"/>
                      <a:gd name="T60" fmla="*/ 80 w 118"/>
                      <a:gd name="T61" fmla="*/ 92 h 162"/>
                      <a:gd name="T62" fmla="*/ 88 w 118"/>
                      <a:gd name="T63" fmla="*/ 100 h 162"/>
                      <a:gd name="T64" fmla="*/ 92 w 118"/>
                      <a:gd name="T65" fmla="*/ 112 h 162"/>
                      <a:gd name="T66" fmla="*/ 91 w 118"/>
                      <a:gd name="T67" fmla="*/ 125 h 162"/>
                      <a:gd name="T68" fmla="*/ 84 w 118"/>
                      <a:gd name="T69" fmla="*/ 135 h 162"/>
                      <a:gd name="T70" fmla="*/ 74 w 118"/>
                      <a:gd name="T71" fmla="*/ 142 h 162"/>
                      <a:gd name="T72" fmla="*/ 62 w 118"/>
                      <a:gd name="T73" fmla="*/ 144 h 162"/>
                      <a:gd name="T74" fmla="*/ 50 w 118"/>
                      <a:gd name="T75" fmla="*/ 144 h 162"/>
                      <a:gd name="T76" fmla="*/ 39 w 118"/>
                      <a:gd name="T77" fmla="*/ 139 h 162"/>
                      <a:gd name="T78" fmla="*/ 30 w 118"/>
                      <a:gd name="T79" fmla="*/ 131 h 162"/>
                      <a:gd name="T80" fmla="*/ 26 w 118"/>
                      <a:gd name="T81" fmla="*/ 119 h 162"/>
                      <a:gd name="T82" fmla="*/ 27 w 118"/>
                      <a:gd name="T83" fmla="*/ 105 h 162"/>
                      <a:gd name="T84" fmla="*/ 33 w 118"/>
                      <a:gd name="T85" fmla="*/ 96 h 162"/>
                      <a:gd name="T86" fmla="*/ 43 w 118"/>
                      <a:gd name="T87" fmla="*/ 89 h 162"/>
                      <a:gd name="T88" fmla="*/ 55 w 118"/>
                      <a:gd name="T89" fmla="*/ 86 h 162"/>
                      <a:gd name="T90" fmla="*/ 50 w 118"/>
                      <a:gd name="T91" fmla="*/ 70 h 162"/>
                      <a:gd name="T92" fmla="*/ 38 w 118"/>
                      <a:gd name="T93" fmla="*/ 62 h 162"/>
                      <a:gd name="T94" fmla="*/ 33 w 118"/>
                      <a:gd name="T95" fmla="*/ 52 h 162"/>
                      <a:gd name="T96" fmla="*/ 31 w 118"/>
                      <a:gd name="T97" fmla="*/ 40 h 162"/>
                      <a:gd name="T98" fmla="*/ 34 w 118"/>
                      <a:gd name="T99" fmla="*/ 29 h 162"/>
                      <a:gd name="T100" fmla="*/ 45 w 118"/>
                      <a:gd name="T101" fmla="*/ 20 h 162"/>
                      <a:gd name="T102" fmla="*/ 65 w 118"/>
                      <a:gd name="T103" fmla="*/ 17 h 162"/>
                      <a:gd name="T104" fmla="*/ 81 w 118"/>
                      <a:gd name="T105" fmla="*/ 25 h 162"/>
                      <a:gd name="T106" fmla="*/ 87 w 118"/>
                      <a:gd name="T107" fmla="*/ 35 h 162"/>
                      <a:gd name="T108" fmla="*/ 88 w 118"/>
                      <a:gd name="T109" fmla="*/ 47 h 162"/>
                      <a:gd name="T110" fmla="*/ 84 w 118"/>
                      <a:gd name="T111" fmla="*/ 59 h 162"/>
                      <a:gd name="T112" fmla="*/ 77 w 118"/>
                      <a:gd name="T113" fmla="*/ 66 h 162"/>
                      <a:gd name="T114" fmla="*/ 68 w 118"/>
                      <a:gd name="T115" fmla="*/ 70 h 16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  <a:cxn ang="0">
                        <a:pos x="T102" y="T103"/>
                      </a:cxn>
                      <a:cxn ang="0">
                        <a:pos x="T104" y="T105"/>
                      </a:cxn>
                      <a:cxn ang="0">
                        <a:pos x="T106" y="T107"/>
                      </a:cxn>
                      <a:cxn ang="0">
                        <a:pos x="T108" y="T109"/>
                      </a:cxn>
                      <a:cxn ang="0">
                        <a:pos x="T110" y="T111"/>
                      </a:cxn>
                      <a:cxn ang="0">
                        <a:pos x="T112" y="T113"/>
                      </a:cxn>
                      <a:cxn ang="0">
                        <a:pos x="T114" y="T115"/>
                      </a:cxn>
                    </a:cxnLst>
                    <a:rect l="0" t="0" r="r" b="b"/>
                    <a:pathLst>
                      <a:path w="118" h="162">
                        <a:moveTo>
                          <a:pt x="33" y="77"/>
                        </a:moveTo>
                        <a:lnTo>
                          <a:pt x="33" y="79"/>
                        </a:lnTo>
                        <a:lnTo>
                          <a:pt x="28" y="81"/>
                        </a:lnTo>
                        <a:lnTo>
                          <a:pt x="23" y="82"/>
                        </a:lnTo>
                        <a:lnTo>
                          <a:pt x="18" y="85"/>
                        </a:lnTo>
                        <a:lnTo>
                          <a:pt x="14" y="89"/>
                        </a:lnTo>
                        <a:lnTo>
                          <a:pt x="11" y="92"/>
                        </a:lnTo>
                        <a:lnTo>
                          <a:pt x="8" y="94"/>
                        </a:lnTo>
                        <a:lnTo>
                          <a:pt x="5" y="98"/>
                        </a:lnTo>
                        <a:lnTo>
                          <a:pt x="4" y="101"/>
                        </a:lnTo>
                        <a:lnTo>
                          <a:pt x="1" y="105"/>
                        </a:lnTo>
                        <a:lnTo>
                          <a:pt x="1" y="109"/>
                        </a:lnTo>
                        <a:lnTo>
                          <a:pt x="0" y="113"/>
                        </a:lnTo>
                        <a:lnTo>
                          <a:pt x="0" y="117"/>
                        </a:lnTo>
                        <a:lnTo>
                          <a:pt x="0" y="123"/>
                        </a:lnTo>
                        <a:lnTo>
                          <a:pt x="1" y="127"/>
                        </a:lnTo>
                        <a:lnTo>
                          <a:pt x="3" y="131"/>
                        </a:lnTo>
                        <a:lnTo>
                          <a:pt x="4" y="135"/>
                        </a:lnTo>
                        <a:lnTo>
                          <a:pt x="7" y="139"/>
                        </a:lnTo>
                        <a:lnTo>
                          <a:pt x="10" y="143"/>
                        </a:lnTo>
                        <a:lnTo>
                          <a:pt x="12" y="146"/>
                        </a:lnTo>
                        <a:lnTo>
                          <a:pt x="16" y="150"/>
                        </a:lnTo>
                        <a:lnTo>
                          <a:pt x="20" y="152"/>
                        </a:lnTo>
                        <a:lnTo>
                          <a:pt x="24" y="155"/>
                        </a:lnTo>
                        <a:lnTo>
                          <a:pt x="28" y="157"/>
                        </a:lnTo>
                        <a:lnTo>
                          <a:pt x="34" y="158"/>
                        </a:lnTo>
                        <a:lnTo>
                          <a:pt x="39" y="159"/>
                        </a:lnTo>
                        <a:lnTo>
                          <a:pt x="46" y="161"/>
                        </a:lnTo>
                        <a:lnTo>
                          <a:pt x="53" y="161"/>
                        </a:lnTo>
                        <a:lnTo>
                          <a:pt x="60" y="162"/>
                        </a:lnTo>
                        <a:lnTo>
                          <a:pt x="66" y="161"/>
                        </a:lnTo>
                        <a:lnTo>
                          <a:pt x="73" y="161"/>
                        </a:lnTo>
                        <a:lnTo>
                          <a:pt x="78" y="159"/>
                        </a:lnTo>
                        <a:lnTo>
                          <a:pt x="84" y="158"/>
                        </a:lnTo>
                        <a:lnTo>
                          <a:pt x="89" y="157"/>
                        </a:lnTo>
                        <a:lnTo>
                          <a:pt x="93" y="155"/>
                        </a:lnTo>
                        <a:lnTo>
                          <a:pt x="99" y="152"/>
                        </a:lnTo>
                        <a:lnTo>
                          <a:pt x="103" y="150"/>
                        </a:lnTo>
                        <a:lnTo>
                          <a:pt x="105" y="146"/>
                        </a:lnTo>
                        <a:lnTo>
                          <a:pt x="110" y="143"/>
                        </a:lnTo>
                        <a:lnTo>
                          <a:pt x="112" y="139"/>
                        </a:lnTo>
                        <a:lnTo>
                          <a:pt x="115" y="135"/>
                        </a:lnTo>
                        <a:lnTo>
                          <a:pt x="116" y="131"/>
                        </a:lnTo>
                        <a:lnTo>
                          <a:pt x="118" y="127"/>
                        </a:lnTo>
                        <a:lnTo>
                          <a:pt x="118" y="123"/>
                        </a:lnTo>
                        <a:lnTo>
                          <a:pt x="118" y="117"/>
                        </a:lnTo>
                        <a:lnTo>
                          <a:pt x="118" y="113"/>
                        </a:lnTo>
                        <a:lnTo>
                          <a:pt x="118" y="109"/>
                        </a:lnTo>
                        <a:lnTo>
                          <a:pt x="116" y="105"/>
                        </a:lnTo>
                        <a:lnTo>
                          <a:pt x="115" y="101"/>
                        </a:lnTo>
                        <a:lnTo>
                          <a:pt x="112" y="98"/>
                        </a:lnTo>
                        <a:lnTo>
                          <a:pt x="111" y="94"/>
                        </a:lnTo>
                        <a:lnTo>
                          <a:pt x="108" y="92"/>
                        </a:lnTo>
                        <a:lnTo>
                          <a:pt x="104" y="89"/>
                        </a:lnTo>
                        <a:lnTo>
                          <a:pt x="100" y="85"/>
                        </a:lnTo>
                        <a:lnTo>
                          <a:pt x="95" y="82"/>
                        </a:lnTo>
                        <a:lnTo>
                          <a:pt x="91" y="81"/>
                        </a:lnTo>
                        <a:lnTo>
                          <a:pt x="85" y="79"/>
                        </a:lnTo>
                        <a:lnTo>
                          <a:pt x="85" y="77"/>
                        </a:lnTo>
                        <a:lnTo>
                          <a:pt x="89" y="77"/>
                        </a:lnTo>
                        <a:lnTo>
                          <a:pt x="92" y="75"/>
                        </a:lnTo>
                        <a:lnTo>
                          <a:pt x="96" y="73"/>
                        </a:lnTo>
                        <a:lnTo>
                          <a:pt x="99" y="71"/>
                        </a:lnTo>
                        <a:lnTo>
                          <a:pt x="103" y="69"/>
                        </a:lnTo>
                        <a:lnTo>
                          <a:pt x="105" y="65"/>
                        </a:lnTo>
                        <a:lnTo>
                          <a:pt x="107" y="62"/>
                        </a:lnTo>
                        <a:lnTo>
                          <a:pt x="110" y="59"/>
                        </a:lnTo>
                        <a:lnTo>
                          <a:pt x="111" y="55"/>
                        </a:lnTo>
                        <a:lnTo>
                          <a:pt x="112" y="52"/>
                        </a:lnTo>
                        <a:lnTo>
                          <a:pt x="112" y="48"/>
                        </a:lnTo>
                        <a:lnTo>
                          <a:pt x="112" y="44"/>
                        </a:lnTo>
                        <a:lnTo>
                          <a:pt x="112" y="39"/>
                        </a:lnTo>
                        <a:lnTo>
                          <a:pt x="112" y="35"/>
                        </a:lnTo>
                        <a:lnTo>
                          <a:pt x="111" y="29"/>
                        </a:lnTo>
                        <a:lnTo>
                          <a:pt x="108" y="25"/>
                        </a:lnTo>
                        <a:lnTo>
                          <a:pt x="107" y="23"/>
                        </a:lnTo>
                        <a:lnTo>
                          <a:pt x="104" y="19"/>
                        </a:lnTo>
                        <a:lnTo>
                          <a:pt x="101" y="15"/>
                        </a:lnTo>
                        <a:lnTo>
                          <a:pt x="97" y="12"/>
                        </a:lnTo>
                        <a:lnTo>
                          <a:pt x="93" y="9"/>
                        </a:lnTo>
                        <a:lnTo>
                          <a:pt x="89" y="6"/>
                        </a:lnTo>
                        <a:lnTo>
                          <a:pt x="85" y="5"/>
                        </a:lnTo>
                        <a:lnTo>
                          <a:pt x="81" y="2"/>
                        </a:lnTo>
                        <a:lnTo>
                          <a:pt x="76" y="1"/>
                        </a:lnTo>
                        <a:lnTo>
                          <a:pt x="70" y="1"/>
                        </a:lnTo>
                        <a:lnTo>
                          <a:pt x="65" y="0"/>
                        </a:lnTo>
                        <a:lnTo>
                          <a:pt x="60" y="0"/>
                        </a:lnTo>
                        <a:lnTo>
                          <a:pt x="53" y="0"/>
                        </a:lnTo>
                        <a:lnTo>
                          <a:pt x="47" y="1"/>
                        </a:lnTo>
                        <a:lnTo>
                          <a:pt x="42" y="1"/>
                        </a:lnTo>
                        <a:lnTo>
                          <a:pt x="38" y="2"/>
                        </a:lnTo>
                        <a:lnTo>
                          <a:pt x="34" y="4"/>
                        </a:lnTo>
                        <a:lnTo>
                          <a:pt x="28" y="6"/>
                        </a:lnTo>
                        <a:lnTo>
                          <a:pt x="26" y="8"/>
                        </a:lnTo>
                        <a:lnTo>
                          <a:pt x="22" y="10"/>
                        </a:lnTo>
                        <a:lnTo>
                          <a:pt x="18" y="15"/>
                        </a:lnTo>
                        <a:lnTo>
                          <a:pt x="15" y="17"/>
                        </a:lnTo>
                        <a:lnTo>
                          <a:pt x="12" y="21"/>
                        </a:lnTo>
                        <a:lnTo>
                          <a:pt x="10" y="25"/>
                        </a:lnTo>
                        <a:lnTo>
                          <a:pt x="8" y="29"/>
                        </a:lnTo>
                        <a:lnTo>
                          <a:pt x="7" y="35"/>
                        </a:lnTo>
                        <a:lnTo>
                          <a:pt x="5" y="39"/>
                        </a:lnTo>
                        <a:lnTo>
                          <a:pt x="5" y="44"/>
                        </a:lnTo>
                        <a:lnTo>
                          <a:pt x="5" y="48"/>
                        </a:lnTo>
                        <a:lnTo>
                          <a:pt x="7" y="51"/>
                        </a:lnTo>
                        <a:lnTo>
                          <a:pt x="8" y="55"/>
                        </a:lnTo>
                        <a:lnTo>
                          <a:pt x="10" y="58"/>
                        </a:lnTo>
                        <a:lnTo>
                          <a:pt x="11" y="61"/>
                        </a:lnTo>
                        <a:lnTo>
                          <a:pt x="12" y="63"/>
                        </a:lnTo>
                        <a:lnTo>
                          <a:pt x="15" y="66"/>
                        </a:lnTo>
                        <a:lnTo>
                          <a:pt x="18" y="69"/>
                        </a:lnTo>
                        <a:lnTo>
                          <a:pt x="22" y="73"/>
                        </a:lnTo>
                        <a:lnTo>
                          <a:pt x="26" y="74"/>
                        </a:lnTo>
                        <a:lnTo>
                          <a:pt x="30" y="77"/>
                        </a:lnTo>
                        <a:lnTo>
                          <a:pt x="33" y="77"/>
                        </a:lnTo>
                        <a:close/>
                        <a:moveTo>
                          <a:pt x="55" y="86"/>
                        </a:moveTo>
                        <a:lnTo>
                          <a:pt x="60" y="86"/>
                        </a:lnTo>
                        <a:lnTo>
                          <a:pt x="62" y="86"/>
                        </a:lnTo>
                        <a:lnTo>
                          <a:pt x="66" y="88"/>
                        </a:lnTo>
                        <a:lnTo>
                          <a:pt x="69" y="88"/>
                        </a:lnTo>
                        <a:lnTo>
                          <a:pt x="72" y="89"/>
                        </a:lnTo>
                        <a:lnTo>
                          <a:pt x="74" y="89"/>
                        </a:lnTo>
                        <a:lnTo>
                          <a:pt x="77" y="90"/>
                        </a:lnTo>
                        <a:lnTo>
                          <a:pt x="80" y="92"/>
                        </a:lnTo>
                        <a:lnTo>
                          <a:pt x="81" y="93"/>
                        </a:lnTo>
                        <a:lnTo>
                          <a:pt x="84" y="96"/>
                        </a:lnTo>
                        <a:lnTo>
                          <a:pt x="87" y="97"/>
                        </a:lnTo>
                        <a:lnTo>
                          <a:pt x="88" y="100"/>
                        </a:lnTo>
                        <a:lnTo>
                          <a:pt x="89" y="102"/>
                        </a:lnTo>
                        <a:lnTo>
                          <a:pt x="91" y="105"/>
                        </a:lnTo>
                        <a:lnTo>
                          <a:pt x="92" y="109"/>
                        </a:lnTo>
                        <a:lnTo>
                          <a:pt x="92" y="112"/>
                        </a:lnTo>
                        <a:lnTo>
                          <a:pt x="92" y="115"/>
                        </a:lnTo>
                        <a:lnTo>
                          <a:pt x="92" y="119"/>
                        </a:lnTo>
                        <a:lnTo>
                          <a:pt x="92" y="121"/>
                        </a:lnTo>
                        <a:lnTo>
                          <a:pt x="91" y="125"/>
                        </a:lnTo>
                        <a:lnTo>
                          <a:pt x="89" y="128"/>
                        </a:lnTo>
                        <a:lnTo>
                          <a:pt x="88" y="131"/>
                        </a:lnTo>
                        <a:lnTo>
                          <a:pt x="87" y="132"/>
                        </a:lnTo>
                        <a:lnTo>
                          <a:pt x="84" y="135"/>
                        </a:lnTo>
                        <a:lnTo>
                          <a:pt x="81" y="138"/>
                        </a:lnTo>
                        <a:lnTo>
                          <a:pt x="80" y="139"/>
                        </a:lnTo>
                        <a:lnTo>
                          <a:pt x="77" y="140"/>
                        </a:lnTo>
                        <a:lnTo>
                          <a:pt x="74" y="142"/>
                        </a:lnTo>
                        <a:lnTo>
                          <a:pt x="72" y="143"/>
                        </a:lnTo>
                        <a:lnTo>
                          <a:pt x="69" y="144"/>
                        </a:lnTo>
                        <a:lnTo>
                          <a:pt x="65" y="144"/>
                        </a:lnTo>
                        <a:lnTo>
                          <a:pt x="62" y="144"/>
                        </a:lnTo>
                        <a:lnTo>
                          <a:pt x="60" y="144"/>
                        </a:lnTo>
                        <a:lnTo>
                          <a:pt x="55" y="144"/>
                        </a:lnTo>
                        <a:lnTo>
                          <a:pt x="53" y="144"/>
                        </a:lnTo>
                        <a:lnTo>
                          <a:pt x="50" y="144"/>
                        </a:lnTo>
                        <a:lnTo>
                          <a:pt x="47" y="143"/>
                        </a:lnTo>
                        <a:lnTo>
                          <a:pt x="43" y="142"/>
                        </a:lnTo>
                        <a:lnTo>
                          <a:pt x="41" y="140"/>
                        </a:lnTo>
                        <a:lnTo>
                          <a:pt x="39" y="139"/>
                        </a:lnTo>
                        <a:lnTo>
                          <a:pt x="37" y="138"/>
                        </a:lnTo>
                        <a:lnTo>
                          <a:pt x="34" y="135"/>
                        </a:lnTo>
                        <a:lnTo>
                          <a:pt x="33" y="132"/>
                        </a:lnTo>
                        <a:lnTo>
                          <a:pt x="30" y="131"/>
                        </a:lnTo>
                        <a:lnTo>
                          <a:pt x="28" y="128"/>
                        </a:lnTo>
                        <a:lnTo>
                          <a:pt x="27" y="125"/>
                        </a:lnTo>
                        <a:lnTo>
                          <a:pt x="27" y="121"/>
                        </a:lnTo>
                        <a:lnTo>
                          <a:pt x="26" y="119"/>
                        </a:lnTo>
                        <a:lnTo>
                          <a:pt x="26" y="115"/>
                        </a:lnTo>
                        <a:lnTo>
                          <a:pt x="26" y="112"/>
                        </a:lnTo>
                        <a:lnTo>
                          <a:pt x="27" y="109"/>
                        </a:lnTo>
                        <a:lnTo>
                          <a:pt x="27" y="105"/>
                        </a:lnTo>
                        <a:lnTo>
                          <a:pt x="28" y="102"/>
                        </a:lnTo>
                        <a:lnTo>
                          <a:pt x="30" y="101"/>
                        </a:lnTo>
                        <a:lnTo>
                          <a:pt x="31" y="98"/>
                        </a:lnTo>
                        <a:lnTo>
                          <a:pt x="33" y="96"/>
                        </a:lnTo>
                        <a:lnTo>
                          <a:pt x="35" y="94"/>
                        </a:lnTo>
                        <a:lnTo>
                          <a:pt x="38" y="92"/>
                        </a:lnTo>
                        <a:lnTo>
                          <a:pt x="41" y="90"/>
                        </a:lnTo>
                        <a:lnTo>
                          <a:pt x="43" y="89"/>
                        </a:lnTo>
                        <a:lnTo>
                          <a:pt x="46" y="89"/>
                        </a:lnTo>
                        <a:lnTo>
                          <a:pt x="49" y="88"/>
                        </a:lnTo>
                        <a:lnTo>
                          <a:pt x="53" y="88"/>
                        </a:lnTo>
                        <a:lnTo>
                          <a:pt x="55" y="86"/>
                        </a:lnTo>
                        <a:close/>
                        <a:moveTo>
                          <a:pt x="58" y="71"/>
                        </a:moveTo>
                        <a:lnTo>
                          <a:pt x="55" y="71"/>
                        </a:lnTo>
                        <a:lnTo>
                          <a:pt x="53" y="70"/>
                        </a:lnTo>
                        <a:lnTo>
                          <a:pt x="50" y="70"/>
                        </a:lnTo>
                        <a:lnTo>
                          <a:pt x="49" y="69"/>
                        </a:lnTo>
                        <a:lnTo>
                          <a:pt x="43" y="67"/>
                        </a:lnTo>
                        <a:lnTo>
                          <a:pt x="39" y="65"/>
                        </a:lnTo>
                        <a:lnTo>
                          <a:pt x="38" y="62"/>
                        </a:lnTo>
                        <a:lnTo>
                          <a:pt x="37" y="61"/>
                        </a:lnTo>
                        <a:lnTo>
                          <a:pt x="34" y="58"/>
                        </a:lnTo>
                        <a:lnTo>
                          <a:pt x="33" y="55"/>
                        </a:lnTo>
                        <a:lnTo>
                          <a:pt x="33" y="52"/>
                        </a:lnTo>
                        <a:lnTo>
                          <a:pt x="31" y="50"/>
                        </a:lnTo>
                        <a:lnTo>
                          <a:pt x="31" y="47"/>
                        </a:lnTo>
                        <a:lnTo>
                          <a:pt x="31" y="44"/>
                        </a:lnTo>
                        <a:lnTo>
                          <a:pt x="31" y="40"/>
                        </a:lnTo>
                        <a:lnTo>
                          <a:pt x="31" y="38"/>
                        </a:lnTo>
                        <a:lnTo>
                          <a:pt x="33" y="35"/>
                        </a:lnTo>
                        <a:lnTo>
                          <a:pt x="33" y="32"/>
                        </a:lnTo>
                        <a:lnTo>
                          <a:pt x="34" y="29"/>
                        </a:lnTo>
                        <a:lnTo>
                          <a:pt x="37" y="27"/>
                        </a:lnTo>
                        <a:lnTo>
                          <a:pt x="38" y="25"/>
                        </a:lnTo>
                        <a:lnTo>
                          <a:pt x="39" y="23"/>
                        </a:lnTo>
                        <a:lnTo>
                          <a:pt x="45" y="20"/>
                        </a:lnTo>
                        <a:lnTo>
                          <a:pt x="49" y="19"/>
                        </a:lnTo>
                        <a:lnTo>
                          <a:pt x="54" y="17"/>
                        </a:lnTo>
                        <a:lnTo>
                          <a:pt x="60" y="16"/>
                        </a:lnTo>
                        <a:lnTo>
                          <a:pt x="65" y="17"/>
                        </a:lnTo>
                        <a:lnTo>
                          <a:pt x="69" y="19"/>
                        </a:lnTo>
                        <a:lnTo>
                          <a:pt x="74" y="20"/>
                        </a:lnTo>
                        <a:lnTo>
                          <a:pt x="78" y="23"/>
                        </a:lnTo>
                        <a:lnTo>
                          <a:pt x="81" y="25"/>
                        </a:lnTo>
                        <a:lnTo>
                          <a:pt x="83" y="27"/>
                        </a:lnTo>
                        <a:lnTo>
                          <a:pt x="84" y="29"/>
                        </a:lnTo>
                        <a:lnTo>
                          <a:pt x="85" y="32"/>
                        </a:lnTo>
                        <a:lnTo>
                          <a:pt x="87" y="35"/>
                        </a:lnTo>
                        <a:lnTo>
                          <a:pt x="87" y="38"/>
                        </a:lnTo>
                        <a:lnTo>
                          <a:pt x="88" y="40"/>
                        </a:lnTo>
                        <a:lnTo>
                          <a:pt x="88" y="44"/>
                        </a:lnTo>
                        <a:lnTo>
                          <a:pt x="88" y="47"/>
                        </a:lnTo>
                        <a:lnTo>
                          <a:pt x="87" y="51"/>
                        </a:lnTo>
                        <a:lnTo>
                          <a:pt x="87" y="54"/>
                        </a:lnTo>
                        <a:lnTo>
                          <a:pt x="85" y="56"/>
                        </a:lnTo>
                        <a:lnTo>
                          <a:pt x="84" y="59"/>
                        </a:lnTo>
                        <a:lnTo>
                          <a:pt x="83" y="62"/>
                        </a:lnTo>
                        <a:lnTo>
                          <a:pt x="81" y="63"/>
                        </a:lnTo>
                        <a:lnTo>
                          <a:pt x="78" y="66"/>
                        </a:lnTo>
                        <a:lnTo>
                          <a:pt x="77" y="66"/>
                        </a:lnTo>
                        <a:lnTo>
                          <a:pt x="74" y="67"/>
                        </a:lnTo>
                        <a:lnTo>
                          <a:pt x="73" y="69"/>
                        </a:lnTo>
                        <a:lnTo>
                          <a:pt x="70" y="70"/>
                        </a:lnTo>
                        <a:lnTo>
                          <a:pt x="68" y="70"/>
                        </a:lnTo>
                        <a:lnTo>
                          <a:pt x="65" y="71"/>
                        </a:lnTo>
                        <a:lnTo>
                          <a:pt x="61" y="71"/>
                        </a:lnTo>
                        <a:lnTo>
                          <a:pt x="58" y="71"/>
                        </a:lnTo>
                        <a:close/>
                      </a:path>
                    </a:pathLst>
                  </a:custGeom>
                  <a:solidFill>
                    <a:srgbClr val="FF0000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901" name="Freeform 859">
                    <a:extLst>
                      <a:ext uri="{FF2B5EF4-FFF2-40B4-BE49-F238E27FC236}">
                        <a16:creationId xmlns="" xmlns:a16="http://schemas.microsoft.com/office/drawing/2014/main" id="{5F8B946C-48AF-4091-9765-D35028C8F955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4443413" y="828675"/>
                    <a:ext cx="60325" cy="85725"/>
                  </a:xfrm>
                  <a:custGeom>
                    <a:avLst/>
                    <a:gdLst>
                      <a:gd name="T0" fmla="*/ 1 w 113"/>
                      <a:gd name="T1" fmla="*/ 66 h 161"/>
                      <a:gd name="T2" fmla="*/ 7 w 113"/>
                      <a:gd name="T3" fmla="*/ 81 h 161"/>
                      <a:gd name="T4" fmla="*/ 17 w 113"/>
                      <a:gd name="T5" fmla="*/ 93 h 161"/>
                      <a:gd name="T6" fmla="*/ 27 w 113"/>
                      <a:gd name="T7" fmla="*/ 100 h 161"/>
                      <a:gd name="T8" fmla="*/ 38 w 113"/>
                      <a:gd name="T9" fmla="*/ 103 h 161"/>
                      <a:gd name="T10" fmla="*/ 50 w 113"/>
                      <a:gd name="T11" fmla="*/ 103 h 161"/>
                      <a:gd name="T12" fmla="*/ 63 w 113"/>
                      <a:gd name="T13" fmla="*/ 100 h 161"/>
                      <a:gd name="T14" fmla="*/ 73 w 113"/>
                      <a:gd name="T15" fmla="*/ 94 h 161"/>
                      <a:gd name="T16" fmla="*/ 86 w 113"/>
                      <a:gd name="T17" fmla="*/ 82 h 161"/>
                      <a:gd name="T18" fmla="*/ 85 w 113"/>
                      <a:gd name="T19" fmla="*/ 109 h 161"/>
                      <a:gd name="T20" fmla="*/ 77 w 113"/>
                      <a:gd name="T21" fmla="*/ 128 h 161"/>
                      <a:gd name="T22" fmla="*/ 65 w 113"/>
                      <a:gd name="T23" fmla="*/ 139 h 161"/>
                      <a:gd name="T24" fmla="*/ 55 w 113"/>
                      <a:gd name="T25" fmla="*/ 143 h 161"/>
                      <a:gd name="T26" fmla="*/ 46 w 113"/>
                      <a:gd name="T27" fmla="*/ 143 h 161"/>
                      <a:gd name="T28" fmla="*/ 36 w 113"/>
                      <a:gd name="T29" fmla="*/ 139 h 161"/>
                      <a:gd name="T30" fmla="*/ 31 w 113"/>
                      <a:gd name="T31" fmla="*/ 134 h 161"/>
                      <a:gd name="T32" fmla="*/ 28 w 113"/>
                      <a:gd name="T33" fmla="*/ 125 h 161"/>
                      <a:gd name="T34" fmla="*/ 1 w 113"/>
                      <a:gd name="T35" fmla="*/ 119 h 161"/>
                      <a:gd name="T36" fmla="*/ 4 w 113"/>
                      <a:gd name="T37" fmla="*/ 134 h 161"/>
                      <a:gd name="T38" fmla="*/ 11 w 113"/>
                      <a:gd name="T39" fmla="*/ 144 h 161"/>
                      <a:gd name="T40" fmla="*/ 20 w 113"/>
                      <a:gd name="T41" fmla="*/ 153 h 161"/>
                      <a:gd name="T42" fmla="*/ 31 w 113"/>
                      <a:gd name="T43" fmla="*/ 158 h 161"/>
                      <a:gd name="T44" fmla="*/ 46 w 113"/>
                      <a:gd name="T45" fmla="*/ 161 h 161"/>
                      <a:gd name="T46" fmla="*/ 61 w 113"/>
                      <a:gd name="T47" fmla="*/ 161 h 161"/>
                      <a:gd name="T48" fmla="*/ 75 w 113"/>
                      <a:gd name="T49" fmla="*/ 155 h 161"/>
                      <a:gd name="T50" fmla="*/ 88 w 113"/>
                      <a:gd name="T51" fmla="*/ 148 h 161"/>
                      <a:gd name="T52" fmla="*/ 97 w 113"/>
                      <a:gd name="T53" fmla="*/ 139 h 161"/>
                      <a:gd name="T54" fmla="*/ 104 w 113"/>
                      <a:gd name="T55" fmla="*/ 128 h 161"/>
                      <a:gd name="T56" fmla="*/ 108 w 113"/>
                      <a:gd name="T57" fmla="*/ 116 h 161"/>
                      <a:gd name="T58" fmla="*/ 112 w 113"/>
                      <a:gd name="T59" fmla="*/ 101 h 161"/>
                      <a:gd name="T60" fmla="*/ 113 w 113"/>
                      <a:gd name="T61" fmla="*/ 85 h 161"/>
                      <a:gd name="T62" fmla="*/ 112 w 113"/>
                      <a:gd name="T63" fmla="*/ 67 h 161"/>
                      <a:gd name="T64" fmla="*/ 111 w 113"/>
                      <a:gd name="T65" fmla="*/ 51 h 161"/>
                      <a:gd name="T66" fmla="*/ 107 w 113"/>
                      <a:gd name="T67" fmla="*/ 38 h 161"/>
                      <a:gd name="T68" fmla="*/ 101 w 113"/>
                      <a:gd name="T69" fmla="*/ 27 h 161"/>
                      <a:gd name="T70" fmla="*/ 94 w 113"/>
                      <a:gd name="T71" fmla="*/ 17 h 161"/>
                      <a:gd name="T72" fmla="*/ 85 w 113"/>
                      <a:gd name="T73" fmla="*/ 9 h 161"/>
                      <a:gd name="T74" fmla="*/ 73 w 113"/>
                      <a:gd name="T75" fmla="*/ 2 h 161"/>
                      <a:gd name="T76" fmla="*/ 59 w 113"/>
                      <a:gd name="T77" fmla="*/ 0 h 161"/>
                      <a:gd name="T78" fmla="*/ 44 w 113"/>
                      <a:gd name="T79" fmla="*/ 0 h 161"/>
                      <a:gd name="T80" fmla="*/ 31 w 113"/>
                      <a:gd name="T81" fmla="*/ 4 h 161"/>
                      <a:gd name="T82" fmla="*/ 20 w 113"/>
                      <a:gd name="T83" fmla="*/ 9 h 161"/>
                      <a:gd name="T84" fmla="*/ 8 w 113"/>
                      <a:gd name="T85" fmla="*/ 24 h 161"/>
                      <a:gd name="T86" fmla="*/ 1 w 113"/>
                      <a:gd name="T87" fmla="*/ 40 h 161"/>
                      <a:gd name="T88" fmla="*/ 27 w 113"/>
                      <a:gd name="T89" fmla="*/ 58 h 161"/>
                      <a:gd name="T90" fmla="*/ 27 w 113"/>
                      <a:gd name="T91" fmla="*/ 43 h 161"/>
                      <a:gd name="T92" fmla="*/ 31 w 113"/>
                      <a:gd name="T93" fmla="*/ 31 h 161"/>
                      <a:gd name="T94" fmla="*/ 38 w 113"/>
                      <a:gd name="T95" fmla="*/ 21 h 161"/>
                      <a:gd name="T96" fmla="*/ 50 w 113"/>
                      <a:gd name="T97" fmla="*/ 16 h 161"/>
                      <a:gd name="T98" fmla="*/ 63 w 113"/>
                      <a:gd name="T99" fmla="*/ 17 h 161"/>
                      <a:gd name="T100" fmla="*/ 75 w 113"/>
                      <a:gd name="T101" fmla="*/ 25 h 161"/>
                      <a:gd name="T102" fmla="*/ 81 w 113"/>
                      <a:gd name="T103" fmla="*/ 36 h 161"/>
                      <a:gd name="T104" fmla="*/ 85 w 113"/>
                      <a:gd name="T105" fmla="*/ 50 h 161"/>
                      <a:gd name="T106" fmla="*/ 84 w 113"/>
                      <a:gd name="T107" fmla="*/ 63 h 161"/>
                      <a:gd name="T108" fmla="*/ 80 w 113"/>
                      <a:gd name="T109" fmla="*/ 73 h 161"/>
                      <a:gd name="T110" fmla="*/ 73 w 113"/>
                      <a:gd name="T111" fmla="*/ 81 h 161"/>
                      <a:gd name="T112" fmla="*/ 66 w 113"/>
                      <a:gd name="T113" fmla="*/ 84 h 161"/>
                      <a:gd name="T114" fmla="*/ 58 w 113"/>
                      <a:gd name="T115" fmla="*/ 86 h 161"/>
                      <a:gd name="T116" fmla="*/ 50 w 113"/>
                      <a:gd name="T117" fmla="*/ 86 h 161"/>
                      <a:gd name="T118" fmla="*/ 44 w 113"/>
                      <a:gd name="T119" fmla="*/ 85 h 161"/>
                      <a:gd name="T120" fmla="*/ 34 w 113"/>
                      <a:gd name="T121" fmla="*/ 78 h 161"/>
                      <a:gd name="T122" fmla="*/ 30 w 113"/>
                      <a:gd name="T123" fmla="*/ 70 h 161"/>
                      <a:gd name="T124" fmla="*/ 27 w 113"/>
                      <a:gd name="T125" fmla="*/ 58 h 16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  <a:cxn ang="0">
                        <a:pos x="T102" y="T103"/>
                      </a:cxn>
                      <a:cxn ang="0">
                        <a:pos x="T104" y="T105"/>
                      </a:cxn>
                      <a:cxn ang="0">
                        <a:pos x="T106" y="T107"/>
                      </a:cxn>
                      <a:cxn ang="0">
                        <a:pos x="T108" y="T109"/>
                      </a:cxn>
                      <a:cxn ang="0">
                        <a:pos x="T110" y="T111"/>
                      </a:cxn>
                      <a:cxn ang="0">
                        <a:pos x="T112" y="T113"/>
                      </a:cxn>
                      <a:cxn ang="0">
                        <a:pos x="T114" y="T115"/>
                      </a:cxn>
                      <a:cxn ang="0">
                        <a:pos x="T116" y="T117"/>
                      </a:cxn>
                      <a:cxn ang="0">
                        <a:pos x="T118" y="T119"/>
                      </a:cxn>
                      <a:cxn ang="0">
                        <a:pos x="T120" y="T121"/>
                      </a:cxn>
                      <a:cxn ang="0">
                        <a:pos x="T122" y="T123"/>
                      </a:cxn>
                      <a:cxn ang="0">
                        <a:pos x="T124" y="T125"/>
                      </a:cxn>
                    </a:cxnLst>
                    <a:rect l="0" t="0" r="r" b="b"/>
                    <a:pathLst>
                      <a:path w="113" h="161">
                        <a:moveTo>
                          <a:pt x="0" y="54"/>
                        </a:moveTo>
                        <a:lnTo>
                          <a:pt x="0" y="59"/>
                        </a:lnTo>
                        <a:lnTo>
                          <a:pt x="1" y="66"/>
                        </a:lnTo>
                        <a:lnTo>
                          <a:pt x="2" y="71"/>
                        </a:lnTo>
                        <a:lnTo>
                          <a:pt x="4" y="77"/>
                        </a:lnTo>
                        <a:lnTo>
                          <a:pt x="7" y="81"/>
                        </a:lnTo>
                        <a:lnTo>
                          <a:pt x="9" y="85"/>
                        </a:lnTo>
                        <a:lnTo>
                          <a:pt x="13" y="90"/>
                        </a:lnTo>
                        <a:lnTo>
                          <a:pt x="17" y="93"/>
                        </a:lnTo>
                        <a:lnTo>
                          <a:pt x="20" y="96"/>
                        </a:lnTo>
                        <a:lnTo>
                          <a:pt x="24" y="97"/>
                        </a:lnTo>
                        <a:lnTo>
                          <a:pt x="27" y="100"/>
                        </a:lnTo>
                        <a:lnTo>
                          <a:pt x="31" y="100"/>
                        </a:lnTo>
                        <a:lnTo>
                          <a:pt x="34" y="101"/>
                        </a:lnTo>
                        <a:lnTo>
                          <a:pt x="38" y="103"/>
                        </a:lnTo>
                        <a:lnTo>
                          <a:pt x="42" y="103"/>
                        </a:lnTo>
                        <a:lnTo>
                          <a:pt x="46" y="103"/>
                        </a:lnTo>
                        <a:lnTo>
                          <a:pt x="50" y="103"/>
                        </a:lnTo>
                        <a:lnTo>
                          <a:pt x="55" y="103"/>
                        </a:lnTo>
                        <a:lnTo>
                          <a:pt x="59" y="101"/>
                        </a:lnTo>
                        <a:lnTo>
                          <a:pt x="63" y="100"/>
                        </a:lnTo>
                        <a:lnTo>
                          <a:pt x="66" y="98"/>
                        </a:lnTo>
                        <a:lnTo>
                          <a:pt x="70" y="97"/>
                        </a:lnTo>
                        <a:lnTo>
                          <a:pt x="73" y="94"/>
                        </a:lnTo>
                        <a:lnTo>
                          <a:pt x="77" y="93"/>
                        </a:lnTo>
                        <a:lnTo>
                          <a:pt x="82" y="88"/>
                        </a:lnTo>
                        <a:lnTo>
                          <a:pt x="86" y="82"/>
                        </a:lnTo>
                        <a:lnTo>
                          <a:pt x="86" y="92"/>
                        </a:lnTo>
                        <a:lnTo>
                          <a:pt x="86" y="101"/>
                        </a:lnTo>
                        <a:lnTo>
                          <a:pt x="85" y="109"/>
                        </a:lnTo>
                        <a:lnTo>
                          <a:pt x="82" y="116"/>
                        </a:lnTo>
                        <a:lnTo>
                          <a:pt x="80" y="123"/>
                        </a:lnTo>
                        <a:lnTo>
                          <a:pt x="77" y="128"/>
                        </a:lnTo>
                        <a:lnTo>
                          <a:pt x="73" y="132"/>
                        </a:lnTo>
                        <a:lnTo>
                          <a:pt x="69" y="136"/>
                        </a:lnTo>
                        <a:lnTo>
                          <a:pt x="65" y="139"/>
                        </a:lnTo>
                        <a:lnTo>
                          <a:pt x="61" y="142"/>
                        </a:lnTo>
                        <a:lnTo>
                          <a:pt x="58" y="143"/>
                        </a:lnTo>
                        <a:lnTo>
                          <a:pt x="55" y="143"/>
                        </a:lnTo>
                        <a:lnTo>
                          <a:pt x="52" y="143"/>
                        </a:lnTo>
                        <a:lnTo>
                          <a:pt x="50" y="143"/>
                        </a:lnTo>
                        <a:lnTo>
                          <a:pt x="46" y="143"/>
                        </a:lnTo>
                        <a:lnTo>
                          <a:pt x="43" y="143"/>
                        </a:lnTo>
                        <a:lnTo>
                          <a:pt x="39" y="142"/>
                        </a:lnTo>
                        <a:lnTo>
                          <a:pt x="36" y="139"/>
                        </a:lnTo>
                        <a:lnTo>
                          <a:pt x="35" y="138"/>
                        </a:lnTo>
                        <a:lnTo>
                          <a:pt x="32" y="135"/>
                        </a:lnTo>
                        <a:lnTo>
                          <a:pt x="31" y="134"/>
                        </a:lnTo>
                        <a:lnTo>
                          <a:pt x="30" y="131"/>
                        </a:lnTo>
                        <a:lnTo>
                          <a:pt x="28" y="128"/>
                        </a:lnTo>
                        <a:lnTo>
                          <a:pt x="28" y="125"/>
                        </a:lnTo>
                        <a:lnTo>
                          <a:pt x="28" y="123"/>
                        </a:lnTo>
                        <a:lnTo>
                          <a:pt x="28" y="119"/>
                        </a:lnTo>
                        <a:lnTo>
                          <a:pt x="1" y="119"/>
                        </a:lnTo>
                        <a:lnTo>
                          <a:pt x="2" y="124"/>
                        </a:lnTo>
                        <a:lnTo>
                          <a:pt x="2" y="128"/>
                        </a:lnTo>
                        <a:lnTo>
                          <a:pt x="4" y="134"/>
                        </a:lnTo>
                        <a:lnTo>
                          <a:pt x="5" y="136"/>
                        </a:lnTo>
                        <a:lnTo>
                          <a:pt x="8" y="140"/>
                        </a:lnTo>
                        <a:lnTo>
                          <a:pt x="11" y="144"/>
                        </a:lnTo>
                        <a:lnTo>
                          <a:pt x="13" y="147"/>
                        </a:lnTo>
                        <a:lnTo>
                          <a:pt x="16" y="151"/>
                        </a:lnTo>
                        <a:lnTo>
                          <a:pt x="20" y="153"/>
                        </a:lnTo>
                        <a:lnTo>
                          <a:pt x="23" y="155"/>
                        </a:lnTo>
                        <a:lnTo>
                          <a:pt x="27" y="157"/>
                        </a:lnTo>
                        <a:lnTo>
                          <a:pt x="31" y="158"/>
                        </a:lnTo>
                        <a:lnTo>
                          <a:pt x="35" y="159"/>
                        </a:lnTo>
                        <a:lnTo>
                          <a:pt x="40" y="161"/>
                        </a:lnTo>
                        <a:lnTo>
                          <a:pt x="46" y="161"/>
                        </a:lnTo>
                        <a:lnTo>
                          <a:pt x="50" y="161"/>
                        </a:lnTo>
                        <a:lnTo>
                          <a:pt x="55" y="161"/>
                        </a:lnTo>
                        <a:lnTo>
                          <a:pt x="61" y="161"/>
                        </a:lnTo>
                        <a:lnTo>
                          <a:pt x="66" y="159"/>
                        </a:lnTo>
                        <a:lnTo>
                          <a:pt x="70" y="158"/>
                        </a:lnTo>
                        <a:lnTo>
                          <a:pt x="75" y="155"/>
                        </a:lnTo>
                        <a:lnTo>
                          <a:pt x="80" y="154"/>
                        </a:lnTo>
                        <a:lnTo>
                          <a:pt x="84" y="151"/>
                        </a:lnTo>
                        <a:lnTo>
                          <a:pt x="88" y="148"/>
                        </a:lnTo>
                        <a:lnTo>
                          <a:pt x="90" y="146"/>
                        </a:lnTo>
                        <a:lnTo>
                          <a:pt x="94" y="143"/>
                        </a:lnTo>
                        <a:lnTo>
                          <a:pt x="97" y="139"/>
                        </a:lnTo>
                        <a:lnTo>
                          <a:pt x="98" y="136"/>
                        </a:lnTo>
                        <a:lnTo>
                          <a:pt x="101" y="132"/>
                        </a:lnTo>
                        <a:lnTo>
                          <a:pt x="104" y="128"/>
                        </a:lnTo>
                        <a:lnTo>
                          <a:pt x="105" y="125"/>
                        </a:lnTo>
                        <a:lnTo>
                          <a:pt x="107" y="120"/>
                        </a:lnTo>
                        <a:lnTo>
                          <a:pt x="108" y="116"/>
                        </a:lnTo>
                        <a:lnTo>
                          <a:pt x="109" y="112"/>
                        </a:lnTo>
                        <a:lnTo>
                          <a:pt x="111" y="107"/>
                        </a:lnTo>
                        <a:lnTo>
                          <a:pt x="112" y="101"/>
                        </a:lnTo>
                        <a:lnTo>
                          <a:pt x="112" y="96"/>
                        </a:lnTo>
                        <a:lnTo>
                          <a:pt x="112" y="90"/>
                        </a:lnTo>
                        <a:lnTo>
                          <a:pt x="113" y="85"/>
                        </a:lnTo>
                        <a:lnTo>
                          <a:pt x="113" y="78"/>
                        </a:lnTo>
                        <a:lnTo>
                          <a:pt x="113" y="73"/>
                        </a:lnTo>
                        <a:lnTo>
                          <a:pt x="112" y="67"/>
                        </a:lnTo>
                        <a:lnTo>
                          <a:pt x="112" y="62"/>
                        </a:lnTo>
                        <a:lnTo>
                          <a:pt x="112" y="57"/>
                        </a:lnTo>
                        <a:lnTo>
                          <a:pt x="111" y="51"/>
                        </a:lnTo>
                        <a:lnTo>
                          <a:pt x="109" y="47"/>
                        </a:lnTo>
                        <a:lnTo>
                          <a:pt x="108" y="42"/>
                        </a:lnTo>
                        <a:lnTo>
                          <a:pt x="107" y="38"/>
                        </a:lnTo>
                        <a:lnTo>
                          <a:pt x="105" y="34"/>
                        </a:lnTo>
                        <a:lnTo>
                          <a:pt x="104" y="29"/>
                        </a:lnTo>
                        <a:lnTo>
                          <a:pt x="101" y="27"/>
                        </a:lnTo>
                        <a:lnTo>
                          <a:pt x="100" y="23"/>
                        </a:lnTo>
                        <a:lnTo>
                          <a:pt x="97" y="20"/>
                        </a:lnTo>
                        <a:lnTo>
                          <a:pt x="94" y="17"/>
                        </a:lnTo>
                        <a:lnTo>
                          <a:pt x="92" y="15"/>
                        </a:lnTo>
                        <a:lnTo>
                          <a:pt x="89" y="12"/>
                        </a:lnTo>
                        <a:lnTo>
                          <a:pt x="85" y="9"/>
                        </a:lnTo>
                        <a:lnTo>
                          <a:pt x="81" y="7"/>
                        </a:lnTo>
                        <a:lnTo>
                          <a:pt x="77" y="4"/>
                        </a:lnTo>
                        <a:lnTo>
                          <a:pt x="73" y="2"/>
                        </a:lnTo>
                        <a:lnTo>
                          <a:pt x="69" y="1"/>
                        </a:lnTo>
                        <a:lnTo>
                          <a:pt x="63" y="0"/>
                        </a:lnTo>
                        <a:lnTo>
                          <a:pt x="59" y="0"/>
                        </a:lnTo>
                        <a:lnTo>
                          <a:pt x="54" y="0"/>
                        </a:lnTo>
                        <a:lnTo>
                          <a:pt x="48" y="0"/>
                        </a:lnTo>
                        <a:lnTo>
                          <a:pt x="44" y="0"/>
                        </a:lnTo>
                        <a:lnTo>
                          <a:pt x="39" y="1"/>
                        </a:lnTo>
                        <a:lnTo>
                          <a:pt x="35" y="2"/>
                        </a:lnTo>
                        <a:lnTo>
                          <a:pt x="31" y="4"/>
                        </a:lnTo>
                        <a:lnTo>
                          <a:pt x="27" y="5"/>
                        </a:lnTo>
                        <a:lnTo>
                          <a:pt x="23" y="8"/>
                        </a:lnTo>
                        <a:lnTo>
                          <a:pt x="20" y="9"/>
                        </a:lnTo>
                        <a:lnTo>
                          <a:pt x="15" y="15"/>
                        </a:lnTo>
                        <a:lnTo>
                          <a:pt x="11" y="19"/>
                        </a:lnTo>
                        <a:lnTo>
                          <a:pt x="8" y="24"/>
                        </a:lnTo>
                        <a:lnTo>
                          <a:pt x="5" y="29"/>
                        </a:lnTo>
                        <a:lnTo>
                          <a:pt x="2" y="35"/>
                        </a:lnTo>
                        <a:lnTo>
                          <a:pt x="1" y="40"/>
                        </a:lnTo>
                        <a:lnTo>
                          <a:pt x="0" y="47"/>
                        </a:lnTo>
                        <a:lnTo>
                          <a:pt x="0" y="54"/>
                        </a:lnTo>
                        <a:close/>
                        <a:moveTo>
                          <a:pt x="27" y="58"/>
                        </a:moveTo>
                        <a:lnTo>
                          <a:pt x="27" y="54"/>
                        </a:lnTo>
                        <a:lnTo>
                          <a:pt x="27" y="48"/>
                        </a:lnTo>
                        <a:lnTo>
                          <a:pt x="27" y="43"/>
                        </a:lnTo>
                        <a:lnTo>
                          <a:pt x="28" y="39"/>
                        </a:lnTo>
                        <a:lnTo>
                          <a:pt x="30" y="35"/>
                        </a:lnTo>
                        <a:lnTo>
                          <a:pt x="31" y="31"/>
                        </a:lnTo>
                        <a:lnTo>
                          <a:pt x="34" y="27"/>
                        </a:lnTo>
                        <a:lnTo>
                          <a:pt x="35" y="24"/>
                        </a:lnTo>
                        <a:lnTo>
                          <a:pt x="38" y="21"/>
                        </a:lnTo>
                        <a:lnTo>
                          <a:pt x="42" y="19"/>
                        </a:lnTo>
                        <a:lnTo>
                          <a:pt x="46" y="17"/>
                        </a:lnTo>
                        <a:lnTo>
                          <a:pt x="50" y="16"/>
                        </a:lnTo>
                        <a:lnTo>
                          <a:pt x="54" y="16"/>
                        </a:lnTo>
                        <a:lnTo>
                          <a:pt x="59" y="16"/>
                        </a:lnTo>
                        <a:lnTo>
                          <a:pt x="63" y="17"/>
                        </a:lnTo>
                        <a:lnTo>
                          <a:pt x="67" y="20"/>
                        </a:lnTo>
                        <a:lnTo>
                          <a:pt x="73" y="23"/>
                        </a:lnTo>
                        <a:lnTo>
                          <a:pt x="75" y="25"/>
                        </a:lnTo>
                        <a:lnTo>
                          <a:pt x="78" y="28"/>
                        </a:lnTo>
                        <a:lnTo>
                          <a:pt x="80" y="32"/>
                        </a:lnTo>
                        <a:lnTo>
                          <a:pt x="81" y="36"/>
                        </a:lnTo>
                        <a:lnTo>
                          <a:pt x="82" y="40"/>
                        </a:lnTo>
                        <a:lnTo>
                          <a:pt x="84" y="44"/>
                        </a:lnTo>
                        <a:lnTo>
                          <a:pt x="85" y="50"/>
                        </a:lnTo>
                        <a:lnTo>
                          <a:pt x="85" y="55"/>
                        </a:lnTo>
                        <a:lnTo>
                          <a:pt x="85" y="59"/>
                        </a:lnTo>
                        <a:lnTo>
                          <a:pt x="84" y="63"/>
                        </a:lnTo>
                        <a:lnTo>
                          <a:pt x="82" y="66"/>
                        </a:lnTo>
                        <a:lnTo>
                          <a:pt x="81" y="70"/>
                        </a:lnTo>
                        <a:lnTo>
                          <a:pt x="80" y="73"/>
                        </a:lnTo>
                        <a:lnTo>
                          <a:pt x="78" y="75"/>
                        </a:lnTo>
                        <a:lnTo>
                          <a:pt x="75" y="78"/>
                        </a:lnTo>
                        <a:lnTo>
                          <a:pt x="73" y="81"/>
                        </a:lnTo>
                        <a:lnTo>
                          <a:pt x="70" y="82"/>
                        </a:lnTo>
                        <a:lnTo>
                          <a:pt x="69" y="84"/>
                        </a:lnTo>
                        <a:lnTo>
                          <a:pt x="66" y="84"/>
                        </a:lnTo>
                        <a:lnTo>
                          <a:pt x="63" y="85"/>
                        </a:lnTo>
                        <a:lnTo>
                          <a:pt x="61" y="85"/>
                        </a:lnTo>
                        <a:lnTo>
                          <a:pt x="58" y="86"/>
                        </a:lnTo>
                        <a:lnTo>
                          <a:pt x="55" y="86"/>
                        </a:lnTo>
                        <a:lnTo>
                          <a:pt x="51" y="86"/>
                        </a:lnTo>
                        <a:lnTo>
                          <a:pt x="50" y="86"/>
                        </a:lnTo>
                        <a:lnTo>
                          <a:pt x="47" y="86"/>
                        </a:lnTo>
                        <a:lnTo>
                          <a:pt x="46" y="85"/>
                        </a:lnTo>
                        <a:lnTo>
                          <a:pt x="44" y="85"/>
                        </a:lnTo>
                        <a:lnTo>
                          <a:pt x="39" y="82"/>
                        </a:lnTo>
                        <a:lnTo>
                          <a:pt x="36" y="80"/>
                        </a:lnTo>
                        <a:lnTo>
                          <a:pt x="34" y="78"/>
                        </a:lnTo>
                        <a:lnTo>
                          <a:pt x="32" y="75"/>
                        </a:lnTo>
                        <a:lnTo>
                          <a:pt x="30" y="73"/>
                        </a:lnTo>
                        <a:lnTo>
                          <a:pt x="30" y="70"/>
                        </a:lnTo>
                        <a:lnTo>
                          <a:pt x="28" y="66"/>
                        </a:lnTo>
                        <a:lnTo>
                          <a:pt x="27" y="62"/>
                        </a:lnTo>
                        <a:lnTo>
                          <a:pt x="27" y="58"/>
                        </a:lnTo>
                        <a:close/>
                      </a:path>
                    </a:pathLst>
                  </a:custGeom>
                  <a:solidFill>
                    <a:srgbClr val="FF0000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258" name="Group 257">
                <a:extLst>
                  <a:ext uri="{FF2B5EF4-FFF2-40B4-BE49-F238E27FC236}">
                    <a16:creationId xmlns="" xmlns:a16="http://schemas.microsoft.com/office/drawing/2014/main" id="{C1C531BE-3E78-43FB-B4C4-BBFFFECE2053}"/>
                  </a:ext>
                </a:extLst>
              </p:cNvPr>
              <p:cNvGrpSpPr/>
              <p:nvPr/>
            </p:nvGrpSpPr>
            <p:grpSpPr>
              <a:xfrm>
                <a:off x="3670628" y="1788743"/>
                <a:ext cx="183289" cy="4837876"/>
                <a:chOff x="3502025" y="193675"/>
                <a:chExt cx="241300" cy="6369050"/>
              </a:xfrm>
            </p:grpSpPr>
            <p:sp>
              <p:nvSpPr>
                <p:cNvPr id="259" name="Rectangle 873">
                  <a:extLst>
                    <a:ext uri="{FF2B5EF4-FFF2-40B4-BE49-F238E27FC236}">
                      <a16:creationId xmlns="" xmlns:a16="http://schemas.microsoft.com/office/drawing/2014/main" id="{8417499B-8116-4FD6-9679-F09C84F03A9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502025" y="193675"/>
                  <a:ext cx="241300" cy="6369050"/>
                </a:xfrm>
                <a:prstGeom prst="rect">
                  <a:avLst/>
                </a:prstGeom>
                <a:solidFill>
                  <a:schemeClr val="bg1"/>
                </a:solidFill>
                <a:ln w="0">
                  <a:solidFill>
                    <a:schemeClr val="tx1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grpSp>
              <p:nvGrpSpPr>
                <p:cNvPr id="260" name="Group 259">
                  <a:extLst>
                    <a:ext uri="{FF2B5EF4-FFF2-40B4-BE49-F238E27FC236}">
                      <a16:creationId xmlns="" xmlns:a16="http://schemas.microsoft.com/office/drawing/2014/main" id="{E76D9770-3A8B-4866-9831-F4D3EEDC88F9}"/>
                    </a:ext>
                  </a:extLst>
                </p:cNvPr>
                <p:cNvGrpSpPr/>
                <p:nvPr/>
              </p:nvGrpSpPr>
              <p:grpSpPr>
                <a:xfrm>
                  <a:off x="3524251" y="195263"/>
                  <a:ext cx="153987" cy="6353175"/>
                  <a:chOff x="3524251" y="195263"/>
                  <a:chExt cx="153987" cy="6353175"/>
                </a:xfrm>
              </p:grpSpPr>
              <p:sp>
                <p:nvSpPr>
                  <p:cNvPr id="261" name="Rectangle 5">
                    <a:extLst>
                      <a:ext uri="{FF2B5EF4-FFF2-40B4-BE49-F238E27FC236}">
                        <a16:creationId xmlns="" xmlns:a16="http://schemas.microsoft.com/office/drawing/2014/main" id="{63C3031F-868A-4B02-8AA8-3FFE1215CE1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524251" y="6535738"/>
                    <a:ext cx="47625" cy="12700"/>
                  </a:xfrm>
                  <a:prstGeom prst="rect">
                    <a:avLst/>
                  </a:prstGeom>
                  <a:solidFill>
                    <a:schemeClr val="tx1"/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62" name="Rectangle 6">
                    <a:extLst>
                      <a:ext uri="{FF2B5EF4-FFF2-40B4-BE49-F238E27FC236}">
                        <a16:creationId xmlns="" xmlns:a16="http://schemas.microsoft.com/office/drawing/2014/main" id="{57046AD9-64FF-451F-8ADA-5FBE23B21F9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524251" y="6508751"/>
                    <a:ext cx="47625" cy="14288"/>
                  </a:xfrm>
                  <a:prstGeom prst="rect">
                    <a:avLst/>
                  </a:prstGeom>
                  <a:solidFill>
                    <a:schemeClr val="tx1"/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63" name="Freeform 7">
                    <a:extLst>
                      <a:ext uri="{FF2B5EF4-FFF2-40B4-BE49-F238E27FC236}">
                        <a16:creationId xmlns="" xmlns:a16="http://schemas.microsoft.com/office/drawing/2014/main" id="{175ECA7A-8E6A-4577-B7F7-FCF55C03248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524251" y="6481763"/>
                    <a:ext cx="60325" cy="12700"/>
                  </a:xfrm>
                  <a:custGeom>
                    <a:avLst/>
                    <a:gdLst>
                      <a:gd name="T0" fmla="*/ 0 w 113"/>
                      <a:gd name="T1" fmla="*/ 25 h 25"/>
                      <a:gd name="T2" fmla="*/ 113 w 113"/>
                      <a:gd name="T3" fmla="*/ 25 h 25"/>
                      <a:gd name="T4" fmla="*/ 89 w 113"/>
                      <a:gd name="T5" fmla="*/ 0 h 25"/>
                      <a:gd name="T6" fmla="*/ 0 w 113"/>
                      <a:gd name="T7" fmla="*/ 0 h 25"/>
                      <a:gd name="T8" fmla="*/ 0 w 113"/>
                      <a:gd name="T9" fmla="*/ 25 h 2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13" h="25">
                        <a:moveTo>
                          <a:pt x="0" y="25"/>
                        </a:moveTo>
                        <a:lnTo>
                          <a:pt x="113" y="25"/>
                        </a:lnTo>
                        <a:lnTo>
                          <a:pt x="89" y="0"/>
                        </a:lnTo>
                        <a:lnTo>
                          <a:pt x="0" y="0"/>
                        </a:lnTo>
                        <a:lnTo>
                          <a:pt x="0" y="25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64" name="Rectangle 8">
                    <a:extLst>
                      <a:ext uri="{FF2B5EF4-FFF2-40B4-BE49-F238E27FC236}">
                        <a16:creationId xmlns="" xmlns:a16="http://schemas.microsoft.com/office/drawing/2014/main" id="{922D3F20-6A26-4E1E-906B-6F57C20F7F8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524251" y="6454776"/>
                    <a:ext cx="47625" cy="12700"/>
                  </a:xfrm>
                  <a:prstGeom prst="rect">
                    <a:avLst/>
                  </a:prstGeom>
                  <a:solidFill>
                    <a:schemeClr val="tx1"/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65" name="Freeform 9">
                    <a:extLst>
                      <a:ext uri="{FF2B5EF4-FFF2-40B4-BE49-F238E27FC236}">
                        <a16:creationId xmlns="" xmlns:a16="http://schemas.microsoft.com/office/drawing/2014/main" id="{70DC6AF8-D99D-4CD8-9546-B3C526FB709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524251" y="6427788"/>
                    <a:ext cx="80963" cy="14288"/>
                  </a:xfrm>
                  <a:custGeom>
                    <a:avLst/>
                    <a:gdLst>
                      <a:gd name="T0" fmla="*/ 0 w 152"/>
                      <a:gd name="T1" fmla="*/ 26 h 26"/>
                      <a:gd name="T2" fmla="*/ 127 w 152"/>
                      <a:gd name="T3" fmla="*/ 26 h 26"/>
                      <a:gd name="T4" fmla="*/ 152 w 152"/>
                      <a:gd name="T5" fmla="*/ 0 h 26"/>
                      <a:gd name="T6" fmla="*/ 0 w 152"/>
                      <a:gd name="T7" fmla="*/ 0 h 26"/>
                      <a:gd name="T8" fmla="*/ 0 w 152"/>
                      <a:gd name="T9" fmla="*/ 26 h 2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52" h="26">
                        <a:moveTo>
                          <a:pt x="0" y="26"/>
                        </a:moveTo>
                        <a:lnTo>
                          <a:pt x="127" y="26"/>
                        </a:lnTo>
                        <a:lnTo>
                          <a:pt x="152" y="0"/>
                        </a:lnTo>
                        <a:lnTo>
                          <a:pt x="0" y="0"/>
                        </a:lnTo>
                        <a:lnTo>
                          <a:pt x="0" y="26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67" name="Rectangle 10">
                    <a:extLst>
                      <a:ext uri="{FF2B5EF4-FFF2-40B4-BE49-F238E27FC236}">
                        <a16:creationId xmlns="" xmlns:a16="http://schemas.microsoft.com/office/drawing/2014/main" id="{E031D3B0-C3E3-490B-AE04-6BEE7481DE2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524251" y="6400801"/>
                    <a:ext cx="47625" cy="14288"/>
                  </a:xfrm>
                  <a:prstGeom prst="rect">
                    <a:avLst/>
                  </a:prstGeom>
                  <a:solidFill>
                    <a:schemeClr val="tx1"/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68" name="Rectangle 11">
                    <a:extLst>
                      <a:ext uri="{FF2B5EF4-FFF2-40B4-BE49-F238E27FC236}">
                        <a16:creationId xmlns="" xmlns:a16="http://schemas.microsoft.com/office/drawing/2014/main" id="{22F48C35-5E0E-4FA2-B827-0AB6C225680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524251" y="6373813"/>
                    <a:ext cx="47625" cy="14288"/>
                  </a:xfrm>
                  <a:prstGeom prst="rect">
                    <a:avLst/>
                  </a:prstGeom>
                  <a:solidFill>
                    <a:schemeClr val="tx1"/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69" name="Freeform 12">
                    <a:extLst>
                      <a:ext uri="{FF2B5EF4-FFF2-40B4-BE49-F238E27FC236}">
                        <a16:creationId xmlns="" xmlns:a16="http://schemas.microsoft.com/office/drawing/2014/main" id="{A2568E20-2578-46E8-87B6-024B903B616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524251" y="6346826"/>
                    <a:ext cx="60325" cy="14288"/>
                  </a:xfrm>
                  <a:custGeom>
                    <a:avLst/>
                    <a:gdLst>
                      <a:gd name="T0" fmla="*/ 0 w 113"/>
                      <a:gd name="T1" fmla="*/ 25 h 25"/>
                      <a:gd name="T2" fmla="*/ 113 w 113"/>
                      <a:gd name="T3" fmla="*/ 25 h 25"/>
                      <a:gd name="T4" fmla="*/ 89 w 113"/>
                      <a:gd name="T5" fmla="*/ 0 h 25"/>
                      <a:gd name="T6" fmla="*/ 0 w 113"/>
                      <a:gd name="T7" fmla="*/ 0 h 25"/>
                      <a:gd name="T8" fmla="*/ 0 w 113"/>
                      <a:gd name="T9" fmla="*/ 25 h 2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13" h="25">
                        <a:moveTo>
                          <a:pt x="0" y="25"/>
                        </a:moveTo>
                        <a:lnTo>
                          <a:pt x="113" y="25"/>
                        </a:lnTo>
                        <a:lnTo>
                          <a:pt x="89" y="0"/>
                        </a:lnTo>
                        <a:lnTo>
                          <a:pt x="0" y="0"/>
                        </a:lnTo>
                        <a:lnTo>
                          <a:pt x="0" y="25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72" name="Rectangle 13">
                    <a:extLst>
                      <a:ext uri="{FF2B5EF4-FFF2-40B4-BE49-F238E27FC236}">
                        <a16:creationId xmlns="" xmlns:a16="http://schemas.microsoft.com/office/drawing/2014/main" id="{2EA9B4C0-130E-41CA-A199-69A7DD12372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524251" y="6321426"/>
                    <a:ext cx="47625" cy="12700"/>
                  </a:xfrm>
                  <a:prstGeom prst="rect">
                    <a:avLst/>
                  </a:prstGeom>
                  <a:solidFill>
                    <a:schemeClr val="tx1"/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73" name="Freeform 14">
                    <a:extLst>
                      <a:ext uri="{FF2B5EF4-FFF2-40B4-BE49-F238E27FC236}">
                        <a16:creationId xmlns="" xmlns:a16="http://schemas.microsoft.com/office/drawing/2014/main" id="{16EBBB5D-4A2B-41CA-A2B3-674116ACCBDB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524251" y="6292851"/>
                    <a:ext cx="80963" cy="14288"/>
                  </a:xfrm>
                  <a:custGeom>
                    <a:avLst/>
                    <a:gdLst>
                      <a:gd name="T0" fmla="*/ 0 w 152"/>
                      <a:gd name="T1" fmla="*/ 26 h 26"/>
                      <a:gd name="T2" fmla="*/ 127 w 152"/>
                      <a:gd name="T3" fmla="*/ 26 h 26"/>
                      <a:gd name="T4" fmla="*/ 152 w 152"/>
                      <a:gd name="T5" fmla="*/ 0 h 26"/>
                      <a:gd name="T6" fmla="*/ 0 w 152"/>
                      <a:gd name="T7" fmla="*/ 0 h 26"/>
                      <a:gd name="T8" fmla="*/ 0 w 152"/>
                      <a:gd name="T9" fmla="*/ 26 h 2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52" h="26">
                        <a:moveTo>
                          <a:pt x="0" y="26"/>
                        </a:moveTo>
                        <a:lnTo>
                          <a:pt x="127" y="26"/>
                        </a:lnTo>
                        <a:lnTo>
                          <a:pt x="152" y="0"/>
                        </a:lnTo>
                        <a:lnTo>
                          <a:pt x="0" y="0"/>
                        </a:lnTo>
                        <a:lnTo>
                          <a:pt x="0" y="26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74" name="Rectangle 15">
                    <a:extLst>
                      <a:ext uri="{FF2B5EF4-FFF2-40B4-BE49-F238E27FC236}">
                        <a16:creationId xmlns="" xmlns:a16="http://schemas.microsoft.com/office/drawing/2014/main" id="{462279C9-0312-432D-A4C1-8E42029B9A1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524251" y="6267451"/>
                    <a:ext cx="47625" cy="12700"/>
                  </a:xfrm>
                  <a:prstGeom prst="rect">
                    <a:avLst/>
                  </a:prstGeom>
                  <a:solidFill>
                    <a:schemeClr val="tx1"/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75" name="Rectangle 16">
                    <a:extLst>
                      <a:ext uri="{FF2B5EF4-FFF2-40B4-BE49-F238E27FC236}">
                        <a16:creationId xmlns="" xmlns:a16="http://schemas.microsoft.com/office/drawing/2014/main" id="{1E6E071A-80D5-4465-B7B1-D1F0AF501C3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524251" y="6240463"/>
                    <a:ext cx="47625" cy="12700"/>
                  </a:xfrm>
                  <a:prstGeom prst="rect">
                    <a:avLst/>
                  </a:prstGeom>
                  <a:solidFill>
                    <a:schemeClr val="tx1"/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76" name="Freeform 17">
                    <a:extLst>
                      <a:ext uri="{FF2B5EF4-FFF2-40B4-BE49-F238E27FC236}">
                        <a16:creationId xmlns="" xmlns:a16="http://schemas.microsoft.com/office/drawing/2014/main" id="{274D561D-0F80-4FB5-8F33-F0C9ABCF4AAB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524251" y="6213476"/>
                    <a:ext cx="60325" cy="12700"/>
                  </a:xfrm>
                  <a:custGeom>
                    <a:avLst/>
                    <a:gdLst>
                      <a:gd name="T0" fmla="*/ 0 w 113"/>
                      <a:gd name="T1" fmla="*/ 24 h 24"/>
                      <a:gd name="T2" fmla="*/ 113 w 113"/>
                      <a:gd name="T3" fmla="*/ 24 h 24"/>
                      <a:gd name="T4" fmla="*/ 89 w 113"/>
                      <a:gd name="T5" fmla="*/ 0 h 24"/>
                      <a:gd name="T6" fmla="*/ 0 w 113"/>
                      <a:gd name="T7" fmla="*/ 0 h 24"/>
                      <a:gd name="T8" fmla="*/ 0 w 113"/>
                      <a:gd name="T9" fmla="*/ 24 h 2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13" h="24">
                        <a:moveTo>
                          <a:pt x="0" y="24"/>
                        </a:moveTo>
                        <a:lnTo>
                          <a:pt x="113" y="24"/>
                        </a:lnTo>
                        <a:lnTo>
                          <a:pt x="89" y="0"/>
                        </a:lnTo>
                        <a:lnTo>
                          <a:pt x="0" y="0"/>
                        </a:lnTo>
                        <a:lnTo>
                          <a:pt x="0" y="24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77" name="Rectangle 18">
                    <a:extLst>
                      <a:ext uri="{FF2B5EF4-FFF2-40B4-BE49-F238E27FC236}">
                        <a16:creationId xmlns="" xmlns:a16="http://schemas.microsoft.com/office/drawing/2014/main" id="{76AF9555-DE10-457B-A123-A231375FF5C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524251" y="6186488"/>
                    <a:ext cx="47625" cy="12700"/>
                  </a:xfrm>
                  <a:prstGeom prst="rect">
                    <a:avLst/>
                  </a:prstGeom>
                  <a:solidFill>
                    <a:schemeClr val="tx1"/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78" name="Freeform 19">
                    <a:extLst>
                      <a:ext uri="{FF2B5EF4-FFF2-40B4-BE49-F238E27FC236}">
                        <a16:creationId xmlns="" xmlns:a16="http://schemas.microsoft.com/office/drawing/2014/main" id="{39149592-B8F6-413F-BDA5-7E26EB9567C1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524251" y="6159501"/>
                    <a:ext cx="80963" cy="12700"/>
                  </a:xfrm>
                  <a:custGeom>
                    <a:avLst/>
                    <a:gdLst>
                      <a:gd name="T0" fmla="*/ 0 w 152"/>
                      <a:gd name="T1" fmla="*/ 25 h 25"/>
                      <a:gd name="T2" fmla="*/ 127 w 152"/>
                      <a:gd name="T3" fmla="*/ 25 h 25"/>
                      <a:gd name="T4" fmla="*/ 152 w 152"/>
                      <a:gd name="T5" fmla="*/ 0 h 25"/>
                      <a:gd name="T6" fmla="*/ 0 w 152"/>
                      <a:gd name="T7" fmla="*/ 0 h 25"/>
                      <a:gd name="T8" fmla="*/ 0 w 152"/>
                      <a:gd name="T9" fmla="*/ 25 h 2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52" h="25">
                        <a:moveTo>
                          <a:pt x="0" y="25"/>
                        </a:moveTo>
                        <a:lnTo>
                          <a:pt x="127" y="25"/>
                        </a:lnTo>
                        <a:lnTo>
                          <a:pt x="152" y="0"/>
                        </a:lnTo>
                        <a:lnTo>
                          <a:pt x="0" y="0"/>
                        </a:lnTo>
                        <a:lnTo>
                          <a:pt x="0" y="25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79" name="Rectangle 20">
                    <a:extLst>
                      <a:ext uri="{FF2B5EF4-FFF2-40B4-BE49-F238E27FC236}">
                        <a16:creationId xmlns="" xmlns:a16="http://schemas.microsoft.com/office/drawing/2014/main" id="{C0E2986A-1467-4969-9631-56A25EFAEC1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524251" y="6132513"/>
                    <a:ext cx="47625" cy="14288"/>
                  </a:xfrm>
                  <a:prstGeom prst="rect">
                    <a:avLst/>
                  </a:prstGeom>
                  <a:solidFill>
                    <a:schemeClr val="tx1"/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81" name="Rectangle 21">
                    <a:extLst>
                      <a:ext uri="{FF2B5EF4-FFF2-40B4-BE49-F238E27FC236}">
                        <a16:creationId xmlns="" xmlns:a16="http://schemas.microsoft.com/office/drawing/2014/main" id="{B2ADFAA1-E4F6-4DD5-BA89-99B6FAE3098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524251" y="6105526"/>
                    <a:ext cx="47625" cy="12700"/>
                  </a:xfrm>
                  <a:prstGeom prst="rect">
                    <a:avLst/>
                  </a:prstGeom>
                  <a:solidFill>
                    <a:schemeClr val="tx1"/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82" name="Freeform 22">
                    <a:extLst>
                      <a:ext uri="{FF2B5EF4-FFF2-40B4-BE49-F238E27FC236}">
                        <a16:creationId xmlns="" xmlns:a16="http://schemas.microsoft.com/office/drawing/2014/main" id="{E06CF212-5B56-41B6-966E-C856999933B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524251" y="6078538"/>
                    <a:ext cx="60325" cy="14288"/>
                  </a:xfrm>
                  <a:custGeom>
                    <a:avLst/>
                    <a:gdLst>
                      <a:gd name="T0" fmla="*/ 0 w 113"/>
                      <a:gd name="T1" fmla="*/ 25 h 25"/>
                      <a:gd name="T2" fmla="*/ 113 w 113"/>
                      <a:gd name="T3" fmla="*/ 25 h 25"/>
                      <a:gd name="T4" fmla="*/ 89 w 113"/>
                      <a:gd name="T5" fmla="*/ 0 h 25"/>
                      <a:gd name="T6" fmla="*/ 0 w 113"/>
                      <a:gd name="T7" fmla="*/ 0 h 25"/>
                      <a:gd name="T8" fmla="*/ 0 w 113"/>
                      <a:gd name="T9" fmla="*/ 25 h 2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13" h="25">
                        <a:moveTo>
                          <a:pt x="0" y="25"/>
                        </a:moveTo>
                        <a:lnTo>
                          <a:pt x="113" y="25"/>
                        </a:lnTo>
                        <a:lnTo>
                          <a:pt x="89" y="0"/>
                        </a:lnTo>
                        <a:lnTo>
                          <a:pt x="0" y="0"/>
                        </a:lnTo>
                        <a:lnTo>
                          <a:pt x="0" y="25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83" name="Rectangle 23">
                    <a:extLst>
                      <a:ext uri="{FF2B5EF4-FFF2-40B4-BE49-F238E27FC236}">
                        <a16:creationId xmlns="" xmlns:a16="http://schemas.microsoft.com/office/drawing/2014/main" id="{94ED363C-FB89-4A21-8525-7157C87B9F22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524251" y="6051551"/>
                    <a:ext cx="47625" cy="14288"/>
                  </a:xfrm>
                  <a:prstGeom prst="rect">
                    <a:avLst/>
                  </a:prstGeom>
                  <a:solidFill>
                    <a:schemeClr val="tx1"/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85" name="Freeform 24">
                    <a:extLst>
                      <a:ext uri="{FF2B5EF4-FFF2-40B4-BE49-F238E27FC236}">
                        <a16:creationId xmlns="" xmlns:a16="http://schemas.microsoft.com/office/drawing/2014/main" id="{306C064B-81FE-4193-9B7F-2CC2BFC0B62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524251" y="6024563"/>
                    <a:ext cx="80963" cy="14288"/>
                  </a:xfrm>
                  <a:custGeom>
                    <a:avLst/>
                    <a:gdLst>
                      <a:gd name="T0" fmla="*/ 0 w 152"/>
                      <a:gd name="T1" fmla="*/ 26 h 26"/>
                      <a:gd name="T2" fmla="*/ 127 w 152"/>
                      <a:gd name="T3" fmla="*/ 26 h 26"/>
                      <a:gd name="T4" fmla="*/ 152 w 152"/>
                      <a:gd name="T5" fmla="*/ 0 h 26"/>
                      <a:gd name="T6" fmla="*/ 0 w 152"/>
                      <a:gd name="T7" fmla="*/ 0 h 26"/>
                      <a:gd name="T8" fmla="*/ 0 w 152"/>
                      <a:gd name="T9" fmla="*/ 26 h 2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52" h="26">
                        <a:moveTo>
                          <a:pt x="0" y="26"/>
                        </a:moveTo>
                        <a:lnTo>
                          <a:pt x="127" y="26"/>
                        </a:lnTo>
                        <a:lnTo>
                          <a:pt x="152" y="0"/>
                        </a:lnTo>
                        <a:lnTo>
                          <a:pt x="0" y="0"/>
                        </a:lnTo>
                        <a:lnTo>
                          <a:pt x="0" y="26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87" name="Rectangle 25">
                    <a:extLst>
                      <a:ext uri="{FF2B5EF4-FFF2-40B4-BE49-F238E27FC236}">
                        <a16:creationId xmlns="" xmlns:a16="http://schemas.microsoft.com/office/drawing/2014/main" id="{552EF438-44C4-4106-9988-DA31CFBFF07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524251" y="5997576"/>
                    <a:ext cx="47625" cy="14288"/>
                  </a:xfrm>
                  <a:prstGeom prst="rect">
                    <a:avLst/>
                  </a:prstGeom>
                  <a:solidFill>
                    <a:schemeClr val="tx1"/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88" name="Rectangle 26">
                    <a:extLst>
                      <a:ext uri="{FF2B5EF4-FFF2-40B4-BE49-F238E27FC236}">
                        <a16:creationId xmlns="" xmlns:a16="http://schemas.microsoft.com/office/drawing/2014/main" id="{2DDA0788-AFD1-43BB-B360-8874E1BA727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524251" y="5972176"/>
                    <a:ext cx="47625" cy="12700"/>
                  </a:xfrm>
                  <a:prstGeom prst="rect">
                    <a:avLst/>
                  </a:prstGeom>
                  <a:solidFill>
                    <a:schemeClr val="tx1"/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89" name="Freeform 27">
                    <a:extLst>
                      <a:ext uri="{FF2B5EF4-FFF2-40B4-BE49-F238E27FC236}">
                        <a16:creationId xmlns="" xmlns:a16="http://schemas.microsoft.com/office/drawing/2014/main" id="{C89041C2-786C-442F-97D0-3B9839D36DE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524251" y="5943601"/>
                    <a:ext cx="60325" cy="14288"/>
                  </a:xfrm>
                  <a:custGeom>
                    <a:avLst/>
                    <a:gdLst>
                      <a:gd name="T0" fmla="*/ 0 w 113"/>
                      <a:gd name="T1" fmla="*/ 26 h 26"/>
                      <a:gd name="T2" fmla="*/ 113 w 113"/>
                      <a:gd name="T3" fmla="*/ 26 h 26"/>
                      <a:gd name="T4" fmla="*/ 89 w 113"/>
                      <a:gd name="T5" fmla="*/ 0 h 26"/>
                      <a:gd name="T6" fmla="*/ 0 w 113"/>
                      <a:gd name="T7" fmla="*/ 0 h 26"/>
                      <a:gd name="T8" fmla="*/ 0 w 113"/>
                      <a:gd name="T9" fmla="*/ 26 h 2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13" h="26">
                        <a:moveTo>
                          <a:pt x="0" y="26"/>
                        </a:moveTo>
                        <a:lnTo>
                          <a:pt x="113" y="26"/>
                        </a:lnTo>
                        <a:lnTo>
                          <a:pt x="89" y="0"/>
                        </a:lnTo>
                        <a:lnTo>
                          <a:pt x="0" y="0"/>
                        </a:lnTo>
                        <a:lnTo>
                          <a:pt x="0" y="26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90" name="Rectangle 28">
                    <a:extLst>
                      <a:ext uri="{FF2B5EF4-FFF2-40B4-BE49-F238E27FC236}">
                        <a16:creationId xmlns="" xmlns:a16="http://schemas.microsoft.com/office/drawing/2014/main" id="{F4AFC6E7-EDAF-4537-AAF2-1E3941A7DFC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524251" y="5918201"/>
                    <a:ext cx="47625" cy="12700"/>
                  </a:xfrm>
                  <a:prstGeom prst="rect">
                    <a:avLst/>
                  </a:prstGeom>
                  <a:solidFill>
                    <a:schemeClr val="tx1"/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91" name="Freeform 29">
                    <a:extLst>
                      <a:ext uri="{FF2B5EF4-FFF2-40B4-BE49-F238E27FC236}">
                        <a16:creationId xmlns="" xmlns:a16="http://schemas.microsoft.com/office/drawing/2014/main" id="{5A9DA4C8-DCAE-477A-B3EA-F0A84D81D0E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524251" y="5891213"/>
                    <a:ext cx="80963" cy="12700"/>
                  </a:xfrm>
                  <a:custGeom>
                    <a:avLst/>
                    <a:gdLst>
                      <a:gd name="T0" fmla="*/ 0 w 152"/>
                      <a:gd name="T1" fmla="*/ 26 h 26"/>
                      <a:gd name="T2" fmla="*/ 127 w 152"/>
                      <a:gd name="T3" fmla="*/ 26 h 26"/>
                      <a:gd name="T4" fmla="*/ 152 w 152"/>
                      <a:gd name="T5" fmla="*/ 0 h 26"/>
                      <a:gd name="T6" fmla="*/ 0 w 152"/>
                      <a:gd name="T7" fmla="*/ 0 h 26"/>
                      <a:gd name="T8" fmla="*/ 0 w 152"/>
                      <a:gd name="T9" fmla="*/ 26 h 2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52" h="26">
                        <a:moveTo>
                          <a:pt x="0" y="26"/>
                        </a:moveTo>
                        <a:lnTo>
                          <a:pt x="127" y="26"/>
                        </a:lnTo>
                        <a:lnTo>
                          <a:pt x="152" y="0"/>
                        </a:lnTo>
                        <a:lnTo>
                          <a:pt x="0" y="0"/>
                        </a:lnTo>
                        <a:lnTo>
                          <a:pt x="0" y="26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92" name="Rectangle 30">
                    <a:extLst>
                      <a:ext uri="{FF2B5EF4-FFF2-40B4-BE49-F238E27FC236}">
                        <a16:creationId xmlns="" xmlns:a16="http://schemas.microsoft.com/office/drawing/2014/main" id="{08BE46B1-CF35-405D-8498-6290AFFBC00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524251" y="5864226"/>
                    <a:ext cx="47625" cy="12700"/>
                  </a:xfrm>
                  <a:prstGeom prst="rect">
                    <a:avLst/>
                  </a:prstGeom>
                  <a:solidFill>
                    <a:schemeClr val="tx1"/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93" name="Rectangle 31">
                    <a:extLst>
                      <a:ext uri="{FF2B5EF4-FFF2-40B4-BE49-F238E27FC236}">
                        <a16:creationId xmlns="" xmlns:a16="http://schemas.microsoft.com/office/drawing/2014/main" id="{DD9F79B3-D561-49FD-994C-B592699C28F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524251" y="5837238"/>
                    <a:ext cx="47625" cy="12700"/>
                  </a:xfrm>
                  <a:prstGeom prst="rect">
                    <a:avLst/>
                  </a:prstGeom>
                  <a:solidFill>
                    <a:schemeClr val="tx1"/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94" name="Freeform 32">
                    <a:extLst>
                      <a:ext uri="{FF2B5EF4-FFF2-40B4-BE49-F238E27FC236}">
                        <a16:creationId xmlns="" xmlns:a16="http://schemas.microsoft.com/office/drawing/2014/main" id="{03353636-87D3-47D4-9A3B-C41F24711B43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524251" y="5810251"/>
                    <a:ext cx="60325" cy="12700"/>
                  </a:xfrm>
                  <a:custGeom>
                    <a:avLst/>
                    <a:gdLst>
                      <a:gd name="T0" fmla="*/ 0 w 113"/>
                      <a:gd name="T1" fmla="*/ 26 h 26"/>
                      <a:gd name="T2" fmla="*/ 113 w 113"/>
                      <a:gd name="T3" fmla="*/ 26 h 26"/>
                      <a:gd name="T4" fmla="*/ 89 w 113"/>
                      <a:gd name="T5" fmla="*/ 0 h 26"/>
                      <a:gd name="T6" fmla="*/ 0 w 113"/>
                      <a:gd name="T7" fmla="*/ 0 h 26"/>
                      <a:gd name="T8" fmla="*/ 0 w 113"/>
                      <a:gd name="T9" fmla="*/ 26 h 2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13" h="26">
                        <a:moveTo>
                          <a:pt x="0" y="26"/>
                        </a:moveTo>
                        <a:lnTo>
                          <a:pt x="113" y="26"/>
                        </a:lnTo>
                        <a:lnTo>
                          <a:pt x="89" y="0"/>
                        </a:lnTo>
                        <a:lnTo>
                          <a:pt x="0" y="0"/>
                        </a:lnTo>
                        <a:lnTo>
                          <a:pt x="0" y="26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95" name="Rectangle 33">
                    <a:extLst>
                      <a:ext uri="{FF2B5EF4-FFF2-40B4-BE49-F238E27FC236}">
                        <a16:creationId xmlns="" xmlns:a16="http://schemas.microsoft.com/office/drawing/2014/main" id="{13DC706F-D928-4750-8B91-892B2E7A3D6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524251" y="5783263"/>
                    <a:ext cx="47625" cy="14288"/>
                  </a:xfrm>
                  <a:prstGeom prst="rect">
                    <a:avLst/>
                  </a:prstGeom>
                  <a:solidFill>
                    <a:schemeClr val="tx1"/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97" name="Freeform 34">
                    <a:extLst>
                      <a:ext uri="{FF2B5EF4-FFF2-40B4-BE49-F238E27FC236}">
                        <a16:creationId xmlns="" xmlns:a16="http://schemas.microsoft.com/office/drawing/2014/main" id="{4A02FA45-CDCE-4780-8AF5-3238CC19E88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524251" y="5756276"/>
                    <a:ext cx="80963" cy="12700"/>
                  </a:xfrm>
                  <a:custGeom>
                    <a:avLst/>
                    <a:gdLst>
                      <a:gd name="T0" fmla="*/ 0 w 152"/>
                      <a:gd name="T1" fmla="*/ 25 h 25"/>
                      <a:gd name="T2" fmla="*/ 127 w 152"/>
                      <a:gd name="T3" fmla="*/ 25 h 25"/>
                      <a:gd name="T4" fmla="*/ 152 w 152"/>
                      <a:gd name="T5" fmla="*/ 0 h 25"/>
                      <a:gd name="T6" fmla="*/ 0 w 152"/>
                      <a:gd name="T7" fmla="*/ 0 h 25"/>
                      <a:gd name="T8" fmla="*/ 0 w 152"/>
                      <a:gd name="T9" fmla="*/ 25 h 2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52" h="25">
                        <a:moveTo>
                          <a:pt x="0" y="25"/>
                        </a:moveTo>
                        <a:lnTo>
                          <a:pt x="127" y="25"/>
                        </a:lnTo>
                        <a:lnTo>
                          <a:pt x="152" y="0"/>
                        </a:lnTo>
                        <a:lnTo>
                          <a:pt x="0" y="0"/>
                        </a:lnTo>
                        <a:lnTo>
                          <a:pt x="0" y="25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343" name="Rectangle 35">
                    <a:extLst>
                      <a:ext uri="{FF2B5EF4-FFF2-40B4-BE49-F238E27FC236}">
                        <a16:creationId xmlns="" xmlns:a16="http://schemas.microsoft.com/office/drawing/2014/main" id="{191DEA82-F9B4-465F-8E21-C98F638A2F2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524251" y="5729288"/>
                    <a:ext cx="47625" cy="14288"/>
                  </a:xfrm>
                  <a:prstGeom prst="rect">
                    <a:avLst/>
                  </a:prstGeom>
                  <a:solidFill>
                    <a:schemeClr val="tx1"/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344" name="Rectangle 36">
                    <a:extLst>
                      <a:ext uri="{FF2B5EF4-FFF2-40B4-BE49-F238E27FC236}">
                        <a16:creationId xmlns="" xmlns:a16="http://schemas.microsoft.com/office/drawing/2014/main" id="{44ED5ADE-B4AE-462B-8671-2B1FEFD308A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524251" y="5702301"/>
                    <a:ext cx="47625" cy="14288"/>
                  </a:xfrm>
                  <a:prstGeom prst="rect">
                    <a:avLst/>
                  </a:prstGeom>
                  <a:solidFill>
                    <a:schemeClr val="tx1"/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345" name="Freeform 37">
                    <a:extLst>
                      <a:ext uri="{FF2B5EF4-FFF2-40B4-BE49-F238E27FC236}">
                        <a16:creationId xmlns="" xmlns:a16="http://schemas.microsoft.com/office/drawing/2014/main" id="{52F07D56-87B6-4298-826E-B218D04EA455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524251" y="5675313"/>
                    <a:ext cx="60325" cy="14288"/>
                  </a:xfrm>
                  <a:custGeom>
                    <a:avLst/>
                    <a:gdLst>
                      <a:gd name="T0" fmla="*/ 0 w 113"/>
                      <a:gd name="T1" fmla="*/ 26 h 26"/>
                      <a:gd name="T2" fmla="*/ 113 w 113"/>
                      <a:gd name="T3" fmla="*/ 26 h 26"/>
                      <a:gd name="T4" fmla="*/ 89 w 113"/>
                      <a:gd name="T5" fmla="*/ 0 h 26"/>
                      <a:gd name="T6" fmla="*/ 0 w 113"/>
                      <a:gd name="T7" fmla="*/ 0 h 26"/>
                      <a:gd name="T8" fmla="*/ 0 w 113"/>
                      <a:gd name="T9" fmla="*/ 26 h 2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13" h="26">
                        <a:moveTo>
                          <a:pt x="0" y="26"/>
                        </a:moveTo>
                        <a:lnTo>
                          <a:pt x="113" y="26"/>
                        </a:lnTo>
                        <a:lnTo>
                          <a:pt x="89" y="0"/>
                        </a:lnTo>
                        <a:lnTo>
                          <a:pt x="0" y="0"/>
                        </a:lnTo>
                        <a:lnTo>
                          <a:pt x="0" y="26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346" name="Rectangle 38">
                    <a:extLst>
                      <a:ext uri="{FF2B5EF4-FFF2-40B4-BE49-F238E27FC236}">
                        <a16:creationId xmlns="" xmlns:a16="http://schemas.microsoft.com/office/drawing/2014/main" id="{7685B8D9-D3C6-4A95-94CC-9225F806091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524251" y="5648326"/>
                    <a:ext cx="47625" cy="14288"/>
                  </a:xfrm>
                  <a:prstGeom prst="rect">
                    <a:avLst/>
                  </a:prstGeom>
                  <a:solidFill>
                    <a:schemeClr val="tx1"/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347" name="Freeform 39">
                    <a:extLst>
                      <a:ext uri="{FF2B5EF4-FFF2-40B4-BE49-F238E27FC236}">
                        <a16:creationId xmlns="" xmlns:a16="http://schemas.microsoft.com/office/drawing/2014/main" id="{37CBA632-9788-4EF9-B731-AFDDFC80BD3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524251" y="5622926"/>
                    <a:ext cx="80963" cy="12700"/>
                  </a:xfrm>
                  <a:custGeom>
                    <a:avLst/>
                    <a:gdLst>
                      <a:gd name="T0" fmla="*/ 0 w 152"/>
                      <a:gd name="T1" fmla="*/ 24 h 24"/>
                      <a:gd name="T2" fmla="*/ 127 w 152"/>
                      <a:gd name="T3" fmla="*/ 24 h 24"/>
                      <a:gd name="T4" fmla="*/ 152 w 152"/>
                      <a:gd name="T5" fmla="*/ 0 h 24"/>
                      <a:gd name="T6" fmla="*/ 0 w 152"/>
                      <a:gd name="T7" fmla="*/ 0 h 24"/>
                      <a:gd name="T8" fmla="*/ 0 w 152"/>
                      <a:gd name="T9" fmla="*/ 24 h 2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52" h="24">
                        <a:moveTo>
                          <a:pt x="0" y="24"/>
                        </a:moveTo>
                        <a:lnTo>
                          <a:pt x="127" y="24"/>
                        </a:lnTo>
                        <a:lnTo>
                          <a:pt x="152" y="0"/>
                        </a:lnTo>
                        <a:lnTo>
                          <a:pt x="0" y="0"/>
                        </a:lnTo>
                        <a:lnTo>
                          <a:pt x="0" y="24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348" name="Rectangle 40">
                    <a:extLst>
                      <a:ext uri="{FF2B5EF4-FFF2-40B4-BE49-F238E27FC236}">
                        <a16:creationId xmlns="" xmlns:a16="http://schemas.microsoft.com/office/drawing/2014/main" id="{9D1CFF64-65E2-4EB5-9C6F-EA27EAB8B5E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524251" y="5595938"/>
                    <a:ext cx="47625" cy="12700"/>
                  </a:xfrm>
                  <a:prstGeom prst="rect">
                    <a:avLst/>
                  </a:prstGeom>
                  <a:solidFill>
                    <a:schemeClr val="tx1"/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349" name="Rectangle 41">
                    <a:extLst>
                      <a:ext uri="{FF2B5EF4-FFF2-40B4-BE49-F238E27FC236}">
                        <a16:creationId xmlns="" xmlns:a16="http://schemas.microsoft.com/office/drawing/2014/main" id="{293EB717-06AE-4952-8367-B3A6CF18C1C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524251" y="5568951"/>
                    <a:ext cx="47625" cy="12700"/>
                  </a:xfrm>
                  <a:prstGeom prst="rect">
                    <a:avLst/>
                  </a:prstGeom>
                  <a:solidFill>
                    <a:schemeClr val="tx1"/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350" name="Freeform 42">
                    <a:extLst>
                      <a:ext uri="{FF2B5EF4-FFF2-40B4-BE49-F238E27FC236}">
                        <a16:creationId xmlns="" xmlns:a16="http://schemas.microsoft.com/office/drawing/2014/main" id="{69835375-A205-4AF8-8A61-9D190B8A863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524251" y="5541963"/>
                    <a:ext cx="60325" cy="12700"/>
                  </a:xfrm>
                  <a:custGeom>
                    <a:avLst/>
                    <a:gdLst>
                      <a:gd name="T0" fmla="*/ 0 w 113"/>
                      <a:gd name="T1" fmla="*/ 26 h 26"/>
                      <a:gd name="T2" fmla="*/ 113 w 113"/>
                      <a:gd name="T3" fmla="*/ 26 h 26"/>
                      <a:gd name="T4" fmla="*/ 89 w 113"/>
                      <a:gd name="T5" fmla="*/ 0 h 26"/>
                      <a:gd name="T6" fmla="*/ 0 w 113"/>
                      <a:gd name="T7" fmla="*/ 0 h 26"/>
                      <a:gd name="T8" fmla="*/ 0 w 113"/>
                      <a:gd name="T9" fmla="*/ 26 h 2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13" h="26">
                        <a:moveTo>
                          <a:pt x="0" y="26"/>
                        </a:moveTo>
                        <a:lnTo>
                          <a:pt x="113" y="26"/>
                        </a:lnTo>
                        <a:lnTo>
                          <a:pt x="89" y="0"/>
                        </a:lnTo>
                        <a:lnTo>
                          <a:pt x="0" y="0"/>
                        </a:lnTo>
                        <a:lnTo>
                          <a:pt x="0" y="26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363" name="Rectangle 43">
                    <a:extLst>
                      <a:ext uri="{FF2B5EF4-FFF2-40B4-BE49-F238E27FC236}">
                        <a16:creationId xmlns="" xmlns:a16="http://schemas.microsoft.com/office/drawing/2014/main" id="{A8D5DA0E-706E-4DA5-9640-2F846C80CFB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524251" y="5514976"/>
                    <a:ext cx="47625" cy="12700"/>
                  </a:xfrm>
                  <a:prstGeom prst="rect">
                    <a:avLst/>
                  </a:prstGeom>
                  <a:solidFill>
                    <a:schemeClr val="tx1"/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364" name="Freeform 44">
                    <a:extLst>
                      <a:ext uri="{FF2B5EF4-FFF2-40B4-BE49-F238E27FC236}">
                        <a16:creationId xmlns="" xmlns:a16="http://schemas.microsoft.com/office/drawing/2014/main" id="{258D8E88-9C4E-496B-8A57-0419AAA2075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524251" y="5487988"/>
                    <a:ext cx="80963" cy="12700"/>
                  </a:xfrm>
                  <a:custGeom>
                    <a:avLst/>
                    <a:gdLst>
                      <a:gd name="T0" fmla="*/ 0 w 152"/>
                      <a:gd name="T1" fmla="*/ 25 h 25"/>
                      <a:gd name="T2" fmla="*/ 127 w 152"/>
                      <a:gd name="T3" fmla="*/ 25 h 25"/>
                      <a:gd name="T4" fmla="*/ 152 w 152"/>
                      <a:gd name="T5" fmla="*/ 0 h 25"/>
                      <a:gd name="T6" fmla="*/ 0 w 152"/>
                      <a:gd name="T7" fmla="*/ 0 h 25"/>
                      <a:gd name="T8" fmla="*/ 0 w 152"/>
                      <a:gd name="T9" fmla="*/ 25 h 2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52" h="25">
                        <a:moveTo>
                          <a:pt x="0" y="25"/>
                        </a:moveTo>
                        <a:lnTo>
                          <a:pt x="127" y="25"/>
                        </a:lnTo>
                        <a:lnTo>
                          <a:pt x="152" y="0"/>
                        </a:lnTo>
                        <a:lnTo>
                          <a:pt x="0" y="0"/>
                        </a:lnTo>
                        <a:lnTo>
                          <a:pt x="0" y="25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365" name="Rectangle 45">
                    <a:extLst>
                      <a:ext uri="{FF2B5EF4-FFF2-40B4-BE49-F238E27FC236}">
                        <a16:creationId xmlns="" xmlns:a16="http://schemas.microsoft.com/office/drawing/2014/main" id="{E796A7FF-5C90-4E0B-AA91-23F42B5C7D3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524251" y="5461001"/>
                    <a:ext cx="47625" cy="12700"/>
                  </a:xfrm>
                  <a:prstGeom prst="rect">
                    <a:avLst/>
                  </a:prstGeom>
                  <a:solidFill>
                    <a:schemeClr val="tx1"/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366" name="Rectangle 46">
                    <a:extLst>
                      <a:ext uri="{FF2B5EF4-FFF2-40B4-BE49-F238E27FC236}">
                        <a16:creationId xmlns="" xmlns:a16="http://schemas.microsoft.com/office/drawing/2014/main" id="{FC7DBCDD-E9B1-4776-946A-5ADCD3CF527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524251" y="5434013"/>
                    <a:ext cx="47625" cy="14288"/>
                  </a:xfrm>
                  <a:prstGeom prst="rect">
                    <a:avLst/>
                  </a:prstGeom>
                  <a:solidFill>
                    <a:schemeClr val="tx1"/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367" name="Freeform 47">
                    <a:extLst>
                      <a:ext uri="{FF2B5EF4-FFF2-40B4-BE49-F238E27FC236}">
                        <a16:creationId xmlns="" xmlns:a16="http://schemas.microsoft.com/office/drawing/2014/main" id="{17AAE9F2-0487-44E4-97C7-D4844416B48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524251" y="5407026"/>
                    <a:ext cx="60325" cy="14288"/>
                  </a:xfrm>
                  <a:custGeom>
                    <a:avLst/>
                    <a:gdLst>
                      <a:gd name="T0" fmla="*/ 0 w 113"/>
                      <a:gd name="T1" fmla="*/ 26 h 26"/>
                      <a:gd name="T2" fmla="*/ 113 w 113"/>
                      <a:gd name="T3" fmla="*/ 26 h 26"/>
                      <a:gd name="T4" fmla="*/ 89 w 113"/>
                      <a:gd name="T5" fmla="*/ 0 h 26"/>
                      <a:gd name="T6" fmla="*/ 0 w 113"/>
                      <a:gd name="T7" fmla="*/ 0 h 26"/>
                      <a:gd name="T8" fmla="*/ 0 w 113"/>
                      <a:gd name="T9" fmla="*/ 26 h 2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13" h="26">
                        <a:moveTo>
                          <a:pt x="0" y="26"/>
                        </a:moveTo>
                        <a:lnTo>
                          <a:pt x="113" y="26"/>
                        </a:lnTo>
                        <a:lnTo>
                          <a:pt x="89" y="0"/>
                        </a:lnTo>
                        <a:lnTo>
                          <a:pt x="0" y="0"/>
                        </a:lnTo>
                        <a:lnTo>
                          <a:pt x="0" y="26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368" name="Rectangle 48">
                    <a:extLst>
                      <a:ext uri="{FF2B5EF4-FFF2-40B4-BE49-F238E27FC236}">
                        <a16:creationId xmlns="" xmlns:a16="http://schemas.microsoft.com/office/drawing/2014/main" id="{FF4668C1-3970-4B33-B324-2A6E0C271DA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524251" y="5380038"/>
                    <a:ext cx="47625" cy="14288"/>
                  </a:xfrm>
                  <a:prstGeom prst="rect">
                    <a:avLst/>
                  </a:prstGeom>
                  <a:solidFill>
                    <a:schemeClr val="tx1"/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369" name="Freeform 49">
                    <a:extLst>
                      <a:ext uri="{FF2B5EF4-FFF2-40B4-BE49-F238E27FC236}">
                        <a16:creationId xmlns="" xmlns:a16="http://schemas.microsoft.com/office/drawing/2014/main" id="{F497C44B-D399-4F7C-A854-4C043B5A965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524251" y="5353051"/>
                    <a:ext cx="80963" cy="14288"/>
                  </a:xfrm>
                  <a:custGeom>
                    <a:avLst/>
                    <a:gdLst>
                      <a:gd name="T0" fmla="*/ 0 w 152"/>
                      <a:gd name="T1" fmla="*/ 25 h 25"/>
                      <a:gd name="T2" fmla="*/ 127 w 152"/>
                      <a:gd name="T3" fmla="*/ 25 h 25"/>
                      <a:gd name="T4" fmla="*/ 152 w 152"/>
                      <a:gd name="T5" fmla="*/ 0 h 25"/>
                      <a:gd name="T6" fmla="*/ 0 w 152"/>
                      <a:gd name="T7" fmla="*/ 0 h 25"/>
                      <a:gd name="T8" fmla="*/ 0 w 152"/>
                      <a:gd name="T9" fmla="*/ 25 h 2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52" h="25">
                        <a:moveTo>
                          <a:pt x="0" y="25"/>
                        </a:moveTo>
                        <a:lnTo>
                          <a:pt x="127" y="25"/>
                        </a:lnTo>
                        <a:lnTo>
                          <a:pt x="152" y="0"/>
                        </a:lnTo>
                        <a:lnTo>
                          <a:pt x="0" y="0"/>
                        </a:lnTo>
                        <a:lnTo>
                          <a:pt x="0" y="25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370" name="Rectangle 50">
                    <a:extLst>
                      <a:ext uri="{FF2B5EF4-FFF2-40B4-BE49-F238E27FC236}">
                        <a16:creationId xmlns="" xmlns:a16="http://schemas.microsoft.com/office/drawing/2014/main" id="{388CD827-1F6D-4510-98C6-C11B44BDFCB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524251" y="5326063"/>
                    <a:ext cx="47625" cy="14288"/>
                  </a:xfrm>
                  <a:prstGeom prst="rect">
                    <a:avLst/>
                  </a:prstGeom>
                  <a:solidFill>
                    <a:schemeClr val="tx1"/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371" name="Rectangle 51">
                    <a:extLst>
                      <a:ext uri="{FF2B5EF4-FFF2-40B4-BE49-F238E27FC236}">
                        <a16:creationId xmlns="" xmlns:a16="http://schemas.microsoft.com/office/drawing/2014/main" id="{3620EDCE-CDB7-4C9A-A478-DD70A7D55BB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524251" y="5299076"/>
                    <a:ext cx="47625" cy="14288"/>
                  </a:xfrm>
                  <a:prstGeom prst="rect">
                    <a:avLst/>
                  </a:prstGeom>
                  <a:solidFill>
                    <a:schemeClr val="tx1"/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372" name="Freeform 52">
                    <a:extLst>
                      <a:ext uri="{FF2B5EF4-FFF2-40B4-BE49-F238E27FC236}">
                        <a16:creationId xmlns="" xmlns:a16="http://schemas.microsoft.com/office/drawing/2014/main" id="{F28AEB6A-4949-4507-ACBB-8819E00737E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524251" y="5273676"/>
                    <a:ext cx="60325" cy="12700"/>
                  </a:xfrm>
                  <a:custGeom>
                    <a:avLst/>
                    <a:gdLst>
                      <a:gd name="T0" fmla="*/ 0 w 113"/>
                      <a:gd name="T1" fmla="*/ 24 h 24"/>
                      <a:gd name="T2" fmla="*/ 113 w 113"/>
                      <a:gd name="T3" fmla="*/ 24 h 24"/>
                      <a:gd name="T4" fmla="*/ 89 w 113"/>
                      <a:gd name="T5" fmla="*/ 0 h 24"/>
                      <a:gd name="T6" fmla="*/ 0 w 113"/>
                      <a:gd name="T7" fmla="*/ 0 h 24"/>
                      <a:gd name="T8" fmla="*/ 0 w 113"/>
                      <a:gd name="T9" fmla="*/ 24 h 2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13" h="24">
                        <a:moveTo>
                          <a:pt x="0" y="24"/>
                        </a:moveTo>
                        <a:lnTo>
                          <a:pt x="113" y="24"/>
                        </a:lnTo>
                        <a:lnTo>
                          <a:pt x="89" y="0"/>
                        </a:lnTo>
                        <a:lnTo>
                          <a:pt x="0" y="0"/>
                        </a:lnTo>
                        <a:lnTo>
                          <a:pt x="0" y="24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373" name="Rectangle 53">
                    <a:extLst>
                      <a:ext uri="{FF2B5EF4-FFF2-40B4-BE49-F238E27FC236}">
                        <a16:creationId xmlns="" xmlns:a16="http://schemas.microsoft.com/office/drawing/2014/main" id="{4028D8FA-B441-444C-B0F4-B259DE98024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524251" y="5246688"/>
                    <a:ext cx="47625" cy="12700"/>
                  </a:xfrm>
                  <a:prstGeom prst="rect">
                    <a:avLst/>
                  </a:prstGeom>
                  <a:solidFill>
                    <a:schemeClr val="tx1"/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374" name="Freeform 54">
                    <a:extLst>
                      <a:ext uri="{FF2B5EF4-FFF2-40B4-BE49-F238E27FC236}">
                        <a16:creationId xmlns="" xmlns:a16="http://schemas.microsoft.com/office/drawing/2014/main" id="{7CFEC63A-5087-4B18-8D41-250935B9529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524251" y="5218113"/>
                    <a:ext cx="80963" cy="14288"/>
                  </a:xfrm>
                  <a:custGeom>
                    <a:avLst/>
                    <a:gdLst>
                      <a:gd name="T0" fmla="*/ 0 w 152"/>
                      <a:gd name="T1" fmla="*/ 26 h 26"/>
                      <a:gd name="T2" fmla="*/ 127 w 152"/>
                      <a:gd name="T3" fmla="*/ 26 h 26"/>
                      <a:gd name="T4" fmla="*/ 152 w 152"/>
                      <a:gd name="T5" fmla="*/ 0 h 26"/>
                      <a:gd name="T6" fmla="*/ 0 w 152"/>
                      <a:gd name="T7" fmla="*/ 0 h 26"/>
                      <a:gd name="T8" fmla="*/ 0 w 152"/>
                      <a:gd name="T9" fmla="*/ 26 h 2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52" h="26">
                        <a:moveTo>
                          <a:pt x="0" y="26"/>
                        </a:moveTo>
                        <a:lnTo>
                          <a:pt x="127" y="26"/>
                        </a:lnTo>
                        <a:lnTo>
                          <a:pt x="152" y="0"/>
                        </a:lnTo>
                        <a:lnTo>
                          <a:pt x="0" y="0"/>
                        </a:lnTo>
                        <a:lnTo>
                          <a:pt x="0" y="26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375" name="Rectangle 55">
                    <a:extLst>
                      <a:ext uri="{FF2B5EF4-FFF2-40B4-BE49-F238E27FC236}">
                        <a16:creationId xmlns="" xmlns:a16="http://schemas.microsoft.com/office/drawing/2014/main" id="{30C310CD-F556-4388-ABB4-F819DB946A0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524251" y="5192713"/>
                    <a:ext cx="47625" cy="12700"/>
                  </a:xfrm>
                  <a:prstGeom prst="rect">
                    <a:avLst/>
                  </a:prstGeom>
                  <a:solidFill>
                    <a:schemeClr val="tx1"/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376" name="Rectangle 56">
                    <a:extLst>
                      <a:ext uri="{FF2B5EF4-FFF2-40B4-BE49-F238E27FC236}">
                        <a16:creationId xmlns="" xmlns:a16="http://schemas.microsoft.com/office/drawing/2014/main" id="{9E9D4811-0498-404D-AA3B-1BDBD68C0E5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524251" y="5165726"/>
                    <a:ext cx="47625" cy="12700"/>
                  </a:xfrm>
                  <a:prstGeom prst="rect">
                    <a:avLst/>
                  </a:prstGeom>
                  <a:solidFill>
                    <a:schemeClr val="tx1"/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377" name="Freeform 57">
                    <a:extLst>
                      <a:ext uri="{FF2B5EF4-FFF2-40B4-BE49-F238E27FC236}">
                        <a16:creationId xmlns="" xmlns:a16="http://schemas.microsoft.com/office/drawing/2014/main" id="{82113683-A278-4312-BD6D-06F4CFED3E41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524251" y="5138738"/>
                    <a:ext cx="60325" cy="14288"/>
                  </a:xfrm>
                  <a:custGeom>
                    <a:avLst/>
                    <a:gdLst>
                      <a:gd name="T0" fmla="*/ 0 w 113"/>
                      <a:gd name="T1" fmla="*/ 26 h 26"/>
                      <a:gd name="T2" fmla="*/ 113 w 113"/>
                      <a:gd name="T3" fmla="*/ 26 h 26"/>
                      <a:gd name="T4" fmla="*/ 89 w 113"/>
                      <a:gd name="T5" fmla="*/ 0 h 26"/>
                      <a:gd name="T6" fmla="*/ 0 w 113"/>
                      <a:gd name="T7" fmla="*/ 0 h 26"/>
                      <a:gd name="T8" fmla="*/ 0 w 113"/>
                      <a:gd name="T9" fmla="*/ 26 h 2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13" h="26">
                        <a:moveTo>
                          <a:pt x="0" y="26"/>
                        </a:moveTo>
                        <a:lnTo>
                          <a:pt x="113" y="26"/>
                        </a:lnTo>
                        <a:lnTo>
                          <a:pt x="89" y="0"/>
                        </a:lnTo>
                        <a:lnTo>
                          <a:pt x="0" y="0"/>
                        </a:lnTo>
                        <a:lnTo>
                          <a:pt x="0" y="26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378" name="Rectangle 58">
                    <a:extLst>
                      <a:ext uri="{FF2B5EF4-FFF2-40B4-BE49-F238E27FC236}">
                        <a16:creationId xmlns="" xmlns:a16="http://schemas.microsoft.com/office/drawing/2014/main" id="{9A6EA03C-7C38-43F9-AA1A-42756186DFA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524251" y="5111751"/>
                    <a:ext cx="47625" cy="12700"/>
                  </a:xfrm>
                  <a:prstGeom prst="rect">
                    <a:avLst/>
                  </a:prstGeom>
                  <a:solidFill>
                    <a:schemeClr val="tx1"/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379" name="Freeform 59">
                    <a:extLst>
                      <a:ext uri="{FF2B5EF4-FFF2-40B4-BE49-F238E27FC236}">
                        <a16:creationId xmlns="" xmlns:a16="http://schemas.microsoft.com/office/drawing/2014/main" id="{19004090-06EE-4132-9D90-5C60CB56501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524251" y="5084763"/>
                    <a:ext cx="80963" cy="12700"/>
                  </a:xfrm>
                  <a:custGeom>
                    <a:avLst/>
                    <a:gdLst>
                      <a:gd name="T0" fmla="*/ 0 w 152"/>
                      <a:gd name="T1" fmla="*/ 25 h 25"/>
                      <a:gd name="T2" fmla="*/ 127 w 152"/>
                      <a:gd name="T3" fmla="*/ 25 h 25"/>
                      <a:gd name="T4" fmla="*/ 152 w 152"/>
                      <a:gd name="T5" fmla="*/ 0 h 25"/>
                      <a:gd name="T6" fmla="*/ 0 w 152"/>
                      <a:gd name="T7" fmla="*/ 0 h 25"/>
                      <a:gd name="T8" fmla="*/ 0 w 152"/>
                      <a:gd name="T9" fmla="*/ 25 h 2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52" h="25">
                        <a:moveTo>
                          <a:pt x="0" y="25"/>
                        </a:moveTo>
                        <a:lnTo>
                          <a:pt x="127" y="25"/>
                        </a:lnTo>
                        <a:lnTo>
                          <a:pt x="152" y="0"/>
                        </a:lnTo>
                        <a:lnTo>
                          <a:pt x="0" y="0"/>
                        </a:lnTo>
                        <a:lnTo>
                          <a:pt x="0" y="25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380" name="Rectangle 60">
                    <a:extLst>
                      <a:ext uri="{FF2B5EF4-FFF2-40B4-BE49-F238E27FC236}">
                        <a16:creationId xmlns="" xmlns:a16="http://schemas.microsoft.com/office/drawing/2014/main" id="{101783D3-5623-4F8E-ACE5-6E369A55B04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524251" y="5057776"/>
                    <a:ext cx="47625" cy="14288"/>
                  </a:xfrm>
                  <a:prstGeom prst="rect">
                    <a:avLst/>
                  </a:prstGeom>
                  <a:solidFill>
                    <a:schemeClr val="tx1"/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381" name="Rectangle 61">
                    <a:extLst>
                      <a:ext uri="{FF2B5EF4-FFF2-40B4-BE49-F238E27FC236}">
                        <a16:creationId xmlns="" xmlns:a16="http://schemas.microsoft.com/office/drawing/2014/main" id="{2DAB4E5B-6F1D-47D4-8D72-BE2F2EC9074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524251" y="5030788"/>
                    <a:ext cx="47625" cy="12700"/>
                  </a:xfrm>
                  <a:prstGeom prst="rect">
                    <a:avLst/>
                  </a:prstGeom>
                  <a:solidFill>
                    <a:schemeClr val="tx1"/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382" name="Freeform 62">
                    <a:extLst>
                      <a:ext uri="{FF2B5EF4-FFF2-40B4-BE49-F238E27FC236}">
                        <a16:creationId xmlns="" xmlns:a16="http://schemas.microsoft.com/office/drawing/2014/main" id="{28024C48-430E-492B-A337-1ABA4C2B979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524251" y="5003801"/>
                    <a:ext cx="60325" cy="14288"/>
                  </a:xfrm>
                  <a:custGeom>
                    <a:avLst/>
                    <a:gdLst>
                      <a:gd name="T0" fmla="*/ 0 w 113"/>
                      <a:gd name="T1" fmla="*/ 25 h 25"/>
                      <a:gd name="T2" fmla="*/ 113 w 113"/>
                      <a:gd name="T3" fmla="*/ 25 h 25"/>
                      <a:gd name="T4" fmla="*/ 89 w 113"/>
                      <a:gd name="T5" fmla="*/ 0 h 25"/>
                      <a:gd name="T6" fmla="*/ 0 w 113"/>
                      <a:gd name="T7" fmla="*/ 0 h 25"/>
                      <a:gd name="T8" fmla="*/ 0 w 113"/>
                      <a:gd name="T9" fmla="*/ 25 h 2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13" h="25">
                        <a:moveTo>
                          <a:pt x="0" y="25"/>
                        </a:moveTo>
                        <a:lnTo>
                          <a:pt x="113" y="25"/>
                        </a:lnTo>
                        <a:lnTo>
                          <a:pt x="89" y="0"/>
                        </a:lnTo>
                        <a:lnTo>
                          <a:pt x="0" y="0"/>
                        </a:lnTo>
                        <a:lnTo>
                          <a:pt x="0" y="25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383" name="Rectangle 63">
                    <a:extLst>
                      <a:ext uri="{FF2B5EF4-FFF2-40B4-BE49-F238E27FC236}">
                        <a16:creationId xmlns="" xmlns:a16="http://schemas.microsoft.com/office/drawing/2014/main" id="{34BEDA7B-7BC3-44B9-97FC-098A58760FA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524251" y="4978401"/>
                    <a:ext cx="47625" cy="12700"/>
                  </a:xfrm>
                  <a:prstGeom prst="rect">
                    <a:avLst/>
                  </a:prstGeom>
                  <a:solidFill>
                    <a:schemeClr val="tx1"/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384" name="Freeform 64">
                    <a:extLst>
                      <a:ext uri="{FF2B5EF4-FFF2-40B4-BE49-F238E27FC236}">
                        <a16:creationId xmlns="" xmlns:a16="http://schemas.microsoft.com/office/drawing/2014/main" id="{D775A2D9-99DA-4E14-94ED-C1BBA58C5B0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524251" y="4949826"/>
                    <a:ext cx="80963" cy="14288"/>
                  </a:xfrm>
                  <a:custGeom>
                    <a:avLst/>
                    <a:gdLst>
                      <a:gd name="T0" fmla="*/ 0 w 152"/>
                      <a:gd name="T1" fmla="*/ 26 h 26"/>
                      <a:gd name="T2" fmla="*/ 127 w 152"/>
                      <a:gd name="T3" fmla="*/ 26 h 26"/>
                      <a:gd name="T4" fmla="*/ 152 w 152"/>
                      <a:gd name="T5" fmla="*/ 0 h 26"/>
                      <a:gd name="T6" fmla="*/ 0 w 152"/>
                      <a:gd name="T7" fmla="*/ 0 h 26"/>
                      <a:gd name="T8" fmla="*/ 0 w 152"/>
                      <a:gd name="T9" fmla="*/ 26 h 2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52" h="26">
                        <a:moveTo>
                          <a:pt x="0" y="26"/>
                        </a:moveTo>
                        <a:lnTo>
                          <a:pt x="127" y="26"/>
                        </a:lnTo>
                        <a:lnTo>
                          <a:pt x="152" y="0"/>
                        </a:lnTo>
                        <a:lnTo>
                          <a:pt x="0" y="0"/>
                        </a:lnTo>
                        <a:lnTo>
                          <a:pt x="0" y="26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390" name="Rectangle 65">
                    <a:extLst>
                      <a:ext uri="{FF2B5EF4-FFF2-40B4-BE49-F238E27FC236}">
                        <a16:creationId xmlns="" xmlns:a16="http://schemas.microsoft.com/office/drawing/2014/main" id="{7EA47810-4BB3-45E8-A2A3-AE316C5AFD4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524251" y="4922838"/>
                    <a:ext cx="47625" cy="14288"/>
                  </a:xfrm>
                  <a:prstGeom prst="rect">
                    <a:avLst/>
                  </a:prstGeom>
                  <a:solidFill>
                    <a:schemeClr val="tx1"/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391" name="Rectangle 66">
                    <a:extLst>
                      <a:ext uri="{FF2B5EF4-FFF2-40B4-BE49-F238E27FC236}">
                        <a16:creationId xmlns="" xmlns:a16="http://schemas.microsoft.com/office/drawing/2014/main" id="{95F8EE02-73A1-4D39-9634-D9A9CD0F09A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524251" y="4897438"/>
                    <a:ext cx="47625" cy="12700"/>
                  </a:xfrm>
                  <a:prstGeom prst="rect">
                    <a:avLst/>
                  </a:prstGeom>
                  <a:solidFill>
                    <a:schemeClr val="tx1"/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392" name="Freeform 67">
                    <a:extLst>
                      <a:ext uri="{FF2B5EF4-FFF2-40B4-BE49-F238E27FC236}">
                        <a16:creationId xmlns="" xmlns:a16="http://schemas.microsoft.com/office/drawing/2014/main" id="{AA55E7DB-F2E6-46D5-9C0F-CF303C21FE0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524251" y="4868863"/>
                    <a:ext cx="60325" cy="14288"/>
                  </a:xfrm>
                  <a:custGeom>
                    <a:avLst/>
                    <a:gdLst>
                      <a:gd name="T0" fmla="*/ 0 w 113"/>
                      <a:gd name="T1" fmla="*/ 26 h 26"/>
                      <a:gd name="T2" fmla="*/ 113 w 113"/>
                      <a:gd name="T3" fmla="*/ 26 h 26"/>
                      <a:gd name="T4" fmla="*/ 89 w 113"/>
                      <a:gd name="T5" fmla="*/ 0 h 26"/>
                      <a:gd name="T6" fmla="*/ 0 w 113"/>
                      <a:gd name="T7" fmla="*/ 0 h 26"/>
                      <a:gd name="T8" fmla="*/ 0 w 113"/>
                      <a:gd name="T9" fmla="*/ 26 h 2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13" h="26">
                        <a:moveTo>
                          <a:pt x="0" y="26"/>
                        </a:moveTo>
                        <a:lnTo>
                          <a:pt x="113" y="26"/>
                        </a:lnTo>
                        <a:lnTo>
                          <a:pt x="89" y="0"/>
                        </a:lnTo>
                        <a:lnTo>
                          <a:pt x="0" y="0"/>
                        </a:lnTo>
                        <a:lnTo>
                          <a:pt x="0" y="26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393" name="Rectangle 68">
                    <a:extLst>
                      <a:ext uri="{FF2B5EF4-FFF2-40B4-BE49-F238E27FC236}">
                        <a16:creationId xmlns="" xmlns:a16="http://schemas.microsoft.com/office/drawing/2014/main" id="{02CC20E1-FB79-4DBD-947E-0392E1A95A4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524251" y="4843463"/>
                    <a:ext cx="47625" cy="12700"/>
                  </a:xfrm>
                  <a:prstGeom prst="rect">
                    <a:avLst/>
                  </a:prstGeom>
                  <a:solidFill>
                    <a:schemeClr val="tx1"/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394" name="Freeform 69">
                    <a:extLst>
                      <a:ext uri="{FF2B5EF4-FFF2-40B4-BE49-F238E27FC236}">
                        <a16:creationId xmlns="" xmlns:a16="http://schemas.microsoft.com/office/drawing/2014/main" id="{345F71B7-A981-46E6-A09E-29378DE1BC1B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524251" y="4816476"/>
                    <a:ext cx="80963" cy="12700"/>
                  </a:xfrm>
                  <a:custGeom>
                    <a:avLst/>
                    <a:gdLst>
                      <a:gd name="T0" fmla="*/ 0 w 152"/>
                      <a:gd name="T1" fmla="*/ 26 h 26"/>
                      <a:gd name="T2" fmla="*/ 127 w 152"/>
                      <a:gd name="T3" fmla="*/ 26 h 26"/>
                      <a:gd name="T4" fmla="*/ 152 w 152"/>
                      <a:gd name="T5" fmla="*/ 0 h 26"/>
                      <a:gd name="T6" fmla="*/ 0 w 152"/>
                      <a:gd name="T7" fmla="*/ 0 h 26"/>
                      <a:gd name="T8" fmla="*/ 0 w 152"/>
                      <a:gd name="T9" fmla="*/ 26 h 2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52" h="26">
                        <a:moveTo>
                          <a:pt x="0" y="26"/>
                        </a:moveTo>
                        <a:lnTo>
                          <a:pt x="127" y="26"/>
                        </a:lnTo>
                        <a:lnTo>
                          <a:pt x="152" y="0"/>
                        </a:lnTo>
                        <a:lnTo>
                          <a:pt x="0" y="0"/>
                        </a:lnTo>
                        <a:lnTo>
                          <a:pt x="0" y="26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395" name="Rectangle 70">
                    <a:extLst>
                      <a:ext uri="{FF2B5EF4-FFF2-40B4-BE49-F238E27FC236}">
                        <a16:creationId xmlns="" xmlns:a16="http://schemas.microsoft.com/office/drawing/2014/main" id="{E871E558-66D2-4DCD-93CC-601CA6DBF21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524251" y="4789488"/>
                    <a:ext cx="47625" cy="12700"/>
                  </a:xfrm>
                  <a:prstGeom prst="rect">
                    <a:avLst/>
                  </a:prstGeom>
                  <a:solidFill>
                    <a:schemeClr val="tx1"/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396" name="Rectangle 71">
                    <a:extLst>
                      <a:ext uri="{FF2B5EF4-FFF2-40B4-BE49-F238E27FC236}">
                        <a16:creationId xmlns="" xmlns:a16="http://schemas.microsoft.com/office/drawing/2014/main" id="{593F0E84-9128-42C4-8C75-1C522F39DDD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524251" y="4762501"/>
                    <a:ext cx="47625" cy="12700"/>
                  </a:xfrm>
                  <a:prstGeom prst="rect">
                    <a:avLst/>
                  </a:prstGeom>
                  <a:solidFill>
                    <a:schemeClr val="tx1"/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397" name="Freeform 72">
                    <a:extLst>
                      <a:ext uri="{FF2B5EF4-FFF2-40B4-BE49-F238E27FC236}">
                        <a16:creationId xmlns="" xmlns:a16="http://schemas.microsoft.com/office/drawing/2014/main" id="{18075009-BA32-4DD7-8C8E-A1C238865F6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524251" y="4735513"/>
                    <a:ext cx="60325" cy="12700"/>
                  </a:xfrm>
                  <a:custGeom>
                    <a:avLst/>
                    <a:gdLst>
                      <a:gd name="T0" fmla="*/ 0 w 113"/>
                      <a:gd name="T1" fmla="*/ 24 h 24"/>
                      <a:gd name="T2" fmla="*/ 113 w 113"/>
                      <a:gd name="T3" fmla="*/ 24 h 24"/>
                      <a:gd name="T4" fmla="*/ 89 w 113"/>
                      <a:gd name="T5" fmla="*/ 0 h 24"/>
                      <a:gd name="T6" fmla="*/ 0 w 113"/>
                      <a:gd name="T7" fmla="*/ 0 h 24"/>
                      <a:gd name="T8" fmla="*/ 0 w 113"/>
                      <a:gd name="T9" fmla="*/ 24 h 2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13" h="24">
                        <a:moveTo>
                          <a:pt x="0" y="24"/>
                        </a:moveTo>
                        <a:lnTo>
                          <a:pt x="113" y="24"/>
                        </a:lnTo>
                        <a:lnTo>
                          <a:pt x="89" y="0"/>
                        </a:lnTo>
                        <a:lnTo>
                          <a:pt x="0" y="0"/>
                        </a:lnTo>
                        <a:lnTo>
                          <a:pt x="0" y="24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398" name="Rectangle 73">
                    <a:extLst>
                      <a:ext uri="{FF2B5EF4-FFF2-40B4-BE49-F238E27FC236}">
                        <a16:creationId xmlns="" xmlns:a16="http://schemas.microsoft.com/office/drawing/2014/main" id="{F544BD87-6011-465F-A5BA-AB0E7E04084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524251" y="4708526"/>
                    <a:ext cx="47625" cy="14288"/>
                  </a:xfrm>
                  <a:prstGeom prst="rect">
                    <a:avLst/>
                  </a:prstGeom>
                  <a:solidFill>
                    <a:schemeClr val="tx1"/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399" name="Freeform 74">
                    <a:extLst>
                      <a:ext uri="{FF2B5EF4-FFF2-40B4-BE49-F238E27FC236}">
                        <a16:creationId xmlns="" xmlns:a16="http://schemas.microsoft.com/office/drawing/2014/main" id="{783020ED-93A4-44CA-BBF0-514B96FA5EF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524251" y="4681538"/>
                    <a:ext cx="80963" cy="14288"/>
                  </a:xfrm>
                  <a:custGeom>
                    <a:avLst/>
                    <a:gdLst>
                      <a:gd name="T0" fmla="*/ 0 w 152"/>
                      <a:gd name="T1" fmla="*/ 26 h 26"/>
                      <a:gd name="T2" fmla="*/ 127 w 152"/>
                      <a:gd name="T3" fmla="*/ 26 h 26"/>
                      <a:gd name="T4" fmla="*/ 152 w 152"/>
                      <a:gd name="T5" fmla="*/ 0 h 26"/>
                      <a:gd name="T6" fmla="*/ 0 w 152"/>
                      <a:gd name="T7" fmla="*/ 0 h 26"/>
                      <a:gd name="T8" fmla="*/ 0 w 152"/>
                      <a:gd name="T9" fmla="*/ 26 h 2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52" h="26">
                        <a:moveTo>
                          <a:pt x="0" y="26"/>
                        </a:moveTo>
                        <a:lnTo>
                          <a:pt x="127" y="26"/>
                        </a:lnTo>
                        <a:lnTo>
                          <a:pt x="152" y="0"/>
                        </a:lnTo>
                        <a:lnTo>
                          <a:pt x="0" y="0"/>
                        </a:lnTo>
                        <a:lnTo>
                          <a:pt x="0" y="26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00" name="Rectangle 75">
                    <a:extLst>
                      <a:ext uri="{FF2B5EF4-FFF2-40B4-BE49-F238E27FC236}">
                        <a16:creationId xmlns="" xmlns:a16="http://schemas.microsoft.com/office/drawing/2014/main" id="{C89C9802-B7E8-4C26-A7A5-535EEF22DE9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524251" y="4654551"/>
                    <a:ext cx="47625" cy="14288"/>
                  </a:xfrm>
                  <a:prstGeom prst="rect">
                    <a:avLst/>
                  </a:prstGeom>
                  <a:solidFill>
                    <a:schemeClr val="tx1"/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01" name="Rectangle 76">
                    <a:extLst>
                      <a:ext uri="{FF2B5EF4-FFF2-40B4-BE49-F238E27FC236}">
                        <a16:creationId xmlns="" xmlns:a16="http://schemas.microsoft.com/office/drawing/2014/main" id="{9509139F-F7D5-41DF-BEF3-AE33C7E2759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524251" y="4627563"/>
                    <a:ext cx="47625" cy="14288"/>
                  </a:xfrm>
                  <a:prstGeom prst="rect">
                    <a:avLst/>
                  </a:prstGeom>
                  <a:solidFill>
                    <a:schemeClr val="tx1"/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02" name="Freeform 77">
                    <a:extLst>
                      <a:ext uri="{FF2B5EF4-FFF2-40B4-BE49-F238E27FC236}">
                        <a16:creationId xmlns="" xmlns:a16="http://schemas.microsoft.com/office/drawing/2014/main" id="{E104E473-878A-45C0-8742-B5FC87D432B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524251" y="4600576"/>
                    <a:ext cx="60325" cy="14288"/>
                  </a:xfrm>
                  <a:custGeom>
                    <a:avLst/>
                    <a:gdLst>
                      <a:gd name="T0" fmla="*/ 0 w 113"/>
                      <a:gd name="T1" fmla="*/ 26 h 26"/>
                      <a:gd name="T2" fmla="*/ 113 w 113"/>
                      <a:gd name="T3" fmla="*/ 26 h 26"/>
                      <a:gd name="T4" fmla="*/ 89 w 113"/>
                      <a:gd name="T5" fmla="*/ 0 h 26"/>
                      <a:gd name="T6" fmla="*/ 0 w 113"/>
                      <a:gd name="T7" fmla="*/ 0 h 26"/>
                      <a:gd name="T8" fmla="*/ 0 w 113"/>
                      <a:gd name="T9" fmla="*/ 26 h 2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13" h="26">
                        <a:moveTo>
                          <a:pt x="0" y="26"/>
                        </a:moveTo>
                        <a:lnTo>
                          <a:pt x="113" y="26"/>
                        </a:lnTo>
                        <a:lnTo>
                          <a:pt x="89" y="0"/>
                        </a:lnTo>
                        <a:lnTo>
                          <a:pt x="0" y="0"/>
                        </a:lnTo>
                        <a:lnTo>
                          <a:pt x="0" y="26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03" name="Rectangle 78">
                    <a:extLst>
                      <a:ext uri="{FF2B5EF4-FFF2-40B4-BE49-F238E27FC236}">
                        <a16:creationId xmlns="" xmlns:a16="http://schemas.microsoft.com/office/drawing/2014/main" id="{DA9FFB7F-6451-4F85-8E1F-3B73CF865D22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524251" y="4573588"/>
                    <a:ext cx="47625" cy="14288"/>
                  </a:xfrm>
                  <a:prstGeom prst="rect">
                    <a:avLst/>
                  </a:prstGeom>
                  <a:solidFill>
                    <a:schemeClr val="tx1"/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04" name="Freeform 79">
                    <a:extLst>
                      <a:ext uri="{FF2B5EF4-FFF2-40B4-BE49-F238E27FC236}">
                        <a16:creationId xmlns="" xmlns:a16="http://schemas.microsoft.com/office/drawing/2014/main" id="{EF54B747-22BF-4653-80B8-D8786F8FF0E1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524251" y="4548188"/>
                    <a:ext cx="80963" cy="12700"/>
                  </a:xfrm>
                  <a:custGeom>
                    <a:avLst/>
                    <a:gdLst>
                      <a:gd name="T0" fmla="*/ 0 w 152"/>
                      <a:gd name="T1" fmla="*/ 26 h 26"/>
                      <a:gd name="T2" fmla="*/ 127 w 152"/>
                      <a:gd name="T3" fmla="*/ 26 h 26"/>
                      <a:gd name="T4" fmla="*/ 152 w 152"/>
                      <a:gd name="T5" fmla="*/ 0 h 26"/>
                      <a:gd name="T6" fmla="*/ 0 w 152"/>
                      <a:gd name="T7" fmla="*/ 0 h 26"/>
                      <a:gd name="T8" fmla="*/ 0 w 152"/>
                      <a:gd name="T9" fmla="*/ 26 h 2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52" h="26">
                        <a:moveTo>
                          <a:pt x="0" y="26"/>
                        </a:moveTo>
                        <a:lnTo>
                          <a:pt x="127" y="26"/>
                        </a:lnTo>
                        <a:lnTo>
                          <a:pt x="152" y="0"/>
                        </a:lnTo>
                        <a:lnTo>
                          <a:pt x="0" y="0"/>
                        </a:lnTo>
                        <a:lnTo>
                          <a:pt x="0" y="26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05" name="Rectangle 80">
                    <a:extLst>
                      <a:ext uri="{FF2B5EF4-FFF2-40B4-BE49-F238E27FC236}">
                        <a16:creationId xmlns="" xmlns:a16="http://schemas.microsoft.com/office/drawing/2014/main" id="{41D1DEA1-531C-4CCB-9201-56C013050CD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524251" y="4521201"/>
                    <a:ext cx="47625" cy="12700"/>
                  </a:xfrm>
                  <a:prstGeom prst="rect">
                    <a:avLst/>
                  </a:prstGeom>
                  <a:solidFill>
                    <a:schemeClr val="tx1"/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06" name="Rectangle 81">
                    <a:extLst>
                      <a:ext uri="{FF2B5EF4-FFF2-40B4-BE49-F238E27FC236}">
                        <a16:creationId xmlns="" xmlns:a16="http://schemas.microsoft.com/office/drawing/2014/main" id="{683CF006-148C-4885-A333-CD767EE5B0B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524251" y="4494213"/>
                    <a:ext cx="47625" cy="12700"/>
                  </a:xfrm>
                  <a:prstGeom prst="rect">
                    <a:avLst/>
                  </a:prstGeom>
                  <a:solidFill>
                    <a:schemeClr val="tx1"/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07" name="Freeform 82">
                    <a:extLst>
                      <a:ext uri="{FF2B5EF4-FFF2-40B4-BE49-F238E27FC236}">
                        <a16:creationId xmlns="" xmlns:a16="http://schemas.microsoft.com/office/drawing/2014/main" id="{201504EB-7B55-446E-9634-E42B09A29D13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524251" y="4467226"/>
                    <a:ext cx="60325" cy="12700"/>
                  </a:xfrm>
                  <a:custGeom>
                    <a:avLst/>
                    <a:gdLst>
                      <a:gd name="T0" fmla="*/ 0 w 113"/>
                      <a:gd name="T1" fmla="*/ 26 h 26"/>
                      <a:gd name="T2" fmla="*/ 113 w 113"/>
                      <a:gd name="T3" fmla="*/ 26 h 26"/>
                      <a:gd name="T4" fmla="*/ 89 w 113"/>
                      <a:gd name="T5" fmla="*/ 0 h 26"/>
                      <a:gd name="T6" fmla="*/ 0 w 113"/>
                      <a:gd name="T7" fmla="*/ 0 h 26"/>
                      <a:gd name="T8" fmla="*/ 0 w 113"/>
                      <a:gd name="T9" fmla="*/ 26 h 2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13" h="26">
                        <a:moveTo>
                          <a:pt x="0" y="26"/>
                        </a:moveTo>
                        <a:lnTo>
                          <a:pt x="113" y="26"/>
                        </a:lnTo>
                        <a:lnTo>
                          <a:pt x="89" y="0"/>
                        </a:lnTo>
                        <a:lnTo>
                          <a:pt x="0" y="0"/>
                        </a:lnTo>
                        <a:lnTo>
                          <a:pt x="0" y="26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08" name="Rectangle 83">
                    <a:extLst>
                      <a:ext uri="{FF2B5EF4-FFF2-40B4-BE49-F238E27FC236}">
                        <a16:creationId xmlns="" xmlns:a16="http://schemas.microsoft.com/office/drawing/2014/main" id="{3DBE8DDA-DF6B-471A-A660-56E7531F29C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524251" y="4440238"/>
                    <a:ext cx="47625" cy="12700"/>
                  </a:xfrm>
                  <a:prstGeom prst="rect">
                    <a:avLst/>
                  </a:prstGeom>
                  <a:solidFill>
                    <a:schemeClr val="tx1"/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09" name="Freeform 84">
                    <a:extLst>
                      <a:ext uri="{FF2B5EF4-FFF2-40B4-BE49-F238E27FC236}">
                        <a16:creationId xmlns="" xmlns:a16="http://schemas.microsoft.com/office/drawing/2014/main" id="{0A4E9C55-99BD-4685-ADFC-ED14945D36F5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524251" y="4413251"/>
                    <a:ext cx="80963" cy="14288"/>
                  </a:xfrm>
                  <a:custGeom>
                    <a:avLst/>
                    <a:gdLst>
                      <a:gd name="T0" fmla="*/ 0 w 152"/>
                      <a:gd name="T1" fmla="*/ 26 h 26"/>
                      <a:gd name="T2" fmla="*/ 127 w 152"/>
                      <a:gd name="T3" fmla="*/ 26 h 26"/>
                      <a:gd name="T4" fmla="*/ 152 w 152"/>
                      <a:gd name="T5" fmla="*/ 0 h 26"/>
                      <a:gd name="T6" fmla="*/ 0 w 152"/>
                      <a:gd name="T7" fmla="*/ 0 h 26"/>
                      <a:gd name="T8" fmla="*/ 0 w 152"/>
                      <a:gd name="T9" fmla="*/ 26 h 2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52" h="26">
                        <a:moveTo>
                          <a:pt x="0" y="26"/>
                        </a:moveTo>
                        <a:lnTo>
                          <a:pt x="127" y="26"/>
                        </a:lnTo>
                        <a:lnTo>
                          <a:pt x="152" y="0"/>
                        </a:lnTo>
                        <a:lnTo>
                          <a:pt x="0" y="0"/>
                        </a:lnTo>
                        <a:lnTo>
                          <a:pt x="0" y="26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10" name="Rectangle 85">
                    <a:extLst>
                      <a:ext uri="{FF2B5EF4-FFF2-40B4-BE49-F238E27FC236}">
                        <a16:creationId xmlns="" xmlns:a16="http://schemas.microsoft.com/office/drawing/2014/main" id="{B21A8F55-517B-4175-99D8-73F8E1B0E46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524251" y="4386263"/>
                    <a:ext cx="47625" cy="12700"/>
                  </a:xfrm>
                  <a:prstGeom prst="rect">
                    <a:avLst/>
                  </a:prstGeom>
                  <a:solidFill>
                    <a:schemeClr val="tx1"/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11" name="Rectangle 86">
                    <a:extLst>
                      <a:ext uri="{FF2B5EF4-FFF2-40B4-BE49-F238E27FC236}">
                        <a16:creationId xmlns="" xmlns:a16="http://schemas.microsoft.com/office/drawing/2014/main" id="{E0A3C0F2-0870-44F3-A20D-8E752204781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524251" y="4359276"/>
                    <a:ext cx="47625" cy="14288"/>
                  </a:xfrm>
                  <a:prstGeom prst="rect">
                    <a:avLst/>
                  </a:prstGeom>
                  <a:solidFill>
                    <a:schemeClr val="tx1"/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12" name="Freeform 87">
                    <a:extLst>
                      <a:ext uri="{FF2B5EF4-FFF2-40B4-BE49-F238E27FC236}">
                        <a16:creationId xmlns="" xmlns:a16="http://schemas.microsoft.com/office/drawing/2014/main" id="{FAFA8566-EC7E-442C-94A0-E180854BABF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524251" y="4332288"/>
                    <a:ext cx="60325" cy="14288"/>
                  </a:xfrm>
                  <a:custGeom>
                    <a:avLst/>
                    <a:gdLst>
                      <a:gd name="T0" fmla="*/ 0 w 113"/>
                      <a:gd name="T1" fmla="*/ 26 h 26"/>
                      <a:gd name="T2" fmla="*/ 113 w 113"/>
                      <a:gd name="T3" fmla="*/ 26 h 26"/>
                      <a:gd name="T4" fmla="*/ 89 w 113"/>
                      <a:gd name="T5" fmla="*/ 0 h 26"/>
                      <a:gd name="T6" fmla="*/ 0 w 113"/>
                      <a:gd name="T7" fmla="*/ 0 h 26"/>
                      <a:gd name="T8" fmla="*/ 0 w 113"/>
                      <a:gd name="T9" fmla="*/ 26 h 2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13" h="26">
                        <a:moveTo>
                          <a:pt x="0" y="26"/>
                        </a:moveTo>
                        <a:lnTo>
                          <a:pt x="113" y="26"/>
                        </a:lnTo>
                        <a:lnTo>
                          <a:pt x="89" y="0"/>
                        </a:lnTo>
                        <a:lnTo>
                          <a:pt x="0" y="0"/>
                        </a:lnTo>
                        <a:lnTo>
                          <a:pt x="0" y="26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13" name="Rectangle 88">
                    <a:extLst>
                      <a:ext uri="{FF2B5EF4-FFF2-40B4-BE49-F238E27FC236}">
                        <a16:creationId xmlns="" xmlns:a16="http://schemas.microsoft.com/office/drawing/2014/main" id="{D02A9101-421C-4DF2-8FB4-288C7B791B4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524251" y="4305301"/>
                    <a:ext cx="47625" cy="14288"/>
                  </a:xfrm>
                  <a:prstGeom prst="rect">
                    <a:avLst/>
                  </a:prstGeom>
                  <a:solidFill>
                    <a:schemeClr val="tx1"/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14" name="Freeform 89">
                    <a:extLst>
                      <a:ext uri="{FF2B5EF4-FFF2-40B4-BE49-F238E27FC236}">
                        <a16:creationId xmlns="" xmlns:a16="http://schemas.microsoft.com/office/drawing/2014/main" id="{B5FA8132-BA3D-4351-9770-2874487F282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524251" y="4278313"/>
                    <a:ext cx="80963" cy="14288"/>
                  </a:xfrm>
                  <a:custGeom>
                    <a:avLst/>
                    <a:gdLst>
                      <a:gd name="T0" fmla="*/ 0 w 152"/>
                      <a:gd name="T1" fmla="*/ 25 h 25"/>
                      <a:gd name="T2" fmla="*/ 127 w 152"/>
                      <a:gd name="T3" fmla="*/ 25 h 25"/>
                      <a:gd name="T4" fmla="*/ 152 w 152"/>
                      <a:gd name="T5" fmla="*/ 0 h 25"/>
                      <a:gd name="T6" fmla="*/ 0 w 152"/>
                      <a:gd name="T7" fmla="*/ 0 h 25"/>
                      <a:gd name="T8" fmla="*/ 0 w 152"/>
                      <a:gd name="T9" fmla="*/ 25 h 2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52" h="25">
                        <a:moveTo>
                          <a:pt x="0" y="25"/>
                        </a:moveTo>
                        <a:lnTo>
                          <a:pt x="127" y="25"/>
                        </a:lnTo>
                        <a:lnTo>
                          <a:pt x="152" y="0"/>
                        </a:lnTo>
                        <a:lnTo>
                          <a:pt x="0" y="0"/>
                        </a:lnTo>
                        <a:lnTo>
                          <a:pt x="0" y="25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15" name="Rectangle 90">
                    <a:extLst>
                      <a:ext uri="{FF2B5EF4-FFF2-40B4-BE49-F238E27FC236}">
                        <a16:creationId xmlns="" xmlns:a16="http://schemas.microsoft.com/office/drawing/2014/main" id="{3E9ECEB2-635E-4C83-979C-602B3A07DD5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524251" y="4252913"/>
                    <a:ext cx="47625" cy="12700"/>
                  </a:xfrm>
                  <a:prstGeom prst="rect">
                    <a:avLst/>
                  </a:prstGeom>
                  <a:solidFill>
                    <a:schemeClr val="tx1"/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16" name="Rectangle 91">
                    <a:extLst>
                      <a:ext uri="{FF2B5EF4-FFF2-40B4-BE49-F238E27FC236}">
                        <a16:creationId xmlns="" xmlns:a16="http://schemas.microsoft.com/office/drawing/2014/main" id="{B7A3EFF0-2F27-4706-B220-D68CC604FF6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524251" y="4224338"/>
                    <a:ext cx="47625" cy="14288"/>
                  </a:xfrm>
                  <a:prstGeom prst="rect">
                    <a:avLst/>
                  </a:prstGeom>
                  <a:solidFill>
                    <a:schemeClr val="tx1"/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17" name="Freeform 92">
                    <a:extLst>
                      <a:ext uri="{FF2B5EF4-FFF2-40B4-BE49-F238E27FC236}">
                        <a16:creationId xmlns="" xmlns:a16="http://schemas.microsoft.com/office/drawing/2014/main" id="{8A9FD973-D493-4009-B374-F9E0BE90432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524251" y="4198938"/>
                    <a:ext cx="60325" cy="12700"/>
                  </a:xfrm>
                  <a:custGeom>
                    <a:avLst/>
                    <a:gdLst>
                      <a:gd name="T0" fmla="*/ 0 w 113"/>
                      <a:gd name="T1" fmla="*/ 25 h 25"/>
                      <a:gd name="T2" fmla="*/ 113 w 113"/>
                      <a:gd name="T3" fmla="*/ 25 h 25"/>
                      <a:gd name="T4" fmla="*/ 89 w 113"/>
                      <a:gd name="T5" fmla="*/ 0 h 25"/>
                      <a:gd name="T6" fmla="*/ 0 w 113"/>
                      <a:gd name="T7" fmla="*/ 0 h 25"/>
                      <a:gd name="T8" fmla="*/ 0 w 113"/>
                      <a:gd name="T9" fmla="*/ 25 h 2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13" h="25">
                        <a:moveTo>
                          <a:pt x="0" y="25"/>
                        </a:moveTo>
                        <a:lnTo>
                          <a:pt x="113" y="25"/>
                        </a:lnTo>
                        <a:lnTo>
                          <a:pt x="89" y="0"/>
                        </a:lnTo>
                        <a:lnTo>
                          <a:pt x="0" y="0"/>
                        </a:lnTo>
                        <a:lnTo>
                          <a:pt x="0" y="25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18" name="Rectangle 93">
                    <a:extLst>
                      <a:ext uri="{FF2B5EF4-FFF2-40B4-BE49-F238E27FC236}">
                        <a16:creationId xmlns="" xmlns:a16="http://schemas.microsoft.com/office/drawing/2014/main" id="{94F70E51-6547-46BD-BBAE-95D5F19ACA7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524251" y="4171951"/>
                    <a:ext cx="47625" cy="12700"/>
                  </a:xfrm>
                  <a:prstGeom prst="rect">
                    <a:avLst/>
                  </a:prstGeom>
                  <a:solidFill>
                    <a:schemeClr val="tx1"/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19" name="Freeform 94">
                    <a:extLst>
                      <a:ext uri="{FF2B5EF4-FFF2-40B4-BE49-F238E27FC236}">
                        <a16:creationId xmlns="" xmlns:a16="http://schemas.microsoft.com/office/drawing/2014/main" id="{9B29BB6E-3B91-4D77-9F19-8B0E2FD83D3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524251" y="4144963"/>
                    <a:ext cx="80963" cy="12700"/>
                  </a:xfrm>
                  <a:custGeom>
                    <a:avLst/>
                    <a:gdLst>
                      <a:gd name="T0" fmla="*/ 0 w 152"/>
                      <a:gd name="T1" fmla="*/ 24 h 24"/>
                      <a:gd name="T2" fmla="*/ 127 w 152"/>
                      <a:gd name="T3" fmla="*/ 24 h 24"/>
                      <a:gd name="T4" fmla="*/ 152 w 152"/>
                      <a:gd name="T5" fmla="*/ 0 h 24"/>
                      <a:gd name="T6" fmla="*/ 0 w 152"/>
                      <a:gd name="T7" fmla="*/ 0 h 24"/>
                      <a:gd name="T8" fmla="*/ 0 w 152"/>
                      <a:gd name="T9" fmla="*/ 24 h 2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52" h="24">
                        <a:moveTo>
                          <a:pt x="0" y="24"/>
                        </a:moveTo>
                        <a:lnTo>
                          <a:pt x="127" y="24"/>
                        </a:lnTo>
                        <a:lnTo>
                          <a:pt x="152" y="0"/>
                        </a:lnTo>
                        <a:lnTo>
                          <a:pt x="0" y="0"/>
                        </a:lnTo>
                        <a:lnTo>
                          <a:pt x="0" y="24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20" name="Rectangle 95">
                    <a:extLst>
                      <a:ext uri="{FF2B5EF4-FFF2-40B4-BE49-F238E27FC236}">
                        <a16:creationId xmlns="" xmlns:a16="http://schemas.microsoft.com/office/drawing/2014/main" id="{655884A6-C149-428D-9BA2-A5B01F902D4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524251" y="4117976"/>
                    <a:ext cx="47625" cy="12700"/>
                  </a:xfrm>
                  <a:prstGeom prst="rect">
                    <a:avLst/>
                  </a:prstGeom>
                  <a:solidFill>
                    <a:schemeClr val="tx1"/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21" name="Rectangle 96">
                    <a:extLst>
                      <a:ext uri="{FF2B5EF4-FFF2-40B4-BE49-F238E27FC236}">
                        <a16:creationId xmlns="" xmlns:a16="http://schemas.microsoft.com/office/drawing/2014/main" id="{6405A283-3C73-4FB3-9159-66C36DF21BF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524251" y="4090988"/>
                    <a:ext cx="47625" cy="12700"/>
                  </a:xfrm>
                  <a:prstGeom prst="rect">
                    <a:avLst/>
                  </a:prstGeom>
                  <a:solidFill>
                    <a:schemeClr val="tx1"/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22" name="Freeform 97">
                    <a:extLst>
                      <a:ext uri="{FF2B5EF4-FFF2-40B4-BE49-F238E27FC236}">
                        <a16:creationId xmlns="" xmlns:a16="http://schemas.microsoft.com/office/drawing/2014/main" id="{1AB58E8B-3304-4D58-807B-51B2B03BAD8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524251" y="4064001"/>
                    <a:ext cx="60325" cy="14288"/>
                  </a:xfrm>
                  <a:custGeom>
                    <a:avLst/>
                    <a:gdLst>
                      <a:gd name="T0" fmla="*/ 0 w 113"/>
                      <a:gd name="T1" fmla="*/ 26 h 26"/>
                      <a:gd name="T2" fmla="*/ 113 w 113"/>
                      <a:gd name="T3" fmla="*/ 26 h 26"/>
                      <a:gd name="T4" fmla="*/ 89 w 113"/>
                      <a:gd name="T5" fmla="*/ 0 h 26"/>
                      <a:gd name="T6" fmla="*/ 0 w 113"/>
                      <a:gd name="T7" fmla="*/ 0 h 26"/>
                      <a:gd name="T8" fmla="*/ 0 w 113"/>
                      <a:gd name="T9" fmla="*/ 26 h 2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13" h="26">
                        <a:moveTo>
                          <a:pt x="0" y="26"/>
                        </a:moveTo>
                        <a:lnTo>
                          <a:pt x="113" y="26"/>
                        </a:lnTo>
                        <a:lnTo>
                          <a:pt x="89" y="0"/>
                        </a:lnTo>
                        <a:lnTo>
                          <a:pt x="0" y="0"/>
                        </a:lnTo>
                        <a:lnTo>
                          <a:pt x="0" y="26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23" name="Rectangle 98">
                    <a:extLst>
                      <a:ext uri="{FF2B5EF4-FFF2-40B4-BE49-F238E27FC236}">
                        <a16:creationId xmlns="" xmlns:a16="http://schemas.microsoft.com/office/drawing/2014/main" id="{EFE515D7-CBD4-4801-8E5F-72640236C08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524251" y="4037013"/>
                    <a:ext cx="47625" cy="12700"/>
                  </a:xfrm>
                  <a:prstGeom prst="rect">
                    <a:avLst/>
                  </a:prstGeom>
                  <a:solidFill>
                    <a:schemeClr val="tx1"/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24" name="Freeform 99">
                    <a:extLst>
                      <a:ext uri="{FF2B5EF4-FFF2-40B4-BE49-F238E27FC236}">
                        <a16:creationId xmlns="" xmlns:a16="http://schemas.microsoft.com/office/drawing/2014/main" id="{AD902215-5900-465E-9E45-EE887B63397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524251" y="4010026"/>
                    <a:ext cx="80963" cy="14288"/>
                  </a:xfrm>
                  <a:custGeom>
                    <a:avLst/>
                    <a:gdLst>
                      <a:gd name="T0" fmla="*/ 0 w 152"/>
                      <a:gd name="T1" fmla="*/ 25 h 25"/>
                      <a:gd name="T2" fmla="*/ 127 w 152"/>
                      <a:gd name="T3" fmla="*/ 25 h 25"/>
                      <a:gd name="T4" fmla="*/ 152 w 152"/>
                      <a:gd name="T5" fmla="*/ 0 h 25"/>
                      <a:gd name="T6" fmla="*/ 0 w 152"/>
                      <a:gd name="T7" fmla="*/ 0 h 25"/>
                      <a:gd name="T8" fmla="*/ 0 w 152"/>
                      <a:gd name="T9" fmla="*/ 25 h 2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52" h="25">
                        <a:moveTo>
                          <a:pt x="0" y="25"/>
                        </a:moveTo>
                        <a:lnTo>
                          <a:pt x="127" y="25"/>
                        </a:lnTo>
                        <a:lnTo>
                          <a:pt x="152" y="0"/>
                        </a:lnTo>
                        <a:lnTo>
                          <a:pt x="0" y="0"/>
                        </a:lnTo>
                        <a:lnTo>
                          <a:pt x="0" y="25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25" name="Rectangle 100">
                    <a:extLst>
                      <a:ext uri="{FF2B5EF4-FFF2-40B4-BE49-F238E27FC236}">
                        <a16:creationId xmlns="" xmlns:a16="http://schemas.microsoft.com/office/drawing/2014/main" id="{9099EE75-6B52-49C2-8B05-897100F7D6B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524251" y="3983038"/>
                    <a:ext cx="47625" cy="14288"/>
                  </a:xfrm>
                  <a:prstGeom prst="rect">
                    <a:avLst/>
                  </a:prstGeom>
                  <a:solidFill>
                    <a:schemeClr val="tx1"/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26" name="Rectangle 101">
                    <a:extLst>
                      <a:ext uri="{FF2B5EF4-FFF2-40B4-BE49-F238E27FC236}">
                        <a16:creationId xmlns="" xmlns:a16="http://schemas.microsoft.com/office/drawing/2014/main" id="{3A1E61CE-EF00-4CF3-A70C-BAABE071F92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524251" y="3956051"/>
                    <a:ext cx="47625" cy="14288"/>
                  </a:xfrm>
                  <a:prstGeom prst="rect">
                    <a:avLst/>
                  </a:prstGeom>
                  <a:solidFill>
                    <a:schemeClr val="tx1"/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27" name="Freeform 102">
                    <a:extLst>
                      <a:ext uri="{FF2B5EF4-FFF2-40B4-BE49-F238E27FC236}">
                        <a16:creationId xmlns="" xmlns:a16="http://schemas.microsoft.com/office/drawing/2014/main" id="{7650E419-251C-4162-91B9-6DBA35C803B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524251" y="3929063"/>
                    <a:ext cx="60325" cy="14288"/>
                  </a:xfrm>
                  <a:custGeom>
                    <a:avLst/>
                    <a:gdLst>
                      <a:gd name="T0" fmla="*/ 0 w 113"/>
                      <a:gd name="T1" fmla="*/ 25 h 25"/>
                      <a:gd name="T2" fmla="*/ 113 w 113"/>
                      <a:gd name="T3" fmla="*/ 25 h 25"/>
                      <a:gd name="T4" fmla="*/ 89 w 113"/>
                      <a:gd name="T5" fmla="*/ 0 h 25"/>
                      <a:gd name="T6" fmla="*/ 0 w 113"/>
                      <a:gd name="T7" fmla="*/ 0 h 25"/>
                      <a:gd name="T8" fmla="*/ 0 w 113"/>
                      <a:gd name="T9" fmla="*/ 25 h 2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13" h="25">
                        <a:moveTo>
                          <a:pt x="0" y="25"/>
                        </a:moveTo>
                        <a:lnTo>
                          <a:pt x="113" y="25"/>
                        </a:lnTo>
                        <a:lnTo>
                          <a:pt x="89" y="0"/>
                        </a:lnTo>
                        <a:lnTo>
                          <a:pt x="0" y="0"/>
                        </a:lnTo>
                        <a:lnTo>
                          <a:pt x="0" y="25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28" name="Rectangle 103">
                    <a:extLst>
                      <a:ext uri="{FF2B5EF4-FFF2-40B4-BE49-F238E27FC236}">
                        <a16:creationId xmlns="" xmlns:a16="http://schemas.microsoft.com/office/drawing/2014/main" id="{F26FBB84-1F7C-4655-B76F-E29D1BF9C52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524251" y="3903663"/>
                    <a:ext cx="47625" cy="12700"/>
                  </a:xfrm>
                  <a:prstGeom prst="rect">
                    <a:avLst/>
                  </a:prstGeom>
                  <a:solidFill>
                    <a:schemeClr val="tx1"/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29" name="Freeform 104">
                    <a:extLst>
                      <a:ext uri="{FF2B5EF4-FFF2-40B4-BE49-F238E27FC236}">
                        <a16:creationId xmlns="" xmlns:a16="http://schemas.microsoft.com/office/drawing/2014/main" id="{EDF6317F-BFFB-4706-8EFF-FA0F783E17C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524251" y="3875088"/>
                    <a:ext cx="80963" cy="14288"/>
                  </a:xfrm>
                  <a:custGeom>
                    <a:avLst/>
                    <a:gdLst>
                      <a:gd name="T0" fmla="*/ 0 w 152"/>
                      <a:gd name="T1" fmla="*/ 26 h 26"/>
                      <a:gd name="T2" fmla="*/ 127 w 152"/>
                      <a:gd name="T3" fmla="*/ 26 h 26"/>
                      <a:gd name="T4" fmla="*/ 152 w 152"/>
                      <a:gd name="T5" fmla="*/ 0 h 26"/>
                      <a:gd name="T6" fmla="*/ 0 w 152"/>
                      <a:gd name="T7" fmla="*/ 0 h 26"/>
                      <a:gd name="T8" fmla="*/ 0 w 152"/>
                      <a:gd name="T9" fmla="*/ 26 h 2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52" h="26">
                        <a:moveTo>
                          <a:pt x="0" y="26"/>
                        </a:moveTo>
                        <a:lnTo>
                          <a:pt x="127" y="26"/>
                        </a:lnTo>
                        <a:lnTo>
                          <a:pt x="152" y="0"/>
                        </a:lnTo>
                        <a:lnTo>
                          <a:pt x="0" y="0"/>
                        </a:lnTo>
                        <a:lnTo>
                          <a:pt x="0" y="26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30" name="Rectangle 105">
                    <a:extLst>
                      <a:ext uri="{FF2B5EF4-FFF2-40B4-BE49-F238E27FC236}">
                        <a16:creationId xmlns="" xmlns:a16="http://schemas.microsoft.com/office/drawing/2014/main" id="{2974FB8B-4EE3-4487-8B54-F6B6A6113A4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524251" y="3849688"/>
                    <a:ext cx="47625" cy="12700"/>
                  </a:xfrm>
                  <a:prstGeom prst="rect">
                    <a:avLst/>
                  </a:prstGeom>
                  <a:solidFill>
                    <a:schemeClr val="tx1"/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31" name="Rectangle 106">
                    <a:extLst>
                      <a:ext uri="{FF2B5EF4-FFF2-40B4-BE49-F238E27FC236}">
                        <a16:creationId xmlns="" xmlns:a16="http://schemas.microsoft.com/office/drawing/2014/main" id="{3A6366AE-A69F-47AF-B787-12CB44D1628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524251" y="3822701"/>
                    <a:ext cx="47625" cy="12700"/>
                  </a:xfrm>
                  <a:prstGeom prst="rect">
                    <a:avLst/>
                  </a:prstGeom>
                  <a:solidFill>
                    <a:schemeClr val="tx1"/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32" name="Freeform 107">
                    <a:extLst>
                      <a:ext uri="{FF2B5EF4-FFF2-40B4-BE49-F238E27FC236}">
                        <a16:creationId xmlns="" xmlns:a16="http://schemas.microsoft.com/office/drawing/2014/main" id="{EC08FE91-F9B5-43AE-8B1F-90366252DCB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524251" y="3795713"/>
                    <a:ext cx="60325" cy="12700"/>
                  </a:xfrm>
                  <a:custGeom>
                    <a:avLst/>
                    <a:gdLst>
                      <a:gd name="T0" fmla="*/ 0 w 113"/>
                      <a:gd name="T1" fmla="*/ 25 h 25"/>
                      <a:gd name="T2" fmla="*/ 113 w 113"/>
                      <a:gd name="T3" fmla="*/ 25 h 25"/>
                      <a:gd name="T4" fmla="*/ 89 w 113"/>
                      <a:gd name="T5" fmla="*/ 0 h 25"/>
                      <a:gd name="T6" fmla="*/ 0 w 113"/>
                      <a:gd name="T7" fmla="*/ 0 h 25"/>
                      <a:gd name="T8" fmla="*/ 0 w 113"/>
                      <a:gd name="T9" fmla="*/ 25 h 2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13" h="25">
                        <a:moveTo>
                          <a:pt x="0" y="25"/>
                        </a:moveTo>
                        <a:lnTo>
                          <a:pt x="113" y="25"/>
                        </a:lnTo>
                        <a:lnTo>
                          <a:pt x="89" y="0"/>
                        </a:lnTo>
                        <a:lnTo>
                          <a:pt x="0" y="0"/>
                        </a:lnTo>
                        <a:lnTo>
                          <a:pt x="0" y="25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33" name="Rectangle 108">
                    <a:extLst>
                      <a:ext uri="{FF2B5EF4-FFF2-40B4-BE49-F238E27FC236}">
                        <a16:creationId xmlns="" xmlns:a16="http://schemas.microsoft.com/office/drawing/2014/main" id="{D1AD9607-ADCF-49B2-AEC2-3E8F1B868DE2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524251" y="3768726"/>
                    <a:ext cx="47625" cy="12700"/>
                  </a:xfrm>
                  <a:prstGeom prst="rect">
                    <a:avLst/>
                  </a:prstGeom>
                  <a:solidFill>
                    <a:schemeClr val="tx1"/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34" name="Freeform 109">
                    <a:extLst>
                      <a:ext uri="{FF2B5EF4-FFF2-40B4-BE49-F238E27FC236}">
                        <a16:creationId xmlns="" xmlns:a16="http://schemas.microsoft.com/office/drawing/2014/main" id="{DB64FA92-450F-42B1-9A39-1D2D84CE119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524251" y="3741738"/>
                    <a:ext cx="80963" cy="12700"/>
                  </a:xfrm>
                  <a:custGeom>
                    <a:avLst/>
                    <a:gdLst>
                      <a:gd name="T0" fmla="*/ 0 w 152"/>
                      <a:gd name="T1" fmla="*/ 26 h 26"/>
                      <a:gd name="T2" fmla="*/ 127 w 152"/>
                      <a:gd name="T3" fmla="*/ 26 h 26"/>
                      <a:gd name="T4" fmla="*/ 152 w 152"/>
                      <a:gd name="T5" fmla="*/ 0 h 26"/>
                      <a:gd name="T6" fmla="*/ 0 w 152"/>
                      <a:gd name="T7" fmla="*/ 0 h 26"/>
                      <a:gd name="T8" fmla="*/ 0 w 152"/>
                      <a:gd name="T9" fmla="*/ 26 h 2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52" h="26">
                        <a:moveTo>
                          <a:pt x="0" y="26"/>
                        </a:moveTo>
                        <a:lnTo>
                          <a:pt x="127" y="26"/>
                        </a:lnTo>
                        <a:lnTo>
                          <a:pt x="152" y="0"/>
                        </a:lnTo>
                        <a:lnTo>
                          <a:pt x="0" y="0"/>
                        </a:lnTo>
                        <a:lnTo>
                          <a:pt x="0" y="26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35" name="Rectangle 110">
                    <a:extLst>
                      <a:ext uri="{FF2B5EF4-FFF2-40B4-BE49-F238E27FC236}">
                        <a16:creationId xmlns="" xmlns:a16="http://schemas.microsoft.com/office/drawing/2014/main" id="{4FD5EA53-890E-4D4B-9592-90715F379C1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524251" y="3714751"/>
                    <a:ext cx="47625" cy="14288"/>
                  </a:xfrm>
                  <a:prstGeom prst="rect">
                    <a:avLst/>
                  </a:prstGeom>
                  <a:solidFill>
                    <a:schemeClr val="tx1"/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36" name="Rectangle 111">
                    <a:extLst>
                      <a:ext uri="{FF2B5EF4-FFF2-40B4-BE49-F238E27FC236}">
                        <a16:creationId xmlns="" xmlns:a16="http://schemas.microsoft.com/office/drawing/2014/main" id="{E8B4A3B4-D15E-47B0-9A08-207BA9D919E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524251" y="3687763"/>
                    <a:ext cx="47625" cy="12700"/>
                  </a:xfrm>
                  <a:prstGeom prst="rect">
                    <a:avLst/>
                  </a:prstGeom>
                  <a:solidFill>
                    <a:schemeClr val="tx1"/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37" name="Freeform 112">
                    <a:extLst>
                      <a:ext uri="{FF2B5EF4-FFF2-40B4-BE49-F238E27FC236}">
                        <a16:creationId xmlns="" xmlns:a16="http://schemas.microsoft.com/office/drawing/2014/main" id="{1C848649-0E8F-4378-821D-4295973A679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524251" y="3660776"/>
                    <a:ext cx="60325" cy="12700"/>
                  </a:xfrm>
                  <a:custGeom>
                    <a:avLst/>
                    <a:gdLst>
                      <a:gd name="T0" fmla="*/ 0 w 113"/>
                      <a:gd name="T1" fmla="*/ 24 h 24"/>
                      <a:gd name="T2" fmla="*/ 113 w 113"/>
                      <a:gd name="T3" fmla="*/ 24 h 24"/>
                      <a:gd name="T4" fmla="*/ 89 w 113"/>
                      <a:gd name="T5" fmla="*/ 0 h 24"/>
                      <a:gd name="T6" fmla="*/ 0 w 113"/>
                      <a:gd name="T7" fmla="*/ 0 h 24"/>
                      <a:gd name="T8" fmla="*/ 0 w 113"/>
                      <a:gd name="T9" fmla="*/ 24 h 2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13" h="24">
                        <a:moveTo>
                          <a:pt x="0" y="24"/>
                        </a:moveTo>
                        <a:lnTo>
                          <a:pt x="113" y="24"/>
                        </a:lnTo>
                        <a:lnTo>
                          <a:pt x="89" y="0"/>
                        </a:lnTo>
                        <a:lnTo>
                          <a:pt x="0" y="0"/>
                        </a:lnTo>
                        <a:lnTo>
                          <a:pt x="0" y="24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38" name="Rectangle 113">
                    <a:extLst>
                      <a:ext uri="{FF2B5EF4-FFF2-40B4-BE49-F238E27FC236}">
                        <a16:creationId xmlns="" xmlns:a16="http://schemas.microsoft.com/office/drawing/2014/main" id="{2FD7A7E5-C2BF-4A29-AE7F-E5ED7CD59C3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524251" y="3633788"/>
                    <a:ext cx="47625" cy="14288"/>
                  </a:xfrm>
                  <a:prstGeom prst="rect">
                    <a:avLst/>
                  </a:prstGeom>
                  <a:solidFill>
                    <a:schemeClr val="tx1"/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39" name="Freeform 114">
                    <a:extLst>
                      <a:ext uri="{FF2B5EF4-FFF2-40B4-BE49-F238E27FC236}">
                        <a16:creationId xmlns="" xmlns:a16="http://schemas.microsoft.com/office/drawing/2014/main" id="{069279DD-AA2A-43E8-8F3F-06AF51F3F90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524251" y="3606801"/>
                    <a:ext cx="80963" cy="14288"/>
                  </a:xfrm>
                  <a:custGeom>
                    <a:avLst/>
                    <a:gdLst>
                      <a:gd name="T0" fmla="*/ 0 w 152"/>
                      <a:gd name="T1" fmla="*/ 25 h 25"/>
                      <a:gd name="T2" fmla="*/ 127 w 152"/>
                      <a:gd name="T3" fmla="*/ 25 h 25"/>
                      <a:gd name="T4" fmla="*/ 152 w 152"/>
                      <a:gd name="T5" fmla="*/ 0 h 25"/>
                      <a:gd name="T6" fmla="*/ 0 w 152"/>
                      <a:gd name="T7" fmla="*/ 0 h 25"/>
                      <a:gd name="T8" fmla="*/ 0 w 152"/>
                      <a:gd name="T9" fmla="*/ 25 h 2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52" h="25">
                        <a:moveTo>
                          <a:pt x="0" y="25"/>
                        </a:moveTo>
                        <a:lnTo>
                          <a:pt x="127" y="25"/>
                        </a:lnTo>
                        <a:lnTo>
                          <a:pt x="152" y="0"/>
                        </a:lnTo>
                        <a:lnTo>
                          <a:pt x="0" y="0"/>
                        </a:lnTo>
                        <a:lnTo>
                          <a:pt x="0" y="25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40" name="Rectangle 115">
                    <a:extLst>
                      <a:ext uri="{FF2B5EF4-FFF2-40B4-BE49-F238E27FC236}">
                        <a16:creationId xmlns="" xmlns:a16="http://schemas.microsoft.com/office/drawing/2014/main" id="{47926B0B-9195-437A-AC7A-88A1F9DCC382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524251" y="3579813"/>
                    <a:ext cx="47625" cy="14288"/>
                  </a:xfrm>
                  <a:prstGeom prst="rect">
                    <a:avLst/>
                  </a:prstGeom>
                  <a:solidFill>
                    <a:schemeClr val="tx1"/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41" name="Rectangle 116">
                    <a:extLst>
                      <a:ext uri="{FF2B5EF4-FFF2-40B4-BE49-F238E27FC236}">
                        <a16:creationId xmlns="" xmlns:a16="http://schemas.microsoft.com/office/drawing/2014/main" id="{AA5D76C9-6442-411D-8FE7-B5CE87F8127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524251" y="3552826"/>
                    <a:ext cx="47625" cy="14288"/>
                  </a:xfrm>
                  <a:prstGeom prst="rect">
                    <a:avLst/>
                  </a:prstGeom>
                  <a:solidFill>
                    <a:schemeClr val="tx1"/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42" name="Freeform 117">
                    <a:extLst>
                      <a:ext uri="{FF2B5EF4-FFF2-40B4-BE49-F238E27FC236}">
                        <a16:creationId xmlns="" xmlns:a16="http://schemas.microsoft.com/office/drawing/2014/main" id="{2971EF6E-3A4A-4272-AED2-E2088A8291CB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524251" y="3527426"/>
                    <a:ext cx="60325" cy="12700"/>
                  </a:xfrm>
                  <a:custGeom>
                    <a:avLst/>
                    <a:gdLst>
                      <a:gd name="T0" fmla="*/ 0 w 113"/>
                      <a:gd name="T1" fmla="*/ 25 h 25"/>
                      <a:gd name="T2" fmla="*/ 113 w 113"/>
                      <a:gd name="T3" fmla="*/ 25 h 25"/>
                      <a:gd name="T4" fmla="*/ 89 w 113"/>
                      <a:gd name="T5" fmla="*/ 0 h 25"/>
                      <a:gd name="T6" fmla="*/ 0 w 113"/>
                      <a:gd name="T7" fmla="*/ 0 h 25"/>
                      <a:gd name="T8" fmla="*/ 0 w 113"/>
                      <a:gd name="T9" fmla="*/ 25 h 2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13" h="25">
                        <a:moveTo>
                          <a:pt x="0" y="25"/>
                        </a:moveTo>
                        <a:lnTo>
                          <a:pt x="113" y="25"/>
                        </a:lnTo>
                        <a:lnTo>
                          <a:pt x="89" y="0"/>
                        </a:lnTo>
                        <a:lnTo>
                          <a:pt x="0" y="0"/>
                        </a:lnTo>
                        <a:lnTo>
                          <a:pt x="0" y="25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43" name="Rectangle 118">
                    <a:extLst>
                      <a:ext uri="{FF2B5EF4-FFF2-40B4-BE49-F238E27FC236}">
                        <a16:creationId xmlns="" xmlns:a16="http://schemas.microsoft.com/office/drawing/2014/main" id="{FD1ECB5A-1D68-4345-ADA4-2DF05FA3982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524251" y="3498851"/>
                    <a:ext cx="47625" cy="14288"/>
                  </a:xfrm>
                  <a:prstGeom prst="rect">
                    <a:avLst/>
                  </a:prstGeom>
                  <a:solidFill>
                    <a:schemeClr val="tx1"/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44" name="Freeform 119">
                    <a:extLst>
                      <a:ext uri="{FF2B5EF4-FFF2-40B4-BE49-F238E27FC236}">
                        <a16:creationId xmlns="" xmlns:a16="http://schemas.microsoft.com/office/drawing/2014/main" id="{6551D6A1-849F-4DC6-A76A-7EEAF0C43815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524251" y="3473451"/>
                    <a:ext cx="80963" cy="12700"/>
                  </a:xfrm>
                  <a:custGeom>
                    <a:avLst/>
                    <a:gdLst>
                      <a:gd name="T0" fmla="*/ 0 w 152"/>
                      <a:gd name="T1" fmla="*/ 26 h 26"/>
                      <a:gd name="T2" fmla="*/ 127 w 152"/>
                      <a:gd name="T3" fmla="*/ 26 h 26"/>
                      <a:gd name="T4" fmla="*/ 152 w 152"/>
                      <a:gd name="T5" fmla="*/ 0 h 26"/>
                      <a:gd name="T6" fmla="*/ 0 w 152"/>
                      <a:gd name="T7" fmla="*/ 0 h 26"/>
                      <a:gd name="T8" fmla="*/ 0 w 152"/>
                      <a:gd name="T9" fmla="*/ 26 h 2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52" h="26">
                        <a:moveTo>
                          <a:pt x="0" y="26"/>
                        </a:moveTo>
                        <a:lnTo>
                          <a:pt x="127" y="26"/>
                        </a:lnTo>
                        <a:lnTo>
                          <a:pt x="152" y="0"/>
                        </a:lnTo>
                        <a:lnTo>
                          <a:pt x="0" y="0"/>
                        </a:lnTo>
                        <a:lnTo>
                          <a:pt x="0" y="26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45" name="Rectangle 120">
                    <a:extLst>
                      <a:ext uri="{FF2B5EF4-FFF2-40B4-BE49-F238E27FC236}">
                        <a16:creationId xmlns="" xmlns:a16="http://schemas.microsoft.com/office/drawing/2014/main" id="{169CC379-B67D-425B-AFD5-55DC611F662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524251" y="3446463"/>
                    <a:ext cx="47625" cy="12700"/>
                  </a:xfrm>
                  <a:prstGeom prst="rect">
                    <a:avLst/>
                  </a:prstGeom>
                  <a:solidFill>
                    <a:schemeClr val="tx1"/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46" name="Rectangle 121">
                    <a:extLst>
                      <a:ext uri="{FF2B5EF4-FFF2-40B4-BE49-F238E27FC236}">
                        <a16:creationId xmlns="" xmlns:a16="http://schemas.microsoft.com/office/drawing/2014/main" id="{63BE3C0D-7D09-4A88-910D-25434438F47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524251" y="3419476"/>
                    <a:ext cx="47625" cy="12700"/>
                  </a:xfrm>
                  <a:prstGeom prst="rect">
                    <a:avLst/>
                  </a:prstGeom>
                  <a:solidFill>
                    <a:schemeClr val="tx1"/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47" name="Freeform 122">
                    <a:extLst>
                      <a:ext uri="{FF2B5EF4-FFF2-40B4-BE49-F238E27FC236}">
                        <a16:creationId xmlns="" xmlns:a16="http://schemas.microsoft.com/office/drawing/2014/main" id="{1A9D1F34-EB51-42CF-8D7B-E2A51CA3021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524251" y="3392488"/>
                    <a:ext cx="60325" cy="12700"/>
                  </a:xfrm>
                  <a:custGeom>
                    <a:avLst/>
                    <a:gdLst>
                      <a:gd name="T0" fmla="*/ 0 w 113"/>
                      <a:gd name="T1" fmla="*/ 26 h 26"/>
                      <a:gd name="T2" fmla="*/ 113 w 113"/>
                      <a:gd name="T3" fmla="*/ 26 h 26"/>
                      <a:gd name="T4" fmla="*/ 89 w 113"/>
                      <a:gd name="T5" fmla="*/ 0 h 26"/>
                      <a:gd name="T6" fmla="*/ 0 w 113"/>
                      <a:gd name="T7" fmla="*/ 0 h 26"/>
                      <a:gd name="T8" fmla="*/ 0 w 113"/>
                      <a:gd name="T9" fmla="*/ 26 h 2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13" h="26">
                        <a:moveTo>
                          <a:pt x="0" y="26"/>
                        </a:moveTo>
                        <a:lnTo>
                          <a:pt x="113" y="26"/>
                        </a:lnTo>
                        <a:lnTo>
                          <a:pt x="89" y="0"/>
                        </a:lnTo>
                        <a:lnTo>
                          <a:pt x="0" y="0"/>
                        </a:lnTo>
                        <a:lnTo>
                          <a:pt x="0" y="26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48" name="Rectangle 123">
                    <a:extLst>
                      <a:ext uri="{FF2B5EF4-FFF2-40B4-BE49-F238E27FC236}">
                        <a16:creationId xmlns="" xmlns:a16="http://schemas.microsoft.com/office/drawing/2014/main" id="{DC6DB8F3-D6E4-4582-BE24-7095E4FB141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524251" y="3365501"/>
                    <a:ext cx="47625" cy="12700"/>
                  </a:xfrm>
                  <a:prstGeom prst="rect">
                    <a:avLst/>
                  </a:prstGeom>
                  <a:solidFill>
                    <a:schemeClr val="tx1"/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49" name="Freeform 124">
                    <a:extLst>
                      <a:ext uri="{FF2B5EF4-FFF2-40B4-BE49-F238E27FC236}">
                        <a16:creationId xmlns="" xmlns:a16="http://schemas.microsoft.com/office/drawing/2014/main" id="{175BA547-9DD7-4DA9-911F-ECB9254226E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524251" y="3338513"/>
                    <a:ext cx="80963" cy="14288"/>
                  </a:xfrm>
                  <a:custGeom>
                    <a:avLst/>
                    <a:gdLst>
                      <a:gd name="T0" fmla="*/ 0 w 152"/>
                      <a:gd name="T1" fmla="*/ 26 h 26"/>
                      <a:gd name="T2" fmla="*/ 127 w 152"/>
                      <a:gd name="T3" fmla="*/ 26 h 26"/>
                      <a:gd name="T4" fmla="*/ 152 w 152"/>
                      <a:gd name="T5" fmla="*/ 0 h 26"/>
                      <a:gd name="T6" fmla="*/ 0 w 152"/>
                      <a:gd name="T7" fmla="*/ 0 h 26"/>
                      <a:gd name="T8" fmla="*/ 0 w 152"/>
                      <a:gd name="T9" fmla="*/ 26 h 2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52" h="26">
                        <a:moveTo>
                          <a:pt x="0" y="26"/>
                        </a:moveTo>
                        <a:lnTo>
                          <a:pt x="127" y="26"/>
                        </a:lnTo>
                        <a:lnTo>
                          <a:pt x="152" y="0"/>
                        </a:lnTo>
                        <a:lnTo>
                          <a:pt x="0" y="0"/>
                        </a:lnTo>
                        <a:lnTo>
                          <a:pt x="0" y="26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50" name="Rectangle 125">
                    <a:extLst>
                      <a:ext uri="{FF2B5EF4-FFF2-40B4-BE49-F238E27FC236}">
                        <a16:creationId xmlns="" xmlns:a16="http://schemas.microsoft.com/office/drawing/2014/main" id="{6304BC6E-1D3B-4380-A7F3-E607F21E1AF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524251" y="3311526"/>
                    <a:ext cx="47625" cy="12700"/>
                  </a:xfrm>
                  <a:prstGeom prst="rect">
                    <a:avLst/>
                  </a:prstGeom>
                  <a:solidFill>
                    <a:schemeClr val="tx1"/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51" name="Rectangle 126">
                    <a:extLst>
                      <a:ext uri="{FF2B5EF4-FFF2-40B4-BE49-F238E27FC236}">
                        <a16:creationId xmlns="" xmlns:a16="http://schemas.microsoft.com/office/drawing/2014/main" id="{87E6F040-22BC-481D-A2B5-779A99AA6A1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524251" y="3284538"/>
                    <a:ext cx="47625" cy="14288"/>
                  </a:xfrm>
                  <a:prstGeom prst="rect">
                    <a:avLst/>
                  </a:prstGeom>
                  <a:solidFill>
                    <a:schemeClr val="tx1"/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52" name="Freeform 127">
                    <a:extLst>
                      <a:ext uri="{FF2B5EF4-FFF2-40B4-BE49-F238E27FC236}">
                        <a16:creationId xmlns="" xmlns:a16="http://schemas.microsoft.com/office/drawing/2014/main" id="{83EDF5A4-CBBD-4BB9-B989-BB215D802EF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524251" y="3257551"/>
                    <a:ext cx="60325" cy="14288"/>
                  </a:xfrm>
                  <a:custGeom>
                    <a:avLst/>
                    <a:gdLst>
                      <a:gd name="T0" fmla="*/ 0 w 113"/>
                      <a:gd name="T1" fmla="*/ 26 h 26"/>
                      <a:gd name="T2" fmla="*/ 113 w 113"/>
                      <a:gd name="T3" fmla="*/ 26 h 26"/>
                      <a:gd name="T4" fmla="*/ 89 w 113"/>
                      <a:gd name="T5" fmla="*/ 0 h 26"/>
                      <a:gd name="T6" fmla="*/ 0 w 113"/>
                      <a:gd name="T7" fmla="*/ 0 h 26"/>
                      <a:gd name="T8" fmla="*/ 0 w 113"/>
                      <a:gd name="T9" fmla="*/ 26 h 2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13" h="26">
                        <a:moveTo>
                          <a:pt x="0" y="26"/>
                        </a:moveTo>
                        <a:lnTo>
                          <a:pt x="113" y="26"/>
                        </a:lnTo>
                        <a:lnTo>
                          <a:pt x="89" y="0"/>
                        </a:lnTo>
                        <a:lnTo>
                          <a:pt x="0" y="0"/>
                        </a:lnTo>
                        <a:lnTo>
                          <a:pt x="0" y="26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53" name="Rectangle 128">
                    <a:extLst>
                      <a:ext uri="{FF2B5EF4-FFF2-40B4-BE49-F238E27FC236}">
                        <a16:creationId xmlns="" xmlns:a16="http://schemas.microsoft.com/office/drawing/2014/main" id="{1967FB73-95D7-422A-BE8D-3B1841C9617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524251" y="3230563"/>
                    <a:ext cx="47625" cy="14288"/>
                  </a:xfrm>
                  <a:prstGeom prst="rect">
                    <a:avLst/>
                  </a:prstGeom>
                  <a:solidFill>
                    <a:schemeClr val="tx1"/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54" name="Freeform 129">
                    <a:extLst>
                      <a:ext uri="{FF2B5EF4-FFF2-40B4-BE49-F238E27FC236}">
                        <a16:creationId xmlns="" xmlns:a16="http://schemas.microsoft.com/office/drawing/2014/main" id="{28BD79A1-CAB3-49B2-89AF-D38EB9EABF0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524251" y="3203576"/>
                    <a:ext cx="80963" cy="14288"/>
                  </a:xfrm>
                  <a:custGeom>
                    <a:avLst/>
                    <a:gdLst>
                      <a:gd name="T0" fmla="*/ 0 w 152"/>
                      <a:gd name="T1" fmla="*/ 25 h 25"/>
                      <a:gd name="T2" fmla="*/ 127 w 152"/>
                      <a:gd name="T3" fmla="*/ 25 h 25"/>
                      <a:gd name="T4" fmla="*/ 152 w 152"/>
                      <a:gd name="T5" fmla="*/ 0 h 25"/>
                      <a:gd name="T6" fmla="*/ 0 w 152"/>
                      <a:gd name="T7" fmla="*/ 0 h 25"/>
                      <a:gd name="T8" fmla="*/ 0 w 152"/>
                      <a:gd name="T9" fmla="*/ 25 h 2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52" h="25">
                        <a:moveTo>
                          <a:pt x="0" y="25"/>
                        </a:moveTo>
                        <a:lnTo>
                          <a:pt x="127" y="25"/>
                        </a:lnTo>
                        <a:lnTo>
                          <a:pt x="152" y="0"/>
                        </a:lnTo>
                        <a:lnTo>
                          <a:pt x="0" y="0"/>
                        </a:lnTo>
                        <a:lnTo>
                          <a:pt x="0" y="25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55" name="Rectangle 130">
                    <a:extLst>
                      <a:ext uri="{FF2B5EF4-FFF2-40B4-BE49-F238E27FC236}">
                        <a16:creationId xmlns="" xmlns:a16="http://schemas.microsoft.com/office/drawing/2014/main" id="{1A390618-0D96-41B1-821E-4AB49051484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524251" y="3178176"/>
                    <a:ext cx="47625" cy="12700"/>
                  </a:xfrm>
                  <a:prstGeom prst="rect">
                    <a:avLst/>
                  </a:prstGeom>
                  <a:solidFill>
                    <a:schemeClr val="tx1"/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56" name="Rectangle 131">
                    <a:extLst>
                      <a:ext uri="{FF2B5EF4-FFF2-40B4-BE49-F238E27FC236}">
                        <a16:creationId xmlns="" xmlns:a16="http://schemas.microsoft.com/office/drawing/2014/main" id="{F650F0AC-4EEE-479D-AFB0-02A0777323B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524251" y="3149601"/>
                    <a:ext cx="47625" cy="14288"/>
                  </a:xfrm>
                  <a:prstGeom prst="rect">
                    <a:avLst/>
                  </a:prstGeom>
                  <a:solidFill>
                    <a:schemeClr val="tx1"/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57" name="Freeform 132">
                    <a:extLst>
                      <a:ext uri="{FF2B5EF4-FFF2-40B4-BE49-F238E27FC236}">
                        <a16:creationId xmlns="" xmlns:a16="http://schemas.microsoft.com/office/drawing/2014/main" id="{23FFCAC0-4189-4DAF-B999-F56474EE161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524251" y="3124201"/>
                    <a:ext cx="60325" cy="12700"/>
                  </a:xfrm>
                  <a:custGeom>
                    <a:avLst/>
                    <a:gdLst>
                      <a:gd name="T0" fmla="*/ 0 w 113"/>
                      <a:gd name="T1" fmla="*/ 26 h 26"/>
                      <a:gd name="T2" fmla="*/ 113 w 113"/>
                      <a:gd name="T3" fmla="*/ 26 h 26"/>
                      <a:gd name="T4" fmla="*/ 89 w 113"/>
                      <a:gd name="T5" fmla="*/ 0 h 26"/>
                      <a:gd name="T6" fmla="*/ 0 w 113"/>
                      <a:gd name="T7" fmla="*/ 0 h 26"/>
                      <a:gd name="T8" fmla="*/ 0 w 113"/>
                      <a:gd name="T9" fmla="*/ 26 h 2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13" h="26">
                        <a:moveTo>
                          <a:pt x="0" y="26"/>
                        </a:moveTo>
                        <a:lnTo>
                          <a:pt x="113" y="26"/>
                        </a:lnTo>
                        <a:lnTo>
                          <a:pt x="89" y="0"/>
                        </a:lnTo>
                        <a:lnTo>
                          <a:pt x="0" y="0"/>
                        </a:lnTo>
                        <a:lnTo>
                          <a:pt x="0" y="26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58" name="Rectangle 133">
                    <a:extLst>
                      <a:ext uri="{FF2B5EF4-FFF2-40B4-BE49-F238E27FC236}">
                        <a16:creationId xmlns="" xmlns:a16="http://schemas.microsoft.com/office/drawing/2014/main" id="{3EE0ACF5-337A-4529-A44A-1D2F3E995BC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524251" y="3097213"/>
                    <a:ext cx="47625" cy="12700"/>
                  </a:xfrm>
                  <a:prstGeom prst="rect">
                    <a:avLst/>
                  </a:prstGeom>
                  <a:solidFill>
                    <a:schemeClr val="tx1"/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59" name="Freeform 134">
                    <a:extLst>
                      <a:ext uri="{FF2B5EF4-FFF2-40B4-BE49-F238E27FC236}">
                        <a16:creationId xmlns="" xmlns:a16="http://schemas.microsoft.com/office/drawing/2014/main" id="{FEE65383-7B6F-4AD2-94B2-6494637A94B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524251" y="3070226"/>
                    <a:ext cx="80963" cy="12700"/>
                  </a:xfrm>
                  <a:custGeom>
                    <a:avLst/>
                    <a:gdLst>
                      <a:gd name="T0" fmla="*/ 0 w 152"/>
                      <a:gd name="T1" fmla="*/ 24 h 24"/>
                      <a:gd name="T2" fmla="*/ 127 w 152"/>
                      <a:gd name="T3" fmla="*/ 24 h 24"/>
                      <a:gd name="T4" fmla="*/ 152 w 152"/>
                      <a:gd name="T5" fmla="*/ 0 h 24"/>
                      <a:gd name="T6" fmla="*/ 0 w 152"/>
                      <a:gd name="T7" fmla="*/ 0 h 24"/>
                      <a:gd name="T8" fmla="*/ 0 w 152"/>
                      <a:gd name="T9" fmla="*/ 24 h 2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52" h="24">
                        <a:moveTo>
                          <a:pt x="0" y="24"/>
                        </a:moveTo>
                        <a:lnTo>
                          <a:pt x="127" y="24"/>
                        </a:lnTo>
                        <a:lnTo>
                          <a:pt x="152" y="0"/>
                        </a:lnTo>
                        <a:lnTo>
                          <a:pt x="0" y="0"/>
                        </a:lnTo>
                        <a:lnTo>
                          <a:pt x="0" y="24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60" name="Rectangle 135">
                    <a:extLst>
                      <a:ext uri="{FF2B5EF4-FFF2-40B4-BE49-F238E27FC236}">
                        <a16:creationId xmlns="" xmlns:a16="http://schemas.microsoft.com/office/drawing/2014/main" id="{31A93679-A1A0-4E8A-9154-E4970071D2A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524251" y="3043238"/>
                    <a:ext cx="47625" cy="12700"/>
                  </a:xfrm>
                  <a:prstGeom prst="rect">
                    <a:avLst/>
                  </a:prstGeom>
                  <a:solidFill>
                    <a:schemeClr val="tx1"/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61" name="Rectangle 136">
                    <a:extLst>
                      <a:ext uri="{FF2B5EF4-FFF2-40B4-BE49-F238E27FC236}">
                        <a16:creationId xmlns="" xmlns:a16="http://schemas.microsoft.com/office/drawing/2014/main" id="{82C8E4B6-423C-4C03-ACA8-C9AFA8184A0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524251" y="3016251"/>
                    <a:ext cx="47625" cy="12700"/>
                  </a:xfrm>
                  <a:prstGeom prst="rect">
                    <a:avLst/>
                  </a:prstGeom>
                  <a:solidFill>
                    <a:schemeClr val="tx1"/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62" name="Freeform 137">
                    <a:extLst>
                      <a:ext uri="{FF2B5EF4-FFF2-40B4-BE49-F238E27FC236}">
                        <a16:creationId xmlns="" xmlns:a16="http://schemas.microsoft.com/office/drawing/2014/main" id="{98C10DE4-DC02-4298-87BF-6CEDF196518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524251" y="2989263"/>
                    <a:ext cx="60325" cy="14288"/>
                  </a:xfrm>
                  <a:custGeom>
                    <a:avLst/>
                    <a:gdLst>
                      <a:gd name="T0" fmla="*/ 0 w 113"/>
                      <a:gd name="T1" fmla="*/ 26 h 26"/>
                      <a:gd name="T2" fmla="*/ 113 w 113"/>
                      <a:gd name="T3" fmla="*/ 26 h 26"/>
                      <a:gd name="T4" fmla="*/ 89 w 113"/>
                      <a:gd name="T5" fmla="*/ 0 h 26"/>
                      <a:gd name="T6" fmla="*/ 0 w 113"/>
                      <a:gd name="T7" fmla="*/ 0 h 26"/>
                      <a:gd name="T8" fmla="*/ 0 w 113"/>
                      <a:gd name="T9" fmla="*/ 26 h 2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13" h="26">
                        <a:moveTo>
                          <a:pt x="0" y="26"/>
                        </a:moveTo>
                        <a:lnTo>
                          <a:pt x="113" y="26"/>
                        </a:lnTo>
                        <a:lnTo>
                          <a:pt x="89" y="0"/>
                        </a:lnTo>
                        <a:lnTo>
                          <a:pt x="0" y="0"/>
                        </a:lnTo>
                        <a:lnTo>
                          <a:pt x="0" y="26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63" name="Rectangle 138">
                    <a:extLst>
                      <a:ext uri="{FF2B5EF4-FFF2-40B4-BE49-F238E27FC236}">
                        <a16:creationId xmlns="" xmlns:a16="http://schemas.microsoft.com/office/drawing/2014/main" id="{69F0D301-A56F-4E5E-A9BB-D34D9711606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524251" y="2962276"/>
                    <a:ext cx="47625" cy="12700"/>
                  </a:xfrm>
                  <a:prstGeom prst="rect">
                    <a:avLst/>
                  </a:prstGeom>
                  <a:solidFill>
                    <a:schemeClr val="tx1"/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64" name="Freeform 139">
                    <a:extLst>
                      <a:ext uri="{FF2B5EF4-FFF2-40B4-BE49-F238E27FC236}">
                        <a16:creationId xmlns="" xmlns:a16="http://schemas.microsoft.com/office/drawing/2014/main" id="{C4943FE4-41AB-4743-B1D5-426F5ED3AF5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524251" y="2935288"/>
                    <a:ext cx="80963" cy="14288"/>
                  </a:xfrm>
                  <a:custGeom>
                    <a:avLst/>
                    <a:gdLst>
                      <a:gd name="T0" fmla="*/ 0 w 152"/>
                      <a:gd name="T1" fmla="*/ 25 h 25"/>
                      <a:gd name="T2" fmla="*/ 127 w 152"/>
                      <a:gd name="T3" fmla="*/ 25 h 25"/>
                      <a:gd name="T4" fmla="*/ 152 w 152"/>
                      <a:gd name="T5" fmla="*/ 0 h 25"/>
                      <a:gd name="T6" fmla="*/ 0 w 152"/>
                      <a:gd name="T7" fmla="*/ 0 h 25"/>
                      <a:gd name="T8" fmla="*/ 0 w 152"/>
                      <a:gd name="T9" fmla="*/ 25 h 2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52" h="25">
                        <a:moveTo>
                          <a:pt x="0" y="25"/>
                        </a:moveTo>
                        <a:lnTo>
                          <a:pt x="127" y="25"/>
                        </a:lnTo>
                        <a:lnTo>
                          <a:pt x="152" y="0"/>
                        </a:lnTo>
                        <a:lnTo>
                          <a:pt x="0" y="0"/>
                        </a:lnTo>
                        <a:lnTo>
                          <a:pt x="0" y="25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65" name="Rectangle 140">
                    <a:extLst>
                      <a:ext uri="{FF2B5EF4-FFF2-40B4-BE49-F238E27FC236}">
                        <a16:creationId xmlns="" xmlns:a16="http://schemas.microsoft.com/office/drawing/2014/main" id="{A4F9FEBA-FCA1-4B97-B695-37E8E495B31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524251" y="2908301"/>
                    <a:ext cx="47625" cy="14288"/>
                  </a:xfrm>
                  <a:prstGeom prst="rect">
                    <a:avLst/>
                  </a:prstGeom>
                  <a:solidFill>
                    <a:schemeClr val="tx1"/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66" name="Rectangle 141">
                    <a:extLst>
                      <a:ext uri="{FF2B5EF4-FFF2-40B4-BE49-F238E27FC236}">
                        <a16:creationId xmlns="" xmlns:a16="http://schemas.microsoft.com/office/drawing/2014/main" id="{ADAA965E-CCDD-470D-9060-BB7E938EF4F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524251" y="2881313"/>
                    <a:ext cx="47625" cy="14288"/>
                  </a:xfrm>
                  <a:prstGeom prst="rect">
                    <a:avLst/>
                  </a:prstGeom>
                  <a:solidFill>
                    <a:schemeClr val="tx1"/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67" name="Freeform 142">
                    <a:extLst>
                      <a:ext uri="{FF2B5EF4-FFF2-40B4-BE49-F238E27FC236}">
                        <a16:creationId xmlns="" xmlns:a16="http://schemas.microsoft.com/office/drawing/2014/main" id="{82DED859-6827-41CC-B81D-3DB4758F13C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524251" y="2854326"/>
                    <a:ext cx="60325" cy="14288"/>
                  </a:xfrm>
                  <a:custGeom>
                    <a:avLst/>
                    <a:gdLst>
                      <a:gd name="T0" fmla="*/ 0 w 113"/>
                      <a:gd name="T1" fmla="*/ 26 h 26"/>
                      <a:gd name="T2" fmla="*/ 113 w 113"/>
                      <a:gd name="T3" fmla="*/ 26 h 26"/>
                      <a:gd name="T4" fmla="*/ 89 w 113"/>
                      <a:gd name="T5" fmla="*/ 0 h 26"/>
                      <a:gd name="T6" fmla="*/ 0 w 113"/>
                      <a:gd name="T7" fmla="*/ 0 h 26"/>
                      <a:gd name="T8" fmla="*/ 0 w 113"/>
                      <a:gd name="T9" fmla="*/ 26 h 2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13" h="26">
                        <a:moveTo>
                          <a:pt x="0" y="26"/>
                        </a:moveTo>
                        <a:lnTo>
                          <a:pt x="113" y="26"/>
                        </a:lnTo>
                        <a:lnTo>
                          <a:pt x="89" y="0"/>
                        </a:lnTo>
                        <a:lnTo>
                          <a:pt x="0" y="0"/>
                        </a:lnTo>
                        <a:lnTo>
                          <a:pt x="0" y="26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68" name="Rectangle 143">
                    <a:extLst>
                      <a:ext uri="{FF2B5EF4-FFF2-40B4-BE49-F238E27FC236}">
                        <a16:creationId xmlns="" xmlns:a16="http://schemas.microsoft.com/office/drawing/2014/main" id="{F2838D2B-ED06-434E-8611-4C22C577104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524251" y="2828926"/>
                    <a:ext cx="47625" cy="12700"/>
                  </a:xfrm>
                  <a:prstGeom prst="rect">
                    <a:avLst/>
                  </a:prstGeom>
                  <a:solidFill>
                    <a:schemeClr val="tx1"/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69" name="Freeform 144">
                    <a:extLst>
                      <a:ext uri="{FF2B5EF4-FFF2-40B4-BE49-F238E27FC236}">
                        <a16:creationId xmlns="" xmlns:a16="http://schemas.microsoft.com/office/drawing/2014/main" id="{88330B01-ADE1-4D88-B127-0775DFDCB185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524251" y="2801938"/>
                    <a:ext cx="80963" cy="12700"/>
                  </a:xfrm>
                  <a:custGeom>
                    <a:avLst/>
                    <a:gdLst>
                      <a:gd name="T0" fmla="*/ 0 w 152"/>
                      <a:gd name="T1" fmla="*/ 25 h 25"/>
                      <a:gd name="T2" fmla="*/ 127 w 152"/>
                      <a:gd name="T3" fmla="*/ 25 h 25"/>
                      <a:gd name="T4" fmla="*/ 152 w 152"/>
                      <a:gd name="T5" fmla="*/ 0 h 25"/>
                      <a:gd name="T6" fmla="*/ 0 w 152"/>
                      <a:gd name="T7" fmla="*/ 0 h 25"/>
                      <a:gd name="T8" fmla="*/ 0 w 152"/>
                      <a:gd name="T9" fmla="*/ 25 h 2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52" h="25">
                        <a:moveTo>
                          <a:pt x="0" y="25"/>
                        </a:moveTo>
                        <a:lnTo>
                          <a:pt x="127" y="25"/>
                        </a:lnTo>
                        <a:lnTo>
                          <a:pt x="152" y="0"/>
                        </a:lnTo>
                        <a:lnTo>
                          <a:pt x="0" y="0"/>
                        </a:lnTo>
                        <a:lnTo>
                          <a:pt x="0" y="25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70" name="Rectangle 145">
                    <a:extLst>
                      <a:ext uri="{FF2B5EF4-FFF2-40B4-BE49-F238E27FC236}">
                        <a16:creationId xmlns="" xmlns:a16="http://schemas.microsoft.com/office/drawing/2014/main" id="{84B9F059-BE92-429E-B6DA-6162E672B80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524251" y="2774951"/>
                    <a:ext cx="47625" cy="12700"/>
                  </a:xfrm>
                  <a:prstGeom prst="rect">
                    <a:avLst/>
                  </a:prstGeom>
                  <a:solidFill>
                    <a:schemeClr val="tx1"/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71" name="Rectangle 146">
                    <a:extLst>
                      <a:ext uri="{FF2B5EF4-FFF2-40B4-BE49-F238E27FC236}">
                        <a16:creationId xmlns="" xmlns:a16="http://schemas.microsoft.com/office/drawing/2014/main" id="{3FCBA2D3-9FEB-4F97-9AB6-1DD0C396D71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524251" y="2747963"/>
                    <a:ext cx="47625" cy="12700"/>
                  </a:xfrm>
                  <a:prstGeom prst="rect">
                    <a:avLst/>
                  </a:prstGeom>
                  <a:solidFill>
                    <a:schemeClr val="tx1"/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72" name="Freeform 147">
                    <a:extLst>
                      <a:ext uri="{FF2B5EF4-FFF2-40B4-BE49-F238E27FC236}">
                        <a16:creationId xmlns="" xmlns:a16="http://schemas.microsoft.com/office/drawing/2014/main" id="{80FB0CAB-571B-4233-AF8A-AF6C36939D51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524251" y="2720976"/>
                    <a:ext cx="60325" cy="12700"/>
                  </a:xfrm>
                  <a:custGeom>
                    <a:avLst/>
                    <a:gdLst>
                      <a:gd name="T0" fmla="*/ 0 w 113"/>
                      <a:gd name="T1" fmla="*/ 24 h 24"/>
                      <a:gd name="T2" fmla="*/ 113 w 113"/>
                      <a:gd name="T3" fmla="*/ 24 h 24"/>
                      <a:gd name="T4" fmla="*/ 89 w 113"/>
                      <a:gd name="T5" fmla="*/ 0 h 24"/>
                      <a:gd name="T6" fmla="*/ 0 w 113"/>
                      <a:gd name="T7" fmla="*/ 0 h 24"/>
                      <a:gd name="T8" fmla="*/ 0 w 113"/>
                      <a:gd name="T9" fmla="*/ 24 h 2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13" h="24">
                        <a:moveTo>
                          <a:pt x="0" y="24"/>
                        </a:moveTo>
                        <a:lnTo>
                          <a:pt x="113" y="24"/>
                        </a:lnTo>
                        <a:lnTo>
                          <a:pt x="89" y="0"/>
                        </a:lnTo>
                        <a:lnTo>
                          <a:pt x="0" y="0"/>
                        </a:lnTo>
                        <a:lnTo>
                          <a:pt x="0" y="24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73" name="Rectangle 148">
                    <a:extLst>
                      <a:ext uri="{FF2B5EF4-FFF2-40B4-BE49-F238E27FC236}">
                        <a16:creationId xmlns="" xmlns:a16="http://schemas.microsoft.com/office/drawing/2014/main" id="{0C02DED7-1338-43D2-809E-B45BA0A4CFC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524251" y="2693988"/>
                    <a:ext cx="47625" cy="12700"/>
                  </a:xfrm>
                  <a:prstGeom prst="rect">
                    <a:avLst/>
                  </a:prstGeom>
                  <a:solidFill>
                    <a:schemeClr val="tx1"/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74" name="Freeform 149">
                    <a:extLst>
                      <a:ext uri="{FF2B5EF4-FFF2-40B4-BE49-F238E27FC236}">
                        <a16:creationId xmlns="" xmlns:a16="http://schemas.microsoft.com/office/drawing/2014/main" id="{9B1B8195-CFEB-447B-8196-C1049E7AED05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524251" y="2667001"/>
                    <a:ext cx="80963" cy="12700"/>
                  </a:xfrm>
                  <a:custGeom>
                    <a:avLst/>
                    <a:gdLst>
                      <a:gd name="T0" fmla="*/ 0 w 152"/>
                      <a:gd name="T1" fmla="*/ 26 h 26"/>
                      <a:gd name="T2" fmla="*/ 127 w 152"/>
                      <a:gd name="T3" fmla="*/ 26 h 26"/>
                      <a:gd name="T4" fmla="*/ 152 w 152"/>
                      <a:gd name="T5" fmla="*/ 0 h 26"/>
                      <a:gd name="T6" fmla="*/ 0 w 152"/>
                      <a:gd name="T7" fmla="*/ 0 h 26"/>
                      <a:gd name="T8" fmla="*/ 0 w 152"/>
                      <a:gd name="T9" fmla="*/ 26 h 2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52" h="26">
                        <a:moveTo>
                          <a:pt x="0" y="26"/>
                        </a:moveTo>
                        <a:lnTo>
                          <a:pt x="127" y="26"/>
                        </a:lnTo>
                        <a:lnTo>
                          <a:pt x="152" y="0"/>
                        </a:lnTo>
                        <a:lnTo>
                          <a:pt x="0" y="0"/>
                        </a:lnTo>
                        <a:lnTo>
                          <a:pt x="0" y="26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75" name="Rectangle 150">
                    <a:extLst>
                      <a:ext uri="{FF2B5EF4-FFF2-40B4-BE49-F238E27FC236}">
                        <a16:creationId xmlns="" xmlns:a16="http://schemas.microsoft.com/office/drawing/2014/main" id="{F6E3E4B6-37DB-4C4C-BD0F-7DBCDF3832B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524251" y="2640013"/>
                    <a:ext cx="47625" cy="14288"/>
                  </a:xfrm>
                  <a:prstGeom prst="rect">
                    <a:avLst/>
                  </a:prstGeom>
                  <a:solidFill>
                    <a:schemeClr val="tx1"/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76" name="Rectangle 151">
                    <a:extLst>
                      <a:ext uri="{FF2B5EF4-FFF2-40B4-BE49-F238E27FC236}">
                        <a16:creationId xmlns="" xmlns:a16="http://schemas.microsoft.com/office/drawing/2014/main" id="{F271BD89-71AF-47C2-A965-11443780305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524251" y="2613026"/>
                    <a:ext cx="47625" cy="14288"/>
                  </a:xfrm>
                  <a:prstGeom prst="rect">
                    <a:avLst/>
                  </a:prstGeom>
                  <a:solidFill>
                    <a:schemeClr val="tx1"/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77" name="Freeform 152">
                    <a:extLst>
                      <a:ext uri="{FF2B5EF4-FFF2-40B4-BE49-F238E27FC236}">
                        <a16:creationId xmlns="" xmlns:a16="http://schemas.microsoft.com/office/drawing/2014/main" id="{9FAD28C5-B3EB-4403-AE7C-BF1731B0605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524251" y="2586038"/>
                    <a:ext cx="60325" cy="14288"/>
                  </a:xfrm>
                  <a:custGeom>
                    <a:avLst/>
                    <a:gdLst>
                      <a:gd name="T0" fmla="*/ 0 w 113"/>
                      <a:gd name="T1" fmla="*/ 26 h 26"/>
                      <a:gd name="T2" fmla="*/ 113 w 113"/>
                      <a:gd name="T3" fmla="*/ 26 h 26"/>
                      <a:gd name="T4" fmla="*/ 89 w 113"/>
                      <a:gd name="T5" fmla="*/ 0 h 26"/>
                      <a:gd name="T6" fmla="*/ 0 w 113"/>
                      <a:gd name="T7" fmla="*/ 0 h 26"/>
                      <a:gd name="T8" fmla="*/ 0 w 113"/>
                      <a:gd name="T9" fmla="*/ 26 h 2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13" h="26">
                        <a:moveTo>
                          <a:pt x="0" y="26"/>
                        </a:moveTo>
                        <a:lnTo>
                          <a:pt x="113" y="26"/>
                        </a:lnTo>
                        <a:lnTo>
                          <a:pt x="89" y="0"/>
                        </a:lnTo>
                        <a:lnTo>
                          <a:pt x="0" y="0"/>
                        </a:lnTo>
                        <a:lnTo>
                          <a:pt x="0" y="26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78" name="Rectangle 153">
                    <a:extLst>
                      <a:ext uri="{FF2B5EF4-FFF2-40B4-BE49-F238E27FC236}">
                        <a16:creationId xmlns="" xmlns:a16="http://schemas.microsoft.com/office/drawing/2014/main" id="{14AE5AA9-44D6-4940-9143-D0FD0656E83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524251" y="2559051"/>
                    <a:ext cx="47625" cy="14288"/>
                  </a:xfrm>
                  <a:prstGeom prst="rect">
                    <a:avLst/>
                  </a:prstGeom>
                  <a:solidFill>
                    <a:schemeClr val="tx1"/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79" name="Freeform 154">
                    <a:extLst>
                      <a:ext uri="{FF2B5EF4-FFF2-40B4-BE49-F238E27FC236}">
                        <a16:creationId xmlns="" xmlns:a16="http://schemas.microsoft.com/office/drawing/2014/main" id="{D782E79F-0EB4-41C0-8458-C916D3ED6BF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524251" y="2532063"/>
                    <a:ext cx="80963" cy="14288"/>
                  </a:xfrm>
                  <a:custGeom>
                    <a:avLst/>
                    <a:gdLst>
                      <a:gd name="T0" fmla="*/ 0 w 152"/>
                      <a:gd name="T1" fmla="*/ 25 h 25"/>
                      <a:gd name="T2" fmla="*/ 127 w 152"/>
                      <a:gd name="T3" fmla="*/ 25 h 25"/>
                      <a:gd name="T4" fmla="*/ 152 w 152"/>
                      <a:gd name="T5" fmla="*/ 0 h 25"/>
                      <a:gd name="T6" fmla="*/ 0 w 152"/>
                      <a:gd name="T7" fmla="*/ 0 h 25"/>
                      <a:gd name="T8" fmla="*/ 0 w 152"/>
                      <a:gd name="T9" fmla="*/ 25 h 2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52" h="25">
                        <a:moveTo>
                          <a:pt x="0" y="25"/>
                        </a:moveTo>
                        <a:lnTo>
                          <a:pt x="127" y="25"/>
                        </a:lnTo>
                        <a:lnTo>
                          <a:pt x="152" y="0"/>
                        </a:lnTo>
                        <a:lnTo>
                          <a:pt x="0" y="0"/>
                        </a:lnTo>
                        <a:lnTo>
                          <a:pt x="0" y="25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80" name="Rectangle 155">
                    <a:extLst>
                      <a:ext uri="{FF2B5EF4-FFF2-40B4-BE49-F238E27FC236}">
                        <a16:creationId xmlns="" xmlns:a16="http://schemas.microsoft.com/office/drawing/2014/main" id="{1020276D-74A2-4D31-BA71-835B4345767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524251" y="2505076"/>
                    <a:ext cx="47625" cy="14288"/>
                  </a:xfrm>
                  <a:prstGeom prst="rect">
                    <a:avLst/>
                  </a:prstGeom>
                  <a:solidFill>
                    <a:schemeClr val="tx1"/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81" name="Rectangle 156">
                    <a:extLst>
                      <a:ext uri="{FF2B5EF4-FFF2-40B4-BE49-F238E27FC236}">
                        <a16:creationId xmlns="" xmlns:a16="http://schemas.microsoft.com/office/drawing/2014/main" id="{92AE70CF-A58C-426C-94E7-479A7DD10B6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524251" y="2479676"/>
                    <a:ext cx="47625" cy="12700"/>
                  </a:xfrm>
                  <a:prstGeom prst="rect">
                    <a:avLst/>
                  </a:prstGeom>
                  <a:solidFill>
                    <a:schemeClr val="tx1"/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82" name="Freeform 157">
                    <a:extLst>
                      <a:ext uri="{FF2B5EF4-FFF2-40B4-BE49-F238E27FC236}">
                        <a16:creationId xmlns="" xmlns:a16="http://schemas.microsoft.com/office/drawing/2014/main" id="{D4362D6D-5A85-47B7-A029-5E47D435544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524251" y="2452688"/>
                    <a:ext cx="60325" cy="12700"/>
                  </a:xfrm>
                  <a:custGeom>
                    <a:avLst/>
                    <a:gdLst>
                      <a:gd name="T0" fmla="*/ 0 w 113"/>
                      <a:gd name="T1" fmla="*/ 25 h 25"/>
                      <a:gd name="T2" fmla="*/ 113 w 113"/>
                      <a:gd name="T3" fmla="*/ 25 h 25"/>
                      <a:gd name="T4" fmla="*/ 89 w 113"/>
                      <a:gd name="T5" fmla="*/ 0 h 25"/>
                      <a:gd name="T6" fmla="*/ 0 w 113"/>
                      <a:gd name="T7" fmla="*/ 0 h 25"/>
                      <a:gd name="T8" fmla="*/ 0 w 113"/>
                      <a:gd name="T9" fmla="*/ 25 h 2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13" h="25">
                        <a:moveTo>
                          <a:pt x="0" y="25"/>
                        </a:moveTo>
                        <a:lnTo>
                          <a:pt x="113" y="25"/>
                        </a:lnTo>
                        <a:lnTo>
                          <a:pt x="89" y="0"/>
                        </a:lnTo>
                        <a:lnTo>
                          <a:pt x="0" y="0"/>
                        </a:lnTo>
                        <a:lnTo>
                          <a:pt x="0" y="25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83" name="Rectangle 158">
                    <a:extLst>
                      <a:ext uri="{FF2B5EF4-FFF2-40B4-BE49-F238E27FC236}">
                        <a16:creationId xmlns="" xmlns:a16="http://schemas.microsoft.com/office/drawing/2014/main" id="{2E8DD17A-0C82-42E8-870D-B990117AF4A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524251" y="2424113"/>
                    <a:ext cx="47625" cy="14288"/>
                  </a:xfrm>
                  <a:prstGeom prst="rect">
                    <a:avLst/>
                  </a:prstGeom>
                  <a:solidFill>
                    <a:schemeClr val="tx1"/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84" name="Freeform 159">
                    <a:extLst>
                      <a:ext uri="{FF2B5EF4-FFF2-40B4-BE49-F238E27FC236}">
                        <a16:creationId xmlns="" xmlns:a16="http://schemas.microsoft.com/office/drawing/2014/main" id="{C0BE6F0A-D3D9-4424-9247-2EAC4C6931D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524251" y="2398713"/>
                    <a:ext cx="80963" cy="12700"/>
                  </a:xfrm>
                  <a:custGeom>
                    <a:avLst/>
                    <a:gdLst>
                      <a:gd name="T0" fmla="*/ 0 w 152"/>
                      <a:gd name="T1" fmla="*/ 26 h 26"/>
                      <a:gd name="T2" fmla="*/ 127 w 152"/>
                      <a:gd name="T3" fmla="*/ 26 h 26"/>
                      <a:gd name="T4" fmla="*/ 152 w 152"/>
                      <a:gd name="T5" fmla="*/ 0 h 26"/>
                      <a:gd name="T6" fmla="*/ 0 w 152"/>
                      <a:gd name="T7" fmla="*/ 0 h 26"/>
                      <a:gd name="T8" fmla="*/ 0 w 152"/>
                      <a:gd name="T9" fmla="*/ 26 h 2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52" h="26">
                        <a:moveTo>
                          <a:pt x="0" y="26"/>
                        </a:moveTo>
                        <a:lnTo>
                          <a:pt x="127" y="26"/>
                        </a:lnTo>
                        <a:lnTo>
                          <a:pt x="152" y="0"/>
                        </a:lnTo>
                        <a:lnTo>
                          <a:pt x="0" y="0"/>
                        </a:lnTo>
                        <a:lnTo>
                          <a:pt x="0" y="26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85" name="Rectangle 160">
                    <a:extLst>
                      <a:ext uri="{FF2B5EF4-FFF2-40B4-BE49-F238E27FC236}">
                        <a16:creationId xmlns="" xmlns:a16="http://schemas.microsoft.com/office/drawing/2014/main" id="{863B643E-F8A1-40D8-926D-8B684048A0A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524251" y="2371726"/>
                    <a:ext cx="47625" cy="12700"/>
                  </a:xfrm>
                  <a:prstGeom prst="rect">
                    <a:avLst/>
                  </a:prstGeom>
                  <a:solidFill>
                    <a:schemeClr val="tx1"/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86" name="Rectangle 161">
                    <a:extLst>
                      <a:ext uri="{FF2B5EF4-FFF2-40B4-BE49-F238E27FC236}">
                        <a16:creationId xmlns="" xmlns:a16="http://schemas.microsoft.com/office/drawing/2014/main" id="{2CC5E394-90A6-45C8-93F9-4B4ADE90123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524251" y="2344738"/>
                    <a:ext cx="47625" cy="14288"/>
                  </a:xfrm>
                  <a:prstGeom prst="rect">
                    <a:avLst/>
                  </a:prstGeom>
                  <a:solidFill>
                    <a:schemeClr val="tx1"/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87" name="Freeform 162">
                    <a:extLst>
                      <a:ext uri="{FF2B5EF4-FFF2-40B4-BE49-F238E27FC236}">
                        <a16:creationId xmlns="" xmlns:a16="http://schemas.microsoft.com/office/drawing/2014/main" id="{C8FD618C-5793-4614-8315-D003504B37E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524251" y="2317751"/>
                    <a:ext cx="60325" cy="12700"/>
                  </a:xfrm>
                  <a:custGeom>
                    <a:avLst/>
                    <a:gdLst>
                      <a:gd name="T0" fmla="*/ 0 w 113"/>
                      <a:gd name="T1" fmla="*/ 26 h 26"/>
                      <a:gd name="T2" fmla="*/ 113 w 113"/>
                      <a:gd name="T3" fmla="*/ 26 h 26"/>
                      <a:gd name="T4" fmla="*/ 89 w 113"/>
                      <a:gd name="T5" fmla="*/ 0 h 26"/>
                      <a:gd name="T6" fmla="*/ 0 w 113"/>
                      <a:gd name="T7" fmla="*/ 0 h 26"/>
                      <a:gd name="T8" fmla="*/ 0 w 113"/>
                      <a:gd name="T9" fmla="*/ 26 h 2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13" h="26">
                        <a:moveTo>
                          <a:pt x="0" y="26"/>
                        </a:moveTo>
                        <a:lnTo>
                          <a:pt x="113" y="26"/>
                        </a:lnTo>
                        <a:lnTo>
                          <a:pt x="89" y="0"/>
                        </a:lnTo>
                        <a:lnTo>
                          <a:pt x="0" y="0"/>
                        </a:lnTo>
                        <a:lnTo>
                          <a:pt x="0" y="26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88" name="Rectangle 163">
                    <a:extLst>
                      <a:ext uri="{FF2B5EF4-FFF2-40B4-BE49-F238E27FC236}">
                        <a16:creationId xmlns="" xmlns:a16="http://schemas.microsoft.com/office/drawing/2014/main" id="{25A35A0D-C4C9-467A-AB8E-B713FCB5B70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524251" y="2290763"/>
                    <a:ext cx="47625" cy="14288"/>
                  </a:xfrm>
                  <a:prstGeom prst="rect">
                    <a:avLst/>
                  </a:prstGeom>
                  <a:solidFill>
                    <a:schemeClr val="tx1"/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89" name="Freeform 164">
                    <a:extLst>
                      <a:ext uri="{FF2B5EF4-FFF2-40B4-BE49-F238E27FC236}">
                        <a16:creationId xmlns="" xmlns:a16="http://schemas.microsoft.com/office/drawing/2014/main" id="{9363D1BA-A5DE-480D-8230-EC17CB694C3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524251" y="2263776"/>
                    <a:ext cx="80963" cy="14288"/>
                  </a:xfrm>
                  <a:custGeom>
                    <a:avLst/>
                    <a:gdLst>
                      <a:gd name="T0" fmla="*/ 0 w 152"/>
                      <a:gd name="T1" fmla="*/ 26 h 26"/>
                      <a:gd name="T2" fmla="*/ 127 w 152"/>
                      <a:gd name="T3" fmla="*/ 26 h 26"/>
                      <a:gd name="T4" fmla="*/ 152 w 152"/>
                      <a:gd name="T5" fmla="*/ 0 h 26"/>
                      <a:gd name="T6" fmla="*/ 0 w 152"/>
                      <a:gd name="T7" fmla="*/ 0 h 26"/>
                      <a:gd name="T8" fmla="*/ 0 w 152"/>
                      <a:gd name="T9" fmla="*/ 26 h 2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52" h="26">
                        <a:moveTo>
                          <a:pt x="0" y="26"/>
                        </a:moveTo>
                        <a:lnTo>
                          <a:pt x="127" y="26"/>
                        </a:lnTo>
                        <a:lnTo>
                          <a:pt x="152" y="0"/>
                        </a:lnTo>
                        <a:lnTo>
                          <a:pt x="0" y="0"/>
                        </a:lnTo>
                        <a:lnTo>
                          <a:pt x="0" y="26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90" name="Rectangle 165">
                    <a:extLst>
                      <a:ext uri="{FF2B5EF4-FFF2-40B4-BE49-F238E27FC236}">
                        <a16:creationId xmlns="" xmlns:a16="http://schemas.microsoft.com/office/drawing/2014/main" id="{CAB7B49C-9CBB-47D9-B169-DB646543579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524251" y="2236788"/>
                    <a:ext cx="47625" cy="12700"/>
                  </a:xfrm>
                  <a:prstGeom prst="rect">
                    <a:avLst/>
                  </a:prstGeom>
                  <a:solidFill>
                    <a:schemeClr val="tx1"/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91" name="Rectangle 166">
                    <a:extLst>
                      <a:ext uri="{FF2B5EF4-FFF2-40B4-BE49-F238E27FC236}">
                        <a16:creationId xmlns="" xmlns:a16="http://schemas.microsoft.com/office/drawing/2014/main" id="{5C6B07E1-8C88-43E3-8B59-FD3356D0841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524251" y="2209801"/>
                    <a:ext cx="47625" cy="14288"/>
                  </a:xfrm>
                  <a:prstGeom prst="rect">
                    <a:avLst/>
                  </a:prstGeom>
                  <a:solidFill>
                    <a:schemeClr val="tx1"/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92" name="Freeform 167">
                    <a:extLst>
                      <a:ext uri="{FF2B5EF4-FFF2-40B4-BE49-F238E27FC236}">
                        <a16:creationId xmlns="" xmlns:a16="http://schemas.microsoft.com/office/drawing/2014/main" id="{428EB242-8E8F-4DAB-99DD-85F097EAFE1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524251" y="2184401"/>
                    <a:ext cx="60325" cy="12700"/>
                  </a:xfrm>
                  <a:custGeom>
                    <a:avLst/>
                    <a:gdLst>
                      <a:gd name="T0" fmla="*/ 0 w 113"/>
                      <a:gd name="T1" fmla="*/ 24 h 24"/>
                      <a:gd name="T2" fmla="*/ 113 w 113"/>
                      <a:gd name="T3" fmla="*/ 24 h 24"/>
                      <a:gd name="T4" fmla="*/ 89 w 113"/>
                      <a:gd name="T5" fmla="*/ 0 h 24"/>
                      <a:gd name="T6" fmla="*/ 0 w 113"/>
                      <a:gd name="T7" fmla="*/ 0 h 24"/>
                      <a:gd name="T8" fmla="*/ 0 w 113"/>
                      <a:gd name="T9" fmla="*/ 24 h 2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13" h="24">
                        <a:moveTo>
                          <a:pt x="0" y="24"/>
                        </a:moveTo>
                        <a:lnTo>
                          <a:pt x="113" y="24"/>
                        </a:lnTo>
                        <a:lnTo>
                          <a:pt x="89" y="0"/>
                        </a:lnTo>
                        <a:lnTo>
                          <a:pt x="0" y="0"/>
                        </a:lnTo>
                        <a:lnTo>
                          <a:pt x="0" y="24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93" name="Rectangle 168">
                    <a:extLst>
                      <a:ext uri="{FF2B5EF4-FFF2-40B4-BE49-F238E27FC236}">
                        <a16:creationId xmlns="" xmlns:a16="http://schemas.microsoft.com/office/drawing/2014/main" id="{A729C66A-B99E-4D0B-98F5-01FE3C6307B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524251" y="2155826"/>
                    <a:ext cx="47625" cy="14288"/>
                  </a:xfrm>
                  <a:prstGeom prst="rect">
                    <a:avLst/>
                  </a:prstGeom>
                  <a:solidFill>
                    <a:schemeClr val="tx1"/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94" name="Freeform 169">
                    <a:extLst>
                      <a:ext uri="{FF2B5EF4-FFF2-40B4-BE49-F238E27FC236}">
                        <a16:creationId xmlns="" xmlns:a16="http://schemas.microsoft.com/office/drawing/2014/main" id="{108B9697-85D6-4848-A2E5-191B2E302375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524251" y="2128838"/>
                    <a:ext cx="80963" cy="14288"/>
                  </a:xfrm>
                  <a:custGeom>
                    <a:avLst/>
                    <a:gdLst>
                      <a:gd name="T0" fmla="*/ 0 w 152"/>
                      <a:gd name="T1" fmla="*/ 26 h 26"/>
                      <a:gd name="T2" fmla="*/ 127 w 152"/>
                      <a:gd name="T3" fmla="*/ 26 h 26"/>
                      <a:gd name="T4" fmla="*/ 152 w 152"/>
                      <a:gd name="T5" fmla="*/ 0 h 26"/>
                      <a:gd name="T6" fmla="*/ 0 w 152"/>
                      <a:gd name="T7" fmla="*/ 0 h 26"/>
                      <a:gd name="T8" fmla="*/ 0 w 152"/>
                      <a:gd name="T9" fmla="*/ 26 h 2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52" h="26">
                        <a:moveTo>
                          <a:pt x="0" y="26"/>
                        </a:moveTo>
                        <a:lnTo>
                          <a:pt x="127" y="26"/>
                        </a:lnTo>
                        <a:lnTo>
                          <a:pt x="152" y="0"/>
                        </a:lnTo>
                        <a:lnTo>
                          <a:pt x="0" y="0"/>
                        </a:lnTo>
                        <a:lnTo>
                          <a:pt x="0" y="26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95" name="Rectangle 170">
                    <a:extLst>
                      <a:ext uri="{FF2B5EF4-FFF2-40B4-BE49-F238E27FC236}">
                        <a16:creationId xmlns="" xmlns:a16="http://schemas.microsoft.com/office/drawing/2014/main" id="{BBFF0EB3-3691-4C0D-9E95-905461FD510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524251" y="2103438"/>
                    <a:ext cx="47625" cy="12700"/>
                  </a:xfrm>
                  <a:prstGeom prst="rect">
                    <a:avLst/>
                  </a:prstGeom>
                  <a:solidFill>
                    <a:schemeClr val="tx1"/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96" name="Rectangle 171">
                    <a:extLst>
                      <a:ext uri="{FF2B5EF4-FFF2-40B4-BE49-F238E27FC236}">
                        <a16:creationId xmlns="" xmlns:a16="http://schemas.microsoft.com/office/drawing/2014/main" id="{C97F0011-92C2-413E-B99E-C79375E36B2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524251" y="2074863"/>
                    <a:ext cx="47625" cy="14288"/>
                  </a:xfrm>
                  <a:prstGeom prst="rect">
                    <a:avLst/>
                  </a:prstGeom>
                  <a:solidFill>
                    <a:schemeClr val="tx1"/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97" name="Freeform 172">
                    <a:extLst>
                      <a:ext uri="{FF2B5EF4-FFF2-40B4-BE49-F238E27FC236}">
                        <a16:creationId xmlns="" xmlns:a16="http://schemas.microsoft.com/office/drawing/2014/main" id="{5741AFDE-5563-496E-B245-5A9C6B31890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524251" y="2049463"/>
                    <a:ext cx="60325" cy="12700"/>
                  </a:xfrm>
                  <a:custGeom>
                    <a:avLst/>
                    <a:gdLst>
                      <a:gd name="T0" fmla="*/ 0 w 113"/>
                      <a:gd name="T1" fmla="*/ 26 h 26"/>
                      <a:gd name="T2" fmla="*/ 113 w 113"/>
                      <a:gd name="T3" fmla="*/ 26 h 26"/>
                      <a:gd name="T4" fmla="*/ 89 w 113"/>
                      <a:gd name="T5" fmla="*/ 0 h 26"/>
                      <a:gd name="T6" fmla="*/ 0 w 113"/>
                      <a:gd name="T7" fmla="*/ 0 h 26"/>
                      <a:gd name="T8" fmla="*/ 0 w 113"/>
                      <a:gd name="T9" fmla="*/ 26 h 2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13" h="26">
                        <a:moveTo>
                          <a:pt x="0" y="26"/>
                        </a:moveTo>
                        <a:lnTo>
                          <a:pt x="113" y="26"/>
                        </a:lnTo>
                        <a:lnTo>
                          <a:pt x="89" y="0"/>
                        </a:lnTo>
                        <a:lnTo>
                          <a:pt x="0" y="0"/>
                        </a:lnTo>
                        <a:lnTo>
                          <a:pt x="0" y="26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98" name="Rectangle 173">
                    <a:extLst>
                      <a:ext uri="{FF2B5EF4-FFF2-40B4-BE49-F238E27FC236}">
                        <a16:creationId xmlns="" xmlns:a16="http://schemas.microsoft.com/office/drawing/2014/main" id="{B8EA0C52-F8A4-42B8-ADEF-40BBC76CBEE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524251" y="2022476"/>
                    <a:ext cx="47625" cy="12700"/>
                  </a:xfrm>
                  <a:prstGeom prst="rect">
                    <a:avLst/>
                  </a:prstGeom>
                  <a:solidFill>
                    <a:schemeClr val="tx1"/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99" name="Freeform 174">
                    <a:extLst>
                      <a:ext uri="{FF2B5EF4-FFF2-40B4-BE49-F238E27FC236}">
                        <a16:creationId xmlns="" xmlns:a16="http://schemas.microsoft.com/office/drawing/2014/main" id="{2E948AD7-1060-48D2-9B0F-EEB3E2776F4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524251" y="1995488"/>
                    <a:ext cx="80963" cy="12700"/>
                  </a:xfrm>
                  <a:custGeom>
                    <a:avLst/>
                    <a:gdLst>
                      <a:gd name="T0" fmla="*/ 0 w 152"/>
                      <a:gd name="T1" fmla="*/ 24 h 24"/>
                      <a:gd name="T2" fmla="*/ 127 w 152"/>
                      <a:gd name="T3" fmla="*/ 24 h 24"/>
                      <a:gd name="T4" fmla="*/ 152 w 152"/>
                      <a:gd name="T5" fmla="*/ 0 h 24"/>
                      <a:gd name="T6" fmla="*/ 0 w 152"/>
                      <a:gd name="T7" fmla="*/ 0 h 24"/>
                      <a:gd name="T8" fmla="*/ 0 w 152"/>
                      <a:gd name="T9" fmla="*/ 24 h 2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52" h="24">
                        <a:moveTo>
                          <a:pt x="0" y="24"/>
                        </a:moveTo>
                        <a:lnTo>
                          <a:pt x="127" y="24"/>
                        </a:lnTo>
                        <a:lnTo>
                          <a:pt x="152" y="0"/>
                        </a:lnTo>
                        <a:lnTo>
                          <a:pt x="0" y="0"/>
                        </a:lnTo>
                        <a:lnTo>
                          <a:pt x="0" y="24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00" name="Rectangle 175">
                    <a:extLst>
                      <a:ext uri="{FF2B5EF4-FFF2-40B4-BE49-F238E27FC236}">
                        <a16:creationId xmlns="" xmlns:a16="http://schemas.microsoft.com/office/drawing/2014/main" id="{E2770E74-09FA-4C23-A3B8-A8A5A8A2578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524251" y="1968501"/>
                    <a:ext cx="47625" cy="12700"/>
                  </a:xfrm>
                  <a:prstGeom prst="rect">
                    <a:avLst/>
                  </a:prstGeom>
                  <a:solidFill>
                    <a:schemeClr val="tx1"/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01" name="Rectangle 176">
                    <a:extLst>
                      <a:ext uri="{FF2B5EF4-FFF2-40B4-BE49-F238E27FC236}">
                        <a16:creationId xmlns="" xmlns:a16="http://schemas.microsoft.com/office/drawing/2014/main" id="{08D26B5D-198F-4049-9726-7F064416B62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524251" y="1941513"/>
                    <a:ext cx="47625" cy="12700"/>
                  </a:xfrm>
                  <a:prstGeom prst="rect">
                    <a:avLst/>
                  </a:prstGeom>
                  <a:solidFill>
                    <a:schemeClr val="tx1"/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02" name="Freeform 177">
                    <a:extLst>
                      <a:ext uri="{FF2B5EF4-FFF2-40B4-BE49-F238E27FC236}">
                        <a16:creationId xmlns="" xmlns:a16="http://schemas.microsoft.com/office/drawing/2014/main" id="{38BA31D8-D1D5-4D84-BDE1-11460D75FCB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524251" y="1914526"/>
                    <a:ext cx="60325" cy="14288"/>
                  </a:xfrm>
                  <a:custGeom>
                    <a:avLst/>
                    <a:gdLst>
                      <a:gd name="T0" fmla="*/ 0 w 113"/>
                      <a:gd name="T1" fmla="*/ 26 h 26"/>
                      <a:gd name="T2" fmla="*/ 113 w 113"/>
                      <a:gd name="T3" fmla="*/ 26 h 26"/>
                      <a:gd name="T4" fmla="*/ 89 w 113"/>
                      <a:gd name="T5" fmla="*/ 0 h 26"/>
                      <a:gd name="T6" fmla="*/ 0 w 113"/>
                      <a:gd name="T7" fmla="*/ 0 h 26"/>
                      <a:gd name="T8" fmla="*/ 0 w 113"/>
                      <a:gd name="T9" fmla="*/ 26 h 2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13" h="26">
                        <a:moveTo>
                          <a:pt x="0" y="26"/>
                        </a:moveTo>
                        <a:lnTo>
                          <a:pt x="113" y="26"/>
                        </a:lnTo>
                        <a:lnTo>
                          <a:pt x="89" y="0"/>
                        </a:lnTo>
                        <a:lnTo>
                          <a:pt x="0" y="0"/>
                        </a:lnTo>
                        <a:lnTo>
                          <a:pt x="0" y="26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03" name="Rectangle 178">
                    <a:extLst>
                      <a:ext uri="{FF2B5EF4-FFF2-40B4-BE49-F238E27FC236}">
                        <a16:creationId xmlns="" xmlns:a16="http://schemas.microsoft.com/office/drawing/2014/main" id="{A72C25F8-7DB9-4B4E-AC96-CFB0F2F7022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524251" y="1887538"/>
                    <a:ext cx="47625" cy="14288"/>
                  </a:xfrm>
                  <a:prstGeom prst="rect">
                    <a:avLst/>
                  </a:prstGeom>
                  <a:solidFill>
                    <a:schemeClr val="tx1"/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04" name="Freeform 179">
                    <a:extLst>
                      <a:ext uri="{FF2B5EF4-FFF2-40B4-BE49-F238E27FC236}">
                        <a16:creationId xmlns="" xmlns:a16="http://schemas.microsoft.com/office/drawing/2014/main" id="{0D37AE79-C728-4DAF-B1DA-5ABA99967CE5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524251" y="1860551"/>
                    <a:ext cx="80963" cy="14288"/>
                  </a:xfrm>
                  <a:custGeom>
                    <a:avLst/>
                    <a:gdLst>
                      <a:gd name="T0" fmla="*/ 0 w 152"/>
                      <a:gd name="T1" fmla="*/ 26 h 26"/>
                      <a:gd name="T2" fmla="*/ 127 w 152"/>
                      <a:gd name="T3" fmla="*/ 26 h 26"/>
                      <a:gd name="T4" fmla="*/ 152 w 152"/>
                      <a:gd name="T5" fmla="*/ 0 h 26"/>
                      <a:gd name="T6" fmla="*/ 0 w 152"/>
                      <a:gd name="T7" fmla="*/ 0 h 26"/>
                      <a:gd name="T8" fmla="*/ 0 w 152"/>
                      <a:gd name="T9" fmla="*/ 26 h 2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52" h="26">
                        <a:moveTo>
                          <a:pt x="0" y="26"/>
                        </a:moveTo>
                        <a:lnTo>
                          <a:pt x="127" y="26"/>
                        </a:lnTo>
                        <a:lnTo>
                          <a:pt x="152" y="0"/>
                        </a:lnTo>
                        <a:lnTo>
                          <a:pt x="0" y="0"/>
                        </a:lnTo>
                        <a:lnTo>
                          <a:pt x="0" y="26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05" name="Rectangle 180">
                    <a:extLst>
                      <a:ext uri="{FF2B5EF4-FFF2-40B4-BE49-F238E27FC236}">
                        <a16:creationId xmlns="" xmlns:a16="http://schemas.microsoft.com/office/drawing/2014/main" id="{93E1E76C-B5D8-44D2-8EE3-018C8C32EE3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524251" y="1833563"/>
                    <a:ext cx="47625" cy="14288"/>
                  </a:xfrm>
                  <a:prstGeom prst="rect">
                    <a:avLst/>
                  </a:prstGeom>
                  <a:solidFill>
                    <a:schemeClr val="tx1"/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06" name="Rectangle 181">
                    <a:extLst>
                      <a:ext uri="{FF2B5EF4-FFF2-40B4-BE49-F238E27FC236}">
                        <a16:creationId xmlns="" xmlns:a16="http://schemas.microsoft.com/office/drawing/2014/main" id="{F6893D74-D257-4BF4-9161-4944873706D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524251" y="1806576"/>
                    <a:ext cx="47625" cy="14288"/>
                  </a:xfrm>
                  <a:prstGeom prst="rect">
                    <a:avLst/>
                  </a:prstGeom>
                  <a:solidFill>
                    <a:schemeClr val="tx1"/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07" name="Freeform 182">
                    <a:extLst>
                      <a:ext uri="{FF2B5EF4-FFF2-40B4-BE49-F238E27FC236}">
                        <a16:creationId xmlns="" xmlns:a16="http://schemas.microsoft.com/office/drawing/2014/main" id="{A264D78F-9763-49DA-A480-5DB050CCBFB5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524251" y="1779588"/>
                    <a:ext cx="60325" cy="14288"/>
                  </a:xfrm>
                  <a:custGeom>
                    <a:avLst/>
                    <a:gdLst>
                      <a:gd name="T0" fmla="*/ 0 w 113"/>
                      <a:gd name="T1" fmla="*/ 26 h 26"/>
                      <a:gd name="T2" fmla="*/ 113 w 113"/>
                      <a:gd name="T3" fmla="*/ 26 h 26"/>
                      <a:gd name="T4" fmla="*/ 89 w 113"/>
                      <a:gd name="T5" fmla="*/ 0 h 26"/>
                      <a:gd name="T6" fmla="*/ 0 w 113"/>
                      <a:gd name="T7" fmla="*/ 0 h 26"/>
                      <a:gd name="T8" fmla="*/ 0 w 113"/>
                      <a:gd name="T9" fmla="*/ 26 h 2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13" h="26">
                        <a:moveTo>
                          <a:pt x="0" y="26"/>
                        </a:moveTo>
                        <a:lnTo>
                          <a:pt x="113" y="26"/>
                        </a:lnTo>
                        <a:lnTo>
                          <a:pt x="89" y="0"/>
                        </a:lnTo>
                        <a:lnTo>
                          <a:pt x="0" y="0"/>
                        </a:lnTo>
                        <a:lnTo>
                          <a:pt x="0" y="26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08" name="Rectangle 183">
                    <a:extLst>
                      <a:ext uri="{FF2B5EF4-FFF2-40B4-BE49-F238E27FC236}">
                        <a16:creationId xmlns="" xmlns:a16="http://schemas.microsoft.com/office/drawing/2014/main" id="{D7C1A996-6EB8-43AF-97C3-AD5FB89DEE5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524251" y="1754188"/>
                    <a:ext cx="47625" cy="12700"/>
                  </a:xfrm>
                  <a:prstGeom prst="rect">
                    <a:avLst/>
                  </a:prstGeom>
                  <a:solidFill>
                    <a:schemeClr val="tx1"/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09" name="Freeform 184">
                    <a:extLst>
                      <a:ext uri="{FF2B5EF4-FFF2-40B4-BE49-F238E27FC236}">
                        <a16:creationId xmlns="" xmlns:a16="http://schemas.microsoft.com/office/drawing/2014/main" id="{6E036854-55A3-4601-8859-B469E0BA1E3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524251" y="1727201"/>
                    <a:ext cx="80963" cy="12700"/>
                  </a:xfrm>
                  <a:custGeom>
                    <a:avLst/>
                    <a:gdLst>
                      <a:gd name="T0" fmla="*/ 0 w 152"/>
                      <a:gd name="T1" fmla="*/ 25 h 25"/>
                      <a:gd name="T2" fmla="*/ 127 w 152"/>
                      <a:gd name="T3" fmla="*/ 25 h 25"/>
                      <a:gd name="T4" fmla="*/ 152 w 152"/>
                      <a:gd name="T5" fmla="*/ 0 h 25"/>
                      <a:gd name="T6" fmla="*/ 0 w 152"/>
                      <a:gd name="T7" fmla="*/ 0 h 25"/>
                      <a:gd name="T8" fmla="*/ 0 w 152"/>
                      <a:gd name="T9" fmla="*/ 25 h 2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52" h="25">
                        <a:moveTo>
                          <a:pt x="0" y="25"/>
                        </a:moveTo>
                        <a:lnTo>
                          <a:pt x="127" y="25"/>
                        </a:lnTo>
                        <a:lnTo>
                          <a:pt x="152" y="0"/>
                        </a:lnTo>
                        <a:lnTo>
                          <a:pt x="0" y="0"/>
                        </a:lnTo>
                        <a:lnTo>
                          <a:pt x="0" y="25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10" name="Rectangle 185">
                    <a:extLst>
                      <a:ext uri="{FF2B5EF4-FFF2-40B4-BE49-F238E27FC236}">
                        <a16:creationId xmlns="" xmlns:a16="http://schemas.microsoft.com/office/drawing/2014/main" id="{F75F4613-F492-44F0-A64E-F03FA88F0EA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524251" y="1700213"/>
                    <a:ext cx="47625" cy="12700"/>
                  </a:xfrm>
                  <a:prstGeom prst="rect">
                    <a:avLst/>
                  </a:prstGeom>
                  <a:solidFill>
                    <a:schemeClr val="tx1"/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11" name="Rectangle 186">
                    <a:extLst>
                      <a:ext uri="{FF2B5EF4-FFF2-40B4-BE49-F238E27FC236}">
                        <a16:creationId xmlns="" xmlns:a16="http://schemas.microsoft.com/office/drawing/2014/main" id="{79015A01-5BCF-4545-A6E4-07D406B7D76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524251" y="1673226"/>
                    <a:ext cx="47625" cy="12700"/>
                  </a:xfrm>
                  <a:prstGeom prst="rect">
                    <a:avLst/>
                  </a:prstGeom>
                  <a:solidFill>
                    <a:schemeClr val="tx1"/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12" name="Freeform 187">
                    <a:extLst>
                      <a:ext uri="{FF2B5EF4-FFF2-40B4-BE49-F238E27FC236}">
                        <a16:creationId xmlns="" xmlns:a16="http://schemas.microsoft.com/office/drawing/2014/main" id="{A6ADDAD7-1EFD-404D-A3D4-7BA385C921C1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524251" y="1646238"/>
                    <a:ext cx="60325" cy="12700"/>
                  </a:xfrm>
                  <a:custGeom>
                    <a:avLst/>
                    <a:gdLst>
                      <a:gd name="T0" fmla="*/ 0 w 113"/>
                      <a:gd name="T1" fmla="*/ 25 h 25"/>
                      <a:gd name="T2" fmla="*/ 113 w 113"/>
                      <a:gd name="T3" fmla="*/ 25 h 25"/>
                      <a:gd name="T4" fmla="*/ 89 w 113"/>
                      <a:gd name="T5" fmla="*/ 0 h 25"/>
                      <a:gd name="T6" fmla="*/ 0 w 113"/>
                      <a:gd name="T7" fmla="*/ 0 h 25"/>
                      <a:gd name="T8" fmla="*/ 0 w 113"/>
                      <a:gd name="T9" fmla="*/ 25 h 2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13" h="25">
                        <a:moveTo>
                          <a:pt x="0" y="25"/>
                        </a:moveTo>
                        <a:lnTo>
                          <a:pt x="113" y="25"/>
                        </a:lnTo>
                        <a:lnTo>
                          <a:pt x="89" y="0"/>
                        </a:lnTo>
                        <a:lnTo>
                          <a:pt x="0" y="0"/>
                        </a:lnTo>
                        <a:lnTo>
                          <a:pt x="0" y="25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13" name="Rectangle 188">
                    <a:extLst>
                      <a:ext uri="{FF2B5EF4-FFF2-40B4-BE49-F238E27FC236}">
                        <a16:creationId xmlns="" xmlns:a16="http://schemas.microsoft.com/office/drawing/2014/main" id="{67EE87DF-08FF-480B-85B1-5A6C46AC51F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524251" y="1619251"/>
                    <a:ext cx="47625" cy="14288"/>
                  </a:xfrm>
                  <a:prstGeom prst="rect">
                    <a:avLst/>
                  </a:prstGeom>
                  <a:solidFill>
                    <a:schemeClr val="tx1"/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14" name="Freeform 189">
                    <a:extLst>
                      <a:ext uri="{FF2B5EF4-FFF2-40B4-BE49-F238E27FC236}">
                        <a16:creationId xmlns="" xmlns:a16="http://schemas.microsoft.com/office/drawing/2014/main" id="{EB5C7E2E-E826-49AF-BF6E-CD6531E2EC7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524251" y="1592263"/>
                    <a:ext cx="80963" cy="12700"/>
                  </a:xfrm>
                  <a:custGeom>
                    <a:avLst/>
                    <a:gdLst>
                      <a:gd name="T0" fmla="*/ 0 w 152"/>
                      <a:gd name="T1" fmla="*/ 24 h 24"/>
                      <a:gd name="T2" fmla="*/ 127 w 152"/>
                      <a:gd name="T3" fmla="*/ 24 h 24"/>
                      <a:gd name="T4" fmla="*/ 152 w 152"/>
                      <a:gd name="T5" fmla="*/ 0 h 24"/>
                      <a:gd name="T6" fmla="*/ 0 w 152"/>
                      <a:gd name="T7" fmla="*/ 0 h 24"/>
                      <a:gd name="T8" fmla="*/ 0 w 152"/>
                      <a:gd name="T9" fmla="*/ 24 h 2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52" h="24">
                        <a:moveTo>
                          <a:pt x="0" y="24"/>
                        </a:moveTo>
                        <a:lnTo>
                          <a:pt x="127" y="24"/>
                        </a:lnTo>
                        <a:lnTo>
                          <a:pt x="152" y="0"/>
                        </a:lnTo>
                        <a:lnTo>
                          <a:pt x="0" y="0"/>
                        </a:lnTo>
                        <a:lnTo>
                          <a:pt x="0" y="24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15" name="Rectangle 190">
                    <a:extLst>
                      <a:ext uri="{FF2B5EF4-FFF2-40B4-BE49-F238E27FC236}">
                        <a16:creationId xmlns="" xmlns:a16="http://schemas.microsoft.com/office/drawing/2014/main" id="{F46BF1E2-912E-423E-B668-768AA77E72D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524251" y="1565276"/>
                    <a:ext cx="47625" cy="14288"/>
                  </a:xfrm>
                  <a:prstGeom prst="rect">
                    <a:avLst/>
                  </a:prstGeom>
                  <a:solidFill>
                    <a:schemeClr val="tx1"/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16" name="Rectangle 191">
                    <a:extLst>
                      <a:ext uri="{FF2B5EF4-FFF2-40B4-BE49-F238E27FC236}">
                        <a16:creationId xmlns="" xmlns:a16="http://schemas.microsoft.com/office/drawing/2014/main" id="{88B91644-2E6A-4629-AA41-94DC5E86B98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524251" y="1538288"/>
                    <a:ext cx="47625" cy="14288"/>
                  </a:xfrm>
                  <a:prstGeom prst="rect">
                    <a:avLst/>
                  </a:prstGeom>
                  <a:solidFill>
                    <a:schemeClr val="tx1"/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17" name="Freeform 192">
                    <a:extLst>
                      <a:ext uri="{FF2B5EF4-FFF2-40B4-BE49-F238E27FC236}">
                        <a16:creationId xmlns="" xmlns:a16="http://schemas.microsoft.com/office/drawing/2014/main" id="{9D891DD3-7AFC-4411-BB5E-29F1FD419A9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524251" y="1511301"/>
                    <a:ext cx="60325" cy="14288"/>
                  </a:xfrm>
                  <a:custGeom>
                    <a:avLst/>
                    <a:gdLst>
                      <a:gd name="T0" fmla="*/ 0 w 113"/>
                      <a:gd name="T1" fmla="*/ 26 h 26"/>
                      <a:gd name="T2" fmla="*/ 113 w 113"/>
                      <a:gd name="T3" fmla="*/ 26 h 26"/>
                      <a:gd name="T4" fmla="*/ 89 w 113"/>
                      <a:gd name="T5" fmla="*/ 0 h 26"/>
                      <a:gd name="T6" fmla="*/ 0 w 113"/>
                      <a:gd name="T7" fmla="*/ 0 h 26"/>
                      <a:gd name="T8" fmla="*/ 0 w 113"/>
                      <a:gd name="T9" fmla="*/ 26 h 2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13" h="26">
                        <a:moveTo>
                          <a:pt x="0" y="26"/>
                        </a:moveTo>
                        <a:lnTo>
                          <a:pt x="113" y="26"/>
                        </a:lnTo>
                        <a:lnTo>
                          <a:pt x="89" y="0"/>
                        </a:lnTo>
                        <a:lnTo>
                          <a:pt x="0" y="0"/>
                        </a:lnTo>
                        <a:lnTo>
                          <a:pt x="0" y="26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18" name="Rectangle 193">
                    <a:extLst>
                      <a:ext uri="{FF2B5EF4-FFF2-40B4-BE49-F238E27FC236}">
                        <a16:creationId xmlns="" xmlns:a16="http://schemas.microsoft.com/office/drawing/2014/main" id="{5331437D-F17B-46ED-87AF-54BA2CC2FAC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524251" y="1484313"/>
                    <a:ext cx="47625" cy="14288"/>
                  </a:xfrm>
                  <a:prstGeom prst="rect">
                    <a:avLst/>
                  </a:prstGeom>
                  <a:solidFill>
                    <a:schemeClr val="tx1"/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19" name="Freeform 194">
                    <a:extLst>
                      <a:ext uri="{FF2B5EF4-FFF2-40B4-BE49-F238E27FC236}">
                        <a16:creationId xmlns="" xmlns:a16="http://schemas.microsoft.com/office/drawing/2014/main" id="{4FF625E7-A905-4105-B274-DA7E251B0FD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524251" y="1458913"/>
                    <a:ext cx="80963" cy="12700"/>
                  </a:xfrm>
                  <a:custGeom>
                    <a:avLst/>
                    <a:gdLst>
                      <a:gd name="T0" fmla="*/ 0 w 152"/>
                      <a:gd name="T1" fmla="*/ 25 h 25"/>
                      <a:gd name="T2" fmla="*/ 127 w 152"/>
                      <a:gd name="T3" fmla="*/ 25 h 25"/>
                      <a:gd name="T4" fmla="*/ 152 w 152"/>
                      <a:gd name="T5" fmla="*/ 0 h 25"/>
                      <a:gd name="T6" fmla="*/ 0 w 152"/>
                      <a:gd name="T7" fmla="*/ 0 h 25"/>
                      <a:gd name="T8" fmla="*/ 0 w 152"/>
                      <a:gd name="T9" fmla="*/ 25 h 2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52" h="25">
                        <a:moveTo>
                          <a:pt x="0" y="25"/>
                        </a:moveTo>
                        <a:lnTo>
                          <a:pt x="127" y="25"/>
                        </a:lnTo>
                        <a:lnTo>
                          <a:pt x="152" y="0"/>
                        </a:lnTo>
                        <a:lnTo>
                          <a:pt x="0" y="0"/>
                        </a:lnTo>
                        <a:lnTo>
                          <a:pt x="0" y="25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20" name="Rectangle 195">
                    <a:extLst>
                      <a:ext uri="{FF2B5EF4-FFF2-40B4-BE49-F238E27FC236}">
                        <a16:creationId xmlns="" xmlns:a16="http://schemas.microsoft.com/office/drawing/2014/main" id="{CC46E94C-C1E8-45C5-B254-8902DA70A17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524251" y="1430338"/>
                    <a:ext cx="47625" cy="14288"/>
                  </a:xfrm>
                  <a:prstGeom prst="rect">
                    <a:avLst/>
                  </a:prstGeom>
                  <a:solidFill>
                    <a:schemeClr val="tx1"/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21" name="Rectangle 196">
                    <a:extLst>
                      <a:ext uri="{FF2B5EF4-FFF2-40B4-BE49-F238E27FC236}">
                        <a16:creationId xmlns="" xmlns:a16="http://schemas.microsoft.com/office/drawing/2014/main" id="{CA4AC279-99A4-4627-AB6F-0E14DD1B1C4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524251" y="1404938"/>
                    <a:ext cx="47625" cy="12700"/>
                  </a:xfrm>
                  <a:prstGeom prst="rect">
                    <a:avLst/>
                  </a:prstGeom>
                  <a:solidFill>
                    <a:schemeClr val="tx1"/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22" name="Freeform 197">
                    <a:extLst>
                      <a:ext uri="{FF2B5EF4-FFF2-40B4-BE49-F238E27FC236}">
                        <a16:creationId xmlns="" xmlns:a16="http://schemas.microsoft.com/office/drawing/2014/main" id="{9FCFE87B-C205-47BF-BFEE-2E3179CD950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524251" y="1377951"/>
                    <a:ext cx="60325" cy="12700"/>
                  </a:xfrm>
                  <a:custGeom>
                    <a:avLst/>
                    <a:gdLst>
                      <a:gd name="T0" fmla="*/ 0 w 113"/>
                      <a:gd name="T1" fmla="*/ 26 h 26"/>
                      <a:gd name="T2" fmla="*/ 113 w 113"/>
                      <a:gd name="T3" fmla="*/ 26 h 26"/>
                      <a:gd name="T4" fmla="*/ 89 w 113"/>
                      <a:gd name="T5" fmla="*/ 0 h 26"/>
                      <a:gd name="T6" fmla="*/ 0 w 113"/>
                      <a:gd name="T7" fmla="*/ 0 h 26"/>
                      <a:gd name="T8" fmla="*/ 0 w 113"/>
                      <a:gd name="T9" fmla="*/ 26 h 2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13" h="26">
                        <a:moveTo>
                          <a:pt x="0" y="26"/>
                        </a:moveTo>
                        <a:lnTo>
                          <a:pt x="113" y="26"/>
                        </a:lnTo>
                        <a:lnTo>
                          <a:pt x="89" y="0"/>
                        </a:lnTo>
                        <a:lnTo>
                          <a:pt x="0" y="0"/>
                        </a:lnTo>
                        <a:lnTo>
                          <a:pt x="0" y="26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23" name="Rectangle 198">
                    <a:extLst>
                      <a:ext uri="{FF2B5EF4-FFF2-40B4-BE49-F238E27FC236}">
                        <a16:creationId xmlns="" xmlns:a16="http://schemas.microsoft.com/office/drawing/2014/main" id="{E6113570-446E-4D7F-9347-67E26D980D22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524251" y="1350963"/>
                    <a:ext cx="47625" cy="12700"/>
                  </a:xfrm>
                  <a:prstGeom prst="rect">
                    <a:avLst/>
                  </a:prstGeom>
                  <a:solidFill>
                    <a:schemeClr val="tx1"/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24" name="Freeform 199">
                    <a:extLst>
                      <a:ext uri="{FF2B5EF4-FFF2-40B4-BE49-F238E27FC236}">
                        <a16:creationId xmlns="" xmlns:a16="http://schemas.microsoft.com/office/drawing/2014/main" id="{D992F2E7-0765-4DEA-AC95-268ED5EFE30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524251" y="1323976"/>
                    <a:ext cx="80963" cy="12700"/>
                  </a:xfrm>
                  <a:custGeom>
                    <a:avLst/>
                    <a:gdLst>
                      <a:gd name="T0" fmla="*/ 0 w 152"/>
                      <a:gd name="T1" fmla="*/ 26 h 26"/>
                      <a:gd name="T2" fmla="*/ 127 w 152"/>
                      <a:gd name="T3" fmla="*/ 26 h 26"/>
                      <a:gd name="T4" fmla="*/ 152 w 152"/>
                      <a:gd name="T5" fmla="*/ 0 h 26"/>
                      <a:gd name="T6" fmla="*/ 0 w 152"/>
                      <a:gd name="T7" fmla="*/ 0 h 26"/>
                      <a:gd name="T8" fmla="*/ 0 w 152"/>
                      <a:gd name="T9" fmla="*/ 26 h 2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52" h="26">
                        <a:moveTo>
                          <a:pt x="0" y="26"/>
                        </a:moveTo>
                        <a:lnTo>
                          <a:pt x="127" y="26"/>
                        </a:lnTo>
                        <a:lnTo>
                          <a:pt x="152" y="0"/>
                        </a:lnTo>
                        <a:lnTo>
                          <a:pt x="0" y="0"/>
                        </a:lnTo>
                        <a:lnTo>
                          <a:pt x="0" y="26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25" name="Rectangle 200">
                    <a:extLst>
                      <a:ext uri="{FF2B5EF4-FFF2-40B4-BE49-F238E27FC236}">
                        <a16:creationId xmlns="" xmlns:a16="http://schemas.microsoft.com/office/drawing/2014/main" id="{06D8CE98-8B07-4895-BA7B-E75F4E77E1C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524251" y="1296988"/>
                    <a:ext cx="47625" cy="12700"/>
                  </a:xfrm>
                  <a:prstGeom prst="rect">
                    <a:avLst/>
                  </a:prstGeom>
                  <a:solidFill>
                    <a:schemeClr val="tx1"/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26" name="Rectangle 201">
                    <a:extLst>
                      <a:ext uri="{FF2B5EF4-FFF2-40B4-BE49-F238E27FC236}">
                        <a16:creationId xmlns="" xmlns:a16="http://schemas.microsoft.com/office/drawing/2014/main" id="{C0C32ECD-1153-46B4-B00A-8A481A255272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524251" y="1270001"/>
                    <a:ext cx="47625" cy="14288"/>
                  </a:xfrm>
                  <a:prstGeom prst="rect">
                    <a:avLst/>
                  </a:prstGeom>
                  <a:solidFill>
                    <a:schemeClr val="tx1"/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27" name="Freeform 202">
                    <a:extLst>
                      <a:ext uri="{FF2B5EF4-FFF2-40B4-BE49-F238E27FC236}">
                        <a16:creationId xmlns="" xmlns:a16="http://schemas.microsoft.com/office/drawing/2014/main" id="{6EFF563A-4124-4F0D-8AC2-3EAE6AEC3F3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524251" y="1243013"/>
                    <a:ext cx="60325" cy="12700"/>
                  </a:xfrm>
                  <a:custGeom>
                    <a:avLst/>
                    <a:gdLst>
                      <a:gd name="T0" fmla="*/ 0 w 113"/>
                      <a:gd name="T1" fmla="*/ 25 h 25"/>
                      <a:gd name="T2" fmla="*/ 113 w 113"/>
                      <a:gd name="T3" fmla="*/ 25 h 25"/>
                      <a:gd name="T4" fmla="*/ 89 w 113"/>
                      <a:gd name="T5" fmla="*/ 0 h 25"/>
                      <a:gd name="T6" fmla="*/ 0 w 113"/>
                      <a:gd name="T7" fmla="*/ 0 h 25"/>
                      <a:gd name="T8" fmla="*/ 0 w 113"/>
                      <a:gd name="T9" fmla="*/ 25 h 2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13" h="25">
                        <a:moveTo>
                          <a:pt x="0" y="25"/>
                        </a:moveTo>
                        <a:lnTo>
                          <a:pt x="113" y="25"/>
                        </a:lnTo>
                        <a:lnTo>
                          <a:pt x="89" y="0"/>
                        </a:lnTo>
                        <a:lnTo>
                          <a:pt x="0" y="0"/>
                        </a:lnTo>
                        <a:lnTo>
                          <a:pt x="0" y="25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28" name="Rectangle 203">
                    <a:extLst>
                      <a:ext uri="{FF2B5EF4-FFF2-40B4-BE49-F238E27FC236}">
                        <a16:creationId xmlns="" xmlns:a16="http://schemas.microsoft.com/office/drawing/2014/main" id="{A5188F09-B13E-4A33-ABCB-1DFE82363EF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524251" y="1216026"/>
                    <a:ext cx="47625" cy="14288"/>
                  </a:xfrm>
                  <a:prstGeom prst="rect">
                    <a:avLst/>
                  </a:prstGeom>
                  <a:solidFill>
                    <a:schemeClr val="tx1"/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29" name="Freeform 204">
                    <a:extLst>
                      <a:ext uri="{FF2B5EF4-FFF2-40B4-BE49-F238E27FC236}">
                        <a16:creationId xmlns="" xmlns:a16="http://schemas.microsoft.com/office/drawing/2014/main" id="{7C30D399-7C7F-47B8-93D6-DE722EDB5F7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524251" y="1189038"/>
                    <a:ext cx="80963" cy="14288"/>
                  </a:xfrm>
                  <a:custGeom>
                    <a:avLst/>
                    <a:gdLst>
                      <a:gd name="T0" fmla="*/ 0 w 152"/>
                      <a:gd name="T1" fmla="*/ 26 h 26"/>
                      <a:gd name="T2" fmla="*/ 127 w 152"/>
                      <a:gd name="T3" fmla="*/ 26 h 26"/>
                      <a:gd name="T4" fmla="*/ 152 w 152"/>
                      <a:gd name="T5" fmla="*/ 0 h 26"/>
                      <a:gd name="T6" fmla="*/ 0 w 152"/>
                      <a:gd name="T7" fmla="*/ 0 h 26"/>
                      <a:gd name="T8" fmla="*/ 0 w 152"/>
                      <a:gd name="T9" fmla="*/ 26 h 2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52" h="26">
                        <a:moveTo>
                          <a:pt x="0" y="26"/>
                        </a:moveTo>
                        <a:lnTo>
                          <a:pt x="127" y="26"/>
                        </a:lnTo>
                        <a:lnTo>
                          <a:pt x="152" y="0"/>
                        </a:lnTo>
                        <a:lnTo>
                          <a:pt x="0" y="0"/>
                        </a:lnTo>
                        <a:lnTo>
                          <a:pt x="0" y="26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30" name="Rectangle 206">
                    <a:extLst>
                      <a:ext uri="{FF2B5EF4-FFF2-40B4-BE49-F238E27FC236}">
                        <a16:creationId xmlns="" xmlns:a16="http://schemas.microsoft.com/office/drawing/2014/main" id="{BD10B5E3-40E2-4C98-B075-57DD2ACD19A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524251" y="1162051"/>
                    <a:ext cx="47625" cy="14288"/>
                  </a:xfrm>
                  <a:prstGeom prst="rect">
                    <a:avLst/>
                  </a:prstGeom>
                  <a:solidFill>
                    <a:schemeClr val="tx1"/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31" name="Rectangle 207">
                    <a:extLst>
                      <a:ext uri="{FF2B5EF4-FFF2-40B4-BE49-F238E27FC236}">
                        <a16:creationId xmlns="" xmlns:a16="http://schemas.microsoft.com/office/drawing/2014/main" id="{27A4D351-5CC1-4657-87D1-FF31802015F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524251" y="1135063"/>
                    <a:ext cx="47625" cy="14288"/>
                  </a:xfrm>
                  <a:prstGeom prst="rect">
                    <a:avLst/>
                  </a:prstGeom>
                  <a:solidFill>
                    <a:schemeClr val="tx1"/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32" name="Freeform 208">
                    <a:extLst>
                      <a:ext uri="{FF2B5EF4-FFF2-40B4-BE49-F238E27FC236}">
                        <a16:creationId xmlns="" xmlns:a16="http://schemas.microsoft.com/office/drawing/2014/main" id="{305EA500-E2AA-4384-BA4C-49C7616868A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524251" y="1109663"/>
                    <a:ext cx="60325" cy="12700"/>
                  </a:xfrm>
                  <a:custGeom>
                    <a:avLst/>
                    <a:gdLst>
                      <a:gd name="T0" fmla="*/ 0 w 113"/>
                      <a:gd name="T1" fmla="*/ 24 h 24"/>
                      <a:gd name="T2" fmla="*/ 113 w 113"/>
                      <a:gd name="T3" fmla="*/ 24 h 24"/>
                      <a:gd name="T4" fmla="*/ 89 w 113"/>
                      <a:gd name="T5" fmla="*/ 0 h 24"/>
                      <a:gd name="T6" fmla="*/ 0 w 113"/>
                      <a:gd name="T7" fmla="*/ 0 h 24"/>
                      <a:gd name="T8" fmla="*/ 0 w 113"/>
                      <a:gd name="T9" fmla="*/ 24 h 2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13" h="24">
                        <a:moveTo>
                          <a:pt x="0" y="24"/>
                        </a:moveTo>
                        <a:lnTo>
                          <a:pt x="113" y="24"/>
                        </a:lnTo>
                        <a:lnTo>
                          <a:pt x="89" y="0"/>
                        </a:lnTo>
                        <a:lnTo>
                          <a:pt x="0" y="0"/>
                        </a:lnTo>
                        <a:lnTo>
                          <a:pt x="0" y="24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33" name="Rectangle 209">
                    <a:extLst>
                      <a:ext uri="{FF2B5EF4-FFF2-40B4-BE49-F238E27FC236}">
                        <a16:creationId xmlns="" xmlns:a16="http://schemas.microsoft.com/office/drawing/2014/main" id="{383D3C67-0B21-4727-A708-0F6FD2061AA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524251" y="1081088"/>
                    <a:ext cx="47625" cy="14288"/>
                  </a:xfrm>
                  <a:prstGeom prst="rect">
                    <a:avLst/>
                  </a:prstGeom>
                  <a:solidFill>
                    <a:schemeClr val="tx1"/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34" name="Freeform 210">
                    <a:extLst>
                      <a:ext uri="{FF2B5EF4-FFF2-40B4-BE49-F238E27FC236}">
                        <a16:creationId xmlns="" xmlns:a16="http://schemas.microsoft.com/office/drawing/2014/main" id="{F5001A82-F553-4E09-8329-D960F98EE0A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524251" y="1055688"/>
                    <a:ext cx="80963" cy="12700"/>
                  </a:xfrm>
                  <a:custGeom>
                    <a:avLst/>
                    <a:gdLst>
                      <a:gd name="T0" fmla="*/ 0 w 152"/>
                      <a:gd name="T1" fmla="*/ 25 h 25"/>
                      <a:gd name="T2" fmla="*/ 127 w 152"/>
                      <a:gd name="T3" fmla="*/ 25 h 25"/>
                      <a:gd name="T4" fmla="*/ 152 w 152"/>
                      <a:gd name="T5" fmla="*/ 0 h 25"/>
                      <a:gd name="T6" fmla="*/ 0 w 152"/>
                      <a:gd name="T7" fmla="*/ 0 h 25"/>
                      <a:gd name="T8" fmla="*/ 0 w 152"/>
                      <a:gd name="T9" fmla="*/ 25 h 2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52" h="25">
                        <a:moveTo>
                          <a:pt x="0" y="25"/>
                        </a:moveTo>
                        <a:lnTo>
                          <a:pt x="127" y="25"/>
                        </a:lnTo>
                        <a:lnTo>
                          <a:pt x="152" y="0"/>
                        </a:lnTo>
                        <a:lnTo>
                          <a:pt x="0" y="0"/>
                        </a:lnTo>
                        <a:lnTo>
                          <a:pt x="0" y="25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35" name="Rectangle 211">
                    <a:extLst>
                      <a:ext uri="{FF2B5EF4-FFF2-40B4-BE49-F238E27FC236}">
                        <a16:creationId xmlns="" xmlns:a16="http://schemas.microsoft.com/office/drawing/2014/main" id="{0320C9CB-7AB4-4562-B8B9-F4E7DC82121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524251" y="1028701"/>
                    <a:ext cx="47625" cy="12700"/>
                  </a:xfrm>
                  <a:prstGeom prst="rect">
                    <a:avLst/>
                  </a:prstGeom>
                  <a:solidFill>
                    <a:schemeClr val="tx1"/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36" name="Rectangle 212">
                    <a:extLst>
                      <a:ext uri="{FF2B5EF4-FFF2-40B4-BE49-F238E27FC236}">
                        <a16:creationId xmlns="" xmlns:a16="http://schemas.microsoft.com/office/drawing/2014/main" id="{4001EEC8-110E-4F80-9D3D-DE417D243FE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524251" y="1001713"/>
                    <a:ext cx="47625" cy="12700"/>
                  </a:xfrm>
                  <a:prstGeom prst="rect">
                    <a:avLst/>
                  </a:prstGeom>
                  <a:solidFill>
                    <a:schemeClr val="tx1"/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37" name="Freeform 213">
                    <a:extLst>
                      <a:ext uri="{FF2B5EF4-FFF2-40B4-BE49-F238E27FC236}">
                        <a16:creationId xmlns="" xmlns:a16="http://schemas.microsoft.com/office/drawing/2014/main" id="{C99F6B0E-C9DE-4657-8C60-3DF7CFDC3C01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524251" y="974726"/>
                    <a:ext cx="60325" cy="12700"/>
                  </a:xfrm>
                  <a:custGeom>
                    <a:avLst/>
                    <a:gdLst>
                      <a:gd name="T0" fmla="*/ 0 w 113"/>
                      <a:gd name="T1" fmla="*/ 25 h 25"/>
                      <a:gd name="T2" fmla="*/ 113 w 113"/>
                      <a:gd name="T3" fmla="*/ 25 h 25"/>
                      <a:gd name="T4" fmla="*/ 89 w 113"/>
                      <a:gd name="T5" fmla="*/ 0 h 25"/>
                      <a:gd name="T6" fmla="*/ 0 w 113"/>
                      <a:gd name="T7" fmla="*/ 0 h 25"/>
                      <a:gd name="T8" fmla="*/ 0 w 113"/>
                      <a:gd name="T9" fmla="*/ 25 h 2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13" h="25">
                        <a:moveTo>
                          <a:pt x="0" y="25"/>
                        </a:moveTo>
                        <a:lnTo>
                          <a:pt x="113" y="25"/>
                        </a:lnTo>
                        <a:lnTo>
                          <a:pt x="89" y="0"/>
                        </a:lnTo>
                        <a:lnTo>
                          <a:pt x="0" y="0"/>
                        </a:lnTo>
                        <a:lnTo>
                          <a:pt x="0" y="25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38" name="Rectangle 214">
                    <a:extLst>
                      <a:ext uri="{FF2B5EF4-FFF2-40B4-BE49-F238E27FC236}">
                        <a16:creationId xmlns="" xmlns:a16="http://schemas.microsoft.com/office/drawing/2014/main" id="{74B13211-4AE2-4EF5-866C-AAA2455C678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524251" y="947738"/>
                    <a:ext cx="47625" cy="12700"/>
                  </a:xfrm>
                  <a:prstGeom prst="rect">
                    <a:avLst/>
                  </a:prstGeom>
                  <a:solidFill>
                    <a:schemeClr val="tx1"/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39" name="Freeform 215">
                    <a:extLst>
                      <a:ext uri="{FF2B5EF4-FFF2-40B4-BE49-F238E27FC236}">
                        <a16:creationId xmlns="" xmlns:a16="http://schemas.microsoft.com/office/drawing/2014/main" id="{2B97641F-4076-4F61-9008-7A68C8E58CE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524251" y="920751"/>
                    <a:ext cx="80963" cy="14288"/>
                  </a:xfrm>
                  <a:custGeom>
                    <a:avLst/>
                    <a:gdLst>
                      <a:gd name="T0" fmla="*/ 0 w 152"/>
                      <a:gd name="T1" fmla="*/ 26 h 26"/>
                      <a:gd name="T2" fmla="*/ 127 w 152"/>
                      <a:gd name="T3" fmla="*/ 26 h 26"/>
                      <a:gd name="T4" fmla="*/ 152 w 152"/>
                      <a:gd name="T5" fmla="*/ 0 h 26"/>
                      <a:gd name="T6" fmla="*/ 0 w 152"/>
                      <a:gd name="T7" fmla="*/ 0 h 26"/>
                      <a:gd name="T8" fmla="*/ 0 w 152"/>
                      <a:gd name="T9" fmla="*/ 26 h 2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52" h="26">
                        <a:moveTo>
                          <a:pt x="0" y="26"/>
                        </a:moveTo>
                        <a:lnTo>
                          <a:pt x="127" y="26"/>
                        </a:lnTo>
                        <a:lnTo>
                          <a:pt x="152" y="0"/>
                        </a:lnTo>
                        <a:lnTo>
                          <a:pt x="0" y="0"/>
                        </a:lnTo>
                        <a:lnTo>
                          <a:pt x="0" y="26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40" name="Rectangle 216">
                    <a:extLst>
                      <a:ext uri="{FF2B5EF4-FFF2-40B4-BE49-F238E27FC236}">
                        <a16:creationId xmlns="" xmlns:a16="http://schemas.microsoft.com/office/drawing/2014/main" id="{C2B7A86E-7205-4003-9AC8-5841396E13E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524251" y="893763"/>
                    <a:ext cx="47625" cy="12700"/>
                  </a:xfrm>
                  <a:prstGeom prst="rect">
                    <a:avLst/>
                  </a:prstGeom>
                  <a:solidFill>
                    <a:schemeClr val="tx1"/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41" name="Rectangle 217">
                    <a:extLst>
                      <a:ext uri="{FF2B5EF4-FFF2-40B4-BE49-F238E27FC236}">
                        <a16:creationId xmlns="" xmlns:a16="http://schemas.microsoft.com/office/drawing/2014/main" id="{1D7A6C59-1B7E-42E0-A111-801703EC1B62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524251" y="866776"/>
                    <a:ext cx="47625" cy="12700"/>
                  </a:xfrm>
                  <a:prstGeom prst="rect">
                    <a:avLst/>
                  </a:prstGeom>
                  <a:solidFill>
                    <a:schemeClr val="tx1"/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42" name="Freeform 218">
                    <a:extLst>
                      <a:ext uri="{FF2B5EF4-FFF2-40B4-BE49-F238E27FC236}">
                        <a16:creationId xmlns="" xmlns:a16="http://schemas.microsoft.com/office/drawing/2014/main" id="{A5D4E130-B7DA-4534-B56E-D707EED8D75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524251" y="839788"/>
                    <a:ext cx="60325" cy="14288"/>
                  </a:xfrm>
                  <a:custGeom>
                    <a:avLst/>
                    <a:gdLst>
                      <a:gd name="T0" fmla="*/ 0 w 113"/>
                      <a:gd name="T1" fmla="*/ 26 h 26"/>
                      <a:gd name="T2" fmla="*/ 113 w 113"/>
                      <a:gd name="T3" fmla="*/ 26 h 26"/>
                      <a:gd name="T4" fmla="*/ 89 w 113"/>
                      <a:gd name="T5" fmla="*/ 0 h 26"/>
                      <a:gd name="T6" fmla="*/ 0 w 113"/>
                      <a:gd name="T7" fmla="*/ 0 h 26"/>
                      <a:gd name="T8" fmla="*/ 0 w 113"/>
                      <a:gd name="T9" fmla="*/ 26 h 2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13" h="26">
                        <a:moveTo>
                          <a:pt x="0" y="26"/>
                        </a:moveTo>
                        <a:lnTo>
                          <a:pt x="113" y="26"/>
                        </a:lnTo>
                        <a:lnTo>
                          <a:pt x="89" y="0"/>
                        </a:lnTo>
                        <a:lnTo>
                          <a:pt x="0" y="0"/>
                        </a:lnTo>
                        <a:lnTo>
                          <a:pt x="0" y="26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43" name="Rectangle 219">
                    <a:extLst>
                      <a:ext uri="{FF2B5EF4-FFF2-40B4-BE49-F238E27FC236}">
                        <a16:creationId xmlns="" xmlns:a16="http://schemas.microsoft.com/office/drawing/2014/main" id="{BF8F151E-4BED-42EE-9314-649EDD292C1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524251" y="812801"/>
                    <a:ext cx="47625" cy="14288"/>
                  </a:xfrm>
                  <a:prstGeom prst="rect">
                    <a:avLst/>
                  </a:prstGeom>
                  <a:solidFill>
                    <a:schemeClr val="tx1"/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44" name="Freeform 220">
                    <a:extLst>
                      <a:ext uri="{FF2B5EF4-FFF2-40B4-BE49-F238E27FC236}">
                        <a16:creationId xmlns="" xmlns:a16="http://schemas.microsoft.com/office/drawing/2014/main" id="{0D1E66B1-0322-40C0-A083-49BF90E392C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524251" y="785813"/>
                    <a:ext cx="80963" cy="14288"/>
                  </a:xfrm>
                  <a:custGeom>
                    <a:avLst/>
                    <a:gdLst>
                      <a:gd name="T0" fmla="*/ 0 w 152"/>
                      <a:gd name="T1" fmla="*/ 26 h 26"/>
                      <a:gd name="T2" fmla="*/ 127 w 152"/>
                      <a:gd name="T3" fmla="*/ 26 h 26"/>
                      <a:gd name="T4" fmla="*/ 152 w 152"/>
                      <a:gd name="T5" fmla="*/ 0 h 26"/>
                      <a:gd name="T6" fmla="*/ 0 w 152"/>
                      <a:gd name="T7" fmla="*/ 0 h 26"/>
                      <a:gd name="T8" fmla="*/ 0 w 152"/>
                      <a:gd name="T9" fmla="*/ 26 h 2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52" h="26">
                        <a:moveTo>
                          <a:pt x="0" y="26"/>
                        </a:moveTo>
                        <a:lnTo>
                          <a:pt x="127" y="26"/>
                        </a:lnTo>
                        <a:lnTo>
                          <a:pt x="152" y="0"/>
                        </a:lnTo>
                        <a:lnTo>
                          <a:pt x="0" y="0"/>
                        </a:lnTo>
                        <a:lnTo>
                          <a:pt x="0" y="26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45" name="Rectangle 221">
                    <a:extLst>
                      <a:ext uri="{FF2B5EF4-FFF2-40B4-BE49-F238E27FC236}">
                        <a16:creationId xmlns="" xmlns:a16="http://schemas.microsoft.com/office/drawing/2014/main" id="{DA2E0975-74C9-444B-A75F-57AD21DD104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524251" y="760413"/>
                    <a:ext cx="47625" cy="12700"/>
                  </a:xfrm>
                  <a:prstGeom prst="rect">
                    <a:avLst/>
                  </a:prstGeom>
                  <a:solidFill>
                    <a:schemeClr val="tx1"/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46" name="Rectangle 222">
                    <a:extLst>
                      <a:ext uri="{FF2B5EF4-FFF2-40B4-BE49-F238E27FC236}">
                        <a16:creationId xmlns="" xmlns:a16="http://schemas.microsoft.com/office/drawing/2014/main" id="{8500E862-A260-4810-80A7-B26268AD32F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524251" y="733426"/>
                    <a:ext cx="47625" cy="12700"/>
                  </a:xfrm>
                  <a:prstGeom prst="rect">
                    <a:avLst/>
                  </a:prstGeom>
                  <a:solidFill>
                    <a:schemeClr val="tx1"/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47" name="Freeform 223">
                    <a:extLst>
                      <a:ext uri="{FF2B5EF4-FFF2-40B4-BE49-F238E27FC236}">
                        <a16:creationId xmlns="" xmlns:a16="http://schemas.microsoft.com/office/drawing/2014/main" id="{3282D739-7289-45FE-8490-1C074CD6748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524251" y="704851"/>
                    <a:ext cx="60325" cy="14288"/>
                  </a:xfrm>
                  <a:custGeom>
                    <a:avLst/>
                    <a:gdLst>
                      <a:gd name="T0" fmla="*/ 0 w 113"/>
                      <a:gd name="T1" fmla="*/ 26 h 26"/>
                      <a:gd name="T2" fmla="*/ 113 w 113"/>
                      <a:gd name="T3" fmla="*/ 26 h 26"/>
                      <a:gd name="T4" fmla="*/ 89 w 113"/>
                      <a:gd name="T5" fmla="*/ 0 h 26"/>
                      <a:gd name="T6" fmla="*/ 0 w 113"/>
                      <a:gd name="T7" fmla="*/ 0 h 26"/>
                      <a:gd name="T8" fmla="*/ 0 w 113"/>
                      <a:gd name="T9" fmla="*/ 26 h 2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13" h="26">
                        <a:moveTo>
                          <a:pt x="0" y="26"/>
                        </a:moveTo>
                        <a:lnTo>
                          <a:pt x="113" y="26"/>
                        </a:lnTo>
                        <a:lnTo>
                          <a:pt x="89" y="0"/>
                        </a:lnTo>
                        <a:lnTo>
                          <a:pt x="0" y="0"/>
                        </a:lnTo>
                        <a:lnTo>
                          <a:pt x="0" y="26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48" name="Rectangle 224">
                    <a:extLst>
                      <a:ext uri="{FF2B5EF4-FFF2-40B4-BE49-F238E27FC236}">
                        <a16:creationId xmlns="" xmlns:a16="http://schemas.microsoft.com/office/drawing/2014/main" id="{9C7EF65B-6CCA-411B-A192-0D0D3112C61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524251" y="679451"/>
                    <a:ext cx="47625" cy="12700"/>
                  </a:xfrm>
                  <a:prstGeom prst="rect">
                    <a:avLst/>
                  </a:prstGeom>
                  <a:solidFill>
                    <a:schemeClr val="tx1"/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49" name="Freeform 225">
                    <a:extLst>
                      <a:ext uri="{FF2B5EF4-FFF2-40B4-BE49-F238E27FC236}">
                        <a16:creationId xmlns="" xmlns:a16="http://schemas.microsoft.com/office/drawing/2014/main" id="{CEC42036-4071-4A63-AA6E-D8A56376086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524251" y="652463"/>
                    <a:ext cx="80963" cy="12700"/>
                  </a:xfrm>
                  <a:custGeom>
                    <a:avLst/>
                    <a:gdLst>
                      <a:gd name="T0" fmla="*/ 0 w 152"/>
                      <a:gd name="T1" fmla="*/ 25 h 25"/>
                      <a:gd name="T2" fmla="*/ 127 w 152"/>
                      <a:gd name="T3" fmla="*/ 25 h 25"/>
                      <a:gd name="T4" fmla="*/ 152 w 152"/>
                      <a:gd name="T5" fmla="*/ 0 h 25"/>
                      <a:gd name="T6" fmla="*/ 0 w 152"/>
                      <a:gd name="T7" fmla="*/ 0 h 25"/>
                      <a:gd name="T8" fmla="*/ 0 w 152"/>
                      <a:gd name="T9" fmla="*/ 25 h 2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52" h="25">
                        <a:moveTo>
                          <a:pt x="0" y="25"/>
                        </a:moveTo>
                        <a:lnTo>
                          <a:pt x="127" y="25"/>
                        </a:lnTo>
                        <a:lnTo>
                          <a:pt x="152" y="0"/>
                        </a:lnTo>
                        <a:lnTo>
                          <a:pt x="0" y="0"/>
                        </a:lnTo>
                        <a:lnTo>
                          <a:pt x="0" y="25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50" name="Rectangle 226">
                    <a:extLst>
                      <a:ext uri="{FF2B5EF4-FFF2-40B4-BE49-F238E27FC236}">
                        <a16:creationId xmlns="" xmlns:a16="http://schemas.microsoft.com/office/drawing/2014/main" id="{5A86AC37-018E-4DAE-BCF5-B09589A2C8F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524251" y="625476"/>
                    <a:ext cx="47625" cy="12700"/>
                  </a:xfrm>
                  <a:prstGeom prst="rect">
                    <a:avLst/>
                  </a:prstGeom>
                  <a:solidFill>
                    <a:schemeClr val="tx1"/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51" name="Rectangle 227">
                    <a:extLst>
                      <a:ext uri="{FF2B5EF4-FFF2-40B4-BE49-F238E27FC236}">
                        <a16:creationId xmlns="" xmlns:a16="http://schemas.microsoft.com/office/drawing/2014/main" id="{375F7D47-6C30-4295-B7E0-13FC3C338A3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524251" y="598488"/>
                    <a:ext cx="47625" cy="12700"/>
                  </a:xfrm>
                  <a:prstGeom prst="rect">
                    <a:avLst/>
                  </a:prstGeom>
                  <a:solidFill>
                    <a:schemeClr val="tx1"/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52" name="Freeform 228">
                    <a:extLst>
                      <a:ext uri="{FF2B5EF4-FFF2-40B4-BE49-F238E27FC236}">
                        <a16:creationId xmlns="" xmlns:a16="http://schemas.microsoft.com/office/drawing/2014/main" id="{56F46D03-74F1-4C81-BE2E-A7DAB40F46A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524251" y="571501"/>
                    <a:ext cx="60325" cy="12700"/>
                  </a:xfrm>
                  <a:custGeom>
                    <a:avLst/>
                    <a:gdLst>
                      <a:gd name="T0" fmla="*/ 0 w 113"/>
                      <a:gd name="T1" fmla="*/ 25 h 25"/>
                      <a:gd name="T2" fmla="*/ 113 w 113"/>
                      <a:gd name="T3" fmla="*/ 25 h 25"/>
                      <a:gd name="T4" fmla="*/ 89 w 113"/>
                      <a:gd name="T5" fmla="*/ 0 h 25"/>
                      <a:gd name="T6" fmla="*/ 0 w 113"/>
                      <a:gd name="T7" fmla="*/ 0 h 25"/>
                      <a:gd name="T8" fmla="*/ 0 w 113"/>
                      <a:gd name="T9" fmla="*/ 25 h 2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13" h="25">
                        <a:moveTo>
                          <a:pt x="0" y="25"/>
                        </a:moveTo>
                        <a:lnTo>
                          <a:pt x="113" y="25"/>
                        </a:lnTo>
                        <a:lnTo>
                          <a:pt x="89" y="0"/>
                        </a:lnTo>
                        <a:lnTo>
                          <a:pt x="0" y="0"/>
                        </a:lnTo>
                        <a:lnTo>
                          <a:pt x="0" y="25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53" name="Rectangle 229">
                    <a:extLst>
                      <a:ext uri="{FF2B5EF4-FFF2-40B4-BE49-F238E27FC236}">
                        <a16:creationId xmlns="" xmlns:a16="http://schemas.microsoft.com/office/drawing/2014/main" id="{C50A1DD1-35EB-4259-990E-9A4561740F0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524251" y="544513"/>
                    <a:ext cx="47625" cy="14288"/>
                  </a:xfrm>
                  <a:prstGeom prst="rect">
                    <a:avLst/>
                  </a:prstGeom>
                  <a:solidFill>
                    <a:schemeClr val="tx1"/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54" name="Freeform 230">
                    <a:extLst>
                      <a:ext uri="{FF2B5EF4-FFF2-40B4-BE49-F238E27FC236}">
                        <a16:creationId xmlns="" xmlns:a16="http://schemas.microsoft.com/office/drawing/2014/main" id="{64AB2903-24DD-4EF1-A49B-ACADC0D79B2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524251" y="517526"/>
                    <a:ext cx="80963" cy="12700"/>
                  </a:xfrm>
                  <a:custGeom>
                    <a:avLst/>
                    <a:gdLst>
                      <a:gd name="T0" fmla="*/ 0 w 152"/>
                      <a:gd name="T1" fmla="*/ 24 h 24"/>
                      <a:gd name="T2" fmla="*/ 127 w 152"/>
                      <a:gd name="T3" fmla="*/ 24 h 24"/>
                      <a:gd name="T4" fmla="*/ 152 w 152"/>
                      <a:gd name="T5" fmla="*/ 0 h 24"/>
                      <a:gd name="T6" fmla="*/ 0 w 152"/>
                      <a:gd name="T7" fmla="*/ 0 h 24"/>
                      <a:gd name="T8" fmla="*/ 0 w 152"/>
                      <a:gd name="T9" fmla="*/ 24 h 2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52" h="24">
                        <a:moveTo>
                          <a:pt x="0" y="24"/>
                        </a:moveTo>
                        <a:lnTo>
                          <a:pt x="127" y="24"/>
                        </a:lnTo>
                        <a:lnTo>
                          <a:pt x="152" y="0"/>
                        </a:lnTo>
                        <a:lnTo>
                          <a:pt x="0" y="0"/>
                        </a:lnTo>
                        <a:lnTo>
                          <a:pt x="0" y="24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55" name="Rectangle 231">
                    <a:extLst>
                      <a:ext uri="{FF2B5EF4-FFF2-40B4-BE49-F238E27FC236}">
                        <a16:creationId xmlns="" xmlns:a16="http://schemas.microsoft.com/office/drawing/2014/main" id="{3D98DA8B-287F-41A3-8756-5F31DE96805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524251" y="490538"/>
                    <a:ext cx="47625" cy="14288"/>
                  </a:xfrm>
                  <a:prstGeom prst="rect">
                    <a:avLst/>
                  </a:prstGeom>
                  <a:solidFill>
                    <a:schemeClr val="tx1"/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56" name="Rectangle 232">
                    <a:extLst>
                      <a:ext uri="{FF2B5EF4-FFF2-40B4-BE49-F238E27FC236}">
                        <a16:creationId xmlns="" xmlns:a16="http://schemas.microsoft.com/office/drawing/2014/main" id="{14CB628A-7724-4B7E-9E69-4AA32500B51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524251" y="465138"/>
                    <a:ext cx="47625" cy="12700"/>
                  </a:xfrm>
                  <a:prstGeom prst="rect">
                    <a:avLst/>
                  </a:prstGeom>
                  <a:solidFill>
                    <a:schemeClr val="tx1"/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57" name="Freeform 233">
                    <a:extLst>
                      <a:ext uri="{FF2B5EF4-FFF2-40B4-BE49-F238E27FC236}">
                        <a16:creationId xmlns="" xmlns:a16="http://schemas.microsoft.com/office/drawing/2014/main" id="{C1A9EE34-1346-433A-BA5E-AE9C6991EB81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524251" y="436563"/>
                    <a:ext cx="60325" cy="14288"/>
                  </a:xfrm>
                  <a:custGeom>
                    <a:avLst/>
                    <a:gdLst>
                      <a:gd name="T0" fmla="*/ 0 w 113"/>
                      <a:gd name="T1" fmla="*/ 26 h 26"/>
                      <a:gd name="T2" fmla="*/ 113 w 113"/>
                      <a:gd name="T3" fmla="*/ 26 h 26"/>
                      <a:gd name="T4" fmla="*/ 89 w 113"/>
                      <a:gd name="T5" fmla="*/ 0 h 26"/>
                      <a:gd name="T6" fmla="*/ 0 w 113"/>
                      <a:gd name="T7" fmla="*/ 0 h 26"/>
                      <a:gd name="T8" fmla="*/ 0 w 113"/>
                      <a:gd name="T9" fmla="*/ 26 h 2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13" h="26">
                        <a:moveTo>
                          <a:pt x="0" y="26"/>
                        </a:moveTo>
                        <a:lnTo>
                          <a:pt x="113" y="26"/>
                        </a:lnTo>
                        <a:lnTo>
                          <a:pt x="89" y="0"/>
                        </a:lnTo>
                        <a:lnTo>
                          <a:pt x="0" y="0"/>
                        </a:lnTo>
                        <a:lnTo>
                          <a:pt x="0" y="26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58" name="Rectangle 234">
                    <a:extLst>
                      <a:ext uri="{FF2B5EF4-FFF2-40B4-BE49-F238E27FC236}">
                        <a16:creationId xmlns="" xmlns:a16="http://schemas.microsoft.com/office/drawing/2014/main" id="{43197DBE-0953-4AF6-8B63-C93362F0718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524251" y="409576"/>
                    <a:ext cx="47625" cy="14288"/>
                  </a:xfrm>
                  <a:prstGeom prst="rect">
                    <a:avLst/>
                  </a:prstGeom>
                  <a:solidFill>
                    <a:schemeClr val="tx1"/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59" name="Freeform 235">
                    <a:extLst>
                      <a:ext uri="{FF2B5EF4-FFF2-40B4-BE49-F238E27FC236}">
                        <a16:creationId xmlns="" xmlns:a16="http://schemas.microsoft.com/office/drawing/2014/main" id="{50329E7E-6D65-4135-9640-5F64B15BF155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524251" y="384176"/>
                    <a:ext cx="80963" cy="12700"/>
                  </a:xfrm>
                  <a:custGeom>
                    <a:avLst/>
                    <a:gdLst>
                      <a:gd name="T0" fmla="*/ 0 w 152"/>
                      <a:gd name="T1" fmla="*/ 25 h 25"/>
                      <a:gd name="T2" fmla="*/ 127 w 152"/>
                      <a:gd name="T3" fmla="*/ 25 h 25"/>
                      <a:gd name="T4" fmla="*/ 152 w 152"/>
                      <a:gd name="T5" fmla="*/ 0 h 25"/>
                      <a:gd name="T6" fmla="*/ 0 w 152"/>
                      <a:gd name="T7" fmla="*/ 0 h 25"/>
                      <a:gd name="T8" fmla="*/ 0 w 152"/>
                      <a:gd name="T9" fmla="*/ 25 h 2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52" h="25">
                        <a:moveTo>
                          <a:pt x="0" y="25"/>
                        </a:moveTo>
                        <a:lnTo>
                          <a:pt x="127" y="25"/>
                        </a:lnTo>
                        <a:lnTo>
                          <a:pt x="152" y="0"/>
                        </a:lnTo>
                        <a:lnTo>
                          <a:pt x="0" y="0"/>
                        </a:lnTo>
                        <a:lnTo>
                          <a:pt x="0" y="25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60" name="Rectangle 236">
                    <a:extLst>
                      <a:ext uri="{FF2B5EF4-FFF2-40B4-BE49-F238E27FC236}">
                        <a16:creationId xmlns="" xmlns:a16="http://schemas.microsoft.com/office/drawing/2014/main" id="{51A37477-4574-4C40-8F1B-35D2221F774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524251" y="355601"/>
                    <a:ext cx="47625" cy="14288"/>
                  </a:xfrm>
                  <a:prstGeom prst="rect">
                    <a:avLst/>
                  </a:prstGeom>
                  <a:solidFill>
                    <a:schemeClr val="tx1"/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61" name="Rectangle 237">
                    <a:extLst>
                      <a:ext uri="{FF2B5EF4-FFF2-40B4-BE49-F238E27FC236}">
                        <a16:creationId xmlns="" xmlns:a16="http://schemas.microsoft.com/office/drawing/2014/main" id="{3D9FDB7A-ECBB-4CB7-93B8-0AB286F9C60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524251" y="330201"/>
                    <a:ext cx="47625" cy="12700"/>
                  </a:xfrm>
                  <a:prstGeom prst="rect">
                    <a:avLst/>
                  </a:prstGeom>
                  <a:solidFill>
                    <a:schemeClr val="tx1"/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62" name="Freeform 238">
                    <a:extLst>
                      <a:ext uri="{FF2B5EF4-FFF2-40B4-BE49-F238E27FC236}">
                        <a16:creationId xmlns="" xmlns:a16="http://schemas.microsoft.com/office/drawing/2014/main" id="{40438FA1-5120-4D2E-9B2D-D443FBBE4FE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524251" y="303213"/>
                    <a:ext cx="60325" cy="12700"/>
                  </a:xfrm>
                  <a:custGeom>
                    <a:avLst/>
                    <a:gdLst>
                      <a:gd name="T0" fmla="*/ 0 w 113"/>
                      <a:gd name="T1" fmla="*/ 26 h 26"/>
                      <a:gd name="T2" fmla="*/ 113 w 113"/>
                      <a:gd name="T3" fmla="*/ 26 h 26"/>
                      <a:gd name="T4" fmla="*/ 89 w 113"/>
                      <a:gd name="T5" fmla="*/ 0 h 26"/>
                      <a:gd name="T6" fmla="*/ 0 w 113"/>
                      <a:gd name="T7" fmla="*/ 0 h 26"/>
                      <a:gd name="T8" fmla="*/ 0 w 113"/>
                      <a:gd name="T9" fmla="*/ 26 h 2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13" h="26">
                        <a:moveTo>
                          <a:pt x="0" y="26"/>
                        </a:moveTo>
                        <a:lnTo>
                          <a:pt x="113" y="26"/>
                        </a:lnTo>
                        <a:lnTo>
                          <a:pt x="89" y="0"/>
                        </a:lnTo>
                        <a:lnTo>
                          <a:pt x="0" y="0"/>
                        </a:lnTo>
                        <a:lnTo>
                          <a:pt x="0" y="26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63" name="Rectangle 239">
                    <a:extLst>
                      <a:ext uri="{FF2B5EF4-FFF2-40B4-BE49-F238E27FC236}">
                        <a16:creationId xmlns="" xmlns:a16="http://schemas.microsoft.com/office/drawing/2014/main" id="{D3036CCC-F135-4899-8C36-256A01306CC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524251" y="276226"/>
                    <a:ext cx="47625" cy="12700"/>
                  </a:xfrm>
                  <a:prstGeom prst="rect">
                    <a:avLst/>
                  </a:prstGeom>
                  <a:solidFill>
                    <a:schemeClr val="tx1"/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64" name="Freeform 240">
                    <a:extLst>
                      <a:ext uri="{FF2B5EF4-FFF2-40B4-BE49-F238E27FC236}">
                        <a16:creationId xmlns="" xmlns:a16="http://schemas.microsoft.com/office/drawing/2014/main" id="{7541D16D-EDB3-4940-B848-9E1BA9D6F02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524251" y="249238"/>
                    <a:ext cx="80963" cy="12700"/>
                  </a:xfrm>
                  <a:custGeom>
                    <a:avLst/>
                    <a:gdLst>
                      <a:gd name="T0" fmla="*/ 0 w 152"/>
                      <a:gd name="T1" fmla="*/ 25 h 25"/>
                      <a:gd name="T2" fmla="*/ 127 w 152"/>
                      <a:gd name="T3" fmla="*/ 25 h 25"/>
                      <a:gd name="T4" fmla="*/ 152 w 152"/>
                      <a:gd name="T5" fmla="*/ 0 h 25"/>
                      <a:gd name="T6" fmla="*/ 0 w 152"/>
                      <a:gd name="T7" fmla="*/ 0 h 25"/>
                      <a:gd name="T8" fmla="*/ 0 w 152"/>
                      <a:gd name="T9" fmla="*/ 25 h 2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52" h="25">
                        <a:moveTo>
                          <a:pt x="0" y="25"/>
                        </a:moveTo>
                        <a:lnTo>
                          <a:pt x="127" y="25"/>
                        </a:lnTo>
                        <a:lnTo>
                          <a:pt x="152" y="0"/>
                        </a:lnTo>
                        <a:lnTo>
                          <a:pt x="0" y="0"/>
                        </a:lnTo>
                        <a:lnTo>
                          <a:pt x="0" y="25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65" name="Rectangle 241">
                    <a:extLst>
                      <a:ext uri="{FF2B5EF4-FFF2-40B4-BE49-F238E27FC236}">
                        <a16:creationId xmlns="" xmlns:a16="http://schemas.microsoft.com/office/drawing/2014/main" id="{FCD9A0CD-1AC0-4BDF-8BCA-F885E8D2A03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524251" y="222251"/>
                    <a:ext cx="47625" cy="12700"/>
                  </a:xfrm>
                  <a:prstGeom prst="rect">
                    <a:avLst/>
                  </a:prstGeom>
                  <a:solidFill>
                    <a:schemeClr val="tx1"/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66" name="Rectangle 242">
                    <a:extLst>
                      <a:ext uri="{FF2B5EF4-FFF2-40B4-BE49-F238E27FC236}">
                        <a16:creationId xmlns="" xmlns:a16="http://schemas.microsoft.com/office/drawing/2014/main" id="{D3E7912B-75AF-400E-AD38-1A7AD56F548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524251" y="195263"/>
                    <a:ext cx="47625" cy="14288"/>
                  </a:xfrm>
                  <a:prstGeom prst="rect">
                    <a:avLst/>
                  </a:prstGeom>
                  <a:solidFill>
                    <a:schemeClr val="tx1"/>
                  </a:solidFill>
                  <a:ln w="0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67" name="Freeform 807">
                    <a:extLst>
                      <a:ext uri="{FF2B5EF4-FFF2-40B4-BE49-F238E27FC236}">
                        <a16:creationId xmlns="" xmlns:a16="http://schemas.microsoft.com/office/drawing/2014/main" id="{AFD638E5-746F-4C41-A117-D762DCCC36C3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613151" y="225425"/>
                    <a:ext cx="42863" cy="61913"/>
                  </a:xfrm>
                  <a:custGeom>
                    <a:avLst/>
                    <a:gdLst>
                      <a:gd name="T0" fmla="*/ 62 w 81"/>
                      <a:gd name="T1" fmla="*/ 13 h 118"/>
                      <a:gd name="T2" fmla="*/ 20 w 81"/>
                      <a:gd name="T3" fmla="*/ 118 h 118"/>
                      <a:gd name="T4" fmla="*/ 39 w 81"/>
                      <a:gd name="T5" fmla="*/ 118 h 118"/>
                      <a:gd name="T6" fmla="*/ 81 w 81"/>
                      <a:gd name="T7" fmla="*/ 15 h 118"/>
                      <a:gd name="T8" fmla="*/ 81 w 81"/>
                      <a:gd name="T9" fmla="*/ 0 h 118"/>
                      <a:gd name="T10" fmla="*/ 0 w 81"/>
                      <a:gd name="T11" fmla="*/ 0 h 118"/>
                      <a:gd name="T12" fmla="*/ 0 w 81"/>
                      <a:gd name="T13" fmla="*/ 13 h 118"/>
                      <a:gd name="T14" fmla="*/ 62 w 81"/>
                      <a:gd name="T15" fmla="*/ 13 h 11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</a:cxnLst>
                    <a:rect l="0" t="0" r="r" b="b"/>
                    <a:pathLst>
                      <a:path w="81" h="118">
                        <a:moveTo>
                          <a:pt x="62" y="13"/>
                        </a:moveTo>
                        <a:lnTo>
                          <a:pt x="20" y="118"/>
                        </a:lnTo>
                        <a:lnTo>
                          <a:pt x="39" y="118"/>
                        </a:lnTo>
                        <a:lnTo>
                          <a:pt x="81" y="15"/>
                        </a:lnTo>
                        <a:lnTo>
                          <a:pt x="81" y="0"/>
                        </a:lnTo>
                        <a:lnTo>
                          <a:pt x="0" y="0"/>
                        </a:lnTo>
                        <a:lnTo>
                          <a:pt x="0" y="13"/>
                        </a:lnTo>
                        <a:lnTo>
                          <a:pt x="62" y="13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68" name="Freeform 809">
                    <a:extLst>
                      <a:ext uri="{FF2B5EF4-FFF2-40B4-BE49-F238E27FC236}">
                        <a16:creationId xmlns="" xmlns:a16="http://schemas.microsoft.com/office/drawing/2014/main" id="{18E47689-9C84-4A6F-8781-195C3BD1B4AB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3611563" y="358775"/>
                    <a:ext cx="46038" cy="63500"/>
                  </a:xfrm>
                  <a:custGeom>
                    <a:avLst/>
                    <a:gdLst>
                      <a:gd name="T0" fmla="*/ 21 w 86"/>
                      <a:gd name="T1" fmla="*/ 44 h 122"/>
                      <a:gd name="T2" fmla="*/ 25 w 86"/>
                      <a:gd name="T3" fmla="*/ 29 h 122"/>
                      <a:gd name="T4" fmla="*/ 33 w 86"/>
                      <a:gd name="T5" fmla="*/ 18 h 122"/>
                      <a:gd name="T6" fmla="*/ 42 w 86"/>
                      <a:gd name="T7" fmla="*/ 14 h 122"/>
                      <a:gd name="T8" fmla="*/ 53 w 86"/>
                      <a:gd name="T9" fmla="*/ 15 h 122"/>
                      <a:gd name="T10" fmla="*/ 60 w 86"/>
                      <a:gd name="T11" fmla="*/ 19 h 122"/>
                      <a:gd name="T12" fmla="*/ 63 w 86"/>
                      <a:gd name="T13" fmla="*/ 23 h 122"/>
                      <a:gd name="T14" fmla="*/ 64 w 86"/>
                      <a:gd name="T15" fmla="*/ 30 h 122"/>
                      <a:gd name="T16" fmla="*/ 84 w 86"/>
                      <a:gd name="T17" fmla="*/ 29 h 122"/>
                      <a:gd name="T18" fmla="*/ 81 w 86"/>
                      <a:gd name="T19" fmla="*/ 19 h 122"/>
                      <a:gd name="T20" fmla="*/ 75 w 86"/>
                      <a:gd name="T21" fmla="*/ 11 h 122"/>
                      <a:gd name="T22" fmla="*/ 67 w 86"/>
                      <a:gd name="T23" fmla="*/ 6 h 122"/>
                      <a:gd name="T24" fmla="*/ 57 w 86"/>
                      <a:gd name="T25" fmla="*/ 2 h 122"/>
                      <a:gd name="T26" fmla="*/ 46 w 86"/>
                      <a:gd name="T27" fmla="*/ 0 h 122"/>
                      <a:gd name="T28" fmla="*/ 36 w 86"/>
                      <a:gd name="T29" fmla="*/ 2 h 122"/>
                      <a:gd name="T30" fmla="*/ 26 w 86"/>
                      <a:gd name="T31" fmla="*/ 6 h 122"/>
                      <a:gd name="T32" fmla="*/ 18 w 86"/>
                      <a:gd name="T33" fmla="*/ 11 h 122"/>
                      <a:gd name="T34" fmla="*/ 11 w 86"/>
                      <a:gd name="T35" fmla="*/ 19 h 122"/>
                      <a:gd name="T36" fmla="*/ 7 w 86"/>
                      <a:gd name="T37" fmla="*/ 27 h 122"/>
                      <a:gd name="T38" fmla="*/ 3 w 86"/>
                      <a:gd name="T39" fmla="*/ 38 h 122"/>
                      <a:gd name="T40" fmla="*/ 0 w 86"/>
                      <a:gd name="T41" fmla="*/ 50 h 122"/>
                      <a:gd name="T42" fmla="*/ 0 w 86"/>
                      <a:gd name="T43" fmla="*/ 64 h 122"/>
                      <a:gd name="T44" fmla="*/ 0 w 86"/>
                      <a:gd name="T45" fmla="*/ 76 h 122"/>
                      <a:gd name="T46" fmla="*/ 2 w 86"/>
                      <a:gd name="T47" fmla="*/ 87 h 122"/>
                      <a:gd name="T48" fmla="*/ 4 w 86"/>
                      <a:gd name="T49" fmla="*/ 96 h 122"/>
                      <a:gd name="T50" fmla="*/ 8 w 86"/>
                      <a:gd name="T51" fmla="*/ 105 h 122"/>
                      <a:gd name="T52" fmla="*/ 14 w 86"/>
                      <a:gd name="T53" fmla="*/ 110 h 122"/>
                      <a:gd name="T54" fmla="*/ 22 w 86"/>
                      <a:gd name="T55" fmla="*/ 117 h 122"/>
                      <a:gd name="T56" fmla="*/ 33 w 86"/>
                      <a:gd name="T57" fmla="*/ 121 h 122"/>
                      <a:gd name="T58" fmla="*/ 44 w 86"/>
                      <a:gd name="T59" fmla="*/ 122 h 122"/>
                      <a:gd name="T60" fmla="*/ 56 w 86"/>
                      <a:gd name="T61" fmla="*/ 121 h 122"/>
                      <a:gd name="T62" fmla="*/ 67 w 86"/>
                      <a:gd name="T63" fmla="*/ 118 h 122"/>
                      <a:gd name="T64" fmla="*/ 75 w 86"/>
                      <a:gd name="T65" fmla="*/ 111 h 122"/>
                      <a:gd name="T66" fmla="*/ 81 w 86"/>
                      <a:gd name="T67" fmla="*/ 100 h 122"/>
                      <a:gd name="T68" fmla="*/ 86 w 86"/>
                      <a:gd name="T69" fmla="*/ 87 h 122"/>
                      <a:gd name="T70" fmla="*/ 84 w 86"/>
                      <a:gd name="T71" fmla="*/ 72 h 122"/>
                      <a:gd name="T72" fmla="*/ 80 w 86"/>
                      <a:gd name="T73" fmla="*/ 60 h 122"/>
                      <a:gd name="T74" fmla="*/ 72 w 86"/>
                      <a:gd name="T75" fmla="*/ 50 h 122"/>
                      <a:gd name="T76" fmla="*/ 64 w 86"/>
                      <a:gd name="T77" fmla="*/ 45 h 122"/>
                      <a:gd name="T78" fmla="*/ 54 w 86"/>
                      <a:gd name="T79" fmla="*/ 42 h 122"/>
                      <a:gd name="T80" fmla="*/ 44 w 86"/>
                      <a:gd name="T81" fmla="*/ 42 h 122"/>
                      <a:gd name="T82" fmla="*/ 37 w 86"/>
                      <a:gd name="T83" fmla="*/ 44 h 122"/>
                      <a:gd name="T84" fmla="*/ 30 w 86"/>
                      <a:gd name="T85" fmla="*/ 46 h 122"/>
                      <a:gd name="T86" fmla="*/ 23 w 86"/>
                      <a:gd name="T87" fmla="*/ 53 h 122"/>
                      <a:gd name="T88" fmla="*/ 22 w 86"/>
                      <a:gd name="T89" fmla="*/ 71 h 122"/>
                      <a:gd name="T90" fmla="*/ 26 w 86"/>
                      <a:gd name="T91" fmla="*/ 64 h 122"/>
                      <a:gd name="T92" fmla="*/ 34 w 86"/>
                      <a:gd name="T93" fmla="*/ 57 h 122"/>
                      <a:gd name="T94" fmla="*/ 45 w 86"/>
                      <a:gd name="T95" fmla="*/ 54 h 122"/>
                      <a:gd name="T96" fmla="*/ 54 w 86"/>
                      <a:gd name="T97" fmla="*/ 57 h 122"/>
                      <a:gd name="T98" fmla="*/ 61 w 86"/>
                      <a:gd name="T99" fmla="*/ 63 h 122"/>
                      <a:gd name="T100" fmla="*/ 64 w 86"/>
                      <a:gd name="T101" fmla="*/ 71 h 122"/>
                      <a:gd name="T102" fmla="*/ 65 w 86"/>
                      <a:gd name="T103" fmla="*/ 82 h 122"/>
                      <a:gd name="T104" fmla="*/ 64 w 86"/>
                      <a:gd name="T105" fmla="*/ 94 h 122"/>
                      <a:gd name="T106" fmla="*/ 61 w 86"/>
                      <a:gd name="T107" fmla="*/ 102 h 122"/>
                      <a:gd name="T108" fmla="*/ 54 w 86"/>
                      <a:gd name="T109" fmla="*/ 107 h 122"/>
                      <a:gd name="T110" fmla="*/ 45 w 86"/>
                      <a:gd name="T111" fmla="*/ 110 h 122"/>
                      <a:gd name="T112" fmla="*/ 40 w 86"/>
                      <a:gd name="T113" fmla="*/ 109 h 122"/>
                      <a:gd name="T114" fmla="*/ 31 w 86"/>
                      <a:gd name="T115" fmla="*/ 105 h 122"/>
                      <a:gd name="T116" fmla="*/ 26 w 86"/>
                      <a:gd name="T117" fmla="*/ 98 h 122"/>
                      <a:gd name="T118" fmla="*/ 22 w 86"/>
                      <a:gd name="T119" fmla="*/ 88 h 122"/>
                      <a:gd name="T120" fmla="*/ 22 w 86"/>
                      <a:gd name="T121" fmla="*/ 76 h 12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  <a:cxn ang="0">
                        <a:pos x="T102" y="T103"/>
                      </a:cxn>
                      <a:cxn ang="0">
                        <a:pos x="T104" y="T105"/>
                      </a:cxn>
                      <a:cxn ang="0">
                        <a:pos x="T106" y="T107"/>
                      </a:cxn>
                      <a:cxn ang="0">
                        <a:pos x="T108" y="T109"/>
                      </a:cxn>
                      <a:cxn ang="0">
                        <a:pos x="T110" y="T111"/>
                      </a:cxn>
                      <a:cxn ang="0">
                        <a:pos x="T112" y="T113"/>
                      </a:cxn>
                      <a:cxn ang="0">
                        <a:pos x="T114" y="T115"/>
                      </a:cxn>
                      <a:cxn ang="0">
                        <a:pos x="T116" y="T117"/>
                      </a:cxn>
                      <a:cxn ang="0">
                        <a:pos x="T118" y="T119"/>
                      </a:cxn>
                      <a:cxn ang="0">
                        <a:pos x="T120" y="T121"/>
                      </a:cxn>
                    </a:cxnLst>
                    <a:rect l="0" t="0" r="r" b="b"/>
                    <a:pathLst>
                      <a:path w="86" h="122">
                        <a:moveTo>
                          <a:pt x="19" y="57"/>
                        </a:moveTo>
                        <a:lnTo>
                          <a:pt x="19" y="50"/>
                        </a:lnTo>
                        <a:lnTo>
                          <a:pt x="21" y="44"/>
                        </a:lnTo>
                        <a:lnTo>
                          <a:pt x="22" y="38"/>
                        </a:lnTo>
                        <a:lnTo>
                          <a:pt x="23" y="34"/>
                        </a:lnTo>
                        <a:lnTo>
                          <a:pt x="25" y="29"/>
                        </a:lnTo>
                        <a:lnTo>
                          <a:pt x="27" y="25"/>
                        </a:lnTo>
                        <a:lnTo>
                          <a:pt x="30" y="22"/>
                        </a:lnTo>
                        <a:lnTo>
                          <a:pt x="33" y="18"/>
                        </a:lnTo>
                        <a:lnTo>
                          <a:pt x="36" y="17"/>
                        </a:lnTo>
                        <a:lnTo>
                          <a:pt x="40" y="15"/>
                        </a:lnTo>
                        <a:lnTo>
                          <a:pt x="42" y="14"/>
                        </a:lnTo>
                        <a:lnTo>
                          <a:pt x="46" y="14"/>
                        </a:lnTo>
                        <a:lnTo>
                          <a:pt x="50" y="14"/>
                        </a:lnTo>
                        <a:lnTo>
                          <a:pt x="53" y="15"/>
                        </a:lnTo>
                        <a:lnTo>
                          <a:pt x="56" y="17"/>
                        </a:lnTo>
                        <a:lnTo>
                          <a:pt x="58" y="18"/>
                        </a:lnTo>
                        <a:lnTo>
                          <a:pt x="60" y="19"/>
                        </a:lnTo>
                        <a:lnTo>
                          <a:pt x="61" y="21"/>
                        </a:lnTo>
                        <a:lnTo>
                          <a:pt x="63" y="22"/>
                        </a:lnTo>
                        <a:lnTo>
                          <a:pt x="63" y="23"/>
                        </a:lnTo>
                        <a:lnTo>
                          <a:pt x="64" y="26"/>
                        </a:lnTo>
                        <a:lnTo>
                          <a:pt x="64" y="27"/>
                        </a:lnTo>
                        <a:lnTo>
                          <a:pt x="64" y="30"/>
                        </a:lnTo>
                        <a:lnTo>
                          <a:pt x="64" y="33"/>
                        </a:lnTo>
                        <a:lnTo>
                          <a:pt x="84" y="33"/>
                        </a:lnTo>
                        <a:lnTo>
                          <a:pt x="84" y="29"/>
                        </a:lnTo>
                        <a:lnTo>
                          <a:pt x="83" y="26"/>
                        </a:lnTo>
                        <a:lnTo>
                          <a:pt x="83" y="22"/>
                        </a:lnTo>
                        <a:lnTo>
                          <a:pt x="81" y="19"/>
                        </a:lnTo>
                        <a:lnTo>
                          <a:pt x="79" y="17"/>
                        </a:lnTo>
                        <a:lnTo>
                          <a:pt x="77" y="14"/>
                        </a:lnTo>
                        <a:lnTo>
                          <a:pt x="75" y="11"/>
                        </a:lnTo>
                        <a:lnTo>
                          <a:pt x="72" y="10"/>
                        </a:lnTo>
                        <a:lnTo>
                          <a:pt x="71" y="7"/>
                        </a:lnTo>
                        <a:lnTo>
                          <a:pt x="67" y="6"/>
                        </a:lnTo>
                        <a:lnTo>
                          <a:pt x="64" y="4"/>
                        </a:lnTo>
                        <a:lnTo>
                          <a:pt x="61" y="3"/>
                        </a:lnTo>
                        <a:lnTo>
                          <a:pt x="57" y="2"/>
                        </a:lnTo>
                        <a:lnTo>
                          <a:pt x="54" y="2"/>
                        </a:lnTo>
                        <a:lnTo>
                          <a:pt x="50" y="2"/>
                        </a:lnTo>
                        <a:lnTo>
                          <a:pt x="46" y="0"/>
                        </a:lnTo>
                        <a:lnTo>
                          <a:pt x="42" y="2"/>
                        </a:lnTo>
                        <a:lnTo>
                          <a:pt x="38" y="2"/>
                        </a:lnTo>
                        <a:lnTo>
                          <a:pt x="36" y="2"/>
                        </a:lnTo>
                        <a:lnTo>
                          <a:pt x="31" y="3"/>
                        </a:lnTo>
                        <a:lnTo>
                          <a:pt x="29" y="4"/>
                        </a:lnTo>
                        <a:lnTo>
                          <a:pt x="26" y="6"/>
                        </a:lnTo>
                        <a:lnTo>
                          <a:pt x="23" y="7"/>
                        </a:lnTo>
                        <a:lnTo>
                          <a:pt x="21" y="10"/>
                        </a:lnTo>
                        <a:lnTo>
                          <a:pt x="18" y="11"/>
                        </a:lnTo>
                        <a:lnTo>
                          <a:pt x="15" y="14"/>
                        </a:lnTo>
                        <a:lnTo>
                          <a:pt x="14" y="17"/>
                        </a:lnTo>
                        <a:lnTo>
                          <a:pt x="11" y="19"/>
                        </a:lnTo>
                        <a:lnTo>
                          <a:pt x="10" y="22"/>
                        </a:lnTo>
                        <a:lnTo>
                          <a:pt x="8" y="25"/>
                        </a:lnTo>
                        <a:lnTo>
                          <a:pt x="7" y="27"/>
                        </a:lnTo>
                        <a:lnTo>
                          <a:pt x="6" y="32"/>
                        </a:lnTo>
                        <a:lnTo>
                          <a:pt x="4" y="34"/>
                        </a:lnTo>
                        <a:lnTo>
                          <a:pt x="3" y="38"/>
                        </a:lnTo>
                        <a:lnTo>
                          <a:pt x="2" y="42"/>
                        </a:lnTo>
                        <a:lnTo>
                          <a:pt x="2" y="46"/>
                        </a:lnTo>
                        <a:lnTo>
                          <a:pt x="0" y="50"/>
                        </a:lnTo>
                        <a:lnTo>
                          <a:pt x="0" y="54"/>
                        </a:lnTo>
                        <a:lnTo>
                          <a:pt x="0" y="60"/>
                        </a:lnTo>
                        <a:lnTo>
                          <a:pt x="0" y="64"/>
                        </a:lnTo>
                        <a:lnTo>
                          <a:pt x="0" y="68"/>
                        </a:lnTo>
                        <a:lnTo>
                          <a:pt x="0" y="72"/>
                        </a:lnTo>
                        <a:lnTo>
                          <a:pt x="0" y="76"/>
                        </a:lnTo>
                        <a:lnTo>
                          <a:pt x="0" y="80"/>
                        </a:lnTo>
                        <a:lnTo>
                          <a:pt x="2" y="84"/>
                        </a:lnTo>
                        <a:lnTo>
                          <a:pt x="2" y="87"/>
                        </a:lnTo>
                        <a:lnTo>
                          <a:pt x="3" y="91"/>
                        </a:lnTo>
                        <a:lnTo>
                          <a:pt x="4" y="94"/>
                        </a:lnTo>
                        <a:lnTo>
                          <a:pt x="4" y="96"/>
                        </a:lnTo>
                        <a:lnTo>
                          <a:pt x="6" y="99"/>
                        </a:lnTo>
                        <a:lnTo>
                          <a:pt x="7" y="102"/>
                        </a:lnTo>
                        <a:lnTo>
                          <a:pt x="8" y="105"/>
                        </a:lnTo>
                        <a:lnTo>
                          <a:pt x="10" y="106"/>
                        </a:lnTo>
                        <a:lnTo>
                          <a:pt x="11" y="109"/>
                        </a:lnTo>
                        <a:lnTo>
                          <a:pt x="14" y="110"/>
                        </a:lnTo>
                        <a:lnTo>
                          <a:pt x="15" y="111"/>
                        </a:lnTo>
                        <a:lnTo>
                          <a:pt x="19" y="114"/>
                        </a:lnTo>
                        <a:lnTo>
                          <a:pt x="22" y="117"/>
                        </a:lnTo>
                        <a:lnTo>
                          <a:pt x="26" y="118"/>
                        </a:lnTo>
                        <a:lnTo>
                          <a:pt x="29" y="119"/>
                        </a:lnTo>
                        <a:lnTo>
                          <a:pt x="33" y="121"/>
                        </a:lnTo>
                        <a:lnTo>
                          <a:pt x="36" y="122"/>
                        </a:lnTo>
                        <a:lnTo>
                          <a:pt x="40" y="122"/>
                        </a:lnTo>
                        <a:lnTo>
                          <a:pt x="44" y="122"/>
                        </a:lnTo>
                        <a:lnTo>
                          <a:pt x="48" y="122"/>
                        </a:lnTo>
                        <a:lnTo>
                          <a:pt x="52" y="122"/>
                        </a:lnTo>
                        <a:lnTo>
                          <a:pt x="56" y="121"/>
                        </a:lnTo>
                        <a:lnTo>
                          <a:pt x="60" y="121"/>
                        </a:lnTo>
                        <a:lnTo>
                          <a:pt x="63" y="119"/>
                        </a:lnTo>
                        <a:lnTo>
                          <a:pt x="67" y="118"/>
                        </a:lnTo>
                        <a:lnTo>
                          <a:pt x="69" y="115"/>
                        </a:lnTo>
                        <a:lnTo>
                          <a:pt x="72" y="114"/>
                        </a:lnTo>
                        <a:lnTo>
                          <a:pt x="75" y="111"/>
                        </a:lnTo>
                        <a:lnTo>
                          <a:pt x="77" y="107"/>
                        </a:lnTo>
                        <a:lnTo>
                          <a:pt x="80" y="105"/>
                        </a:lnTo>
                        <a:lnTo>
                          <a:pt x="81" y="100"/>
                        </a:lnTo>
                        <a:lnTo>
                          <a:pt x="84" y="96"/>
                        </a:lnTo>
                        <a:lnTo>
                          <a:pt x="84" y="91"/>
                        </a:lnTo>
                        <a:lnTo>
                          <a:pt x="86" y="87"/>
                        </a:lnTo>
                        <a:lnTo>
                          <a:pt x="86" y="82"/>
                        </a:lnTo>
                        <a:lnTo>
                          <a:pt x="86" y="76"/>
                        </a:lnTo>
                        <a:lnTo>
                          <a:pt x="84" y="72"/>
                        </a:lnTo>
                        <a:lnTo>
                          <a:pt x="84" y="67"/>
                        </a:lnTo>
                        <a:lnTo>
                          <a:pt x="83" y="63"/>
                        </a:lnTo>
                        <a:lnTo>
                          <a:pt x="80" y="60"/>
                        </a:lnTo>
                        <a:lnTo>
                          <a:pt x="79" y="56"/>
                        </a:lnTo>
                        <a:lnTo>
                          <a:pt x="76" y="53"/>
                        </a:lnTo>
                        <a:lnTo>
                          <a:pt x="72" y="50"/>
                        </a:lnTo>
                        <a:lnTo>
                          <a:pt x="71" y="48"/>
                        </a:lnTo>
                        <a:lnTo>
                          <a:pt x="67" y="46"/>
                        </a:lnTo>
                        <a:lnTo>
                          <a:pt x="64" y="45"/>
                        </a:lnTo>
                        <a:lnTo>
                          <a:pt x="61" y="44"/>
                        </a:lnTo>
                        <a:lnTo>
                          <a:pt x="57" y="44"/>
                        </a:lnTo>
                        <a:lnTo>
                          <a:pt x="54" y="42"/>
                        </a:lnTo>
                        <a:lnTo>
                          <a:pt x="50" y="42"/>
                        </a:lnTo>
                        <a:lnTo>
                          <a:pt x="48" y="42"/>
                        </a:lnTo>
                        <a:lnTo>
                          <a:pt x="44" y="42"/>
                        </a:lnTo>
                        <a:lnTo>
                          <a:pt x="42" y="42"/>
                        </a:lnTo>
                        <a:lnTo>
                          <a:pt x="40" y="42"/>
                        </a:lnTo>
                        <a:lnTo>
                          <a:pt x="37" y="44"/>
                        </a:lnTo>
                        <a:lnTo>
                          <a:pt x="34" y="45"/>
                        </a:lnTo>
                        <a:lnTo>
                          <a:pt x="33" y="45"/>
                        </a:lnTo>
                        <a:lnTo>
                          <a:pt x="30" y="46"/>
                        </a:lnTo>
                        <a:lnTo>
                          <a:pt x="29" y="48"/>
                        </a:lnTo>
                        <a:lnTo>
                          <a:pt x="26" y="50"/>
                        </a:lnTo>
                        <a:lnTo>
                          <a:pt x="23" y="53"/>
                        </a:lnTo>
                        <a:lnTo>
                          <a:pt x="22" y="54"/>
                        </a:lnTo>
                        <a:lnTo>
                          <a:pt x="19" y="57"/>
                        </a:lnTo>
                        <a:close/>
                        <a:moveTo>
                          <a:pt x="22" y="71"/>
                        </a:moveTo>
                        <a:lnTo>
                          <a:pt x="23" y="68"/>
                        </a:lnTo>
                        <a:lnTo>
                          <a:pt x="25" y="65"/>
                        </a:lnTo>
                        <a:lnTo>
                          <a:pt x="26" y="64"/>
                        </a:lnTo>
                        <a:lnTo>
                          <a:pt x="29" y="61"/>
                        </a:lnTo>
                        <a:lnTo>
                          <a:pt x="30" y="60"/>
                        </a:lnTo>
                        <a:lnTo>
                          <a:pt x="34" y="57"/>
                        </a:lnTo>
                        <a:lnTo>
                          <a:pt x="37" y="56"/>
                        </a:lnTo>
                        <a:lnTo>
                          <a:pt x="41" y="54"/>
                        </a:lnTo>
                        <a:lnTo>
                          <a:pt x="45" y="54"/>
                        </a:lnTo>
                        <a:lnTo>
                          <a:pt x="48" y="54"/>
                        </a:lnTo>
                        <a:lnTo>
                          <a:pt x="52" y="56"/>
                        </a:lnTo>
                        <a:lnTo>
                          <a:pt x="54" y="57"/>
                        </a:lnTo>
                        <a:lnTo>
                          <a:pt x="57" y="60"/>
                        </a:lnTo>
                        <a:lnTo>
                          <a:pt x="58" y="61"/>
                        </a:lnTo>
                        <a:lnTo>
                          <a:pt x="61" y="63"/>
                        </a:lnTo>
                        <a:lnTo>
                          <a:pt x="63" y="65"/>
                        </a:lnTo>
                        <a:lnTo>
                          <a:pt x="63" y="68"/>
                        </a:lnTo>
                        <a:lnTo>
                          <a:pt x="64" y="71"/>
                        </a:lnTo>
                        <a:lnTo>
                          <a:pt x="64" y="73"/>
                        </a:lnTo>
                        <a:lnTo>
                          <a:pt x="65" y="77"/>
                        </a:lnTo>
                        <a:lnTo>
                          <a:pt x="65" y="82"/>
                        </a:lnTo>
                        <a:lnTo>
                          <a:pt x="65" y="86"/>
                        </a:lnTo>
                        <a:lnTo>
                          <a:pt x="64" y="90"/>
                        </a:lnTo>
                        <a:lnTo>
                          <a:pt x="64" y="94"/>
                        </a:lnTo>
                        <a:lnTo>
                          <a:pt x="63" y="96"/>
                        </a:lnTo>
                        <a:lnTo>
                          <a:pt x="63" y="99"/>
                        </a:lnTo>
                        <a:lnTo>
                          <a:pt x="61" y="102"/>
                        </a:lnTo>
                        <a:lnTo>
                          <a:pt x="58" y="105"/>
                        </a:lnTo>
                        <a:lnTo>
                          <a:pt x="57" y="106"/>
                        </a:lnTo>
                        <a:lnTo>
                          <a:pt x="54" y="107"/>
                        </a:lnTo>
                        <a:lnTo>
                          <a:pt x="52" y="109"/>
                        </a:lnTo>
                        <a:lnTo>
                          <a:pt x="48" y="110"/>
                        </a:lnTo>
                        <a:lnTo>
                          <a:pt x="45" y="110"/>
                        </a:lnTo>
                        <a:lnTo>
                          <a:pt x="42" y="110"/>
                        </a:lnTo>
                        <a:lnTo>
                          <a:pt x="41" y="110"/>
                        </a:lnTo>
                        <a:lnTo>
                          <a:pt x="40" y="109"/>
                        </a:lnTo>
                        <a:lnTo>
                          <a:pt x="38" y="109"/>
                        </a:lnTo>
                        <a:lnTo>
                          <a:pt x="34" y="107"/>
                        </a:lnTo>
                        <a:lnTo>
                          <a:pt x="31" y="105"/>
                        </a:lnTo>
                        <a:lnTo>
                          <a:pt x="29" y="103"/>
                        </a:lnTo>
                        <a:lnTo>
                          <a:pt x="27" y="100"/>
                        </a:lnTo>
                        <a:lnTo>
                          <a:pt x="26" y="98"/>
                        </a:lnTo>
                        <a:lnTo>
                          <a:pt x="23" y="95"/>
                        </a:lnTo>
                        <a:lnTo>
                          <a:pt x="23" y="91"/>
                        </a:lnTo>
                        <a:lnTo>
                          <a:pt x="22" y="88"/>
                        </a:lnTo>
                        <a:lnTo>
                          <a:pt x="22" y="84"/>
                        </a:lnTo>
                        <a:lnTo>
                          <a:pt x="22" y="80"/>
                        </a:lnTo>
                        <a:lnTo>
                          <a:pt x="22" y="76"/>
                        </a:lnTo>
                        <a:lnTo>
                          <a:pt x="22" y="73"/>
                        </a:lnTo>
                        <a:lnTo>
                          <a:pt x="22" y="71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69" name="Freeform 810">
                    <a:extLst>
                      <a:ext uri="{FF2B5EF4-FFF2-40B4-BE49-F238E27FC236}">
                        <a16:creationId xmlns="" xmlns:a16="http://schemas.microsoft.com/office/drawing/2014/main" id="{5EAA43AF-95AA-49BD-A400-D4B5D998E31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611563" y="493713"/>
                    <a:ext cx="46038" cy="63500"/>
                  </a:xfrm>
                  <a:custGeom>
                    <a:avLst/>
                    <a:gdLst>
                      <a:gd name="T0" fmla="*/ 23 w 88"/>
                      <a:gd name="T1" fmla="*/ 61 h 120"/>
                      <a:gd name="T2" fmla="*/ 24 w 88"/>
                      <a:gd name="T3" fmla="*/ 58 h 120"/>
                      <a:gd name="T4" fmla="*/ 30 w 88"/>
                      <a:gd name="T5" fmla="*/ 55 h 120"/>
                      <a:gd name="T6" fmla="*/ 34 w 88"/>
                      <a:gd name="T7" fmla="*/ 53 h 120"/>
                      <a:gd name="T8" fmla="*/ 38 w 88"/>
                      <a:gd name="T9" fmla="*/ 50 h 120"/>
                      <a:gd name="T10" fmla="*/ 42 w 88"/>
                      <a:gd name="T11" fmla="*/ 49 h 120"/>
                      <a:gd name="T12" fmla="*/ 47 w 88"/>
                      <a:gd name="T13" fmla="*/ 49 h 120"/>
                      <a:gd name="T14" fmla="*/ 54 w 88"/>
                      <a:gd name="T15" fmla="*/ 50 h 120"/>
                      <a:gd name="T16" fmla="*/ 59 w 88"/>
                      <a:gd name="T17" fmla="*/ 53 h 120"/>
                      <a:gd name="T18" fmla="*/ 62 w 88"/>
                      <a:gd name="T19" fmla="*/ 57 h 120"/>
                      <a:gd name="T20" fmla="*/ 65 w 88"/>
                      <a:gd name="T21" fmla="*/ 62 h 120"/>
                      <a:gd name="T22" fmla="*/ 66 w 88"/>
                      <a:gd name="T23" fmla="*/ 69 h 120"/>
                      <a:gd name="T24" fmla="*/ 66 w 88"/>
                      <a:gd name="T25" fmla="*/ 77 h 120"/>
                      <a:gd name="T26" fmla="*/ 66 w 88"/>
                      <a:gd name="T27" fmla="*/ 85 h 120"/>
                      <a:gd name="T28" fmla="*/ 65 w 88"/>
                      <a:gd name="T29" fmla="*/ 92 h 120"/>
                      <a:gd name="T30" fmla="*/ 62 w 88"/>
                      <a:gd name="T31" fmla="*/ 97 h 120"/>
                      <a:gd name="T32" fmla="*/ 57 w 88"/>
                      <a:gd name="T33" fmla="*/ 101 h 120"/>
                      <a:gd name="T34" fmla="*/ 50 w 88"/>
                      <a:gd name="T35" fmla="*/ 105 h 120"/>
                      <a:gd name="T36" fmla="*/ 46 w 88"/>
                      <a:gd name="T37" fmla="*/ 107 h 120"/>
                      <a:gd name="T38" fmla="*/ 41 w 88"/>
                      <a:gd name="T39" fmla="*/ 107 h 120"/>
                      <a:gd name="T40" fmla="*/ 34 w 88"/>
                      <a:gd name="T41" fmla="*/ 105 h 120"/>
                      <a:gd name="T42" fmla="*/ 28 w 88"/>
                      <a:gd name="T43" fmla="*/ 103 h 120"/>
                      <a:gd name="T44" fmla="*/ 26 w 88"/>
                      <a:gd name="T45" fmla="*/ 100 h 120"/>
                      <a:gd name="T46" fmla="*/ 23 w 88"/>
                      <a:gd name="T47" fmla="*/ 96 h 120"/>
                      <a:gd name="T48" fmla="*/ 22 w 88"/>
                      <a:gd name="T49" fmla="*/ 91 h 120"/>
                      <a:gd name="T50" fmla="*/ 20 w 88"/>
                      <a:gd name="T51" fmla="*/ 84 h 120"/>
                      <a:gd name="T52" fmla="*/ 1 w 88"/>
                      <a:gd name="T53" fmla="*/ 88 h 120"/>
                      <a:gd name="T54" fmla="*/ 3 w 88"/>
                      <a:gd name="T55" fmla="*/ 96 h 120"/>
                      <a:gd name="T56" fmla="*/ 7 w 88"/>
                      <a:gd name="T57" fmla="*/ 103 h 120"/>
                      <a:gd name="T58" fmla="*/ 11 w 88"/>
                      <a:gd name="T59" fmla="*/ 108 h 120"/>
                      <a:gd name="T60" fmla="*/ 16 w 88"/>
                      <a:gd name="T61" fmla="*/ 114 h 120"/>
                      <a:gd name="T62" fmla="*/ 23 w 88"/>
                      <a:gd name="T63" fmla="*/ 116 h 120"/>
                      <a:gd name="T64" fmla="*/ 30 w 88"/>
                      <a:gd name="T65" fmla="*/ 119 h 120"/>
                      <a:gd name="T66" fmla="*/ 38 w 88"/>
                      <a:gd name="T67" fmla="*/ 120 h 120"/>
                      <a:gd name="T68" fmla="*/ 46 w 88"/>
                      <a:gd name="T69" fmla="*/ 120 h 120"/>
                      <a:gd name="T70" fmla="*/ 54 w 88"/>
                      <a:gd name="T71" fmla="*/ 119 h 120"/>
                      <a:gd name="T72" fmla="*/ 62 w 88"/>
                      <a:gd name="T73" fmla="*/ 116 h 120"/>
                      <a:gd name="T74" fmla="*/ 69 w 88"/>
                      <a:gd name="T75" fmla="*/ 112 h 120"/>
                      <a:gd name="T76" fmla="*/ 76 w 88"/>
                      <a:gd name="T77" fmla="*/ 107 h 120"/>
                      <a:gd name="T78" fmla="*/ 81 w 88"/>
                      <a:gd name="T79" fmla="*/ 100 h 120"/>
                      <a:gd name="T80" fmla="*/ 85 w 88"/>
                      <a:gd name="T81" fmla="*/ 91 h 120"/>
                      <a:gd name="T82" fmla="*/ 87 w 88"/>
                      <a:gd name="T83" fmla="*/ 80 h 120"/>
                      <a:gd name="T84" fmla="*/ 87 w 88"/>
                      <a:gd name="T85" fmla="*/ 70 h 120"/>
                      <a:gd name="T86" fmla="*/ 85 w 88"/>
                      <a:gd name="T87" fmla="*/ 62 h 120"/>
                      <a:gd name="T88" fmla="*/ 82 w 88"/>
                      <a:gd name="T89" fmla="*/ 54 h 120"/>
                      <a:gd name="T90" fmla="*/ 78 w 88"/>
                      <a:gd name="T91" fmla="*/ 49 h 120"/>
                      <a:gd name="T92" fmla="*/ 73 w 88"/>
                      <a:gd name="T93" fmla="*/ 45 h 120"/>
                      <a:gd name="T94" fmla="*/ 66 w 88"/>
                      <a:gd name="T95" fmla="*/ 41 h 120"/>
                      <a:gd name="T96" fmla="*/ 59 w 88"/>
                      <a:gd name="T97" fmla="*/ 38 h 120"/>
                      <a:gd name="T98" fmla="*/ 51 w 88"/>
                      <a:gd name="T99" fmla="*/ 36 h 120"/>
                      <a:gd name="T100" fmla="*/ 45 w 88"/>
                      <a:gd name="T101" fmla="*/ 36 h 120"/>
                      <a:gd name="T102" fmla="*/ 38 w 88"/>
                      <a:gd name="T103" fmla="*/ 38 h 120"/>
                      <a:gd name="T104" fmla="*/ 32 w 88"/>
                      <a:gd name="T105" fmla="*/ 41 h 120"/>
                      <a:gd name="T106" fmla="*/ 26 w 88"/>
                      <a:gd name="T107" fmla="*/ 43 h 120"/>
                      <a:gd name="T108" fmla="*/ 23 w 88"/>
                      <a:gd name="T109" fmla="*/ 43 h 120"/>
                      <a:gd name="T110" fmla="*/ 26 w 88"/>
                      <a:gd name="T111" fmla="*/ 28 h 120"/>
                      <a:gd name="T112" fmla="*/ 27 w 88"/>
                      <a:gd name="T113" fmla="*/ 13 h 120"/>
                      <a:gd name="T114" fmla="*/ 84 w 88"/>
                      <a:gd name="T115" fmla="*/ 0 h 120"/>
                      <a:gd name="T116" fmla="*/ 11 w 88"/>
                      <a:gd name="T117" fmla="*/ 3 h 120"/>
                      <a:gd name="T118" fmla="*/ 5 w 88"/>
                      <a:gd name="T119" fmla="*/ 58 h 12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  <a:cxn ang="0">
                        <a:pos x="T102" y="T103"/>
                      </a:cxn>
                      <a:cxn ang="0">
                        <a:pos x="T104" y="T105"/>
                      </a:cxn>
                      <a:cxn ang="0">
                        <a:pos x="T106" y="T107"/>
                      </a:cxn>
                      <a:cxn ang="0">
                        <a:pos x="T108" y="T109"/>
                      </a:cxn>
                      <a:cxn ang="0">
                        <a:pos x="T110" y="T111"/>
                      </a:cxn>
                      <a:cxn ang="0">
                        <a:pos x="T112" y="T113"/>
                      </a:cxn>
                      <a:cxn ang="0">
                        <a:pos x="T114" y="T115"/>
                      </a:cxn>
                      <a:cxn ang="0">
                        <a:pos x="T116" y="T117"/>
                      </a:cxn>
                      <a:cxn ang="0">
                        <a:pos x="T118" y="T119"/>
                      </a:cxn>
                    </a:cxnLst>
                    <a:rect l="0" t="0" r="r" b="b"/>
                    <a:pathLst>
                      <a:path w="88" h="120">
                        <a:moveTo>
                          <a:pt x="5" y="61"/>
                        </a:moveTo>
                        <a:lnTo>
                          <a:pt x="23" y="61"/>
                        </a:lnTo>
                        <a:lnTo>
                          <a:pt x="23" y="59"/>
                        </a:lnTo>
                        <a:lnTo>
                          <a:pt x="24" y="58"/>
                        </a:lnTo>
                        <a:lnTo>
                          <a:pt x="27" y="57"/>
                        </a:lnTo>
                        <a:lnTo>
                          <a:pt x="30" y="55"/>
                        </a:lnTo>
                        <a:lnTo>
                          <a:pt x="31" y="54"/>
                        </a:lnTo>
                        <a:lnTo>
                          <a:pt x="34" y="53"/>
                        </a:lnTo>
                        <a:lnTo>
                          <a:pt x="35" y="51"/>
                        </a:lnTo>
                        <a:lnTo>
                          <a:pt x="38" y="50"/>
                        </a:lnTo>
                        <a:lnTo>
                          <a:pt x="39" y="50"/>
                        </a:lnTo>
                        <a:lnTo>
                          <a:pt x="42" y="49"/>
                        </a:lnTo>
                        <a:lnTo>
                          <a:pt x="45" y="49"/>
                        </a:lnTo>
                        <a:lnTo>
                          <a:pt x="47" y="49"/>
                        </a:lnTo>
                        <a:lnTo>
                          <a:pt x="50" y="49"/>
                        </a:lnTo>
                        <a:lnTo>
                          <a:pt x="54" y="50"/>
                        </a:lnTo>
                        <a:lnTo>
                          <a:pt x="57" y="51"/>
                        </a:lnTo>
                        <a:lnTo>
                          <a:pt x="59" y="53"/>
                        </a:lnTo>
                        <a:lnTo>
                          <a:pt x="61" y="54"/>
                        </a:lnTo>
                        <a:lnTo>
                          <a:pt x="62" y="57"/>
                        </a:lnTo>
                        <a:lnTo>
                          <a:pt x="64" y="59"/>
                        </a:lnTo>
                        <a:lnTo>
                          <a:pt x="65" y="62"/>
                        </a:lnTo>
                        <a:lnTo>
                          <a:pt x="66" y="65"/>
                        </a:lnTo>
                        <a:lnTo>
                          <a:pt x="66" y="69"/>
                        </a:lnTo>
                        <a:lnTo>
                          <a:pt x="66" y="73"/>
                        </a:lnTo>
                        <a:lnTo>
                          <a:pt x="66" y="77"/>
                        </a:lnTo>
                        <a:lnTo>
                          <a:pt x="66" y="81"/>
                        </a:lnTo>
                        <a:lnTo>
                          <a:pt x="66" y="85"/>
                        </a:lnTo>
                        <a:lnTo>
                          <a:pt x="65" y="88"/>
                        </a:lnTo>
                        <a:lnTo>
                          <a:pt x="65" y="92"/>
                        </a:lnTo>
                        <a:lnTo>
                          <a:pt x="64" y="95"/>
                        </a:lnTo>
                        <a:lnTo>
                          <a:pt x="62" y="97"/>
                        </a:lnTo>
                        <a:lnTo>
                          <a:pt x="59" y="100"/>
                        </a:lnTo>
                        <a:lnTo>
                          <a:pt x="57" y="101"/>
                        </a:lnTo>
                        <a:lnTo>
                          <a:pt x="54" y="104"/>
                        </a:lnTo>
                        <a:lnTo>
                          <a:pt x="50" y="105"/>
                        </a:lnTo>
                        <a:lnTo>
                          <a:pt x="49" y="107"/>
                        </a:lnTo>
                        <a:lnTo>
                          <a:pt x="46" y="107"/>
                        </a:lnTo>
                        <a:lnTo>
                          <a:pt x="43" y="107"/>
                        </a:lnTo>
                        <a:lnTo>
                          <a:pt x="41" y="107"/>
                        </a:lnTo>
                        <a:lnTo>
                          <a:pt x="38" y="107"/>
                        </a:lnTo>
                        <a:lnTo>
                          <a:pt x="34" y="105"/>
                        </a:lnTo>
                        <a:lnTo>
                          <a:pt x="31" y="104"/>
                        </a:lnTo>
                        <a:lnTo>
                          <a:pt x="28" y="103"/>
                        </a:lnTo>
                        <a:lnTo>
                          <a:pt x="27" y="101"/>
                        </a:lnTo>
                        <a:lnTo>
                          <a:pt x="26" y="100"/>
                        </a:lnTo>
                        <a:lnTo>
                          <a:pt x="24" y="97"/>
                        </a:lnTo>
                        <a:lnTo>
                          <a:pt x="23" y="96"/>
                        </a:lnTo>
                        <a:lnTo>
                          <a:pt x="22" y="93"/>
                        </a:lnTo>
                        <a:lnTo>
                          <a:pt x="22" y="91"/>
                        </a:lnTo>
                        <a:lnTo>
                          <a:pt x="20" y="88"/>
                        </a:lnTo>
                        <a:lnTo>
                          <a:pt x="20" y="84"/>
                        </a:lnTo>
                        <a:lnTo>
                          <a:pt x="0" y="84"/>
                        </a:lnTo>
                        <a:lnTo>
                          <a:pt x="1" y="88"/>
                        </a:lnTo>
                        <a:lnTo>
                          <a:pt x="1" y="92"/>
                        </a:lnTo>
                        <a:lnTo>
                          <a:pt x="3" y="96"/>
                        </a:lnTo>
                        <a:lnTo>
                          <a:pt x="5" y="100"/>
                        </a:lnTo>
                        <a:lnTo>
                          <a:pt x="7" y="103"/>
                        </a:lnTo>
                        <a:lnTo>
                          <a:pt x="9" y="105"/>
                        </a:lnTo>
                        <a:lnTo>
                          <a:pt x="11" y="108"/>
                        </a:lnTo>
                        <a:lnTo>
                          <a:pt x="14" y="111"/>
                        </a:lnTo>
                        <a:lnTo>
                          <a:pt x="16" y="114"/>
                        </a:lnTo>
                        <a:lnTo>
                          <a:pt x="20" y="115"/>
                        </a:lnTo>
                        <a:lnTo>
                          <a:pt x="23" y="116"/>
                        </a:lnTo>
                        <a:lnTo>
                          <a:pt x="27" y="118"/>
                        </a:lnTo>
                        <a:lnTo>
                          <a:pt x="30" y="119"/>
                        </a:lnTo>
                        <a:lnTo>
                          <a:pt x="34" y="119"/>
                        </a:lnTo>
                        <a:lnTo>
                          <a:pt x="38" y="120"/>
                        </a:lnTo>
                        <a:lnTo>
                          <a:pt x="42" y="120"/>
                        </a:lnTo>
                        <a:lnTo>
                          <a:pt x="46" y="120"/>
                        </a:lnTo>
                        <a:lnTo>
                          <a:pt x="50" y="119"/>
                        </a:lnTo>
                        <a:lnTo>
                          <a:pt x="54" y="119"/>
                        </a:lnTo>
                        <a:lnTo>
                          <a:pt x="58" y="118"/>
                        </a:lnTo>
                        <a:lnTo>
                          <a:pt x="62" y="116"/>
                        </a:lnTo>
                        <a:lnTo>
                          <a:pt x="65" y="115"/>
                        </a:lnTo>
                        <a:lnTo>
                          <a:pt x="69" y="112"/>
                        </a:lnTo>
                        <a:lnTo>
                          <a:pt x="72" y="111"/>
                        </a:lnTo>
                        <a:lnTo>
                          <a:pt x="76" y="107"/>
                        </a:lnTo>
                        <a:lnTo>
                          <a:pt x="78" y="104"/>
                        </a:lnTo>
                        <a:lnTo>
                          <a:pt x="81" y="100"/>
                        </a:lnTo>
                        <a:lnTo>
                          <a:pt x="84" y="95"/>
                        </a:lnTo>
                        <a:lnTo>
                          <a:pt x="85" y="91"/>
                        </a:lnTo>
                        <a:lnTo>
                          <a:pt x="87" y="85"/>
                        </a:lnTo>
                        <a:lnTo>
                          <a:pt x="87" y="80"/>
                        </a:lnTo>
                        <a:lnTo>
                          <a:pt x="88" y="74"/>
                        </a:lnTo>
                        <a:lnTo>
                          <a:pt x="87" y="70"/>
                        </a:lnTo>
                        <a:lnTo>
                          <a:pt x="87" y="66"/>
                        </a:lnTo>
                        <a:lnTo>
                          <a:pt x="85" y="62"/>
                        </a:lnTo>
                        <a:lnTo>
                          <a:pt x="84" y="58"/>
                        </a:lnTo>
                        <a:lnTo>
                          <a:pt x="82" y="54"/>
                        </a:lnTo>
                        <a:lnTo>
                          <a:pt x="81" y="51"/>
                        </a:lnTo>
                        <a:lnTo>
                          <a:pt x="78" y="49"/>
                        </a:lnTo>
                        <a:lnTo>
                          <a:pt x="76" y="46"/>
                        </a:lnTo>
                        <a:lnTo>
                          <a:pt x="73" y="45"/>
                        </a:lnTo>
                        <a:lnTo>
                          <a:pt x="69" y="42"/>
                        </a:lnTo>
                        <a:lnTo>
                          <a:pt x="66" y="41"/>
                        </a:lnTo>
                        <a:lnTo>
                          <a:pt x="62" y="39"/>
                        </a:lnTo>
                        <a:lnTo>
                          <a:pt x="59" y="38"/>
                        </a:lnTo>
                        <a:lnTo>
                          <a:pt x="55" y="38"/>
                        </a:lnTo>
                        <a:lnTo>
                          <a:pt x="51" y="36"/>
                        </a:lnTo>
                        <a:lnTo>
                          <a:pt x="47" y="36"/>
                        </a:lnTo>
                        <a:lnTo>
                          <a:pt x="45" y="36"/>
                        </a:lnTo>
                        <a:lnTo>
                          <a:pt x="41" y="38"/>
                        </a:lnTo>
                        <a:lnTo>
                          <a:pt x="38" y="38"/>
                        </a:lnTo>
                        <a:lnTo>
                          <a:pt x="35" y="39"/>
                        </a:lnTo>
                        <a:lnTo>
                          <a:pt x="32" y="41"/>
                        </a:lnTo>
                        <a:lnTo>
                          <a:pt x="28" y="42"/>
                        </a:lnTo>
                        <a:lnTo>
                          <a:pt x="26" y="43"/>
                        </a:lnTo>
                        <a:lnTo>
                          <a:pt x="23" y="46"/>
                        </a:lnTo>
                        <a:lnTo>
                          <a:pt x="23" y="43"/>
                        </a:lnTo>
                        <a:lnTo>
                          <a:pt x="24" y="42"/>
                        </a:lnTo>
                        <a:lnTo>
                          <a:pt x="26" y="28"/>
                        </a:lnTo>
                        <a:lnTo>
                          <a:pt x="27" y="16"/>
                        </a:lnTo>
                        <a:lnTo>
                          <a:pt x="27" y="13"/>
                        </a:lnTo>
                        <a:lnTo>
                          <a:pt x="84" y="13"/>
                        </a:lnTo>
                        <a:lnTo>
                          <a:pt x="84" y="0"/>
                        </a:lnTo>
                        <a:lnTo>
                          <a:pt x="11" y="0"/>
                        </a:lnTo>
                        <a:lnTo>
                          <a:pt x="11" y="3"/>
                        </a:lnTo>
                        <a:lnTo>
                          <a:pt x="7" y="57"/>
                        </a:lnTo>
                        <a:lnTo>
                          <a:pt x="5" y="58"/>
                        </a:lnTo>
                        <a:lnTo>
                          <a:pt x="5" y="61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70" name="Freeform 811">
                    <a:extLst>
                      <a:ext uri="{FF2B5EF4-FFF2-40B4-BE49-F238E27FC236}">
                        <a16:creationId xmlns="" xmlns:a16="http://schemas.microsoft.com/office/drawing/2014/main" id="{48EFAA8C-57F9-471B-A32B-3129E3322867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3609976" y="627063"/>
                    <a:ext cx="49213" cy="63500"/>
                  </a:xfrm>
                  <a:custGeom>
                    <a:avLst/>
                    <a:gdLst>
                      <a:gd name="T0" fmla="*/ 76 w 95"/>
                      <a:gd name="T1" fmla="*/ 76 h 119"/>
                      <a:gd name="T2" fmla="*/ 76 w 95"/>
                      <a:gd name="T3" fmla="*/ 0 h 119"/>
                      <a:gd name="T4" fmla="*/ 57 w 95"/>
                      <a:gd name="T5" fmla="*/ 0 h 119"/>
                      <a:gd name="T6" fmla="*/ 0 w 95"/>
                      <a:gd name="T7" fmla="*/ 76 h 119"/>
                      <a:gd name="T8" fmla="*/ 0 w 95"/>
                      <a:gd name="T9" fmla="*/ 89 h 119"/>
                      <a:gd name="T10" fmla="*/ 57 w 95"/>
                      <a:gd name="T11" fmla="*/ 89 h 119"/>
                      <a:gd name="T12" fmla="*/ 57 w 95"/>
                      <a:gd name="T13" fmla="*/ 119 h 119"/>
                      <a:gd name="T14" fmla="*/ 76 w 95"/>
                      <a:gd name="T15" fmla="*/ 119 h 119"/>
                      <a:gd name="T16" fmla="*/ 76 w 95"/>
                      <a:gd name="T17" fmla="*/ 89 h 119"/>
                      <a:gd name="T18" fmla="*/ 95 w 95"/>
                      <a:gd name="T19" fmla="*/ 89 h 119"/>
                      <a:gd name="T20" fmla="*/ 95 w 95"/>
                      <a:gd name="T21" fmla="*/ 76 h 119"/>
                      <a:gd name="T22" fmla="*/ 76 w 95"/>
                      <a:gd name="T23" fmla="*/ 76 h 119"/>
                      <a:gd name="T24" fmla="*/ 57 w 95"/>
                      <a:gd name="T25" fmla="*/ 25 h 119"/>
                      <a:gd name="T26" fmla="*/ 57 w 95"/>
                      <a:gd name="T27" fmla="*/ 76 h 119"/>
                      <a:gd name="T28" fmla="*/ 19 w 95"/>
                      <a:gd name="T29" fmla="*/ 76 h 119"/>
                      <a:gd name="T30" fmla="*/ 57 w 95"/>
                      <a:gd name="T31" fmla="*/ 25 h 11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</a:cxnLst>
                    <a:rect l="0" t="0" r="r" b="b"/>
                    <a:pathLst>
                      <a:path w="95" h="119">
                        <a:moveTo>
                          <a:pt x="76" y="76"/>
                        </a:moveTo>
                        <a:lnTo>
                          <a:pt x="76" y="0"/>
                        </a:lnTo>
                        <a:lnTo>
                          <a:pt x="57" y="0"/>
                        </a:lnTo>
                        <a:lnTo>
                          <a:pt x="0" y="76"/>
                        </a:lnTo>
                        <a:lnTo>
                          <a:pt x="0" y="89"/>
                        </a:lnTo>
                        <a:lnTo>
                          <a:pt x="57" y="89"/>
                        </a:lnTo>
                        <a:lnTo>
                          <a:pt x="57" y="119"/>
                        </a:lnTo>
                        <a:lnTo>
                          <a:pt x="76" y="119"/>
                        </a:lnTo>
                        <a:lnTo>
                          <a:pt x="76" y="89"/>
                        </a:lnTo>
                        <a:lnTo>
                          <a:pt x="95" y="89"/>
                        </a:lnTo>
                        <a:lnTo>
                          <a:pt x="95" y="76"/>
                        </a:lnTo>
                        <a:lnTo>
                          <a:pt x="76" y="76"/>
                        </a:lnTo>
                        <a:close/>
                        <a:moveTo>
                          <a:pt x="57" y="25"/>
                        </a:moveTo>
                        <a:lnTo>
                          <a:pt x="57" y="76"/>
                        </a:lnTo>
                        <a:lnTo>
                          <a:pt x="19" y="76"/>
                        </a:lnTo>
                        <a:lnTo>
                          <a:pt x="57" y="25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71" name="Freeform 812">
                    <a:extLst>
                      <a:ext uri="{FF2B5EF4-FFF2-40B4-BE49-F238E27FC236}">
                        <a16:creationId xmlns="" xmlns:a16="http://schemas.microsoft.com/office/drawing/2014/main" id="{64341C71-4EEE-4494-90E5-790F091E258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611563" y="762000"/>
                    <a:ext cx="46038" cy="63500"/>
                  </a:xfrm>
                  <a:custGeom>
                    <a:avLst/>
                    <a:gdLst>
                      <a:gd name="T0" fmla="*/ 66 w 88"/>
                      <a:gd name="T1" fmla="*/ 57 h 120"/>
                      <a:gd name="T2" fmla="*/ 76 w 88"/>
                      <a:gd name="T3" fmla="*/ 51 h 120"/>
                      <a:gd name="T4" fmla="*/ 81 w 88"/>
                      <a:gd name="T5" fmla="*/ 46 h 120"/>
                      <a:gd name="T6" fmla="*/ 84 w 88"/>
                      <a:gd name="T7" fmla="*/ 38 h 120"/>
                      <a:gd name="T8" fmla="*/ 84 w 88"/>
                      <a:gd name="T9" fmla="*/ 27 h 120"/>
                      <a:gd name="T10" fmla="*/ 81 w 88"/>
                      <a:gd name="T11" fmla="*/ 19 h 120"/>
                      <a:gd name="T12" fmla="*/ 76 w 88"/>
                      <a:gd name="T13" fmla="*/ 11 h 120"/>
                      <a:gd name="T14" fmla="*/ 68 w 88"/>
                      <a:gd name="T15" fmla="*/ 5 h 120"/>
                      <a:gd name="T16" fmla="*/ 57 w 88"/>
                      <a:gd name="T17" fmla="*/ 1 h 120"/>
                      <a:gd name="T18" fmla="*/ 43 w 88"/>
                      <a:gd name="T19" fmla="*/ 0 h 120"/>
                      <a:gd name="T20" fmla="*/ 32 w 88"/>
                      <a:gd name="T21" fmla="*/ 1 h 120"/>
                      <a:gd name="T22" fmla="*/ 22 w 88"/>
                      <a:gd name="T23" fmla="*/ 5 h 120"/>
                      <a:gd name="T24" fmla="*/ 14 w 88"/>
                      <a:gd name="T25" fmla="*/ 11 h 120"/>
                      <a:gd name="T26" fmla="*/ 7 w 88"/>
                      <a:gd name="T27" fmla="*/ 20 h 120"/>
                      <a:gd name="T28" fmla="*/ 4 w 88"/>
                      <a:gd name="T29" fmla="*/ 31 h 120"/>
                      <a:gd name="T30" fmla="*/ 23 w 88"/>
                      <a:gd name="T31" fmla="*/ 32 h 120"/>
                      <a:gd name="T32" fmla="*/ 24 w 88"/>
                      <a:gd name="T33" fmla="*/ 24 h 120"/>
                      <a:gd name="T34" fmla="*/ 28 w 88"/>
                      <a:gd name="T35" fmla="*/ 19 h 120"/>
                      <a:gd name="T36" fmla="*/ 37 w 88"/>
                      <a:gd name="T37" fmla="*/ 14 h 120"/>
                      <a:gd name="T38" fmla="*/ 47 w 88"/>
                      <a:gd name="T39" fmla="*/ 12 h 120"/>
                      <a:gd name="T40" fmla="*/ 57 w 88"/>
                      <a:gd name="T41" fmla="*/ 16 h 120"/>
                      <a:gd name="T42" fmla="*/ 62 w 88"/>
                      <a:gd name="T43" fmla="*/ 20 h 120"/>
                      <a:gd name="T44" fmla="*/ 64 w 88"/>
                      <a:gd name="T45" fmla="*/ 27 h 120"/>
                      <a:gd name="T46" fmla="*/ 64 w 88"/>
                      <a:gd name="T47" fmla="*/ 34 h 120"/>
                      <a:gd name="T48" fmla="*/ 62 w 88"/>
                      <a:gd name="T49" fmla="*/ 41 h 120"/>
                      <a:gd name="T50" fmla="*/ 59 w 88"/>
                      <a:gd name="T51" fmla="*/ 45 h 120"/>
                      <a:gd name="T52" fmla="*/ 54 w 88"/>
                      <a:gd name="T53" fmla="*/ 49 h 120"/>
                      <a:gd name="T54" fmla="*/ 49 w 88"/>
                      <a:gd name="T55" fmla="*/ 51 h 120"/>
                      <a:gd name="T56" fmla="*/ 43 w 88"/>
                      <a:gd name="T57" fmla="*/ 53 h 120"/>
                      <a:gd name="T58" fmla="*/ 45 w 88"/>
                      <a:gd name="T59" fmla="*/ 64 h 120"/>
                      <a:gd name="T60" fmla="*/ 51 w 88"/>
                      <a:gd name="T61" fmla="*/ 65 h 120"/>
                      <a:gd name="T62" fmla="*/ 57 w 88"/>
                      <a:gd name="T63" fmla="*/ 68 h 120"/>
                      <a:gd name="T64" fmla="*/ 62 w 88"/>
                      <a:gd name="T65" fmla="*/ 72 h 120"/>
                      <a:gd name="T66" fmla="*/ 65 w 88"/>
                      <a:gd name="T67" fmla="*/ 76 h 120"/>
                      <a:gd name="T68" fmla="*/ 66 w 88"/>
                      <a:gd name="T69" fmla="*/ 82 h 120"/>
                      <a:gd name="T70" fmla="*/ 66 w 88"/>
                      <a:gd name="T71" fmla="*/ 91 h 120"/>
                      <a:gd name="T72" fmla="*/ 64 w 88"/>
                      <a:gd name="T73" fmla="*/ 97 h 120"/>
                      <a:gd name="T74" fmla="*/ 59 w 88"/>
                      <a:gd name="T75" fmla="*/ 101 h 120"/>
                      <a:gd name="T76" fmla="*/ 54 w 88"/>
                      <a:gd name="T77" fmla="*/ 105 h 120"/>
                      <a:gd name="T78" fmla="*/ 47 w 88"/>
                      <a:gd name="T79" fmla="*/ 107 h 120"/>
                      <a:gd name="T80" fmla="*/ 41 w 88"/>
                      <a:gd name="T81" fmla="*/ 108 h 120"/>
                      <a:gd name="T82" fmla="*/ 34 w 88"/>
                      <a:gd name="T83" fmla="*/ 107 h 120"/>
                      <a:gd name="T84" fmla="*/ 26 w 88"/>
                      <a:gd name="T85" fmla="*/ 101 h 120"/>
                      <a:gd name="T86" fmla="*/ 22 w 88"/>
                      <a:gd name="T87" fmla="*/ 96 h 120"/>
                      <a:gd name="T88" fmla="*/ 20 w 88"/>
                      <a:gd name="T89" fmla="*/ 89 h 120"/>
                      <a:gd name="T90" fmla="*/ 0 w 88"/>
                      <a:gd name="T91" fmla="*/ 82 h 120"/>
                      <a:gd name="T92" fmla="*/ 1 w 88"/>
                      <a:gd name="T93" fmla="*/ 95 h 120"/>
                      <a:gd name="T94" fmla="*/ 5 w 88"/>
                      <a:gd name="T95" fmla="*/ 103 h 120"/>
                      <a:gd name="T96" fmla="*/ 12 w 88"/>
                      <a:gd name="T97" fmla="*/ 111 h 120"/>
                      <a:gd name="T98" fmla="*/ 22 w 88"/>
                      <a:gd name="T99" fmla="*/ 118 h 120"/>
                      <a:gd name="T100" fmla="*/ 34 w 88"/>
                      <a:gd name="T101" fmla="*/ 120 h 120"/>
                      <a:gd name="T102" fmla="*/ 47 w 88"/>
                      <a:gd name="T103" fmla="*/ 120 h 120"/>
                      <a:gd name="T104" fmla="*/ 61 w 88"/>
                      <a:gd name="T105" fmla="*/ 119 h 120"/>
                      <a:gd name="T106" fmla="*/ 72 w 88"/>
                      <a:gd name="T107" fmla="*/ 114 h 120"/>
                      <a:gd name="T108" fmla="*/ 81 w 88"/>
                      <a:gd name="T109" fmla="*/ 105 h 120"/>
                      <a:gd name="T110" fmla="*/ 85 w 88"/>
                      <a:gd name="T111" fmla="*/ 97 h 120"/>
                      <a:gd name="T112" fmla="*/ 88 w 88"/>
                      <a:gd name="T113" fmla="*/ 87 h 120"/>
                      <a:gd name="T114" fmla="*/ 87 w 88"/>
                      <a:gd name="T115" fmla="*/ 77 h 120"/>
                      <a:gd name="T116" fmla="*/ 81 w 88"/>
                      <a:gd name="T117" fmla="*/ 69 h 120"/>
                      <a:gd name="T118" fmla="*/ 74 w 88"/>
                      <a:gd name="T119" fmla="*/ 62 h 12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  <a:cxn ang="0">
                        <a:pos x="T102" y="T103"/>
                      </a:cxn>
                      <a:cxn ang="0">
                        <a:pos x="T104" y="T105"/>
                      </a:cxn>
                      <a:cxn ang="0">
                        <a:pos x="T106" y="T107"/>
                      </a:cxn>
                      <a:cxn ang="0">
                        <a:pos x="T108" y="T109"/>
                      </a:cxn>
                      <a:cxn ang="0">
                        <a:pos x="T110" y="T111"/>
                      </a:cxn>
                      <a:cxn ang="0">
                        <a:pos x="T112" y="T113"/>
                      </a:cxn>
                      <a:cxn ang="0">
                        <a:pos x="T114" y="T115"/>
                      </a:cxn>
                      <a:cxn ang="0">
                        <a:pos x="T116" y="T117"/>
                      </a:cxn>
                      <a:cxn ang="0">
                        <a:pos x="T118" y="T119"/>
                      </a:cxn>
                    </a:cxnLst>
                    <a:rect l="0" t="0" r="r" b="b"/>
                    <a:pathLst>
                      <a:path w="88" h="120">
                        <a:moveTo>
                          <a:pt x="66" y="58"/>
                        </a:moveTo>
                        <a:lnTo>
                          <a:pt x="62" y="57"/>
                        </a:lnTo>
                        <a:lnTo>
                          <a:pt x="66" y="57"/>
                        </a:lnTo>
                        <a:lnTo>
                          <a:pt x="69" y="55"/>
                        </a:lnTo>
                        <a:lnTo>
                          <a:pt x="73" y="54"/>
                        </a:lnTo>
                        <a:lnTo>
                          <a:pt x="76" y="51"/>
                        </a:lnTo>
                        <a:lnTo>
                          <a:pt x="77" y="50"/>
                        </a:lnTo>
                        <a:lnTo>
                          <a:pt x="78" y="47"/>
                        </a:lnTo>
                        <a:lnTo>
                          <a:pt x="81" y="46"/>
                        </a:lnTo>
                        <a:lnTo>
                          <a:pt x="82" y="43"/>
                        </a:lnTo>
                        <a:lnTo>
                          <a:pt x="82" y="41"/>
                        </a:lnTo>
                        <a:lnTo>
                          <a:pt x="84" y="38"/>
                        </a:lnTo>
                        <a:lnTo>
                          <a:pt x="84" y="34"/>
                        </a:lnTo>
                        <a:lnTo>
                          <a:pt x="84" y="31"/>
                        </a:lnTo>
                        <a:lnTo>
                          <a:pt x="84" y="27"/>
                        </a:lnTo>
                        <a:lnTo>
                          <a:pt x="84" y="24"/>
                        </a:lnTo>
                        <a:lnTo>
                          <a:pt x="82" y="22"/>
                        </a:lnTo>
                        <a:lnTo>
                          <a:pt x="81" y="19"/>
                        </a:lnTo>
                        <a:lnTo>
                          <a:pt x="80" y="16"/>
                        </a:lnTo>
                        <a:lnTo>
                          <a:pt x="78" y="14"/>
                        </a:lnTo>
                        <a:lnTo>
                          <a:pt x="76" y="11"/>
                        </a:lnTo>
                        <a:lnTo>
                          <a:pt x="73" y="8"/>
                        </a:lnTo>
                        <a:lnTo>
                          <a:pt x="70" y="7"/>
                        </a:lnTo>
                        <a:lnTo>
                          <a:pt x="68" y="5"/>
                        </a:lnTo>
                        <a:lnTo>
                          <a:pt x="65" y="3"/>
                        </a:lnTo>
                        <a:lnTo>
                          <a:pt x="61" y="1"/>
                        </a:lnTo>
                        <a:lnTo>
                          <a:pt x="57" y="1"/>
                        </a:lnTo>
                        <a:lnTo>
                          <a:pt x="53" y="0"/>
                        </a:lnTo>
                        <a:lnTo>
                          <a:pt x="49" y="0"/>
                        </a:lnTo>
                        <a:lnTo>
                          <a:pt x="43" y="0"/>
                        </a:lnTo>
                        <a:lnTo>
                          <a:pt x="39" y="0"/>
                        </a:lnTo>
                        <a:lnTo>
                          <a:pt x="37" y="0"/>
                        </a:lnTo>
                        <a:lnTo>
                          <a:pt x="32" y="1"/>
                        </a:lnTo>
                        <a:lnTo>
                          <a:pt x="28" y="1"/>
                        </a:lnTo>
                        <a:lnTo>
                          <a:pt x="26" y="3"/>
                        </a:lnTo>
                        <a:lnTo>
                          <a:pt x="22" y="5"/>
                        </a:lnTo>
                        <a:lnTo>
                          <a:pt x="19" y="7"/>
                        </a:lnTo>
                        <a:lnTo>
                          <a:pt x="16" y="8"/>
                        </a:lnTo>
                        <a:lnTo>
                          <a:pt x="14" y="11"/>
                        </a:lnTo>
                        <a:lnTo>
                          <a:pt x="11" y="15"/>
                        </a:lnTo>
                        <a:lnTo>
                          <a:pt x="8" y="18"/>
                        </a:lnTo>
                        <a:lnTo>
                          <a:pt x="7" y="20"/>
                        </a:lnTo>
                        <a:lnTo>
                          <a:pt x="5" y="24"/>
                        </a:lnTo>
                        <a:lnTo>
                          <a:pt x="4" y="27"/>
                        </a:lnTo>
                        <a:lnTo>
                          <a:pt x="4" y="31"/>
                        </a:lnTo>
                        <a:lnTo>
                          <a:pt x="4" y="35"/>
                        </a:lnTo>
                        <a:lnTo>
                          <a:pt x="23" y="35"/>
                        </a:lnTo>
                        <a:lnTo>
                          <a:pt x="23" y="32"/>
                        </a:lnTo>
                        <a:lnTo>
                          <a:pt x="23" y="30"/>
                        </a:lnTo>
                        <a:lnTo>
                          <a:pt x="24" y="27"/>
                        </a:lnTo>
                        <a:lnTo>
                          <a:pt x="24" y="24"/>
                        </a:lnTo>
                        <a:lnTo>
                          <a:pt x="26" y="22"/>
                        </a:lnTo>
                        <a:lnTo>
                          <a:pt x="27" y="20"/>
                        </a:lnTo>
                        <a:lnTo>
                          <a:pt x="28" y="19"/>
                        </a:lnTo>
                        <a:lnTo>
                          <a:pt x="30" y="18"/>
                        </a:lnTo>
                        <a:lnTo>
                          <a:pt x="34" y="15"/>
                        </a:lnTo>
                        <a:lnTo>
                          <a:pt x="37" y="14"/>
                        </a:lnTo>
                        <a:lnTo>
                          <a:pt x="41" y="12"/>
                        </a:lnTo>
                        <a:lnTo>
                          <a:pt x="43" y="12"/>
                        </a:lnTo>
                        <a:lnTo>
                          <a:pt x="47" y="12"/>
                        </a:lnTo>
                        <a:lnTo>
                          <a:pt x="51" y="14"/>
                        </a:lnTo>
                        <a:lnTo>
                          <a:pt x="54" y="15"/>
                        </a:lnTo>
                        <a:lnTo>
                          <a:pt x="57" y="16"/>
                        </a:lnTo>
                        <a:lnTo>
                          <a:pt x="59" y="18"/>
                        </a:lnTo>
                        <a:lnTo>
                          <a:pt x="61" y="19"/>
                        </a:lnTo>
                        <a:lnTo>
                          <a:pt x="62" y="20"/>
                        </a:lnTo>
                        <a:lnTo>
                          <a:pt x="62" y="23"/>
                        </a:lnTo>
                        <a:lnTo>
                          <a:pt x="64" y="24"/>
                        </a:lnTo>
                        <a:lnTo>
                          <a:pt x="64" y="27"/>
                        </a:lnTo>
                        <a:lnTo>
                          <a:pt x="64" y="28"/>
                        </a:lnTo>
                        <a:lnTo>
                          <a:pt x="65" y="31"/>
                        </a:lnTo>
                        <a:lnTo>
                          <a:pt x="64" y="34"/>
                        </a:lnTo>
                        <a:lnTo>
                          <a:pt x="64" y="35"/>
                        </a:lnTo>
                        <a:lnTo>
                          <a:pt x="64" y="38"/>
                        </a:lnTo>
                        <a:lnTo>
                          <a:pt x="62" y="41"/>
                        </a:lnTo>
                        <a:lnTo>
                          <a:pt x="62" y="42"/>
                        </a:lnTo>
                        <a:lnTo>
                          <a:pt x="61" y="43"/>
                        </a:lnTo>
                        <a:lnTo>
                          <a:pt x="59" y="45"/>
                        </a:lnTo>
                        <a:lnTo>
                          <a:pt x="57" y="46"/>
                        </a:lnTo>
                        <a:lnTo>
                          <a:pt x="55" y="49"/>
                        </a:lnTo>
                        <a:lnTo>
                          <a:pt x="54" y="49"/>
                        </a:lnTo>
                        <a:lnTo>
                          <a:pt x="53" y="50"/>
                        </a:lnTo>
                        <a:lnTo>
                          <a:pt x="50" y="51"/>
                        </a:lnTo>
                        <a:lnTo>
                          <a:pt x="49" y="51"/>
                        </a:lnTo>
                        <a:lnTo>
                          <a:pt x="46" y="51"/>
                        </a:lnTo>
                        <a:lnTo>
                          <a:pt x="45" y="53"/>
                        </a:lnTo>
                        <a:lnTo>
                          <a:pt x="43" y="53"/>
                        </a:lnTo>
                        <a:lnTo>
                          <a:pt x="38" y="53"/>
                        </a:lnTo>
                        <a:lnTo>
                          <a:pt x="38" y="64"/>
                        </a:lnTo>
                        <a:lnTo>
                          <a:pt x="45" y="64"/>
                        </a:lnTo>
                        <a:lnTo>
                          <a:pt x="46" y="64"/>
                        </a:lnTo>
                        <a:lnTo>
                          <a:pt x="49" y="65"/>
                        </a:lnTo>
                        <a:lnTo>
                          <a:pt x="51" y="65"/>
                        </a:lnTo>
                        <a:lnTo>
                          <a:pt x="53" y="65"/>
                        </a:lnTo>
                        <a:lnTo>
                          <a:pt x="54" y="66"/>
                        </a:lnTo>
                        <a:lnTo>
                          <a:pt x="57" y="68"/>
                        </a:lnTo>
                        <a:lnTo>
                          <a:pt x="58" y="68"/>
                        </a:lnTo>
                        <a:lnTo>
                          <a:pt x="59" y="69"/>
                        </a:lnTo>
                        <a:lnTo>
                          <a:pt x="62" y="72"/>
                        </a:lnTo>
                        <a:lnTo>
                          <a:pt x="64" y="73"/>
                        </a:lnTo>
                        <a:lnTo>
                          <a:pt x="64" y="74"/>
                        </a:lnTo>
                        <a:lnTo>
                          <a:pt x="65" y="76"/>
                        </a:lnTo>
                        <a:lnTo>
                          <a:pt x="66" y="78"/>
                        </a:lnTo>
                        <a:lnTo>
                          <a:pt x="66" y="80"/>
                        </a:lnTo>
                        <a:lnTo>
                          <a:pt x="66" y="82"/>
                        </a:lnTo>
                        <a:lnTo>
                          <a:pt x="66" y="85"/>
                        </a:lnTo>
                        <a:lnTo>
                          <a:pt x="66" y="88"/>
                        </a:lnTo>
                        <a:lnTo>
                          <a:pt x="66" y="91"/>
                        </a:lnTo>
                        <a:lnTo>
                          <a:pt x="66" y="93"/>
                        </a:lnTo>
                        <a:lnTo>
                          <a:pt x="65" y="95"/>
                        </a:lnTo>
                        <a:lnTo>
                          <a:pt x="64" y="97"/>
                        </a:lnTo>
                        <a:lnTo>
                          <a:pt x="64" y="99"/>
                        </a:lnTo>
                        <a:lnTo>
                          <a:pt x="62" y="100"/>
                        </a:lnTo>
                        <a:lnTo>
                          <a:pt x="59" y="101"/>
                        </a:lnTo>
                        <a:lnTo>
                          <a:pt x="58" y="103"/>
                        </a:lnTo>
                        <a:lnTo>
                          <a:pt x="57" y="104"/>
                        </a:lnTo>
                        <a:lnTo>
                          <a:pt x="54" y="105"/>
                        </a:lnTo>
                        <a:lnTo>
                          <a:pt x="53" y="107"/>
                        </a:lnTo>
                        <a:lnTo>
                          <a:pt x="50" y="107"/>
                        </a:lnTo>
                        <a:lnTo>
                          <a:pt x="47" y="107"/>
                        </a:lnTo>
                        <a:lnTo>
                          <a:pt x="45" y="108"/>
                        </a:lnTo>
                        <a:lnTo>
                          <a:pt x="42" y="108"/>
                        </a:lnTo>
                        <a:lnTo>
                          <a:pt x="41" y="108"/>
                        </a:lnTo>
                        <a:lnTo>
                          <a:pt x="38" y="107"/>
                        </a:lnTo>
                        <a:lnTo>
                          <a:pt x="37" y="107"/>
                        </a:lnTo>
                        <a:lnTo>
                          <a:pt x="34" y="107"/>
                        </a:lnTo>
                        <a:lnTo>
                          <a:pt x="31" y="105"/>
                        </a:lnTo>
                        <a:lnTo>
                          <a:pt x="27" y="103"/>
                        </a:lnTo>
                        <a:lnTo>
                          <a:pt x="26" y="101"/>
                        </a:lnTo>
                        <a:lnTo>
                          <a:pt x="24" y="100"/>
                        </a:lnTo>
                        <a:lnTo>
                          <a:pt x="23" y="97"/>
                        </a:lnTo>
                        <a:lnTo>
                          <a:pt x="22" y="96"/>
                        </a:lnTo>
                        <a:lnTo>
                          <a:pt x="20" y="93"/>
                        </a:lnTo>
                        <a:lnTo>
                          <a:pt x="20" y="92"/>
                        </a:lnTo>
                        <a:lnTo>
                          <a:pt x="20" y="89"/>
                        </a:lnTo>
                        <a:lnTo>
                          <a:pt x="20" y="88"/>
                        </a:lnTo>
                        <a:lnTo>
                          <a:pt x="20" y="82"/>
                        </a:lnTo>
                        <a:lnTo>
                          <a:pt x="0" y="82"/>
                        </a:lnTo>
                        <a:lnTo>
                          <a:pt x="0" y="88"/>
                        </a:lnTo>
                        <a:lnTo>
                          <a:pt x="0" y="92"/>
                        </a:lnTo>
                        <a:lnTo>
                          <a:pt x="1" y="95"/>
                        </a:lnTo>
                        <a:lnTo>
                          <a:pt x="1" y="97"/>
                        </a:lnTo>
                        <a:lnTo>
                          <a:pt x="3" y="100"/>
                        </a:lnTo>
                        <a:lnTo>
                          <a:pt x="5" y="103"/>
                        </a:lnTo>
                        <a:lnTo>
                          <a:pt x="7" y="105"/>
                        </a:lnTo>
                        <a:lnTo>
                          <a:pt x="9" y="108"/>
                        </a:lnTo>
                        <a:lnTo>
                          <a:pt x="12" y="111"/>
                        </a:lnTo>
                        <a:lnTo>
                          <a:pt x="15" y="114"/>
                        </a:lnTo>
                        <a:lnTo>
                          <a:pt x="19" y="115"/>
                        </a:lnTo>
                        <a:lnTo>
                          <a:pt x="22" y="118"/>
                        </a:lnTo>
                        <a:lnTo>
                          <a:pt x="26" y="119"/>
                        </a:lnTo>
                        <a:lnTo>
                          <a:pt x="30" y="119"/>
                        </a:lnTo>
                        <a:lnTo>
                          <a:pt x="34" y="120"/>
                        </a:lnTo>
                        <a:lnTo>
                          <a:pt x="38" y="120"/>
                        </a:lnTo>
                        <a:lnTo>
                          <a:pt x="42" y="120"/>
                        </a:lnTo>
                        <a:lnTo>
                          <a:pt x="47" y="120"/>
                        </a:lnTo>
                        <a:lnTo>
                          <a:pt x="53" y="120"/>
                        </a:lnTo>
                        <a:lnTo>
                          <a:pt x="57" y="119"/>
                        </a:lnTo>
                        <a:lnTo>
                          <a:pt x="61" y="119"/>
                        </a:lnTo>
                        <a:lnTo>
                          <a:pt x="65" y="118"/>
                        </a:lnTo>
                        <a:lnTo>
                          <a:pt x="69" y="115"/>
                        </a:lnTo>
                        <a:lnTo>
                          <a:pt x="72" y="114"/>
                        </a:lnTo>
                        <a:lnTo>
                          <a:pt x="76" y="111"/>
                        </a:lnTo>
                        <a:lnTo>
                          <a:pt x="78" y="108"/>
                        </a:lnTo>
                        <a:lnTo>
                          <a:pt x="81" y="105"/>
                        </a:lnTo>
                        <a:lnTo>
                          <a:pt x="82" y="103"/>
                        </a:lnTo>
                        <a:lnTo>
                          <a:pt x="84" y="100"/>
                        </a:lnTo>
                        <a:lnTo>
                          <a:pt x="85" y="97"/>
                        </a:lnTo>
                        <a:lnTo>
                          <a:pt x="87" y="93"/>
                        </a:lnTo>
                        <a:lnTo>
                          <a:pt x="87" y="89"/>
                        </a:lnTo>
                        <a:lnTo>
                          <a:pt x="88" y="87"/>
                        </a:lnTo>
                        <a:lnTo>
                          <a:pt x="87" y="82"/>
                        </a:lnTo>
                        <a:lnTo>
                          <a:pt x="87" y="80"/>
                        </a:lnTo>
                        <a:lnTo>
                          <a:pt x="87" y="77"/>
                        </a:lnTo>
                        <a:lnTo>
                          <a:pt x="85" y="74"/>
                        </a:lnTo>
                        <a:lnTo>
                          <a:pt x="84" y="72"/>
                        </a:lnTo>
                        <a:lnTo>
                          <a:pt x="81" y="69"/>
                        </a:lnTo>
                        <a:lnTo>
                          <a:pt x="80" y="66"/>
                        </a:lnTo>
                        <a:lnTo>
                          <a:pt x="77" y="64"/>
                        </a:lnTo>
                        <a:lnTo>
                          <a:pt x="74" y="62"/>
                        </a:lnTo>
                        <a:lnTo>
                          <a:pt x="70" y="59"/>
                        </a:lnTo>
                        <a:lnTo>
                          <a:pt x="66" y="58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72" name="Freeform 813">
                    <a:extLst>
                      <a:ext uri="{FF2B5EF4-FFF2-40B4-BE49-F238E27FC236}">
                        <a16:creationId xmlns="" xmlns:a16="http://schemas.microsoft.com/office/drawing/2014/main" id="{CFF36297-971E-4055-B560-1D06D621A35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611563" y="895350"/>
                    <a:ext cx="46038" cy="63500"/>
                  </a:xfrm>
                  <a:custGeom>
                    <a:avLst/>
                    <a:gdLst>
                      <a:gd name="T0" fmla="*/ 84 w 88"/>
                      <a:gd name="T1" fmla="*/ 26 h 120"/>
                      <a:gd name="T2" fmla="*/ 82 w 88"/>
                      <a:gd name="T3" fmla="*/ 20 h 120"/>
                      <a:gd name="T4" fmla="*/ 78 w 88"/>
                      <a:gd name="T5" fmla="*/ 15 h 120"/>
                      <a:gd name="T6" fmla="*/ 73 w 88"/>
                      <a:gd name="T7" fmla="*/ 9 h 120"/>
                      <a:gd name="T8" fmla="*/ 68 w 88"/>
                      <a:gd name="T9" fmla="*/ 5 h 120"/>
                      <a:gd name="T10" fmla="*/ 61 w 88"/>
                      <a:gd name="T11" fmla="*/ 3 h 120"/>
                      <a:gd name="T12" fmla="*/ 53 w 88"/>
                      <a:gd name="T13" fmla="*/ 1 h 120"/>
                      <a:gd name="T14" fmla="*/ 43 w 88"/>
                      <a:gd name="T15" fmla="*/ 0 h 120"/>
                      <a:gd name="T16" fmla="*/ 37 w 88"/>
                      <a:gd name="T17" fmla="*/ 1 h 120"/>
                      <a:gd name="T18" fmla="*/ 30 w 88"/>
                      <a:gd name="T19" fmla="*/ 3 h 120"/>
                      <a:gd name="T20" fmla="*/ 23 w 88"/>
                      <a:gd name="T21" fmla="*/ 5 h 120"/>
                      <a:gd name="T22" fmla="*/ 18 w 88"/>
                      <a:gd name="T23" fmla="*/ 9 h 120"/>
                      <a:gd name="T24" fmla="*/ 11 w 88"/>
                      <a:gd name="T25" fmla="*/ 16 h 120"/>
                      <a:gd name="T26" fmla="*/ 7 w 88"/>
                      <a:gd name="T27" fmla="*/ 23 h 120"/>
                      <a:gd name="T28" fmla="*/ 4 w 88"/>
                      <a:gd name="T29" fmla="*/ 32 h 120"/>
                      <a:gd name="T30" fmla="*/ 4 w 88"/>
                      <a:gd name="T31" fmla="*/ 42 h 120"/>
                      <a:gd name="T32" fmla="*/ 23 w 88"/>
                      <a:gd name="T33" fmla="*/ 38 h 120"/>
                      <a:gd name="T34" fmla="*/ 24 w 88"/>
                      <a:gd name="T35" fmla="*/ 31 h 120"/>
                      <a:gd name="T36" fmla="*/ 27 w 88"/>
                      <a:gd name="T37" fmla="*/ 24 h 120"/>
                      <a:gd name="T38" fmla="*/ 31 w 88"/>
                      <a:gd name="T39" fmla="*/ 20 h 120"/>
                      <a:gd name="T40" fmla="*/ 35 w 88"/>
                      <a:gd name="T41" fmla="*/ 16 h 120"/>
                      <a:gd name="T42" fmla="*/ 42 w 88"/>
                      <a:gd name="T43" fmla="*/ 13 h 120"/>
                      <a:gd name="T44" fmla="*/ 49 w 88"/>
                      <a:gd name="T45" fmla="*/ 13 h 120"/>
                      <a:gd name="T46" fmla="*/ 54 w 88"/>
                      <a:gd name="T47" fmla="*/ 16 h 120"/>
                      <a:gd name="T48" fmla="*/ 59 w 88"/>
                      <a:gd name="T49" fmla="*/ 19 h 120"/>
                      <a:gd name="T50" fmla="*/ 62 w 88"/>
                      <a:gd name="T51" fmla="*/ 23 h 120"/>
                      <a:gd name="T52" fmla="*/ 64 w 88"/>
                      <a:gd name="T53" fmla="*/ 26 h 120"/>
                      <a:gd name="T54" fmla="*/ 64 w 88"/>
                      <a:gd name="T55" fmla="*/ 30 h 120"/>
                      <a:gd name="T56" fmla="*/ 64 w 88"/>
                      <a:gd name="T57" fmla="*/ 35 h 120"/>
                      <a:gd name="T58" fmla="*/ 62 w 88"/>
                      <a:gd name="T59" fmla="*/ 42 h 120"/>
                      <a:gd name="T60" fmla="*/ 58 w 88"/>
                      <a:gd name="T61" fmla="*/ 49 h 120"/>
                      <a:gd name="T62" fmla="*/ 53 w 88"/>
                      <a:gd name="T63" fmla="*/ 55 h 120"/>
                      <a:gd name="T64" fmla="*/ 46 w 88"/>
                      <a:gd name="T65" fmla="*/ 61 h 120"/>
                      <a:gd name="T66" fmla="*/ 38 w 88"/>
                      <a:gd name="T67" fmla="*/ 69 h 120"/>
                      <a:gd name="T68" fmla="*/ 30 w 88"/>
                      <a:gd name="T69" fmla="*/ 76 h 120"/>
                      <a:gd name="T70" fmla="*/ 20 w 88"/>
                      <a:gd name="T71" fmla="*/ 85 h 120"/>
                      <a:gd name="T72" fmla="*/ 12 w 88"/>
                      <a:gd name="T73" fmla="*/ 92 h 120"/>
                      <a:gd name="T74" fmla="*/ 7 w 88"/>
                      <a:gd name="T75" fmla="*/ 97 h 120"/>
                      <a:gd name="T76" fmla="*/ 3 w 88"/>
                      <a:gd name="T77" fmla="*/ 103 h 120"/>
                      <a:gd name="T78" fmla="*/ 1 w 88"/>
                      <a:gd name="T79" fmla="*/ 107 h 120"/>
                      <a:gd name="T80" fmla="*/ 0 w 88"/>
                      <a:gd name="T81" fmla="*/ 120 h 120"/>
                      <a:gd name="T82" fmla="*/ 88 w 88"/>
                      <a:gd name="T83" fmla="*/ 107 h 120"/>
                      <a:gd name="T84" fmla="*/ 26 w 88"/>
                      <a:gd name="T85" fmla="*/ 104 h 120"/>
                      <a:gd name="T86" fmla="*/ 31 w 88"/>
                      <a:gd name="T87" fmla="*/ 99 h 120"/>
                      <a:gd name="T88" fmla="*/ 47 w 88"/>
                      <a:gd name="T89" fmla="*/ 84 h 120"/>
                      <a:gd name="T90" fmla="*/ 72 w 88"/>
                      <a:gd name="T91" fmla="*/ 61 h 120"/>
                      <a:gd name="T92" fmla="*/ 77 w 88"/>
                      <a:gd name="T93" fmla="*/ 54 h 120"/>
                      <a:gd name="T94" fmla="*/ 81 w 88"/>
                      <a:gd name="T95" fmla="*/ 47 h 120"/>
                      <a:gd name="T96" fmla="*/ 84 w 88"/>
                      <a:gd name="T97" fmla="*/ 39 h 120"/>
                      <a:gd name="T98" fmla="*/ 85 w 88"/>
                      <a:gd name="T99" fmla="*/ 32 h 12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88" h="120">
                        <a:moveTo>
                          <a:pt x="85" y="28"/>
                        </a:moveTo>
                        <a:lnTo>
                          <a:pt x="84" y="26"/>
                        </a:lnTo>
                        <a:lnTo>
                          <a:pt x="84" y="23"/>
                        </a:lnTo>
                        <a:lnTo>
                          <a:pt x="82" y="20"/>
                        </a:lnTo>
                        <a:lnTo>
                          <a:pt x="80" y="17"/>
                        </a:lnTo>
                        <a:lnTo>
                          <a:pt x="78" y="15"/>
                        </a:lnTo>
                        <a:lnTo>
                          <a:pt x="76" y="12"/>
                        </a:lnTo>
                        <a:lnTo>
                          <a:pt x="73" y="9"/>
                        </a:lnTo>
                        <a:lnTo>
                          <a:pt x="70" y="8"/>
                        </a:lnTo>
                        <a:lnTo>
                          <a:pt x="68" y="5"/>
                        </a:lnTo>
                        <a:lnTo>
                          <a:pt x="65" y="4"/>
                        </a:lnTo>
                        <a:lnTo>
                          <a:pt x="61" y="3"/>
                        </a:lnTo>
                        <a:lnTo>
                          <a:pt x="57" y="1"/>
                        </a:lnTo>
                        <a:lnTo>
                          <a:pt x="53" y="1"/>
                        </a:lnTo>
                        <a:lnTo>
                          <a:pt x="49" y="1"/>
                        </a:lnTo>
                        <a:lnTo>
                          <a:pt x="43" y="0"/>
                        </a:lnTo>
                        <a:lnTo>
                          <a:pt x="41" y="1"/>
                        </a:lnTo>
                        <a:lnTo>
                          <a:pt x="37" y="1"/>
                        </a:lnTo>
                        <a:lnTo>
                          <a:pt x="32" y="1"/>
                        </a:lnTo>
                        <a:lnTo>
                          <a:pt x="30" y="3"/>
                        </a:lnTo>
                        <a:lnTo>
                          <a:pt x="26" y="4"/>
                        </a:lnTo>
                        <a:lnTo>
                          <a:pt x="23" y="5"/>
                        </a:lnTo>
                        <a:lnTo>
                          <a:pt x="20" y="8"/>
                        </a:lnTo>
                        <a:lnTo>
                          <a:pt x="18" y="9"/>
                        </a:lnTo>
                        <a:lnTo>
                          <a:pt x="14" y="12"/>
                        </a:lnTo>
                        <a:lnTo>
                          <a:pt x="11" y="16"/>
                        </a:lnTo>
                        <a:lnTo>
                          <a:pt x="9" y="19"/>
                        </a:lnTo>
                        <a:lnTo>
                          <a:pt x="7" y="23"/>
                        </a:lnTo>
                        <a:lnTo>
                          <a:pt x="5" y="27"/>
                        </a:lnTo>
                        <a:lnTo>
                          <a:pt x="4" y="32"/>
                        </a:lnTo>
                        <a:lnTo>
                          <a:pt x="4" y="36"/>
                        </a:lnTo>
                        <a:lnTo>
                          <a:pt x="4" y="42"/>
                        </a:lnTo>
                        <a:lnTo>
                          <a:pt x="23" y="42"/>
                        </a:lnTo>
                        <a:lnTo>
                          <a:pt x="23" y="38"/>
                        </a:lnTo>
                        <a:lnTo>
                          <a:pt x="24" y="34"/>
                        </a:lnTo>
                        <a:lnTo>
                          <a:pt x="24" y="31"/>
                        </a:lnTo>
                        <a:lnTo>
                          <a:pt x="26" y="28"/>
                        </a:lnTo>
                        <a:lnTo>
                          <a:pt x="27" y="24"/>
                        </a:lnTo>
                        <a:lnTo>
                          <a:pt x="28" y="23"/>
                        </a:lnTo>
                        <a:lnTo>
                          <a:pt x="31" y="20"/>
                        </a:lnTo>
                        <a:lnTo>
                          <a:pt x="32" y="17"/>
                        </a:lnTo>
                        <a:lnTo>
                          <a:pt x="35" y="16"/>
                        </a:lnTo>
                        <a:lnTo>
                          <a:pt x="38" y="15"/>
                        </a:lnTo>
                        <a:lnTo>
                          <a:pt x="42" y="13"/>
                        </a:lnTo>
                        <a:lnTo>
                          <a:pt x="45" y="13"/>
                        </a:lnTo>
                        <a:lnTo>
                          <a:pt x="49" y="13"/>
                        </a:lnTo>
                        <a:lnTo>
                          <a:pt x="51" y="15"/>
                        </a:lnTo>
                        <a:lnTo>
                          <a:pt x="54" y="16"/>
                        </a:lnTo>
                        <a:lnTo>
                          <a:pt x="57" y="17"/>
                        </a:lnTo>
                        <a:lnTo>
                          <a:pt x="59" y="19"/>
                        </a:lnTo>
                        <a:lnTo>
                          <a:pt x="61" y="20"/>
                        </a:lnTo>
                        <a:lnTo>
                          <a:pt x="62" y="23"/>
                        </a:lnTo>
                        <a:lnTo>
                          <a:pt x="62" y="24"/>
                        </a:lnTo>
                        <a:lnTo>
                          <a:pt x="64" y="26"/>
                        </a:lnTo>
                        <a:lnTo>
                          <a:pt x="64" y="28"/>
                        </a:lnTo>
                        <a:lnTo>
                          <a:pt x="64" y="30"/>
                        </a:lnTo>
                        <a:lnTo>
                          <a:pt x="65" y="32"/>
                        </a:lnTo>
                        <a:lnTo>
                          <a:pt x="64" y="35"/>
                        </a:lnTo>
                        <a:lnTo>
                          <a:pt x="64" y="39"/>
                        </a:lnTo>
                        <a:lnTo>
                          <a:pt x="62" y="42"/>
                        </a:lnTo>
                        <a:lnTo>
                          <a:pt x="61" y="46"/>
                        </a:lnTo>
                        <a:lnTo>
                          <a:pt x="58" y="49"/>
                        </a:lnTo>
                        <a:lnTo>
                          <a:pt x="55" y="51"/>
                        </a:lnTo>
                        <a:lnTo>
                          <a:pt x="53" y="55"/>
                        </a:lnTo>
                        <a:lnTo>
                          <a:pt x="50" y="58"/>
                        </a:lnTo>
                        <a:lnTo>
                          <a:pt x="46" y="61"/>
                        </a:lnTo>
                        <a:lnTo>
                          <a:pt x="42" y="65"/>
                        </a:lnTo>
                        <a:lnTo>
                          <a:pt x="38" y="69"/>
                        </a:lnTo>
                        <a:lnTo>
                          <a:pt x="34" y="72"/>
                        </a:lnTo>
                        <a:lnTo>
                          <a:pt x="30" y="76"/>
                        </a:lnTo>
                        <a:lnTo>
                          <a:pt x="24" y="80"/>
                        </a:lnTo>
                        <a:lnTo>
                          <a:pt x="20" y="85"/>
                        </a:lnTo>
                        <a:lnTo>
                          <a:pt x="15" y="89"/>
                        </a:lnTo>
                        <a:lnTo>
                          <a:pt x="12" y="92"/>
                        </a:lnTo>
                        <a:lnTo>
                          <a:pt x="9" y="94"/>
                        </a:lnTo>
                        <a:lnTo>
                          <a:pt x="7" y="97"/>
                        </a:lnTo>
                        <a:lnTo>
                          <a:pt x="4" y="100"/>
                        </a:lnTo>
                        <a:lnTo>
                          <a:pt x="3" y="103"/>
                        </a:lnTo>
                        <a:lnTo>
                          <a:pt x="1" y="104"/>
                        </a:lnTo>
                        <a:lnTo>
                          <a:pt x="1" y="107"/>
                        </a:lnTo>
                        <a:lnTo>
                          <a:pt x="0" y="108"/>
                        </a:lnTo>
                        <a:lnTo>
                          <a:pt x="0" y="120"/>
                        </a:lnTo>
                        <a:lnTo>
                          <a:pt x="88" y="120"/>
                        </a:lnTo>
                        <a:lnTo>
                          <a:pt x="88" y="107"/>
                        </a:lnTo>
                        <a:lnTo>
                          <a:pt x="23" y="107"/>
                        </a:lnTo>
                        <a:lnTo>
                          <a:pt x="26" y="104"/>
                        </a:lnTo>
                        <a:lnTo>
                          <a:pt x="28" y="101"/>
                        </a:lnTo>
                        <a:lnTo>
                          <a:pt x="31" y="99"/>
                        </a:lnTo>
                        <a:lnTo>
                          <a:pt x="34" y="96"/>
                        </a:lnTo>
                        <a:lnTo>
                          <a:pt x="47" y="84"/>
                        </a:lnTo>
                        <a:lnTo>
                          <a:pt x="59" y="73"/>
                        </a:lnTo>
                        <a:lnTo>
                          <a:pt x="72" y="61"/>
                        </a:lnTo>
                        <a:lnTo>
                          <a:pt x="74" y="58"/>
                        </a:lnTo>
                        <a:lnTo>
                          <a:pt x="77" y="54"/>
                        </a:lnTo>
                        <a:lnTo>
                          <a:pt x="80" y="51"/>
                        </a:lnTo>
                        <a:lnTo>
                          <a:pt x="81" y="47"/>
                        </a:lnTo>
                        <a:lnTo>
                          <a:pt x="82" y="43"/>
                        </a:lnTo>
                        <a:lnTo>
                          <a:pt x="84" y="39"/>
                        </a:lnTo>
                        <a:lnTo>
                          <a:pt x="85" y="36"/>
                        </a:lnTo>
                        <a:lnTo>
                          <a:pt x="85" y="32"/>
                        </a:lnTo>
                        <a:lnTo>
                          <a:pt x="85" y="28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73" name="Freeform 814">
                    <a:extLst>
                      <a:ext uri="{FF2B5EF4-FFF2-40B4-BE49-F238E27FC236}">
                        <a16:creationId xmlns="" xmlns:a16="http://schemas.microsoft.com/office/drawing/2014/main" id="{AE3265D1-733B-4C80-A06F-10D37BDDAD5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617913" y="1030288"/>
                    <a:ext cx="23813" cy="63500"/>
                  </a:xfrm>
                  <a:custGeom>
                    <a:avLst/>
                    <a:gdLst>
                      <a:gd name="T0" fmla="*/ 26 w 45"/>
                      <a:gd name="T1" fmla="*/ 27 h 119"/>
                      <a:gd name="T2" fmla="*/ 26 w 45"/>
                      <a:gd name="T3" fmla="*/ 119 h 119"/>
                      <a:gd name="T4" fmla="*/ 45 w 45"/>
                      <a:gd name="T5" fmla="*/ 119 h 119"/>
                      <a:gd name="T6" fmla="*/ 45 w 45"/>
                      <a:gd name="T7" fmla="*/ 0 h 119"/>
                      <a:gd name="T8" fmla="*/ 35 w 45"/>
                      <a:gd name="T9" fmla="*/ 0 h 119"/>
                      <a:gd name="T10" fmla="*/ 35 w 45"/>
                      <a:gd name="T11" fmla="*/ 1 h 119"/>
                      <a:gd name="T12" fmla="*/ 34 w 45"/>
                      <a:gd name="T13" fmla="*/ 3 h 119"/>
                      <a:gd name="T14" fmla="*/ 34 w 45"/>
                      <a:gd name="T15" fmla="*/ 5 h 119"/>
                      <a:gd name="T16" fmla="*/ 33 w 45"/>
                      <a:gd name="T17" fmla="*/ 7 h 119"/>
                      <a:gd name="T18" fmla="*/ 31 w 45"/>
                      <a:gd name="T19" fmla="*/ 8 h 119"/>
                      <a:gd name="T20" fmla="*/ 30 w 45"/>
                      <a:gd name="T21" fmla="*/ 11 h 119"/>
                      <a:gd name="T22" fmla="*/ 29 w 45"/>
                      <a:gd name="T23" fmla="*/ 12 h 119"/>
                      <a:gd name="T24" fmla="*/ 27 w 45"/>
                      <a:gd name="T25" fmla="*/ 14 h 119"/>
                      <a:gd name="T26" fmla="*/ 25 w 45"/>
                      <a:gd name="T27" fmla="*/ 15 h 119"/>
                      <a:gd name="T28" fmla="*/ 23 w 45"/>
                      <a:gd name="T29" fmla="*/ 16 h 119"/>
                      <a:gd name="T30" fmla="*/ 20 w 45"/>
                      <a:gd name="T31" fmla="*/ 16 h 119"/>
                      <a:gd name="T32" fmla="*/ 19 w 45"/>
                      <a:gd name="T33" fmla="*/ 18 h 119"/>
                      <a:gd name="T34" fmla="*/ 16 w 45"/>
                      <a:gd name="T35" fmla="*/ 18 h 119"/>
                      <a:gd name="T36" fmla="*/ 14 w 45"/>
                      <a:gd name="T37" fmla="*/ 19 h 119"/>
                      <a:gd name="T38" fmla="*/ 11 w 45"/>
                      <a:gd name="T39" fmla="*/ 19 h 119"/>
                      <a:gd name="T40" fmla="*/ 8 w 45"/>
                      <a:gd name="T41" fmla="*/ 19 h 119"/>
                      <a:gd name="T42" fmla="*/ 0 w 45"/>
                      <a:gd name="T43" fmla="*/ 19 h 119"/>
                      <a:gd name="T44" fmla="*/ 0 w 45"/>
                      <a:gd name="T45" fmla="*/ 27 h 119"/>
                      <a:gd name="T46" fmla="*/ 26 w 45"/>
                      <a:gd name="T47" fmla="*/ 27 h 11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</a:cxnLst>
                    <a:rect l="0" t="0" r="r" b="b"/>
                    <a:pathLst>
                      <a:path w="45" h="119">
                        <a:moveTo>
                          <a:pt x="26" y="27"/>
                        </a:moveTo>
                        <a:lnTo>
                          <a:pt x="26" y="119"/>
                        </a:lnTo>
                        <a:lnTo>
                          <a:pt x="45" y="119"/>
                        </a:lnTo>
                        <a:lnTo>
                          <a:pt x="45" y="0"/>
                        </a:lnTo>
                        <a:lnTo>
                          <a:pt x="35" y="0"/>
                        </a:lnTo>
                        <a:lnTo>
                          <a:pt x="35" y="1"/>
                        </a:lnTo>
                        <a:lnTo>
                          <a:pt x="34" y="3"/>
                        </a:lnTo>
                        <a:lnTo>
                          <a:pt x="34" y="5"/>
                        </a:lnTo>
                        <a:lnTo>
                          <a:pt x="33" y="7"/>
                        </a:lnTo>
                        <a:lnTo>
                          <a:pt x="31" y="8"/>
                        </a:lnTo>
                        <a:lnTo>
                          <a:pt x="30" y="11"/>
                        </a:lnTo>
                        <a:lnTo>
                          <a:pt x="29" y="12"/>
                        </a:lnTo>
                        <a:lnTo>
                          <a:pt x="27" y="14"/>
                        </a:lnTo>
                        <a:lnTo>
                          <a:pt x="25" y="15"/>
                        </a:lnTo>
                        <a:lnTo>
                          <a:pt x="23" y="16"/>
                        </a:lnTo>
                        <a:lnTo>
                          <a:pt x="20" y="16"/>
                        </a:lnTo>
                        <a:lnTo>
                          <a:pt x="19" y="18"/>
                        </a:lnTo>
                        <a:lnTo>
                          <a:pt x="16" y="18"/>
                        </a:lnTo>
                        <a:lnTo>
                          <a:pt x="14" y="19"/>
                        </a:lnTo>
                        <a:lnTo>
                          <a:pt x="11" y="19"/>
                        </a:lnTo>
                        <a:lnTo>
                          <a:pt x="8" y="19"/>
                        </a:lnTo>
                        <a:lnTo>
                          <a:pt x="0" y="19"/>
                        </a:lnTo>
                        <a:lnTo>
                          <a:pt x="0" y="27"/>
                        </a:lnTo>
                        <a:lnTo>
                          <a:pt x="26" y="27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74" name="Freeform 815">
                    <a:extLst>
                      <a:ext uri="{FF2B5EF4-FFF2-40B4-BE49-F238E27FC236}">
                        <a16:creationId xmlns="" xmlns:a16="http://schemas.microsoft.com/office/drawing/2014/main" id="{4EFD1AB1-A76D-495A-B0E4-FB95F28D0E12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3611563" y="1298575"/>
                    <a:ext cx="46038" cy="65088"/>
                  </a:xfrm>
                  <a:custGeom>
                    <a:avLst/>
                    <a:gdLst>
                      <a:gd name="T0" fmla="*/ 56 w 86"/>
                      <a:gd name="T1" fmla="*/ 100 h 121"/>
                      <a:gd name="T2" fmla="*/ 46 w 86"/>
                      <a:gd name="T3" fmla="*/ 107 h 121"/>
                      <a:gd name="T4" fmla="*/ 41 w 86"/>
                      <a:gd name="T5" fmla="*/ 109 h 121"/>
                      <a:gd name="T6" fmla="*/ 33 w 86"/>
                      <a:gd name="T7" fmla="*/ 107 h 121"/>
                      <a:gd name="T8" fmla="*/ 26 w 86"/>
                      <a:gd name="T9" fmla="*/ 103 h 121"/>
                      <a:gd name="T10" fmla="*/ 22 w 86"/>
                      <a:gd name="T11" fmla="*/ 98 h 121"/>
                      <a:gd name="T12" fmla="*/ 21 w 86"/>
                      <a:gd name="T13" fmla="*/ 92 h 121"/>
                      <a:gd name="T14" fmla="*/ 2 w 86"/>
                      <a:gd name="T15" fmla="*/ 94 h 121"/>
                      <a:gd name="T16" fmla="*/ 4 w 86"/>
                      <a:gd name="T17" fmla="*/ 103 h 121"/>
                      <a:gd name="T18" fmla="*/ 10 w 86"/>
                      <a:gd name="T19" fmla="*/ 111 h 121"/>
                      <a:gd name="T20" fmla="*/ 18 w 86"/>
                      <a:gd name="T21" fmla="*/ 117 h 121"/>
                      <a:gd name="T22" fmla="*/ 27 w 86"/>
                      <a:gd name="T23" fmla="*/ 121 h 121"/>
                      <a:gd name="T24" fmla="*/ 38 w 86"/>
                      <a:gd name="T25" fmla="*/ 121 h 121"/>
                      <a:gd name="T26" fmla="*/ 50 w 86"/>
                      <a:gd name="T27" fmla="*/ 119 h 121"/>
                      <a:gd name="T28" fmla="*/ 60 w 86"/>
                      <a:gd name="T29" fmla="*/ 115 h 121"/>
                      <a:gd name="T30" fmla="*/ 69 w 86"/>
                      <a:gd name="T31" fmla="*/ 110 h 121"/>
                      <a:gd name="T32" fmla="*/ 75 w 86"/>
                      <a:gd name="T33" fmla="*/ 102 h 121"/>
                      <a:gd name="T34" fmla="*/ 79 w 86"/>
                      <a:gd name="T35" fmla="*/ 94 h 121"/>
                      <a:gd name="T36" fmla="*/ 83 w 86"/>
                      <a:gd name="T37" fmla="*/ 84 h 121"/>
                      <a:gd name="T38" fmla="*/ 84 w 86"/>
                      <a:gd name="T39" fmla="*/ 72 h 121"/>
                      <a:gd name="T40" fmla="*/ 86 w 86"/>
                      <a:gd name="T41" fmla="*/ 60 h 121"/>
                      <a:gd name="T42" fmla="*/ 84 w 86"/>
                      <a:gd name="T43" fmla="*/ 46 h 121"/>
                      <a:gd name="T44" fmla="*/ 83 w 86"/>
                      <a:gd name="T45" fmla="*/ 36 h 121"/>
                      <a:gd name="T46" fmla="*/ 80 w 86"/>
                      <a:gd name="T47" fmla="*/ 26 h 121"/>
                      <a:gd name="T48" fmla="*/ 75 w 86"/>
                      <a:gd name="T49" fmla="*/ 18 h 121"/>
                      <a:gd name="T50" fmla="*/ 69 w 86"/>
                      <a:gd name="T51" fmla="*/ 11 h 121"/>
                      <a:gd name="T52" fmla="*/ 61 w 86"/>
                      <a:gd name="T53" fmla="*/ 4 h 121"/>
                      <a:gd name="T54" fmla="*/ 52 w 86"/>
                      <a:gd name="T55" fmla="*/ 2 h 121"/>
                      <a:gd name="T56" fmla="*/ 41 w 86"/>
                      <a:gd name="T57" fmla="*/ 0 h 121"/>
                      <a:gd name="T58" fmla="*/ 30 w 86"/>
                      <a:gd name="T59" fmla="*/ 2 h 121"/>
                      <a:gd name="T60" fmla="*/ 21 w 86"/>
                      <a:gd name="T61" fmla="*/ 4 h 121"/>
                      <a:gd name="T62" fmla="*/ 11 w 86"/>
                      <a:gd name="T63" fmla="*/ 11 h 121"/>
                      <a:gd name="T64" fmla="*/ 4 w 86"/>
                      <a:gd name="T65" fmla="*/ 22 h 121"/>
                      <a:gd name="T66" fmla="*/ 0 w 86"/>
                      <a:gd name="T67" fmla="*/ 36 h 121"/>
                      <a:gd name="T68" fmla="*/ 0 w 86"/>
                      <a:gd name="T69" fmla="*/ 49 h 121"/>
                      <a:gd name="T70" fmla="*/ 6 w 86"/>
                      <a:gd name="T71" fmla="*/ 61 h 121"/>
                      <a:gd name="T72" fmla="*/ 14 w 86"/>
                      <a:gd name="T73" fmla="*/ 71 h 121"/>
                      <a:gd name="T74" fmla="*/ 21 w 86"/>
                      <a:gd name="T75" fmla="*/ 75 h 121"/>
                      <a:gd name="T76" fmla="*/ 29 w 86"/>
                      <a:gd name="T77" fmla="*/ 78 h 121"/>
                      <a:gd name="T78" fmla="*/ 38 w 86"/>
                      <a:gd name="T79" fmla="*/ 78 h 121"/>
                      <a:gd name="T80" fmla="*/ 48 w 86"/>
                      <a:gd name="T81" fmla="*/ 76 h 121"/>
                      <a:gd name="T82" fmla="*/ 56 w 86"/>
                      <a:gd name="T83" fmla="*/ 72 h 121"/>
                      <a:gd name="T84" fmla="*/ 65 w 86"/>
                      <a:gd name="T85" fmla="*/ 63 h 121"/>
                      <a:gd name="T86" fmla="*/ 64 w 86"/>
                      <a:gd name="T87" fmla="*/ 82 h 121"/>
                      <a:gd name="T88" fmla="*/ 52 w 86"/>
                      <a:gd name="T89" fmla="*/ 63 h 121"/>
                      <a:gd name="T90" fmla="*/ 46 w 86"/>
                      <a:gd name="T91" fmla="*/ 64 h 121"/>
                      <a:gd name="T92" fmla="*/ 40 w 86"/>
                      <a:gd name="T93" fmla="*/ 65 h 121"/>
                      <a:gd name="T94" fmla="*/ 34 w 86"/>
                      <a:gd name="T95" fmla="*/ 64 h 121"/>
                      <a:gd name="T96" fmla="*/ 27 w 86"/>
                      <a:gd name="T97" fmla="*/ 60 h 121"/>
                      <a:gd name="T98" fmla="*/ 23 w 86"/>
                      <a:gd name="T99" fmla="*/ 55 h 121"/>
                      <a:gd name="T100" fmla="*/ 21 w 86"/>
                      <a:gd name="T101" fmla="*/ 48 h 121"/>
                      <a:gd name="T102" fmla="*/ 21 w 86"/>
                      <a:gd name="T103" fmla="*/ 37 h 121"/>
                      <a:gd name="T104" fmla="*/ 22 w 86"/>
                      <a:gd name="T105" fmla="*/ 26 h 121"/>
                      <a:gd name="T106" fmla="*/ 27 w 86"/>
                      <a:gd name="T107" fmla="*/ 18 h 121"/>
                      <a:gd name="T108" fmla="*/ 34 w 86"/>
                      <a:gd name="T109" fmla="*/ 14 h 121"/>
                      <a:gd name="T110" fmla="*/ 45 w 86"/>
                      <a:gd name="T111" fmla="*/ 13 h 121"/>
                      <a:gd name="T112" fmla="*/ 54 w 86"/>
                      <a:gd name="T113" fmla="*/ 17 h 121"/>
                      <a:gd name="T114" fmla="*/ 60 w 86"/>
                      <a:gd name="T115" fmla="*/ 25 h 121"/>
                      <a:gd name="T116" fmla="*/ 64 w 86"/>
                      <a:gd name="T117" fmla="*/ 34 h 121"/>
                      <a:gd name="T118" fmla="*/ 64 w 86"/>
                      <a:gd name="T119" fmla="*/ 45 h 121"/>
                      <a:gd name="T120" fmla="*/ 61 w 86"/>
                      <a:gd name="T121" fmla="*/ 53 h 121"/>
                      <a:gd name="T122" fmla="*/ 57 w 86"/>
                      <a:gd name="T123" fmla="*/ 59 h 121"/>
                      <a:gd name="T124" fmla="*/ 52 w 86"/>
                      <a:gd name="T125" fmla="*/ 63 h 12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  <a:cxn ang="0">
                        <a:pos x="T102" y="T103"/>
                      </a:cxn>
                      <a:cxn ang="0">
                        <a:pos x="T104" y="T105"/>
                      </a:cxn>
                      <a:cxn ang="0">
                        <a:pos x="T106" y="T107"/>
                      </a:cxn>
                      <a:cxn ang="0">
                        <a:pos x="T108" y="T109"/>
                      </a:cxn>
                      <a:cxn ang="0">
                        <a:pos x="T110" y="T111"/>
                      </a:cxn>
                      <a:cxn ang="0">
                        <a:pos x="T112" y="T113"/>
                      </a:cxn>
                      <a:cxn ang="0">
                        <a:pos x="T114" y="T115"/>
                      </a:cxn>
                      <a:cxn ang="0">
                        <a:pos x="T116" y="T117"/>
                      </a:cxn>
                      <a:cxn ang="0">
                        <a:pos x="T118" y="T119"/>
                      </a:cxn>
                      <a:cxn ang="0">
                        <a:pos x="T120" y="T121"/>
                      </a:cxn>
                      <a:cxn ang="0">
                        <a:pos x="T122" y="T123"/>
                      </a:cxn>
                      <a:cxn ang="0">
                        <a:pos x="T124" y="T125"/>
                      </a:cxn>
                    </a:cxnLst>
                    <a:rect l="0" t="0" r="r" b="b"/>
                    <a:pathLst>
                      <a:path w="86" h="121">
                        <a:moveTo>
                          <a:pt x="60" y="92"/>
                        </a:moveTo>
                        <a:lnTo>
                          <a:pt x="58" y="96"/>
                        </a:lnTo>
                        <a:lnTo>
                          <a:pt x="56" y="100"/>
                        </a:lnTo>
                        <a:lnTo>
                          <a:pt x="52" y="103"/>
                        </a:lnTo>
                        <a:lnTo>
                          <a:pt x="49" y="105"/>
                        </a:lnTo>
                        <a:lnTo>
                          <a:pt x="46" y="107"/>
                        </a:lnTo>
                        <a:lnTo>
                          <a:pt x="44" y="107"/>
                        </a:lnTo>
                        <a:lnTo>
                          <a:pt x="42" y="107"/>
                        </a:lnTo>
                        <a:lnTo>
                          <a:pt x="41" y="109"/>
                        </a:lnTo>
                        <a:lnTo>
                          <a:pt x="38" y="109"/>
                        </a:lnTo>
                        <a:lnTo>
                          <a:pt x="36" y="107"/>
                        </a:lnTo>
                        <a:lnTo>
                          <a:pt x="33" y="107"/>
                        </a:lnTo>
                        <a:lnTo>
                          <a:pt x="30" y="106"/>
                        </a:lnTo>
                        <a:lnTo>
                          <a:pt x="29" y="105"/>
                        </a:lnTo>
                        <a:lnTo>
                          <a:pt x="26" y="103"/>
                        </a:lnTo>
                        <a:lnTo>
                          <a:pt x="25" y="102"/>
                        </a:lnTo>
                        <a:lnTo>
                          <a:pt x="23" y="100"/>
                        </a:lnTo>
                        <a:lnTo>
                          <a:pt x="22" y="98"/>
                        </a:lnTo>
                        <a:lnTo>
                          <a:pt x="22" y="96"/>
                        </a:lnTo>
                        <a:lnTo>
                          <a:pt x="22" y="94"/>
                        </a:lnTo>
                        <a:lnTo>
                          <a:pt x="21" y="92"/>
                        </a:lnTo>
                        <a:lnTo>
                          <a:pt x="22" y="90"/>
                        </a:lnTo>
                        <a:lnTo>
                          <a:pt x="2" y="90"/>
                        </a:lnTo>
                        <a:lnTo>
                          <a:pt x="2" y="94"/>
                        </a:lnTo>
                        <a:lnTo>
                          <a:pt x="2" y="96"/>
                        </a:lnTo>
                        <a:lnTo>
                          <a:pt x="3" y="100"/>
                        </a:lnTo>
                        <a:lnTo>
                          <a:pt x="4" y="103"/>
                        </a:lnTo>
                        <a:lnTo>
                          <a:pt x="6" y="106"/>
                        </a:lnTo>
                        <a:lnTo>
                          <a:pt x="8" y="109"/>
                        </a:lnTo>
                        <a:lnTo>
                          <a:pt x="10" y="111"/>
                        </a:lnTo>
                        <a:lnTo>
                          <a:pt x="13" y="114"/>
                        </a:lnTo>
                        <a:lnTo>
                          <a:pt x="15" y="115"/>
                        </a:lnTo>
                        <a:lnTo>
                          <a:pt x="18" y="117"/>
                        </a:lnTo>
                        <a:lnTo>
                          <a:pt x="21" y="118"/>
                        </a:lnTo>
                        <a:lnTo>
                          <a:pt x="23" y="119"/>
                        </a:lnTo>
                        <a:lnTo>
                          <a:pt x="27" y="121"/>
                        </a:lnTo>
                        <a:lnTo>
                          <a:pt x="31" y="121"/>
                        </a:lnTo>
                        <a:lnTo>
                          <a:pt x="34" y="121"/>
                        </a:lnTo>
                        <a:lnTo>
                          <a:pt x="38" y="121"/>
                        </a:lnTo>
                        <a:lnTo>
                          <a:pt x="42" y="121"/>
                        </a:lnTo>
                        <a:lnTo>
                          <a:pt x="46" y="121"/>
                        </a:lnTo>
                        <a:lnTo>
                          <a:pt x="50" y="119"/>
                        </a:lnTo>
                        <a:lnTo>
                          <a:pt x="53" y="119"/>
                        </a:lnTo>
                        <a:lnTo>
                          <a:pt x="57" y="117"/>
                        </a:lnTo>
                        <a:lnTo>
                          <a:pt x="60" y="115"/>
                        </a:lnTo>
                        <a:lnTo>
                          <a:pt x="64" y="114"/>
                        </a:lnTo>
                        <a:lnTo>
                          <a:pt x="67" y="111"/>
                        </a:lnTo>
                        <a:lnTo>
                          <a:pt x="69" y="110"/>
                        </a:lnTo>
                        <a:lnTo>
                          <a:pt x="71" y="107"/>
                        </a:lnTo>
                        <a:lnTo>
                          <a:pt x="73" y="105"/>
                        </a:lnTo>
                        <a:lnTo>
                          <a:pt x="75" y="102"/>
                        </a:lnTo>
                        <a:lnTo>
                          <a:pt x="76" y="100"/>
                        </a:lnTo>
                        <a:lnTo>
                          <a:pt x="77" y="96"/>
                        </a:lnTo>
                        <a:lnTo>
                          <a:pt x="79" y="94"/>
                        </a:lnTo>
                        <a:lnTo>
                          <a:pt x="81" y="91"/>
                        </a:lnTo>
                        <a:lnTo>
                          <a:pt x="81" y="87"/>
                        </a:lnTo>
                        <a:lnTo>
                          <a:pt x="83" y="84"/>
                        </a:lnTo>
                        <a:lnTo>
                          <a:pt x="84" y="80"/>
                        </a:lnTo>
                        <a:lnTo>
                          <a:pt x="84" y="76"/>
                        </a:lnTo>
                        <a:lnTo>
                          <a:pt x="84" y="72"/>
                        </a:lnTo>
                        <a:lnTo>
                          <a:pt x="86" y="68"/>
                        </a:lnTo>
                        <a:lnTo>
                          <a:pt x="86" y="64"/>
                        </a:lnTo>
                        <a:lnTo>
                          <a:pt x="86" y="60"/>
                        </a:lnTo>
                        <a:lnTo>
                          <a:pt x="86" y="55"/>
                        </a:lnTo>
                        <a:lnTo>
                          <a:pt x="86" y="50"/>
                        </a:lnTo>
                        <a:lnTo>
                          <a:pt x="84" y="46"/>
                        </a:lnTo>
                        <a:lnTo>
                          <a:pt x="84" y="42"/>
                        </a:lnTo>
                        <a:lnTo>
                          <a:pt x="84" y="40"/>
                        </a:lnTo>
                        <a:lnTo>
                          <a:pt x="83" y="36"/>
                        </a:lnTo>
                        <a:lnTo>
                          <a:pt x="81" y="32"/>
                        </a:lnTo>
                        <a:lnTo>
                          <a:pt x="81" y="29"/>
                        </a:lnTo>
                        <a:lnTo>
                          <a:pt x="80" y="26"/>
                        </a:lnTo>
                        <a:lnTo>
                          <a:pt x="79" y="23"/>
                        </a:lnTo>
                        <a:lnTo>
                          <a:pt x="77" y="21"/>
                        </a:lnTo>
                        <a:lnTo>
                          <a:pt x="75" y="18"/>
                        </a:lnTo>
                        <a:lnTo>
                          <a:pt x="73" y="15"/>
                        </a:lnTo>
                        <a:lnTo>
                          <a:pt x="72" y="13"/>
                        </a:lnTo>
                        <a:lnTo>
                          <a:pt x="69" y="11"/>
                        </a:lnTo>
                        <a:lnTo>
                          <a:pt x="68" y="9"/>
                        </a:lnTo>
                        <a:lnTo>
                          <a:pt x="65" y="7"/>
                        </a:lnTo>
                        <a:lnTo>
                          <a:pt x="61" y="4"/>
                        </a:lnTo>
                        <a:lnTo>
                          <a:pt x="58" y="3"/>
                        </a:lnTo>
                        <a:lnTo>
                          <a:pt x="56" y="2"/>
                        </a:lnTo>
                        <a:lnTo>
                          <a:pt x="52" y="2"/>
                        </a:lnTo>
                        <a:lnTo>
                          <a:pt x="49" y="0"/>
                        </a:lnTo>
                        <a:lnTo>
                          <a:pt x="45" y="0"/>
                        </a:lnTo>
                        <a:lnTo>
                          <a:pt x="41" y="0"/>
                        </a:lnTo>
                        <a:lnTo>
                          <a:pt x="37" y="0"/>
                        </a:lnTo>
                        <a:lnTo>
                          <a:pt x="33" y="0"/>
                        </a:lnTo>
                        <a:lnTo>
                          <a:pt x="30" y="2"/>
                        </a:lnTo>
                        <a:lnTo>
                          <a:pt x="26" y="2"/>
                        </a:lnTo>
                        <a:lnTo>
                          <a:pt x="23" y="3"/>
                        </a:lnTo>
                        <a:lnTo>
                          <a:pt x="21" y="4"/>
                        </a:lnTo>
                        <a:lnTo>
                          <a:pt x="18" y="6"/>
                        </a:lnTo>
                        <a:lnTo>
                          <a:pt x="15" y="7"/>
                        </a:lnTo>
                        <a:lnTo>
                          <a:pt x="11" y="11"/>
                        </a:lnTo>
                        <a:lnTo>
                          <a:pt x="8" y="14"/>
                        </a:lnTo>
                        <a:lnTo>
                          <a:pt x="6" y="18"/>
                        </a:lnTo>
                        <a:lnTo>
                          <a:pt x="4" y="22"/>
                        </a:lnTo>
                        <a:lnTo>
                          <a:pt x="2" y="26"/>
                        </a:lnTo>
                        <a:lnTo>
                          <a:pt x="0" y="32"/>
                        </a:lnTo>
                        <a:lnTo>
                          <a:pt x="0" y="36"/>
                        </a:lnTo>
                        <a:lnTo>
                          <a:pt x="0" y="41"/>
                        </a:lnTo>
                        <a:lnTo>
                          <a:pt x="0" y="45"/>
                        </a:lnTo>
                        <a:lnTo>
                          <a:pt x="0" y="49"/>
                        </a:lnTo>
                        <a:lnTo>
                          <a:pt x="2" y="55"/>
                        </a:lnTo>
                        <a:lnTo>
                          <a:pt x="3" y="57"/>
                        </a:lnTo>
                        <a:lnTo>
                          <a:pt x="6" y="61"/>
                        </a:lnTo>
                        <a:lnTo>
                          <a:pt x="7" y="64"/>
                        </a:lnTo>
                        <a:lnTo>
                          <a:pt x="10" y="68"/>
                        </a:lnTo>
                        <a:lnTo>
                          <a:pt x="14" y="71"/>
                        </a:lnTo>
                        <a:lnTo>
                          <a:pt x="17" y="72"/>
                        </a:lnTo>
                        <a:lnTo>
                          <a:pt x="18" y="73"/>
                        </a:lnTo>
                        <a:lnTo>
                          <a:pt x="21" y="75"/>
                        </a:lnTo>
                        <a:lnTo>
                          <a:pt x="23" y="76"/>
                        </a:lnTo>
                        <a:lnTo>
                          <a:pt x="26" y="76"/>
                        </a:lnTo>
                        <a:lnTo>
                          <a:pt x="29" y="78"/>
                        </a:lnTo>
                        <a:lnTo>
                          <a:pt x="31" y="78"/>
                        </a:lnTo>
                        <a:lnTo>
                          <a:pt x="36" y="78"/>
                        </a:lnTo>
                        <a:lnTo>
                          <a:pt x="38" y="78"/>
                        </a:lnTo>
                        <a:lnTo>
                          <a:pt x="42" y="78"/>
                        </a:lnTo>
                        <a:lnTo>
                          <a:pt x="45" y="76"/>
                        </a:lnTo>
                        <a:lnTo>
                          <a:pt x="48" y="76"/>
                        </a:lnTo>
                        <a:lnTo>
                          <a:pt x="50" y="75"/>
                        </a:lnTo>
                        <a:lnTo>
                          <a:pt x="53" y="73"/>
                        </a:lnTo>
                        <a:lnTo>
                          <a:pt x="56" y="72"/>
                        </a:lnTo>
                        <a:lnTo>
                          <a:pt x="58" y="69"/>
                        </a:lnTo>
                        <a:lnTo>
                          <a:pt x="63" y="67"/>
                        </a:lnTo>
                        <a:lnTo>
                          <a:pt x="65" y="63"/>
                        </a:lnTo>
                        <a:lnTo>
                          <a:pt x="65" y="69"/>
                        </a:lnTo>
                        <a:lnTo>
                          <a:pt x="65" y="76"/>
                        </a:lnTo>
                        <a:lnTo>
                          <a:pt x="64" y="82"/>
                        </a:lnTo>
                        <a:lnTo>
                          <a:pt x="63" y="87"/>
                        </a:lnTo>
                        <a:lnTo>
                          <a:pt x="60" y="92"/>
                        </a:lnTo>
                        <a:close/>
                        <a:moveTo>
                          <a:pt x="52" y="63"/>
                        </a:moveTo>
                        <a:lnTo>
                          <a:pt x="50" y="64"/>
                        </a:lnTo>
                        <a:lnTo>
                          <a:pt x="49" y="64"/>
                        </a:lnTo>
                        <a:lnTo>
                          <a:pt x="46" y="64"/>
                        </a:lnTo>
                        <a:lnTo>
                          <a:pt x="44" y="65"/>
                        </a:lnTo>
                        <a:lnTo>
                          <a:pt x="42" y="65"/>
                        </a:lnTo>
                        <a:lnTo>
                          <a:pt x="40" y="65"/>
                        </a:lnTo>
                        <a:lnTo>
                          <a:pt x="38" y="65"/>
                        </a:lnTo>
                        <a:lnTo>
                          <a:pt x="37" y="65"/>
                        </a:lnTo>
                        <a:lnTo>
                          <a:pt x="34" y="64"/>
                        </a:lnTo>
                        <a:lnTo>
                          <a:pt x="33" y="64"/>
                        </a:lnTo>
                        <a:lnTo>
                          <a:pt x="30" y="63"/>
                        </a:lnTo>
                        <a:lnTo>
                          <a:pt x="27" y="60"/>
                        </a:lnTo>
                        <a:lnTo>
                          <a:pt x="26" y="59"/>
                        </a:lnTo>
                        <a:lnTo>
                          <a:pt x="25" y="57"/>
                        </a:lnTo>
                        <a:lnTo>
                          <a:pt x="23" y="55"/>
                        </a:lnTo>
                        <a:lnTo>
                          <a:pt x="22" y="53"/>
                        </a:lnTo>
                        <a:lnTo>
                          <a:pt x="22" y="50"/>
                        </a:lnTo>
                        <a:lnTo>
                          <a:pt x="21" y="48"/>
                        </a:lnTo>
                        <a:lnTo>
                          <a:pt x="21" y="44"/>
                        </a:lnTo>
                        <a:lnTo>
                          <a:pt x="21" y="41"/>
                        </a:lnTo>
                        <a:lnTo>
                          <a:pt x="21" y="37"/>
                        </a:lnTo>
                        <a:lnTo>
                          <a:pt x="21" y="33"/>
                        </a:lnTo>
                        <a:lnTo>
                          <a:pt x="22" y="29"/>
                        </a:lnTo>
                        <a:lnTo>
                          <a:pt x="22" y="26"/>
                        </a:lnTo>
                        <a:lnTo>
                          <a:pt x="23" y="23"/>
                        </a:lnTo>
                        <a:lnTo>
                          <a:pt x="26" y="21"/>
                        </a:lnTo>
                        <a:lnTo>
                          <a:pt x="27" y="18"/>
                        </a:lnTo>
                        <a:lnTo>
                          <a:pt x="29" y="17"/>
                        </a:lnTo>
                        <a:lnTo>
                          <a:pt x="31" y="15"/>
                        </a:lnTo>
                        <a:lnTo>
                          <a:pt x="34" y="14"/>
                        </a:lnTo>
                        <a:lnTo>
                          <a:pt x="38" y="13"/>
                        </a:lnTo>
                        <a:lnTo>
                          <a:pt x="41" y="13"/>
                        </a:lnTo>
                        <a:lnTo>
                          <a:pt x="45" y="13"/>
                        </a:lnTo>
                        <a:lnTo>
                          <a:pt x="48" y="14"/>
                        </a:lnTo>
                        <a:lnTo>
                          <a:pt x="52" y="15"/>
                        </a:lnTo>
                        <a:lnTo>
                          <a:pt x="54" y="17"/>
                        </a:lnTo>
                        <a:lnTo>
                          <a:pt x="57" y="19"/>
                        </a:lnTo>
                        <a:lnTo>
                          <a:pt x="58" y="22"/>
                        </a:lnTo>
                        <a:lnTo>
                          <a:pt x="60" y="25"/>
                        </a:lnTo>
                        <a:lnTo>
                          <a:pt x="61" y="27"/>
                        </a:lnTo>
                        <a:lnTo>
                          <a:pt x="63" y="30"/>
                        </a:lnTo>
                        <a:lnTo>
                          <a:pt x="64" y="34"/>
                        </a:lnTo>
                        <a:lnTo>
                          <a:pt x="64" y="38"/>
                        </a:lnTo>
                        <a:lnTo>
                          <a:pt x="64" y="42"/>
                        </a:lnTo>
                        <a:lnTo>
                          <a:pt x="64" y="45"/>
                        </a:lnTo>
                        <a:lnTo>
                          <a:pt x="64" y="48"/>
                        </a:lnTo>
                        <a:lnTo>
                          <a:pt x="63" y="50"/>
                        </a:lnTo>
                        <a:lnTo>
                          <a:pt x="61" y="53"/>
                        </a:lnTo>
                        <a:lnTo>
                          <a:pt x="60" y="55"/>
                        </a:lnTo>
                        <a:lnTo>
                          <a:pt x="58" y="57"/>
                        </a:lnTo>
                        <a:lnTo>
                          <a:pt x="57" y="59"/>
                        </a:lnTo>
                        <a:lnTo>
                          <a:pt x="54" y="61"/>
                        </a:lnTo>
                        <a:lnTo>
                          <a:pt x="53" y="61"/>
                        </a:lnTo>
                        <a:lnTo>
                          <a:pt x="52" y="63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75" name="Freeform 816">
                    <a:extLst>
                      <a:ext uri="{FF2B5EF4-FFF2-40B4-BE49-F238E27FC236}">
                        <a16:creationId xmlns="" xmlns:a16="http://schemas.microsoft.com/office/drawing/2014/main" id="{8D06A6D2-441C-4233-A824-D70D27080378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3609976" y="1433513"/>
                    <a:ext cx="47625" cy="63500"/>
                  </a:xfrm>
                  <a:custGeom>
                    <a:avLst/>
                    <a:gdLst>
                      <a:gd name="T0" fmla="*/ 83 w 89"/>
                      <a:gd name="T1" fmla="*/ 23 h 122"/>
                      <a:gd name="T2" fmla="*/ 77 w 89"/>
                      <a:gd name="T3" fmla="*/ 12 h 122"/>
                      <a:gd name="T4" fmla="*/ 65 w 89"/>
                      <a:gd name="T5" fmla="*/ 4 h 122"/>
                      <a:gd name="T6" fmla="*/ 50 w 89"/>
                      <a:gd name="T7" fmla="*/ 0 h 122"/>
                      <a:gd name="T8" fmla="*/ 32 w 89"/>
                      <a:gd name="T9" fmla="*/ 2 h 122"/>
                      <a:gd name="T10" fmla="*/ 20 w 89"/>
                      <a:gd name="T11" fmla="*/ 7 h 122"/>
                      <a:gd name="T12" fmla="*/ 9 w 89"/>
                      <a:gd name="T13" fmla="*/ 18 h 122"/>
                      <a:gd name="T14" fmla="*/ 5 w 89"/>
                      <a:gd name="T15" fmla="*/ 30 h 122"/>
                      <a:gd name="T16" fmla="*/ 6 w 89"/>
                      <a:gd name="T17" fmla="*/ 42 h 122"/>
                      <a:gd name="T18" fmla="*/ 12 w 89"/>
                      <a:gd name="T19" fmla="*/ 50 h 122"/>
                      <a:gd name="T20" fmla="*/ 23 w 89"/>
                      <a:gd name="T21" fmla="*/ 58 h 122"/>
                      <a:gd name="T22" fmla="*/ 17 w 89"/>
                      <a:gd name="T23" fmla="*/ 62 h 122"/>
                      <a:gd name="T24" fmla="*/ 6 w 89"/>
                      <a:gd name="T25" fmla="*/ 72 h 122"/>
                      <a:gd name="T26" fmla="*/ 1 w 89"/>
                      <a:gd name="T27" fmla="*/ 83 h 122"/>
                      <a:gd name="T28" fmla="*/ 1 w 89"/>
                      <a:gd name="T29" fmla="*/ 96 h 122"/>
                      <a:gd name="T30" fmla="*/ 8 w 89"/>
                      <a:gd name="T31" fmla="*/ 108 h 122"/>
                      <a:gd name="T32" fmla="*/ 19 w 89"/>
                      <a:gd name="T33" fmla="*/ 117 h 122"/>
                      <a:gd name="T34" fmla="*/ 35 w 89"/>
                      <a:gd name="T35" fmla="*/ 122 h 122"/>
                      <a:gd name="T36" fmla="*/ 55 w 89"/>
                      <a:gd name="T37" fmla="*/ 122 h 122"/>
                      <a:gd name="T38" fmla="*/ 71 w 89"/>
                      <a:gd name="T39" fmla="*/ 117 h 122"/>
                      <a:gd name="T40" fmla="*/ 82 w 89"/>
                      <a:gd name="T41" fmla="*/ 108 h 122"/>
                      <a:gd name="T42" fmla="*/ 89 w 89"/>
                      <a:gd name="T43" fmla="*/ 96 h 122"/>
                      <a:gd name="T44" fmla="*/ 89 w 89"/>
                      <a:gd name="T45" fmla="*/ 83 h 122"/>
                      <a:gd name="T46" fmla="*/ 83 w 89"/>
                      <a:gd name="T47" fmla="*/ 72 h 122"/>
                      <a:gd name="T48" fmla="*/ 71 w 89"/>
                      <a:gd name="T49" fmla="*/ 62 h 122"/>
                      <a:gd name="T50" fmla="*/ 67 w 89"/>
                      <a:gd name="T51" fmla="*/ 58 h 122"/>
                      <a:gd name="T52" fmla="*/ 77 w 89"/>
                      <a:gd name="T53" fmla="*/ 52 h 122"/>
                      <a:gd name="T54" fmla="*/ 83 w 89"/>
                      <a:gd name="T55" fmla="*/ 42 h 122"/>
                      <a:gd name="T56" fmla="*/ 56 w 89"/>
                      <a:gd name="T57" fmla="*/ 68 h 122"/>
                      <a:gd name="T58" fmla="*/ 63 w 89"/>
                      <a:gd name="T59" fmla="*/ 72 h 122"/>
                      <a:gd name="T60" fmla="*/ 69 w 89"/>
                      <a:gd name="T61" fmla="*/ 80 h 122"/>
                      <a:gd name="T62" fmla="*/ 70 w 89"/>
                      <a:gd name="T63" fmla="*/ 90 h 122"/>
                      <a:gd name="T64" fmla="*/ 66 w 89"/>
                      <a:gd name="T65" fmla="*/ 99 h 122"/>
                      <a:gd name="T66" fmla="*/ 60 w 89"/>
                      <a:gd name="T67" fmla="*/ 106 h 122"/>
                      <a:gd name="T68" fmla="*/ 52 w 89"/>
                      <a:gd name="T69" fmla="*/ 108 h 122"/>
                      <a:gd name="T70" fmla="*/ 43 w 89"/>
                      <a:gd name="T71" fmla="*/ 110 h 122"/>
                      <a:gd name="T72" fmla="*/ 33 w 89"/>
                      <a:gd name="T73" fmla="*/ 107 h 122"/>
                      <a:gd name="T74" fmla="*/ 25 w 89"/>
                      <a:gd name="T75" fmla="*/ 103 h 122"/>
                      <a:gd name="T76" fmla="*/ 21 w 89"/>
                      <a:gd name="T77" fmla="*/ 95 h 122"/>
                      <a:gd name="T78" fmla="*/ 20 w 89"/>
                      <a:gd name="T79" fmla="*/ 85 h 122"/>
                      <a:gd name="T80" fmla="*/ 23 w 89"/>
                      <a:gd name="T81" fmla="*/ 76 h 122"/>
                      <a:gd name="T82" fmla="*/ 28 w 89"/>
                      <a:gd name="T83" fmla="*/ 71 h 122"/>
                      <a:gd name="T84" fmla="*/ 38 w 89"/>
                      <a:gd name="T85" fmla="*/ 67 h 122"/>
                      <a:gd name="T86" fmla="*/ 47 w 89"/>
                      <a:gd name="T87" fmla="*/ 67 h 122"/>
                      <a:gd name="T88" fmla="*/ 56 w 89"/>
                      <a:gd name="T89" fmla="*/ 68 h 122"/>
                      <a:gd name="T90" fmla="*/ 66 w 89"/>
                      <a:gd name="T91" fmla="*/ 39 h 122"/>
                      <a:gd name="T92" fmla="*/ 62 w 89"/>
                      <a:gd name="T93" fmla="*/ 48 h 122"/>
                      <a:gd name="T94" fmla="*/ 56 w 89"/>
                      <a:gd name="T95" fmla="*/ 52 h 122"/>
                      <a:gd name="T96" fmla="*/ 48 w 89"/>
                      <a:gd name="T97" fmla="*/ 54 h 122"/>
                      <a:gd name="T98" fmla="*/ 40 w 89"/>
                      <a:gd name="T99" fmla="*/ 54 h 122"/>
                      <a:gd name="T100" fmla="*/ 31 w 89"/>
                      <a:gd name="T101" fmla="*/ 49 h 122"/>
                      <a:gd name="T102" fmla="*/ 25 w 89"/>
                      <a:gd name="T103" fmla="*/ 42 h 122"/>
                      <a:gd name="T104" fmla="*/ 24 w 89"/>
                      <a:gd name="T105" fmla="*/ 34 h 122"/>
                      <a:gd name="T106" fmla="*/ 25 w 89"/>
                      <a:gd name="T107" fmla="*/ 25 h 122"/>
                      <a:gd name="T108" fmla="*/ 31 w 89"/>
                      <a:gd name="T109" fmla="*/ 18 h 122"/>
                      <a:gd name="T110" fmla="*/ 44 w 89"/>
                      <a:gd name="T111" fmla="*/ 14 h 122"/>
                      <a:gd name="T112" fmla="*/ 59 w 89"/>
                      <a:gd name="T113" fmla="*/ 18 h 122"/>
                      <a:gd name="T114" fmla="*/ 65 w 89"/>
                      <a:gd name="T115" fmla="*/ 25 h 12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  <a:cxn ang="0">
                        <a:pos x="T102" y="T103"/>
                      </a:cxn>
                      <a:cxn ang="0">
                        <a:pos x="T104" y="T105"/>
                      </a:cxn>
                      <a:cxn ang="0">
                        <a:pos x="T106" y="T107"/>
                      </a:cxn>
                      <a:cxn ang="0">
                        <a:pos x="T108" y="T109"/>
                      </a:cxn>
                      <a:cxn ang="0">
                        <a:pos x="T110" y="T111"/>
                      </a:cxn>
                      <a:cxn ang="0">
                        <a:pos x="T112" y="T113"/>
                      </a:cxn>
                      <a:cxn ang="0">
                        <a:pos x="T114" y="T115"/>
                      </a:cxn>
                    </a:cxnLst>
                    <a:rect l="0" t="0" r="r" b="b"/>
                    <a:pathLst>
                      <a:path w="89" h="122">
                        <a:moveTo>
                          <a:pt x="85" y="34"/>
                        </a:moveTo>
                        <a:lnTo>
                          <a:pt x="85" y="30"/>
                        </a:lnTo>
                        <a:lnTo>
                          <a:pt x="85" y="27"/>
                        </a:lnTo>
                        <a:lnTo>
                          <a:pt x="83" y="23"/>
                        </a:lnTo>
                        <a:lnTo>
                          <a:pt x="82" y="21"/>
                        </a:lnTo>
                        <a:lnTo>
                          <a:pt x="81" y="18"/>
                        </a:lnTo>
                        <a:lnTo>
                          <a:pt x="78" y="15"/>
                        </a:lnTo>
                        <a:lnTo>
                          <a:pt x="77" y="12"/>
                        </a:lnTo>
                        <a:lnTo>
                          <a:pt x="74" y="10"/>
                        </a:lnTo>
                        <a:lnTo>
                          <a:pt x="71" y="8"/>
                        </a:lnTo>
                        <a:lnTo>
                          <a:pt x="67" y="6"/>
                        </a:lnTo>
                        <a:lnTo>
                          <a:pt x="65" y="4"/>
                        </a:lnTo>
                        <a:lnTo>
                          <a:pt x="60" y="3"/>
                        </a:lnTo>
                        <a:lnTo>
                          <a:pt x="58" y="2"/>
                        </a:lnTo>
                        <a:lnTo>
                          <a:pt x="54" y="2"/>
                        </a:lnTo>
                        <a:lnTo>
                          <a:pt x="50" y="0"/>
                        </a:lnTo>
                        <a:lnTo>
                          <a:pt x="44" y="0"/>
                        </a:lnTo>
                        <a:lnTo>
                          <a:pt x="40" y="0"/>
                        </a:lnTo>
                        <a:lnTo>
                          <a:pt x="36" y="2"/>
                        </a:lnTo>
                        <a:lnTo>
                          <a:pt x="32" y="2"/>
                        </a:lnTo>
                        <a:lnTo>
                          <a:pt x="29" y="3"/>
                        </a:lnTo>
                        <a:lnTo>
                          <a:pt x="25" y="4"/>
                        </a:lnTo>
                        <a:lnTo>
                          <a:pt x="23" y="6"/>
                        </a:lnTo>
                        <a:lnTo>
                          <a:pt x="20" y="7"/>
                        </a:lnTo>
                        <a:lnTo>
                          <a:pt x="17" y="10"/>
                        </a:lnTo>
                        <a:lnTo>
                          <a:pt x="13" y="11"/>
                        </a:lnTo>
                        <a:lnTo>
                          <a:pt x="12" y="14"/>
                        </a:lnTo>
                        <a:lnTo>
                          <a:pt x="9" y="18"/>
                        </a:lnTo>
                        <a:lnTo>
                          <a:pt x="8" y="21"/>
                        </a:lnTo>
                        <a:lnTo>
                          <a:pt x="6" y="23"/>
                        </a:lnTo>
                        <a:lnTo>
                          <a:pt x="5" y="27"/>
                        </a:lnTo>
                        <a:lnTo>
                          <a:pt x="5" y="30"/>
                        </a:lnTo>
                        <a:lnTo>
                          <a:pt x="5" y="34"/>
                        </a:lnTo>
                        <a:lnTo>
                          <a:pt x="5" y="37"/>
                        </a:lnTo>
                        <a:lnTo>
                          <a:pt x="5" y="39"/>
                        </a:lnTo>
                        <a:lnTo>
                          <a:pt x="6" y="42"/>
                        </a:lnTo>
                        <a:lnTo>
                          <a:pt x="6" y="45"/>
                        </a:lnTo>
                        <a:lnTo>
                          <a:pt x="8" y="46"/>
                        </a:lnTo>
                        <a:lnTo>
                          <a:pt x="10" y="49"/>
                        </a:lnTo>
                        <a:lnTo>
                          <a:pt x="12" y="50"/>
                        </a:lnTo>
                        <a:lnTo>
                          <a:pt x="15" y="53"/>
                        </a:lnTo>
                        <a:lnTo>
                          <a:pt x="17" y="54"/>
                        </a:lnTo>
                        <a:lnTo>
                          <a:pt x="20" y="57"/>
                        </a:lnTo>
                        <a:lnTo>
                          <a:pt x="23" y="58"/>
                        </a:lnTo>
                        <a:lnTo>
                          <a:pt x="25" y="58"/>
                        </a:lnTo>
                        <a:lnTo>
                          <a:pt x="25" y="60"/>
                        </a:lnTo>
                        <a:lnTo>
                          <a:pt x="21" y="61"/>
                        </a:lnTo>
                        <a:lnTo>
                          <a:pt x="17" y="62"/>
                        </a:lnTo>
                        <a:lnTo>
                          <a:pt x="15" y="65"/>
                        </a:lnTo>
                        <a:lnTo>
                          <a:pt x="10" y="68"/>
                        </a:lnTo>
                        <a:lnTo>
                          <a:pt x="8" y="69"/>
                        </a:lnTo>
                        <a:lnTo>
                          <a:pt x="6" y="72"/>
                        </a:lnTo>
                        <a:lnTo>
                          <a:pt x="4" y="75"/>
                        </a:lnTo>
                        <a:lnTo>
                          <a:pt x="2" y="77"/>
                        </a:lnTo>
                        <a:lnTo>
                          <a:pt x="2" y="80"/>
                        </a:lnTo>
                        <a:lnTo>
                          <a:pt x="1" y="83"/>
                        </a:lnTo>
                        <a:lnTo>
                          <a:pt x="1" y="85"/>
                        </a:lnTo>
                        <a:lnTo>
                          <a:pt x="0" y="90"/>
                        </a:lnTo>
                        <a:lnTo>
                          <a:pt x="1" y="92"/>
                        </a:lnTo>
                        <a:lnTo>
                          <a:pt x="1" y="96"/>
                        </a:lnTo>
                        <a:lnTo>
                          <a:pt x="2" y="99"/>
                        </a:lnTo>
                        <a:lnTo>
                          <a:pt x="4" y="102"/>
                        </a:lnTo>
                        <a:lnTo>
                          <a:pt x="5" y="106"/>
                        </a:lnTo>
                        <a:lnTo>
                          <a:pt x="8" y="108"/>
                        </a:lnTo>
                        <a:lnTo>
                          <a:pt x="9" y="110"/>
                        </a:lnTo>
                        <a:lnTo>
                          <a:pt x="12" y="113"/>
                        </a:lnTo>
                        <a:lnTo>
                          <a:pt x="15" y="115"/>
                        </a:lnTo>
                        <a:lnTo>
                          <a:pt x="19" y="117"/>
                        </a:lnTo>
                        <a:lnTo>
                          <a:pt x="23" y="118"/>
                        </a:lnTo>
                        <a:lnTo>
                          <a:pt x="25" y="119"/>
                        </a:lnTo>
                        <a:lnTo>
                          <a:pt x="31" y="121"/>
                        </a:lnTo>
                        <a:lnTo>
                          <a:pt x="35" y="122"/>
                        </a:lnTo>
                        <a:lnTo>
                          <a:pt x="40" y="122"/>
                        </a:lnTo>
                        <a:lnTo>
                          <a:pt x="44" y="122"/>
                        </a:lnTo>
                        <a:lnTo>
                          <a:pt x="50" y="122"/>
                        </a:lnTo>
                        <a:lnTo>
                          <a:pt x="55" y="122"/>
                        </a:lnTo>
                        <a:lnTo>
                          <a:pt x="59" y="121"/>
                        </a:lnTo>
                        <a:lnTo>
                          <a:pt x="63" y="119"/>
                        </a:lnTo>
                        <a:lnTo>
                          <a:pt x="67" y="118"/>
                        </a:lnTo>
                        <a:lnTo>
                          <a:pt x="71" y="117"/>
                        </a:lnTo>
                        <a:lnTo>
                          <a:pt x="74" y="115"/>
                        </a:lnTo>
                        <a:lnTo>
                          <a:pt x="77" y="113"/>
                        </a:lnTo>
                        <a:lnTo>
                          <a:pt x="79" y="110"/>
                        </a:lnTo>
                        <a:lnTo>
                          <a:pt x="82" y="108"/>
                        </a:lnTo>
                        <a:lnTo>
                          <a:pt x="85" y="106"/>
                        </a:lnTo>
                        <a:lnTo>
                          <a:pt x="86" y="102"/>
                        </a:lnTo>
                        <a:lnTo>
                          <a:pt x="88" y="99"/>
                        </a:lnTo>
                        <a:lnTo>
                          <a:pt x="89" y="96"/>
                        </a:lnTo>
                        <a:lnTo>
                          <a:pt x="89" y="92"/>
                        </a:lnTo>
                        <a:lnTo>
                          <a:pt x="89" y="90"/>
                        </a:lnTo>
                        <a:lnTo>
                          <a:pt x="89" y="85"/>
                        </a:lnTo>
                        <a:lnTo>
                          <a:pt x="89" y="83"/>
                        </a:lnTo>
                        <a:lnTo>
                          <a:pt x="88" y="80"/>
                        </a:lnTo>
                        <a:lnTo>
                          <a:pt x="86" y="77"/>
                        </a:lnTo>
                        <a:lnTo>
                          <a:pt x="85" y="75"/>
                        </a:lnTo>
                        <a:lnTo>
                          <a:pt x="83" y="72"/>
                        </a:lnTo>
                        <a:lnTo>
                          <a:pt x="81" y="69"/>
                        </a:lnTo>
                        <a:lnTo>
                          <a:pt x="79" y="68"/>
                        </a:lnTo>
                        <a:lnTo>
                          <a:pt x="75" y="65"/>
                        </a:lnTo>
                        <a:lnTo>
                          <a:pt x="71" y="62"/>
                        </a:lnTo>
                        <a:lnTo>
                          <a:pt x="69" y="61"/>
                        </a:lnTo>
                        <a:lnTo>
                          <a:pt x="65" y="60"/>
                        </a:lnTo>
                        <a:lnTo>
                          <a:pt x="65" y="58"/>
                        </a:lnTo>
                        <a:lnTo>
                          <a:pt x="67" y="58"/>
                        </a:lnTo>
                        <a:lnTo>
                          <a:pt x="70" y="57"/>
                        </a:lnTo>
                        <a:lnTo>
                          <a:pt x="73" y="56"/>
                        </a:lnTo>
                        <a:lnTo>
                          <a:pt x="74" y="54"/>
                        </a:lnTo>
                        <a:lnTo>
                          <a:pt x="77" y="52"/>
                        </a:lnTo>
                        <a:lnTo>
                          <a:pt x="79" y="50"/>
                        </a:lnTo>
                        <a:lnTo>
                          <a:pt x="81" y="48"/>
                        </a:lnTo>
                        <a:lnTo>
                          <a:pt x="82" y="45"/>
                        </a:lnTo>
                        <a:lnTo>
                          <a:pt x="83" y="42"/>
                        </a:lnTo>
                        <a:lnTo>
                          <a:pt x="85" y="39"/>
                        </a:lnTo>
                        <a:lnTo>
                          <a:pt x="85" y="37"/>
                        </a:lnTo>
                        <a:lnTo>
                          <a:pt x="85" y="34"/>
                        </a:lnTo>
                        <a:close/>
                        <a:moveTo>
                          <a:pt x="56" y="68"/>
                        </a:moveTo>
                        <a:lnTo>
                          <a:pt x="58" y="69"/>
                        </a:lnTo>
                        <a:lnTo>
                          <a:pt x="60" y="69"/>
                        </a:lnTo>
                        <a:lnTo>
                          <a:pt x="62" y="71"/>
                        </a:lnTo>
                        <a:lnTo>
                          <a:pt x="63" y="72"/>
                        </a:lnTo>
                        <a:lnTo>
                          <a:pt x="65" y="75"/>
                        </a:lnTo>
                        <a:lnTo>
                          <a:pt x="66" y="76"/>
                        </a:lnTo>
                        <a:lnTo>
                          <a:pt x="67" y="77"/>
                        </a:lnTo>
                        <a:lnTo>
                          <a:pt x="69" y="80"/>
                        </a:lnTo>
                        <a:lnTo>
                          <a:pt x="69" y="83"/>
                        </a:lnTo>
                        <a:lnTo>
                          <a:pt x="70" y="85"/>
                        </a:lnTo>
                        <a:lnTo>
                          <a:pt x="70" y="87"/>
                        </a:lnTo>
                        <a:lnTo>
                          <a:pt x="70" y="90"/>
                        </a:lnTo>
                        <a:lnTo>
                          <a:pt x="69" y="92"/>
                        </a:lnTo>
                        <a:lnTo>
                          <a:pt x="69" y="95"/>
                        </a:lnTo>
                        <a:lnTo>
                          <a:pt x="67" y="96"/>
                        </a:lnTo>
                        <a:lnTo>
                          <a:pt x="66" y="99"/>
                        </a:lnTo>
                        <a:lnTo>
                          <a:pt x="65" y="100"/>
                        </a:lnTo>
                        <a:lnTo>
                          <a:pt x="63" y="103"/>
                        </a:lnTo>
                        <a:lnTo>
                          <a:pt x="62" y="104"/>
                        </a:lnTo>
                        <a:lnTo>
                          <a:pt x="60" y="106"/>
                        </a:lnTo>
                        <a:lnTo>
                          <a:pt x="58" y="106"/>
                        </a:lnTo>
                        <a:lnTo>
                          <a:pt x="56" y="107"/>
                        </a:lnTo>
                        <a:lnTo>
                          <a:pt x="54" y="108"/>
                        </a:lnTo>
                        <a:lnTo>
                          <a:pt x="52" y="108"/>
                        </a:lnTo>
                        <a:lnTo>
                          <a:pt x="50" y="108"/>
                        </a:lnTo>
                        <a:lnTo>
                          <a:pt x="47" y="110"/>
                        </a:lnTo>
                        <a:lnTo>
                          <a:pt x="44" y="110"/>
                        </a:lnTo>
                        <a:lnTo>
                          <a:pt x="43" y="110"/>
                        </a:lnTo>
                        <a:lnTo>
                          <a:pt x="40" y="108"/>
                        </a:lnTo>
                        <a:lnTo>
                          <a:pt x="38" y="108"/>
                        </a:lnTo>
                        <a:lnTo>
                          <a:pt x="35" y="108"/>
                        </a:lnTo>
                        <a:lnTo>
                          <a:pt x="33" y="107"/>
                        </a:lnTo>
                        <a:lnTo>
                          <a:pt x="31" y="106"/>
                        </a:lnTo>
                        <a:lnTo>
                          <a:pt x="29" y="106"/>
                        </a:lnTo>
                        <a:lnTo>
                          <a:pt x="28" y="104"/>
                        </a:lnTo>
                        <a:lnTo>
                          <a:pt x="25" y="103"/>
                        </a:lnTo>
                        <a:lnTo>
                          <a:pt x="24" y="100"/>
                        </a:lnTo>
                        <a:lnTo>
                          <a:pt x="23" y="99"/>
                        </a:lnTo>
                        <a:lnTo>
                          <a:pt x="21" y="96"/>
                        </a:lnTo>
                        <a:lnTo>
                          <a:pt x="21" y="95"/>
                        </a:lnTo>
                        <a:lnTo>
                          <a:pt x="20" y="92"/>
                        </a:lnTo>
                        <a:lnTo>
                          <a:pt x="20" y="90"/>
                        </a:lnTo>
                        <a:lnTo>
                          <a:pt x="20" y="87"/>
                        </a:lnTo>
                        <a:lnTo>
                          <a:pt x="20" y="85"/>
                        </a:lnTo>
                        <a:lnTo>
                          <a:pt x="20" y="83"/>
                        </a:lnTo>
                        <a:lnTo>
                          <a:pt x="21" y="80"/>
                        </a:lnTo>
                        <a:lnTo>
                          <a:pt x="21" y="79"/>
                        </a:lnTo>
                        <a:lnTo>
                          <a:pt x="23" y="76"/>
                        </a:lnTo>
                        <a:lnTo>
                          <a:pt x="24" y="75"/>
                        </a:lnTo>
                        <a:lnTo>
                          <a:pt x="25" y="73"/>
                        </a:lnTo>
                        <a:lnTo>
                          <a:pt x="27" y="72"/>
                        </a:lnTo>
                        <a:lnTo>
                          <a:pt x="28" y="71"/>
                        </a:lnTo>
                        <a:lnTo>
                          <a:pt x="31" y="69"/>
                        </a:lnTo>
                        <a:lnTo>
                          <a:pt x="32" y="68"/>
                        </a:lnTo>
                        <a:lnTo>
                          <a:pt x="35" y="68"/>
                        </a:lnTo>
                        <a:lnTo>
                          <a:pt x="38" y="67"/>
                        </a:lnTo>
                        <a:lnTo>
                          <a:pt x="39" y="67"/>
                        </a:lnTo>
                        <a:lnTo>
                          <a:pt x="42" y="67"/>
                        </a:lnTo>
                        <a:lnTo>
                          <a:pt x="44" y="67"/>
                        </a:lnTo>
                        <a:lnTo>
                          <a:pt x="47" y="67"/>
                        </a:lnTo>
                        <a:lnTo>
                          <a:pt x="50" y="67"/>
                        </a:lnTo>
                        <a:lnTo>
                          <a:pt x="52" y="67"/>
                        </a:lnTo>
                        <a:lnTo>
                          <a:pt x="55" y="67"/>
                        </a:lnTo>
                        <a:lnTo>
                          <a:pt x="56" y="68"/>
                        </a:lnTo>
                        <a:close/>
                        <a:moveTo>
                          <a:pt x="66" y="31"/>
                        </a:moveTo>
                        <a:lnTo>
                          <a:pt x="66" y="34"/>
                        </a:lnTo>
                        <a:lnTo>
                          <a:pt x="66" y="37"/>
                        </a:lnTo>
                        <a:lnTo>
                          <a:pt x="66" y="39"/>
                        </a:lnTo>
                        <a:lnTo>
                          <a:pt x="65" y="41"/>
                        </a:lnTo>
                        <a:lnTo>
                          <a:pt x="65" y="44"/>
                        </a:lnTo>
                        <a:lnTo>
                          <a:pt x="63" y="45"/>
                        </a:lnTo>
                        <a:lnTo>
                          <a:pt x="62" y="48"/>
                        </a:lnTo>
                        <a:lnTo>
                          <a:pt x="60" y="49"/>
                        </a:lnTo>
                        <a:lnTo>
                          <a:pt x="59" y="50"/>
                        </a:lnTo>
                        <a:lnTo>
                          <a:pt x="58" y="50"/>
                        </a:lnTo>
                        <a:lnTo>
                          <a:pt x="56" y="52"/>
                        </a:lnTo>
                        <a:lnTo>
                          <a:pt x="55" y="53"/>
                        </a:lnTo>
                        <a:lnTo>
                          <a:pt x="52" y="53"/>
                        </a:lnTo>
                        <a:lnTo>
                          <a:pt x="51" y="53"/>
                        </a:lnTo>
                        <a:lnTo>
                          <a:pt x="48" y="54"/>
                        </a:lnTo>
                        <a:lnTo>
                          <a:pt x="47" y="54"/>
                        </a:lnTo>
                        <a:lnTo>
                          <a:pt x="44" y="54"/>
                        </a:lnTo>
                        <a:lnTo>
                          <a:pt x="42" y="54"/>
                        </a:lnTo>
                        <a:lnTo>
                          <a:pt x="40" y="54"/>
                        </a:lnTo>
                        <a:lnTo>
                          <a:pt x="39" y="53"/>
                        </a:lnTo>
                        <a:lnTo>
                          <a:pt x="36" y="53"/>
                        </a:lnTo>
                        <a:lnTo>
                          <a:pt x="33" y="52"/>
                        </a:lnTo>
                        <a:lnTo>
                          <a:pt x="31" y="49"/>
                        </a:lnTo>
                        <a:lnTo>
                          <a:pt x="28" y="48"/>
                        </a:lnTo>
                        <a:lnTo>
                          <a:pt x="27" y="46"/>
                        </a:lnTo>
                        <a:lnTo>
                          <a:pt x="25" y="45"/>
                        </a:lnTo>
                        <a:lnTo>
                          <a:pt x="25" y="42"/>
                        </a:lnTo>
                        <a:lnTo>
                          <a:pt x="24" y="41"/>
                        </a:lnTo>
                        <a:lnTo>
                          <a:pt x="24" y="38"/>
                        </a:lnTo>
                        <a:lnTo>
                          <a:pt x="24" y="37"/>
                        </a:lnTo>
                        <a:lnTo>
                          <a:pt x="24" y="34"/>
                        </a:lnTo>
                        <a:lnTo>
                          <a:pt x="24" y="31"/>
                        </a:lnTo>
                        <a:lnTo>
                          <a:pt x="24" y="29"/>
                        </a:lnTo>
                        <a:lnTo>
                          <a:pt x="24" y="27"/>
                        </a:lnTo>
                        <a:lnTo>
                          <a:pt x="25" y="25"/>
                        </a:lnTo>
                        <a:lnTo>
                          <a:pt x="25" y="23"/>
                        </a:lnTo>
                        <a:lnTo>
                          <a:pt x="27" y="21"/>
                        </a:lnTo>
                        <a:lnTo>
                          <a:pt x="28" y="19"/>
                        </a:lnTo>
                        <a:lnTo>
                          <a:pt x="31" y="18"/>
                        </a:lnTo>
                        <a:lnTo>
                          <a:pt x="33" y="17"/>
                        </a:lnTo>
                        <a:lnTo>
                          <a:pt x="36" y="15"/>
                        </a:lnTo>
                        <a:lnTo>
                          <a:pt x="40" y="14"/>
                        </a:lnTo>
                        <a:lnTo>
                          <a:pt x="44" y="14"/>
                        </a:lnTo>
                        <a:lnTo>
                          <a:pt x="48" y="14"/>
                        </a:lnTo>
                        <a:lnTo>
                          <a:pt x="52" y="15"/>
                        </a:lnTo>
                        <a:lnTo>
                          <a:pt x="56" y="17"/>
                        </a:lnTo>
                        <a:lnTo>
                          <a:pt x="59" y="18"/>
                        </a:lnTo>
                        <a:lnTo>
                          <a:pt x="60" y="19"/>
                        </a:lnTo>
                        <a:lnTo>
                          <a:pt x="62" y="21"/>
                        </a:lnTo>
                        <a:lnTo>
                          <a:pt x="63" y="23"/>
                        </a:lnTo>
                        <a:lnTo>
                          <a:pt x="65" y="25"/>
                        </a:lnTo>
                        <a:lnTo>
                          <a:pt x="65" y="27"/>
                        </a:lnTo>
                        <a:lnTo>
                          <a:pt x="66" y="29"/>
                        </a:lnTo>
                        <a:lnTo>
                          <a:pt x="66" y="31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76" name="Freeform 817">
                    <a:extLst>
                      <a:ext uri="{FF2B5EF4-FFF2-40B4-BE49-F238E27FC236}">
                        <a16:creationId xmlns="" xmlns:a16="http://schemas.microsoft.com/office/drawing/2014/main" id="{4BD1E254-D993-4BF0-80C1-2C9D70555C5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613151" y="1568450"/>
                    <a:ext cx="42863" cy="63500"/>
                  </a:xfrm>
                  <a:custGeom>
                    <a:avLst/>
                    <a:gdLst>
                      <a:gd name="T0" fmla="*/ 81 w 81"/>
                      <a:gd name="T1" fmla="*/ 16 h 119"/>
                      <a:gd name="T2" fmla="*/ 81 w 81"/>
                      <a:gd name="T3" fmla="*/ 0 h 119"/>
                      <a:gd name="T4" fmla="*/ 0 w 81"/>
                      <a:gd name="T5" fmla="*/ 0 h 119"/>
                      <a:gd name="T6" fmla="*/ 0 w 81"/>
                      <a:gd name="T7" fmla="*/ 13 h 119"/>
                      <a:gd name="T8" fmla="*/ 62 w 81"/>
                      <a:gd name="T9" fmla="*/ 13 h 119"/>
                      <a:gd name="T10" fmla="*/ 20 w 81"/>
                      <a:gd name="T11" fmla="*/ 119 h 119"/>
                      <a:gd name="T12" fmla="*/ 39 w 81"/>
                      <a:gd name="T13" fmla="*/ 119 h 119"/>
                      <a:gd name="T14" fmla="*/ 81 w 81"/>
                      <a:gd name="T15" fmla="*/ 16 h 11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</a:cxnLst>
                    <a:rect l="0" t="0" r="r" b="b"/>
                    <a:pathLst>
                      <a:path w="81" h="119">
                        <a:moveTo>
                          <a:pt x="81" y="16"/>
                        </a:moveTo>
                        <a:lnTo>
                          <a:pt x="81" y="0"/>
                        </a:lnTo>
                        <a:lnTo>
                          <a:pt x="0" y="0"/>
                        </a:lnTo>
                        <a:lnTo>
                          <a:pt x="0" y="13"/>
                        </a:lnTo>
                        <a:lnTo>
                          <a:pt x="62" y="13"/>
                        </a:lnTo>
                        <a:lnTo>
                          <a:pt x="20" y="119"/>
                        </a:lnTo>
                        <a:lnTo>
                          <a:pt x="39" y="119"/>
                        </a:lnTo>
                        <a:lnTo>
                          <a:pt x="81" y="16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77" name="Freeform 818">
                    <a:extLst>
                      <a:ext uri="{FF2B5EF4-FFF2-40B4-BE49-F238E27FC236}">
                        <a16:creationId xmlns="" xmlns:a16="http://schemas.microsoft.com/office/drawing/2014/main" id="{C269C2ED-09F5-4B8C-9D48-B0DEC84F89C5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3611563" y="1701800"/>
                    <a:ext cx="46038" cy="65088"/>
                  </a:xfrm>
                  <a:custGeom>
                    <a:avLst/>
                    <a:gdLst>
                      <a:gd name="T0" fmla="*/ 77 w 86"/>
                      <a:gd name="T1" fmla="*/ 106 h 121"/>
                      <a:gd name="T2" fmla="*/ 84 w 86"/>
                      <a:gd name="T3" fmla="*/ 94 h 121"/>
                      <a:gd name="T4" fmla="*/ 86 w 86"/>
                      <a:gd name="T5" fmla="*/ 79 h 121"/>
                      <a:gd name="T6" fmla="*/ 84 w 86"/>
                      <a:gd name="T7" fmla="*/ 66 h 121"/>
                      <a:gd name="T8" fmla="*/ 79 w 86"/>
                      <a:gd name="T9" fmla="*/ 55 h 121"/>
                      <a:gd name="T10" fmla="*/ 71 w 86"/>
                      <a:gd name="T11" fmla="*/ 47 h 121"/>
                      <a:gd name="T12" fmla="*/ 61 w 86"/>
                      <a:gd name="T13" fmla="*/ 43 h 121"/>
                      <a:gd name="T14" fmla="*/ 50 w 86"/>
                      <a:gd name="T15" fmla="*/ 40 h 121"/>
                      <a:gd name="T16" fmla="*/ 42 w 86"/>
                      <a:gd name="T17" fmla="*/ 40 h 121"/>
                      <a:gd name="T18" fmla="*/ 34 w 86"/>
                      <a:gd name="T19" fmla="*/ 43 h 121"/>
                      <a:gd name="T20" fmla="*/ 29 w 86"/>
                      <a:gd name="T21" fmla="*/ 47 h 121"/>
                      <a:gd name="T22" fmla="*/ 22 w 86"/>
                      <a:gd name="T23" fmla="*/ 54 h 121"/>
                      <a:gd name="T24" fmla="*/ 21 w 86"/>
                      <a:gd name="T25" fmla="*/ 43 h 121"/>
                      <a:gd name="T26" fmla="*/ 25 w 86"/>
                      <a:gd name="T27" fmla="*/ 28 h 121"/>
                      <a:gd name="T28" fmla="*/ 33 w 86"/>
                      <a:gd name="T29" fmla="*/ 17 h 121"/>
                      <a:gd name="T30" fmla="*/ 42 w 86"/>
                      <a:gd name="T31" fmla="*/ 13 h 121"/>
                      <a:gd name="T32" fmla="*/ 53 w 86"/>
                      <a:gd name="T33" fmla="*/ 13 h 121"/>
                      <a:gd name="T34" fmla="*/ 60 w 86"/>
                      <a:gd name="T35" fmla="*/ 19 h 121"/>
                      <a:gd name="T36" fmla="*/ 63 w 86"/>
                      <a:gd name="T37" fmla="*/ 23 h 121"/>
                      <a:gd name="T38" fmla="*/ 64 w 86"/>
                      <a:gd name="T39" fmla="*/ 28 h 121"/>
                      <a:gd name="T40" fmla="*/ 84 w 86"/>
                      <a:gd name="T41" fmla="*/ 27 h 121"/>
                      <a:gd name="T42" fmla="*/ 81 w 86"/>
                      <a:gd name="T43" fmla="*/ 19 h 121"/>
                      <a:gd name="T44" fmla="*/ 75 w 86"/>
                      <a:gd name="T45" fmla="*/ 10 h 121"/>
                      <a:gd name="T46" fmla="*/ 67 w 86"/>
                      <a:gd name="T47" fmla="*/ 4 h 121"/>
                      <a:gd name="T48" fmla="*/ 57 w 86"/>
                      <a:gd name="T49" fmla="*/ 1 h 121"/>
                      <a:gd name="T50" fmla="*/ 46 w 86"/>
                      <a:gd name="T51" fmla="*/ 0 h 121"/>
                      <a:gd name="T52" fmla="*/ 36 w 86"/>
                      <a:gd name="T53" fmla="*/ 1 h 121"/>
                      <a:gd name="T54" fmla="*/ 26 w 86"/>
                      <a:gd name="T55" fmla="*/ 4 h 121"/>
                      <a:gd name="T56" fmla="*/ 18 w 86"/>
                      <a:gd name="T57" fmla="*/ 10 h 121"/>
                      <a:gd name="T58" fmla="*/ 11 w 86"/>
                      <a:gd name="T59" fmla="*/ 17 h 121"/>
                      <a:gd name="T60" fmla="*/ 7 w 86"/>
                      <a:gd name="T61" fmla="*/ 27 h 121"/>
                      <a:gd name="T62" fmla="*/ 3 w 86"/>
                      <a:gd name="T63" fmla="*/ 38 h 121"/>
                      <a:gd name="T64" fmla="*/ 0 w 86"/>
                      <a:gd name="T65" fmla="*/ 48 h 121"/>
                      <a:gd name="T66" fmla="*/ 0 w 86"/>
                      <a:gd name="T67" fmla="*/ 62 h 121"/>
                      <a:gd name="T68" fmla="*/ 0 w 86"/>
                      <a:gd name="T69" fmla="*/ 75 h 121"/>
                      <a:gd name="T70" fmla="*/ 2 w 86"/>
                      <a:gd name="T71" fmla="*/ 86 h 121"/>
                      <a:gd name="T72" fmla="*/ 4 w 86"/>
                      <a:gd name="T73" fmla="*/ 94 h 121"/>
                      <a:gd name="T74" fmla="*/ 8 w 86"/>
                      <a:gd name="T75" fmla="*/ 102 h 121"/>
                      <a:gd name="T76" fmla="*/ 14 w 86"/>
                      <a:gd name="T77" fmla="*/ 109 h 121"/>
                      <a:gd name="T78" fmla="*/ 22 w 86"/>
                      <a:gd name="T79" fmla="*/ 115 h 121"/>
                      <a:gd name="T80" fmla="*/ 33 w 86"/>
                      <a:gd name="T81" fmla="*/ 119 h 121"/>
                      <a:gd name="T82" fmla="*/ 44 w 86"/>
                      <a:gd name="T83" fmla="*/ 121 h 121"/>
                      <a:gd name="T84" fmla="*/ 56 w 86"/>
                      <a:gd name="T85" fmla="*/ 120 h 121"/>
                      <a:gd name="T86" fmla="*/ 67 w 86"/>
                      <a:gd name="T87" fmla="*/ 116 h 121"/>
                      <a:gd name="T88" fmla="*/ 63 w 86"/>
                      <a:gd name="T89" fmla="*/ 98 h 121"/>
                      <a:gd name="T90" fmla="*/ 57 w 86"/>
                      <a:gd name="T91" fmla="*/ 104 h 121"/>
                      <a:gd name="T92" fmla="*/ 48 w 86"/>
                      <a:gd name="T93" fmla="*/ 108 h 121"/>
                      <a:gd name="T94" fmla="*/ 41 w 86"/>
                      <a:gd name="T95" fmla="*/ 108 h 121"/>
                      <a:gd name="T96" fmla="*/ 34 w 86"/>
                      <a:gd name="T97" fmla="*/ 105 h 121"/>
                      <a:gd name="T98" fmla="*/ 27 w 86"/>
                      <a:gd name="T99" fmla="*/ 98 h 121"/>
                      <a:gd name="T100" fmla="*/ 23 w 86"/>
                      <a:gd name="T101" fmla="*/ 90 h 121"/>
                      <a:gd name="T102" fmla="*/ 22 w 86"/>
                      <a:gd name="T103" fmla="*/ 78 h 121"/>
                      <a:gd name="T104" fmla="*/ 22 w 86"/>
                      <a:gd name="T105" fmla="*/ 70 h 121"/>
                      <a:gd name="T106" fmla="*/ 26 w 86"/>
                      <a:gd name="T107" fmla="*/ 62 h 121"/>
                      <a:gd name="T108" fmla="*/ 34 w 86"/>
                      <a:gd name="T109" fmla="*/ 55 h 121"/>
                      <a:gd name="T110" fmla="*/ 45 w 86"/>
                      <a:gd name="T111" fmla="*/ 52 h 121"/>
                      <a:gd name="T112" fmla="*/ 54 w 86"/>
                      <a:gd name="T113" fmla="*/ 55 h 121"/>
                      <a:gd name="T114" fmla="*/ 61 w 86"/>
                      <a:gd name="T115" fmla="*/ 62 h 121"/>
                      <a:gd name="T116" fmla="*/ 64 w 86"/>
                      <a:gd name="T117" fmla="*/ 69 h 121"/>
                      <a:gd name="T118" fmla="*/ 65 w 86"/>
                      <a:gd name="T119" fmla="*/ 79 h 121"/>
                      <a:gd name="T120" fmla="*/ 64 w 86"/>
                      <a:gd name="T121" fmla="*/ 92 h 12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  <a:cxn ang="0">
                        <a:pos x="T102" y="T103"/>
                      </a:cxn>
                      <a:cxn ang="0">
                        <a:pos x="T104" y="T105"/>
                      </a:cxn>
                      <a:cxn ang="0">
                        <a:pos x="T106" y="T107"/>
                      </a:cxn>
                      <a:cxn ang="0">
                        <a:pos x="T108" y="T109"/>
                      </a:cxn>
                      <a:cxn ang="0">
                        <a:pos x="T110" y="T111"/>
                      </a:cxn>
                      <a:cxn ang="0">
                        <a:pos x="T112" y="T113"/>
                      </a:cxn>
                      <a:cxn ang="0">
                        <a:pos x="T114" y="T115"/>
                      </a:cxn>
                      <a:cxn ang="0">
                        <a:pos x="T116" y="T117"/>
                      </a:cxn>
                      <a:cxn ang="0">
                        <a:pos x="T118" y="T119"/>
                      </a:cxn>
                      <a:cxn ang="0">
                        <a:pos x="T120" y="T121"/>
                      </a:cxn>
                    </a:cxnLst>
                    <a:rect l="0" t="0" r="r" b="b"/>
                    <a:pathLst>
                      <a:path w="86" h="121">
                        <a:moveTo>
                          <a:pt x="72" y="112"/>
                        </a:moveTo>
                        <a:lnTo>
                          <a:pt x="75" y="109"/>
                        </a:lnTo>
                        <a:lnTo>
                          <a:pt x="77" y="106"/>
                        </a:lnTo>
                        <a:lnTo>
                          <a:pt x="80" y="102"/>
                        </a:lnTo>
                        <a:lnTo>
                          <a:pt x="81" y="98"/>
                        </a:lnTo>
                        <a:lnTo>
                          <a:pt x="84" y="94"/>
                        </a:lnTo>
                        <a:lnTo>
                          <a:pt x="84" y="90"/>
                        </a:lnTo>
                        <a:lnTo>
                          <a:pt x="86" y="85"/>
                        </a:lnTo>
                        <a:lnTo>
                          <a:pt x="86" y="79"/>
                        </a:lnTo>
                        <a:lnTo>
                          <a:pt x="86" y="75"/>
                        </a:lnTo>
                        <a:lnTo>
                          <a:pt x="84" y="70"/>
                        </a:lnTo>
                        <a:lnTo>
                          <a:pt x="84" y="66"/>
                        </a:lnTo>
                        <a:lnTo>
                          <a:pt x="83" y="62"/>
                        </a:lnTo>
                        <a:lnTo>
                          <a:pt x="80" y="58"/>
                        </a:lnTo>
                        <a:lnTo>
                          <a:pt x="79" y="55"/>
                        </a:lnTo>
                        <a:lnTo>
                          <a:pt x="76" y="51"/>
                        </a:lnTo>
                        <a:lnTo>
                          <a:pt x="72" y="48"/>
                        </a:lnTo>
                        <a:lnTo>
                          <a:pt x="71" y="47"/>
                        </a:lnTo>
                        <a:lnTo>
                          <a:pt x="67" y="46"/>
                        </a:lnTo>
                        <a:lnTo>
                          <a:pt x="64" y="44"/>
                        </a:lnTo>
                        <a:lnTo>
                          <a:pt x="61" y="43"/>
                        </a:lnTo>
                        <a:lnTo>
                          <a:pt x="57" y="42"/>
                        </a:lnTo>
                        <a:lnTo>
                          <a:pt x="54" y="40"/>
                        </a:lnTo>
                        <a:lnTo>
                          <a:pt x="50" y="40"/>
                        </a:lnTo>
                        <a:lnTo>
                          <a:pt x="48" y="40"/>
                        </a:lnTo>
                        <a:lnTo>
                          <a:pt x="44" y="40"/>
                        </a:lnTo>
                        <a:lnTo>
                          <a:pt x="42" y="40"/>
                        </a:lnTo>
                        <a:lnTo>
                          <a:pt x="40" y="42"/>
                        </a:lnTo>
                        <a:lnTo>
                          <a:pt x="37" y="42"/>
                        </a:lnTo>
                        <a:lnTo>
                          <a:pt x="34" y="43"/>
                        </a:lnTo>
                        <a:lnTo>
                          <a:pt x="33" y="44"/>
                        </a:lnTo>
                        <a:lnTo>
                          <a:pt x="30" y="46"/>
                        </a:lnTo>
                        <a:lnTo>
                          <a:pt x="29" y="47"/>
                        </a:lnTo>
                        <a:lnTo>
                          <a:pt x="26" y="48"/>
                        </a:lnTo>
                        <a:lnTo>
                          <a:pt x="23" y="51"/>
                        </a:lnTo>
                        <a:lnTo>
                          <a:pt x="22" y="54"/>
                        </a:lnTo>
                        <a:lnTo>
                          <a:pt x="19" y="55"/>
                        </a:lnTo>
                        <a:lnTo>
                          <a:pt x="19" y="48"/>
                        </a:lnTo>
                        <a:lnTo>
                          <a:pt x="21" y="43"/>
                        </a:lnTo>
                        <a:lnTo>
                          <a:pt x="22" y="38"/>
                        </a:lnTo>
                        <a:lnTo>
                          <a:pt x="23" y="32"/>
                        </a:lnTo>
                        <a:lnTo>
                          <a:pt x="25" y="28"/>
                        </a:lnTo>
                        <a:lnTo>
                          <a:pt x="27" y="24"/>
                        </a:lnTo>
                        <a:lnTo>
                          <a:pt x="30" y="20"/>
                        </a:lnTo>
                        <a:lnTo>
                          <a:pt x="33" y="17"/>
                        </a:lnTo>
                        <a:lnTo>
                          <a:pt x="36" y="15"/>
                        </a:lnTo>
                        <a:lnTo>
                          <a:pt x="40" y="13"/>
                        </a:lnTo>
                        <a:lnTo>
                          <a:pt x="42" y="13"/>
                        </a:lnTo>
                        <a:lnTo>
                          <a:pt x="46" y="13"/>
                        </a:lnTo>
                        <a:lnTo>
                          <a:pt x="50" y="13"/>
                        </a:lnTo>
                        <a:lnTo>
                          <a:pt x="53" y="13"/>
                        </a:lnTo>
                        <a:lnTo>
                          <a:pt x="56" y="15"/>
                        </a:lnTo>
                        <a:lnTo>
                          <a:pt x="58" y="17"/>
                        </a:lnTo>
                        <a:lnTo>
                          <a:pt x="60" y="19"/>
                        </a:lnTo>
                        <a:lnTo>
                          <a:pt x="61" y="20"/>
                        </a:lnTo>
                        <a:lnTo>
                          <a:pt x="63" y="21"/>
                        </a:lnTo>
                        <a:lnTo>
                          <a:pt x="63" y="23"/>
                        </a:lnTo>
                        <a:lnTo>
                          <a:pt x="64" y="24"/>
                        </a:lnTo>
                        <a:lnTo>
                          <a:pt x="64" y="27"/>
                        </a:lnTo>
                        <a:lnTo>
                          <a:pt x="64" y="28"/>
                        </a:lnTo>
                        <a:lnTo>
                          <a:pt x="64" y="31"/>
                        </a:lnTo>
                        <a:lnTo>
                          <a:pt x="84" y="31"/>
                        </a:lnTo>
                        <a:lnTo>
                          <a:pt x="84" y="27"/>
                        </a:lnTo>
                        <a:lnTo>
                          <a:pt x="83" y="24"/>
                        </a:lnTo>
                        <a:lnTo>
                          <a:pt x="83" y="21"/>
                        </a:lnTo>
                        <a:lnTo>
                          <a:pt x="81" y="19"/>
                        </a:lnTo>
                        <a:lnTo>
                          <a:pt x="79" y="16"/>
                        </a:lnTo>
                        <a:lnTo>
                          <a:pt x="77" y="13"/>
                        </a:lnTo>
                        <a:lnTo>
                          <a:pt x="75" y="10"/>
                        </a:lnTo>
                        <a:lnTo>
                          <a:pt x="72" y="8"/>
                        </a:lnTo>
                        <a:lnTo>
                          <a:pt x="71" y="6"/>
                        </a:lnTo>
                        <a:lnTo>
                          <a:pt x="67" y="4"/>
                        </a:lnTo>
                        <a:lnTo>
                          <a:pt x="64" y="2"/>
                        </a:lnTo>
                        <a:lnTo>
                          <a:pt x="61" y="1"/>
                        </a:lnTo>
                        <a:lnTo>
                          <a:pt x="57" y="1"/>
                        </a:lnTo>
                        <a:lnTo>
                          <a:pt x="54" y="0"/>
                        </a:lnTo>
                        <a:lnTo>
                          <a:pt x="50" y="0"/>
                        </a:lnTo>
                        <a:lnTo>
                          <a:pt x="46" y="0"/>
                        </a:lnTo>
                        <a:lnTo>
                          <a:pt x="42" y="0"/>
                        </a:lnTo>
                        <a:lnTo>
                          <a:pt x="38" y="0"/>
                        </a:lnTo>
                        <a:lnTo>
                          <a:pt x="36" y="1"/>
                        </a:lnTo>
                        <a:lnTo>
                          <a:pt x="31" y="1"/>
                        </a:lnTo>
                        <a:lnTo>
                          <a:pt x="29" y="2"/>
                        </a:lnTo>
                        <a:lnTo>
                          <a:pt x="26" y="4"/>
                        </a:lnTo>
                        <a:lnTo>
                          <a:pt x="23" y="6"/>
                        </a:lnTo>
                        <a:lnTo>
                          <a:pt x="21" y="8"/>
                        </a:lnTo>
                        <a:lnTo>
                          <a:pt x="18" y="10"/>
                        </a:lnTo>
                        <a:lnTo>
                          <a:pt x="15" y="12"/>
                        </a:lnTo>
                        <a:lnTo>
                          <a:pt x="14" y="15"/>
                        </a:lnTo>
                        <a:lnTo>
                          <a:pt x="11" y="17"/>
                        </a:lnTo>
                        <a:lnTo>
                          <a:pt x="10" y="20"/>
                        </a:lnTo>
                        <a:lnTo>
                          <a:pt x="8" y="24"/>
                        </a:lnTo>
                        <a:lnTo>
                          <a:pt x="7" y="27"/>
                        </a:lnTo>
                        <a:lnTo>
                          <a:pt x="6" y="29"/>
                        </a:lnTo>
                        <a:lnTo>
                          <a:pt x="4" y="33"/>
                        </a:lnTo>
                        <a:lnTo>
                          <a:pt x="3" y="38"/>
                        </a:lnTo>
                        <a:lnTo>
                          <a:pt x="2" y="40"/>
                        </a:lnTo>
                        <a:lnTo>
                          <a:pt x="2" y="44"/>
                        </a:lnTo>
                        <a:lnTo>
                          <a:pt x="0" y="48"/>
                        </a:lnTo>
                        <a:lnTo>
                          <a:pt x="0" y="54"/>
                        </a:lnTo>
                        <a:lnTo>
                          <a:pt x="0" y="58"/>
                        </a:lnTo>
                        <a:lnTo>
                          <a:pt x="0" y="62"/>
                        </a:lnTo>
                        <a:lnTo>
                          <a:pt x="0" y="67"/>
                        </a:lnTo>
                        <a:lnTo>
                          <a:pt x="0" y="71"/>
                        </a:lnTo>
                        <a:lnTo>
                          <a:pt x="0" y="75"/>
                        </a:lnTo>
                        <a:lnTo>
                          <a:pt x="0" y="78"/>
                        </a:lnTo>
                        <a:lnTo>
                          <a:pt x="2" y="82"/>
                        </a:lnTo>
                        <a:lnTo>
                          <a:pt x="2" y="86"/>
                        </a:lnTo>
                        <a:lnTo>
                          <a:pt x="3" y="89"/>
                        </a:lnTo>
                        <a:lnTo>
                          <a:pt x="4" y="92"/>
                        </a:lnTo>
                        <a:lnTo>
                          <a:pt x="4" y="94"/>
                        </a:lnTo>
                        <a:lnTo>
                          <a:pt x="6" y="98"/>
                        </a:lnTo>
                        <a:lnTo>
                          <a:pt x="7" y="100"/>
                        </a:lnTo>
                        <a:lnTo>
                          <a:pt x="8" y="102"/>
                        </a:lnTo>
                        <a:lnTo>
                          <a:pt x="10" y="105"/>
                        </a:lnTo>
                        <a:lnTo>
                          <a:pt x="11" y="106"/>
                        </a:lnTo>
                        <a:lnTo>
                          <a:pt x="14" y="109"/>
                        </a:lnTo>
                        <a:lnTo>
                          <a:pt x="15" y="111"/>
                        </a:lnTo>
                        <a:lnTo>
                          <a:pt x="19" y="113"/>
                        </a:lnTo>
                        <a:lnTo>
                          <a:pt x="22" y="115"/>
                        </a:lnTo>
                        <a:lnTo>
                          <a:pt x="26" y="116"/>
                        </a:lnTo>
                        <a:lnTo>
                          <a:pt x="29" y="119"/>
                        </a:lnTo>
                        <a:lnTo>
                          <a:pt x="33" y="119"/>
                        </a:lnTo>
                        <a:lnTo>
                          <a:pt x="36" y="120"/>
                        </a:lnTo>
                        <a:lnTo>
                          <a:pt x="40" y="120"/>
                        </a:lnTo>
                        <a:lnTo>
                          <a:pt x="44" y="121"/>
                        </a:lnTo>
                        <a:lnTo>
                          <a:pt x="48" y="120"/>
                        </a:lnTo>
                        <a:lnTo>
                          <a:pt x="52" y="120"/>
                        </a:lnTo>
                        <a:lnTo>
                          <a:pt x="56" y="120"/>
                        </a:lnTo>
                        <a:lnTo>
                          <a:pt x="60" y="119"/>
                        </a:lnTo>
                        <a:lnTo>
                          <a:pt x="63" y="117"/>
                        </a:lnTo>
                        <a:lnTo>
                          <a:pt x="67" y="116"/>
                        </a:lnTo>
                        <a:lnTo>
                          <a:pt x="69" y="115"/>
                        </a:lnTo>
                        <a:lnTo>
                          <a:pt x="72" y="112"/>
                        </a:lnTo>
                        <a:close/>
                        <a:moveTo>
                          <a:pt x="63" y="98"/>
                        </a:moveTo>
                        <a:lnTo>
                          <a:pt x="61" y="100"/>
                        </a:lnTo>
                        <a:lnTo>
                          <a:pt x="58" y="102"/>
                        </a:lnTo>
                        <a:lnTo>
                          <a:pt x="57" y="104"/>
                        </a:lnTo>
                        <a:lnTo>
                          <a:pt x="54" y="105"/>
                        </a:lnTo>
                        <a:lnTo>
                          <a:pt x="52" y="106"/>
                        </a:lnTo>
                        <a:lnTo>
                          <a:pt x="48" y="108"/>
                        </a:lnTo>
                        <a:lnTo>
                          <a:pt x="45" y="108"/>
                        </a:lnTo>
                        <a:lnTo>
                          <a:pt x="42" y="108"/>
                        </a:lnTo>
                        <a:lnTo>
                          <a:pt x="41" y="108"/>
                        </a:lnTo>
                        <a:lnTo>
                          <a:pt x="40" y="108"/>
                        </a:lnTo>
                        <a:lnTo>
                          <a:pt x="38" y="106"/>
                        </a:lnTo>
                        <a:lnTo>
                          <a:pt x="34" y="105"/>
                        </a:lnTo>
                        <a:lnTo>
                          <a:pt x="31" y="104"/>
                        </a:lnTo>
                        <a:lnTo>
                          <a:pt x="29" y="101"/>
                        </a:lnTo>
                        <a:lnTo>
                          <a:pt x="27" y="98"/>
                        </a:lnTo>
                        <a:lnTo>
                          <a:pt x="26" y="96"/>
                        </a:lnTo>
                        <a:lnTo>
                          <a:pt x="23" y="93"/>
                        </a:lnTo>
                        <a:lnTo>
                          <a:pt x="23" y="90"/>
                        </a:lnTo>
                        <a:lnTo>
                          <a:pt x="22" y="86"/>
                        </a:lnTo>
                        <a:lnTo>
                          <a:pt x="22" y="82"/>
                        </a:lnTo>
                        <a:lnTo>
                          <a:pt x="22" y="78"/>
                        </a:lnTo>
                        <a:lnTo>
                          <a:pt x="22" y="75"/>
                        </a:lnTo>
                        <a:lnTo>
                          <a:pt x="22" y="73"/>
                        </a:lnTo>
                        <a:lnTo>
                          <a:pt x="22" y="70"/>
                        </a:lnTo>
                        <a:lnTo>
                          <a:pt x="23" y="67"/>
                        </a:lnTo>
                        <a:lnTo>
                          <a:pt x="25" y="65"/>
                        </a:lnTo>
                        <a:lnTo>
                          <a:pt x="26" y="62"/>
                        </a:lnTo>
                        <a:lnTo>
                          <a:pt x="29" y="59"/>
                        </a:lnTo>
                        <a:lnTo>
                          <a:pt x="30" y="58"/>
                        </a:lnTo>
                        <a:lnTo>
                          <a:pt x="34" y="55"/>
                        </a:lnTo>
                        <a:lnTo>
                          <a:pt x="37" y="54"/>
                        </a:lnTo>
                        <a:lnTo>
                          <a:pt x="41" y="54"/>
                        </a:lnTo>
                        <a:lnTo>
                          <a:pt x="45" y="52"/>
                        </a:lnTo>
                        <a:lnTo>
                          <a:pt x="48" y="54"/>
                        </a:lnTo>
                        <a:lnTo>
                          <a:pt x="52" y="54"/>
                        </a:lnTo>
                        <a:lnTo>
                          <a:pt x="54" y="55"/>
                        </a:lnTo>
                        <a:lnTo>
                          <a:pt x="57" y="58"/>
                        </a:lnTo>
                        <a:lnTo>
                          <a:pt x="58" y="59"/>
                        </a:lnTo>
                        <a:lnTo>
                          <a:pt x="61" y="62"/>
                        </a:lnTo>
                        <a:lnTo>
                          <a:pt x="63" y="63"/>
                        </a:lnTo>
                        <a:lnTo>
                          <a:pt x="63" y="66"/>
                        </a:lnTo>
                        <a:lnTo>
                          <a:pt x="64" y="69"/>
                        </a:lnTo>
                        <a:lnTo>
                          <a:pt x="64" y="73"/>
                        </a:lnTo>
                        <a:lnTo>
                          <a:pt x="65" y="75"/>
                        </a:lnTo>
                        <a:lnTo>
                          <a:pt x="65" y="79"/>
                        </a:lnTo>
                        <a:lnTo>
                          <a:pt x="65" y="84"/>
                        </a:lnTo>
                        <a:lnTo>
                          <a:pt x="64" y="88"/>
                        </a:lnTo>
                        <a:lnTo>
                          <a:pt x="64" y="92"/>
                        </a:lnTo>
                        <a:lnTo>
                          <a:pt x="63" y="94"/>
                        </a:lnTo>
                        <a:lnTo>
                          <a:pt x="63" y="98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78" name="Freeform 819">
                    <a:extLst>
                      <a:ext uri="{FF2B5EF4-FFF2-40B4-BE49-F238E27FC236}">
                        <a16:creationId xmlns="" xmlns:a16="http://schemas.microsoft.com/office/drawing/2014/main" id="{E34AFA2B-C8B3-49FA-81B7-1BD13ED603DB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611563" y="1836738"/>
                    <a:ext cx="46038" cy="63500"/>
                  </a:xfrm>
                  <a:custGeom>
                    <a:avLst/>
                    <a:gdLst>
                      <a:gd name="T0" fmla="*/ 85 w 88"/>
                      <a:gd name="T1" fmla="*/ 89 h 119"/>
                      <a:gd name="T2" fmla="*/ 87 w 88"/>
                      <a:gd name="T3" fmla="*/ 80 h 119"/>
                      <a:gd name="T4" fmla="*/ 87 w 88"/>
                      <a:gd name="T5" fmla="*/ 69 h 119"/>
                      <a:gd name="T6" fmla="*/ 85 w 88"/>
                      <a:gd name="T7" fmla="*/ 61 h 119"/>
                      <a:gd name="T8" fmla="*/ 82 w 88"/>
                      <a:gd name="T9" fmla="*/ 54 h 119"/>
                      <a:gd name="T10" fmla="*/ 78 w 88"/>
                      <a:gd name="T11" fmla="*/ 48 h 119"/>
                      <a:gd name="T12" fmla="*/ 73 w 88"/>
                      <a:gd name="T13" fmla="*/ 43 h 119"/>
                      <a:gd name="T14" fmla="*/ 66 w 88"/>
                      <a:gd name="T15" fmla="*/ 39 h 119"/>
                      <a:gd name="T16" fmla="*/ 59 w 88"/>
                      <a:gd name="T17" fmla="*/ 38 h 119"/>
                      <a:gd name="T18" fmla="*/ 51 w 88"/>
                      <a:gd name="T19" fmla="*/ 37 h 119"/>
                      <a:gd name="T20" fmla="*/ 45 w 88"/>
                      <a:gd name="T21" fmla="*/ 37 h 119"/>
                      <a:gd name="T22" fmla="*/ 38 w 88"/>
                      <a:gd name="T23" fmla="*/ 38 h 119"/>
                      <a:gd name="T24" fmla="*/ 32 w 88"/>
                      <a:gd name="T25" fmla="*/ 39 h 119"/>
                      <a:gd name="T26" fmla="*/ 26 w 88"/>
                      <a:gd name="T27" fmla="*/ 42 h 119"/>
                      <a:gd name="T28" fmla="*/ 23 w 88"/>
                      <a:gd name="T29" fmla="*/ 42 h 119"/>
                      <a:gd name="T30" fmla="*/ 26 w 88"/>
                      <a:gd name="T31" fmla="*/ 29 h 119"/>
                      <a:gd name="T32" fmla="*/ 27 w 88"/>
                      <a:gd name="T33" fmla="*/ 12 h 119"/>
                      <a:gd name="T34" fmla="*/ 84 w 88"/>
                      <a:gd name="T35" fmla="*/ 0 h 119"/>
                      <a:gd name="T36" fmla="*/ 11 w 88"/>
                      <a:gd name="T37" fmla="*/ 3 h 119"/>
                      <a:gd name="T38" fmla="*/ 5 w 88"/>
                      <a:gd name="T39" fmla="*/ 58 h 119"/>
                      <a:gd name="T40" fmla="*/ 23 w 88"/>
                      <a:gd name="T41" fmla="*/ 61 h 119"/>
                      <a:gd name="T42" fmla="*/ 24 w 88"/>
                      <a:gd name="T43" fmla="*/ 58 h 119"/>
                      <a:gd name="T44" fmla="*/ 30 w 88"/>
                      <a:gd name="T45" fmla="*/ 54 h 119"/>
                      <a:gd name="T46" fmla="*/ 34 w 88"/>
                      <a:gd name="T47" fmla="*/ 52 h 119"/>
                      <a:gd name="T48" fmla="*/ 38 w 88"/>
                      <a:gd name="T49" fmla="*/ 50 h 119"/>
                      <a:gd name="T50" fmla="*/ 42 w 88"/>
                      <a:gd name="T51" fmla="*/ 49 h 119"/>
                      <a:gd name="T52" fmla="*/ 47 w 88"/>
                      <a:gd name="T53" fmla="*/ 49 h 119"/>
                      <a:gd name="T54" fmla="*/ 54 w 88"/>
                      <a:gd name="T55" fmla="*/ 49 h 119"/>
                      <a:gd name="T56" fmla="*/ 59 w 88"/>
                      <a:gd name="T57" fmla="*/ 53 h 119"/>
                      <a:gd name="T58" fmla="*/ 62 w 88"/>
                      <a:gd name="T59" fmla="*/ 56 h 119"/>
                      <a:gd name="T60" fmla="*/ 65 w 88"/>
                      <a:gd name="T61" fmla="*/ 61 h 119"/>
                      <a:gd name="T62" fmla="*/ 66 w 88"/>
                      <a:gd name="T63" fmla="*/ 68 h 119"/>
                      <a:gd name="T64" fmla="*/ 66 w 88"/>
                      <a:gd name="T65" fmla="*/ 76 h 119"/>
                      <a:gd name="T66" fmla="*/ 66 w 88"/>
                      <a:gd name="T67" fmla="*/ 84 h 119"/>
                      <a:gd name="T68" fmla="*/ 65 w 88"/>
                      <a:gd name="T69" fmla="*/ 91 h 119"/>
                      <a:gd name="T70" fmla="*/ 62 w 88"/>
                      <a:gd name="T71" fmla="*/ 98 h 119"/>
                      <a:gd name="T72" fmla="*/ 57 w 88"/>
                      <a:gd name="T73" fmla="*/ 102 h 119"/>
                      <a:gd name="T74" fmla="*/ 50 w 88"/>
                      <a:gd name="T75" fmla="*/ 106 h 119"/>
                      <a:gd name="T76" fmla="*/ 46 w 88"/>
                      <a:gd name="T77" fmla="*/ 106 h 119"/>
                      <a:gd name="T78" fmla="*/ 41 w 88"/>
                      <a:gd name="T79" fmla="*/ 106 h 119"/>
                      <a:gd name="T80" fmla="*/ 34 w 88"/>
                      <a:gd name="T81" fmla="*/ 106 h 119"/>
                      <a:gd name="T82" fmla="*/ 28 w 88"/>
                      <a:gd name="T83" fmla="*/ 102 h 119"/>
                      <a:gd name="T84" fmla="*/ 26 w 88"/>
                      <a:gd name="T85" fmla="*/ 99 h 119"/>
                      <a:gd name="T86" fmla="*/ 23 w 88"/>
                      <a:gd name="T87" fmla="*/ 95 h 119"/>
                      <a:gd name="T88" fmla="*/ 22 w 88"/>
                      <a:gd name="T89" fmla="*/ 89 h 119"/>
                      <a:gd name="T90" fmla="*/ 20 w 88"/>
                      <a:gd name="T91" fmla="*/ 84 h 119"/>
                      <a:gd name="T92" fmla="*/ 1 w 88"/>
                      <a:gd name="T93" fmla="*/ 88 h 119"/>
                      <a:gd name="T94" fmla="*/ 3 w 88"/>
                      <a:gd name="T95" fmla="*/ 96 h 119"/>
                      <a:gd name="T96" fmla="*/ 7 w 88"/>
                      <a:gd name="T97" fmla="*/ 103 h 119"/>
                      <a:gd name="T98" fmla="*/ 11 w 88"/>
                      <a:gd name="T99" fmla="*/ 108 h 119"/>
                      <a:gd name="T100" fmla="*/ 16 w 88"/>
                      <a:gd name="T101" fmla="*/ 112 h 119"/>
                      <a:gd name="T102" fmla="*/ 23 w 88"/>
                      <a:gd name="T103" fmla="*/ 117 h 119"/>
                      <a:gd name="T104" fmla="*/ 30 w 88"/>
                      <a:gd name="T105" fmla="*/ 118 h 119"/>
                      <a:gd name="T106" fmla="*/ 38 w 88"/>
                      <a:gd name="T107" fmla="*/ 119 h 119"/>
                      <a:gd name="T108" fmla="*/ 46 w 88"/>
                      <a:gd name="T109" fmla="*/ 119 h 119"/>
                      <a:gd name="T110" fmla="*/ 54 w 88"/>
                      <a:gd name="T111" fmla="*/ 118 h 119"/>
                      <a:gd name="T112" fmla="*/ 62 w 88"/>
                      <a:gd name="T113" fmla="*/ 115 h 119"/>
                      <a:gd name="T114" fmla="*/ 69 w 88"/>
                      <a:gd name="T115" fmla="*/ 112 h 119"/>
                      <a:gd name="T116" fmla="*/ 76 w 88"/>
                      <a:gd name="T117" fmla="*/ 107 h 119"/>
                      <a:gd name="T118" fmla="*/ 81 w 88"/>
                      <a:gd name="T119" fmla="*/ 99 h 11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  <a:cxn ang="0">
                        <a:pos x="T102" y="T103"/>
                      </a:cxn>
                      <a:cxn ang="0">
                        <a:pos x="T104" y="T105"/>
                      </a:cxn>
                      <a:cxn ang="0">
                        <a:pos x="T106" y="T107"/>
                      </a:cxn>
                      <a:cxn ang="0">
                        <a:pos x="T108" y="T109"/>
                      </a:cxn>
                      <a:cxn ang="0">
                        <a:pos x="T110" y="T111"/>
                      </a:cxn>
                      <a:cxn ang="0">
                        <a:pos x="T112" y="T113"/>
                      </a:cxn>
                      <a:cxn ang="0">
                        <a:pos x="T114" y="T115"/>
                      </a:cxn>
                      <a:cxn ang="0">
                        <a:pos x="T116" y="T117"/>
                      </a:cxn>
                      <a:cxn ang="0">
                        <a:pos x="T118" y="T119"/>
                      </a:cxn>
                    </a:cxnLst>
                    <a:rect l="0" t="0" r="r" b="b"/>
                    <a:pathLst>
                      <a:path w="88" h="119">
                        <a:moveTo>
                          <a:pt x="84" y="95"/>
                        </a:moveTo>
                        <a:lnTo>
                          <a:pt x="85" y="89"/>
                        </a:lnTo>
                        <a:lnTo>
                          <a:pt x="87" y="85"/>
                        </a:lnTo>
                        <a:lnTo>
                          <a:pt x="87" y="80"/>
                        </a:lnTo>
                        <a:lnTo>
                          <a:pt x="88" y="73"/>
                        </a:lnTo>
                        <a:lnTo>
                          <a:pt x="87" y="69"/>
                        </a:lnTo>
                        <a:lnTo>
                          <a:pt x="87" y="65"/>
                        </a:lnTo>
                        <a:lnTo>
                          <a:pt x="85" y="61"/>
                        </a:lnTo>
                        <a:lnTo>
                          <a:pt x="84" y="57"/>
                        </a:lnTo>
                        <a:lnTo>
                          <a:pt x="82" y="54"/>
                        </a:lnTo>
                        <a:lnTo>
                          <a:pt x="81" y="50"/>
                        </a:lnTo>
                        <a:lnTo>
                          <a:pt x="78" y="48"/>
                        </a:lnTo>
                        <a:lnTo>
                          <a:pt x="76" y="45"/>
                        </a:lnTo>
                        <a:lnTo>
                          <a:pt x="73" y="43"/>
                        </a:lnTo>
                        <a:lnTo>
                          <a:pt x="69" y="42"/>
                        </a:lnTo>
                        <a:lnTo>
                          <a:pt x="66" y="39"/>
                        </a:lnTo>
                        <a:lnTo>
                          <a:pt x="62" y="38"/>
                        </a:lnTo>
                        <a:lnTo>
                          <a:pt x="59" y="38"/>
                        </a:lnTo>
                        <a:lnTo>
                          <a:pt x="55" y="37"/>
                        </a:lnTo>
                        <a:lnTo>
                          <a:pt x="51" y="37"/>
                        </a:lnTo>
                        <a:lnTo>
                          <a:pt x="47" y="37"/>
                        </a:lnTo>
                        <a:lnTo>
                          <a:pt x="45" y="37"/>
                        </a:lnTo>
                        <a:lnTo>
                          <a:pt x="41" y="37"/>
                        </a:lnTo>
                        <a:lnTo>
                          <a:pt x="38" y="38"/>
                        </a:lnTo>
                        <a:lnTo>
                          <a:pt x="35" y="38"/>
                        </a:lnTo>
                        <a:lnTo>
                          <a:pt x="32" y="39"/>
                        </a:lnTo>
                        <a:lnTo>
                          <a:pt x="28" y="41"/>
                        </a:lnTo>
                        <a:lnTo>
                          <a:pt x="26" y="42"/>
                        </a:lnTo>
                        <a:lnTo>
                          <a:pt x="23" y="45"/>
                        </a:lnTo>
                        <a:lnTo>
                          <a:pt x="23" y="42"/>
                        </a:lnTo>
                        <a:lnTo>
                          <a:pt x="24" y="41"/>
                        </a:lnTo>
                        <a:lnTo>
                          <a:pt x="26" y="29"/>
                        </a:lnTo>
                        <a:lnTo>
                          <a:pt x="27" y="15"/>
                        </a:lnTo>
                        <a:lnTo>
                          <a:pt x="27" y="12"/>
                        </a:lnTo>
                        <a:lnTo>
                          <a:pt x="84" y="12"/>
                        </a:lnTo>
                        <a:lnTo>
                          <a:pt x="84" y="0"/>
                        </a:lnTo>
                        <a:lnTo>
                          <a:pt x="11" y="0"/>
                        </a:lnTo>
                        <a:lnTo>
                          <a:pt x="11" y="3"/>
                        </a:lnTo>
                        <a:lnTo>
                          <a:pt x="7" y="56"/>
                        </a:lnTo>
                        <a:lnTo>
                          <a:pt x="5" y="58"/>
                        </a:lnTo>
                        <a:lnTo>
                          <a:pt x="5" y="61"/>
                        </a:lnTo>
                        <a:lnTo>
                          <a:pt x="23" y="61"/>
                        </a:lnTo>
                        <a:lnTo>
                          <a:pt x="23" y="60"/>
                        </a:lnTo>
                        <a:lnTo>
                          <a:pt x="24" y="58"/>
                        </a:lnTo>
                        <a:lnTo>
                          <a:pt x="27" y="57"/>
                        </a:lnTo>
                        <a:lnTo>
                          <a:pt x="30" y="54"/>
                        </a:lnTo>
                        <a:lnTo>
                          <a:pt x="31" y="53"/>
                        </a:lnTo>
                        <a:lnTo>
                          <a:pt x="34" y="52"/>
                        </a:lnTo>
                        <a:lnTo>
                          <a:pt x="35" y="50"/>
                        </a:lnTo>
                        <a:lnTo>
                          <a:pt x="38" y="50"/>
                        </a:lnTo>
                        <a:lnTo>
                          <a:pt x="39" y="49"/>
                        </a:lnTo>
                        <a:lnTo>
                          <a:pt x="42" y="49"/>
                        </a:lnTo>
                        <a:lnTo>
                          <a:pt x="45" y="49"/>
                        </a:lnTo>
                        <a:lnTo>
                          <a:pt x="47" y="49"/>
                        </a:lnTo>
                        <a:lnTo>
                          <a:pt x="50" y="49"/>
                        </a:lnTo>
                        <a:lnTo>
                          <a:pt x="54" y="49"/>
                        </a:lnTo>
                        <a:lnTo>
                          <a:pt x="57" y="50"/>
                        </a:lnTo>
                        <a:lnTo>
                          <a:pt x="59" y="53"/>
                        </a:lnTo>
                        <a:lnTo>
                          <a:pt x="61" y="54"/>
                        </a:lnTo>
                        <a:lnTo>
                          <a:pt x="62" y="56"/>
                        </a:lnTo>
                        <a:lnTo>
                          <a:pt x="64" y="58"/>
                        </a:lnTo>
                        <a:lnTo>
                          <a:pt x="65" y="61"/>
                        </a:lnTo>
                        <a:lnTo>
                          <a:pt x="66" y="64"/>
                        </a:lnTo>
                        <a:lnTo>
                          <a:pt x="66" y="68"/>
                        </a:lnTo>
                        <a:lnTo>
                          <a:pt x="66" y="72"/>
                        </a:lnTo>
                        <a:lnTo>
                          <a:pt x="66" y="76"/>
                        </a:lnTo>
                        <a:lnTo>
                          <a:pt x="66" y="80"/>
                        </a:lnTo>
                        <a:lnTo>
                          <a:pt x="66" y="84"/>
                        </a:lnTo>
                        <a:lnTo>
                          <a:pt x="65" y="88"/>
                        </a:lnTo>
                        <a:lnTo>
                          <a:pt x="65" y="91"/>
                        </a:lnTo>
                        <a:lnTo>
                          <a:pt x="64" y="95"/>
                        </a:lnTo>
                        <a:lnTo>
                          <a:pt x="62" y="98"/>
                        </a:lnTo>
                        <a:lnTo>
                          <a:pt x="59" y="99"/>
                        </a:lnTo>
                        <a:lnTo>
                          <a:pt x="57" y="102"/>
                        </a:lnTo>
                        <a:lnTo>
                          <a:pt x="54" y="103"/>
                        </a:lnTo>
                        <a:lnTo>
                          <a:pt x="50" y="106"/>
                        </a:lnTo>
                        <a:lnTo>
                          <a:pt x="49" y="106"/>
                        </a:lnTo>
                        <a:lnTo>
                          <a:pt x="46" y="106"/>
                        </a:lnTo>
                        <a:lnTo>
                          <a:pt x="43" y="106"/>
                        </a:lnTo>
                        <a:lnTo>
                          <a:pt x="41" y="106"/>
                        </a:lnTo>
                        <a:lnTo>
                          <a:pt x="38" y="106"/>
                        </a:lnTo>
                        <a:lnTo>
                          <a:pt x="34" y="106"/>
                        </a:lnTo>
                        <a:lnTo>
                          <a:pt x="31" y="104"/>
                        </a:lnTo>
                        <a:lnTo>
                          <a:pt x="28" y="102"/>
                        </a:lnTo>
                        <a:lnTo>
                          <a:pt x="27" y="100"/>
                        </a:lnTo>
                        <a:lnTo>
                          <a:pt x="26" y="99"/>
                        </a:lnTo>
                        <a:lnTo>
                          <a:pt x="24" y="98"/>
                        </a:lnTo>
                        <a:lnTo>
                          <a:pt x="23" y="95"/>
                        </a:lnTo>
                        <a:lnTo>
                          <a:pt x="22" y="92"/>
                        </a:lnTo>
                        <a:lnTo>
                          <a:pt x="22" y="89"/>
                        </a:lnTo>
                        <a:lnTo>
                          <a:pt x="20" y="87"/>
                        </a:lnTo>
                        <a:lnTo>
                          <a:pt x="20" y="84"/>
                        </a:lnTo>
                        <a:lnTo>
                          <a:pt x="0" y="84"/>
                        </a:lnTo>
                        <a:lnTo>
                          <a:pt x="1" y="88"/>
                        </a:lnTo>
                        <a:lnTo>
                          <a:pt x="1" y="92"/>
                        </a:lnTo>
                        <a:lnTo>
                          <a:pt x="3" y="96"/>
                        </a:lnTo>
                        <a:lnTo>
                          <a:pt x="5" y="99"/>
                        </a:lnTo>
                        <a:lnTo>
                          <a:pt x="7" y="103"/>
                        </a:lnTo>
                        <a:lnTo>
                          <a:pt x="9" y="106"/>
                        </a:lnTo>
                        <a:lnTo>
                          <a:pt x="11" y="108"/>
                        </a:lnTo>
                        <a:lnTo>
                          <a:pt x="14" y="111"/>
                        </a:lnTo>
                        <a:lnTo>
                          <a:pt x="16" y="112"/>
                        </a:lnTo>
                        <a:lnTo>
                          <a:pt x="20" y="114"/>
                        </a:lnTo>
                        <a:lnTo>
                          <a:pt x="23" y="117"/>
                        </a:lnTo>
                        <a:lnTo>
                          <a:pt x="27" y="118"/>
                        </a:lnTo>
                        <a:lnTo>
                          <a:pt x="30" y="118"/>
                        </a:lnTo>
                        <a:lnTo>
                          <a:pt x="34" y="119"/>
                        </a:lnTo>
                        <a:lnTo>
                          <a:pt x="38" y="119"/>
                        </a:lnTo>
                        <a:lnTo>
                          <a:pt x="42" y="119"/>
                        </a:lnTo>
                        <a:lnTo>
                          <a:pt x="46" y="119"/>
                        </a:lnTo>
                        <a:lnTo>
                          <a:pt x="50" y="119"/>
                        </a:lnTo>
                        <a:lnTo>
                          <a:pt x="54" y="118"/>
                        </a:lnTo>
                        <a:lnTo>
                          <a:pt x="58" y="117"/>
                        </a:lnTo>
                        <a:lnTo>
                          <a:pt x="62" y="115"/>
                        </a:lnTo>
                        <a:lnTo>
                          <a:pt x="65" y="114"/>
                        </a:lnTo>
                        <a:lnTo>
                          <a:pt x="69" y="112"/>
                        </a:lnTo>
                        <a:lnTo>
                          <a:pt x="72" y="110"/>
                        </a:lnTo>
                        <a:lnTo>
                          <a:pt x="76" y="107"/>
                        </a:lnTo>
                        <a:lnTo>
                          <a:pt x="78" y="103"/>
                        </a:lnTo>
                        <a:lnTo>
                          <a:pt x="81" y="99"/>
                        </a:lnTo>
                        <a:lnTo>
                          <a:pt x="84" y="95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79" name="Freeform 820">
                    <a:extLst>
                      <a:ext uri="{FF2B5EF4-FFF2-40B4-BE49-F238E27FC236}">
                        <a16:creationId xmlns="" xmlns:a16="http://schemas.microsoft.com/office/drawing/2014/main" id="{1FD246F9-1FBC-4D34-924C-4BAC1A491D01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3609976" y="1970088"/>
                    <a:ext cx="49213" cy="63500"/>
                  </a:xfrm>
                  <a:custGeom>
                    <a:avLst/>
                    <a:gdLst>
                      <a:gd name="T0" fmla="*/ 76 w 95"/>
                      <a:gd name="T1" fmla="*/ 77 h 120"/>
                      <a:gd name="T2" fmla="*/ 76 w 95"/>
                      <a:gd name="T3" fmla="*/ 0 h 120"/>
                      <a:gd name="T4" fmla="*/ 57 w 95"/>
                      <a:gd name="T5" fmla="*/ 0 h 120"/>
                      <a:gd name="T6" fmla="*/ 0 w 95"/>
                      <a:gd name="T7" fmla="*/ 75 h 120"/>
                      <a:gd name="T8" fmla="*/ 0 w 95"/>
                      <a:gd name="T9" fmla="*/ 89 h 120"/>
                      <a:gd name="T10" fmla="*/ 57 w 95"/>
                      <a:gd name="T11" fmla="*/ 89 h 120"/>
                      <a:gd name="T12" fmla="*/ 57 w 95"/>
                      <a:gd name="T13" fmla="*/ 120 h 120"/>
                      <a:gd name="T14" fmla="*/ 76 w 95"/>
                      <a:gd name="T15" fmla="*/ 120 h 120"/>
                      <a:gd name="T16" fmla="*/ 76 w 95"/>
                      <a:gd name="T17" fmla="*/ 89 h 120"/>
                      <a:gd name="T18" fmla="*/ 95 w 95"/>
                      <a:gd name="T19" fmla="*/ 89 h 120"/>
                      <a:gd name="T20" fmla="*/ 95 w 95"/>
                      <a:gd name="T21" fmla="*/ 77 h 120"/>
                      <a:gd name="T22" fmla="*/ 76 w 95"/>
                      <a:gd name="T23" fmla="*/ 77 h 120"/>
                      <a:gd name="T24" fmla="*/ 57 w 95"/>
                      <a:gd name="T25" fmla="*/ 25 h 120"/>
                      <a:gd name="T26" fmla="*/ 57 w 95"/>
                      <a:gd name="T27" fmla="*/ 77 h 120"/>
                      <a:gd name="T28" fmla="*/ 19 w 95"/>
                      <a:gd name="T29" fmla="*/ 77 h 120"/>
                      <a:gd name="T30" fmla="*/ 57 w 95"/>
                      <a:gd name="T31" fmla="*/ 25 h 12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</a:cxnLst>
                    <a:rect l="0" t="0" r="r" b="b"/>
                    <a:pathLst>
                      <a:path w="95" h="120">
                        <a:moveTo>
                          <a:pt x="76" y="77"/>
                        </a:moveTo>
                        <a:lnTo>
                          <a:pt x="76" y="0"/>
                        </a:lnTo>
                        <a:lnTo>
                          <a:pt x="57" y="0"/>
                        </a:lnTo>
                        <a:lnTo>
                          <a:pt x="0" y="75"/>
                        </a:lnTo>
                        <a:lnTo>
                          <a:pt x="0" y="89"/>
                        </a:lnTo>
                        <a:lnTo>
                          <a:pt x="57" y="89"/>
                        </a:lnTo>
                        <a:lnTo>
                          <a:pt x="57" y="120"/>
                        </a:lnTo>
                        <a:lnTo>
                          <a:pt x="76" y="120"/>
                        </a:lnTo>
                        <a:lnTo>
                          <a:pt x="76" y="89"/>
                        </a:lnTo>
                        <a:lnTo>
                          <a:pt x="95" y="89"/>
                        </a:lnTo>
                        <a:lnTo>
                          <a:pt x="95" y="77"/>
                        </a:lnTo>
                        <a:lnTo>
                          <a:pt x="76" y="77"/>
                        </a:lnTo>
                        <a:close/>
                        <a:moveTo>
                          <a:pt x="57" y="25"/>
                        </a:moveTo>
                        <a:lnTo>
                          <a:pt x="57" y="77"/>
                        </a:lnTo>
                        <a:lnTo>
                          <a:pt x="19" y="77"/>
                        </a:lnTo>
                        <a:lnTo>
                          <a:pt x="57" y="25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80" name="Freeform 821">
                    <a:extLst>
                      <a:ext uri="{FF2B5EF4-FFF2-40B4-BE49-F238E27FC236}">
                        <a16:creationId xmlns="" xmlns:a16="http://schemas.microsoft.com/office/drawing/2014/main" id="{298576F4-DD58-43DA-8372-9FE848E3F1B5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611563" y="2105025"/>
                    <a:ext cx="46038" cy="65088"/>
                  </a:xfrm>
                  <a:custGeom>
                    <a:avLst/>
                    <a:gdLst>
                      <a:gd name="T0" fmla="*/ 84 w 88"/>
                      <a:gd name="T1" fmla="*/ 28 h 122"/>
                      <a:gd name="T2" fmla="*/ 81 w 88"/>
                      <a:gd name="T3" fmla="*/ 19 h 122"/>
                      <a:gd name="T4" fmla="*/ 76 w 88"/>
                      <a:gd name="T5" fmla="*/ 11 h 122"/>
                      <a:gd name="T6" fmla="*/ 68 w 88"/>
                      <a:gd name="T7" fmla="*/ 5 h 122"/>
                      <a:gd name="T8" fmla="*/ 57 w 88"/>
                      <a:gd name="T9" fmla="*/ 1 h 122"/>
                      <a:gd name="T10" fmla="*/ 43 w 88"/>
                      <a:gd name="T11" fmla="*/ 0 h 122"/>
                      <a:gd name="T12" fmla="*/ 32 w 88"/>
                      <a:gd name="T13" fmla="*/ 1 h 122"/>
                      <a:gd name="T14" fmla="*/ 22 w 88"/>
                      <a:gd name="T15" fmla="*/ 5 h 122"/>
                      <a:gd name="T16" fmla="*/ 14 w 88"/>
                      <a:gd name="T17" fmla="*/ 12 h 122"/>
                      <a:gd name="T18" fmla="*/ 7 w 88"/>
                      <a:gd name="T19" fmla="*/ 22 h 122"/>
                      <a:gd name="T20" fmla="*/ 4 w 88"/>
                      <a:gd name="T21" fmla="*/ 31 h 122"/>
                      <a:gd name="T22" fmla="*/ 23 w 88"/>
                      <a:gd name="T23" fmla="*/ 32 h 122"/>
                      <a:gd name="T24" fmla="*/ 24 w 88"/>
                      <a:gd name="T25" fmla="*/ 24 h 122"/>
                      <a:gd name="T26" fmla="*/ 28 w 88"/>
                      <a:gd name="T27" fmla="*/ 19 h 122"/>
                      <a:gd name="T28" fmla="*/ 37 w 88"/>
                      <a:gd name="T29" fmla="*/ 13 h 122"/>
                      <a:gd name="T30" fmla="*/ 47 w 88"/>
                      <a:gd name="T31" fmla="*/ 13 h 122"/>
                      <a:gd name="T32" fmla="*/ 57 w 88"/>
                      <a:gd name="T33" fmla="*/ 16 h 122"/>
                      <a:gd name="T34" fmla="*/ 62 w 88"/>
                      <a:gd name="T35" fmla="*/ 22 h 122"/>
                      <a:gd name="T36" fmla="*/ 64 w 88"/>
                      <a:gd name="T37" fmla="*/ 27 h 122"/>
                      <a:gd name="T38" fmla="*/ 64 w 88"/>
                      <a:gd name="T39" fmla="*/ 34 h 122"/>
                      <a:gd name="T40" fmla="*/ 62 w 88"/>
                      <a:gd name="T41" fmla="*/ 40 h 122"/>
                      <a:gd name="T42" fmla="*/ 59 w 88"/>
                      <a:gd name="T43" fmla="*/ 46 h 122"/>
                      <a:gd name="T44" fmla="*/ 54 w 88"/>
                      <a:gd name="T45" fmla="*/ 50 h 122"/>
                      <a:gd name="T46" fmla="*/ 49 w 88"/>
                      <a:gd name="T47" fmla="*/ 51 h 122"/>
                      <a:gd name="T48" fmla="*/ 43 w 88"/>
                      <a:gd name="T49" fmla="*/ 53 h 122"/>
                      <a:gd name="T50" fmla="*/ 45 w 88"/>
                      <a:gd name="T51" fmla="*/ 65 h 122"/>
                      <a:gd name="T52" fmla="*/ 51 w 88"/>
                      <a:gd name="T53" fmla="*/ 65 h 122"/>
                      <a:gd name="T54" fmla="*/ 57 w 88"/>
                      <a:gd name="T55" fmla="*/ 68 h 122"/>
                      <a:gd name="T56" fmla="*/ 62 w 88"/>
                      <a:gd name="T57" fmla="*/ 72 h 122"/>
                      <a:gd name="T58" fmla="*/ 65 w 88"/>
                      <a:gd name="T59" fmla="*/ 77 h 122"/>
                      <a:gd name="T60" fmla="*/ 66 w 88"/>
                      <a:gd name="T61" fmla="*/ 82 h 122"/>
                      <a:gd name="T62" fmla="*/ 66 w 88"/>
                      <a:gd name="T63" fmla="*/ 91 h 122"/>
                      <a:gd name="T64" fmla="*/ 64 w 88"/>
                      <a:gd name="T65" fmla="*/ 97 h 122"/>
                      <a:gd name="T66" fmla="*/ 59 w 88"/>
                      <a:gd name="T67" fmla="*/ 103 h 122"/>
                      <a:gd name="T68" fmla="*/ 54 w 88"/>
                      <a:gd name="T69" fmla="*/ 105 h 122"/>
                      <a:gd name="T70" fmla="*/ 47 w 88"/>
                      <a:gd name="T71" fmla="*/ 108 h 122"/>
                      <a:gd name="T72" fmla="*/ 41 w 88"/>
                      <a:gd name="T73" fmla="*/ 108 h 122"/>
                      <a:gd name="T74" fmla="*/ 34 w 88"/>
                      <a:gd name="T75" fmla="*/ 107 h 122"/>
                      <a:gd name="T76" fmla="*/ 26 w 88"/>
                      <a:gd name="T77" fmla="*/ 101 h 122"/>
                      <a:gd name="T78" fmla="*/ 22 w 88"/>
                      <a:gd name="T79" fmla="*/ 96 h 122"/>
                      <a:gd name="T80" fmla="*/ 20 w 88"/>
                      <a:gd name="T81" fmla="*/ 91 h 122"/>
                      <a:gd name="T82" fmla="*/ 0 w 88"/>
                      <a:gd name="T83" fmla="*/ 84 h 122"/>
                      <a:gd name="T84" fmla="*/ 1 w 88"/>
                      <a:gd name="T85" fmla="*/ 95 h 122"/>
                      <a:gd name="T86" fmla="*/ 5 w 88"/>
                      <a:gd name="T87" fmla="*/ 104 h 122"/>
                      <a:gd name="T88" fmla="*/ 12 w 88"/>
                      <a:gd name="T89" fmla="*/ 112 h 122"/>
                      <a:gd name="T90" fmla="*/ 22 w 88"/>
                      <a:gd name="T91" fmla="*/ 118 h 122"/>
                      <a:gd name="T92" fmla="*/ 34 w 88"/>
                      <a:gd name="T93" fmla="*/ 120 h 122"/>
                      <a:gd name="T94" fmla="*/ 47 w 88"/>
                      <a:gd name="T95" fmla="*/ 122 h 122"/>
                      <a:gd name="T96" fmla="*/ 61 w 88"/>
                      <a:gd name="T97" fmla="*/ 119 h 122"/>
                      <a:gd name="T98" fmla="*/ 72 w 88"/>
                      <a:gd name="T99" fmla="*/ 113 h 122"/>
                      <a:gd name="T100" fmla="*/ 81 w 88"/>
                      <a:gd name="T101" fmla="*/ 107 h 122"/>
                      <a:gd name="T102" fmla="*/ 85 w 88"/>
                      <a:gd name="T103" fmla="*/ 97 h 122"/>
                      <a:gd name="T104" fmla="*/ 88 w 88"/>
                      <a:gd name="T105" fmla="*/ 86 h 122"/>
                      <a:gd name="T106" fmla="*/ 87 w 88"/>
                      <a:gd name="T107" fmla="*/ 77 h 122"/>
                      <a:gd name="T108" fmla="*/ 81 w 88"/>
                      <a:gd name="T109" fmla="*/ 69 h 122"/>
                      <a:gd name="T110" fmla="*/ 74 w 88"/>
                      <a:gd name="T111" fmla="*/ 62 h 122"/>
                      <a:gd name="T112" fmla="*/ 62 w 88"/>
                      <a:gd name="T113" fmla="*/ 58 h 122"/>
                      <a:gd name="T114" fmla="*/ 73 w 88"/>
                      <a:gd name="T115" fmla="*/ 54 h 122"/>
                      <a:gd name="T116" fmla="*/ 78 w 88"/>
                      <a:gd name="T117" fmla="*/ 49 h 122"/>
                      <a:gd name="T118" fmla="*/ 82 w 88"/>
                      <a:gd name="T119" fmla="*/ 40 h 12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  <a:cxn ang="0">
                        <a:pos x="T102" y="T103"/>
                      </a:cxn>
                      <a:cxn ang="0">
                        <a:pos x="T104" y="T105"/>
                      </a:cxn>
                      <a:cxn ang="0">
                        <a:pos x="T106" y="T107"/>
                      </a:cxn>
                      <a:cxn ang="0">
                        <a:pos x="T108" y="T109"/>
                      </a:cxn>
                      <a:cxn ang="0">
                        <a:pos x="T110" y="T111"/>
                      </a:cxn>
                      <a:cxn ang="0">
                        <a:pos x="T112" y="T113"/>
                      </a:cxn>
                      <a:cxn ang="0">
                        <a:pos x="T114" y="T115"/>
                      </a:cxn>
                      <a:cxn ang="0">
                        <a:pos x="T116" y="T117"/>
                      </a:cxn>
                      <a:cxn ang="0">
                        <a:pos x="T118" y="T119"/>
                      </a:cxn>
                    </a:cxnLst>
                    <a:rect l="0" t="0" r="r" b="b"/>
                    <a:pathLst>
                      <a:path w="88" h="122">
                        <a:moveTo>
                          <a:pt x="84" y="35"/>
                        </a:moveTo>
                        <a:lnTo>
                          <a:pt x="84" y="31"/>
                        </a:lnTo>
                        <a:lnTo>
                          <a:pt x="84" y="28"/>
                        </a:lnTo>
                        <a:lnTo>
                          <a:pt x="84" y="24"/>
                        </a:lnTo>
                        <a:lnTo>
                          <a:pt x="82" y="22"/>
                        </a:lnTo>
                        <a:lnTo>
                          <a:pt x="81" y="19"/>
                        </a:lnTo>
                        <a:lnTo>
                          <a:pt x="80" y="16"/>
                        </a:lnTo>
                        <a:lnTo>
                          <a:pt x="78" y="13"/>
                        </a:lnTo>
                        <a:lnTo>
                          <a:pt x="76" y="11"/>
                        </a:lnTo>
                        <a:lnTo>
                          <a:pt x="73" y="9"/>
                        </a:lnTo>
                        <a:lnTo>
                          <a:pt x="70" y="7"/>
                        </a:lnTo>
                        <a:lnTo>
                          <a:pt x="68" y="5"/>
                        </a:lnTo>
                        <a:lnTo>
                          <a:pt x="65" y="4"/>
                        </a:lnTo>
                        <a:lnTo>
                          <a:pt x="61" y="3"/>
                        </a:lnTo>
                        <a:lnTo>
                          <a:pt x="57" y="1"/>
                        </a:lnTo>
                        <a:lnTo>
                          <a:pt x="53" y="1"/>
                        </a:lnTo>
                        <a:lnTo>
                          <a:pt x="49" y="0"/>
                        </a:lnTo>
                        <a:lnTo>
                          <a:pt x="43" y="0"/>
                        </a:lnTo>
                        <a:lnTo>
                          <a:pt x="39" y="0"/>
                        </a:lnTo>
                        <a:lnTo>
                          <a:pt x="37" y="1"/>
                        </a:lnTo>
                        <a:lnTo>
                          <a:pt x="32" y="1"/>
                        </a:lnTo>
                        <a:lnTo>
                          <a:pt x="28" y="3"/>
                        </a:lnTo>
                        <a:lnTo>
                          <a:pt x="26" y="4"/>
                        </a:lnTo>
                        <a:lnTo>
                          <a:pt x="22" y="5"/>
                        </a:lnTo>
                        <a:lnTo>
                          <a:pt x="19" y="7"/>
                        </a:lnTo>
                        <a:lnTo>
                          <a:pt x="16" y="9"/>
                        </a:lnTo>
                        <a:lnTo>
                          <a:pt x="14" y="12"/>
                        </a:lnTo>
                        <a:lnTo>
                          <a:pt x="11" y="15"/>
                        </a:lnTo>
                        <a:lnTo>
                          <a:pt x="8" y="17"/>
                        </a:lnTo>
                        <a:lnTo>
                          <a:pt x="7" y="22"/>
                        </a:lnTo>
                        <a:lnTo>
                          <a:pt x="5" y="24"/>
                        </a:lnTo>
                        <a:lnTo>
                          <a:pt x="4" y="28"/>
                        </a:lnTo>
                        <a:lnTo>
                          <a:pt x="4" y="31"/>
                        </a:lnTo>
                        <a:lnTo>
                          <a:pt x="4" y="35"/>
                        </a:lnTo>
                        <a:lnTo>
                          <a:pt x="23" y="35"/>
                        </a:lnTo>
                        <a:lnTo>
                          <a:pt x="23" y="32"/>
                        </a:lnTo>
                        <a:lnTo>
                          <a:pt x="23" y="30"/>
                        </a:lnTo>
                        <a:lnTo>
                          <a:pt x="24" y="27"/>
                        </a:lnTo>
                        <a:lnTo>
                          <a:pt x="24" y="24"/>
                        </a:lnTo>
                        <a:lnTo>
                          <a:pt x="26" y="23"/>
                        </a:lnTo>
                        <a:lnTo>
                          <a:pt x="27" y="20"/>
                        </a:lnTo>
                        <a:lnTo>
                          <a:pt x="28" y="19"/>
                        </a:lnTo>
                        <a:lnTo>
                          <a:pt x="30" y="17"/>
                        </a:lnTo>
                        <a:lnTo>
                          <a:pt x="34" y="15"/>
                        </a:lnTo>
                        <a:lnTo>
                          <a:pt x="37" y="13"/>
                        </a:lnTo>
                        <a:lnTo>
                          <a:pt x="41" y="13"/>
                        </a:lnTo>
                        <a:lnTo>
                          <a:pt x="43" y="12"/>
                        </a:lnTo>
                        <a:lnTo>
                          <a:pt x="47" y="13"/>
                        </a:lnTo>
                        <a:lnTo>
                          <a:pt x="51" y="13"/>
                        </a:lnTo>
                        <a:lnTo>
                          <a:pt x="54" y="15"/>
                        </a:lnTo>
                        <a:lnTo>
                          <a:pt x="57" y="16"/>
                        </a:lnTo>
                        <a:lnTo>
                          <a:pt x="59" y="17"/>
                        </a:lnTo>
                        <a:lnTo>
                          <a:pt x="61" y="20"/>
                        </a:lnTo>
                        <a:lnTo>
                          <a:pt x="62" y="22"/>
                        </a:lnTo>
                        <a:lnTo>
                          <a:pt x="62" y="23"/>
                        </a:lnTo>
                        <a:lnTo>
                          <a:pt x="64" y="26"/>
                        </a:lnTo>
                        <a:lnTo>
                          <a:pt x="64" y="27"/>
                        </a:lnTo>
                        <a:lnTo>
                          <a:pt x="64" y="30"/>
                        </a:lnTo>
                        <a:lnTo>
                          <a:pt x="65" y="31"/>
                        </a:lnTo>
                        <a:lnTo>
                          <a:pt x="64" y="34"/>
                        </a:lnTo>
                        <a:lnTo>
                          <a:pt x="64" y="36"/>
                        </a:lnTo>
                        <a:lnTo>
                          <a:pt x="64" y="38"/>
                        </a:lnTo>
                        <a:lnTo>
                          <a:pt x="62" y="40"/>
                        </a:lnTo>
                        <a:lnTo>
                          <a:pt x="62" y="42"/>
                        </a:lnTo>
                        <a:lnTo>
                          <a:pt x="61" y="45"/>
                        </a:lnTo>
                        <a:lnTo>
                          <a:pt x="59" y="46"/>
                        </a:lnTo>
                        <a:lnTo>
                          <a:pt x="57" y="47"/>
                        </a:lnTo>
                        <a:lnTo>
                          <a:pt x="55" y="49"/>
                        </a:lnTo>
                        <a:lnTo>
                          <a:pt x="54" y="50"/>
                        </a:lnTo>
                        <a:lnTo>
                          <a:pt x="53" y="50"/>
                        </a:lnTo>
                        <a:lnTo>
                          <a:pt x="50" y="51"/>
                        </a:lnTo>
                        <a:lnTo>
                          <a:pt x="49" y="51"/>
                        </a:lnTo>
                        <a:lnTo>
                          <a:pt x="46" y="53"/>
                        </a:lnTo>
                        <a:lnTo>
                          <a:pt x="45" y="53"/>
                        </a:lnTo>
                        <a:lnTo>
                          <a:pt x="43" y="53"/>
                        </a:lnTo>
                        <a:lnTo>
                          <a:pt x="38" y="53"/>
                        </a:lnTo>
                        <a:lnTo>
                          <a:pt x="38" y="65"/>
                        </a:lnTo>
                        <a:lnTo>
                          <a:pt x="45" y="65"/>
                        </a:lnTo>
                        <a:lnTo>
                          <a:pt x="46" y="65"/>
                        </a:lnTo>
                        <a:lnTo>
                          <a:pt x="49" y="65"/>
                        </a:lnTo>
                        <a:lnTo>
                          <a:pt x="51" y="65"/>
                        </a:lnTo>
                        <a:lnTo>
                          <a:pt x="53" y="66"/>
                        </a:lnTo>
                        <a:lnTo>
                          <a:pt x="54" y="66"/>
                        </a:lnTo>
                        <a:lnTo>
                          <a:pt x="57" y="68"/>
                        </a:lnTo>
                        <a:lnTo>
                          <a:pt x="58" y="69"/>
                        </a:lnTo>
                        <a:lnTo>
                          <a:pt x="59" y="70"/>
                        </a:lnTo>
                        <a:lnTo>
                          <a:pt x="62" y="72"/>
                        </a:lnTo>
                        <a:lnTo>
                          <a:pt x="64" y="73"/>
                        </a:lnTo>
                        <a:lnTo>
                          <a:pt x="64" y="74"/>
                        </a:lnTo>
                        <a:lnTo>
                          <a:pt x="65" y="77"/>
                        </a:lnTo>
                        <a:lnTo>
                          <a:pt x="66" y="78"/>
                        </a:lnTo>
                        <a:lnTo>
                          <a:pt x="66" y="81"/>
                        </a:lnTo>
                        <a:lnTo>
                          <a:pt x="66" y="82"/>
                        </a:lnTo>
                        <a:lnTo>
                          <a:pt x="66" y="85"/>
                        </a:lnTo>
                        <a:lnTo>
                          <a:pt x="66" y="88"/>
                        </a:lnTo>
                        <a:lnTo>
                          <a:pt x="66" y="91"/>
                        </a:lnTo>
                        <a:lnTo>
                          <a:pt x="66" y="93"/>
                        </a:lnTo>
                        <a:lnTo>
                          <a:pt x="65" y="96"/>
                        </a:lnTo>
                        <a:lnTo>
                          <a:pt x="64" y="97"/>
                        </a:lnTo>
                        <a:lnTo>
                          <a:pt x="64" y="100"/>
                        </a:lnTo>
                        <a:lnTo>
                          <a:pt x="62" y="101"/>
                        </a:lnTo>
                        <a:lnTo>
                          <a:pt x="59" y="103"/>
                        </a:lnTo>
                        <a:lnTo>
                          <a:pt x="58" y="104"/>
                        </a:lnTo>
                        <a:lnTo>
                          <a:pt x="57" y="105"/>
                        </a:lnTo>
                        <a:lnTo>
                          <a:pt x="54" y="105"/>
                        </a:lnTo>
                        <a:lnTo>
                          <a:pt x="53" y="107"/>
                        </a:lnTo>
                        <a:lnTo>
                          <a:pt x="50" y="107"/>
                        </a:lnTo>
                        <a:lnTo>
                          <a:pt x="47" y="108"/>
                        </a:lnTo>
                        <a:lnTo>
                          <a:pt x="45" y="108"/>
                        </a:lnTo>
                        <a:lnTo>
                          <a:pt x="42" y="108"/>
                        </a:lnTo>
                        <a:lnTo>
                          <a:pt x="41" y="108"/>
                        </a:lnTo>
                        <a:lnTo>
                          <a:pt x="38" y="108"/>
                        </a:lnTo>
                        <a:lnTo>
                          <a:pt x="37" y="107"/>
                        </a:lnTo>
                        <a:lnTo>
                          <a:pt x="34" y="107"/>
                        </a:lnTo>
                        <a:lnTo>
                          <a:pt x="31" y="105"/>
                        </a:lnTo>
                        <a:lnTo>
                          <a:pt x="27" y="103"/>
                        </a:lnTo>
                        <a:lnTo>
                          <a:pt x="26" y="101"/>
                        </a:lnTo>
                        <a:lnTo>
                          <a:pt x="24" y="100"/>
                        </a:lnTo>
                        <a:lnTo>
                          <a:pt x="23" y="99"/>
                        </a:lnTo>
                        <a:lnTo>
                          <a:pt x="22" y="96"/>
                        </a:lnTo>
                        <a:lnTo>
                          <a:pt x="20" y="95"/>
                        </a:lnTo>
                        <a:lnTo>
                          <a:pt x="20" y="92"/>
                        </a:lnTo>
                        <a:lnTo>
                          <a:pt x="20" y="91"/>
                        </a:lnTo>
                        <a:lnTo>
                          <a:pt x="20" y="88"/>
                        </a:lnTo>
                        <a:lnTo>
                          <a:pt x="20" y="84"/>
                        </a:lnTo>
                        <a:lnTo>
                          <a:pt x="0" y="84"/>
                        </a:lnTo>
                        <a:lnTo>
                          <a:pt x="0" y="89"/>
                        </a:lnTo>
                        <a:lnTo>
                          <a:pt x="0" y="92"/>
                        </a:lnTo>
                        <a:lnTo>
                          <a:pt x="1" y="95"/>
                        </a:lnTo>
                        <a:lnTo>
                          <a:pt x="1" y="99"/>
                        </a:lnTo>
                        <a:lnTo>
                          <a:pt x="3" y="101"/>
                        </a:lnTo>
                        <a:lnTo>
                          <a:pt x="5" y="104"/>
                        </a:lnTo>
                        <a:lnTo>
                          <a:pt x="7" y="107"/>
                        </a:lnTo>
                        <a:lnTo>
                          <a:pt x="9" y="109"/>
                        </a:lnTo>
                        <a:lnTo>
                          <a:pt x="12" y="112"/>
                        </a:lnTo>
                        <a:lnTo>
                          <a:pt x="15" y="113"/>
                        </a:lnTo>
                        <a:lnTo>
                          <a:pt x="19" y="116"/>
                        </a:lnTo>
                        <a:lnTo>
                          <a:pt x="22" y="118"/>
                        </a:lnTo>
                        <a:lnTo>
                          <a:pt x="26" y="119"/>
                        </a:lnTo>
                        <a:lnTo>
                          <a:pt x="30" y="120"/>
                        </a:lnTo>
                        <a:lnTo>
                          <a:pt x="34" y="120"/>
                        </a:lnTo>
                        <a:lnTo>
                          <a:pt x="38" y="122"/>
                        </a:lnTo>
                        <a:lnTo>
                          <a:pt x="42" y="122"/>
                        </a:lnTo>
                        <a:lnTo>
                          <a:pt x="47" y="122"/>
                        </a:lnTo>
                        <a:lnTo>
                          <a:pt x="53" y="120"/>
                        </a:lnTo>
                        <a:lnTo>
                          <a:pt x="57" y="120"/>
                        </a:lnTo>
                        <a:lnTo>
                          <a:pt x="61" y="119"/>
                        </a:lnTo>
                        <a:lnTo>
                          <a:pt x="65" y="118"/>
                        </a:lnTo>
                        <a:lnTo>
                          <a:pt x="69" y="116"/>
                        </a:lnTo>
                        <a:lnTo>
                          <a:pt x="72" y="113"/>
                        </a:lnTo>
                        <a:lnTo>
                          <a:pt x="76" y="112"/>
                        </a:lnTo>
                        <a:lnTo>
                          <a:pt x="78" y="109"/>
                        </a:lnTo>
                        <a:lnTo>
                          <a:pt x="81" y="107"/>
                        </a:lnTo>
                        <a:lnTo>
                          <a:pt x="82" y="104"/>
                        </a:lnTo>
                        <a:lnTo>
                          <a:pt x="84" y="100"/>
                        </a:lnTo>
                        <a:lnTo>
                          <a:pt x="85" y="97"/>
                        </a:lnTo>
                        <a:lnTo>
                          <a:pt x="87" y="93"/>
                        </a:lnTo>
                        <a:lnTo>
                          <a:pt x="87" y="91"/>
                        </a:lnTo>
                        <a:lnTo>
                          <a:pt x="88" y="86"/>
                        </a:lnTo>
                        <a:lnTo>
                          <a:pt x="87" y="84"/>
                        </a:lnTo>
                        <a:lnTo>
                          <a:pt x="87" y="80"/>
                        </a:lnTo>
                        <a:lnTo>
                          <a:pt x="87" y="77"/>
                        </a:lnTo>
                        <a:lnTo>
                          <a:pt x="85" y="74"/>
                        </a:lnTo>
                        <a:lnTo>
                          <a:pt x="84" y="72"/>
                        </a:lnTo>
                        <a:lnTo>
                          <a:pt x="81" y="69"/>
                        </a:lnTo>
                        <a:lnTo>
                          <a:pt x="80" y="66"/>
                        </a:lnTo>
                        <a:lnTo>
                          <a:pt x="77" y="65"/>
                        </a:lnTo>
                        <a:lnTo>
                          <a:pt x="74" y="62"/>
                        </a:lnTo>
                        <a:lnTo>
                          <a:pt x="70" y="61"/>
                        </a:lnTo>
                        <a:lnTo>
                          <a:pt x="66" y="59"/>
                        </a:lnTo>
                        <a:lnTo>
                          <a:pt x="62" y="58"/>
                        </a:lnTo>
                        <a:lnTo>
                          <a:pt x="66" y="57"/>
                        </a:lnTo>
                        <a:lnTo>
                          <a:pt x="69" y="55"/>
                        </a:lnTo>
                        <a:lnTo>
                          <a:pt x="73" y="54"/>
                        </a:lnTo>
                        <a:lnTo>
                          <a:pt x="76" y="51"/>
                        </a:lnTo>
                        <a:lnTo>
                          <a:pt x="77" y="50"/>
                        </a:lnTo>
                        <a:lnTo>
                          <a:pt x="78" y="49"/>
                        </a:lnTo>
                        <a:lnTo>
                          <a:pt x="81" y="46"/>
                        </a:lnTo>
                        <a:lnTo>
                          <a:pt x="82" y="43"/>
                        </a:lnTo>
                        <a:lnTo>
                          <a:pt x="82" y="40"/>
                        </a:lnTo>
                        <a:lnTo>
                          <a:pt x="84" y="38"/>
                        </a:lnTo>
                        <a:lnTo>
                          <a:pt x="84" y="35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81" name="Freeform 822">
                    <a:extLst>
                      <a:ext uri="{FF2B5EF4-FFF2-40B4-BE49-F238E27FC236}">
                        <a16:creationId xmlns="" xmlns:a16="http://schemas.microsoft.com/office/drawing/2014/main" id="{BE5C197C-FF91-4217-814E-65CC6CE31C5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611563" y="2239963"/>
                    <a:ext cx="46038" cy="61913"/>
                  </a:xfrm>
                  <a:custGeom>
                    <a:avLst/>
                    <a:gdLst>
                      <a:gd name="T0" fmla="*/ 78 w 88"/>
                      <a:gd name="T1" fmla="*/ 14 h 119"/>
                      <a:gd name="T2" fmla="*/ 73 w 88"/>
                      <a:gd name="T3" fmla="*/ 10 h 119"/>
                      <a:gd name="T4" fmla="*/ 68 w 88"/>
                      <a:gd name="T5" fmla="*/ 6 h 119"/>
                      <a:gd name="T6" fmla="*/ 61 w 88"/>
                      <a:gd name="T7" fmla="*/ 3 h 119"/>
                      <a:gd name="T8" fmla="*/ 53 w 88"/>
                      <a:gd name="T9" fmla="*/ 0 h 119"/>
                      <a:gd name="T10" fmla="*/ 43 w 88"/>
                      <a:gd name="T11" fmla="*/ 0 h 119"/>
                      <a:gd name="T12" fmla="*/ 37 w 88"/>
                      <a:gd name="T13" fmla="*/ 0 h 119"/>
                      <a:gd name="T14" fmla="*/ 30 w 88"/>
                      <a:gd name="T15" fmla="*/ 3 h 119"/>
                      <a:gd name="T16" fmla="*/ 23 w 88"/>
                      <a:gd name="T17" fmla="*/ 6 h 119"/>
                      <a:gd name="T18" fmla="*/ 18 w 88"/>
                      <a:gd name="T19" fmla="*/ 10 h 119"/>
                      <a:gd name="T20" fmla="*/ 11 w 88"/>
                      <a:gd name="T21" fmla="*/ 15 h 119"/>
                      <a:gd name="T22" fmla="*/ 7 w 88"/>
                      <a:gd name="T23" fmla="*/ 23 h 119"/>
                      <a:gd name="T24" fmla="*/ 4 w 88"/>
                      <a:gd name="T25" fmla="*/ 31 h 119"/>
                      <a:gd name="T26" fmla="*/ 4 w 88"/>
                      <a:gd name="T27" fmla="*/ 42 h 119"/>
                      <a:gd name="T28" fmla="*/ 23 w 88"/>
                      <a:gd name="T29" fmla="*/ 38 h 119"/>
                      <a:gd name="T30" fmla="*/ 24 w 88"/>
                      <a:gd name="T31" fmla="*/ 30 h 119"/>
                      <a:gd name="T32" fmla="*/ 27 w 88"/>
                      <a:gd name="T33" fmla="*/ 24 h 119"/>
                      <a:gd name="T34" fmla="*/ 31 w 88"/>
                      <a:gd name="T35" fmla="*/ 19 h 119"/>
                      <a:gd name="T36" fmla="*/ 35 w 88"/>
                      <a:gd name="T37" fmla="*/ 15 h 119"/>
                      <a:gd name="T38" fmla="*/ 42 w 88"/>
                      <a:gd name="T39" fmla="*/ 14 h 119"/>
                      <a:gd name="T40" fmla="*/ 49 w 88"/>
                      <a:gd name="T41" fmla="*/ 14 h 119"/>
                      <a:gd name="T42" fmla="*/ 54 w 88"/>
                      <a:gd name="T43" fmla="*/ 15 h 119"/>
                      <a:gd name="T44" fmla="*/ 59 w 88"/>
                      <a:gd name="T45" fmla="*/ 19 h 119"/>
                      <a:gd name="T46" fmla="*/ 62 w 88"/>
                      <a:gd name="T47" fmla="*/ 22 h 119"/>
                      <a:gd name="T48" fmla="*/ 64 w 88"/>
                      <a:gd name="T49" fmla="*/ 26 h 119"/>
                      <a:gd name="T50" fmla="*/ 64 w 88"/>
                      <a:gd name="T51" fmla="*/ 29 h 119"/>
                      <a:gd name="T52" fmla="*/ 64 w 88"/>
                      <a:gd name="T53" fmla="*/ 34 h 119"/>
                      <a:gd name="T54" fmla="*/ 62 w 88"/>
                      <a:gd name="T55" fmla="*/ 41 h 119"/>
                      <a:gd name="T56" fmla="*/ 58 w 88"/>
                      <a:gd name="T57" fmla="*/ 47 h 119"/>
                      <a:gd name="T58" fmla="*/ 53 w 88"/>
                      <a:gd name="T59" fmla="*/ 54 h 119"/>
                      <a:gd name="T60" fmla="*/ 46 w 88"/>
                      <a:gd name="T61" fmla="*/ 61 h 119"/>
                      <a:gd name="T62" fmla="*/ 38 w 88"/>
                      <a:gd name="T63" fmla="*/ 68 h 119"/>
                      <a:gd name="T64" fmla="*/ 30 w 88"/>
                      <a:gd name="T65" fmla="*/ 76 h 119"/>
                      <a:gd name="T66" fmla="*/ 20 w 88"/>
                      <a:gd name="T67" fmla="*/ 84 h 119"/>
                      <a:gd name="T68" fmla="*/ 12 w 88"/>
                      <a:gd name="T69" fmla="*/ 92 h 119"/>
                      <a:gd name="T70" fmla="*/ 7 w 88"/>
                      <a:gd name="T71" fmla="*/ 97 h 119"/>
                      <a:gd name="T72" fmla="*/ 3 w 88"/>
                      <a:gd name="T73" fmla="*/ 102 h 119"/>
                      <a:gd name="T74" fmla="*/ 1 w 88"/>
                      <a:gd name="T75" fmla="*/ 106 h 119"/>
                      <a:gd name="T76" fmla="*/ 0 w 88"/>
                      <a:gd name="T77" fmla="*/ 119 h 119"/>
                      <a:gd name="T78" fmla="*/ 88 w 88"/>
                      <a:gd name="T79" fmla="*/ 107 h 119"/>
                      <a:gd name="T80" fmla="*/ 26 w 88"/>
                      <a:gd name="T81" fmla="*/ 104 h 119"/>
                      <a:gd name="T82" fmla="*/ 31 w 88"/>
                      <a:gd name="T83" fmla="*/ 99 h 119"/>
                      <a:gd name="T84" fmla="*/ 47 w 88"/>
                      <a:gd name="T85" fmla="*/ 83 h 119"/>
                      <a:gd name="T86" fmla="*/ 72 w 88"/>
                      <a:gd name="T87" fmla="*/ 60 h 119"/>
                      <a:gd name="T88" fmla="*/ 77 w 88"/>
                      <a:gd name="T89" fmla="*/ 54 h 119"/>
                      <a:gd name="T90" fmla="*/ 81 w 88"/>
                      <a:gd name="T91" fmla="*/ 46 h 119"/>
                      <a:gd name="T92" fmla="*/ 84 w 88"/>
                      <a:gd name="T93" fmla="*/ 39 h 119"/>
                      <a:gd name="T94" fmla="*/ 85 w 88"/>
                      <a:gd name="T95" fmla="*/ 31 h 119"/>
                      <a:gd name="T96" fmla="*/ 84 w 88"/>
                      <a:gd name="T97" fmla="*/ 24 h 119"/>
                      <a:gd name="T98" fmla="*/ 82 w 88"/>
                      <a:gd name="T99" fmla="*/ 19 h 11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88" h="119">
                        <a:moveTo>
                          <a:pt x="80" y="16"/>
                        </a:moveTo>
                        <a:lnTo>
                          <a:pt x="78" y="14"/>
                        </a:lnTo>
                        <a:lnTo>
                          <a:pt x="76" y="11"/>
                        </a:lnTo>
                        <a:lnTo>
                          <a:pt x="73" y="10"/>
                        </a:lnTo>
                        <a:lnTo>
                          <a:pt x="70" y="7"/>
                        </a:lnTo>
                        <a:lnTo>
                          <a:pt x="68" y="6"/>
                        </a:lnTo>
                        <a:lnTo>
                          <a:pt x="65" y="4"/>
                        </a:lnTo>
                        <a:lnTo>
                          <a:pt x="61" y="3"/>
                        </a:lnTo>
                        <a:lnTo>
                          <a:pt x="57" y="1"/>
                        </a:lnTo>
                        <a:lnTo>
                          <a:pt x="53" y="0"/>
                        </a:lnTo>
                        <a:lnTo>
                          <a:pt x="49" y="0"/>
                        </a:lnTo>
                        <a:lnTo>
                          <a:pt x="43" y="0"/>
                        </a:lnTo>
                        <a:lnTo>
                          <a:pt x="41" y="0"/>
                        </a:lnTo>
                        <a:lnTo>
                          <a:pt x="37" y="0"/>
                        </a:lnTo>
                        <a:lnTo>
                          <a:pt x="32" y="1"/>
                        </a:lnTo>
                        <a:lnTo>
                          <a:pt x="30" y="3"/>
                        </a:lnTo>
                        <a:lnTo>
                          <a:pt x="26" y="4"/>
                        </a:lnTo>
                        <a:lnTo>
                          <a:pt x="23" y="6"/>
                        </a:lnTo>
                        <a:lnTo>
                          <a:pt x="20" y="7"/>
                        </a:lnTo>
                        <a:lnTo>
                          <a:pt x="18" y="10"/>
                        </a:lnTo>
                        <a:lnTo>
                          <a:pt x="14" y="12"/>
                        </a:lnTo>
                        <a:lnTo>
                          <a:pt x="11" y="15"/>
                        </a:lnTo>
                        <a:lnTo>
                          <a:pt x="9" y="19"/>
                        </a:lnTo>
                        <a:lnTo>
                          <a:pt x="7" y="23"/>
                        </a:lnTo>
                        <a:lnTo>
                          <a:pt x="5" y="27"/>
                        </a:lnTo>
                        <a:lnTo>
                          <a:pt x="4" y="31"/>
                        </a:lnTo>
                        <a:lnTo>
                          <a:pt x="4" y="37"/>
                        </a:lnTo>
                        <a:lnTo>
                          <a:pt x="4" y="42"/>
                        </a:lnTo>
                        <a:lnTo>
                          <a:pt x="23" y="42"/>
                        </a:lnTo>
                        <a:lnTo>
                          <a:pt x="23" y="38"/>
                        </a:lnTo>
                        <a:lnTo>
                          <a:pt x="24" y="34"/>
                        </a:lnTo>
                        <a:lnTo>
                          <a:pt x="24" y="30"/>
                        </a:lnTo>
                        <a:lnTo>
                          <a:pt x="26" y="27"/>
                        </a:lnTo>
                        <a:lnTo>
                          <a:pt x="27" y="24"/>
                        </a:lnTo>
                        <a:lnTo>
                          <a:pt x="28" y="22"/>
                        </a:lnTo>
                        <a:lnTo>
                          <a:pt x="31" y="19"/>
                        </a:lnTo>
                        <a:lnTo>
                          <a:pt x="32" y="18"/>
                        </a:lnTo>
                        <a:lnTo>
                          <a:pt x="35" y="15"/>
                        </a:lnTo>
                        <a:lnTo>
                          <a:pt x="38" y="14"/>
                        </a:lnTo>
                        <a:lnTo>
                          <a:pt x="42" y="14"/>
                        </a:lnTo>
                        <a:lnTo>
                          <a:pt x="45" y="14"/>
                        </a:lnTo>
                        <a:lnTo>
                          <a:pt x="49" y="14"/>
                        </a:lnTo>
                        <a:lnTo>
                          <a:pt x="51" y="14"/>
                        </a:lnTo>
                        <a:lnTo>
                          <a:pt x="54" y="15"/>
                        </a:lnTo>
                        <a:lnTo>
                          <a:pt x="57" y="18"/>
                        </a:lnTo>
                        <a:lnTo>
                          <a:pt x="59" y="19"/>
                        </a:lnTo>
                        <a:lnTo>
                          <a:pt x="61" y="20"/>
                        </a:lnTo>
                        <a:lnTo>
                          <a:pt x="62" y="22"/>
                        </a:lnTo>
                        <a:lnTo>
                          <a:pt x="62" y="23"/>
                        </a:lnTo>
                        <a:lnTo>
                          <a:pt x="64" y="26"/>
                        </a:lnTo>
                        <a:lnTo>
                          <a:pt x="64" y="27"/>
                        </a:lnTo>
                        <a:lnTo>
                          <a:pt x="64" y="29"/>
                        </a:lnTo>
                        <a:lnTo>
                          <a:pt x="65" y="31"/>
                        </a:lnTo>
                        <a:lnTo>
                          <a:pt x="64" y="34"/>
                        </a:lnTo>
                        <a:lnTo>
                          <a:pt x="64" y="38"/>
                        </a:lnTo>
                        <a:lnTo>
                          <a:pt x="62" y="41"/>
                        </a:lnTo>
                        <a:lnTo>
                          <a:pt x="61" y="45"/>
                        </a:lnTo>
                        <a:lnTo>
                          <a:pt x="58" y="47"/>
                        </a:lnTo>
                        <a:lnTo>
                          <a:pt x="55" y="51"/>
                        </a:lnTo>
                        <a:lnTo>
                          <a:pt x="53" y="54"/>
                        </a:lnTo>
                        <a:lnTo>
                          <a:pt x="50" y="57"/>
                        </a:lnTo>
                        <a:lnTo>
                          <a:pt x="46" y="61"/>
                        </a:lnTo>
                        <a:lnTo>
                          <a:pt x="42" y="64"/>
                        </a:lnTo>
                        <a:lnTo>
                          <a:pt x="38" y="68"/>
                        </a:lnTo>
                        <a:lnTo>
                          <a:pt x="34" y="72"/>
                        </a:lnTo>
                        <a:lnTo>
                          <a:pt x="30" y="76"/>
                        </a:lnTo>
                        <a:lnTo>
                          <a:pt x="24" y="80"/>
                        </a:lnTo>
                        <a:lnTo>
                          <a:pt x="20" y="84"/>
                        </a:lnTo>
                        <a:lnTo>
                          <a:pt x="15" y="88"/>
                        </a:lnTo>
                        <a:lnTo>
                          <a:pt x="12" y="92"/>
                        </a:lnTo>
                        <a:lnTo>
                          <a:pt x="9" y="95"/>
                        </a:lnTo>
                        <a:lnTo>
                          <a:pt x="7" y="97"/>
                        </a:lnTo>
                        <a:lnTo>
                          <a:pt x="4" y="100"/>
                        </a:lnTo>
                        <a:lnTo>
                          <a:pt x="3" y="102"/>
                        </a:lnTo>
                        <a:lnTo>
                          <a:pt x="1" y="104"/>
                        </a:lnTo>
                        <a:lnTo>
                          <a:pt x="1" y="106"/>
                        </a:lnTo>
                        <a:lnTo>
                          <a:pt x="0" y="108"/>
                        </a:lnTo>
                        <a:lnTo>
                          <a:pt x="0" y="119"/>
                        </a:lnTo>
                        <a:lnTo>
                          <a:pt x="88" y="119"/>
                        </a:lnTo>
                        <a:lnTo>
                          <a:pt x="88" y="107"/>
                        </a:lnTo>
                        <a:lnTo>
                          <a:pt x="23" y="107"/>
                        </a:lnTo>
                        <a:lnTo>
                          <a:pt x="26" y="104"/>
                        </a:lnTo>
                        <a:lnTo>
                          <a:pt x="28" y="102"/>
                        </a:lnTo>
                        <a:lnTo>
                          <a:pt x="31" y="99"/>
                        </a:lnTo>
                        <a:lnTo>
                          <a:pt x="34" y="95"/>
                        </a:lnTo>
                        <a:lnTo>
                          <a:pt x="47" y="83"/>
                        </a:lnTo>
                        <a:lnTo>
                          <a:pt x="59" y="72"/>
                        </a:lnTo>
                        <a:lnTo>
                          <a:pt x="72" y="60"/>
                        </a:lnTo>
                        <a:lnTo>
                          <a:pt x="74" y="57"/>
                        </a:lnTo>
                        <a:lnTo>
                          <a:pt x="77" y="54"/>
                        </a:lnTo>
                        <a:lnTo>
                          <a:pt x="80" y="50"/>
                        </a:lnTo>
                        <a:lnTo>
                          <a:pt x="81" y="46"/>
                        </a:lnTo>
                        <a:lnTo>
                          <a:pt x="82" y="43"/>
                        </a:lnTo>
                        <a:lnTo>
                          <a:pt x="84" y="39"/>
                        </a:lnTo>
                        <a:lnTo>
                          <a:pt x="85" y="35"/>
                        </a:lnTo>
                        <a:lnTo>
                          <a:pt x="85" y="31"/>
                        </a:lnTo>
                        <a:lnTo>
                          <a:pt x="85" y="29"/>
                        </a:lnTo>
                        <a:lnTo>
                          <a:pt x="84" y="24"/>
                        </a:lnTo>
                        <a:lnTo>
                          <a:pt x="84" y="22"/>
                        </a:lnTo>
                        <a:lnTo>
                          <a:pt x="82" y="19"/>
                        </a:lnTo>
                        <a:lnTo>
                          <a:pt x="80" y="16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82" name="Freeform 823">
                    <a:extLst>
                      <a:ext uri="{FF2B5EF4-FFF2-40B4-BE49-F238E27FC236}">
                        <a16:creationId xmlns="" xmlns:a16="http://schemas.microsoft.com/office/drawing/2014/main" id="{01DA6B21-CF93-4A3D-9C84-BFDF824C9DD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617913" y="2373313"/>
                    <a:ext cx="23813" cy="63500"/>
                  </a:xfrm>
                  <a:custGeom>
                    <a:avLst/>
                    <a:gdLst>
                      <a:gd name="T0" fmla="*/ 45 w 45"/>
                      <a:gd name="T1" fmla="*/ 120 h 120"/>
                      <a:gd name="T2" fmla="*/ 45 w 45"/>
                      <a:gd name="T3" fmla="*/ 0 h 120"/>
                      <a:gd name="T4" fmla="*/ 35 w 45"/>
                      <a:gd name="T5" fmla="*/ 0 h 120"/>
                      <a:gd name="T6" fmla="*/ 35 w 45"/>
                      <a:gd name="T7" fmla="*/ 1 h 120"/>
                      <a:gd name="T8" fmla="*/ 34 w 45"/>
                      <a:gd name="T9" fmla="*/ 4 h 120"/>
                      <a:gd name="T10" fmla="*/ 34 w 45"/>
                      <a:gd name="T11" fmla="*/ 5 h 120"/>
                      <a:gd name="T12" fmla="*/ 33 w 45"/>
                      <a:gd name="T13" fmla="*/ 8 h 120"/>
                      <a:gd name="T14" fmla="*/ 31 w 45"/>
                      <a:gd name="T15" fmla="*/ 9 h 120"/>
                      <a:gd name="T16" fmla="*/ 30 w 45"/>
                      <a:gd name="T17" fmla="*/ 11 h 120"/>
                      <a:gd name="T18" fmla="*/ 29 w 45"/>
                      <a:gd name="T19" fmla="*/ 12 h 120"/>
                      <a:gd name="T20" fmla="*/ 27 w 45"/>
                      <a:gd name="T21" fmla="*/ 13 h 120"/>
                      <a:gd name="T22" fmla="*/ 25 w 45"/>
                      <a:gd name="T23" fmla="*/ 15 h 120"/>
                      <a:gd name="T24" fmla="*/ 23 w 45"/>
                      <a:gd name="T25" fmla="*/ 16 h 120"/>
                      <a:gd name="T26" fmla="*/ 20 w 45"/>
                      <a:gd name="T27" fmla="*/ 18 h 120"/>
                      <a:gd name="T28" fmla="*/ 19 w 45"/>
                      <a:gd name="T29" fmla="*/ 18 h 120"/>
                      <a:gd name="T30" fmla="*/ 16 w 45"/>
                      <a:gd name="T31" fmla="*/ 19 h 120"/>
                      <a:gd name="T32" fmla="*/ 14 w 45"/>
                      <a:gd name="T33" fmla="*/ 19 h 120"/>
                      <a:gd name="T34" fmla="*/ 11 w 45"/>
                      <a:gd name="T35" fmla="*/ 19 h 120"/>
                      <a:gd name="T36" fmla="*/ 8 w 45"/>
                      <a:gd name="T37" fmla="*/ 19 h 120"/>
                      <a:gd name="T38" fmla="*/ 0 w 45"/>
                      <a:gd name="T39" fmla="*/ 19 h 120"/>
                      <a:gd name="T40" fmla="*/ 0 w 45"/>
                      <a:gd name="T41" fmla="*/ 28 h 120"/>
                      <a:gd name="T42" fmla="*/ 26 w 45"/>
                      <a:gd name="T43" fmla="*/ 28 h 120"/>
                      <a:gd name="T44" fmla="*/ 26 w 45"/>
                      <a:gd name="T45" fmla="*/ 120 h 120"/>
                      <a:gd name="T46" fmla="*/ 45 w 45"/>
                      <a:gd name="T47" fmla="*/ 120 h 12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</a:cxnLst>
                    <a:rect l="0" t="0" r="r" b="b"/>
                    <a:pathLst>
                      <a:path w="45" h="120">
                        <a:moveTo>
                          <a:pt x="45" y="120"/>
                        </a:moveTo>
                        <a:lnTo>
                          <a:pt x="45" y="0"/>
                        </a:lnTo>
                        <a:lnTo>
                          <a:pt x="35" y="0"/>
                        </a:lnTo>
                        <a:lnTo>
                          <a:pt x="35" y="1"/>
                        </a:lnTo>
                        <a:lnTo>
                          <a:pt x="34" y="4"/>
                        </a:lnTo>
                        <a:lnTo>
                          <a:pt x="34" y="5"/>
                        </a:lnTo>
                        <a:lnTo>
                          <a:pt x="33" y="8"/>
                        </a:lnTo>
                        <a:lnTo>
                          <a:pt x="31" y="9"/>
                        </a:lnTo>
                        <a:lnTo>
                          <a:pt x="30" y="11"/>
                        </a:lnTo>
                        <a:lnTo>
                          <a:pt x="29" y="12"/>
                        </a:lnTo>
                        <a:lnTo>
                          <a:pt x="27" y="13"/>
                        </a:lnTo>
                        <a:lnTo>
                          <a:pt x="25" y="15"/>
                        </a:lnTo>
                        <a:lnTo>
                          <a:pt x="23" y="16"/>
                        </a:lnTo>
                        <a:lnTo>
                          <a:pt x="20" y="18"/>
                        </a:lnTo>
                        <a:lnTo>
                          <a:pt x="19" y="18"/>
                        </a:lnTo>
                        <a:lnTo>
                          <a:pt x="16" y="19"/>
                        </a:lnTo>
                        <a:lnTo>
                          <a:pt x="14" y="19"/>
                        </a:lnTo>
                        <a:lnTo>
                          <a:pt x="11" y="19"/>
                        </a:lnTo>
                        <a:lnTo>
                          <a:pt x="8" y="19"/>
                        </a:lnTo>
                        <a:lnTo>
                          <a:pt x="0" y="19"/>
                        </a:lnTo>
                        <a:lnTo>
                          <a:pt x="0" y="28"/>
                        </a:lnTo>
                        <a:lnTo>
                          <a:pt x="26" y="28"/>
                        </a:lnTo>
                        <a:lnTo>
                          <a:pt x="26" y="120"/>
                        </a:lnTo>
                        <a:lnTo>
                          <a:pt x="45" y="120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83" name="Freeform 824">
                    <a:extLst>
                      <a:ext uri="{FF2B5EF4-FFF2-40B4-BE49-F238E27FC236}">
                        <a16:creationId xmlns="" xmlns:a16="http://schemas.microsoft.com/office/drawing/2014/main" id="{2351D0A2-7396-402A-AD05-8108592CBC79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3611563" y="2641600"/>
                    <a:ext cx="46038" cy="65088"/>
                  </a:xfrm>
                  <a:custGeom>
                    <a:avLst/>
                    <a:gdLst>
                      <a:gd name="T0" fmla="*/ 84 w 86"/>
                      <a:gd name="T1" fmla="*/ 48 h 122"/>
                      <a:gd name="T2" fmla="*/ 83 w 86"/>
                      <a:gd name="T3" fmla="*/ 36 h 122"/>
                      <a:gd name="T4" fmla="*/ 80 w 86"/>
                      <a:gd name="T5" fmla="*/ 26 h 122"/>
                      <a:gd name="T6" fmla="*/ 75 w 86"/>
                      <a:gd name="T7" fmla="*/ 18 h 122"/>
                      <a:gd name="T8" fmla="*/ 69 w 86"/>
                      <a:gd name="T9" fmla="*/ 11 h 122"/>
                      <a:gd name="T10" fmla="*/ 61 w 86"/>
                      <a:gd name="T11" fmla="*/ 6 h 122"/>
                      <a:gd name="T12" fmla="*/ 52 w 86"/>
                      <a:gd name="T13" fmla="*/ 2 h 122"/>
                      <a:gd name="T14" fmla="*/ 41 w 86"/>
                      <a:gd name="T15" fmla="*/ 0 h 122"/>
                      <a:gd name="T16" fmla="*/ 30 w 86"/>
                      <a:gd name="T17" fmla="*/ 2 h 122"/>
                      <a:gd name="T18" fmla="*/ 21 w 86"/>
                      <a:gd name="T19" fmla="*/ 4 h 122"/>
                      <a:gd name="T20" fmla="*/ 11 w 86"/>
                      <a:gd name="T21" fmla="*/ 11 h 122"/>
                      <a:gd name="T22" fmla="*/ 4 w 86"/>
                      <a:gd name="T23" fmla="*/ 22 h 122"/>
                      <a:gd name="T24" fmla="*/ 0 w 86"/>
                      <a:gd name="T25" fmla="*/ 36 h 122"/>
                      <a:gd name="T26" fmla="*/ 0 w 86"/>
                      <a:gd name="T27" fmla="*/ 50 h 122"/>
                      <a:gd name="T28" fmla="*/ 6 w 86"/>
                      <a:gd name="T29" fmla="*/ 61 h 122"/>
                      <a:gd name="T30" fmla="*/ 14 w 86"/>
                      <a:gd name="T31" fmla="*/ 71 h 122"/>
                      <a:gd name="T32" fmla="*/ 21 w 86"/>
                      <a:gd name="T33" fmla="*/ 75 h 122"/>
                      <a:gd name="T34" fmla="*/ 29 w 86"/>
                      <a:gd name="T35" fmla="*/ 77 h 122"/>
                      <a:gd name="T36" fmla="*/ 38 w 86"/>
                      <a:gd name="T37" fmla="*/ 77 h 122"/>
                      <a:gd name="T38" fmla="*/ 48 w 86"/>
                      <a:gd name="T39" fmla="*/ 76 h 122"/>
                      <a:gd name="T40" fmla="*/ 56 w 86"/>
                      <a:gd name="T41" fmla="*/ 72 h 122"/>
                      <a:gd name="T42" fmla="*/ 65 w 86"/>
                      <a:gd name="T43" fmla="*/ 63 h 122"/>
                      <a:gd name="T44" fmla="*/ 64 w 86"/>
                      <a:gd name="T45" fmla="*/ 83 h 122"/>
                      <a:gd name="T46" fmla="*/ 58 w 86"/>
                      <a:gd name="T47" fmla="*/ 96 h 122"/>
                      <a:gd name="T48" fmla="*/ 49 w 86"/>
                      <a:gd name="T49" fmla="*/ 106 h 122"/>
                      <a:gd name="T50" fmla="*/ 42 w 86"/>
                      <a:gd name="T51" fmla="*/ 109 h 122"/>
                      <a:gd name="T52" fmla="*/ 36 w 86"/>
                      <a:gd name="T53" fmla="*/ 109 h 122"/>
                      <a:gd name="T54" fmla="*/ 29 w 86"/>
                      <a:gd name="T55" fmla="*/ 106 h 122"/>
                      <a:gd name="T56" fmla="*/ 23 w 86"/>
                      <a:gd name="T57" fmla="*/ 100 h 122"/>
                      <a:gd name="T58" fmla="*/ 22 w 86"/>
                      <a:gd name="T59" fmla="*/ 95 h 122"/>
                      <a:gd name="T60" fmla="*/ 2 w 86"/>
                      <a:gd name="T61" fmla="*/ 91 h 122"/>
                      <a:gd name="T62" fmla="*/ 3 w 86"/>
                      <a:gd name="T63" fmla="*/ 100 h 122"/>
                      <a:gd name="T64" fmla="*/ 8 w 86"/>
                      <a:gd name="T65" fmla="*/ 109 h 122"/>
                      <a:gd name="T66" fmla="*/ 15 w 86"/>
                      <a:gd name="T67" fmla="*/ 115 h 122"/>
                      <a:gd name="T68" fmla="*/ 23 w 86"/>
                      <a:gd name="T69" fmla="*/ 119 h 122"/>
                      <a:gd name="T70" fmla="*/ 34 w 86"/>
                      <a:gd name="T71" fmla="*/ 122 h 122"/>
                      <a:gd name="T72" fmla="*/ 46 w 86"/>
                      <a:gd name="T73" fmla="*/ 121 h 122"/>
                      <a:gd name="T74" fmla="*/ 57 w 86"/>
                      <a:gd name="T75" fmla="*/ 118 h 122"/>
                      <a:gd name="T76" fmla="*/ 67 w 86"/>
                      <a:gd name="T77" fmla="*/ 111 h 122"/>
                      <a:gd name="T78" fmla="*/ 73 w 86"/>
                      <a:gd name="T79" fmla="*/ 106 h 122"/>
                      <a:gd name="T80" fmla="*/ 77 w 86"/>
                      <a:gd name="T81" fmla="*/ 98 h 122"/>
                      <a:gd name="T82" fmla="*/ 81 w 86"/>
                      <a:gd name="T83" fmla="*/ 88 h 122"/>
                      <a:gd name="T84" fmla="*/ 84 w 86"/>
                      <a:gd name="T85" fmla="*/ 77 h 122"/>
                      <a:gd name="T86" fmla="*/ 86 w 86"/>
                      <a:gd name="T87" fmla="*/ 64 h 122"/>
                      <a:gd name="T88" fmla="*/ 64 w 86"/>
                      <a:gd name="T89" fmla="*/ 48 h 122"/>
                      <a:gd name="T90" fmla="*/ 60 w 86"/>
                      <a:gd name="T91" fmla="*/ 56 h 122"/>
                      <a:gd name="T92" fmla="*/ 54 w 86"/>
                      <a:gd name="T93" fmla="*/ 61 h 122"/>
                      <a:gd name="T94" fmla="*/ 50 w 86"/>
                      <a:gd name="T95" fmla="*/ 64 h 122"/>
                      <a:gd name="T96" fmla="*/ 44 w 86"/>
                      <a:gd name="T97" fmla="*/ 65 h 122"/>
                      <a:gd name="T98" fmla="*/ 38 w 86"/>
                      <a:gd name="T99" fmla="*/ 65 h 122"/>
                      <a:gd name="T100" fmla="*/ 33 w 86"/>
                      <a:gd name="T101" fmla="*/ 64 h 122"/>
                      <a:gd name="T102" fmla="*/ 26 w 86"/>
                      <a:gd name="T103" fmla="*/ 60 h 122"/>
                      <a:gd name="T104" fmla="*/ 22 w 86"/>
                      <a:gd name="T105" fmla="*/ 53 h 122"/>
                      <a:gd name="T106" fmla="*/ 21 w 86"/>
                      <a:gd name="T107" fmla="*/ 45 h 122"/>
                      <a:gd name="T108" fmla="*/ 21 w 86"/>
                      <a:gd name="T109" fmla="*/ 33 h 122"/>
                      <a:gd name="T110" fmla="*/ 23 w 86"/>
                      <a:gd name="T111" fmla="*/ 23 h 122"/>
                      <a:gd name="T112" fmla="*/ 29 w 86"/>
                      <a:gd name="T113" fmla="*/ 17 h 122"/>
                      <a:gd name="T114" fmla="*/ 38 w 86"/>
                      <a:gd name="T115" fmla="*/ 13 h 122"/>
                      <a:gd name="T116" fmla="*/ 48 w 86"/>
                      <a:gd name="T117" fmla="*/ 14 h 122"/>
                      <a:gd name="T118" fmla="*/ 57 w 86"/>
                      <a:gd name="T119" fmla="*/ 19 h 122"/>
                      <a:gd name="T120" fmla="*/ 61 w 86"/>
                      <a:gd name="T121" fmla="*/ 27 h 122"/>
                      <a:gd name="T122" fmla="*/ 64 w 86"/>
                      <a:gd name="T123" fmla="*/ 38 h 122"/>
                      <a:gd name="T124" fmla="*/ 64 w 86"/>
                      <a:gd name="T125" fmla="*/ 48 h 12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  <a:cxn ang="0">
                        <a:pos x="T102" y="T103"/>
                      </a:cxn>
                      <a:cxn ang="0">
                        <a:pos x="T104" y="T105"/>
                      </a:cxn>
                      <a:cxn ang="0">
                        <a:pos x="T106" y="T107"/>
                      </a:cxn>
                      <a:cxn ang="0">
                        <a:pos x="T108" y="T109"/>
                      </a:cxn>
                      <a:cxn ang="0">
                        <a:pos x="T110" y="T111"/>
                      </a:cxn>
                      <a:cxn ang="0">
                        <a:pos x="T112" y="T113"/>
                      </a:cxn>
                      <a:cxn ang="0">
                        <a:pos x="T114" y="T115"/>
                      </a:cxn>
                      <a:cxn ang="0">
                        <a:pos x="T116" y="T117"/>
                      </a:cxn>
                      <a:cxn ang="0">
                        <a:pos x="T118" y="T119"/>
                      </a:cxn>
                      <a:cxn ang="0">
                        <a:pos x="T120" y="T121"/>
                      </a:cxn>
                      <a:cxn ang="0">
                        <a:pos x="T122" y="T123"/>
                      </a:cxn>
                      <a:cxn ang="0">
                        <a:pos x="T124" y="T125"/>
                      </a:cxn>
                    </a:cxnLst>
                    <a:rect l="0" t="0" r="r" b="b"/>
                    <a:pathLst>
                      <a:path w="86" h="122">
                        <a:moveTo>
                          <a:pt x="86" y="56"/>
                        </a:moveTo>
                        <a:lnTo>
                          <a:pt x="86" y="52"/>
                        </a:lnTo>
                        <a:lnTo>
                          <a:pt x="84" y="48"/>
                        </a:lnTo>
                        <a:lnTo>
                          <a:pt x="84" y="44"/>
                        </a:lnTo>
                        <a:lnTo>
                          <a:pt x="84" y="40"/>
                        </a:lnTo>
                        <a:lnTo>
                          <a:pt x="83" y="36"/>
                        </a:lnTo>
                        <a:lnTo>
                          <a:pt x="81" y="33"/>
                        </a:lnTo>
                        <a:lnTo>
                          <a:pt x="81" y="29"/>
                        </a:lnTo>
                        <a:lnTo>
                          <a:pt x="80" y="26"/>
                        </a:lnTo>
                        <a:lnTo>
                          <a:pt x="79" y="23"/>
                        </a:lnTo>
                        <a:lnTo>
                          <a:pt x="77" y="21"/>
                        </a:lnTo>
                        <a:lnTo>
                          <a:pt x="75" y="18"/>
                        </a:lnTo>
                        <a:lnTo>
                          <a:pt x="73" y="15"/>
                        </a:lnTo>
                        <a:lnTo>
                          <a:pt x="72" y="14"/>
                        </a:lnTo>
                        <a:lnTo>
                          <a:pt x="69" y="11"/>
                        </a:lnTo>
                        <a:lnTo>
                          <a:pt x="68" y="10"/>
                        </a:lnTo>
                        <a:lnTo>
                          <a:pt x="65" y="7"/>
                        </a:lnTo>
                        <a:lnTo>
                          <a:pt x="61" y="6"/>
                        </a:lnTo>
                        <a:lnTo>
                          <a:pt x="58" y="4"/>
                        </a:lnTo>
                        <a:lnTo>
                          <a:pt x="56" y="3"/>
                        </a:lnTo>
                        <a:lnTo>
                          <a:pt x="52" y="2"/>
                        </a:lnTo>
                        <a:lnTo>
                          <a:pt x="49" y="0"/>
                        </a:lnTo>
                        <a:lnTo>
                          <a:pt x="45" y="0"/>
                        </a:lnTo>
                        <a:lnTo>
                          <a:pt x="41" y="0"/>
                        </a:lnTo>
                        <a:lnTo>
                          <a:pt x="37" y="0"/>
                        </a:lnTo>
                        <a:lnTo>
                          <a:pt x="33" y="0"/>
                        </a:lnTo>
                        <a:lnTo>
                          <a:pt x="30" y="2"/>
                        </a:lnTo>
                        <a:lnTo>
                          <a:pt x="26" y="2"/>
                        </a:lnTo>
                        <a:lnTo>
                          <a:pt x="23" y="3"/>
                        </a:lnTo>
                        <a:lnTo>
                          <a:pt x="21" y="4"/>
                        </a:lnTo>
                        <a:lnTo>
                          <a:pt x="18" y="6"/>
                        </a:lnTo>
                        <a:lnTo>
                          <a:pt x="15" y="8"/>
                        </a:lnTo>
                        <a:lnTo>
                          <a:pt x="11" y="11"/>
                        </a:lnTo>
                        <a:lnTo>
                          <a:pt x="8" y="15"/>
                        </a:lnTo>
                        <a:lnTo>
                          <a:pt x="6" y="18"/>
                        </a:lnTo>
                        <a:lnTo>
                          <a:pt x="4" y="22"/>
                        </a:lnTo>
                        <a:lnTo>
                          <a:pt x="2" y="27"/>
                        </a:lnTo>
                        <a:lnTo>
                          <a:pt x="0" y="31"/>
                        </a:lnTo>
                        <a:lnTo>
                          <a:pt x="0" y="36"/>
                        </a:lnTo>
                        <a:lnTo>
                          <a:pt x="0" y="41"/>
                        </a:lnTo>
                        <a:lnTo>
                          <a:pt x="0" y="46"/>
                        </a:lnTo>
                        <a:lnTo>
                          <a:pt x="0" y="50"/>
                        </a:lnTo>
                        <a:lnTo>
                          <a:pt x="2" y="54"/>
                        </a:lnTo>
                        <a:lnTo>
                          <a:pt x="3" y="58"/>
                        </a:lnTo>
                        <a:lnTo>
                          <a:pt x="6" y="61"/>
                        </a:lnTo>
                        <a:lnTo>
                          <a:pt x="7" y="65"/>
                        </a:lnTo>
                        <a:lnTo>
                          <a:pt x="10" y="68"/>
                        </a:lnTo>
                        <a:lnTo>
                          <a:pt x="14" y="71"/>
                        </a:lnTo>
                        <a:lnTo>
                          <a:pt x="17" y="73"/>
                        </a:lnTo>
                        <a:lnTo>
                          <a:pt x="18" y="75"/>
                        </a:lnTo>
                        <a:lnTo>
                          <a:pt x="21" y="75"/>
                        </a:lnTo>
                        <a:lnTo>
                          <a:pt x="23" y="76"/>
                        </a:lnTo>
                        <a:lnTo>
                          <a:pt x="26" y="77"/>
                        </a:lnTo>
                        <a:lnTo>
                          <a:pt x="29" y="77"/>
                        </a:lnTo>
                        <a:lnTo>
                          <a:pt x="31" y="77"/>
                        </a:lnTo>
                        <a:lnTo>
                          <a:pt x="36" y="77"/>
                        </a:lnTo>
                        <a:lnTo>
                          <a:pt x="38" y="77"/>
                        </a:lnTo>
                        <a:lnTo>
                          <a:pt x="42" y="77"/>
                        </a:lnTo>
                        <a:lnTo>
                          <a:pt x="45" y="77"/>
                        </a:lnTo>
                        <a:lnTo>
                          <a:pt x="48" y="76"/>
                        </a:lnTo>
                        <a:lnTo>
                          <a:pt x="50" y="75"/>
                        </a:lnTo>
                        <a:lnTo>
                          <a:pt x="53" y="73"/>
                        </a:lnTo>
                        <a:lnTo>
                          <a:pt x="56" y="72"/>
                        </a:lnTo>
                        <a:lnTo>
                          <a:pt x="58" y="71"/>
                        </a:lnTo>
                        <a:lnTo>
                          <a:pt x="63" y="67"/>
                        </a:lnTo>
                        <a:lnTo>
                          <a:pt x="65" y="63"/>
                        </a:lnTo>
                        <a:lnTo>
                          <a:pt x="65" y="69"/>
                        </a:lnTo>
                        <a:lnTo>
                          <a:pt x="65" y="76"/>
                        </a:lnTo>
                        <a:lnTo>
                          <a:pt x="64" y="83"/>
                        </a:lnTo>
                        <a:lnTo>
                          <a:pt x="63" y="88"/>
                        </a:lnTo>
                        <a:lnTo>
                          <a:pt x="60" y="92"/>
                        </a:lnTo>
                        <a:lnTo>
                          <a:pt x="58" y="96"/>
                        </a:lnTo>
                        <a:lnTo>
                          <a:pt x="56" y="100"/>
                        </a:lnTo>
                        <a:lnTo>
                          <a:pt x="52" y="103"/>
                        </a:lnTo>
                        <a:lnTo>
                          <a:pt x="49" y="106"/>
                        </a:lnTo>
                        <a:lnTo>
                          <a:pt x="46" y="107"/>
                        </a:lnTo>
                        <a:lnTo>
                          <a:pt x="44" y="107"/>
                        </a:lnTo>
                        <a:lnTo>
                          <a:pt x="42" y="109"/>
                        </a:lnTo>
                        <a:lnTo>
                          <a:pt x="41" y="109"/>
                        </a:lnTo>
                        <a:lnTo>
                          <a:pt x="38" y="109"/>
                        </a:lnTo>
                        <a:lnTo>
                          <a:pt x="36" y="109"/>
                        </a:lnTo>
                        <a:lnTo>
                          <a:pt x="33" y="107"/>
                        </a:lnTo>
                        <a:lnTo>
                          <a:pt x="30" y="107"/>
                        </a:lnTo>
                        <a:lnTo>
                          <a:pt x="29" y="106"/>
                        </a:lnTo>
                        <a:lnTo>
                          <a:pt x="26" y="104"/>
                        </a:lnTo>
                        <a:lnTo>
                          <a:pt x="25" y="102"/>
                        </a:lnTo>
                        <a:lnTo>
                          <a:pt x="23" y="100"/>
                        </a:lnTo>
                        <a:lnTo>
                          <a:pt x="22" y="99"/>
                        </a:lnTo>
                        <a:lnTo>
                          <a:pt x="22" y="96"/>
                        </a:lnTo>
                        <a:lnTo>
                          <a:pt x="22" y="95"/>
                        </a:lnTo>
                        <a:lnTo>
                          <a:pt x="21" y="92"/>
                        </a:lnTo>
                        <a:lnTo>
                          <a:pt x="22" y="91"/>
                        </a:lnTo>
                        <a:lnTo>
                          <a:pt x="2" y="91"/>
                        </a:lnTo>
                        <a:lnTo>
                          <a:pt x="2" y="94"/>
                        </a:lnTo>
                        <a:lnTo>
                          <a:pt x="2" y="98"/>
                        </a:lnTo>
                        <a:lnTo>
                          <a:pt x="3" y="100"/>
                        </a:lnTo>
                        <a:lnTo>
                          <a:pt x="4" y="103"/>
                        </a:lnTo>
                        <a:lnTo>
                          <a:pt x="6" y="106"/>
                        </a:lnTo>
                        <a:lnTo>
                          <a:pt x="8" y="109"/>
                        </a:lnTo>
                        <a:lnTo>
                          <a:pt x="10" y="111"/>
                        </a:lnTo>
                        <a:lnTo>
                          <a:pt x="13" y="114"/>
                        </a:lnTo>
                        <a:lnTo>
                          <a:pt x="15" y="115"/>
                        </a:lnTo>
                        <a:lnTo>
                          <a:pt x="18" y="117"/>
                        </a:lnTo>
                        <a:lnTo>
                          <a:pt x="21" y="118"/>
                        </a:lnTo>
                        <a:lnTo>
                          <a:pt x="23" y="119"/>
                        </a:lnTo>
                        <a:lnTo>
                          <a:pt x="27" y="121"/>
                        </a:lnTo>
                        <a:lnTo>
                          <a:pt x="31" y="121"/>
                        </a:lnTo>
                        <a:lnTo>
                          <a:pt x="34" y="122"/>
                        </a:lnTo>
                        <a:lnTo>
                          <a:pt x="38" y="122"/>
                        </a:lnTo>
                        <a:lnTo>
                          <a:pt x="42" y="122"/>
                        </a:lnTo>
                        <a:lnTo>
                          <a:pt x="46" y="121"/>
                        </a:lnTo>
                        <a:lnTo>
                          <a:pt x="50" y="121"/>
                        </a:lnTo>
                        <a:lnTo>
                          <a:pt x="53" y="119"/>
                        </a:lnTo>
                        <a:lnTo>
                          <a:pt x="57" y="118"/>
                        </a:lnTo>
                        <a:lnTo>
                          <a:pt x="60" y="117"/>
                        </a:lnTo>
                        <a:lnTo>
                          <a:pt x="64" y="114"/>
                        </a:lnTo>
                        <a:lnTo>
                          <a:pt x="67" y="111"/>
                        </a:lnTo>
                        <a:lnTo>
                          <a:pt x="69" y="110"/>
                        </a:lnTo>
                        <a:lnTo>
                          <a:pt x="71" y="107"/>
                        </a:lnTo>
                        <a:lnTo>
                          <a:pt x="73" y="106"/>
                        </a:lnTo>
                        <a:lnTo>
                          <a:pt x="75" y="103"/>
                        </a:lnTo>
                        <a:lnTo>
                          <a:pt x="76" y="100"/>
                        </a:lnTo>
                        <a:lnTo>
                          <a:pt x="77" y="98"/>
                        </a:lnTo>
                        <a:lnTo>
                          <a:pt x="79" y="95"/>
                        </a:lnTo>
                        <a:lnTo>
                          <a:pt x="81" y="91"/>
                        </a:lnTo>
                        <a:lnTo>
                          <a:pt x="81" y="88"/>
                        </a:lnTo>
                        <a:lnTo>
                          <a:pt x="83" y="84"/>
                        </a:lnTo>
                        <a:lnTo>
                          <a:pt x="84" y="81"/>
                        </a:lnTo>
                        <a:lnTo>
                          <a:pt x="84" y="77"/>
                        </a:lnTo>
                        <a:lnTo>
                          <a:pt x="84" y="73"/>
                        </a:lnTo>
                        <a:lnTo>
                          <a:pt x="86" y="69"/>
                        </a:lnTo>
                        <a:lnTo>
                          <a:pt x="86" y="64"/>
                        </a:lnTo>
                        <a:lnTo>
                          <a:pt x="86" y="60"/>
                        </a:lnTo>
                        <a:lnTo>
                          <a:pt x="86" y="56"/>
                        </a:lnTo>
                        <a:close/>
                        <a:moveTo>
                          <a:pt x="64" y="48"/>
                        </a:moveTo>
                        <a:lnTo>
                          <a:pt x="63" y="50"/>
                        </a:lnTo>
                        <a:lnTo>
                          <a:pt x="61" y="53"/>
                        </a:lnTo>
                        <a:lnTo>
                          <a:pt x="60" y="56"/>
                        </a:lnTo>
                        <a:lnTo>
                          <a:pt x="58" y="57"/>
                        </a:lnTo>
                        <a:lnTo>
                          <a:pt x="57" y="60"/>
                        </a:lnTo>
                        <a:lnTo>
                          <a:pt x="54" y="61"/>
                        </a:lnTo>
                        <a:lnTo>
                          <a:pt x="53" y="63"/>
                        </a:lnTo>
                        <a:lnTo>
                          <a:pt x="52" y="63"/>
                        </a:lnTo>
                        <a:lnTo>
                          <a:pt x="50" y="64"/>
                        </a:lnTo>
                        <a:lnTo>
                          <a:pt x="49" y="64"/>
                        </a:lnTo>
                        <a:lnTo>
                          <a:pt x="46" y="65"/>
                        </a:lnTo>
                        <a:lnTo>
                          <a:pt x="44" y="65"/>
                        </a:lnTo>
                        <a:lnTo>
                          <a:pt x="42" y="65"/>
                        </a:lnTo>
                        <a:lnTo>
                          <a:pt x="40" y="65"/>
                        </a:lnTo>
                        <a:lnTo>
                          <a:pt x="38" y="65"/>
                        </a:lnTo>
                        <a:lnTo>
                          <a:pt x="37" y="65"/>
                        </a:lnTo>
                        <a:lnTo>
                          <a:pt x="34" y="65"/>
                        </a:lnTo>
                        <a:lnTo>
                          <a:pt x="33" y="64"/>
                        </a:lnTo>
                        <a:lnTo>
                          <a:pt x="30" y="63"/>
                        </a:lnTo>
                        <a:lnTo>
                          <a:pt x="27" y="61"/>
                        </a:lnTo>
                        <a:lnTo>
                          <a:pt x="26" y="60"/>
                        </a:lnTo>
                        <a:lnTo>
                          <a:pt x="25" y="57"/>
                        </a:lnTo>
                        <a:lnTo>
                          <a:pt x="23" y="56"/>
                        </a:lnTo>
                        <a:lnTo>
                          <a:pt x="22" y="53"/>
                        </a:lnTo>
                        <a:lnTo>
                          <a:pt x="22" y="50"/>
                        </a:lnTo>
                        <a:lnTo>
                          <a:pt x="21" y="48"/>
                        </a:lnTo>
                        <a:lnTo>
                          <a:pt x="21" y="45"/>
                        </a:lnTo>
                        <a:lnTo>
                          <a:pt x="21" y="41"/>
                        </a:lnTo>
                        <a:lnTo>
                          <a:pt x="21" y="37"/>
                        </a:lnTo>
                        <a:lnTo>
                          <a:pt x="21" y="33"/>
                        </a:lnTo>
                        <a:lnTo>
                          <a:pt x="22" y="30"/>
                        </a:lnTo>
                        <a:lnTo>
                          <a:pt x="22" y="26"/>
                        </a:lnTo>
                        <a:lnTo>
                          <a:pt x="23" y="23"/>
                        </a:lnTo>
                        <a:lnTo>
                          <a:pt x="26" y="21"/>
                        </a:lnTo>
                        <a:lnTo>
                          <a:pt x="27" y="19"/>
                        </a:lnTo>
                        <a:lnTo>
                          <a:pt x="29" y="17"/>
                        </a:lnTo>
                        <a:lnTo>
                          <a:pt x="31" y="15"/>
                        </a:lnTo>
                        <a:lnTo>
                          <a:pt x="34" y="14"/>
                        </a:lnTo>
                        <a:lnTo>
                          <a:pt x="38" y="13"/>
                        </a:lnTo>
                        <a:lnTo>
                          <a:pt x="41" y="13"/>
                        </a:lnTo>
                        <a:lnTo>
                          <a:pt x="45" y="13"/>
                        </a:lnTo>
                        <a:lnTo>
                          <a:pt x="48" y="14"/>
                        </a:lnTo>
                        <a:lnTo>
                          <a:pt x="52" y="15"/>
                        </a:lnTo>
                        <a:lnTo>
                          <a:pt x="54" y="18"/>
                        </a:lnTo>
                        <a:lnTo>
                          <a:pt x="57" y="19"/>
                        </a:lnTo>
                        <a:lnTo>
                          <a:pt x="58" y="22"/>
                        </a:lnTo>
                        <a:lnTo>
                          <a:pt x="60" y="25"/>
                        </a:lnTo>
                        <a:lnTo>
                          <a:pt x="61" y="27"/>
                        </a:lnTo>
                        <a:lnTo>
                          <a:pt x="63" y="31"/>
                        </a:lnTo>
                        <a:lnTo>
                          <a:pt x="64" y="34"/>
                        </a:lnTo>
                        <a:lnTo>
                          <a:pt x="64" y="38"/>
                        </a:lnTo>
                        <a:lnTo>
                          <a:pt x="64" y="42"/>
                        </a:lnTo>
                        <a:lnTo>
                          <a:pt x="64" y="45"/>
                        </a:lnTo>
                        <a:lnTo>
                          <a:pt x="64" y="48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84" name="Freeform 825">
                    <a:extLst>
                      <a:ext uri="{FF2B5EF4-FFF2-40B4-BE49-F238E27FC236}">
                        <a16:creationId xmlns="" xmlns:a16="http://schemas.microsoft.com/office/drawing/2014/main" id="{77159E53-A639-46E1-A7C0-AC458E253E82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3609976" y="2776538"/>
                    <a:ext cx="47625" cy="63500"/>
                  </a:xfrm>
                  <a:custGeom>
                    <a:avLst/>
                    <a:gdLst>
                      <a:gd name="T0" fmla="*/ 70 w 89"/>
                      <a:gd name="T1" fmla="*/ 55 h 120"/>
                      <a:gd name="T2" fmla="*/ 79 w 89"/>
                      <a:gd name="T3" fmla="*/ 48 h 120"/>
                      <a:gd name="T4" fmla="*/ 85 w 89"/>
                      <a:gd name="T5" fmla="*/ 39 h 120"/>
                      <a:gd name="T6" fmla="*/ 85 w 89"/>
                      <a:gd name="T7" fmla="*/ 25 h 120"/>
                      <a:gd name="T8" fmla="*/ 78 w 89"/>
                      <a:gd name="T9" fmla="*/ 13 h 120"/>
                      <a:gd name="T10" fmla="*/ 67 w 89"/>
                      <a:gd name="T11" fmla="*/ 5 h 120"/>
                      <a:gd name="T12" fmla="*/ 54 w 89"/>
                      <a:gd name="T13" fmla="*/ 0 h 120"/>
                      <a:gd name="T14" fmla="*/ 36 w 89"/>
                      <a:gd name="T15" fmla="*/ 0 h 120"/>
                      <a:gd name="T16" fmla="*/ 23 w 89"/>
                      <a:gd name="T17" fmla="*/ 4 h 120"/>
                      <a:gd name="T18" fmla="*/ 12 w 89"/>
                      <a:gd name="T19" fmla="*/ 13 h 120"/>
                      <a:gd name="T20" fmla="*/ 5 w 89"/>
                      <a:gd name="T21" fmla="*/ 25 h 120"/>
                      <a:gd name="T22" fmla="*/ 5 w 89"/>
                      <a:gd name="T23" fmla="*/ 37 h 120"/>
                      <a:gd name="T24" fmla="*/ 10 w 89"/>
                      <a:gd name="T25" fmla="*/ 47 h 120"/>
                      <a:gd name="T26" fmla="*/ 20 w 89"/>
                      <a:gd name="T27" fmla="*/ 55 h 120"/>
                      <a:gd name="T28" fmla="*/ 21 w 89"/>
                      <a:gd name="T29" fmla="*/ 59 h 120"/>
                      <a:gd name="T30" fmla="*/ 8 w 89"/>
                      <a:gd name="T31" fmla="*/ 69 h 120"/>
                      <a:gd name="T32" fmla="*/ 2 w 89"/>
                      <a:gd name="T33" fmla="*/ 78 h 120"/>
                      <a:gd name="T34" fmla="*/ 1 w 89"/>
                      <a:gd name="T35" fmla="*/ 91 h 120"/>
                      <a:gd name="T36" fmla="*/ 5 w 89"/>
                      <a:gd name="T37" fmla="*/ 104 h 120"/>
                      <a:gd name="T38" fmla="*/ 15 w 89"/>
                      <a:gd name="T39" fmla="*/ 113 h 120"/>
                      <a:gd name="T40" fmla="*/ 31 w 89"/>
                      <a:gd name="T41" fmla="*/ 119 h 120"/>
                      <a:gd name="T42" fmla="*/ 50 w 89"/>
                      <a:gd name="T43" fmla="*/ 120 h 120"/>
                      <a:gd name="T44" fmla="*/ 67 w 89"/>
                      <a:gd name="T45" fmla="*/ 117 h 120"/>
                      <a:gd name="T46" fmla="*/ 79 w 89"/>
                      <a:gd name="T47" fmla="*/ 109 h 120"/>
                      <a:gd name="T48" fmla="*/ 88 w 89"/>
                      <a:gd name="T49" fmla="*/ 98 h 120"/>
                      <a:gd name="T50" fmla="*/ 89 w 89"/>
                      <a:gd name="T51" fmla="*/ 85 h 120"/>
                      <a:gd name="T52" fmla="*/ 85 w 89"/>
                      <a:gd name="T53" fmla="*/ 73 h 120"/>
                      <a:gd name="T54" fmla="*/ 75 w 89"/>
                      <a:gd name="T55" fmla="*/ 63 h 120"/>
                      <a:gd name="T56" fmla="*/ 50 w 89"/>
                      <a:gd name="T57" fmla="*/ 64 h 120"/>
                      <a:gd name="T58" fmla="*/ 58 w 89"/>
                      <a:gd name="T59" fmla="*/ 67 h 120"/>
                      <a:gd name="T60" fmla="*/ 65 w 89"/>
                      <a:gd name="T61" fmla="*/ 73 h 120"/>
                      <a:gd name="T62" fmla="*/ 69 w 89"/>
                      <a:gd name="T63" fmla="*/ 81 h 120"/>
                      <a:gd name="T64" fmla="*/ 69 w 89"/>
                      <a:gd name="T65" fmla="*/ 90 h 120"/>
                      <a:gd name="T66" fmla="*/ 65 w 89"/>
                      <a:gd name="T67" fmla="*/ 100 h 120"/>
                      <a:gd name="T68" fmla="*/ 58 w 89"/>
                      <a:gd name="T69" fmla="*/ 105 h 120"/>
                      <a:gd name="T70" fmla="*/ 50 w 89"/>
                      <a:gd name="T71" fmla="*/ 108 h 120"/>
                      <a:gd name="T72" fmla="*/ 40 w 89"/>
                      <a:gd name="T73" fmla="*/ 108 h 120"/>
                      <a:gd name="T74" fmla="*/ 31 w 89"/>
                      <a:gd name="T75" fmla="*/ 105 h 120"/>
                      <a:gd name="T76" fmla="*/ 24 w 89"/>
                      <a:gd name="T77" fmla="*/ 100 h 120"/>
                      <a:gd name="T78" fmla="*/ 20 w 89"/>
                      <a:gd name="T79" fmla="*/ 90 h 120"/>
                      <a:gd name="T80" fmla="*/ 20 w 89"/>
                      <a:gd name="T81" fmla="*/ 81 h 120"/>
                      <a:gd name="T82" fmla="*/ 24 w 89"/>
                      <a:gd name="T83" fmla="*/ 73 h 120"/>
                      <a:gd name="T84" fmla="*/ 31 w 89"/>
                      <a:gd name="T85" fmla="*/ 67 h 120"/>
                      <a:gd name="T86" fmla="*/ 39 w 89"/>
                      <a:gd name="T87" fmla="*/ 64 h 120"/>
                      <a:gd name="T88" fmla="*/ 50 w 89"/>
                      <a:gd name="T89" fmla="*/ 64 h 120"/>
                      <a:gd name="T90" fmla="*/ 48 w 89"/>
                      <a:gd name="T91" fmla="*/ 52 h 120"/>
                      <a:gd name="T92" fmla="*/ 40 w 89"/>
                      <a:gd name="T93" fmla="*/ 52 h 120"/>
                      <a:gd name="T94" fmla="*/ 31 w 89"/>
                      <a:gd name="T95" fmla="*/ 48 h 120"/>
                      <a:gd name="T96" fmla="*/ 25 w 89"/>
                      <a:gd name="T97" fmla="*/ 41 h 120"/>
                      <a:gd name="T98" fmla="*/ 24 w 89"/>
                      <a:gd name="T99" fmla="*/ 32 h 120"/>
                      <a:gd name="T100" fmla="*/ 25 w 89"/>
                      <a:gd name="T101" fmla="*/ 24 h 120"/>
                      <a:gd name="T102" fmla="*/ 31 w 89"/>
                      <a:gd name="T103" fmla="*/ 17 h 120"/>
                      <a:gd name="T104" fmla="*/ 44 w 89"/>
                      <a:gd name="T105" fmla="*/ 12 h 120"/>
                      <a:gd name="T106" fmla="*/ 59 w 89"/>
                      <a:gd name="T107" fmla="*/ 17 h 120"/>
                      <a:gd name="T108" fmla="*/ 65 w 89"/>
                      <a:gd name="T109" fmla="*/ 24 h 120"/>
                      <a:gd name="T110" fmla="*/ 66 w 89"/>
                      <a:gd name="T111" fmla="*/ 32 h 120"/>
                      <a:gd name="T112" fmla="*/ 65 w 89"/>
                      <a:gd name="T113" fmla="*/ 41 h 120"/>
                      <a:gd name="T114" fmla="*/ 59 w 89"/>
                      <a:gd name="T115" fmla="*/ 48 h 12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  <a:cxn ang="0">
                        <a:pos x="T102" y="T103"/>
                      </a:cxn>
                      <a:cxn ang="0">
                        <a:pos x="T104" y="T105"/>
                      </a:cxn>
                      <a:cxn ang="0">
                        <a:pos x="T106" y="T107"/>
                      </a:cxn>
                      <a:cxn ang="0">
                        <a:pos x="T108" y="T109"/>
                      </a:cxn>
                      <a:cxn ang="0">
                        <a:pos x="T110" y="T111"/>
                      </a:cxn>
                      <a:cxn ang="0">
                        <a:pos x="T112" y="T113"/>
                      </a:cxn>
                      <a:cxn ang="0">
                        <a:pos x="T114" y="T115"/>
                      </a:cxn>
                    </a:cxnLst>
                    <a:rect l="0" t="0" r="r" b="b"/>
                    <a:pathLst>
                      <a:path w="89" h="120">
                        <a:moveTo>
                          <a:pt x="65" y="59"/>
                        </a:moveTo>
                        <a:lnTo>
                          <a:pt x="65" y="58"/>
                        </a:lnTo>
                        <a:lnTo>
                          <a:pt x="67" y="56"/>
                        </a:lnTo>
                        <a:lnTo>
                          <a:pt x="70" y="55"/>
                        </a:lnTo>
                        <a:lnTo>
                          <a:pt x="73" y="54"/>
                        </a:lnTo>
                        <a:lnTo>
                          <a:pt x="74" y="52"/>
                        </a:lnTo>
                        <a:lnTo>
                          <a:pt x="77" y="51"/>
                        </a:lnTo>
                        <a:lnTo>
                          <a:pt x="79" y="48"/>
                        </a:lnTo>
                        <a:lnTo>
                          <a:pt x="81" y="46"/>
                        </a:lnTo>
                        <a:lnTo>
                          <a:pt x="82" y="43"/>
                        </a:lnTo>
                        <a:lnTo>
                          <a:pt x="83" y="41"/>
                        </a:lnTo>
                        <a:lnTo>
                          <a:pt x="85" y="39"/>
                        </a:lnTo>
                        <a:lnTo>
                          <a:pt x="85" y="36"/>
                        </a:lnTo>
                        <a:lnTo>
                          <a:pt x="85" y="32"/>
                        </a:lnTo>
                        <a:lnTo>
                          <a:pt x="85" y="29"/>
                        </a:lnTo>
                        <a:lnTo>
                          <a:pt x="85" y="25"/>
                        </a:lnTo>
                        <a:lnTo>
                          <a:pt x="83" y="23"/>
                        </a:lnTo>
                        <a:lnTo>
                          <a:pt x="82" y="18"/>
                        </a:lnTo>
                        <a:lnTo>
                          <a:pt x="81" y="16"/>
                        </a:lnTo>
                        <a:lnTo>
                          <a:pt x="78" y="13"/>
                        </a:lnTo>
                        <a:lnTo>
                          <a:pt x="77" y="10"/>
                        </a:lnTo>
                        <a:lnTo>
                          <a:pt x="74" y="9"/>
                        </a:lnTo>
                        <a:lnTo>
                          <a:pt x="71" y="6"/>
                        </a:lnTo>
                        <a:lnTo>
                          <a:pt x="67" y="5"/>
                        </a:lnTo>
                        <a:lnTo>
                          <a:pt x="65" y="2"/>
                        </a:lnTo>
                        <a:lnTo>
                          <a:pt x="60" y="1"/>
                        </a:lnTo>
                        <a:lnTo>
                          <a:pt x="58" y="1"/>
                        </a:lnTo>
                        <a:lnTo>
                          <a:pt x="54" y="0"/>
                        </a:lnTo>
                        <a:lnTo>
                          <a:pt x="50" y="0"/>
                        </a:lnTo>
                        <a:lnTo>
                          <a:pt x="44" y="0"/>
                        </a:lnTo>
                        <a:lnTo>
                          <a:pt x="40" y="0"/>
                        </a:lnTo>
                        <a:lnTo>
                          <a:pt x="36" y="0"/>
                        </a:lnTo>
                        <a:lnTo>
                          <a:pt x="32" y="1"/>
                        </a:lnTo>
                        <a:lnTo>
                          <a:pt x="29" y="1"/>
                        </a:lnTo>
                        <a:lnTo>
                          <a:pt x="25" y="2"/>
                        </a:lnTo>
                        <a:lnTo>
                          <a:pt x="23" y="4"/>
                        </a:lnTo>
                        <a:lnTo>
                          <a:pt x="20" y="5"/>
                        </a:lnTo>
                        <a:lnTo>
                          <a:pt x="17" y="8"/>
                        </a:lnTo>
                        <a:lnTo>
                          <a:pt x="13" y="10"/>
                        </a:lnTo>
                        <a:lnTo>
                          <a:pt x="12" y="13"/>
                        </a:lnTo>
                        <a:lnTo>
                          <a:pt x="9" y="16"/>
                        </a:lnTo>
                        <a:lnTo>
                          <a:pt x="8" y="18"/>
                        </a:lnTo>
                        <a:lnTo>
                          <a:pt x="6" y="23"/>
                        </a:lnTo>
                        <a:lnTo>
                          <a:pt x="5" y="25"/>
                        </a:lnTo>
                        <a:lnTo>
                          <a:pt x="5" y="29"/>
                        </a:lnTo>
                        <a:lnTo>
                          <a:pt x="5" y="32"/>
                        </a:lnTo>
                        <a:lnTo>
                          <a:pt x="5" y="35"/>
                        </a:lnTo>
                        <a:lnTo>
                          <a:pt x="5" y="37"/>
                        </a:lnTo>
                        <a:lnTo>
                          <a:pt x="6" y="40"/>
                        </a:lnTo>
                        <a:lnTo>
                          <a:pt x="6" y="43"/>
                        </a:lnTo>
                        <a:lnTo>
                          <a:pt x="8" y="46"/>
                        </a:lnTo>
                        <a:lnTo>
                          <a:pt x="10" y="47"/>
                        </a:lnTo>
                        <a:lnTo>
                          <a:pt x="12" y="50"/>
                        </a:lnTo>
                        <a:lnTo>
                          <a:pt x="15" y="51"/>
                        </a:lnTo>
                        <a:lnTo>
                          <a:pt x="17" y="54"/>
                        </a:lnTo>
                        <a:lnTo>
                          <a:pt x="20" y="55"/>
                        </a:lnTo>
                        <a:lnTo>
                          <a:pt x="23" y="56"/>
                        </a:lnTo>
                        <a:lnTo>
                          <a:pt x="25" y="58"/>
                        </a:lnTo>
                        <a:lnTo>
                          <a:pt x="25" y="59"/>
                        </a:lnTo>
                        <a:lnTo>
                          <a:pt x="21" y="59"/>
                        </a:lnTo>
                        <a:lnTo>
                          <a:pt x="17" y="62"/>
                        </a:lnTo>
                        <a:lnTo>
                          <a:pt x="15" y="63"/>
                        </a:lnTo>
                        <a:lnTo>
                          <a:pt x="10" y="66"/>
                        </a:lnTo>
                        <a:lnTo>
                          <a:pt x="8" y="69"/>
                        </a:lnTo>
                        <a:lnTo>
                          <a:pt x="6" y="70"/>
                        </a:lnTo>
                        <a:lnTo>
                          <a:pt x="4" y="73"/>
                        </a:lnTo>
                        <a:lnTo>
                          <a:pt x="2" y="75"/>
                        </a:lnTo>
                        <a:lnTo>
                          <a:pt x="2" y="78"/>
                        </a:lnTo>
                        <a:lnTo>
                          <a:pt x="1" y="81"/>
                        </a:lnTo>
                        <a:lnTo>
                          <a:pt x="1" y="85"/>
                        </a:lnTo>
                        <a:lnTo>
                          <a:pt x="0" y="87"/>
                        </a:lnTo>
                        <a:lnTo>
                          <a:pt x="1" y="91"/>
                        </a:lnTo>
                        <a:lnTo>
                          <a:pt x="1" y="94"/>
                        </a:lnTo>
                        <a:lnTo>
                          <a:pt x="2" y="98"/>
                        </a:lnTo>
                        <a:lnTo>
                          <a:pt x="4" y="101"/>
                        </a:lnTo>
                        <a:lnTo>
                          <a:pt x="5" y="104"/>
                        </a:lnTo>
                        <a:lnTo>
                          <a:pt x="8" y="106"/>
                        </a:lnTo>
                        <a:lnTo>
                          <a:pt x="9" y="109"/>
                        </a:lnTo>
                        <a:lnTo>
                          <a:pt x="12" y="112"/>
                        </a:lnTo>
                        <a:lnTo>
                          <a:pt x="15" y="113"/>
                        </a:lnTo>
                        <a:lnTo>
                          <a:pt x="19" y="116"/>
                        </a:lnTo>
                        <a:lnTo>
                          <a:pt x="23" y="117"/>
                        </a:lnTo>
                        <a:lnTo>
                          <a:pt x="25" y="119"/>
                        </a:lnTo>
                        <a:lnTo>
                          <a:pt x="31" y="119"/>
                        </a:lnTo>
                        <a:lnTo>
                          <a:pt x="35" y="120"/>
                        </a:lnTo>
                        <a:lnTo>
                          <a:pt x="40" y="120"/>
                        </a:lnTo>
                        <a:lnTo>
                          <a:pt x="44" y="120"/>
                        </a:lnTo>
                        <a:lnTo>
                          <a:pt x="50" y="120"/>
                        </a:lnTo>
                        <a:lnTo>
                          <a:pt x="55" y="120"/>
                        </a:lnTo>
                        <a:lnTo>
                          <a:pt x="59" y="119"/>
                        </a:lnTo>
                        <a:lnTo>
                          <a:pt x="63" y="119"/>
                        </a:lnTo>
                        <a:lnTo>
                          <a:pt x="67" y="117"/>
                        </a:lnTo>
                        <a:lnTo>
                          <a:pt x="71" y="116"/>
                        </a:lnTo>
                        <a:lnTo>
                          <a:pt x="74" y="113"/>
                        </a:lnTo>
                        <a:lnTo>
                          <a:pt x="77" y="112"/>
                        </a:lnTo>
                        <a:lnTo>
                          <a:pt x="79" y="109"/>
                        </a:lnTo>
                        <a:lnTo>
                          <a:pt x="82" y="106"/>
                        </a:lnTo>
                        <a:lnTo>
                          <a:pt x="85" y="104"/>
                        </a:lnTo>
                        <a:lnTo>
                          <a:pt x="86" y="101"/>
                        </a:lnTo>
                        <a:lnTo>
                          <a:pt x="88" y="98"/>
                        </a:lnTo>
                        <a:lnTo>
                          <a:pt x="89" y="94"/>
                        </a:lnTo>
                        <a:lnTo>
                          <a:pt x="89" y="91"/>
                        </a:lnTo>
                        <a:lnTo>
                          <a:pt x="89" y="87"/>
                        </a:lnTo>
                        <a:lnTo>
                          <a:pt x="89" y="85"/>
                        </a:lnTo>
                        <a:lnTo>
                          <a:pt x="89" y="81"/>
                        </a:lnTo>
                        <a:lnTo>
                          <a:pt x="88" y="78"/>
                        </a:lnTo>
                        <a:lnTo>
                          <a:pt x="86" y="75"/>
                        </a:lnTo>
                        <a:lnTo>
                          <a:pt x="85" y="73"/>
                        </a:lnTo>
                        <a:lnTo>
                          <a:pt x="83" y="70"/>
                        </a:lnTo>
                        <a:lnTo>
                          <a:pt x="81" y="69"/>
                        </a:lnTo>
                        <a:lnTo>
                          <a:pt x="79" y="66"/>
                        </a:lnTo>
                        <a:lnTo>
                          <a:pt x="75" y="63"/>
                        </a:lnTo>
                        <a:lnTo>
                          <a:pt x="71" y="62"/>
                        </a:lnTo>
                        <a:lnTo>
                          <a:pt x="69" y="59"/>
                        </a:lnTo>
                        <a:lnTo>
                          <a:pt x="65" y="59"/>
                        </a:lnTo>
                        <a:close/>
                        <a:moveTo>
                          <a:pt x="50" y="64"/>
                        </a:moveTo>
                        <a:lnTo>
                          <a:pt x="52" y="64"/>
                        </a:lnTo>
                        <a:lnTo>
                          <a:pt x="55" y="66"/>
                        </a:lnTo>
                        <a:lnTo>
                          <a:pt x="56" y="66"/>
                        </a:lnTo>
                        <a:lnTo>
                          <a:pt x="58" y="67"/>
                        </a:lnTo>
                        <a:lnTo>
                          <a:pt x="60" y="69"/>
                        </a:lnTo>
                        <a:lnTo>
                          <a:pt x="62" y="69"/>
                        </a:lnTo>
                        <a:lnTo>
                          <a:pt x="63" y="71"/>
                        </a:lnTo>
                        <a:lnTo>
                          <a:pt x="65" y="73"/>
                        </a:lnTo>
                        <a:lnTo>
                          <a:pt x="66" y="74"/>
                        </a:lnTo>
                        <a:lnTo>
                          <a:pt x="67" y="77"/>
                        </a:lnTo>
                        <a:lnTo>
                          <a:pt x="69" y="78"/>
                        </a:lnTo>
                        <a:lnTo>
                          <a:pt x="69" y="81"/>
                        </a:lnTo>
                        <a:lnTo>
                          <a:pt x="70" y="83"/>
                        </a:lnTo>
                        <a:lnTo>
                          <a:pt x="70" y="86"/>
                        </a:lnTo>
                        <a:lnTo>
                          <a:pt x="70" y="89"/>
                        </a:lnTo>
                        <a:lnTo>
                          <a:pt x="69" y="90"/>
                        </a:lnTo>
                        <a:lnTo>
                          <a:pt x="69" y="93"/>
                        </a:lnTo>
                        <a:lnTo>
                          <a:pt x="67" y="96"/>
                        </a:lnTo>
                        <a:lnTo>
                          <a:pt x="66" y="97"/>
                        </a:lnTo>
                        <a:lnTo>
                          <a:pt x="65" y="100"/>
                        </a:lnTo>
                        <a:lnTo>
                          <a:pt x="63" y="101"/>
                        </a:lnTo>
                        <a:lnTo>
                          <a:pt x="62" y="102"/>
                        </a:lnTo>
                        <a:lnTo>
                          <a:pt x="60" y="104"/>
                        </a:lnTo>
                        <a:lnTo>
                          <a:pt x="58" y="105"/>
                        </a:lnTo>
                        <a:lnTo>
                          <a:pt x="56" y="106"/>
                        </a:lnTo>
                        <a:lnTo>
                          <a:pt x="54" y="106"/>
                        </a:lnTo>
                        <a:lnTo>
                          <a:pt x="52" y="108"/>
                        </a:lnTo>
                        <a:lnTo>
                          <a:pt x="50" y="108"/>
                        </a:lnTo>
                        <a:lnTo>
                          <a:pt x="47" y="108"/>
                        </a:lnTo>
                        <a:lnTo>
                          <a:pt x="44" y="108"/>
                        </a:lnTo>
                        <a:lnTo>
                          <a:pt x="43" y="108"/>
                        </a:lnTo>
                        <a:lnTo>
                          <a:pt x="40" y="108"/>
                        </a:lnTo>
                        <a:lnTo>
                          <a:pt x="38" y="108"/>
                        </a:lnTo>
                        <a:lnTo>
                          <a:pt x="35" y="106"/>
                        </a:lnTo>
                        <a:lnTo>
                          <a:pt x="33" y="106"/>
                        </a:lnTo>
                        <a:lnTo>
                          <a:pt x="31" y="105"/>
                        </a:lnTo>
                        <a:lnTo>
                          <a:pt x="29" y="104"/>
                        </a:lnTo>
                        <a:lnTo>
                          <a:pt x="28" y="102"/>
                        </a:lnTo>
                        <a:lnTo>
                          <a:pt x="25" y="101"/>
                        </a:lnTo>
                        <a:lnTo>
                          <a:pt x="24" y="100"/>
                        </a:lnTo>
                        <a:lnTo>
                          <a:pt x="23" y="97"/>
                        </a:lnTo>
                        <a:lnTo>
                          <a:pt x="21" y="96"/>
                        </a:lnTo>
                        <a:lnTo>
                          <a:pt x="21" y="93"/>
                        </a:lnTo>
                        <a:lnTo>
                          <a:pt x="20" y="90"/>
                        </a:lnTo>
                        <a:lnTo>
                          <a:pt x="20" y="89"/>
                        </a:lnTo>
                        <a:lnTo>
                          <a:pt x="20" y="86"/>
                        </a:lnTo>
                        <a:lnTo>
                          <a:pt x="20" y="83"/>
                        </a:lnTo>
                        <a:lnTo>
                          <a:pt x="20" y="81"/>
                        </a:lnTo>
                        <a:lnTo>
                          <a:pt x="21" y="79"/>
                        </a:lnTo>
                        <a:lnTo>
                          <a:pt x="21" y="77"/>
                        </a:lnTo>
                        <a:lnTo>
                          <a:pt x="23" y="75"/>
                        </a:lnTo>
                        <a:lnTo>
                          <a:pt x="24" y="73"/>
                        </a:lnTo>
                        <a:lnTo>
                          <a:pt x="25" y="71"/>
                        </a:lnTo>
                        <a:lnTo>
                          <a:pt x="27" y="70"/>
                        </a:lnTo>
                        <a:lnTo>
                          <a:pt x="28" y="69"/>
                        </a:lnTo>
                        <a:lnTo>
                          <a:pt x="31" y="67"/>
                        </a:lnTo>
                        <a:lnTo>
                          <a:pt x="32" y="67"/>
                        </a:lnTo>
                        <a:lnTo>
                          <a:pt x="35" y="66"/>
                        </a:lnTo>
                        <a:lnTo>
                          <a:pt x="38" y="66"/>
                        </a:lnTo>
                        <a:lnTo>
                          <a:pt x="39" y="64"/>
                        </a:lnTo>
                        <a:lnTo>
                          <a:pt x="42" y="64"/>
                        </a:lnTo>
                        <a:lnTo>
                          <a:pt x="44" y="64"/>
                        </a:lnTo>
                        <a:lnTo>
                          <a:pt x="47" y="64"/>
                        </a:lnTo>
                        <a:lnTo>
                          <a:pt x="50" y="64"/>
                        </a:lnTo>
                        <a:close/>
                        <a:moveTo>
                          <a:pt x="55" y="51"/>
                        </a:moveTo>
                        <a:lnTo>
                          <a:pt x="52" y="52"/>
                        </a:lnTo>
                        <a:lnTo>
                          <a:pt x="51" y="52"/>
                        </a:lnTo>
                        <a:lnTo>
                          <a:pt x="48" y="52"/>
                        </a:lnTo>
                        <a:lnTo>
                          <a:pt x="47" y="52"/>
                        </a:lnTo>
                        <a:lnTo>
                          <a:pt x="44" y="52"/>
                        </a:lnTo>
                        <a:lnTo>
                          <a:pt x="42" y="52"/>
                        </a:lnTo>
                        <a:lnTo>
                          <a:pt x="40" y="52"/>
                        </a:lnTo>
                        <a:lnTo>
                          <a:pt x="39" y="52"/>
                        </a:lnTo>
                        <a:lnTo>
                          <a:pt x="36" y="51"/>
                        </a:lnTo>
                        <a:lnTo>
                          <a:pt x="33" y="50"/>
                        </a:lnTo>
                        <a:lnTo>
                          <a:pt x="31" y="48"/>
                        </a:lnTo>
                        <a:lnTo>
                          <a:pt x="28" y="47"/>
                        </a:lnTo>
                        <a:lnTo>
                          <a:pt x="27" y="44"/>
                        </a:lnTo>
                        <a:lnTo>
                          <a:pt x="25" y="43"/>
                        </a:lnTo>
                        <a:lnTo>
                          <a:pt x="25" y="41"/>
                        </a:lnTo>
                        <a:lnTo>
                          <a:pt x="24" y="39"/>
                        </a:lnTo>
                        <a:lnTo>
                          <a:pt x="24" y="37"/>
                        </a:lnTo>
                        <a:lnTo>
                          <a:pt x="24" y="35"/>
                        </a:lnTo>
                        <a:lnTo>
                          <a:pt x="24" y="32"/>
                        </a:lnTo>
                        <a:lnTo>
                          <a:pt x="24" y="31"/>
                        </a:lnTo>
                        <a:lnTo>
                          <a:pt x="24" y="28"/>
                        </a:lnTo>
                        <a:lnTo>
                          <a:pt x="24" y="25"/>
                        </a:lnTo>
                        <a:lnTo>
                          <a:pt x="25" y="24"/>
                        </a:lnTo>
                        <a:lnTo>
                          <a:pt x="25" y="21"/>
                        </a:lnTo>
                        <a:lnTo>
                          <a:pt x="27" y="20"/>
                        </a:lnTo>
                        <a:lnTo>
                          <a:pt x="28" y="18"/>
                        </a:lnTo>
                        <a:lnTo>
                          <a:pt x="31" y="17"/>
                        </a:lnTo>
                        <a:lnTo>
                          <a:pt x="33" y="14"/>
                        </a:lnTo>
                        <a:lnTo>
                          <a:pt x="36" y="13"/>
                        </a:lnTo>
                        <a:lnTo>
                          <a:pt x="40" y="12"/>
                        </a:lnTo>
                        <a:lnTo>
                          <a:pt x="44" y="12"/>
                        </a:lnTo>
                        <a:lnTo>
                          <a:pt x="48" y="12"/>
                        </a:lnTo>
                        <a:lnTo>
                          <a:pt x="52" y="13"/>
                        </a:lnTo>
                        <a:lnTo>
                          <a:pt x="56" y="14"/>
                        </a:lnTo>
                        <a:lnTo>
                          <a:pt x="59" y="17"/>
                        </a:lnTo>
                        <a:lnTo>
                          <a:pt x="60" y="18"/>
                        </a:lnTo>
                        <a:lnTo>
                          <a:pt x="62" y="20"/>
                        </a:lnTo>
                        <a:lnTo>
                          <a:pt x="63" y="21"/>
                        </a:lnTo>
                        <a:lnTo>
                          <a:pt x="65" y="24"/>
                        </a:lnTo>
                        <a:lnTo>
                          <a:pt x="65" y="25"/>
                        </a:lnTo>
                        <a:lnTo>
                          <a:pt x="66" y="28"/>
                        </a:lnTo>
                        <a:lnTo>
                          <a:pt x="66" y="31"/>
                        </a:lnTo>
                        <a:lnTo>
                          <a:pt x="66" y="32"/>
                        </a:lnTo>
                        <a:lnTo>
                          <a:pt x="66" y="35"/>
                        </a:lnTo>
                        <a:lnTo>
                          <a:pt x="66" y="37"/>
                        </a:lnTo>
                        <a:lnTo>
                          <a:pt x="65" y="40"/>
                        </a:lnTo>
                        <a:lnTo>
                          <a:pt x="65" y="41"/>
                        </a:lnTo>
                        <a:lnTo>
                          <a:pt x="63" y="44"/>
                        </a:lnTo>
                        <a:lnTo>
                          <a:pt x="62" y="46"/>
                        </a:lnTo>
                        <a:lnTo>
                          <a:pt x="60" y="47"/>
                        </a:lnTo>
                        <a:lnTo>
                          <a:pt x="59" y="48"/>
                        </a:lnTo>
                        <a:lnTo>
                          <a:pt x="58" y="50"/>
                        </a:lnTo>
                        <a:lnTo>
                          <a:pt x="56" y="51"/>
                        </a:lnTo>
                        <a:lnTo>
                          <a:pt x="55" y="51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85" name="Freeform 826">
                    <a:extLst>
                      <a:ext uri="{FF2B5EF4-FFF2-40B4-BE49-F238E27FC236}">
                        <a16:creationId xmlns="" xmlns:a16="http://schemas.microsoft.com/office/drawing/2014/main" id="{0E861C3D-E30E-4049-84D3-C90AA6582FE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613151" y="2911475"/>
                    <a:ext cx="42863" cy="63500"/>
                  </a:xfrm>
                  <a:custGeom>
                    <a:avLst/>
                    <a:gdLst>
                      <a:gd name="T0" fmla="*/ 39 w 81"/>
                      <a:gd name="T1" fmla="*/ 118 h 118"/>
                      <a:gd name="T2" fmla="*/ 81 w 81"/>
                      <a:gd name="T3" fmla="*/ 15 h 118"/>
                      <a:gd name="T4" fmla="*/ 81 w 81"/>
                      <a:gd name="T5" fmla="*/ 0 h 118"/>
                      <a:gd name="T6" fmla="*/ 0 w 81"/>
                      <a:gd name="T7" fmla="*/ 0 h 118"/>
                      <a:gd name="T8" fmla="*/ 0 w 81"/>
                      <a:gd name="T9" fmla="*/ 12 h 118"/>
                      <a:gd name="T10" fmla="*/ 62 w 81"/>
                      <a:gd name="T11" fmla="*/ 12 h 118"/>
                      <a:gd name="T12" fmla="*/ 20 w 81"/>
                      <a:gd name="T13" fmla="*/ 118 h 118"/>
                      <a:gd name="T14" fmla="*/ 39 w 81"/>
                      <a:gd name="T15" fmla="*/ 118 h 11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</a:cxnLst>
                    <a:rect l="0" t="0" r="r" b="b"/>
                    <a:pathLst>
                      <a:path w="81" h="118">
                        <a:moveTo>
                          <a:pt x="39" y="118"/>
                        </a:moveTo>
                        <a:lnTo>
                          <a:pt x="81" y="15"/>
                        </a:lnTo>
                        <a:lnTo>
                          <a:pt x="81" y="0"/>
                        </a:lnTo>
                        <a:lnTo>
                          <a:pt x="0" y="0"/>
                        </a:lnTo>
                        <a:lnTo>
                          <a:pt x="0" y="12"/>
                        </a:lnTo>
                        <a:lnTo>
                          <a:pt x="62" y="12"/>
                        </a:lnTo>
                        <a:lnTo>
                          <a:pt x="20" y="118"/>
                        </a:lnTo>
                        <a:lnTo>
                          <a:pt x="39" y="118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86" name="Freeform 827">
                    <a:extLst>
                      <a:ext uri="{FF2B5EF4-FFF2-40B4-BE49-F238E27FC236}">
                        <a16:creationId xmlns="" xmlns:a16="http://schemas.microsoft.com/office/drawing/2014/main" id="{0C44EF97-2AE8-4C79-A66E-9DDE9F22398A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3611563" y="3044825"/>
                    <a:ext cx="46038" cy="65088"/>
                  </a:xfrm>
                  <a:custGeom>
                    <a:avLst/>
                    <a:gdLst>
                      <a:gd name="T0" fmla="*/ 21 w 86"/>
                      <a:gd name="T1" fmla="*/ 43 h 121"/>
                      <a:gd name="T2" fmla="*/ 25 w 86"/>
                      <a:gd name="T3" fmla="*/ 28 h 121"/>
                      <a:gd name="T4" fmla="*/ 33 w 86"/>
                      <a:gd name="T5" fmla="*/ 17 h 121"/>
                      <a:gd name="T6" fmla="*/ 42 w 86"/>
                      <a:gd name="T7" fmla="*/ 13 h 121"/>
                      <a:gd name="T8" fmla="*/ 53 w 86"/>
                      <a:gd name="T9" fmla="*/ 14 h 121"/>
                      <a:gd name="T10" fmla="*/ 60 w 86"/>
                      <a:gd name="T11" fmla="*/ 19 h 121"/>
                      <a:gd name="T12" fmla="*/ 63 w 86"/>
                      <a:gd name="T13" fmla="*/ 23 h 121"/>
                      <a:gd name="T14" fmla="*/ 64 w 86"/>
                      <a:gd name="T15" fmla="*/ 29 h 121"/>
                      <a:gd name="T16" fmla="*/ 84 w 86"/>
                      <a:gd name="T17" fmla="*/ 28 h 121"/>
                      <a:gd name="T18" fmla="*/ 81 w 86"/>
                      <a:gd name="T19" fmla="*/ 19 h 121"/>
                      <a:gd name="T20" fmla="*/ 75 w 86"/>
                      <a:gd name="T21" fmla="*/ 10 h 121"/>
                      <a:gd name="T22" fmla="*/ 67 w 86"/>
                      <a:gd name="T23" fmla="*/ 5 h 121"/>
                      <a:gd name="T24" fmla="*/ 57 w 86"/>
                      <a:gd name="T25" fmla="*/ 1 h 121"/>
                      <a:gd name="T26" fmla="*/ 46 w 86"/>
                      <a:gd name="T27" fmla="*/ 0 h 121"/>
                      <a:gd name="T28" fmla="*/ 36 w 86"/>
                      <a:gd name="T29" fmla="*/ 1 h 121"/>
                      <a:gd name="T30" fmla="*/ 26 w 86"/>
                      <a:gd name="T31" fmla="*/ 5 h 121"/>
                      <a:gd name="T32" fmla="*/ 18 w 86"/>
                      <a:gd name="T33" fmla="*/ 10 h 121"/>
                      <a:gd name="T34" fmla="*/ 11 w 86"/>
                      <a:gd name="T35" fmla="*/ 19 h 121"/>
                      <a:gd name="T36" fmla="*/ 7 w 86"/>
                      <a:gd name="T37" fmla="*/ 27 h 121"/>
                      <a:gd name="T38" fmla="*/ 3 w 86"/>
                      <a:gd name="T39" fmla="*/ 37 h 121"/>
                      <a:gd name="T40" fmla="*/ 0 w 86"/>
                      <a:gd name="T41" fmla="*/ 50 h 121"/>
                      <a:gd name="T42" fmla="*/ 0 w 86"/>
                      <a:gd name="T43" fmla="*/ 63 h 121"/>
                      <a:gd name="T44" fmla="*/ 0 w 86"/>
                      <a:gd name="T45" fmla="*/ 75 h 121"/>
                      <a:gd name="T46" fmla="*/ 2 w 86"/>
                      <a:gd name="T47" fmla="*/ 86 h 121"/>
                      <a:gd name="T48" fmla="*/ 4 w 86"/>
                      <a:gd name="T49" fmla="*/ 96 h 121"/>
                      <a:gd name="T50" fmla="*/ 8 w 86"/>
                      <a:gd name="T51" fmla="*/ 104 h 121"/>
                      <a:gd name="T52" fmla="*/ 14 w 86"/>
                      <a:gd name="T53" fmla="*/ 109 h 121"/>
                      <a:gd name="T54" fmla="*/ 22 w 86"/>
                      <a:gd name="T55" fmla="*/ 116 h 121"/>
                      <a:gd name="T56" fmla="*/ 33 w 86"/>
                      <a:gd name="T57" fmla="*/ 120 h 121"/>
                      <a:gd name="T58" fmla="*/ 44 w 86"/>
                      <a:gd name="T59" fmla="*/ 121 h 121"/>
                      <a:gd name="T60" fmla="*/ 56 w 86"/>
                      <a:gd name="T61" fmla="*/ 120 h 121"/>
                      <a:gd name="T62" fmla="*/ 67 w 86"/>
                      <a:gd name="T63" fmla="*/ 116 h 121"/>
                      <a:gd name="T64" fmla="*/ 75 w 86"/>
                      <a:gd name="T65" fmla="*/ 110 h 121"/>
                      <a:gd name="T66" fmla="*/ 81 w 86"/>
                      <a:gd name="T67" fmla="*/ 100 h 121"/>
                      <a:gd name="T68" fmla="*/ 86 w 86"/>
                      <a:gd name="T69" fmla="*/ 86 h 121"/>
                      <a:gd name="T70" fmla="*/ 84 w 86"/>
                      <a:gd name="T71" fmla="*/ 71 h 121"/>
                      <a:gd name="T72" fmla="*/ 80 w 86"/>
                      <a:gd name="T73" fmla="*/ 58 h 121"/>
                      <a:gd name="T74" fmla="*/ 72 w 86"/>
                      <a:gd name="T75" fmla="*/ 50 h 121"/>
                      <a:gd name="T76" fmla="*/ 64 w 86"/>
                      <a:gd name="T77" fmla="*/ 44 h 121"/>
                      <a:gd name="T78" fmla="*/ 54 w 86"/>
                      <a:gd name="T79" fmla="*/ 42 h 121"/>
                      <a:gd name="T80" fmla="*/ 44 w 86"/>
                      <a:gd name="T81" fmla="*/ 42 h 121"/>
                      <a:gd name="T82" fmla="*/ 37 w 86"/>
                      <a:gd name="T83" fmla="*/ 43 h 121"/>
                      <a:gd name="T84" fmla="*/ 30 w 86"/>
                      <a:gd name="T85" fmla="*/ 46 h 121"/>
                      <a:gd name="T86" fmla="*/ 23 w 86"/>
                      <a:gd name="T87" fmla="*/ 51 h 121"/>
                      <a:gd name="T88" fmla="*/ 25 w 86"/>
                      <a:gd name="T89" fmla="*/ 64 h 121"/>
                      <a:gd name="T90" fmla="*/ 30 w 86"/>
                      <a:gd name="T91" fmla="*/ 58 h 121"/>
                      <a:gd name="T92" fmla="*/ 41 w 86"/>
                      <a:gd name="T93" fmla="*/ 54 h 121"/>
                      <a:gd name="T94" fmla="*/ 52 w 86"/>
                      <a:gd name="T95" fmla="*/ 55 h 121"/>
                      <a:gd name="T96" fmla="*/ 58 w 86"/>
                      <a:gd name="T97" fmla="*/ 60 h 121"/>
                      <a:gd name="T98" fmla="*/ 63 w 86"/>
                      <a:gd name="T99" fmla="*/ 67 h 121"/>
                      <a:gd name="T100" fmla="*/ 65 w 86"/>
                      <a:gd name="T101" fmla="*/ 77 h 121"/>
                      <a:gd name="T102" fmla="*/ 64 w 86"/>
                      <a:gd name="T103" fmla="*/ 89 h 121"/>
                      <a:gd name="T104" fmla="*/ 63 w 86"/>
                      <a:gd name="T105" fmla="*/ 98 h 121"/>
                      <a:gd name="T106" fmla="*/ 57 w 86"/>
                      <a:gd name="T107" fmla="*/ 105 h 121"/>
                      <a:gd name="T108" fmla="*/ 48 w 86"/>
                      <a:gd name="T109" fmla="*/ 108 h 121"/>
                      <a:gd name="T110" fmla="*/ 41 w 86"/>
                      <a:gd name="T111" fmla="*/ 108 h 121"/>
                      <a:gd name="T112" fmla="*/ 34 w 86"/>
                      <a:gd name="T113" fmla="*/ 106 h 121"/>
                      <a:gd name="T114" fmla="*/ 27 w 86"/>
                      <a:gd name="T115" fmla="*/ 100 h 121"/>
                      <a:gd name="T116" fmla="*/ 23 w 86"/>
                      <a:gd name="T117" fmla="*/ 90 h 121"/>
                      <a:gd name="T118" fmla="*/ 22 w 86"/>
                      <a:gd name="T119" fmla="*/ 79 h 121"/>
                      <a:gd name="T120" fmla="*/ 22 w 86"/>
                      <a:gd name="T121" fmla="*/ 70 h 12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  <a:cxn ang="0">
                        <a:pos x="T102" y="T103"/>
                      </a:cxn>
                      <a:cxn ang="0">
                        <a:pos x="T104" y="T105"/>
                      </a:cxn>
                      <a:cxn ang="0">
                        <a:pos x="T106" y="T107"/>
                      </a:cxn>
                      <a:cxn ang="0">
                        <a:pos x="T108" y="T109"/>
                      </a:cxn>
                      <a:cxn ang="0">
                        <a:pos x="T110" y="T111"/>
                      </a:cxn>
                      <a:cxn ang="0">
                        <a:pos x="T112" y="T113"/>
                      </a:cxn>
                      <a:cxn ang="0">
                        <a:pos x="T114" y="T115"/>
                      </a:cxn>
                      <a:cxn ang="0">
                        <a:pos x="T116" y="T117"/>
                      </a:cxn>
                      <a:cxn ang="0">
                        <a:pos x="T118" y="T119"/>
                      </a:cxn>
                      <a:cxn ang="0">
                        <a:pos x="T120" y="T121"/>
                      </a:cxn>
                    </a:cxnLst>
                    <a:rect l="0" t="0" r="r" b="b"/>
                    <a:pathLst>
                      <a:path w="86" h="121">
                        <a:moveTo>
                          <a:pt x="19" y="56"/>
                        </a:moveTo>
                        <a:lnTo>
                          <a:pt x="19" y="50"/>
                        </a:lnTo>
                        <a:lnTo>
                          <a:pt x="21" y="43"/>
                        </a:lnTo>
                        <a:lnTo>
                          <a:pt x="22" y="37"/>
                        </a:lnTo>
                        <a:lnTo>
                          <a:pt x="23" y="32"/>
                        </a:lnTo>
                        <a:lnTo>
                          <a:pt x="25" y="28"/>
                        </a:lnTo>
                        <a:lnTo>
                          <a:pt x="27" y="24"/>
                        </a:lnTo>
                        <a:lnTo>
                          <a:pt x="30" y="20"/>
                        </a:lnTo>
                        <a:lnTo>
                          <a:pt x="33" y="17"/>
                        </a:lnTo>
                        <a:lnTo>
                          <a:pt x="36" y="16"/>
                        </a:lnTo>
                        <a:lnTo>
                          <a:pt x="40" y="14"/>
                        </a:lnTo>
                        <a:lnTo>
                          <a:pt x="42" y="13"/>
                        </a:lnTo>
                        <a:lnTo>
                          <a:pt x="46" y="13"/>
                        </a:lnTo>
                        <a:lnTo>
                          <a:pt x="50" y="13"/>
                        </a:lnTo>
                        <a:lnTo>
                          <a:pt x="53" y="14"/>
                        </a:lnTo>
                        <a:lnTo>
                          <a:pt x="56" y="16"/>
                        </a:lnTo>
                        <a:lnTo>
                          <a:pt x="58" y="17"/>
                        </a:lnTo>
                        <a:lnTo>
                          <a:pt x="60" y="19"/>
                        </a:lnTo>
                        <a:lnTo>
                          <a:pt x="61" y="20"/>
                        </a:lnTo>
                        <a:lnTo>
                          <a:pt x="63" y="21"/>
                        </a:lnTo>
                        <a:lnTo>
                          <a:pt x="63" y="23"/>
                        </a:lnTo>
                        <a:lnTo>
                          <a:pt x="64" y="24"/>
                        </a:lnTo>
                        <a:lnTo>
                          <a:pt x="64" y="27"/>
                        </a:lnTo>
                        <a:lnTo>
                          <a:pt x="64" y="29"/>
                        </a:lnTo>
                        <a:lnTo>
                          <a:pt x="64" y="31"/>
                        </a:lnTo>
                        <a:lnTo>
                          <a:pt x="84" y="31"/>
                        </a:lnTo>
                        <a:lnTo>
                          <a:pt x="84" y="28"/>
                        </a:lnTo>
                        <a:lnTo>
                          <a:pt x="83" y="24"/>
                        </a:lnTo>
                        <a:lnTo>
                          <a:pt x="83" y="21"/>
                        </a:lnTo>
                        <a:lnTo>
                          <a:pt x="81" y="19"/>
                        </a:lnTo>
                        <a:lnTo>
                          <a:pt x="79" y="16"/>
                        </a:lnTo>
                        <a:lnTo>
                          <a:pt x="77" y="13"/>
                        </a:lnTo>
                        <a:lnTo>
                          <a:pt x="75" y="10"/>
                        </a:lnTo>
                        <a:lnTo>
                          <a:pt x="72" y="8"/>
                        </a:lnTo>
                        <a:lnTo>
                          <a:pt x="71" y="6"/>
                        </a:lnTo>
                        <a:lnTo>
                          <a:pt x="67" y="5"/>
                        </a:lnTo>
                        <a:lnTo>
                          <a:pt x="64" y="4"/>
                        </a:lnTo>
                        <a:lnTo>
                          <a:pt x="61" y="2"/>
                        </a:lnTo>
                        <a:lnTo>
                          <a:pt x="57" y="1"/>
                        </a:lnTo>
                        <a:lnTo>
                          <a:pt x="54" y="1"/>
                        </a:lnTo>
                        <a:lnTo>
                          <a:pt x="50" y="0"/>
                        </a:lnTo>
                        <a:lnTo>
                          <a:pt x="46" y="0"/>
                        </a:lnTo>
                        <a:lnTo>
                          <a:pt x="42" y="0"/>
                        </a:lnTo>
                        <a:lnTo>
                          <a:pt x="38" y="1"/>
                        </a:lnTo>
                        <a:lnTo>
                          <a:pt x="36" y="1"/>
                        </a:lnTo>
                        <a:lnTo>
                          <a:pt x="31" y="2"/>
                        </a:lnTo>
                        <a:lnTo>
                          <a:pt x="29" y="4"/>
                        </a:lnTo>
                        <a:lnTo>
                          <a:pt x="26" y="5"/>
                        </a:lnTo>
                        <a:lnTo>
                          <a:pt x="23" y="6"/>
                        </a:lnTo>
                        <a:lnTo>
                          <a:pt x="21" y="8"/>
                        </a:lnTo>
                        <a:lnTo>
                          <a:pt x="18" y="10"/>
                        </a:lnTo>
                        <a:lnTo>
                          <a:pt x="15" y="13"/>
                        </a:lnTo>
                        <a:lnTo>
                          <a:pt x="14" y="16"/>
                        </a:lnTo>
                        <a:lnTo>
                          <a:pt x="11" y="19"/>
                        </a:lnTo>
                        <a:lnTo>
                          <a:pt x="10" y="21"/>
                        </a:lnTo>
                        <a:lnTo>
                          <a:pt x="8" y="24"/>
                        </a:lnTo>
                        <a:lnTo>
                          <a:pt x="7" y="27"/>
                        </a:lnTo>
                        <a:lnTo>
                          <a:pt x="6" y="31"/>
                        </a:lnTo>
                        <a:lnTo>
                          <a:pt x="4" y="33"/>
                        </a:lnTo>
                        <a:lnTo>
                          <a:pt x="3" y="37"/>
                        </a:lnTo>
                        <a:lnTo>
                          <a:pt x="2" y="42"/>
                        </a:lnTo>
                        <a:lnTo>
                          <a:pt x="2" y="46"/>
                        </a:lnTo>
                        <a:lnTo>
                          <a:pt x="0" y="50"/>
                        </a:lnTo>
                        <a:lnTo>
                          <a:pt x="0" y="54"/>
                        </a:lnTo>
                        <a:lnTo>
                          <a:pt x="0" y="58"/>
                        </a:lnTo>
                        <a:lnTo>
                          <a:pt x="0" y="63"/>
                        </a:lnTo>
                        <a:lnTo>
                          <a:pt x="0" y="67"/>
                        </a:lnTo>
                        <a:lnTo>
                          <a:pt x="0" y="71"/>
                        </a:lnTo>
                        <a:lnTo>
                          <a:pt x="0" y="75"/>
                        </a:lnTo>
                        <a:lnTo>
                          <a:pt x="0" y="79"/>
                        </a:lnTo>
                        <a:lnTo>
                          <a:pt x="2" y="83"/>
                        </a:lnTo>
                        <a:lnTo>
                          <a:pt x="2" y="86"/>
                        </a:lnTo>
                        <a:lnTo>
                          <a:pt x="3" y="89"/>
                        </a:lnTo>
                        <a:lnTo>
                          <a:pt x="4" y="93"/>
                        </a:lnTo>
                        <a:lnTo>
                          <a:pt x="4" y="96"/>
                        </a:lnTo>
                        <a:lnTo>
                          <a:pt x="6" y="98"/>
                        </a:lnTo>
                        <a:lnTo>
                          <a:pt x="7" y="101"/>
                        </a:lnTo>
                        <a:lnTo>
                          <a:pt x="8" y="104"/>
                        </a:lnTo>
                        <a:lnTo>
                          <a:pt x="10" y="105"/>
                        </a:lnTo>
                        <a:lnTo>
                          <a:pt x="11" y="108"/>
                        </a:lnTo>
                        <a:lnTo>
                          <a:pt x="14" y="109"/>
                        </a:lnTo>
                        <a:lnTo>
                          <a:pt x="15" y="110"/>
                        </a:lnTo>
                        <a:lnTo>
                          <a:pt x="19" y="113"/>
                        </a:lnTo>
                        <a:lnTo>
                          <a:pt x="22" y="116"/>
                        </a:lnTo>
                        <a:lnTo>
                          <a:pt x="26" y="117"/>
                        </a:lnTo>
                        <a:lnTo>
                          <a:pt x="29" y="119"/>
                        </a:lnTo>
                        <a:lnTo>
                          <a:pt x="33" y="120"/>
                        </a:lnTo>
                        <a:lnTo>
                          <a:pt x="36" y="120"/>
                        </a:lnTo>
                        <a:lnTo>
                          <a:pt x="40" y="121"/>
                        </a:lnTo>
                        <a:lnTo>
                          <a:pt x="44" y="121"/>
                        </a:lnTo>
                        <a:lnTo>
                          <a:pt x="48" y="121"/>
                        </a:lnTo>
                        <a:lnTo>
                          <a:pt x="52" y="120"/>
                        </a:lnTo>
                        <a:lnTo>
                          <a:pt x="56" y="120"/>
                        </a:lnTo>
                        <a:lnTo>
                          <a:pt x="60" y="119"/>
                        </a:lnTo>
                        <a:lnTo>
                          <a:pt x="63" y="117"/>
                        </a:lnTo>
                        <a:lnTo>
                          <a:pt x="67" y="116"/>
                        </a:lnTo>
                        <a:lnTo>
                          <a:pt x="69" y="115"/>
                        </a:lnTo>
                        <a:lnTo>
                          <a:pt x="72" y="113"/>
                        </a:lnTo>
                        <a:lnTo>
                          <a:pt x="75" y="110"/>
                        </a:lnTo>
                        <a:lnTo>
                          <a:pt x="77" y="106"/>
                        </a:lnTo>
                        <a:lnTo>
                          <a:pt x="80" y="104"/>
                        </a:lnTo>
                        <a:lnTo>
                          <a:pt x="81" y="100"/>
                        </a:lnTo>
                        <a:lnTo>
                          <a:pt x="84" y="96"/>
                        </a:lnTo>
                        <a:lnTo>
                          <a:pt x="84" y="90"/>
                        </a:lnTo>
                        <a:lnTo>
                          <a:pt x="86" y="86"/>
                        </a:lnTo>
                        <a:lnTo>
                          <a:pt x="86" y="81"/>
                        </a:lnTo>
                        <a:lnTo>
                          <a:pt x="86" y="75"/>
                        </a:lnTo>
                        <a:lnTo>
                          <a:pt x="84" y="71"/>
                        </a:lnTo>
                        <a:lnTo>
                          <a:pt x="84" y="66"/>
                        </a:lnTo>
                        <a:lnTo>
                          <a:pt x="83" y="62"/>
                        </a:lnTo>
                        <a:lnTo>
                          <a:pt x="80" y="58"/>
                        </a:lnTo>
                        <a:lnTo>
                          <a:pt x="79" y="55"/>
                        </a:lnTo>
                        <a:lnTo>
                          <a:pt x="76" y="52"/>
                        </a:lnTo>
                        <a:lnTo>
                          <a:pt x="72" y="50"/>
                        </a:lnTo>
                        <a:lnTo>
                          <a:pt x="71" y="47"/>
                        </a:lnTo>
                        <a:lnTo>
                          <a:pt x="67" y="46"/>
                        </a:lnTo>
                        <a:lnTo>
                          <a:pt x="64" y="44"/>
                        </a:lnTo>
                        <a:lnTo>
                          <a:pt x="61" y="43"/>
                        </a:lnTo>
                        <a:lnTo>
                          <a:pt x="57" y="42"/>
                        </a:lnTo>
                        <a:lnTo>
                          <a:pt x="54" y="42"/>
                        </a:lnTo>
                        <a:lnTo>
                          <a:pt x="50" y="42"/>
                        </a:lnTo>
                        <a:lnTo>
                          <a:pt x="48" y="42"/>
                        </a:lnTo>
                        <a:lnTo>
                          <a:pt x="44" y="42"/>
                        </a:lnTo>
                        <a:lnTo>
                          <a:pt x="42" y="42"/>
                        </a:lnTo>
                        <a:lnTo>
                          <a:pt x="40" y="42"/>
                        </a:lnTo>
                        <a:lnTo>
                          <a:pt x="37" y="43"/>
                        </a:lnTo>
                        <a:lnTo>
                          <a:pt x="34" y="43"/>
                        </a:lnTo>
                        <a:lnTo>
                          <a:pt x="33" y="44"/>
                        </a:lnTo>
                        <a:lnTo>
                          <a:pt x="30" y="46"/>
                        </a:lnTo>
                        <a:lnTo>
                          <a:pt x="29" y="47"/>
                        </a:lnTo>
                        <a:lnTo>
                          <a:pt x="26" y="50"/>
                        </a:lnTo>
                        <a:lnTo>
                          <a:pt x="23" y="51"/>
                        </a:lnTo>
                        <a:lnTo>
                          <a:pt x="22" y="54"/>
                        </a:lnTo>
                        <a:lnTo>
                          <a:pt x="19" y="56"/>
                        </a:lnTo>
                        <a:close/>
                        <a:moveTo>
                          <a:pt x="25" y="64"/>
                        </a:moveTo>
                        <a:lnTo>
                          <a:pt x="26" y="62"/>
                        </a:lnTo>
                        <a:lnTo>
                          <a:pt x="29" y="60"/>
                        </a:lnTo>
                        <a:lnTo>
                          <a:pt x="30" y="58"/>
                        </a:lnTo>
                        <a:lnTo>
                          <a:pt x="34" y="56"/>
                        </a:lnTo>
                        <a:lnTo>
                          <a:pt x="37" y="55"/>
                        </a:lnTo>
                        <a:lnTo>
                          <a:pt x="41" y="54"/>
                        </a:lnTo>
                        <a:lnTo>
                          <a:pt x="45" y="54"/>
                        </a:lnTo>
                        <a:lnTo>
                          <a:pt x="48" y="54"/>
                        </a:lnTo>
                        <a:lnTo>
                          <a:pt x="52" y="55"/>
                        </a:lnTo>
                        <a:lnTo>
                          <a:pt x="54" y="56"/>
                        </a:lnTo>
                        <a:lnTo>
                          <a:pt x="57" y="58"/>
                        </a:lnTo>
                        <a:lnTo>
                          <a:pt x="58" y="60"/>
                        </a:lnTo>
                        <a:lnTo>
                          <a:pt x="61" y="62"/>
                        </a:lnTo>
                        <a:lnTo>
                          <a:pt x="63" y="64"/>
                        </a:lnTo>
                        <a:lnTo>
                          <a:pt x="63" y="67"/>
                        </a:lnTo>
                        <a:lnTo>
                          <a:pt x="64" y="70"/>
                        </a:lnTo>
                        <a:lnTo>
                          <a:pt x="64" y="73"/>
                        </a:lnTo>
                        <a:lnTo>
                          <a:pt x="65" y="77"/>
                        </a:lnTo>
                        <a:lnTo>
                          <a:pt x="65" y="81"/>
                        </a:lnTo>
                        <a:lnTo>
                          <a:pt x="65" y="85"/>
                        </a:lnTo>
                        <a:lnTo>
                          <a:pt x="64" y="89"/>
                        </a:lnTo>
                        <a:lnTo>
                          <a:pt x="64" y="92"/>
                        </a:lnTo>
                        <a:lnTo>
                          <a:pt x="63" y="96"/>
                        </a:lnTo>
                        <a:lnTo>
                          <a:pt x="63" y="98"/>
                        </a:lnTo>
                        <a:lnTo>
                          <a:pt x="61" y="101"/>
                        </a:lnTo>
                        <a:lnTo>
                          <a:pt x="58" y="102"/>
                        </a:lnTo>
                        <a:lnTo>
                          <a:pt x="57" y="105"/>
                        </a:lnTo>
                        <a:lnTo>
                          <a:pt x="54" y="106"/>
                        </a:lnTo>
                        <a:lnTo>
                          <a:pt x="52" y="108"/>
                        </a:lnTo>
                        <a:lnTo>
                          <a:pt x="48" y="108"/>
                        </a:lnTo>
                        <a:lnTo>
                          <a:pt x="45" y="109"/>
                        </a:lnTo>
                        <a:lnTo>
                          <a:pt x="42" y="109"/>
                        </a:lnTo>
                        <a:lnTo>
                          <a:pt x="41" y="108"/>
                        </a:lnTo>
                        <a:lnTo>
                          <a:pt x="40" y="108"/>
                        </a:lnTo>
                        <a:lnTo>
                          <a:pt x="38" y="108"/>
                        </a:lnTo>
                        <a:lnTo>
                          <a:pt x="34" y="106"/>
                        </a:lnTo>
                        <a:lnTo>
                          <a:pt x="31" y="104"/>
                        </a:lnTo>
                        <a:lnTo>
                          <a:pt x="29" y="101"/>
                        </a:lnTo>
                        <a:lnTo>
                          <a:pt x="27" y="100"/>
                        </a:lnTo>
                        <a:lnTo>
                          <a:pt x="26" y="97"/>
                        </a:lnTo>
                        <a:lnTo>
                          <a:pt x="23" y="93"/>
                        </a:lnTo>
                        <a:lnTo>
                          <a:pt x="23" y="90"/>
                        </a:lnTo>
                        <a:lnTo>
                          <a:pt x="22" y="86"/>
                        </a:lnTo>
                        <a:lnTo>
                          <a:pt x="22" y="83"/>
                        </a:lnTo>
                        <a:lnTo>
                          <a:pt x="22" y="79"/>
                        </a:lnTo>
                        <a:lnTo>
                          <a:pt x="22" y="75"/>
                        </a:lnTo>
                        <a:lnTo>
                          <a:pt x="22" y="73"/>
                        </a:lnTo>
                        <a:lnTo>
                          <a:pt x="22" y="70"/>
                        </a:lnTo>
                        <a:lnTo>
                          <a:pt x="23" y="67"/>
                        </a:lnTo>
                        <a:lnTo>
                          <a:pt x="25" y="64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87" name="Freeform 828">
                    <a:extLst>
                      <a:ext uri="{FF2B5EF4-FFF2-40B4-BE49-F238E27FC236}">
                        <a16:creationId xmlns="" xmlns:a16="http://schemas.microsoft.com/office/drawing/2014/main" id="{57E51F65-AFEB-4AF3-BC07-AC3D856B8A4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611563" y="3179763"/>
                    <a:ext cx="46038" cy="63500"/>
                  </a:xfrm>
                  <a:custGeom>
                    <a:avLst/>
                    <a:gdLst>
                      <a:gd name="T0" fmla="*/ 23 w 88"/>
                      <a:gd name="T1" fmla="*/ 61 h 120"/>
                      <a:gd name="T2" fmla="*/ 24 w 88"/>
                      <a:gd name="T3" fmla="*/ 58 h 120"/>
                      <a:gd name="T4" fmla="*/ 30 w 88"/>
                      <a:gd name="T5" fmla="*/ 54 h 120"/>
                      <a:gd name="T6" fmla="*/ 34 w 88"/>
                      <a:gd name="T7" fmla="*/ 53 h 120"/>
                      <a:gd name="T8" fmla="*/ 38 w 88"/>
                      <a:gd name="T9" fmla="*/ 50 h 120"/>
                      <a:gd name="T10" fmla="*/ 42 w 88"/>
                      <a:gd name="T11" fmla="*/ 49 h 120"/>
                      <a:gd name="T12" fmla="*/ 47 w 88"/>
                      <a:gd name="T13" fmla="*/ 49 h 120"/>
                      <a:gd name="T14" fmla="*/ 54 w 88"/>
                      <a:gd name="T15" fmla="*/ 50 h 120"/>
                      <a:gd name="T16" fmla="*/ 59 w 88"/>
                      <a:gd name="T17" fmla="*/ 53 h 120"/>
                      <a:gd name="T18" fmla="*/ 62 w 88"/>
                      <a:gd name="T19" fmla="*/ 57 h 120"/>
                      <a:gd name="T20" fmla="*/ 65 w 88"/>
                      <a:gd name="T21" fmla="*/ 62 h 120"/>
                      <a:gd name="T22" fmla="*/ 66 w 88"/>
                      <a:gd name="T23" fmla="*/ 68 h 120"/>
                      <a:gd name="T24" fmla="*/ 66 w 88"/>
                      <a:gd name="T25" fmla="*/ 76 h 120"/>
                      <a:gd name="T26" fmla="*/ 66 w 88"/>
                      <a:gd name="T27" fmla="*/ 85 h 120"/>
                      <a:gd name="T28" fmla="*/ 65 w 88"/>
                      <a:gd name="T29" fmla="*/ 92 h 120"/>
                      <a:gd name="T30" fmla="*/ 62 w 88"/>
                      <a:gd name="T31" fmla="*/ 97 h 120"/>
                      <a:gd name="T32" fmla="*/ 57 w 88"/>
                      <a:gd name="T33" fmla="*/ 102 h 120"/>
                      <a:gd name="T34" fmla="*/ 50 w 88"/>
                      <a:gd name="T35" fmla="*/ 106 h 120"/>
                      <a:gd name="T36" fmla="*/ 46 w 88"/>
                      <a:gd name="T37" fmla="*/ 107 h 120"/>
                      <a:gd name="T38" fmla="*/ 41 w 88"/>
                      <a:gd name="T39" fmla="*/ 107 h 120"/>
                      <a:gd name="T40" fmla="*/ 34 w 88"/>
                      <a:gd name="T41" fmla="*/ 106 h 120"/>
                      <a:gd name="T42" fmla="*/ 28 w 88"/>
                      <a:gd name="T43" fmla="*/ 103 h 120"/>
                      <a:gd name="T44" fmla="*/ 26 w 88"/>
                      <a:gd name="T45" fmla="*/ 99 h 120"/>
                      <a:gd name="T46" fmla="*/ 23 w 88"/>
                      <a:gd name="T47" fmla="*/ 95 h 120"/>
                      <a:gd name="T48" fmla="*/ 22 w 88"/>
                      <a:gd name="T49" fmla="*/ 89 h 120"/>
                      <a:gd name="T50" fmla="*/ 20 w 88"/>
                      <a:gd name="T51" fmla="*/ 84 h 120"/>
                      <a:gd name="T52" fmla="*/ 1 w 88"/>
                      <a:gd name="T53" fmla="*/ 88 h 120"/>
                      <a:gd name="T54" fmla="*/ 3 w 88"/>
                      <a:gd name="T55" fmla="*/ 96 h 120"/>
                      <a:gd name="T56" fmla="*/ 7 w 88"/>
                      <a:gd name="T57" fmla="*/ 103 h 120"/>
                      <a:gd name="T58" fmla="*/ 11 w 88"/>
                      <a:gd name="T59" fmla="*/ 108 h 120"/>
                      <a:gd name="T60" fmla="*/ 16 w 88"/>
                      <a:gd name="T61" fmla="*/ 112 h 120"/>
                      <a:gd name="T62" fmla="*/ 23 w 88"/>
                      <a:gd name="T63" fmla="*/ 116 h 120"/>
                      <a:gd name="T64" fmla="*/ 30 w 88"/>
                      <a:gd name="T65" fmla="*/ 119 h 120"/>
                      <a:gd name="T66" fmla="*/ 38 w 88"/>
                      <a:gd name="T67" fmla="*/ 120 h 120"/>
                      <a:gd name="T68" fmla="*/ 46 w 88"/>
                      <a:gd name="T69" fmla="*/ 120 h 120"/>
                      <a:gd name="T70" fmla="*/ 54 w 88"/>
                      <a:gd name="T71" fmla="*/ 119 h 120"/>
                      <a:gd name="T72" fmla="*/ 62 w 88"/>
                      <a:gd name="T73" fmla="*/ 116 h 120"/>
                      <a:gd name="T74" fmla="*/ 69 w 88"/>
                      <a:gd name="T75" fmla="*/ 112 h 120"/>
                      <a:gd name="T76" fmla="*/ 76 w 88"/>
                      <a:gd name="T77" fmla="*/ 107 h 120"/>
                      <a:gd name="T78" fmla="*/ 81 w 88"/>
                      <a:gd name="T79" fmla="*/ 99 h 120"/>
                      <a:gd name="T80" fmla="*/ 85 w 88"/>
                      <a:gd name="T81" fmla="*/ 91 h 120"/>
                      <a:gd name="T82" fmla="*/ 87 w 88"/>
                      <a:gd name="T83" fmla="*/ 80 h 120"/>
                      <a:gd name="T84" fmla="*/ 87 w 88"/>
                      <a:gd name="T85" fmla="*/ 69 h 120"/>
                      <a:gd name="T86" fmla="*/ 85 w 88"/>
                      <a:gd name="T87" fmla="*/ 61 h 120"/>
                      <a:gd name="T88" fmla="*/ 82 w 88"/>
                      <a:gd name="T89" fmla="*/ 54 h 120"/>
                      <a:gd name="T90" fmla="*/ 78 w 88"/>
                      <a:gd name="T91" fmla="*/ 49 h 120"/>
                      <a:gd name="T92" fmla="*/ 73 w 88"/>
                      <a:gd name="T93" fmla="*/ 43 h 120"/>
                      <a:gd name="T94" fmla="*/ 66 w 88"/>
                      <a:gd name="T95" fmla="*/ 41 h 120"/>
                      <a:gd name="T96" fmla="*/ 59 w 88"/>
                      <a:gd name="T97" fmla="*/ 38 h 120"/>
                      <a:gd name="T98" fmla="*/ 51 w 88"/>
                      <a:gd name="T99" fmla="*/ 37 h 120"/>
                      <a:gd name="T100" fmla="*/ 45 w 88"/>
                      <a:gd name="T101" fmla="*/ 37 h 120"/>
                      <a:gd name="T102" fmla="*/ 38 w 88"/>
                      <a:gd name="T103" fmla="*/ 38 h 120"/>
                      <a:gd name="T104" fmla="*/ 32 w 88"/>
                      <a:gd name="T105" fmla="*/ 41 h 120"/>
                      <a:gd name="T106" fmla="*/ 26 w 88"/>
                      <a:gd name="T107" fmla="*/ 43 h 120"/>
                      <a:gd name="T108" fmla="*/ 23 w 88"/>
                      <a:gd name="T109" fmla="*/ 43 h 120"/>
                      <a:gd name="T110" fmla="*/ 26 w 88"/>
                      <a:gd name="T111" fmla="*/ 29 h 120"/>
                      <a:gd name="T112" fmla="*/ 27 w 88"/>
                      <a:gd name="T113" fmla="*/ 14 h 120"/>
                      <a:gd name="T114" fmla="*/ 84 w 88"/>
                      <a:gd name="T115" fmla="*/ 0 h 120"/>
                      <a:gd name="T116" fmla="*/ 11 w 88"/>
                      <a:gd name="T117" fmla="*/ 3 h 120"/>
                      <a:gd name="T118" fmla="*/ 5 w 88"/>
                      <a:gd name="T119" fmla="*/ 58 h 12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  <a:cxn ang="0">
                        <a:pos x="T102" y="T103"/>
                      </a:cxn>
                      <a:cxn ang="0">
                        <a:pos x="T104" y="T105"/>
                      </a:cxn>
                      <a:cxn ang="0">
                        <a:pos x="T106" y="T107"/>
                      </a:cxn>
                      <a:cxn ang="0">
                        <a:pos x="T108" y="T109"/>
                      </a:cxn>
                      <a:cxn ang="0">
                        <a:pos x="T110" y="T111"/>
                      </a:cxn>
                      <a:cxn ang="0">
                        <a:pos x="T112" y="T113"/>
                      </a:cxn>
                      <a:cxn ang="0">
                        <a:pos x="T114" y="T115"/>
                      </a:cxn>
                      <a:cxn ang="0">
                        <a:pos x="T116" y="T117"/>
                      </a:cxn>
                      <a:cxn ang="0">
                        <a:pos x="T118" y="T119"/>
                      </a:cxn>
                    </a:cxnLst>
                    <a:rect l="0" t="0" r="r" b="b"/>
                    <a:pathLst>
                      <a:path w="88" h="120">
                        <a:moveTo>
                          <a:pt x="5" y="61"/>
                        </a:moveTo>
                        <a:lnTo>
                          <a:pt x="23" y="61"/>
                        </a:lnTo>
                        <a:lnTo>
                          <a:pt x="23" y="60"/>
                        </a:lnTo>
                        <a:lnTo>
                          <a:pt x="24" y="58"/>
                        </a:lnTo>
                        <a:lnTo>
                          <a:pt x="27" y="57"/>
                        </a:lnTo>
                        <a:lnTo>
                          <a:pt x="30" y="54"/>
                        </a:lnTo>
                        <a:lnTo>
                          <a:pt x="31" y="53"/>
                        </a:lnTo>
                        <a:lnTo>
                          <a:pt x="34" y="53"/>
                        </a:lnTo>
                        <a:lnTo>
                          <a:pt x="35" y="52"/>
                        </a:lnTo>
                        <a:lnTo>
                          <a:pt x="38" y="50"/>
                        </a:lnTo>
                        <a:lnTo>
                          <a:pt x="39" y="49"/>
                        </a:lnTo>
                        <a:lnTo>
                          <a:pt x="42" y="49"/>
                        </a:lnTo>
                        <a:lnTo>
                          <a:pt x="45" y="49"/>
                        </a:lnTo>
                        <a:lnTo>
                          <a:pt x="47" y="49"/>
                        </a:lnTo>
                        <a:lnTo>
                          <a:pt x="50" y="49"/>
                        </a:lnTo>
                        <a:lnTo>
                          <a:pt x="54" y="50"/>
                        </a:lnTo>
                        <a:lnTo>
                          <a:pt x="57" y="52"/>
                        </a:lnTo>
                        <a:lnTo>
                          <a:pt x="59" y="53"/>
                        </a:lnTo>
                        <a:lnTo>
                          <a:pt x="61" y="54"/>
                        </a:lnTo>
                        <a:lnTo>
                          <a:pt x="62" y="57"/>
                        </a:lnTo>
                        <a:lnTo>
                          <a:pt x="64" y="60"/>
                        </a:lnTo>
                        <a:lnTo>
                          <a:pt x="65" y="62"/>
                        </a:lnTo>
                        <a:lnTo>
                          <a:pt x="66" y="65"/>
                        </a:lnTo>
                        <a:lnTo>
                          <a:pt x="66" y="68"/>
                        </a:lnTo>
                        <a:lnTo>
                          <a:pt x="66" y="72"/>
                        </a:lnTo>
                        <a:lnTo>
                          <a:pt x="66" y="76"/>
                        </a:lnTo>
                        <a:lnTo>
                          <a:pt x="66" y="81"/>
                        </a:lnTo>
                        <a:lnTo>
                          <a:pt x="66" y="85"/>
                        </a:lnTo>
                        <a:lnTo>
                          <a:pt x="65" y="88"/>
                        </a:lnTo>
                        <a:lnTo>
                          <a:pt x="65" y="92"/>
                        </a:lnTo>
                        <a:lnTo>
                          <a:pt x="64" y="95"/>
                        </a:lnTo>
                        <a:lnTo>
                          <a:pt x="62" y="97"/>
                        </a:lnTo>
                        <a:lnTo>
                          <a:pt x="59" y="100"/>
                        </a:lnTo>
                        <a:lnTo>
                          <a:pt x="57" y="102"/>
                        </a:lnTo>
                        <a:lnTo>
                          <a:pt x="54" y="104"/>
                        </a:lnTo>
                        <a:lnTo>
                          <a:pt x="50" y="106"/>
                        </a:lnTo>
                        <a:lnTo>
                          <a:pt x="49" y="106"/>
                        </a:lnTo>
                        <a:lnTo>
                          <a:pt x="46" y="107"/>
                        </a:lnTo>
                        <a:lnTo>
                          <a:pt x="43" y="107"/>
                        </a:lnTo>
                        <a:lnTo>
                          <a:pt x="41" y="107"/>
                        </a:lnTo>
                        <a:lnTo>
                          <a:pt x="38" y="107"/>
                        </a:lnTo>
                        <a:lnTo>
                          <a:pt x="34" y="106"/>
                        </a:lnTo>
                        <a:lnTo>
                          <a:pt x="31" y="104"/>
                        </a:lnTo>
                        <a:lnTo>
                          <a:pt x="28" y="103"/>
                        </a:lnTo>
                        <a:lnTo>
                          <a:pt x="27" y="102"/>
                        </a:lnTo>
                        <a:lnTo>
                          <a:pt x="26" y="99"/>
                        </a:lnTo>
                        <a:lnTo>
                          <a:pt x="24" y="97"/>
                        </a:lnTo>
                        <a:lnTo>
                          <a:pt x="23" y="95"/>
                        </a:lnTo>
                        <a:lnTo>
                          <a:pt x="22" y="92"/>
                        </a:lnTo>
                        <a:lnTo>
                          <a:pt x="22" y="89"/>
                        </a:lnTo>
                        <a:lnTo>
                          <a:pt x="20" y="87"/>
                        </a:lnTo>
                        <a:lnTo>
                          <a:pt x="20" y="84"/>
                        </a:lnTo>
                        <a:lnTo>
                          <a:pt x="0" y="84"/>
                        </a:lnTo>
                        <a:lnTo>
                          <a:pt x="1" y="88"/>
                        </a:lnTo>
                        <a:lnTo>
                          <a:pt x="1" y="92"/>
                        </a:lnTo>
                        <a:lnTo>
                          <a:pt x="3" y="96"/>
                        </a:lnTo>
                        <a:lnTo>
                          <a:pt x="5" y="100"/>
                        </a:lnTo>
                        <a:lnTo>
                          <a:pt x="7" y="103"/>
                        </a:lnTo>
                        <a:lnTo>
                          <a:pt x="9" y="106"/>
                        </a:lnTo>
                        <a:lnTo>
                          <a:pt x="11" y="108"/>
                        </a:lnTo>
                        <a:lnTo>
                          <a:pt x="14" y="111"/>
                        </a:lnTo>
                        <a:lnTo>
                          <a:pt x="16" y="112"/>
                        </a:lnTo>
                        <a:lnTo>
                          <a:pt x="20" y="115"/>
                        </a:lnTo>
                        <a:lnTo>
                          <a:pt x="23" y="116"/>
                        </a:lnTo>
                        <a:lnTo>
                          <a:pt x="27" y="118"/>
                        </a:lnTo>
                        <a:lnTo>
                          <a:pt x="30" y="119"/>
                        </a:lnTo>
                        <a:lnTo>
                          <a:pt x="34" y="119"/>
                        </a:lnTo>
                        <a:lnTo>
                          <a:pt x="38" y="120"/>
                        </a:lnTo>
                        <a:lnTo>
                          <a:pt x="42" y="120"/>
                        </a:lnTo>
                        <a:lnTo>
                          <a:pt x="46" y="120"/>
                        </a:lnTo>
                        <a:lnTo>
                          <a:pt x="50" y="119"/>
                        </a:lnTo>
                        <a:lnTo>
                          <a:pt x="54" y="119"/>
                        </a:lnTo>
                        <a:lnTo>
                          <a:pt x="58" y="118"/>
                        </a:lnTo>
                        <a:lnTo>
                          <a:pt x="62" y="116"/>
                        </a:lnTo>
                        <a:lnTo>
                          <a:pt x="65" y="115"/>
                        </a:lnTo>
                        <a:lnTo>
                          <a:pt x="69" y="112"/>
                        </a:lnTo>
                        <a:lnTo>
                          <a:pt x="72" y="110"/>
                        </a:lnTo>
                        <a:lnTo>
                          <a:pt x="76" y="107"/>
                        </a:lnTo>
                        <a:lnTo>
                          <a:pt x="78" y="103"/>
                        </a:lnTo>
                        <a:lnTo>
                          <a:pt x="81" y="99"/>
                        </a:lnTo>
                        <a:lnTo>
                          <a:pt x="84" y="95"/>
                        </a:lnTo>
                        <a:lnTo>
                          <a:pt x="85" y="91"/>
                        </a:lnTo>
                        <a:lnTo>
                          <a:pt x="87" y="85"/>
                        </a:lnTo>
                        <a:lnTo>
                          <a:pt x="87" y="80"/>
                        </a:lnTo>
                        <a:lnTo>
                          <a:pt x="88" y="75"/>
                        </a:lnTo>
                        <a:lnTo>
                          <a:pt x="87" y="69"/>
                        </a:lnTo>
                        <a:lnTo>
                          <a:pt x="87" y="65"/>
                        </a:lnTo>
                        <a:lnTo>
                          <a:pt x="85" y="61"/>
                        </a:lnTo>
                        <a:lnTo>
                          <a:pt x="84" y="58"/>
                        </a:lnTo>
                        <a:lnTo>
                          <a:pt x="82" y="54"/>
                        </a:lnTo>
                        <a:lnTo>
                          <a:pt x="81" y="52"/>
                        </a:lnTo>
                        <a:lnTo>
                          <a:pt x="78" y="49"/>
                        </a:lnTo>
                        <a:lnTo>
                          <a:pt x="76" y="46"/>
                        </a:lnTo>
                        <a:lnTo>
                          <a:pt x="73" y="43"/>
                        </a:lnTo>
                        <a:lnTo>
                          <a:pt x="69" y="42"/>
                        </a:lnTo>
                        <a:lnTo>
                          <a:pt x="66" y="41"/>
                        </a:lnTo>
                        <a:lnTo>
                          <a:pt x="62" y="39"/>
                        </a:lnTo>
                        <a:lnTo>
                          <a:pt x="59" y="38"/>
                        </a:lnTo>
                        <a:lnTo>
                          <a:pt x="55" y="38"/>
                        </a:lnTo>
                        <a:lnTo>
                          <a:pt x="51" y="37"/>
                        </a:lnTo>
                        <a:lnTo>
                          <a:pt x="47" y="37"/>
                        </a:lnTo>
                        <a:lnTo>
                          <a:pt x="45" y="37"/>
                        </a:lnTo>
                        <a:lnTo>
                          <a:pt x="41" y="38"/>
                        </a:lnTo>
                        <a:lnTo>
                          <a:pt x="38" y="38"/>
                        </a:lnTo>
                        <a:lnTo>
                          <a:pt x="35" y="39"/>
                        </a:lnTo>
                        <a:lnTo>
                          <a:pt x="32" y="41"/>
                        </a:lnTo>
                        <a:lnTo>
                          <a:pt x="28" y="42"/>
                        </a:lnTo>
                        <a:lnTo>
                          <a:pt x="26" y="43"/>
                        </a:lnTo>
                        <a:lnTo>
                          <a:pt x="23" y="45"/>
                        </a:lnTo>
                        <a:lnTo>
                          <a:pt x="23" y="43"/>
                        </a:lnTo>
                        <a:lnTo>
                          <a:pt x="24" y="41"/>
                        </a:lnTo>
                        <a:lnTo>
                          <a:pt x="26" y="29"/>
                        </a:lnTo>
                        <a:lnTo>
                          <a:pt x="27" y="15"/>
                        </a:lnTo>
                        <a:lnTo>
                          <a:pt x="27" y="14"/>
                        </a:lnTo>
                        <a:lnTo>
                          <a:pt x="84" y="14"/>
                        </a:lnTo>
                        <a:lnTo>
                          <a:pt x="84" y="0"/>
                        </a:lnTo>
                        <a:lnTo>
                          <a:pt x="11" y="0"/>
                        </a:lnTo>
                        <a:lnTo>
                          <a:pt x="11" y="3"/>
                        </a:lnTo>
                        <a:lnTo>
                          <a:pt x="7" y="57"/>
                        </a:lnTo>
                        <a:lnTo>
                          <a:pt x="5" y="58"/>
                        </a:lnTo>
                        <a:lnTo>
                          <a:pt x="5" y="61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88" name="Freeform 829">
                    <a:extLst>
                      <a:ext uri="{FF2B5EF4-FFF2-40B4-BE49-F238E27FC236}">
                        <a16:creationId xmlns="" xmlns:a16="http://schemas.microsoft.com/office/drawing/2014/main" id="{8CEFFDA7-C6F3-4AFA-B9F7-CA74677B0794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3609976" y="3314700"/>
                    <a:ext cx="49213" cy="61913"/>
                  </a:xfrm>
                  <a:custGeom>
                    <a:avLst/>
                    <a:gdLst>
                      <a:gd name="T0" fmla="*/ 76 w 95"/>
                      <a:gd name="T1" fmla="*/ 76 h 119"/>
                      <a:gd name="T2" fmla="*/ 76 w 95"/>
                      <a:gd name="T3" fmla="*/ 0 h 119"/>
                      <a:gd name="T4" fmla="*/ 57 w 95"/>
                      <a:gd name="T5" fmla="*/ 0 h 119"/>
                      <a:gd name="T6" fmla="*/ 0 w 95"/>
                      <a:gd name="T7" fmla="*/ 76 h 119"/>
                      <a:gd name="T8" fmla="*/ 0 w 95"/>
                      <a:gd name="T9" fmla="*/ 89 h 119"/>
                      <a:gd name="T10" fmla="*/ 57 w 95"/>
                      <a:gd name="T11" fmla="*/ 89 h 119"/>
                      <a:gd name="T12" fmla="*/ 57 w 95"/>
                      <a:gd name="T13" fmla="*/ 119 h 119"/>
                      <a:gd name="T14" fmla="*/ 76 w 95"/>
                      <a:gd name="T15" fmla="*/ 119 h 119"/>
                      <a:gd name="T16" fmla="*/ 76 w 95"/>
                      <a:gd name="T17" fmla="*/ 89 h 119"/>
                      <a:gd name="T18" fmla="*/ 95 w 95"/>
                      <a:gd name="T19" fmla="*/ 89 h 119"/>
                      <a:gd name="T20" fmla="*/ 95 w 95"/>
                      <a:gd name="T21" fmla="*/ 76 h 119"/>
                      <a:gd name="T22" fmla="*/ 76 w 95"/>
                      <a:gd name="T23" fmla="*/ 76 h 119"/>
                      <a:gd name="T24" fmla="*/ 57 w 95"/>
                      <a:gd name="T25" fmla="*/ 26 h 119"/>
                      <a:gd name="T26" fmla="*/ 57 w 95"/>
                      <a:gd name="T27" fmla="*/ 76 h 119"/>
                      <a:gd name="T28" fmla="*/ 19 w 95"/>
                      <a:gd name="T29" fmla="*/ 76 h 119"/>
                      <a:gd name="T30" fmla="*/ 57 w 95"/>
                      <a:gd name="T31" fmla="*/ 26 h 11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</a:cxnLst>
                    <a:rect l="0" t="0" r="r" b="b"/>
                    <a:pathLst>
                      <a:path w="95" h="119">
                        <a:moveTo>
                          <a:pt x="76" y="76"/>
                        </a:moveTo>
                        <a:lnTo>
                          <a:pt x="76" y="0"/>
                        </a:lnTo>
                        <a:lnTo>
                          <a:pt x="57" y="0"/>
                        </a:lnTo>
                        <a:lnTo>
                          <a:pt x="0" y="76"/>
                        </a:lnTo>
                        <a:lnTo>
                          <a:pt x="0" y="89"/>
                        </a:lnTo>
                        <a:lnTo>
                          <a:pt x="57" y="89"/>
                        </a:lnTo>
                        <a:lnTo>
                          <a:pt x="57" y="119"/>
                        </a:lnTo>
                        <a:lnTo>
                          <a:pt x="76" y="119"/>
                        </a:lnTo>
                        <a:lnTo>
                          <a:pt x="76" y="89"/>
                        </a:lnTo>
                        <a:lnTo>
                          <a:pt x="95" y="89"/>
                        </a:lnTo>
                        <a:lnTo>
                          <a:pt x="95" y="76"/>
                        </a:lnTo>
                        <a:lnTo>
                          <a:pt x="76" y="76"/>
                        </a:lnTo>
                        <a:close/>
                        <a:moveTo>
                          <a:pt x="57" y="26"/>
                        </a:moveTo>
                        <a:lnTo>
                          <a:pt x="57" y="76"/>
                        </a:lnTo>
                        <a:lnTo>
                          <a:pt x="19" y="76"/>
                        </a:lnTo>
                        <a:lnTo>
                          <a:pt x="57" y="26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89" name="Freeform 830">
                    <a:extLst>
                      <a:ext uri="{FF2B5EF4-FFF2-40B4-BE49-F238E27FC236}">
                        <a16:creationId xmlns="" xmlns:a16="http://schemas.microsoft.com/office/drawing/2014/main" id="{1EAF967D-37FA-48A6-9016-B0130D57461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611563" y="3448050"/>
                    <a:ext cx="46038" cy="65088"/>
                  </a:xfrm>
                  <a:custGeom>
                    <a:avLst/>
                    <a:gdLst>
                      <a:gd name="T0" fmla="*/ 66 w 88"/>
                      <a:gd name="T1" fmla="*/ 59 h 122"/>
                      <a:gd name="T2" fmla="*/ 69 w 88"/>
                      <a:gd name="T3" fmla="*/ 57 h 122"/>
                      <a:gd name="T4" fmla="*/ 77 w 88"/>
                      <a:gd name="T5" fmla="*/ 51 h 122"/>
                      <a:gd name="T6" fmla="*/ 82 w 88"/>
                      <a:gd name="T7" fmla="*/ 43 h 122"/>
                      <a:gd name="T8" fmla="*/ 84 w 88"/>
                      <a:gd name="T9" fmla="*/ 35 h 122"/>
                      <a:gd name="T10" fmla="*/ 84 w 88"/>
                      <a:gd name="T11" fmla="*/ 26 h 122"/>
                      <a:gd name="T12" fmla="*/ 80 w 88"/>
                      <a:gd name="T13" fmla="*/ 16 h 122"/>
                      <a:gd name="T14" fmla="*/ 73 w 88"/>
                      <a:gd name="T15" fmla="*/ 9 h 122"/>
                      <a:gd name="T16" fmla="*/ 65 w 88"/>
                      <a:gd name="T17" fmla="*/ 4 h 122"/>
                      <a:gd name="T18" fmla="*/ 53 w 88"/>
                      <a:gd name="T19" fmla="*/ 1 h 122"/>
                      <a:gd name="T20" fmla="*/ 39 w 88"/>
                      <a:gd name="T21" fmla="*/ 1 h 122"/>
                      <a:gd name="T22" fmla="*/ 28 w 88"/>
                      <a:gd name="T23" fmla="*/ 3 h 122"/>
                      <a:gd name="T24" fmla="*/ 19 w 88"/>
                      <a:gd name="T25" fmla="*/ 8 h 122"/>
                      <a:gd name="T26" fmla="*/ 11 w 88"/>
                      <a:gd name="T27" fmla="*/ 15 h 122"/>
                      <a:gd name="T28" fmla="*/ 5 w 88"/>
                      <a:gd name="T29" fmla="*/ 24 h 122"/>
                      <a:gd name="T30" fmla="*/ 4 w 88"/>
                      <a:gd name="T31" fmla="*/ 36 h 122"/>
                      <a:gd name="T32" fmla="*/ 23 w 88"/>
                      <a:gd name="T33" fmla="*/ 30 h 122"/>
                      <a:gd name="T34" fmla="*/ 26 w 88"/>
                      <a:gd name="T35" fmla="*/ 23 h 122"/>
                      <a:gd name="T36" fmla="*/ 30 w 88"/>
                      <a:gd name="T37" fmla="*/ 17 h 122"/>
                      <a:gd name="T38" fmla="*/ 41 w 88"/>
                      <a:gd name="T39" fmla="*/ 13 h 122"/>
                      <a:gd name="T40" fmla="*/ 51 w 88"/>
                      <a:gd name="T41" fmla="*/ 13 h 122"/>
                      <a:gd name="T42" fmla="*/ 59 w 88"/>
                      <a:gd name="T43" fmla="*/ 19 h 122"/>
                      <a:gd name="T44" fmla="*/ 62 w 88"/>
                      <a:gd name="T45" fmla="*/ 24 h 122"/>
                      <a:gd name="T46" fmla="*/ 64 w 88"/>
                      <a:gd name="T47" fmla="*/ 30 h 122"/>
                      <a:gd name="T48" fmla="*/ 64 w 88"/>
                      <a:gd name="T49" fmla="*/ 36 h 122"/>
                      <a:gd name="T50" fmla="*/ 62 w 88"/>
                      <a:gd name="T51" fmla="*/ 43 h 122"/>
                      <a:gd name="T52" fmla="*/ 57 w 88"/>
                      <a:gd name="T53" fmla="*/ 47 h 122"/>
                      <a:gd name="T54" fmla="*/ 53 w 88"/>
                      <a:gd name="T55" fmla="*/ 51 h 122"/>
                      <a:gd name="T56" fmla="*/ 46 w 88"/>
                      <a:gd name="T57" fmla="*/ 53 h 122"/>
                      <a:gd name="T58" fmla="*/ 38 w 88"/>
                      <a:gd name="T59" fmla="*/ 53 h 122"/>
                      <a:gd name="T60" fmla="*/ 46 w 88"/>
                      <a:gd name="T61" fmla="*/ 65 h 122"/>
                      <a:gd name="T62" fmla="*/ 53 w 88"/>
                      <a:gd name="T63" fmla="*/ 66 h 122"/>
                      <a:gd name="T64" fmla="*/ 58 w 88"/>
                      <a:gd name="T65" fmla="*/ 69 h 122"/>
                      <a:gd name="T66" fmla="*/ 64 w 88"/>
                      <a:gd name="T67" fmla="*/ 73 h 122"/>
                      <a:gd name="T68" fmla="*/ 66 w 88"/>
                      <a:gd name="T69" fmla="*/ 78 h 122"/>
                      <a:gd name="T70" fmla="*/ 66 w 88"/>
                      <a:gd name="T71" fmla="*/ 85 h 122"/>
                      <a:gd name="T72" fmla="*/ 66 w 88"/>
                      <a:gd name="T73" fmla="*/ 93 h 122"/>
                      <a:gd name="T74" fmla="*/ 64 w 88"/>
                      <a:gd name="T75" fmla="*/ 100 h 122"/>
                      <a:gd name="T76" fmla="*/ 58 w 88"/>
                      <a:gd name="T77" fmla="*/ 104 h 122"/>
                      <a:gd name="T78" fmla="*/ 53 w 88"/>
                      <a:gd name="T79" fmla="*/ 107 h 122"/>
                      <a:gd name="T80" fmla="*/ 45 w 88"/>
                      <a:gd name="T81" fmla="*/ 108 h 122"/>
                      <a:gd name="T82" fmla="*/ 38 w 88"/>
                      <a:gd name="T83" fmla="*/ 108 h 122"/>
                      <a:gd name="T84" fmla="*/ 31 w 88"/>
                      <a:gd name="T85" fmla="*/ 105 h 122"/>
                      <a:gd name="T86" fmla="*/ 24 w 88"/>
                      <a:gd name="T87" fmla="*/ 100 h 122"/>
                      <a:gd name="T88" fmla="*/ 20 w 88"/>
                      <a:gd name="T89" fmla="*/ 94 h 122"/>
                      <a:gd name="T90" fmla="*/ 20 w 88"/>
                      <a:gd name="T91" fmla="*/ 88 h 122"/>
                      <a:gd name="T92" fmla="*/ 0 w 88"/>
                      <a:gd name="T93" fmla="*/ 89 h 122"/>
                      <a:gd name="T94" fmla="*/ 1 w 88"/>
                      <a:gd name="T95" fmla="*/ 99 h 122"/>
                      <a:gd name="T96" fmla="*/ 7 w 88"/>
                      <a:gd name="T97" fmla="*/ 107 h 122"/>
                      <a:gd name="T98" fmla="*/ 15 w 88"/>
                      <a:gd name="T99" fmla="*/ 115 h 122"/>
                      <a:gd name="T100" fmla="*/ 26 w 88"/>
                      <a:gd name="T101" fmla="*/ 119 h 122"/>
                      <a:gd name="T102" fmla="*/ 38 w 88"/>
                      <a:gd name="T103" fmla="*/ 122 h 122"/>
                      <a:gd name="T104" fmla="*/ 53 w 88"/>
                      <a:gd name="T105" fmla="*/ 122 h 122"/>
                      <a:gd name="T106" fmla="*/ 65 w 88"/>
                      <a:gd name="T107" fmla="*/ 117 h 122"/>
                      <a:gd name="T108" fmla="*/ 76 w 88"/>
                      <a:gd name="T109" fmla="*/ 112 h 122"/>
                      <a:gd name="T110" fmla="*/ 82 w 88"/>
                      <a:gd name="T111" fmla="*/ 104 h 122"/>
                      <a:gd name="T112" fmla="*/ 87 w 88"/>
                      <a:gd name="T113" fmla="*/ 94 h 122"/>
                      <a:gd name="T114" fmla="*/ 87 w 88"/>
                      <a:gd name="T115" fmla="*/ 84 h 122"/>
                      <a:gd name="T116" fmla="*/ 85 w 88"/>
                      <a:gd name="T117" fmla="*/ 74 h 122"/>
                      <a:gd name="T118" fmla="*/ 80 w 88"/>
                      <a:gd name="T119" fmla="*/ 67 h 12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  <a:cxn ang="0">
                        <a:pos x="T102" y="T103"/>
                      </a:cxn>
                      <a:cxn ang="0">
                        <a:pos x="T104" y="T105"/>
                      </a:cxn>
                      <a:cxn ang="0">
                        <a:pos x="T106" y="T107"/>
                      </a:cxn>
                      <a:cxn ang="0">
                        <a:pos x="T108" y="T109"/>
                      </a:cxn>
                      <a:cxn ang="0">
                        <a:pos x="T110" y="T111"/>
                      </a:cxn>
                      <a:cxn ang="0">
                        <a:pos x="T112" y="T113"/>
                      </a:cxn>
                      <a:cxn ang="0">
                        <a:pos x="T114" y="T115"/>
                      </a:cxn>
                      <a:cxn ang="0">
                        <a:pos x="T116" y="T117"/>
                      </a:cxn>
                      <a:cxn ang="0">
                        <a:pos x="T118" y="T119"/>
                      </a:cxn>
                    </a:cxnLst>
                    <a:rect l="0" t="0" r="r" b="b"/>
                    <a:pathLst>
                      <a:path w="88" h="122">
                        <a:moveTo>
                          <a:pt x="74" y="62"/>
                        </a:moveTo>
                        <a:lnTo>
                          <a:pt x="70" y="61"/>
                        </a:lnTo>
                        <a:lnTo>
                          <a:pt x="66" y="59"/>
                        </a:lnTo>
                        <a:lnTo>
                          <a:pt x="62" y="58"/>
                        </a:lnTo>
                        <a:lnTo>
                          <a:pt x="66" y="58"/>
                        </a:lnTo>
                        <a:lnTo>
                          <a:pt x="69" y="57"/>
                        </a:lnTo>
                        <a:lnTo>
                          <a:pt x="73" y="54"/>
                        </a:lnTo>
                        <a:lnTo>
                          <a:pt x="76" y="53"/>
                        </a:lnTo>
                        <a:lnTo>
                          <a:pt x="77" y="51"/>
                        </a:lnTo>
                        <a:lnTo>
                          <a:pt x="78" y="49"/>
                        </a:lnTo>
                        <a:lnTo>
                          <a:pt x="81" y="46"/>
                        </a:lnTo>
                        <a:lnTo>
                          <a:pt x="82" y="43"/>
                        </a:lnTo>
                        <a:lnTo>
                          <a:pt x="82" y="42"/>
                        </a:lnTo>
                        <a:lnTo>
                          <a:pt x="84" y="38"/>
                        </a:lnTo>
                        <a:lnTo>
                          <a:pt x="84" y="35"/>
                        </a:lnTo>
                        <a:lnTo>
                          <a:pt x="84" y="32"/>
                        </a:lnTo>
                        <a:lnTo>
                          <a:pt x="84" y="28"/>
                        </a:lnTo>
                        <a:lnTo>
                          <a:pt x="84" y="26"/>
                        </a:lnTo>
                        <a:lnTo>
                          <a:pt x="82" y="21"/>
                        </a:lnTo>
                        <a:lnTo>
                          <a:pt x="81" y="19"/>
                        </a:lnTo>
                        <a:lnTo>
                          <a:pt x="80" y="16"/>
                        </a:lnTo>
                        <a:lnTo>
                          <a:pt x="78" y="13"/>
                        </a:lnTo>
                        <a:lnTo>
                          <a:pt x="76" y="12"/>
                        </a:lnTo>
                        <a:lnTo>
                          <a:pt x="73" y="9"/>
                        </a:lnTo>
                        <a:lnTo>
                          <a:pt x="70" y="8"/>
                        </a:lnTo>
                        <a:lnTo>
                          <a:pt x="68" y="5"/>
                        </a:lnTo>
                        <a:lnTo>
                          <a:pt x="65" y="4"/>
                        </a:lnTo>
                        <a:lnTo>
                          <a:pt x="61" y="3"/>
                        </a:lnTo>
                        <a:lnTo>
                          <a:pt x="57" y="1"/>
                        </a:lnTo>
                        <a:lnTo>
                          <a:pt x="53" y="1"/>
                        </a:lnTo>
                        <a:lnTo>
                          <a:pt x="49" y="1"/>
                        </a:lnTo>
                        <a:lnTo>
                          <a:pt x="43" y="0"/>
                        </a:lnTo>
                        <a:lnTo>
                          <a:pt x="39" y="1"/>
                        </a:lnTo>
                        <a:lnTo>
                          <a:pt x="37" y="1"/>
                        </a:lnTo>
                        <a:lnTo>
                          <a:pt x="32" y="1"/>
                        </a:lnTo>
                        <a:lnTo>
                          <a:pt x="28" y="3"/>
                        </a:lnTo>
                        <a:lnTo>
                          <a:pt x="26" y="4"/>
                        </a:lnTo>
                        <a:lnTo>
                          <a:pt x="22" y="5"/>
                        </a:lnTo>
                        <a:lnTo>
                          <a:pt x="19" y="8"/>
                        </a:lnTo>
                        <a:lnTo>
                          <a:pt x="16" y="9"/>
                        </a:lnTo>
                        <a:lnTo>
                          <a:pt x="14" y="12"/>
                        </a:lnTo>
                        <a:lnTo>
                          <a:pt x="11" y="15"/>
                        </a:lnTo>
                        <a:lnTo>
                          <a:pt x="8" y="19"/>
                        </a:lnTo>
                        <a:lnTo>
                          <a:pt x="7" y="21"/>
                        </a:lnTo>
                        <a:lnTo>
                          <a:pt x="5" y="24"/>
                        </a:lnTo>
                        <a:lnTo>
                          <a:pt x="4" y="28"/>
                        </a:lnTo>
                        <a:lnTo>
                          <a:pt x="4" y="32"/>
                        </a:lnTo>
                        <a:lnTo>
                          <a:pt x="4" y="36"/>
                        </a:lnTo>
                        <a:lnTo>
                          <a:pt x="23" y="36"/>
                        </a:lnTo>
                        <a:lnTo>
                          <a:pt x="23" y="32"/>
                        </a:lnTo>
                        <a:lnTo>
                          <a:pt x="23" y="30"/>
                        </a:lnTo>
                        <a:lnTo>
                          <a:pt x="24" y="27"/>
                        </a:lnTo>
                        <a:lnTo>
                          <a:pt x="24" y="26"/>
                        </a:lnTo>
                        <a:lnTo>
                          <a:pt x="26" y="23"/>
                        </a:lnTo>
                        <a:lnTo>
                          <a:pt x="27" y="21"/>
                        </a:lnTo>
                        <a:lnTo>
                          <a:pt x="28" y="19"/>
                        </a:lnTo>
                        <a:lnTo>
                          <a:pt x="30" y="17"/>
                        </a:lnTo>
                        <a:lnTo>
                          <a:pt x="34" y="16"/>
                        </a:lnTo>
                        <a:lnTo>
                          <a:pt x="37" y="15"/>
                        </a:lnTo>
                        <a:lnTo>
                          <a:pt x="41" y="13"/>
                        </a:lnTo>
                        <a:lnTo>
                          <a:pt x="43" y="13"/>
                        </a:lnTo>
                        <a:lnTo>
                          <a:pt x="47" y="13"/>
                        </a:lnTo>
                        <a:lnTo>
                          <a:pt x="51" y="13"/>
                        </a:lnTo>
                        <a:lnTo>
                          <a:pt x="54" y="15"/>
                        </a:lnTo>
                        <a:lnTo>
                          <a:pt x="57" y="17"/>
                        </a:lnTo>
                        <a:lnTo>
                          <a:pt x="59" y="19"/>
                        </a:lnTo>
                        <a:lnTo>
                          <a:pt x="61" y="20"/>
                        </a:lnTo>
                        <a:lnTo>
                          <a:pt x="62" y="21"/>
                        </a:lnTo>
                        <a:lnTo>
                          <a:pt x="62" y="24"/>
                        </a:lnTo>
                        <a:lnTo>
                          <a:pt x="64" y="26"/>
                        </a:lnTo>
                        <a:lnTo>
                          <a:pt x="64" y="27"/>
                        </a:lnTo>
                        <a:lnTo>
                          <a:pt x="64" y="30"/>
                        </a:lnTo>
                        <a:lnTo>
                          <a:pt x="65" y="32"/>
                        </a:lnTo>
                        <a:lnTo>
                          <a:pt x="64" y="34"/>
                        </a:lnTo>
                        <a:lnTo>
                          <a:pt x="64" y="36"/>
                        </a:lnTo>
                        <a:lnTo>
                          <a:pt x="64" y="39"/>
                        </a:lnTo>
                        <a:lnTo>
                          <a:pt x="62" y="40"/>
                        </a:lnTo>
                        <a:lnTo>
                          <a:pt x="62" y="43"/>
                        </a:lnTo>
                        <a:lnTo>
                          <a:pt x="61" y="44"/>
                        </a:lnTo>
                        <a:lnTo>
                          <a:pt x="59" y="46"/>
                        </a:lnTo>
                        <a:lnTo>
                          <a:pt x="57" y="47"/>
                        </a:lnTo>
                        <a:lnTo>
                          <a:pt x="55" y="49"/>
                        </a:lnTo>
                        <a:lnTo>
                          <a:pt x="54" y="50"/>
                        </a:lnTo>
                        <a:lnTo>
                          <a:pt x="53" y="51"/>
                        </a:lnTo>
                        <a:lnTo>
                          <a:pt x="50" y="51"/>
                        </a:lnTo>
                        <a:lnTo>
                          <a:pt x="49" y="53"/>
                        </a:lnTo>
                        <a:lnTo>
                          <a:pt x="46" y="53"/>
                        </a:lnTo>
                        <a:lnTo>
                          <a:pt x="45" y="53"/>
                        </a:lnTo>
                        <a:lnTo>
                          <a:pt x="43" y="53"/>
                        </a:lnTo>
                        <a:lnTo>
                          <a:pt x="38" y="53"/>
                        </a:lnTo>
                        <a:lnTo>
                          <a:pt x="38" y="65"/>
                        </a:lnTo>
                        <a:lnTo>
                          <a:pt x="45" y="65"/>
                        </a:lnTo>
                        <a:lnTo>
                          <a:pt x="46" y="65"/>
                        </a:lnTo>
                        <a:lnTo>
                          <a:pt x="49" y="65"/>
                        </a:lnTo>
                        <a:lnTo>
                          <a:pt x="51" y="66"/>
                        </a:lnTo>
                        <a:lnTo>
                          <a:pt x="53" y="66"/>
                        </a:lnTo>
                        <a:lnTo>
                          <a:pt x="54" y="67"/>
                        </a:lnTo>
                        <a:lnTo>
                          <a:pt x="57" y="67"/>
                        </a:lnTo>
                        <a:lnTo>
                          <a:pt x="58" y="69"/>
                        </a:lnTo>
                        <a:lnTo>
                          <a:pt x="59" y="70"/>
                        </a:lnTo>
                        <a:lnTo>
                          <a:pt x="62" y="71"/>
                        </a:lnTo>
                        <a:lnTo>
                          <a:pt x="64" y="73"/>
                        </a:lnTo>
                        <a:lnTo>
                          <a:pt x="64" y="76"/>
                        </a:lnTo>
                        <a:lnTo>
                          <a:pt x="65" y="77"/>
                        </a:lnTo>
                        <a:lnTo>
                          <a:pt x="66" y="78"/>
                        </a:lnTo>
                        <a:lnTo>
                          <a:pt x="66" y="81"/>
                        </a:lnTo>
                        <a:lnTo>
                          <a:pt x="66" y="84"/>
                        </a:lnTo>
                        <a:lnTo>
                          <a:pt x="66" y="85"/>
                        </a:lnTo>
                        <a:lnTo>
                          <a:pt x="66" y="89"/>
                        </a:lnTo>
                        <a:lnTo>
                          <a:pt x="66" y="90"/>
                        </a:lnTo>
                        <a:lnTo>
                          <a:pt x="66" y="93"/>
                        </a:lnTo>
                        <a:lnTo>
                          <a:pt x="65" y="96"/>
                        </a:lnTo>
                        <a:lnTo>
                          <a:pt x="64" y="99"/>
                        </a:lnTo>
                        <a:lnTo>
                          <a:pt x="64" y="100"/>
                        </a:lnTo>
                        <a:lnTo>
                          <a:pt x="62" y="101"/>
                        </a:lnTo>
                        <a:lnTo>
                          <a:pt x="59" y="103"/>
                        </a:lnTo>
                        <a:lnTo>
                          <a:pt x="58" y="104"/>
                        </a:lnTo>
                        <a:lnTo>
                          <a:pt x="57" y="105"/>
                        </a:lnTo>
                        <a:lnTo>
                          <a:pt x="54" y="107"/>
                        </a:lnTo>
                        <a:lnTo>
                          <a:pt x="53" y="107"/>
                        </a:lnTo>
                        <a:lnTo>
                          <a:pt x="50" y="108"/>
                        </a:lnTo>
                        <a:lnTo>
                          <a:pt x="47" y="108"/>
                        </a:lnTo>
                        <a:lnTo>
                          <a:pt x="45" y="108"/>
                        </a:lnTo>
                        <a:lnTo>
                          <a:pt x="42" y="108"/>
                        </a:lnTo>
                        <a:lnTo>
                          <a:pt x="41" y="108"/>
                        </a:lnTo>
                        <a:lnTo>
                          <a:pt x="38" y="108"/>
                        </a:lnTo>
                        <a:lnTo>
                          <a:pt x="37" y="108"/>
                        </a:lnTo>
                        <a:lnTo>
                          <a:pt x="34" y="107"/>
                        </a:lnTo>
                        <a:lnTo>
                          <a:pt x="31" y="105"/>
                        </a:lnTo>
                        <a:lnTo>
                          <a:pt x="27" y="104"/>
                        </a:lnTo>
                        <a:lnTo>
                          <a:pt x="26" y="103"/>
                        </a:lnTo>
                        <a:lnTo>
                          <a:pt x="24" y="100"/>
                        </a:lnTo>
                        <a:lnTo>
                          <a:pt x="23" y="99"/>
                        </a:lnTo>
                        <a:lnTo>
                          <a:pt x="22" y="97"/>
                        </a:lnTo>
                        <a:lnTo>
                          <a:pt x="20" y="94"/>
                        </a:lnTo>
                        <a:lnTo>
                          <a:pt x="20" y="93"/>
                        </a:lnTo>
                        <a:lnTo>
                          <a:pt x="20" y="90"/>
                        </a:lnTo>
                        <a:lnTo>
                          <a:pt x="20" y="88"/>
                        </a:lnTo>
                        <a:lnTo>
                          <a:pt x="20" y="84"/>
                        </a:lnTo>
                        <a:lnTo>
                          <a:pt x="0" y="84"/>
                        </a:lnTo>
                        <a:lnTo>
                          <a:pt x="0" y="89"/>
                        </a:lnTo>
                        <a:lnTo>
                          <a:pt x="0" y="92"/>
                        </a:lnTo>
                        <a:lnTo>
                          <a:pt x="1" y="96"/>
                        </a:lnTo>
                        <a:lnTo>
                          <a:pt x="1" y="99"/>
                        </a:lnTo>
                        <a:lnTo>
                          <a:pt x="3" y="101"/>
                        </a:lnTo>
                        <a:lnTo>
                          <a:pt x="5" y="104"/>
                        </a:lnTo>
                        <a:lnTo>
                          <a:pt x="7" y="107"/>
                        </a:lnTo>
                        <a:lnTo>
                          <a:pt x="9" y="109"/>
                        </a:lnTo>
                        <a:lnTo>
                          <a:pt x="12" y="112"/>
                        </a:lnTo>
                        <a:lnTo>
                          <a:pt x="15" y="115"/>
                        </a:lnTo>
                        <a:lnTo>
                          <a:pt x="19" y="116"/>
                        </a:lnTo>
                        <a:lnTo>
                          <a:pt x="22" y="117"/>
                        </a:lnTo>
                        <a:lnTo>
                          <a:pt x="26" y="119"/>
                        </a:lnTo>
                        <a:lnTo>
                          <a:pt x="30" y="120"/>
                        </a:lnTo>
                        <a:lnTo>
                          <a:pt x="34" y="122"/>
                        </a:lnTo>
                        <a:lnTo>
                          <a:pt x="38" y="122"/>
                        </a:lnTo>
                        <a:lnTo>
                          <a:pt x="42" y="122"/>
                        </a:lnTo>
                        <a:lnTo>
                          <a:pt x="47" y="122"/>
                        </a:lnTo>
                        <a:lnTo>
                          <a:pt x="53" y="122"/>
                        </a:lnTo>
                        <a:lnTo>
                          <a:pt x="57" y="120"/>
                        </a:lnTo>
                        <a:lnTo>
                          <a:pt x="61" y="119"/>
                        </a:lnTo>
                        <a:lnTo>
                          <a:pt x="65" y="117"/>
                        </a:lnTo>
                        <a:lnTo>
                          <a:pt x="69" y="116"/>
                        </a:lnTo>
                        <a:lnTo>
                          <a:pt x="72" y="115"/>
                        </a:lnTo>
                        <a:lnTo>
                          <a:pt x="76" y="112"/>
                        </a:lnTo>
                        <a:lnTo>
                          <a:pt x="78" y="109"/>
                        </a:lnTo>
                        <a:lnTo>
                          <a:pt x="81" y="107"/>
                        </a:lnTo>
                        <a:lnTo>
                          <a:pt x="82" y="104"/>
                        </a:lnTo>
                        <a:lnTo>
                          <a:pt x="84" y="101"/>
                        </a:lnTo>
                        <a:lnTo>
                          <a:pt x="85" y="97"/>
                        </a:lnTo>
                        <a:lnTo>
                          <a:pt x="87" y="94"/>
                        </a:lnTo>
                        <a:lnTo>
                          <a:pt x="87" y="90"/>
                        </a:lnTo>
                        <a:lnTo>
                          <a:pt x="88" y="86"/>
                        </a:lnTo>
                        <a:lnTo>
                          <a:pt x="87" y="84"/>
                        </a:lnTo>
                        <a:lnTo>
                          <a:pt x="87" y="81"/>
                        </a:lnTo>
                        <a:lnTo>
                          <a:pt x="87" y="77"/>
                        </a:lnTo>
                        <a:lnTo>
                          <a:pt x="85" y="74"/>
                        </a:lnTo>
                        <a:lnTo>
                          <a:pt x="84" y="71"/>
                        </a:lnTo>
                        <a:lnTo>
                          <a:pt x="81" y="69"/>
                        </a:lnTo>
                        <a:lnTo>
                          <a:pt x="80" y="67"/>
                        </a:lnTo>
                        <a:lnTo>
                          <a:pt x="77" y="65"/>
                        </a:lnTo>
                        <a:lnTo>
                          <a:pt x="74" y="62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90" name="Freeform 831">
                    <a:extLst>
                      <a:ext uri="{FF2B5EF4-FFF2-40B4-BE49-F238E27FC236}">
                        <a16:creationId xmlns="" xmlns:a16="http://schemas.microsoft.com/office/drawing/2014/main" id="{FF1DC7D9-9740-4510-A356-AD25F73449B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611563" y="3582988"/>
                    <a:ext cx="46038" cy="63500"/>
                  </a:xfrm>
                  <a:custGeom>
                    <a:avLst/>
                    <a:gdLst>
                      <a:gd name="T0" fmla="*/ 7 w 88"/>
                      <a:gd name="T1" fmla="*/ 97 h 120"/>
                      <a:gd name="T2" fmla="*/ 3 w 88"/>
                      <a:gd name="T3" fmla="*/ 103 h 120"/>
                      <a:gd name="T4" fmla="*/ 1 w 88"/>
                      <a:gd name="T5" fmla="*/ 107 h 120"/>
                      <a:gd name="T6" fmla="*/ 0 w 88"/>
                      <a:gd name="T7" fmla="*/ 120 h 120"/>
                      <a:gd name="T8" fmla="*/ 88 w 88"/>
                      <a:gd name="T9" fmla="*/ 107 h 120"/>
                      <a:gd name="T10" fmla="*/ 26 w 88"/>
                      <a:gd name="T11" fmla="*/ 104 h 120"/>
                      <a:gd name="T12" fmla="*/ 31 w 88"/>
                      <a:gd name="T13" fmla="*/ 99 h 120"/>
                      <a:gd name="T14" fmla="*/ 47 w 88"/>
                      <a:gd name="T15" fmla="*/ 84 h 120"/>
                      <a:gd name="T16" fmla="*/ 72 w 88"/>
                      <a:gd name="T17" fmla="*/ 61 h 120"/>
                      <a:gd name="T18" fmla="*/ 77 w 88"/>
                      <a:gd name="T19" fmla="*/ 54 h 120"/>
                      <a:gd name="T20" fmla="*/ 81 w 88"/>
                      <a:gd name="T21" fmla="*/ 47 h 120"/>
                      <a:gd name="T22" fmla="*/ 84 w 88"/>
                      <a:gd name="T23" fmla="*/ 39 h 120"/>
                      <a:gd name="T24" fmla="*/ 85 w 88"/>
                      <a:gd name="T25" fmla="*/ 31 h 120"/>
                      <a:gd name="T26" fmla="*/ 84 w 88"/>
                      <a:gd name="T27" fmla="*/ 26 h 120"/>
                      <a:gd name="T28" fmla="*/ 82 w 88"/>
                      <a:gd name="T29" fmla="*/ 19 h 120"/>
                      <a:gd name="T30" fmla="*/ 78 w 88"/>
                      <a:gd name="T31" fmla="*/ 14 h 120"/>
                      <a:gd name="T32" fmla="*/ 73 w 88"/>
                      <a:gd name="T33" fmla="*/ 9 h 120"/>
                      <a:gd name="T34" fmla="*/ 68 w 88"/>
                      <a:gd name="T35" fmla="*/ 5 h 120"/>
                      <a:gd name="T36" fmla="*/ 61 w 88"/>
                      <a:gd name="T37" fmla="*/ 3 h 120"/>
                      <a:gd name="T38" fmla="*/ 53 w 88"/>
                      <a:gd name="T39" fmla="*/ 1 h 120"/>
                      <a:gd name="T40" fmla="*/ 43 w 88"/>
                      <a:gd name="T41" fmla="*/ 0 h 120"/>
                      <a:gd name="T42" fmla="*/ 37 w 88"/>
                      <a:gd name="T43" fmla="*/ 1 h 120"/>
                      <a:gd name="T44" fmla="*/ 30 w 88"/>
                      <a:gd name="T45" fmla="*/ 3 h 120"/>
                      <a:gd name="T46" fmla="*/ 23 w 88"/>
                      <a:gd name="T47" fmla="*/ 5 h 120"/>
                      <a:gd name="T48" fmla="*/ 18 w 88"/>
                      <a:gd name="T49" fmla="*/ 9 h 120"/>
                      <a:gd name="T50" fmla="*/ 11 w 88"/>
                      <a:gd name="T51" fmla="*/ 15 h 120"/>
                      <a:gd name="T52" fmla="*/ 7 w 88"/>
                      <a:gd name="T53" fmla="*/ 23 h 120"/>
                      <a:gd name="T54" fmla="*/ 4 w 88"/>
                      <a:gd name="T55" fmla="*/ 32 h 120"/>
                      <a:gd name="T56" fmla="*/ 4 w 88"/>
                      <a:gd name="T57" fmla="*/ 42 h 120"/>
                      <a:gd name="T58" fmla="*/ 23 w 88"/>
                      <a:gd name="T59" fmla="*/ 38 h 120"/>
                      <a:gd name="T60" fmla="*/ 24 w 88"/>
                      <a:gd name="T61" fmla="*/ 31 h 120"/>
                      <a:gd name="T62" fmla="*/ 27 w 88"/>
                      <a:gd name="T63" fmla="*/ 24 h 120"/>
                      <a:gd name="T64" fmla="*/ 31 w 88"/>
                      <a:gd name="T65" fmla="*/ 20 h 120"/>
                      <a:gd name="T66" fmla="*/ 35 w 88"/>
                      <a:gd name="T67" fmla="*/ 16 h 120"/>
                      <a:gd name="T68" fmla="*/ 42 w 88"/>
                      <a:gd name="T69" fmla="*/ 14 h 120"/>
                      <a:gd name="T70" fmla="*/ 49 w 88"/>
                      <a:gd name="T71" fmla="*/ 14 h 120"/>
                      <a:gd name="T72" fmla="*/ 54 w 88"/>
                      <a:gd name="T73" fmla="*/ 16 h 120"/>
                      <a:gd name="T74" fmla="*/ 59 w 88"/>
                      <a:gd name="T75" fmla="*/ 19 h 120"/>
                      <a:gd name="T76" fmla="*/ 62 w 88"/>
                      <a:gd name="T77" fmla="*/ 22 h 120"/>
                      <a:gd name="T78" fmla="*/ 64 w 88"/>
                      <a:gd name="T79" fmla="*/ 26 h 120"/>
                      <a:gd name="T80" fmla="*/ 64 w 88"/>
                      <a:gd name="T81" fmla="*/ 30 h 120"/>
                      <a:gd name="T82" fmla="*/ 64 w 88"/>
                      <a:gd name="T83" fmla="*/ 35 h 120"/>
                      <a:gd name="T84" fmla="*/ 62 w 88"/>
                      <a:gd name="T85" fmla="*/ 42 h 120"/>
                      <a:gd name="T86" fmla="*/ 58 w 88"/>
                      <a:gd name="T87" fmla="*/ 49 h 120"/>
                      <a:gd name="T88" fmla="*/ 53 w 88"/>
                      <a:gd name="T89" fmla="*/ 54 h 120"/>
                      <a:gd name="T90" fmla="*/ 46 w 88"/>
                      <a:gd name="T91" fmla="*/ 61 h 120"/>
                      <a:gd name="T92" fmla="*/ 38 w 88"/>
                      <a:gd name="T93" fmla="*/ 68 h 120"/>
                      <a:gd name="T94" fmla="*/ 30 w 88"/>
                      <a:gd name="T95" fmla="*/ 76 h 120"/>
                      <a:gd name="T96" fmla="*/ 20 w 88"/>
                      <a:gd name="T97" fmla="*/ 84 h 120"/>
                      <a:gd name="T98" fmla="*/ 12 w 88"/>
                      <a:gd name="T99" fmla="*/ 92 h 12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88" h="120">
                        <a:moveTo>
                          <a:pt x="9" y="95"/>
                        </a:moveTo>
                        <a:lnTo>
                          <a:pt x="7" y="97"/>
                        </a:lnTo>
                        <a:lnTo>
                          <a:pt x="4" y="100"/>
                        </a:lnTo>
                        <a:lnTo>
                          <a:pt x="3" y="103"/>
                        </a:lnTo>
                        <a:lnTo>
                          <a:pt x="1" y="104"/>
                        </a:lnTo>
                        <a:lnTo>
                          <a:pt x="1" y="107"/>
                        </a:lnTo>
                        <a:lnTo>
                          <a:pt x="0" y="108"/>
                        </a:lnTo>
                        <a:lnTo>
                          <a:pt x="0" y="120"/>
                        </a:lnTo>
                        <a:lnTo>
                          <a:pt x="88" y="120"/>
                        </a:lnTo>
                        <a:lnTo>
                          <a:pt x="88" y="107"/>
                        </a:lnTo>
                        <a:lnTo>
                          <a:pt x="23" y="107"/>
                        </a:lnTo>
                        <a:lnTo>
                          <a:pt x="26" y="104"/>
                        </a:lnTo>
                        <a:lnTo>
                          <a:pt x="28" y="101"/>
                        </a:lnTo>
                        <a:lnTo>
                          <a:pt x="31" y="99"/>
                        </a:lnTo>
                        <a:lnTo>
                          <a:pt x="34" y="96"/>
                        </a:lnTo>
                        <a:lnTo>
                          <a:pt x="47" y="84"/>
                        </a:lnTo>
                        <a:lnTo>
                          <a:pt x="59" y="72"/>
                        </a:lnTo>
                        <a:lnTo>
                          <a:pt x="72" y="61"/>
                        </a:lnTo>
                        <a:lnTo>
                          <a:pt x="74" y="57"/>
                        </a:lnTo>
                        <a:lnTo>
                          <a:pt x="77" y="54"/>
                        </a:lnTo>
                        <a:lnTo>
                          <a:pt x="80" y="50"/>
                        </a:lnTo>
                        <a:lnTo>
                          <a:pt x="81" y="47"/>
                        </a:lnTo>
                        <a:lnTo>
                          <a:pt x="82" y="43"/>
                        </a:lnTo>
                        <a:lnTo>
                          <a:pt x="84" y="39"/>
                        </a:lnTo>
                        <a:lnTo>
                          <a:pt x="85" y="35"/>
                        </a:lnTo>
                        <a:lnTo>
                          <a:pt x="85" y="31"/>
                        </a:lnTo>
                        <a:lnTo>
                          <a:pt x="85" y="28"/>
                        </a:lnTo>
                        <a:lnTo>
                          <a:pt x="84" y="26"/>
                        </a:lnTo>
                        <a:lnTo>
                          <a:pt x="84" y="22"/>
                        </a:lnTo>
                        <a:lnTo>
                          <a:pt x="82" y="19"/>
                        </a:lnTo>
                        <a:lnTo>
                          <a:pt x="80" y="16"/>
                        </a:lnTo>
                        <a:lnTo>
                          <a:pt x="78" y="14"/>
                        </a:lnTo>
                        <a:lnTo>
                          <a:pt x="76" y="12"/>
                        </a:lnTo>
                        <a:lnTo>
                          <a:pt x="73" y="9"/>
                        </a:lnTo>
                        <a:lnTo>
                          <a:pt x="70" y="7"/>
                        </a:lnTo>
                        <a:lnTo>
                          <a:pt x="68" y="5"/>
                        </a:lnTo>
                        <a:lnTo>
                          <a:pt x="65" y="4"/>
                        </a:lnTo>
                        <a:lnTo>
                          <a:pt x="61" y="3"/>
                        </a:lnTo>
                        <a:lnTo>
                          <a:pt x="57" y="1"/>
                        </a:lnTo>
                        <a:lnTo>
                          <a:pt x="53" y="1"/>
                        </a:lnTo>
                        <a:lnTo>
                          <a:pt x="49" y="0"/>
                        </a:lnTo>
                        <a:lnTo>
                          <a:pt x="43" y="0"/>
                        </a:lnTo>
                        <a:lnTo>
                          <a:pt x="41" y="0"/>
                        </a:lnTo>
                        <a:lnTo>
                          <a:pt x="37" y="1"/>
                        </a:lnTo>
                        <a:lnTo>
                          <a:pt x="32" y="1"/>
                        </a:lnTo>
                        <a:lnTo>
                          <a:pt x="30" y="3"/>
                        </a:lnTo>
                        <a:lnTo>
                          <a:pt x="26" y="4"/>
                        </a:lnTo>
                        <a:lnTo>
                          <a:pt x="23" y="5"/>
                        </a:lnTo>
                        <a:lnTo>
                          <a:pt x="20" y="7"/>
                        </a:lnTo>
                        <a:lnTo>
                          <a:pt x="18" y="9"/>
                        </a:lnTo>
                        <a:lnTo>
                          <a:pt x="14" y="12"/>
                        </a:lnTo>
                        <a:lnTo>
                          <a:pt x="11" y="15"/>
                        </a:lnTo>
                        <a:lnTo>
                          <a:pt x="9" y="19"/>
                        </a:lnTo>
                        <a:lnTo>
                          <a:pt x="7" y="23"/>
                        </a:lnTo>
                        <a:lnTo>
                          <a:pt x="5" y="27"/>
                        </a:lnTo>
                        <a:lnTo>
                          <a:pt x="4" y="32"/>
                        </a:lnTo>
                        <a:lnTo>
                          <a:pt x="4" y="37"/>
                        </a:lnTo>
                        <a:lnTo>
                          <a:pt x="4" y="42"/>
                        </a:lnTo>
                        <a:lnTo>
                          <a:pt x="23" y="42"/>
                        </a:lnTo>
                        <a:lnTo>
                          <a:pt x="23" y="38"/>
                        </a:lnTo>
                        <a:lnTo>
                          <a:pt x="24" y="34"/>
                        </a:lnTo>
                        <a:lnTo>
                          <a:pt x="24" y="31"/>
                        </a:lnTo>
                        <a:lnTo>
                          <a:pt x="26" y="27"/>
                        </a:lnTo>
                        <a:lnTo>
                          <a:pt x="27" y="24"/>
                        </a:lnTo>
                        <a:lnTo>
                          <a:pt x="28" y="22"/>
                        </a:lnTo>
                        <a:lnTo>
                          <a:pt x="31" y="20"/>
                        </a:lnTo>
                        <a:lnTo>
                          <a:pt x="32" y="18"/>
                        </a:lnTo>
                        <a:lnTo>
                          <a:pt x="35" y="16"/>
                        </a:lnTo>
                        <a:lnTo>
                          <a:pt x="38" y="15"/>
                        </a:lnTo>
                        <a:lnTo>
                          <a:pt x="42" y="14"/>
                        </a:lnTo>
                        <a:lnTo>
                          <a:pt x="45" y="14"/>
                        </a:lnTo>
                        <a:lnTo>
                          <a:pt x="49" y="14"/>
                        </a:lnTo>
                        <a:lnTo>
                          <a:pt x="51" y="15"/>
                        </a:lnTo>
                        <a:lnTo>
                          <a:pt x="54" y="16"/>
                        </a:lnTo>
                        <a:lnTo>
                          <a:pt x="57" y="18"/>
                        </a:lnTo>
                        <a:lnTo>
                          <a:pt x="59" y="19"/>
                        </a:lnTo>
                        <a:lnTo>
                          <a:pt x="61" y="20"/>
                        </a:lnTo>
                        <a:lnTo>
                          <a:pt x="62" y="22"/>
                        </a:lnTo>
                        <a:lnTo>
                          <a:pt x="62" y="24"/>
                        </a:lnTo>
                        <a:lnTo>
                          <a:pt x="64" y="26"/>
                        </a:lnTo>
                        <a:lnTo>
                          <a:pt x="64" y="27"/>
                        </a:lnTo>
                        <a:lnTo>
                          <a:pt x="64" y="30"/>
                        </a:lnTo>
                        <a:lnTo>
                          <a:pt x="65" y="31"/>
                        </a:lnTo>
                        <a:lnTo>
                          <a:pt x="64" y="35"/>
                        </a:lnTo>
                        <a:lnTo>
                          <a:pt x="64" y="38"/>
                        </a:lnTo>
                        <a:lnTo>
                          <a:pt x="62" y="42"/>
                        </a:lnTo>
                        <a:lnTo>
                          <a:pt x="61" y="45"/>
                        </a:lnTo>
                        <a:lnTo>
                          <a:pt x="58" y="49"/>
                        </a:lnTo>
                        <a:lnTo>
                          <a:pt x="55" y="51"/>
                        </a:lnTo>
                        <a:lnTo>
                          <a:pt x="53" y="54"/>
                        </a:lnTo>
                        <a:lnTo>
                          <a:pt x="50" y="58"/>
                        </a:lnTo>
                        <a:lnTo>
                          <a:pt x="46" y="61"/>
                        </a:lnTo>
                        <a:lnTo>
                          <a:pt x="42" y="65"/>
                        </a:lnTo>
                        <a:lnTo>
                          <a:pt x="38" y="68"/>
                        </a:lnTo>
                        <a:lnTo>
                          <a:pt x="34" y="72"/>
                        </a:lnTo>
                        <a:lnTo>
                          <a:pt x="30" y="76"/>
                        </a:lnTo>
                        <a:lnTo>
                          <a:pt x="24" y="80"/>
                        </a:lnTo>
                        <a:lnTo>
                          <a:pt x="20" y="84"/>
                        </a:lnTo>
                        <a:lnTo>
                          <a:pt x="15" y="89"/>
                        </a:lnTo>
                        <a:lnTo>
                          <a:pt x="12" y="92"/>
                        </a:lnTo>
                        <a:lnTo>
                          <a:pt x="9" y="95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91" name="Freeform 832">
                    <a:extLst>
                      <a:ext uri="{FF2B5EF4-FFF2-40B4-BE49-F238E27FC236}">
                        <a16:creationId xmlns="" xmlns:a16="http://schemas.microsoft.com/office/drawing/2014/main" id="{A4A7EC1E-2916-4B58-AA45-E7EDC82C212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617913" y="3716338"/>
                    <a:ext cx="23813" cy="63500"/>
                  </a:xfrm>
                  <a:custGeom>
                    <a:avLst/>
                    <a:gdLst>
                      <a:gd name="T0" fmla="*/ 26 w 45"/>
                      <a:gd name="T1" fmla="*/ 28 h 120"/>
                      <a:gd name="T2" fmla="*/ 26 w 45"/>
                      <a:gd name="T3" fmla="*/ 120 h 120"/>
                      <a:gd name="T4" fmla="*/ 45 w 45"/>
                      <a:gd name="T5" fmla="*/ 120 h 120"/>
                      <a:gd name="T6" fmla="*/ 45 w 45"/>
                      <a:gd name="T7" fmla="*/ 0 h 120"/>
                      <a:gd name="T8" fmla="*/ 35 w 45"/>
                      <a:gd name="T9" fmla="*/ 0 h 120"/>
                      <a:gd name="T10" fmla="*/ 35 w 45"/>
                      <a:gd name="T11" fmla="*/ 3 h 120"/>
                      <a:gd name="T12" fmla="*/ 34 w 45"/>
                      <a:gd name="T13" fmla="*/ 4 h 120"/>
                      <a:gd name="T14" fmla="*/ 34 w 45"/>
                      <a:gd name="T15" fmla="*/ 7 h 120"/>
                      <a:gd name="T16" fmla="*/ 33 w 45"/>
                      <a:gd name="T17" fmla="*/ 8 h 120"/>
                      <a:gd name="T18" fmla="*/ 31 w 45"/>
                      <a:gd name="T19" fmla="*/ 9 h 120"/>
                      <a:gd name="T20" fmla="*/ 30 w 45"/>
                      <a:gd name="T21" fmla="*/ 11 h 120"/>
                      <a:gd name="T22" fmla="*/ 29 w 45"/>
                      <a:gd name="T23" fmla="*/ 12 h 120"/>
                      <a:gd name="T24" fmla="*/ 27 w 45"/>
                      <a:gd name="T25" fmla="*/ 15 h 120"/>
                      <a:gd name="T26" fmla="*/ 25 w 45"/>
                      <a:gd name="T27" fmla="*/ 16 h 120"/>
                      <a:gd name="T28" fmla="*/ 23 w 45"/>
                      <a:gd name="T29" fmla="*/ 17 h 120"/>
                      <a:gd name="T30" fmla="*/ 20 w 45"/>
                      <a:gd name="T31" fmla="*/ 17 h 120"/>
                      <a:gd name="T32" fmla="*/ 19 w 45"/>
                      <a:gd name="T33" fmla="*/ 19 h 120"/>
                      <a:gd name="T34" fmla="*/ 16 w 45"/>
                      <a:gd name="T35" fmla="*/ 19 h 120"/>
                      <a:gd name="T36" fmla="*/ 14 w 45"/>
                      <a:gd name="T37" fmla="*/ 20 h 120"/>
                      <a:gd name="T38" fmla="*/ 11 w 45"/>
                      <a:gd name="T39" fmla="*/ 20 h 120"/>
                      <a:gd name="T40" fmla="*/ 8 w 45"/>
                      <a:gd name="T41" fmla="*/ 20 h 120"/>
                      <a:gd name="T42" fmla="*/ 0 w 45"/>
                      <a:gd name="T43" fmla="*/ 20 h 120"/>
                      <a:gd name="T44" fmla="*/ 0 w 45"/>
                      <a:gd name="T45" fmla="*/ 28 h 120"/>
                      <a:gd name="T46" fmla="*/ 26 w 45"/>
                      <a:gd name="T47" fmla="*/ 28 h 12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</a:cxnLst>
                    <a:rect l="0" t="0" r="r" b="b"/>
                    <a:pathLst>
                      <a:path w="45" h="120">
                        <a:moveTo>
                          <a:pt x="26" y="28"/>
                        </a:moveTo>
                        <a:lnTo>
                          <a:pt x="26" y="120"/>
                        </a:lnTo>
                        <a:lnTo>
                          <a:pt x="45" y="120"/>
                        </a:lnTo>
                        <a:lnTo>
                          <a:pt x="45" y="0"/>
                        </a:lnTo>
                        <a:lnTo>
                          <a:pt x="35" y="0"/>
                        </a:lnTo>
                        <a:lnTo>
                          <a:pt x="35" y="3"/>
                        </a:lnTo>
                        <a:lnTo>
                          <a:pt x="34" y="4"/>
                        </a:lnTo>
                        <a:lnTo>
                          <a:pt x="34" y="7"/>
                        </a:lnTo>
                        <a:lnTo>
                          <a:pt x="33" y="8"/>
                        </a:lnTo>
                        <a:lnTo>
                          <a:pt x="31" y="9"/>
                        </a:lnTo>
                        <a:lnTo>
                          <a:pt x="30" y="11"/>
                        </a:lnTo>
                        <a:lnTo>
                          <a:pt x="29" y="12"/>
                        </a:lnTo>
                        <a:lnTo>
                          <a:pt x="27" y="15"/>
                        </a:lnTo>
                        <a:lnTo>
                          <a:pt x="25" y="16"/>
                        </a:lnTo>
                        <a:lnTo>
                          <a:pt x="23" y="17"/>
                        </a:lnTo>
                        <a:lnTo>
                          <a:pt x="20" y="17"/>
                        </a:lnTo>
                        <a:lnTo>
                          <a:pt x="19" y="19"/>
                        </a:lnTo>
                        <a:lnTo>
                          <a:pt x="16" y="19"/>
                        </a:lnTo>
                        <a:lnTo>
                          <a:pt x="14" y="20"/>
                        </a:lnTo>
                        <a:lnTo>
                          <a:pt x="11" y="20"/>
                        </a:lnTo>
                        <a:lnTo>
                          <a:pt x="8" y="20"/>
                        </a:lnTo>
                        <a:lnTo>
                          <a:pt x="0" y="20"/>
                        </a:lnTo>
                        <a:lnTo>
                          <a:pt x="0" y="28"/>
                        </a:lnTo>
                        <a:lnTo>
                          <a:pt x="26" y="28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92" name="Freeform 833">
                    <a:extLst>
                      <a:ext uri="{FF2B5EF4-FFF2-40B4-BE49-F238E27FC236}">
                        <a16:creationId xmlns="" xmlns:a16="http://schemas.microsoft.com/office/drawing/2014/main" id="{9C7CA37F-A2A6-4EF2-BEBD-AF92FAA55EDA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3611563" y="3984625"/>
                    <a:ext cx="46038" cy="65088"/>
                  </a:xfrm>
                  <a:custGeom>
                    <a:avLst/>
                    <a:gdLst>
                      <a:gd name="T0" fmla="*/ 86 w 86"/>
                      <a:gd name="T1" fmla="*/ 56 h 122"/>
                      <a:gd name="T2" fmla="*/ 84 w 86"/>
                      <a:gd name="T3" fmla="*/ 44 h 122"/>
                      <a:gd name="T4" fmla="*/ 81 w 86"/>
                      <a:gd name="T5" fmla="*/ 33 h 122"/>
                      <a:gd name="T6" fmla="*/ 79 w 86"/>
                      <a:gd name="T7" fmla="*/ 23 h 122"/>
                      <a:gd name="T8" fmla="*/ 73 w 86"/>
                      <a:gd name="T9" fmla="*/ 16 h 122"/>
                      <a:gd name="T10" fmla="*/ 68 w 86"/>
                      <a:gd name="T11" fmla="*/ 10 h 122"/>
                      <a:gd name="T12" fmla="*/ 58 w 86"/>
                      <a:gd name="T13" fmla="*/ 4 h 122"/>
                      <a:gd name="T14" fmla="*/ 49 w 86"/>
                      <a:gd name="T15" fmla="*/ 2 h 122"/>
                      <a:gd name="T16" fmla="*/ 37 w 86"/>
                      <a:gd name="T17" fmla="*/ 2 h 122"/>
                      <a:gd name="T18" fmla="*/ 26 w 86"/>
                      <a:gd name="T19" fmla="*/ 3 h 122"/>
                      <a:gd name="T20" fmla="*/ 18 w 86"/>
                      <a:gd name="T21" fmla="*/ 7 h 122"/>
                      <a:gd name="T22" fmla="*/ 8 w 86"/>
                      <a:gd name="T23" fmla="*/ 15 h 122"/>
                      <a:gd name="T24" fmla="*/ 2 w 86"/>
                      <a:gd name="T25" fmla="*/ 27 h 122"/>
                      <a:gd name="T26" fmla="*/ 0 w 86"/>
                      <a:gd name="T27" fmla="*/ 42 h 122"/>
                      <a:gd name="T28" fmla="*/ 2 w 86"/>
                      <a:gd name="T29" fmla="*/ 54 h 122"/>
                      <a:gd name="T30" fmla="*/ 7 w 86"/>
                      <a:gd name="T31" fmla="*/ 65 h 122"/>
                      <a:gd name="T32" fmla="*/ 17 w 86"/>
                      <a:gd name="T33" fmla="*/ 73 h 122"/>
                      <a:gd name="T34" fmla="*/ 23 w 86"/>
                      <a:gd name="T35" fmla="*/ 77 h 122"/>
                      <a:gd name="T36" fmla="*/ 31 w 86"/>
                      <a:gd name="T37" fmla="*/ 79 h 122"/>
                      <a:gd name="T38" fmla="*/ 42 w 86"/>
                      <a:gd name="T39" fmla="*/ 77 h 122"/>
                      <a:gd name="T40" fmla="*/ 50 w 86"/>
                      <a:gd name="T41" fmla="*/ 76 h 122"/>
                      <a:gd name="T42" fmla="*/ 58 w 86"/>
                      <a:gd name="T43" fmla="*/ 71 h 122"/>
                      <a:gd name="T44" fmla="*/ 65 w 86"/>
                      <a:gd name="T45" fmla="*/ 71 h 122"/>
                      <a:gd name="T46" fmla="*/ 63 w 86"/>
                      <a:gd name="T47" fmla="*/ 88 h 122"/>
                      <a:gd name="T48" fmla="*/ 56 w 86"/>
                      <a:gd name="T49" fmla="*/ 100 h 122"/>
                      <a:gd name="T50" fmla="*/ 46 w 86"/>
                      <a:gd name="T51" fmla="*/ 107 h 122"/>
                      <a:gd name="T52" fmla="*/ 41 w 86"/>
                      <a:gd name="T53" fmla="*/ 108 h 122"/>
                      <a:gd name="T54" fmla="*/ 33 w 86"/>
                      <a:gd name="T55" fmla="*/ 108 h 122"/>
                      <a:gd name="T56" fmla="*/ 26 w 86"/>
                      <a:gd name="T57" fmla="*/ 104 h 122"/>
                      <a:gd name="T58" fmla="*/ 22 w 86"/>
                      <a:gd name="T59" fmla="*/ 99 h 122"/>
                      <a:gd name="T60" fmla="*/ 21 w 86"/>
                      <a:gd name="T61" fmla="*/ 94 h 122"/>
                      <a:gd name="T62" fmla="*/ 2 w 86"/>
                      <a:gd name="T63" fmla="*/ 95 h 122"/>
                      <a:gd name="T64" fmla="*/ 4 w 86"/>
                      <a:gd name="T65" fmla="*/ 104 h 122"/>
                      <a:gd name="T66" fmla="*/ 10 w 86"/>
                      <a:gd name="T67" fmla="*/ 112 h 122"/>
                      <a:gd name="T68" fmla="*/ 18 w 86"/>
                      <a:gd name="T69" fmla="*/ 118 h 122"/>
                      <a:gd name="T70" fmla="*/ 27 w 86"/>
                      <a:gd name="T71" fmla="*/ 121 h 122"/>
                      <a:gd name="T72" fmla="*/ 38 w 86"/>
                      <a:gd name="T73" fmla="*/ 122 h 122"/>
                      <a:gd name="T74" fmla="*/ 50 w 86"/>
                      <a:gd name="T75" fmla="*/ 121 h 122"/>
                      <a:gd name="T76" fmla="*/ 60 w 86"/>
                      <a:gd name="T77" fmla="*/ 117 h 122"/>
                      <a:gd name="T78" fmla="*/ 69 w 86"/>
                      <a:gd name="T79" fmla="*/ 110 h 122"/>
                      <a:gd name="T80" fmla="*/ 75 w 86"/>
                      <a:gd name="T81" fmla="*/ 103 h 122"/>
                      <a:gd name="T82" fmla="*/ 79 w 86"/>
                      <a:gd name="T83" fmla="*/ 95 h 122"/>
                      <a:gd name="T84" fmla="*/ 83 w 86"/>
                      <a:gd name="T85" fmla="*/ 85 h 122"/>
                      <a:gd name="T86" fmla="*/ 84 w 86"/>
                      <a:gd name="T87" fmla="*/ 73 h 122"/>
                      <a:gd name="T88" fmla="*/ 63 w 86"/>
                      <a:gd name="T89" fmla="*/ 50 h 122"/>
                      <a:gd name="T90" fmla="*/ 58 w 86"/>
                      <a:gd name="T91" fmla="*/ 58 h 122"/>
                      <a:gd name="T92" fmla="*/ 53 w 86"/>
                      <a:gd name="T93" fmla="*/ 62 h 122"/>
                      <a:gd name="T94" fmla="*/ 49 w 86"/>
                      <a:gd name="T95" fmla="*/ 65 h 122"/>
                      <a:gd name="T96" fmla="*/ 42 w 86"/>
                      <a:gd name="T97" fmla="*/ 67 h 122"/>
                      <a:gd name="T98" fmla="*/ 37 w 86"/>
                      <a:gd name="T99" fmla="*/ 65 h 122"/>
                      <a:gd name="T100" fmla="*/ 30 w 86"/>
                      <a:gd name="T101" fmla="*/ 64 h 122"/>
                      <a:gd name="T102" fmla="*/ 25 w 86"/>
                      <a:gd name="T103" fmla="*/ 58 h 122"/>
                      <a:gd name="T104" fmla="*/ 22 w 86"/>
                      <a:gd name="T105" fmla="*/ 50 h 122"/>
                      <a:gd name="T106" fmla="*/ 21 w 86"/>
                      <a:gd name="T107" fmla="*/ 42 h 122"/>
                      <a:gd name="T108" fmla="*/ 22 w 86"/>
                      <a:gd name="T109" fmla="*/ 30 h 122"/>
                      <a:gd name="T110" fmla="*/ 26 w 86"/>
                      <a:gd name="T111" fmla="*/ 22 h 122"/>
                      <a:gd name="T112" fmla="*/ 31 w 86"/>
                      <a:gd name="T113" fmla="*/ 15 h 122"/>
                      <a:gd name="T114" fmla="*/ 41 w 86"/>
                      <a:gd name="T115" fmla="*/ 14 h 122"/>
                      <a:gd name="T116" fmla="*/ 52 w 86"/>
                      <a:gd name="T117" fmla="*/ 16 h 122"/>
                      <a:gd name="T118" fmla="*/ 58 w 86"/>
                      <a:gd name="T119" fmla="*/ 23 h 122"/>
                      <a:gd name="T120" fmla="*/ 63 w 86"/>
                      <a:gd name="T121" fmla="*/ 31 h 122"/>
                      <a:gd name="T122" fmla="*/ 64 w 86"/>
                      <a:gd name="T123" fmla="*/ 44 h 122"/>
                      <a:gd name="T124" fmla="*/ 63 w 86"/>
                      <a:gd name="T125" fmla="*/ 50 h 12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  <a:cxn ang="0">
                        <a:pos x="T102" y="T103"/>
                      </a:cxn>
                      <a:cxn ang="0">
                        <a:pos x="T104" y="T105"/>
                      </a:cxn>
                      <a:cxn ang="0">
                        <a:pos x="T106" y="T107"/>
                      </a:cxn>
                      <a:cxn ang="0">
                        <a:pos x="T108" y="T109"/>
                      </a:cxn>
                      <a:cxn ang="0">
                        <a:pos x="T110" y="T111"/>
                      </a:cxn>
                      <a:cxn ang="0">
                        <a:pos x="T112" y="T113"/>
                      </a:cxn>
                      <a:cxn ang="0">
                        <a:pos x="T114" y="T115"/>
                      </a:cxn>
                      <a:cxn ang="0">
                        <a:pos x="T116" y="T117"/>
                      </a:cxn>
                      <a:cxn ang="0">
                        <a:pos x="T118" y="T119"/>
                      </a:cxn>
                      <a:cxn ang="0">
                        <a:pos x="T120" y="T121"/>
                      </a:cxn>
                      <a:cxn ang="0">
                        <a:pos x="T122" y="T123"/>
                      </a:cxn>
                      <a:cxn ang="0">
                        <a:pos x="T124" y="T125"/>
                      </a:cxn>
                    </a:cxnLst>
                    <a:rect l="0" t="0" r="r" b="b"/>
                    <a:pathLst>
                      <a:path w="86" h="122">
                        <a:moveTo>
                          <a:pt x="86" y="65"/>
                        </a:moveTo>
                        <a:lnTo>
                          <a:pt x="86" y="60"/>
                        </a:lnTo>
                        <a:lnTo>
                          <a:pt x="86" y="56"/>
                        </a:lnTo>
                        <a:lnTo>
                          <a:pt x="86" y="52"/>
                        </a:lnTo>
                        <a:lnTo>
                          <a:pt x="84" y="48"/>
                        </a:lnTo>
                        <a:lnTo>
                          <a:pt x="84" y="44"/>
                        </a:lnTo>
                        <a:lnTo>
                          <a:pt x="84" y="39"/>
                        </a:lnTo>
                        <a:lnTo>
                          <a:pt x="83" y="37"/>
                        </a:lnTo>
                        <a:lnTo>
                          <a:pt x="81" y="33"/>
                        </a:lnTo>
                        <a:lnTo>
                          <a:pt x="81" y="30"/>
                        </a:lnTo>
                        <a:lnTo>
                          <a:pt x="80" y="27"/>
                        </a:lnTo>
                        <a:lnTo>
                          <a:pt x="79" y="23"/>
                        </a:lnTo>
                        <a:lnTo>
                          <a:pt x="77" y="21"/>
                        </a:lnTo>
                        <a:lnTo>
                          <a:pt x="75" y="18"/>
                        </a:lnTo>
                        <a:lnTo>
                          <a:pt x="73" y="16"/>
                        </a:lnTo>
                        <a:lnTo>
                          <a:pt x="72" y="14"/>
                        </a:lnTo>
                        <a:lnTo>
                          <a:pt x="69" y="12"/>
                        </a:lnTo>
                        <a:lnTo>
                          <a:pt x="68" y="10"/>
                        </a:lnTo>
                        <a:lnTo>
                          <a:pt x="65" y="8"/>
                        </a:lnTo>
                        <a:lnTo>
                          <a:pt x="61" y="6"/>
                        </a:lnTo>
                        <a:lnTo>
                          <a:pt x="58" y="4"/>
                        </a:lnTo>
                        <a:lnTo>
                          <a:pt x="56" y="3"/>
                        </a:lnTo>
                        <a:lnTo>
                          <a:pt x="52" y="2"/>
                        </a:lnTo>
                        <a:lnTo>
                          <a:pt x="49" y="2"/>
                        </a:lnTo>
                        <a:lnTo>
                          <a:pt x="45" y="2"/>
                        </a:lnTo>
                        <a:lnTo>
                          <a:pt x="41" y="0"/>
                        </a:lnTo>
                        <a:lnTo>
                          <a:pt x="37" y="2"/>
                        </a:lnTo>
                        <a:lnTo>
                          <a:pt x="33" y="2"/>
                        </a:lnTo>
                        <a:lnTo>
                          <a:pt x="30" y="2"/>
                        </a:lnTo>
                        <a:lnTo>
                          <a:pt x="26" y="3"/>
                        </a:lnTo>
                        <a:lnTo>
                          <a:pt x="23" y="4"/>
                        </a:lnTo>
                        <a:lnTo>
                          <a:pt x="21" y="6"/>
                        </a:lnTo>
                        <a:lnTo>
                          <a:pt x="18" y="7"/>
                        </a:lnTo>
                        <a:lnTo>
                          <a:pt x="15" y="8"/>
                        </a:lnTo>
                        <a:lnTo>
                          <a:pt x="11" y="12"/>
                        </a:lnTo>
                        <a:lnTo>
                          <a:pt x="8" y="15"/>
                        </a:lnTo>
                        <a:lnTo>
                          <a:pt x="6" y="19"/>
                        </a:lnTo>
                        <a:lnTo>
                          <a:pt x="4" y="23"/>
                        </a:lnTo>
                        <a:lnTo>
                          <a:pt x="2" y="27"/>
                        </a:lnTo>
                        <a:lnTo>
                          <a:pt x="0" y="31"/>
                        </a:lnTo>
                        <a:lnTo>
                          <a:pt x="0" y="37"/>
                        </a:lnTo>
                        <a:lnTo>
                          <a:pt x="0" y="42"/>
                        </a:lnTo>
                        <a:lnTo>
                          <a:pt x="0" y="46"/>
                        </a:lnTo>
                        <a:lnTo>
                          <a:pt x="0" y="50"/>
                        </a:lnTo>
                        <a:lnTo>
                          <a:pt x="2" y="54"/>
                        </a:lnTo>
                        <a:lnTo>
                          <a:pt x="3" y="58"/>
                        </a:lnTo>
                        <a:lnTo>
                          <a:pt x="6" y="62"/>
                        </a:lnTo>
                        <a:lnTo>
                          <a:pt x="7" y="65"/>
                        </a:lnTo>
                        <a:lnTo>
                          <a:pt x="10" y="69"/>
                        </a:lnTo>
                        <a:lnTo>
                          <a:pt x="14" y="72"/>
                        </a:lnTo>
                        <a:lnTo>
                          <a:pt x="17" y="73"/>
                        </a:lnTo>
                        <a:lnTo>
                          <a:pt x="18" y="75"/>
                        </a:lnTo>
                        <a:lnTo>
                          <a:pt x="21" y="76"/>
                        </a:lnTo>
                        <a:lnTo>
                          <a:pt x="23" y="77"/>
                        </a:lnTo>
                        <a:lnTo>
                          <a:pt x="26" y="77"/>
                        </a:lnTo>
                        <a:lnTo>
                          <a:pt x="29" y="77"/>
                        </a:lnTo>
                        <a:lnTo>
                          <a:pt x="31" y="79"/>
                        </a:lnTo>
                        <a:lnTo>
                          <a:pt x="36" y="79"/>
                        </a:lnTo>
                        <a:lnTo>
                          <a:pt x="38" y="79"/>
                        </a:lnTo>
                        <a:lnTo>
                          <a:pt x="42" y="77"/>
                        </a:lnTo>
                        <a:lnTo>
                          <a:pt x="45" y="77"/>
                        </a:lnTo>
                        <a:lnTo>
                          <a:pt x="48" y="76"/>
                        </a:lnTo>
                        <a:lnTo>
                          <a:pt x="50" y="76"/>
                        </a:lnTo>
                        <a:lnTo>
                          <a:pt x="53" y="75"/>
                        </a:lnTo>
                        <a:lnTo>
                          <a:pt x="56" y="72"/>
                        </a:lnTo>
                        <a:lnTo>
                          <a:pt x="58" y="71"/>
                        </a:lnTo>
                        <a:lnTo>
                          <a:pt x="63" y="68"/>
                        </a:lnTo>
                        <a:lnTo>
                          <a:pt x="65" y="62"/>
                        </a:lnTo>
                        <a:lnTo>
                          <a:pt x="65" y="71"/>
                        </a:lnTo>
                        <a:lnTo>
                          <a:pt x="65" y="77"/>
                        </a:lnTo>
                        <a:lnTo>
                          <a:pt x="64" y="83"/>
                        </a:lnTo>
                        <a:lnTo>
                          <a:pt x="63" y="88"/>
                        </a:lnTo>
                        <a:lnTo>
                          <a:pt x="60" y="94"/>
                        </a:lnTo>
                        <a:lnTo>
                          <a:pt x="58" y="98"/>
                        </a:lnTo>
                        <a:lnTo>
                          <a:pt x="56" y="100"/>
                        </a:lnTo>
                        <a:lnTo>
                          <a:pt x="52" y="104"/>
                        </a:lnTo>
                        <a:lnTo>
                          <a:pt x="49" y="106"/>
                        </a:lnTo>
                        <a:lnTo>
                          <a:pt x="46" y="107"/>
                        </a:lnTo>
                        <a:lnTo>
                          <a:pt x="44" y="108"/>
                        </a:lnTo>
                        <a:lnTo>
                          <a:pt x="42" y="108"/>
                        </a:lnTo>
                        <a:lnTo>
                          <a:pt x="41" y="108"/>
                        </a:lnTo>
                        <a:lnTo>
                          <a:pt x="38" y="108"/>
                        </a:lnTo>
                        <a:lnTo>
                          <a:pt x="36" y="108"/>
                        </a:lnTo>
                        <a:lnTo>
                          <a:pt x="33" y="108"/>
                        </a:lnTo>
                        <a:lnTo>
                          <a:pt x="30" y="107"/>
                        </a:lnTo>
                        <a:lnTo>
                          <a:pt x="29" y="106"/>
                        </a:lnTo>
                        <a:lnTo>
                          <a:pt x="26" y="104"/>
                        </a:lnTo>
                        <a:lnTo>
                          <a:pt x="25" y="103"/>
                        </a:lnTo>
                        <a:lnTo>
                          <a:pt x="23" y="102"/>
                        </a:lnTo>
                        <a:lnTo>
                          <a:pt x="22" y="99"/>
                        </a:lnTo>
                        <a:lnTo>
                          <a:pt x="22" y="98"/>
                        </a:lnTo>
                        <a:lnTo>
                          <a:pt x="22" y="95"/>
                        </a:lnTo>
                        <a:lnTo>
                          <a:pt x="21" y="94"/>
                        </a:lnTo>
                        <a:lnTo>
                          <a:pt x="22" y="91"/>
                        </a:lnTo>
                        <a:lnTo>
                          <a:pt x="2" y="91"/>
                        </a:lnTo>
                        <a:lnTo>
                          <a:pt x="2" y="95"/>
                        </a:lnTo>
                        <a:lnTo>
                          <a:pt x="2" y="98"/>
                        </a:lnTo>
                        <a:lnTo>
                          <a:pt x="3" y="102"/>
                        </a:lnTo>
                        <a:lnTo>
                          <a:pt x="4" y="104"/>
                        </a:lnTo>
                        <a:lnTo>
                          <a:pt x="6" y="107"/>
                        </a:lnTo>
                        <a:lnTo>
                          <a:pt x="8" y="110"/>
                        </a:lnTo>
                        <a:lnTo>
                          <a:pt x="10" y="112"/>
                        </a:lnTo>
                        <a:lnTo>
                          <a:pt x="13" y="114"/>
                        </a:lnTo>
                        <a:lnTo>
                          <a:pt x="15" y="117"/>
                        </a:lnTo>
                        <a:lnTo>
                          <a:pt x="18" y="118"/>
                        </a:lnTo>
                        <a:lnTo>
                          <a:pt x="21" y="119"/>
                        </a:lnTo>
                        <a:lnTo>
                          <a:pt x="23" y="121"/>
                        </a:lnTo>
                        <a:lnTo>
                          <a:pt x="27" y="121"/>
                        </a:lnTo>
                        <a:lnTo>
                          <a:pt x="31" y="122"/>
                        </a:lnTo>
                        <a:lnTo>
                          <a:pt x="34" y="122"/>
                        </a:lnTo>
                        <a:lnTo>
                          <a:pt x="38" y="122"/>
                        </a:lnTo>
                        <a:lnTo>
                          <a:pt x="42" y="122"/>
                        </a:lnTo>
                        <a:lnTo>
                          <a:pt x="46" y="122"/>
                        </a:lnTo>
                        <a:lnTo>
                          <a:pt x="50" y="121"/>
                        </a:lnTo>
                        <a:lnTo>
                          <a:pt x="53" y="119"/>
                        </a:lnTo>
                        <a:lnTo>
                          <a:pt x="57" y="118"/>
                        </a:lnTo>
                        <a:lnTo>
                          <a:pt x="60" y="117"/>
                        </a:lnTo>
                        <a:lnTo>
                          <a:pt x="64" y="115"/>
                        </a:lnTo>
                        <a:lnTo>
                          <a:pt x="67" y="112"/>
                        </a:lnTo>
                        <a:lnTo>
                          <a:pt x="69" y="110"/>
                        </a:lnTo>
                        <a:lnTo>
                          <a:pt x="71" y="108"/>
                        </a:lnTo>
                        <a:lnTo>
                          <a:pt x="73" y="106"/>
                        </a:lnTo>
                        <a:lnTo>
                          <a:pt x="75" y="103"/>
                        </a:lnTo>
                        <a:lnTo>
                          <a:pt x="76" y="100"/>
                        </a:lnTo>
                        <a:lnTo>
                          <a:pt x="77" y="98"/>
                        </a:lnTo>
                        <a:lnTo>
                          <a:pt x="79" y="95"/>
                        </a:lnTo>
                        <a:lnTo>
                          <a:pt x="81" y="92"/>
                        </a:lnTo>
                        <a:lnTo>
                          <a:pt x="81" y="88"/>
                        </a:lnTo>
                        <a:lnTo>
                          <a:pt x="83" y="85"/>
                        </a:lnTo>
                        <a:lnTo>
                          <a:pt x="84" y="81"/>
                        </a:lnTo>
                        <a:lnTo>
                          <a:pt x="84" y="77"/>
                        </a:lnTo>
                        <a:lnTo>
                          <a:pt x="84" y="73"/>
                        </a:lnTo>
                        <a:lnTo>
                          <a:pt x="86" y="69"/>
                        </a:lnTo>
                        <a:lnTo>
                          <a:pt x="86" y="65"/>
                        </a:lnTo>
                        <a:close/>
                        <a:moveTo>
                          <a:pt x="63" y="50"/>
                        </a:moveTo>
                        <a:lnTo>
                          <a:pt x="61" y="53"/>
                        </a:lnTo>
                        <a:lnTo>
                          <a:pt x="60" y="56"/>
                        </a:lnTo>
                        <a:lnTo>
                          <a:pt x="58" y="58"/>
                        </a:lnTo>
                        <a:lnTo>
                          <a:pt x="57" y="60"/>
                        </a:lnTo>
                        <a:lnTo>
                          <a:pt x="54" y="61"/>
                        </a:lnTo>
                        <a:lnTo>
                          <a:pt x="53" y="62"/>
                        </a:lnTo>
                        <a:lnTo>
                          <a:pt x="52" y="64"/>
                        </a:lnTo>
                        <a:lnTo>
                          <a:pt x="50" y="64"/>
                        </a:lnTo>
                        <a:lnTo>
                          <a:pt x="49" y="65"/>
                        </a:lnTo>
                        <a:lnTo>
                          <a:pt x="46" y="65"/>
                        </a:lnTo>
                        <a:lnTo>
                          <a:pt x="44" y="65"/>
                        </a:lnTo>
                        <a:lnTo>
                          <a:pt x="42" y="67"/>
                        </a:lnTo>
                        <a:lnTo>
                          <a:pt x="40" y="67"/>
                        </a:lnTo>
                        <a:lnTo>
                          <a:pt x="38" y="67"/>
                        </a:lnTo>
                        <a:lnTo>
                          <a:pt x="37" y="65"/>
                        </a:lnTo>
                        <a:lnTo>
                          <a:pt x="34" y="65"/>
                        </a:lnTo>
                        <a:lnTo>
                          <a:pt x="33" y="65"/>
                        </a:lnTo>
                        <a:lnTo>
                          <a:pt x="30" y="64"/>
                        </a:lnTo>
                        <a:lnTo>
                          <a:pt x="27" y="61"/>
                        </a:lnTo>
                        <a:lnTo>
                          <a:pt x="26" y="60"/>
                        </a:lnTo>
                        <a:lnTo>
                          <a:pt x="25" y="58"/>
                        </a:lnTo>
                        <a:lnTo>
                          <a:pt x="23" y="56"/>
                        </a:lnTo>
                        <a:lnTo>
                          <a:pt x="22" y="53"/>
                        </a:lnTo>
                        <a:lnTo>
                          <a:pt x="22" y="50"/>
                        </a:lnTo>
                        <a:lnTo>
                          <a:pt x="21" y="48"/>
                        </a:lnTo>
                        <a:lnTo>
                          <a:pt x="21" y="45"/>
                        </a:lnTo>
                        <a:lnTo>
                          <a:pt x="21" y="42"/>
                        </a:lnTo>
                        <a:lnTo>
                          <a:pt x="21" y="38"/>
                        </a:lnTo>
                        <a:lnTo>
                          <a:pt x="21" y="34"/>
                        </a:lnTo>
                        <a:lnTo>
                          <a:pt x="22" y="30"/>
                        </a:lnTo>
                        <a:lnTo>
                          <a:pt x="22" y="27"/>
                        </a:lnTo>
                        <a:lnTo>
                          <a:pt x="23" y="25"/>
                        </a:lnTo>
                        <a:lnTo>
                          <a:pt x="26" y="22"/>
                        </a:lnTo>
                        <a:lnTo>
                          <a:pt x="27" y="19"/>
                        </a:lnTo>
                        <a:lnTo>
                          <a:pt x="29" y="18"/>
                        </a:lnTo>
                        <a:lnTo>
                          <a:pt x="31" y="15"/>
                        </a:lnTo>
                        <a:lnTo>
                          <a:pt x="34" y="14"/>
                        </a:lnTo>
                        <a:lnTo>
                          <a:pt x="38" y="14"/>
                        </a:lnTo>
                        <a:lnTo>
                          <a:pt x="41" y="14"/>
                        </a:lnTo>
                        <a:lnTo>
                          <a:pt x="45" y="14"/>
                        </a:lnTo>
                        <a:lnTo>
                          <a:pt x="48" y="15"/>
                        </a:lnTo>
                        <a:lnTo>
                          <a:pt x="52" y="16"/>
                        </a:lnTo>
                        <a:lnTo>
                          <a:pt x="54" y="18"/>
                        </a:lnTo>
                        <a:lnTo>
                          <a:pt x="57" y="21"/>
                        </a:lnTo>
                        <a:lnTo>
                          <a:pt x="58" y="23"/>
                        </a:lnTo>
                        <a:lnTo>
                          <a:pt x="60" y="26"/>
                        </a:lnTo>
                        <a:lnTo>
                          <a:pt x="61" y="29"/>
                        </a:lnTo>
                        <a:lnTo>
                          <a:pt x="63" y="31"/>
                        </a:lnTo>
                        <a:lnTo>
                          <a:pt x="64" y="35"/>
                        </a:lnTo>
                        <a:lnTo>
                          <a:pt x="64" y="39"/>
                        </a:lnTo>
                        <a:lnTo>
                          <a:pt x="64" y="44"/>
                        </a:lnTo>
                        <a:lnTo>
                          <a:pt x="64" y="46"/>
                        </a:lnTo>
                        <a:lnTo>
                          <a:pt x="64" y="49"/>
                        </a:lnTo>
                        <a:lnTo>
                          <a:pt x="63" y="50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93" name="Freeform 834">
                    <a:extLst>
                      <a:ext uri="{FF2B5EF4-FFF2-40B4-BE49-F238E27FC236}">
                        <a16:creationId xmlns="" xmlns:a16="http://schemas.microsoft.com/office/drawing/2014/main" id="{3760E0B6-1A48-45A8-9E50-179995888C90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3609976" y="4119563"/>
                    <a:ext cx="47625" cy="65088"/>
                  </a:xfrm>
                  <a:custGeom>
                    <a:avLst/>
                    <a:gdLst>
                      <a:gd name="T0" fmla="*/ 67 w 89"/>
                      <a:gd name="T1" fmla="*/ 59 h 122"/>
                      <a:gd name="T2" fmla="*/ 77 w 89"/>
                      <a:gd name="T3" fmla="*/ 52 h 122"/>
                      <a:gd name="T4" fmla="*/ 83 w 89"/>
                      <a:gd name="T5" fmla="*/ 42 h 122"/>
                      <a:gd name="T6" fmla="*/ 85 w 89"/>
                      <a:gd name="T7" fmla="*/ 30 h 122"/>
                      <a:gd name="T8" fmla="*/ 81 w 89"/>
                      <a:gd name="T9" fmla="*/ 18 h 122"/>
                      <a:gd name="T10" fmla="*/ 71 w 89"/>
                      <a:gd name="T11" fmla="*/ 7 h 122"/>
                      <a:gd name="T12" fmla="*/ 58 w 89"/>
                      <a:gd name="T13" fmla="*/ 2 h 122"/>
                      <a:gd name="T14" fmla="*/ 40 w 89"/>
                      <a:gd name="T15" fmla="*/ 0 h 122"/>
                      <a:gd name="T16" fmla="*/ 25 w 89"/>
                      <a:gd name="T17" fmla="*/ 5 h 122"/>
                      <a:gd name="T18" fmla="*/ 13 w 89"/>
                      <a:gd name="T19" fmla="*/ 11 h 122"/>
                      <a:gd name="T20" fmla="*/ 6 w 89"/>
                      <a:gd name="T21" fmla="*/ 23 h 122"/>
                      <a:gd name="T22" fmla="*/ 5 w 89"/>
                      <a:gd name="T23" fmla="*/ 37 h 122"/>
                      <a:gd name="T24" fmla="*/ 8 w 89"/>
                      <a:gd name="T25" fmla="*/ 46 h 122"/>
                      <a:gd name="T26" fmla="*/ 17 w 89"/>
                      <a:gd name="T27" fmla="*/ 55 h 122"/>
                      <a:gd name="T28" fmla="*/ 25 w 89"/>
                      <a:gd name="T29" fmla="*/ 60 h 122"/>
                      <a:gd name="T30" fmla="*/ 10 w 89"/>
                      <a:gd name="T31" fmla="*/ 67 h 122"/>
                      <a:gd name="T32" fmla="*/ 2 w 89"/>
                      <a:gd name="T33" fmla="*/ 76 h 122"/>
                      <a:gd name="T34" fmla="*/ 0 w 89"/>
                      <a:gd name="T35" fmla="*/ 90 h 122"/>
                      <a:gd name="T36" fmla="*/ 4 w 89"/>
                      <a:gd name="T37" fmla="*/ 102 h 122"/>
                      <a:gd name="T38" fmla="*/ 12 w 89"/>
                      <a:gd name="T39" fmla="*/ 113 h 122"/>
                      <a:gd name="T40" fmla="*/ 25 w 89"/>
                      <a:gd name="T41" fmla="*/ 119 h 122"/>
                      <a:gd name="T42" fmla="*/ 44 w 89"/>
                      <a:gd name="T43" fmla="*/ 122 h 122"/>
                      <a:gd name="T44" fmla="*/ 63 w 89"/>
                      <a:gd name="T45" fmla="*/ 119 h 122"/>
                      <a:gd name="T46" fmla="*/ 77 w 89"/>
                      <a:gd name="T47" fmla="*/ 113 h 122"/>
                      <a:gd name="T48" fmla="*/ 86 w 89"/>
                      <a:gd name="T49" fmla="*/ 102 h 122"/>
                      <a:gd name="T50" fmla="*/ 89 w 89"/>
                      <a:gd name="T51" fmla="*/ 90 h 122"/>
                      <a:gd name="T52" fmla="*/ 86 w 89"/>
                      <a:gd name="T53" fmla="*/ 76 h 122"/>
                      <a:gd name="T54" fmla="*/ 79 w 89"/>
                      <a:gd name="T55" fmla="*/ 67 h 122"/>
                      <a:gd name="T56" fmla="*/ 60 w 89"/>
                      <a:gd name="T57" fmla="*/ 69 h 122"/>
                      <a:gd name="T58" fmla="*/ 66 w 89"/>
                      <a:gd name="T59" fmla="*/ 76 h 122"/>
                      <a:gd name="T60" fmla="*/ 70 w 89"/>
                      <a:gd name="T61" fmla="*/ 84 h 122"/>
                      <a:gd name="T62" fmla="*/ 69 w 89"/>
                      <a:gd name="T63" fmla="*/ 95 h 122"/>
                      <a:gd name="T64" fmla="*/ 63 w 89"/>
                      <a:gd name="T65" fmla="*/ 102 h 122"/>
                      <a:gd name="T66" fmla="*/ 56 w 89"/>
                      <a:gd name="T67" fmla="*/ 107 h 122"/>
                      <a:gd name="T68" fmla="*/ 47 w 89"/>
                      <a:gd name="T69" fmla="*/ 109 h 122"/>
                      <a:gd name="T70" fmla="*/ 38 w 89"/>
                      <a:gd name="T71" fmla="*/ 109 h 122"/>
                      <a:gd name="T72" fmla="*/ 29 w 89"/>
                      <a:gd name="T73" fmla="*/ 105 h 122"/>
                      <a:gd name="T74" fmla="*/ 23 w 89"/>
                      <a:gd name="T75" fmla="*/ 99 h 122"/>
                      <a:gd name="T76" fmla="*/ 20 w 89"/>
                      <a:gd name="T77" fmla="*/ 90 h 122"/>
                      <a:gd name="T78" fmla="*/ 21 w 89"/>
                      <a:gd name="T79" fmla="*/ 80 h 122"/>
                      <a:gd name="T80" fmla="*/ 25 w 89"/>
                      <a:gd name="T81" fmla="*/ 72 h 122"/>
                      <a:gd name="T82" fmla="*/ 32 w 89"/>
                      <a:gd name="T83" fmla="*/ 68 h 122"/>
                      <a:gd name="T84" fmla="*/ 42 w 89"/>
                      <a:gd name="T85" fmla="*/ 65 h 122"/>
                      <a:gd name="T86" fmla="*/ 52 w 89"/>
                      <a:gd name="T87" fmla="*/ 67 h 122"/>
                      <a:gd name="T88" fmla="*/ 60 w 89"/>
                      <a:gd name="T89" fmla="*/ 69 h 122"/>
                      <a:gd name="T90" fmla="*/ 51 w 89"/>
                      <a:gd name="T91" fmla="*/ 53 h 122"/>
                      <a:gd name="T92" fmla="*/ 42 w 89"/>
                      <a:gd name="T93" fmla="*/ 55 h 122"/>
                      <a:gd name="T94" fmla="*/ 33 w 89"/>
                      <a:gd name="T95" fmla="*/ 52 h 122"/>
                      <a:gd name="T96" fmla="*/ 25 w 89"/>
                      <a:gd name="T97" fmla="*/ 44 h 122"/>
                      <a:gd name="T98" fmla="*/ 24 w 89"/>
                      <a:gd name="T99" fmla="*/ 37 h 122"/>
                      <a:gd name="T100" fmla="*/ 24 w 89"/>
                      <a:gd name="T101" fmla="*/ 28 h 122"/>
                      <a:gd name="T102" fmla="*/ 28 w 89"/>
                      <a:gd name="T103" fmla="*/ 19 h 122"/>
                      <a:gd name="T104" fmla="*/ 40 w 89"/>
                      <a:gd name="T105" fmla="*/ 14 h 122"/>
                      <a:gd name="T106" fmla="*/ 56 w 89"/>
                      <a:gd name="T107" fmla="*/ 15 h 122"/>
                      <a:gd name="T108" fmla="*/ 63 w 89"/>
                      <a:gd name="T109" fmla="*/ 23 h 122"/>
                      <a:gd name="T110" fmla="*/ 66 w 89"/>
                      <a:gd name="T111" fmla="*/ 32 h 122"/>
                      <a:gd name="T112" fmla="*/ 65 w 89"/>
                      <a:gd name="T113" fmla="*/ 41 h 122"/>
                      <a:gd name="T114" fmla="*/ 60 w 89"/>
                      <a:gd name="T115" fmla="*/ 48 h 12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  <a:cxn ang="0">
                        <a:pos x="T102" y="T103"/>
                      </a:cxn>
                      <a:cxn ang="0">
                        <a:pos x="T104" y="T105"/>
                      </a:cxn>
                      <a:cxn ang="0">
                        <a:pos x="T106" y="T107"/>
                      </a:cxn>
                      <a:cxn ang="0">
                        <a:pos x="T108" y="T109"/>
                      </a:cxn>
                      <a:cxn ang="0">
                        <a:pos x="T110" y="T111"/>
                      </a:cxn>
                      <a:cxn ang="0">
                        <a:pos x="T112" y="T113"/>
                      </a:cxn>
                      <a:cxn ang="0">
                        <a:pos x="T114" y="T115"/>
                      </a:cxn>
                    </a:cxnLst>
                    <a:rect l="0" t="0" r="r" b="b"/>
                    <a:pathLst>
                      <a:path w="89" h="122">
                        <a:moveTo>
                          <a:pt x="69" y="61"/>
                        </a:moveTo>
                        <a:lnTo>
                          <a:pt x="65" y="60"/>
                        </a:lnTo>
                        <a:lnTo>
                          <a:pt x="65" y="59"/>
                        </a:lnTo>
                        <a:lnTo>
                          <a:pt x="67" y="59"/>
                        </a:lnTo>
                        <a:lnTo>
                          <a:pt x="70" y="57"/>
                        </a:lnTo>
                        <a:lnTo>
                          <a:pt x="73" y="56"/>
                        </a:lnTo>
                        <a:lnTo>
                          <a:pt x="74" y="55"/>
                        </a:lnTo>
                        <a:lnTo>
                          <a:pt x="77" y="52"/>
                        </a:lnTo>
                        <a:lnTo>
                          <a:pt x="79" y="49"/>
                        </a:lnTo>
                        <a:lnTo>
                          <a:pt x="81" y="48"/>
                        </a:lnTo>
                        <a:lnTo>
                          <a:pt x="82" y="45"/>
                        </a:lnTo>
                        <a:lnTo>
                          <a:pt x="83" y="42"/>
                        </a:lnTo>
                        <a:lnTo>
                          <a:pt x="85" y="40"/>
                        </a:lnTo>
                        <a:lnTo>
                          <a:pt x="85" y="37"/>
                        </a:lnTo>
                        <a:lnTo>
                          <a:pt x="85" y="34"/>
                        </a:lnTo>
                        <a:lnTo>
                          <a:pt x="85" y="30"/>
                        </a:lnTo>
                        <a:lnTo>
                          <a:pt x="85" y="26"/>
                        </a:lnTo>
                        <a:lnTo>
                          <a:pt x="83" y="23"/>
                        </a:lnTo>
                        <a:lnTo>
                          <a:pt x="82" y="21"/>
                        </a:lnTo>
                        <a:lnTo>
                          <a:pt x="81" y="18"/>
                        </a:lnTo>
                        <a:lnTo>
                          <a:pt x="78" y="15"/>
                        </a:lnTo>
                        <a:lnTo>
                          <a:pt x="77" y="13"/>
                        </a:lnTo>
                        <a:lnTo>
                          <a:pt x="74" y="10"/>
                        </a:lnTo>
                        <a:lnTo>
                          <a:pt x="71" y="7"/>
                        </a:lnTo>
                        <a:lnTo>
                          <a:pt x="67" y="6"/>
                        </a:lnTo>
                        <a:lnTo>
                          <a:pt x="65" y="5"/>
                        </a:lnTo>
                        <a:lnTo>
                          <a:pt x="60" y="3"/>
                        </a:lnTo>
                        <a:lnTo>
                          <a:pt x="58" y="2"/>
                        </a:lnTo>
                        <a:lnTo>
                          <a:pt x="54" y="2"/>
                        </a:lnTo>
                        <a:lnTo>
                          <a:pt x="50" y="0"/>
                        </a:lnTo>
                        <a:lnTo>
                          <a:pt x="44" y="0"/>
                        </a:lnTo>
                        <a:lnTo>
                          <a:pt x="40" y="0"/>
                        </a:lnTo>
                        <a:lnTo>
                          <a:pt x="36" y="2"/>
                        </a:lnTo>
                        <a:lnTo>
                          <a:pt x="32" y="2"/>
                        </a:lnTo>
                        <a:lnTo>
                          <a:pt x="29" y="3"/>
                        </a:lnTo>
                        <a:lnTo>
                          <a:pt x="25" y="5"/>
                        </a:lnTo>
                        <a:lnTo>
                          <a:pt x="23" y="6"/>
                        </a:lnTo>
                        <a:lnTo>
                          <a:pt x="20" y="7"/>
                        </a:lnTo>
                        <a:lnTo>
                          <a:pt x="17" y="9"/>
                        </a:lnTo>
                        <a:lnTo>
                          <a:pt x="13" y="11"/>
                        </a:lnTo>
                        <a:lnTo>
                          <a:pt x="12" y="14"/>
                        </a:lnTo>
                        <a:lnTo>
                          <a:pt x="9" y="17"/>
                        </a:lnTo>
                        <a:lnTo>
                          <a:pt x="8" y="21"/>
                        </a:lnTo>
                        <a:lnTo>
                          <a:pt x="6" y="23"/>
                        </a:lnTo>
                        <a:lnTo>
                          <a:pt x="5" y="26"/>
                        </a:lnTo>
                        <a:lnTo>
                          <a:pt x="5" y="30"/>
                        </a:lnTo>
                        <a:lnTo>
                          <a:pt x="5" y="34"/>
                        </a:lnTo>
                        <a:lnTo>
                          <a:pt x="5" y="37"/>
                        </a:lnTo>
                        <a:lnTo>
                          <a:pt x="5" y="40"/>
                        </a:lnTo>
                        <a:lnTo>
                          <a:pt x="6" y="42"/>
                        </a:lnTo>
                        <a:lnTo>
                          <a:pt x="6" y="44"/>
                        </a:lnTo>
                        <a:lnTo>
                          <a:pt x="8" y="46"/>
                        </a:lnTo>
                        <a:lnTo>
                          <a:pt x="10" y="49"/>
                        </a:lnTo>
                        <a:lnTo>
                          <a:pt x="12" y="50"/>
                        </a:lnTo>
                        <a:lnTo>
                          <a:pt x="15" y="53"/>
                        </a:lnTo>
                        <a:lnTo>
                          <a:pt x="17" y="55"/>
                        </a:lnTo>
                        <a:lnTo>
                          <a:pt x="20" y="56"/>
                        </a:lnTo>
                        <a:lnTo>
                          <a:pt x="23" y="59"/>
                        </a:lnTo>
                        <a:lnTo>
                          <a:pt x="25" y="59"/>
                        </a:lnTo>
                        <a:lnTo>
                          <a:pt x="25" y="60"/>
                        </a:lnTo>
                        <a:lnTo>
                          <a:pt x="21" y="61"/>
                        </a:lnTo>
                        <a:lnTo>
                          <a:pt x="17" y="63"/>
                        </a:lnTo>
                        <a:lnTo>
                          <a:pt x="15" y="64"/>
                        </a:lnTo>
                        <a:lnTo>
                          <a:pt x="10" y="67"/>
                        </a:lnTo>
                        <a:lnTo>
                          <a:pt x="8" y="69"/>
                        </a:lnTo>
                        <a:lnTo>
                          <a:pt x="6" y="72"/>
                        </a:lnTo>
                        <a:lnTo>
                          <a:pt x="4" y="75"/>
                        </a:lnTo>
                        <a:lnTo>
                          <a:pt x="2" y="76"/>
                        </a:lnTo>
                        <a:lnTo>
                          <a:pt x="2" y="80"/>
                        </a:lnTo>
                        <a:lnTo>
                          <a:pt x="1" y="83"/>
                        </a:lnTo>
                        <a:lnTo>
                          <a:pt x="1" y="86"/>
                        </a:lnTo>
                        <a:lnTo>
                          <a:pt x="0" y="90"/>
                        </a:lnTo>
                        <a:lnTo>
                          <a:pt x="1" y="92"/>
                        </a:lnTo>
                        <a:lnTo>
                          <a:pt x="1" y="96"/>
                        </a:lnTo>
                        <a:lnTo>
                          <a:pt x="2" y="99"/>
                        </a:lnTo>
                        <a:lnTo>
                          <a:pt x="4" y="102"/>
                        </a:lnTo>
                        <a:lnTo>
                          <a:pt x="5" y="105"/>
                        </a:lnTo>
                        <a:lnTo>
                          <a:pt x="8" y="107"/>
                        </a:lnTo>
                        <a:lnTo>
                          <a:pt x="9" y="110"/>
                        </a:lnTo>
                        <a:lnTo>
                          <a:pt x="12" y="113"/>
                        </a:lnTo>
                        <a:lnTo>
                          <a:pt x="15" y="115"/>
                        </a:lnTo>
                        <a:lnTo>
                          <a:pt x="19" y="117"/>
                        </a:lnTo>
                        <a:lnTo>
                          <a:pt x="23" y="118"/>
                        </a:lnTo>
                        <a:lnTo>
                          <a:pt x="25" y="119"/>
                        </a:lnTo>
                        <a:lnTo>
                          <a:pt x="31" y="121"/>
                        </a:lnTo>
                        <a:lnTo>
                          <a:pt x="35" y="121"/>
                        </a:lnTo>
                        <a:lnTo>
                          <a:pt x="40" y="122"/>
                        </a:lnTo>
                        <a:lnTo>
                          <a:pt x="44" y="122"/>
                        </a:lnTo>
                        <a:lnTo>
                          <a:pt x="50" y="122"/>
                        </a:lnTo>
                        <a:lnTo>
                          <a:pt x="55" y="121"/>
                        </a:lnTo>
                        <a:lnTo>
                          <a:pt x="59" y="121"/>
                        </a:lnTo>
                        <a:lnTo>
                          <a:pt x="63" y="119"/>
                        </a:lnTo>
                        <a:lnTo>
                          <a:pt x="67" y="118"/>
                        </a:lnTo>
                        <a:lnTo>
                          <a:pt x="71" y="117"/>
                        </a:lnTo>
                        <a:lnTo>
                          <a:pt x="74" y="115"/>
                        </a:lnTo>
                        <a:lnTo>
                          <a:pt x="77" y="113"/>
                        </a:lnTo>
                        <a:lnTo>
                          <a:pt x="79" y="110"/>
                        </a:lnTo>
                        <a:lnTo>
                          <a:pt x="82" y="107"/>
                        </a:lnTo>
                        <a:lnTo>
                          <a:pt x="85" y="105"/>
                        </a:lnTo>
                        <a:lnTo>
                          <a:pt x="86" y="102"/>
                        </a:lnTo>
                        <a:lnTo>
                          <a:pt x="88" y="99"/>
                        </a:lnTo>
                        <a:lnTo>
                          <a:pt x="89" y="96"/>
                        </a:lnTo>
                        <a:lnTo>
                          <a:pt x="89" y="92"/>
                        </a:lnTo>
                        <a:lnTo>
                          <a:pt x="89" y="90"/>
                        </a:lnTo>
                        <a:lnTo>
                          <a:pt x="89" y="86"/>
                        </a:lnTo>
                        <a:lnTo>
                          <a:pt x="89" y="83"/>
                        </a:lnTo>
                        <a:lnTo>
                          <a:pt x="88" y="80"/>
                        </a:lnTo>
                        <a:lnTo>
                          <a:pt x="86" y="76"/>
                        </a:lnTo>
                        <a:lnTo>
                          <a:pt x="85" y="75"/>
                        </a:lnTo>
                        <a:lnTo>
                          <a:pt x="83" y="72"/>
                        </a:lnTo>
                        <a:lnTo>
                          <a:pt x="81" y="69"/>
                        </a:lnTo>
                        <a:lnTo>
                          <a:pt x="79" y="67"/>
                        </a:lnTo>
                        <a:lnTo>
                          <a:pt x="75" y="64"/>
                        </a:lnTo>
                        <a:lnTo>
                          <a:pt x="71" y="63"/>
                        </a:lnTo>
                        <a:lnTo>
                          <a:pt x="69" y="61"/>
                        </a:lnTo>
                        <a:close/>
                        <a:moveTo>
                          <a:pt x="60" y="69"/>
                        </a:moveTo>
                        <a:lnTo>
                          <a:pt x="62" y="71"/>
                        </a:lnTo>
                        <a:lnTo>
                          <a:pt x="63" y="72"/>
                        </a:lnTo>
                        <a:lnTo>
                          <a:pt x="65" y="73"/>
                        </a:lnTo>
                        <a:lnTo>
                          <a:pt x="66" y="76"/>
                        </a:lnTo>
                        <a:lnTo>
                          <a:pt x="67" y="78"/>
                        </a:lnTo>
                        <a:lnTo>
                          <a:pt x="69" y="80"/>
                        </a:lnTo>
                        <a:lnTo>
                          <a:pt x="69" y="83"/>
                        </a:lnTo>
                        <a:lnTo>
                          <a:pt x="70" y="84"/>
                        </a:lnTo>
                        <a:lnTo>
                          <a:pt x="70" y="87"/>
                        </a:lnTo>
                        <a:lnTo>
                          <a:pt x="70" y="90"/>
                        </a:lnTo>
                        <a:lnTo>
                          <a:pt x="69" y="92"/>
                        </a:lnTo>
                        <a:lnTo>
                          <a:pt x="69" y="95"/>
                        </a:lnTo>
                        <a:lnTo>
                          <a:pt x="67" y="96"/>
                        </a:lnTo>
                        <a:lnTo>
                          <a:pt x="66" y="99"/>
                        </a:lnTo>
                        <a:lnTo>
                          <a:pt x="65" y="101"/>
                        </a:lnTo>
                        <a:lnTo>
                          <a:pt x="63" y="102"/>
                        </a:lnTo>
                        <a:lnTo>
                          <a:pt x="62" y="103"/>
                        </a:lnTo>
                        <a:lnTo>
                          <a:pt x="60" y="105"/>
                        </a:lnTo>
                        <a:lnTo>
                          <a:pt x="58" y="106"/>
                        </a:lnTo>
                        <a:lnTo>
                          <a:pt x="56" y="107"/>
                        </a:lnTo>
                        <a:lnTo>
                          <a:pt x="54" y="109"/>
                        </a:lnTo>
                        <a:lnTo>
                          <a:pt x="52" y="109"/>
                        </a:lnTo>
                        <a:lnTo>
                          <a:pt x="50" y="109"/>
                        </a:lnTo>
                        <a:lnTo>
                          <a:pt x="47" y="109"/>
                        </a:lnTo>
                        <a:lnTo>
                          <a:pt x="44" y="110"/>
                        </a:lnTo>
                        <a:lnTo>
                          <a:pt x="43" y="109"/>
                        </a:lnTo>
                        <a:lnTo>
                          <a:pt x="40" y="109"/>
                        </a:lnTo>
                        <a:lnTo>
                          <a:pt x="38" y="109"/>
                        </a:lnTo>
                        <a:lnTo>
                          <a:pt x="35" y="109"/>
                        </a:lnTo>
                        <a:lnTo>
                          <a:pt x="33" y="107"/>
                        </a:lnTo>
                        <a:lnTo>
                          <a:pt x="31" y="106"/>
                        </a:lnTo>
                        <a:lnTo>
                          <a:pt x="29" y="105"/>
                        </a:lnTo>
                        <a:lnTo>
                          <a:pt x="28" y="103"/>
                        </a:lnTo>
                        <a:lnTo>
                          <a:pt x="25" y="102"/>
                        </a:lnTo>
                        <a:lnTo>
                          <a:pt x="24" y="101"/>
                        </a:lnTo>
                        <a:lnTo>
                          <a:pt x="23" y="99"/>
                        </a:lnTo>
                        <a:lnTo>
                          <a:pt x="21" y="96"/>
                        </a:lnTo>
                        <a:lnTo>
                          <a:pt x="21" y="95"/>
                        </a:lnTo>
                        <a:lnTo>
                          <a:pt x="20" y="92"/>
                        </a:lnTo>
                        <a:lnTo>
                          <a:pt x="20" y="90"/>
                        </a:lnTo>
                        <a:lnTo>
                          <a:pt x="20" y="87"/>
                        </a:lnTo>
                        <a:lnTo>
                          <a:pt x="20" y="84"/>
                        </a:lnTo>
                        <a:lnTo>
                          <a:pt x="20" y="83"/>
                        </a:lnTo>
                        <a:lnTo>
                          <a:pt x="21" y="80"/>
                        </a:lnTo>
                        <a:lnTo>
                          <a:pt x="21" y="78"/>
                        </a:lnTo>
                        <a:lnTo>
                          <a:pt x="23" y="76"/>
                        </a:lnTo>
                        <a:lnTo>
                          <a:pt x="24" y="75"/>
                        </a:lnTo>
                        <a:lnTo>
                          <a:pt x="25" y="72"/>
                        </a:lnTo>
                        <a:lnTo>
                          <a:pt x="27" y="71"/>
                        </a:lnTo>
                        <a:lnTo>
                          <a:pt x="28" y="69"/>
                        </a:lnTo>
                        <a:lnTo>
                          <a:pt x="31" y="69"/>
                        </a:lnTo>
                        <a:lnTo>
                          <a:pt x="32" y="68"/>
                        </a:lnTo>
                        <a:lnTo>
                          <a:pt x="35" y="67"/>
                        </a:lnTo>
                        <a:lnTo>
                          <a:pt x="38" y="67"/>
                        </a:lnTo>
                        <a:lnTo>
                          <a:pt x="39" y="67"/>
                        </a:lnTo>
                        <a:lnTo>
                          <a:pt x="42" y="65"/>
                        </a:lnTo>
                        <a:lnTo>
                          <a:pt x="44" y="65"/>
                        </a:lnTo>
                        <a:lnTo>
                          <a:pt x="47" y="65"/>
                        </a:lnTo>
                        <a:lnTo>
                          <a:pt x="50" y="67"/>
                        </a:lnTo>
                        <a:lnTo>
                          <a:pt x="52" y="67"/>
                        </a:lnTo>
                        <a:lnTo>
                          <a:pt x="55" y="67"/>
                        </a:lnTo>
                        <a:lnTo>
                          <a:pt x="56" y="68"/>
                        </a:lnTo>
                        <a:lnTo>
                          <a:pt x="58" y="68"/>
                        </a:lnTo>
                        <a:lnTo>
                          <a:pt x="60" y="69"/>
                        </a:lnTo>
                        <a:close/>
                        <a:moveTo>
                          <a:pt x="56" y="52"/>
                        </a:moveTo>
                        <a:lnTo>
                          <a:pt x="55" y="52"/>
                        </a:lnTo>
                        <a:lnTo>
                          <a:pt x="52" y="53"/>
                        </a:lnTo>
                        <a:lnTo>
                          <a:pt x="51" y="53"/>
                        </a:lnTo>
                        <a:lnTo>
                          <a:pt x="48" y="53"/>
                        </a:lnTo>
                        <a:lnTo>
                          <a:pt x="47" y="55"/>
                        </a:lnTo>
                        <a:lnTo>
                          <a:pt x="44" y="55"/>
                        </a:lnTo>
                        <a:lnTo>
                          <a:pt x="42" y="55"/>
                        </a:lnTo>
                        <a:lnTo>
                          <a:pt x="40" y="53"/>
                        </a:lnTo>
                        <a:lnTo>
                          <a:pt x="39" y="53"/>
                        </a:lnTo>
                        <a:lnTo>
                          <a:pt x="36" y="53"/>
                        </a:lnTo>
                        <a:lnTo>
                          <a:pt x="33" y="52"/>
                        </a:lnTo>
                        <a:lnTo>
                          <a:pt x="31" y="49"/>
                        </a:lnTo>
                        <a:lnTo>
                          <a:pt x="28" y="48"/>
                        </a:lnTo>
                        <a:lnTo>
                          <a:pt x="27" y="46"/>
                        </a:lnTo>
                        <a:lnTo>
                          <a:pt x="25" y="44"/>
                        </a:lnTo>
                        <a:lnTo>
                          <a:pt x="25" y="42"/>
                        </a:lnTo>
                        <a:lnTo>
                          <a:pt x="24" y="41"/>
                        </a:lnTo>
                        <a:lnTo>
                          <a:pt x="24" y="38"/>
                        </a:lnTo>
                        <a:lnTo>
                          <a:pt x="24" y="37"/>
                        </a:lnTo>
                        <a:lnTo>
                          <a:pt x="24" y="34"/>
                        </a:lnTo>
                        <a:lnTo>
                          <a:pt x="24" y="32"/>
                        </a:lnTo>
                        <a:lnTo>
                          <a:pt x="24" y="29"/>
                        </a:lnTo>
                        <a:lnTo>
                          <a:pt x="24" y="28"/>
                        </a:lnTo>
                        <a:lnTo>
                          <a:pt x="25" y="25"/>
                        </a:lnTo>
                        <a:lnTo>
                          <a:pt x="25" y="23"/>
                        </a:lnTo>
                        <a:lnTo>
                          <a:pt x="27" y="21"/>
                        </a:lnTo>
                        <a:lnTo>
                          <a:pt x="28" y="19"/>
                        </a:lnTo>
                        <a:lnTo>
                          <a:pt x="31" y="18"/>
                        </a:lnTo>
                        <a:lnTo>
                          <a:pt x="33" y="15"/>
                        </a:lnTo>
                        <a:lnTo>
                          <a:pt x="36" y="14"/>
                        </a:lnTo>
                        <a:lnTo>
                          <a:pt x="40" y="14"/>
                        </a:lnTo>
                        <a:lnTo>
                          <a:pt x="44" y="13"/>
                        </a:lnTo>
                        <a:lnTo>
                          <a:pt x="48" y="14"/>
                        </a:lnTo>
                        <a:lnTo>
                          <a:pt x="52" y="14"/>
                        </a:lnTo>
                        <a:lnTo>
                          <a:pt x="56" y="15"/>
                        </a:lnTo>
                        <a:lnTo>
                          <a:pt x="59" y="18"/>
                        </a:lnTo>
                        <a:lnTo>
                          <a:pt x="60" y="19"/>
                        </a:lnTo>
                        <a:lnTo>
                          <a:pt x="62" y="21"/>
                        </a:lnTo>
                        <a:lnTo>
                          <a:pt x="63" y="23"/>
                        </a:lnTo>
                        <a:lnTo>
                          <a:pt x="65" y="25"/>
                        </a:lnTo>
                        <a:lnTo>
                          <a:pt x="65" y="28"/>
                        </a:lnTo>
                        <a:lnTo>
                          <a:pt x="66" y="29"/>
                        </a:lnTo>
                        <a:lnTo>
                          <a:pt x="66" y="32"/>
                        </a:lnTo>
                        <a:lnTo>
                          <a:pt x="66" y="34"/>
                        </a:lnTo>
                        <a:lnTo>
                          <a:pt x="66" y="37"/>
                        </a:lnTo>
                        <a:lnTo>
                          <a:pt x="66" y="38"/>
                        </a:lnTo>
                        <a:lnTo>
                          <a:pt x="65" y="41"/>
                        </a:lnTo>
                        <a:lnTo>
                          <a:pt x="65" y="44"/>
                        </a:lnTo>
                        <a:lnTo>
                          <a:pt x="63" y="45"/>
                        </a:lnTo>
                        <a:lnTo>
                          <a:pt x="62" y="46"/>
                        </a:lnTo>
                        <a:lnTo>
                          <a:pt x="60" y="48"/>
                        </a:lnTo>
                        <a:lnTo>
                          <a:pt x="59" y="50"/>
                        </a:lnTo>
                        <a:lnTo>
                          <a:pt x="58" y="50"/>
                        </a:lnTo>
                        <a:lnTo>
                          <a:pt x="56" y="52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94" name="Freeform 835">
                    <a:extLst>
                      <a:ext uri="{FF2B5EF4-FFF2-40B4-BE49-F238E27FC236}">
                        <a16:creationId xmlns="" xmlns:a16="http://schemas.microsoft.com/office/drawing/2014/main" id="{87152069-6961-4EA5-B8D8-E4E9676EDC8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613151" y="4254500"/>
                    <a:ext cx="42863" cy="63500"/>
                  </a:xfrm>
                  <a:custGeom>
                    <a:avLst/>
                    <a:gdLst>
                      <a:gd name="T0" fmla="*/ 81 w 81"/>
                      <a:gd name="T1" fmla="*/ 0 h 118"/>
                      <a:gd name="T2" fmla="*/ 0 w 81"/>
                      <a:gd name="T3" fmla="*/ 0 h 118"/>
                      <a:gd name="T4" fmla="*/ 0 w 81"/>
                      <a:gd name="T5" fmla="*/ 14 h 118"/>
                      <a:gd name="T6" fmla="*/ 62 w 81"/>
                      <a:gd name="T7" fmla="*/ 14 h 118"/>
                      <a:gd name="T8" fmla="*/ 20 w 81"/>
                      <a:gd name="T9" fmla="*/ 118 h 118"/>
                      <a:gd name="T10" fmla="*/ 39 w 81"/>
                      <a:gd name="T11" fmla="*/ 118 h 118"/>
                      <a:gd name="T12" fmla="*/ 81 w 81"/>
                      <a:gd name="T13" fmla="*/ 15 h 118"/>
                      <a:gd name="T14" fmla="*/ 81 w 81"/>
                      <a:gd name="T15" fmla="*/ 0 h 11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</a:cxnLst>
                    <a:rect l="0" t="0" r="r" b="b"/>
                    <a:pathLst>
                      <a:path w="81" h="118">
                        <a:moveTo>
                          <a:pt x="81" y="0"/>
                        </a:moveTo>
                        <a:lnTo>
                          <a:pt x="0" y="0"/>
                        </a:lnTo>
                        <a:lnTo>
                          <a:pt x="0" y="14"/>
                        </a:lnTo>
                        <a:lnTo>
                          <a:pt x="62" y="14"/>
                        </a:lnTo>
                        <a:lnTo>
                          <a:pt x="20" y="118"/>
                        </a:lnTo>
                        <a:lnTo>
                          <a:pt x="39" y="118"/>
                        </a:lnTo>
                        <a:lnTo>
                          <a:pt x="81" y="15"/>
                        </a:lnTo>
                        <a:lnTo>
                          <a:pt x="81" y="0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95" name="Freeform 836">
                    <a:extLst>
                      <a:ext uri="{FF2B5EF4-FFF2-40B4-BE49-F238E27FC236}">
                        <a16:creationId xmlns="" xmlns:a16="http://schemas.microsoft.com/office/drawing/2014/main" id="{66391AB3-CC05-4B4D-B8CC-B1C1F211C599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3611563" y="4389438"/>
                    <a:ext cx="46038" cy="63500"/>
                  </a:xfrm>
                  <a:custGeom>
                    <a:avLst/>
                    <a:gdLst>
                      <a:gd name="T0" fmla="*/ 86 w 86"/>
                      <a:gd name="T1" fmla="*/ 80 h 120"/>
                      <a:gd name="T2" fmla="*/ 84 w 86"/>
                      <a:gd name="T3" fmla="*/ 66 h 120"/>
                      <a:gd name="T4" fmla="*/ 79 w 86"/>
                      <a:gd name="T5" fmla="*/ 54 h 120"/>
                      <a:gd name="T6" fmla="*/ 71 w 86"/>
                      <a:gd name="T7" fmla="*/ 47 h 120"/>
                      <a:gd name="T8" fmla="*/ 61 w 86"/>
                      <a:gd name="T9" fmla="*/ 42 h 120"/>
                      <a:gd name="T10" fmla="*/ 50 w 86"/>
                      <a:gd name="T11" fmla="*/ 40 h 120"/>
                      <a:gd name="T12" fmla="*/ 42 w 86"/>
                      <a:gd name="T13" fmla="*/ 40 h 120"/>
                      <a:gd name="T14" fmla="*/ 34 w 86"/>
                      <a:gd name="T15" fmla="*/ 43 h 120"/>
                      <a:gd name="T16" fmla="*/ 29 w 86"/>
                      <a:gd name="T17" fmla="*/ 46 h 120"/>
                      <a:gd name="T18" fmla="*/ 22 w 86"/>
                      <a:gd name="T19" fmla="*/ 53 h 120"/>
                      <a:gd name="T20" fmla="*/ 21 w 86"/>
                      <a:gd name="T21" fmla="*/ 43 h 120"/>
                      <a:gd name="T22" fmla="*/ 25 w 86"/>
                      <a:gd name="T23" fmla="*/ 27 h 120"/>
                      <a:gd name="T24" fmla="*/ 33 w 86"/>
                      <a:gd name="T25" fmla="*/ 16 h 120"/>
                      <a:gd name="T26" fmla="*/ 42 w 86"/>
                      <a:gd name="T27" fmla="*/ 13 h 120"/>
                      <a:gd name="T28" fmla="*/ 53 w 86"/>
                      <a:gd name="T29" fmla="*/ 13 h 120"/>
                      <a:gd name="T30" fmla="*/ 60 w 86"/>
                      <a:gd name="T31" fmla="*/ 17 h 120"/>
                      <a:gd name="T32" fmla="*/ 63 w 86"/>
                      <a:gd name="T33" fmla="*/ 23 h 120"/>
                      <a:gd name="T34" fmla="*/ 64 w 86"/>
                      <a:gd name="T35" fmla="*/ 28 h 120"/>
                      <a:gd name="T36" fmla="*/ 84 w 86"/>
                      <a:gd name="T37" fmla="*/ 27 h 120"/>
                      <a:gd name="T38" fmla="*/ 81 w 86"/>
                      <a:gd name="T39" fmla="*/ 17 h 120"/>
                      <a:gd name="T40" fmla="*/ 75 w 86"/>
                      <a:gd name="T41" fmla="*/ 11 h 120"/>
                      <a:gd name="T42" fmla="*/ 67 w 86"/>
                      <a:gd name="T43" fmla="*/ 4 h 120"/>
                      <a:gd name="T44" fmla="*/ 57 w 86"/>
                      <a:gd name="T45" fmla="*/ 1 h 120"/>
                      <a:gd name="T46" fmla="*/ 46 w 86"/>
                      <a:gd name="T47" fmla="*/ 0 h 120"/>
                      <a:gd name="T48" fmla="*/ 36 w 86"/>
                      <a:gd name="T49" fmla="*/ 1 h 120"/>
                      <a:gd name="T50" fmla="*/ 26 w 86"/>
                      <a:gd name="T51" fmla="*/ 4 h 120"/>
                      <a:gd name="T52" fmla="*/ 18 w 86"/>
                      <a:gd name="T53" fmla="*/ 9 h 120"/>
                      <a:gd name="T54" fmla="*/ 11 w 86"/>
                      <a:gd name="T55" fmla="*/ 17 h 120"/>
                      <a:gd name="T56" fmla="*/ 7 w 86"/>
                      <a:gd name="T57" fmla="*/ 27 h 120"/>
                      <a:gd name="T58" fmla="*/ 3 w 86"/>
                      <a:gd name="T59" fmla="*/ 36 h 120"/>
                      <a:gd name="T60" fmla="*/ 0 w 86"/>
                      <a:gd name="T61" fmla="*/ 49 h 120"/>
                      <a:gd name="T62" fmla="*/ 0 w 86"/>
                      <a:gd name="T63" fmla="*/ 62 h 120"/>
                      <a:gd name="T64" fmla="*/ 0 w 86"/>
                      <a:gd name="T65" fmla="*/ 74 h 120"/>
                      <a:gd name="T66" fmla="*/ 2 w 86"/>
                      <a:gd name="T67" fmla="*/ 85 h 120"/>
                      <a:gd name="T68" fmla="*/ 4 w 86"/>
                      <a:gd name="T69" fmla="*/ 95 h 120"/>
                      <a:gd name="T70" fmla="*/ 8 w 86"/>
                      <a:gd name="T71" fmla="*/ 103 h 120"/>
                      <a:gd name="T72" fmla="*/ 14 w 86"/>
                      <a:gd name="T73" fmla="*/ 108 h 120"/>
                      <a:gd name="T74" fmla="*/ 22 w 86"/>
                      <a:gd name="T75" fmla="*/ 115 h 120"/>
                      <a:gd name="T76" fmla="*/ 33 w 86"/>
                      <a:gd name="T77" fmla="*/ 119 h 120"/>
                      <a:gd name="T78" fmla="*/ 44 w 86"/>
                      <a:gd name="T79" fmla="*/ 120 h 120"/>
                      <a:gd name="T80" fmla="*/ 56 w 86"/>
                      <a:gd name="T81" fmla="*/ 119 h 120"/>
                      <a:gd name="T82" fmla="*/ 67 w 86"/>
                      <a:gd name="T83" fmla="*/ 116 h 120"/>
                      <a:gd name="T84" fmla="*/ 75 w 86"/>
                      <a:gd name="T85" fmla="*/ 109 h 120"/>
                      <a:gd name="T86" fmla="*/ 81 w 86"/>
                      <a:gd name="T87" fmla="*/ 99 h 120"/>
                      <a:gd name="T88" fmla="*/ 65 w 86"/>
                      <a:gd name="T89" fmla="*/ 80 h 120"/>
                      <a:gd name="T90" fmla="*/ 64 w 86"/>
                      <a:gd name="T91" fmla="*/ 92 h 120"/>
                      <a:gd name="T92" fmla="*/ 61 w 86"/>
                      <a:gd name="T93" fmla="*/ 100 h 120"/>
                      <a:gd name="T94" fmla="*/ 54 w 86"/>
                      <a:gd name="T95" fmla="*/ 105 h 120"/>
                      <a:gd name="T96" fmla="*/ 45 w 86"/>
                      <a:gd name="T97" fmla="*/ 108 h 120"/>
                      <a:gd name="T98" fmla="*/ 40 w 86"/>
                      <a:gd name="T99" fmla="*/ 107 h 120"/>
                      <a:gd name="T100" fmla="*/ 31 w 86"/>
                      <a:gd name="T101" fmla="*/ 103 h 120"/>
                      <a:gd name="T102" fmla="*/ 26 w 86"/>
                      <a:gd name="T103" fmla="*/ 96 h 120"/>
                      <a:gd name="T104" fmla="*/ 22 w 86"/>
                      <a:gd name="T105" fmla="*/ 86 h 120"/>
                      <a:gd name="T106" fmla="*/ 22 w 86"/>
                      <a:gd name="T107" fmla="*/ 76 h 120"/>
                      <a:gd name="T108" fmla="*/ 23 w 86"/>
                      <a:gd name="T109" fmla="*/ 66 h 120"/>
                      <a:gd name="T110" fmla="*/ 29 w 86"/>
                      <a:gd name="T111" fmla="*/ 59 h 120"/>
                      <a:gd name="T112" fmla="*/ 37 w 86"/>
                      <a:gd name="T113" fmla="*/ 54 h 120"/>
                      <a:gd name="T114" fmla="*/ 48 w 86"/>
                      <a:gd name="T115" fmla="*/ 53 h 120"/>
                      <a:gd name="T116" fmla="*/ 57 w 86"/>
                      <a:gd name="T117" fmla="*/ 58 h 120"/>
                      <a:gd name="T118" fmla="*/ 63 w 86"/>
                      <a:gd name="T119" fmla="*/ 63 h 120"/>
                      <a:gd name="T120" fmla="*/ 64 w 86"/>
                      <a:gd name="T121" fmla="*/ 73 h 12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  <a:cxn ang="0">
                        <a:pos x="T102" y="T103"/>
                      </a:cxn>
                      <a:cxn ang="0">
                        <a:pos x="T104" y="T105"/>
                      </a:cxn>
                      <a:cxn ang="0">
                        <a:pos x="T106" y="T107"/>
                      </a:cxn>
                      <a:cxn ang="0">
                        <a:pos x="T108" y="T109"/>
                      </a:cxn>
                      <a:cxn ang="0">
                        <a:pos x="T110" y="T111"/>
                      </a:cxn>
                      <a:cxn ang="0">
                        <a:pos x="T112" y="T113"/>
                      </a:cxn>
                      <a:cxn ang="0">
                        <a:pos x="T114" y="T115"/>
                      </a:cxn>
                      <a:cxn ang="0">
                        <a:pos x="T116" y="T117"/>
                      </a:cxn>
                      <a:cxn ang="0">
                        <a:pos x="T118" y="T119"/>
                      </a:cxn>
                      <a:cxn ang="0">
                        <a:pos x="T120" y="T121"/>
                      </a:cxn>
                    </a:cxnLst>
                    <a:rect l="0" t="0" r="r" b="b"/>
                    <a:pathLst>
                      <a:path w="86" h="120">
                        <a:moveTo>
                          <a:pt x="84" y="90"/>
                        </a:moveTo>
                        <a:lnTo>
                          <a:pt x="86" y="85"/>
                        </a:lnTo>
                        <a:lnTo>
                          <a:pt x="86" y="80"/>
                        </a:lnTo>
                        <a:lnTo>
                          <a:pt x="86" y="74"/>
                        </a:lnTo>
                        <a:lnTo>
                          <a:pt x="84" y="70"/>
                        </a:lnTo>
                        <a:lnTo>
                          <a:pt x="84" y="66"/>
                        </a:lnTo>
                        <a:lnTo>
                          <a:pt x="83" y="62"/>
                        </a:lnTo>
                        <a:lnTo>
                          <a:pt x="80" y="58"/>
                        </a:lnTo>
                        <a:lnTo>
                          <a:pt x="79" y="54"/>
                        </a:lnTo>
                        <a:lnTo>
                          <a:pt x="76" y="51"/>
                        </a:lnTo>
                        <a:lnTo>
                          <a:pt x="72" y="49"/>
                        </a:lnTo>
                        <a:lnTo>
                          <a:pt x="71" y="47"/>
                        </a:lnTo>
                        <a:lnTo>
                          <a:pt x="67" y="44"/>
                        </a:lnTo>
                        <a:lnTo>
                          <a:pt x="64" y="43"/>
                        </a:lnTo>
                        <a:lnTo>
                          <a:pt x="61" y="42"/>
                        </a:lnTo>
                        <a:lnTo>
                          <a:pt x="57" y="42"/>
                        </a:lnTo>
                        <a:lnTo>
                          <a:pt x="54" y="40"/>
                        </a:lnTo>
                        <a:lnTo>
                          <a:pt x="50" y="40"/>
                        </a:lnTo>
                        <a:lnTo>
                          <a:pt x="48" y="40"/>
                        </a:lnTo>
                        <a:lnTo>
                          <a:pt x="44" y="40"/>
                        </a:lnTo>
                        <a:lnTo>
                          <a:pt x="42" y="40"/>
                        </a:lnTo>
                        <a:lnTo>
                          <a:pt x="40" y="40"/>
                        </a:lnTo>
                        <a:lnTo>
                          <a:pt x="37" y="42"/>
                        </a:lnTo>
                        <a:lnTo>
                          <a:pt x="34" y="43"/>
                        </a:lnTo>
                        <a:lnTo>
                          <a:pt x="33" y="44"/>
                        </a:lnTo>
                        <a:lnTo>
                          <a:pt x="30" y="44"/>
                        </a:lnTo>
                        <a:lnTo>
                          <a:pt x="29" y="46"/>
                        </a:lnTo>
                        <a:lnTo>
                          <a:pt x="26" y="49"/>
                        </a:lnTo>
                        <a:lnTo>
                          <a:pt x="23" y="51"/>
                        </a:lnTo>
                        <a:lnTo>
                          <a:pt x="22" y="53"/>
                        </a:lnTo>
                        <a:lnTo>
                          <a:pt x="19" y="55"/>
                        </a:lnTo>
                        <a:lnTo>
                          <a:pt x="19" y="49"/>
                        </a:lnTo>
                        <a:lnTo>
                          <a:pt x="21" y="43"/>
                        </a:lnTo>
                        <a:lnTo>
                          <a:pt x="22" y="38"/>
                        </a:lnTo>
                        <a:lnTo>
                          <a:pt x="23" y="32"/>
                        </a:lnTo>
                        <a:lnTo>
                          <a:pt x="25" y="27"/>
                        </a:lnTo>
                        <a:lnTo>
                          <a:pt x="27" y="23"/>
                        </a:lnTo>
                        <a:lnTo>
                          <a:pt x="30" y="20"/>
                        </a:lnTo>
                        <a:lnTo>
                          <a:pt x="33" y="16"/>
                        </a:lnTo>
                        <a:lnTo>
                          <a:pt x="36" y="15"/>
                        </a:lnTo>
                        <a:lnTo>
                          <a:pt x="40" y="13"/>
                        </a:lnTo>
                        <a:lnTo>
                          <a:pt x="42" y="13"/>
                        </a:lnTo>
                        <a:lnTo>
                          <a:pt x="46" y="12"/>
                        </a:lnTo>
                        <a:lnTo>
                          <a:pt x="50" y="13"/>
                        </a:lnTo>
                        <a:lnTo>
                          <a:pt x="53" y="13"/>
                        </a:lnTo>
                        <a:lnTo>
                          <a:pt x="56" y="15"/>
                        </a:lnTo>
                        <a:lnTo>
                          <a:pt x="58" y="16"/>
                        </a:lnTo>
                        <a:lnTo>
                          <a:pt x="60" y="17"/>
                        </a:lnTo>
                        <a:lnTo>
                          <a:pt x="61" y="19"/>
                        </a:lnTo>
                        <a:lnTo>
                          <a:pt x="63" y="20"/>
                        </a:lnTo>
                        <a:lnTo>
                          <a:pt x="63" y="23"/>
                        </a:lnTo>
                        <a:lnTo>
                          <a:pt x="64" y="24"/>
                        </a:lnTo>
                        <a:lnTo>
                          <a:pt x="64" y="26"/>
                        </a:lnTo>
                        <a:lnTo>
                          <a:pt x="64" y="28"/>
                        </a:lnTo>
                        <a:lnTo>
                          <a:pt x="64" y="31"/>
                        </a:lnTo>
                        <a:lnTo>
                          <a:pt x="84" y="31"/>
                        </a:lnTo>
                        <a:lnTo>
                          <a:pt x="84" y="27"/>
                        </a:lnTo>
                        <a:lnTo>
                          <a:pt x="83" y="24"/>
                        </a:lnTo>
                        <a:lnTo>
                          <a:pt x="83" y="21"/>
                        </a:lnTo>
                        <a:lnTo>
                          <a:pt x="81" y="17"/>
                        </a:lnTo>
                        <a:lnTo>
                          <a:pt x="79" y="15"/>
                        </a:lnTo>
                        <a:lnTo>
                          <a:pt x="77" y="12"/>
                        </a:lnTo>
                        <a:lnTo>
                          <a:pt x="75" y="11"/>
                        </a:lnTo>
                        <a:lnTo>
                          <a:pt x="72" y="8"/>
                        </a:lnTo>
                        <a:lnTo>
                          <a:pt x="71" y="5"/>
                        </a:lnTo>
                        <a:lnTo>
                          <a:pt x="67" y="4"/>
                        </a:lnTo>
                        <a:lnTo>
                          <a:pt x="64" y="3"/>
                        </a:lnTo>
                        <a:lnTo>
                          <a:pt x="61" y="1"/>
                        </a:lnTo>
                        <a:lnTo>
                          <a:pt x="57" y="1"/>
                        </a:lnTo>
                        <a:lnTo>
                          <a:pt x="54" y="0"/>
                        </a:lnTo>
                        <a:lnTo>
                          <a:pt x="50" y="0"/>
                        </a:lnTo>
                        <a:lnTo>
                          <a:pt x="46" y="0"/>
                        </a:lnTo>
                        <a:lnTo>
                          <a:pt x="42" y="0"/>
                        </a:lnTo>
                        <a:lnTo>
                          <a:pt x="38" y="0"/>
                        </a:lnTo>
                        <a:lnTo>
                          <a:pt x="36" y="1"/>
                        </a:lnTo>
                        <a:lnTo>
                          <a:pt x="31" y="1"/>
                        </a:lnTo>
                        <a:lnTo>
                          <a:pt x="29" y="3"/>
                        </a:lnTo>
                        <a:lnTo>
                          <a:pt x="26" y="4"/>
                        </a:lnTo>
                        <a:lnTo>
                          <a:pt x="23" y="5"/>
                        </a:lnTo>
                        <a:lnTo>
                          <a:pt x="21" y="8"/>
                        </a:lnTo>
                        <a:lnTo>
                          <a:pt x="18" y="9"/>
                        </a:lnTo>
                        <a:lnTo>
                          <a:pt x="15" y="12"/>
                        </a:lnTo>
                        <a:lnTo>
                          <a:pt x="14" y="15"/>
                        </a:lnTo>
                        <a:lnTo>
                          <a:pt x="11" y="17"/>
                        </a:lnTo>
                        <a:lnTo>
                          <a:pt x="10" y="20"/>
                        </a:lnTo>
                        <a:lnTo>
                          <a:pt x="8" y="23"/>
                        </a:lnTo>
                        <a:lnTo>
                          <a:pt x="7" y="27"/>
                        </a:lnTo>
                        <a:lnTo>
                          <a:pt x="6" y="30"/>
                        </a:lnTo>
                        <a:lnTo>
                          <a:pt x="4" y="34"/>
                        </a:lnTo>
                        <a:lnTo>
                          <a:pt x="3" y="36"/>
                        </a:lnTo>
                        <a:lnTo>
                          <a:pt x="2" y="40"/>
                        </a:lnTo>
                        <a:lnTo>
                          <a:pt x="2" y="44"/>
                        </a:lnTo>
                        <a:lnTo>
                          <a:pt x="0" y="49"/>
                        </a:lnTo>
                        <a:lnTo>
                          <a:pt x="0" y="54"/>
                        </a:lnTo>
                        <a:lnTo>
                          <a:pt x="0" y="58"/>
                        </a:lnTo>
                        <a:lnTo>
                          <a:pt x="0" y="62"/>
                        </a:lnTo>
                        <a:lnTo>
                          <a:pt x="0" y="66"/>
                        </a:lnTo>
                        <a:lnTo>
                          <a:pt x="0" y="70"/>
                        </a:lnTo>
                        <a:lnTo>
                          <a:pt x="0" y="74"/>
                        </a:lnTo>
                        <a:lnTo>
                          <a:pt x="0" y="78"/>
                        </a:lnTo>
                        <a:lnTo>
                          <a:pt x="2" y="82"/>
                        </a:lnTo>
                        <a:lnTo>
                          <a:pt x="2" y="85"/>
                        </a:lnTo>
                        <a:lnTo>
                          <a:pt x="3" y="89"/>
                        </a:lnTo>
                        <a:lnTo>
                          <a:pt x="4" y="92"/>
                        </a:lnTo>
                        <a:lnTo>
                          <a:pt x="4" y="95"/>
                        </a:lnTo>
                        <a:lnTo>
                          <a:pt x="6" y="97"/>
                        </a:lnTo>
                        <a:lnTo>
                          <a:pt x="7" y="100"/>
                        </a:lnTo>
                        <a:lnTo>
                          <a:pt x="8" y="103"/>
                        </a:lnTo>
                        <a:lnTo>
                          <a:pt x="10" y="104"/>
                        </a:lnTo>
                        <a:lnTo>
                          <a:pt x="11" y="107"/>
                        </a:lnTo>
                        <a:lnTo>
                          <a:pt x="14" y="108"/>
                        </a:lnTo>
                        <a:lnTo>
                          <a:pt x="15" y="111"/>
                        </a:lnTo>
                        <a:lnTo>
                          <a:pt x="19" y="112"/>
                        </a:lnTo>
                        <a:lnTo>
                          <a:pt x="22" y="115"/>
                        </a:lnTo>
                        <a:lnTo>
                          <a:pt x="26" y="116"/>
                        </a:lnTo>
                        <a:lnTo>
                          <a:pt x="29" y="117"/>
                        </a:lnTo>
                        <a:lnTo>
                          <a:pt x="33" y="119"/>
                        </a:lnTo>
                        <a:lnTo>
                          <a:pt x="36" y="120"/>
                        </a:lnTo>
                        <a:lnTo>
                          <a:pt x="40" y="120"/>
                        </a:lnTo>
                        <a:lnTo>
                          <a:pt x="44" y="120"/>
                        </a:lnTo>
                        <a:lnTo>
                          <a:pt x="48" y="120"/>
                        </a:lnTo>
                        <a:lnTo>
                          <a:pt x="52" y="120"/>
                        </a:lnTo>
                        <a:lnTo>
                          <a:pt x="56" y="119"/>
                        </a:lnTo>
                        <a:lnTo>
                          <a:pt x="60" y="119"/>
                        </a:lnTo>
                        <a:lnTo>
                          <a:pt x="63" y="117"/>
                        </a:lnTo>
                        <a:lnTo>
                          <a:pt x="67" y="116"/>
                        </a:lnTo>
                        <a:lnTo>
                          <a:pt x="69" y="115"/>
                        </a:lnTo>
                        <a:lnTo>
                          <a:pt x="72" y="112"/>
                        </a:lnTo>
                        <a:lnTo>
                          <a:pt x="75" y="109"/>
                        </a:lnTo>
                        <a:lnTo>
                          <a:pt x="77" y="105"/>
                        </a:lnTo>
                        <a:lnTo>
                          <a:pt x="80" y="103"/>
                        </a:lnTo>
                        <a:lnTo>
                          <a:pt x="81" y="99"/>
                        </a:lnTo>
                        <a:lnTo>
                          <a:pt x="84" y="95"/>
                        </a:lnTo>
                        <a:lnTo>
                          <a:pt x="84" y="90"/>
                        </a:lnTo>
                        <a:close/>
                        <a:moveTo>
                          <a:pt x="65" y="80"/>
                        </a:moveTo>
                        <a:lnTo>
                          <a:pt x="65" y="84"/>
                        </a:lnTo>
                        <a:lnTo>
                          <a:pt x="64" y="88"/>
                        </a:lnTo>
                        <a:lnTo>
                          <a:pt x="64" y="92"/>
                        </a:lnTo>
                        <a:lnTo>
                          <a:pt x="63" y="95"/>
                        </a:lnTo>
                        <a:lnTo>
                          <a:pt x="63" y="97"/>
                        </a:lnTo>
                        <a:lnTo>
                          <a:pt x="61" y="100"/>
                        </a:lnTo>
                        <a:lnTo>
                          <a:pt x="58" y="103"/>
                        </a:lnTo>
                        <a:lnTo>
                          <a:pt x="57" y="104"/>
                        </a:lnTo>
                        <a:lnTo>
                          <a:pt x="54" y="105"/>
                        </a:lnTo>
                        <a:lnTo>
                          <a:pt x="52" y="107"/>
                        </a:lnTo>
                        <a:lnTo>
                          <a:pt x="48" y="108"/>
                        </a:lnTo>
                        <a:lnTo>
                          <a:pt x="45" y="108"/>
                        </a:lnTo>
                        <a:lnTo>
                          <a:pt x="42" y="108"/>
                        </a:lnTo>
                        <a:lnTo>
                          <a:pt x="41" y="108"/>
                        </a:lnTo>
                        <a:lnTo>
                          <a:pt x="40" y="107"/>
                        </a:lnTo>
                        <a:lnTo>
                          <a:pt x="38" y="107"/>
                        </a:lnTo>
                        <a:lnTo>
                          <a:pt x="34" y="105"/>
                        </a:lnTo>
                        <a:lnTo>
                          <a:pt x="31" y="103"/>
                        </a:lnTo>
                        <a:lnTo>
                          <a:pt x="29" y="101"/>
                        </a:lnTo>
                        <a:lnTo>
                          <a:pt x="27" y="99"/>
                        </a:lnTo>
                        <a:lnTo>
                          <a:pt x="26" y="96"/>
                        </a:lnTo>
                        <a:lnTo>
                          <a:pt x="23" y="93"/>
                        </a:lnTo>
                        <a:lnTo>
                          <a:pt x="23" y="89"/>
                        </a:lnTo>
                        <a:lnTo>
                          <a:pt x="22" y="86"/>
                        </a:lnTo>
                        <a:lnTo>
                          <a:pt x="22" y="82"/>
                        </a:lnTo>
                        <a:lnTo>
                          <a:pt x="22" y="78"/>
                        </a:lnTo>
                        <a:lnTo>
                          <a:pt x="22" y="76"/>
                        </a:lnTo>
                        <a:lnTo>
                          <a:pt x="22" y="72"/>
                        </a:lnTo>
                        <a:lnTo>
                          <a:pt x="22" y="69"/>
                        </a:lnTo>
                        <a:lnTo>
                          <a:pt x="23" y="66"/>
                        </a:lnTo>
                        <a:lnTo>
                          <a:pt x="25" y="65"/>
                        </a:lnTo>
                        <a:lnTo>
                          <a:pt x="26" y="62"/>
                        </a:lnTo>
                        <a:lnTo>
                          <a:pt x="29" y="59"/>
                        </a:lnTo>
                        <a:lnTo>
                          <a:pt x="30" y="58"/>
                        </a:lnTo>
                        <a:lnTo>
                          <a:pt x="34" y="55"/>
                        </a:lnTo>
                        <a:lnTo>
                          <a:pt x="37" y="54"/>
                        </a:lnTo>
                        <a:lnTo>
                          <a:pt x="41" y="53"/>
                        </a:lnTo>
                        <a:lnTo>
                          <a:pt x="45" y="53"/>
                        </a:lnTo>
                        <a:lnTo>
                          <a:pt x="48" y="53"/>
                        </a:lnTo>
                        <a:lnTo>
                          <a:pt x="52" y="54"/>
                        </a:lnTo>
                        <a:lnTo>
                          <a:pt x="54" y="55"/>
                        </a:lnTo>
                        <a:lnTo>
                          <a:pt x="57" y="58"/>
                        </a:lnTo>
                        <a:lnTo>
                          <a:pt x="58" y="59"/>
                        </a:lnTo>
                        <a:lnTo>
                          <a:pt x="61" y="61"/>
                        </a:lnTo>
                        <a:lnTo>
                          <a:pt x="63" y="63"/>
                        </a:lnTo>
                        <a:lnTo>
                          <a:pt x="63" y="66"/>
                        </a:lnTo>
                        <a:lnTo>
                          <a:pt x="64" y="69"/>
                        </a:lnTo>
                        <a:lnTo>
                          <a:pt x="64" y="73"/>
                        </a:lnTo>
                        <a:lnTo>
                          <a:pt x="65" y="76"/>
                        </a:lnTo>
                        <a:lnTo>
                          <a:pt x="65" y="80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96" name="Freeform 837">
                    <a:extLst>
                      <a:ext uri="{FF2B5EF4-FFF2-40B4-BE49-F238E27FC236}">
                        <a16:creationId xmlns="" xmlns:a16="http://schemas.microsoft.com/office/drawing/2014/main" id="{5005FF0C-D9DA-4DA5-AAD0-91489280D72B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611563" y="4522788"/>
                    <a:ext cx="46038" cy="63500"/>
                  </a:xfrm>
                  <a:custGeom>
                    <a:avLst/>
                    <a:gdLst>
                      <a:gd name="T0" fmla="*/ 66 w 88"/>
                      <a:gd name="T1" fmla="*/ 73 h 120"/>
                      <a:gd name="T2" fmla="*/ 66 w 88"/>
                      <a:gd name="T3" fmla="*/ 81 h 120"/>
                      <a:gd name="T4" fmla="*/ 65 w 88"/>
                      <a:gd name="T5" fmla="*/ 89 h 120"/>
                      <a:gd name="T6" fmla="*/ 64 w 88"/>
                      <a:gd name="T7" fmla="*/ 95 h 120"/>
                      <a:gd name="T8" fmla="*/ 59 w 88"/>
                      <a:gd name="T9" fmla="*/ 100 h 120"/>
                      <a:gd name="T10" fmla="*/ 54 w 88"/>
                      <a:gd name="T11" fmla="*/ 104 h 120"/>
                      <a:gd name="T12" fmla="*/ 49 w 88"/>
                      <a:gd name="T13" fmla="*/ 107 h 120"/>
                      <a:gd name="T14" fmla="*/ 43 w 88"/>
                      <a:gd name="T15" fmla="*/ 107 h 120"/>
                      <a:gd name="T16" fmla="*/ 38 w 88"/>
                      <a:gd name="T17" fmla="*/ 107 h 120"/>
                      <a:gd name="T18" fmla="*/ 31 w 88"/>
                      <a:gd name="T19" fmla="*/ 106 h 120"/>
                      <a:gd name="T20" fmla="*/ 27 w 88"/>
                      <a:gd name="T21" fmla="*/ 101 h 120"/>
                      <a:gd name="T22" fmla="*/ 24 w 88"/>
                      <a:gd name="T23" fmla="*/ 97 h 120"/>
                      <a:gd name="T24" fmla="*/ 22 w 88"/>
                      <a:gd name="T25" fmla="*/ 93 h 120"/>
                      <a:gd name="T26" fmla="*/ 20 w 88"/>
                      <a:gd name="T27" fmla="*/ 88 h 120"/>
                      <a:gd name="T28" fmla="*/ 0 w 88"/>
                      <a:gd name="T29" fmla="*/ 84 h 120"/>
                      <a:gd name="T30" fmla="*/ 1 w 88"/>
                      <a:gd name="T31" fmla="*/ 93 h 120"/>
                      <a:gd name="T32" fmla="*/ 5 w 88"/>
                      <a:gd name="T33" fmla="*/ 100 h 120"/>
                      <a:gd name="T34" fmla="*/ 9 w 88"/>
                      <a:gd name="T35" fmla="*/ 107 h 120"/>
                      <a:gd name="T36" fmla="*/ 14 w 88"/>
                      <a:gd name="T37" fmla="*/ 111 h 120"/>
                      <a:gd name="T38" fmla="*/ 20 w 88"/>
                      <a:gd name="T39" fmla="*/ 115 h 120"/>
                      <a:gd name="T40" fmla="*/ 27 w 88"/>
                      <a:gd name="T41" fmla="*/ 118 h 120"/>
                      <a:gd name="T42" fmla="*/ 34 w 88"/>
                      <a:gd name="T43" fmla="*/ 120 h 120"/>
                      <a:gd name="T44" fmla="*/ 42 w 88"/>
                      <a:gd name="T45" fmla="*/ 120 h 120"/>
                      <a:gd name="T46" fmla="*/ 50 w 88"/>
                      <a:gd name="T47" fmla="*/ 120 h 120"/>
                      <a:gd name="T48" fmla="*/ 58 w 88"/>
                      <a:gd name="T49" fmla="*/ 118 h 120"/>
                      <a:gd name="T50" fmla="*/ 65 w 88"/>
                      <a:gd name="T51" fmla="*/ 115 h 120"/>
                      <a:gd name="T52" fmla="*/ 72 w 88"/>
                      <a:gd name="T53" fmla="*/ 111 h 120"/>
                      <a:gd name="T54" fmla="*/ 78 w 88"/>
                      <a:gd name="T55" fmla="*/ 104 h 120"/>
                      <a:gd name="T56" fmla="*/ 84 w 88"/>
                      <a:gd name="T57" fmla="*/ 96 h 120"/>
                      <a:gd name="T58" fmla="*/ 87 w 88"/>
                      <a:gd name="T59" fmla="*/ 85 h 120"/>
                      <a:gd name="T60" fmla="*/ 88 w 88"/>
                      <a:gd name="T61" fmla="*/ 74 h 120"/>
                      <a:gd name="T62" fmla="*/ 87 w 88"/>
                      <a:gd name="T63" fmla="*/ 66 h 120"/>
                      <a:gd name="T64" fmla="*/ 84 w 88"/>
                      <a:gd name="T65" fmla="*/ 58 h 120"/>
                      <a:gd name="T66" fmla="*/ 81 w 88"/>
                      <a:gd name="T67" fmla="*/ 51 h 120"/>
                      <a:gd name="T68" fmla="*/ 76 w 88"/>
                      <a:gd name="T69" fmla="*/ 46 h 120"/>
                      <a:gd name="T70" fmla="*/ 69 w 88"/>
                      <a:gd name="T71" fmla="*/ 42 h 120"/>
                      <a:gd name="T72" fmla="*/ 62 w 88"/>
                      <a:gd name="T73" fmla="*/ 39 h 120"/>
                      <a:gd name="T74" fmla="*/ 55 w 88"/>
                      <a:gd name="T75" fmla="*/ 38 h 120"/>
                      <a:gd name="T76" fmla="*/ 47 w 88"/>
                      <a:gd name="T77" fmla="*/ 38 h 120"/>
                      <a:gd name="T78" fmla="*/ 41 w 88"/>
                      <a:gd name="T79" fmla="*/ 38 h 120"/>
                      <a:gd name="T80" fmla="*/ 35 w 88"/>
                      <a:gd name="T81" fmla="*/ 39 h 120"/>
                      <a:gd name="T82" fmla="*/ 28 w 88"/>
                      <a:gd name="T83" fmla="*/ 42 h 120"/>
                      <a:gd name="T84" fmla="*/ 23 w 88"/>
                      <a:gd name="T85" fmla="*/ 46 h 120"/>
                      <a:gd name="T86" fmla="*/ 24 w 88"/>
                      <a:gd name="T87" fmla="*/ 42 h 120"/>
                      <a:gd name="T88" fmla="*/ 27 w 88"/>
                      <a:gd name="T89" fmla="*/ 16 h 120"/>
                      <a:gd name="T90" fmla="*/ 84 w 88"/>
                      <a:gd name="T91" fmla="*/ 14 h 120"/>
                      <a:gd name="T92" fmla="*/ 11 w 88"/>
                      <a:gd name="T93" fmla="*/ 0 h 120"/>
                      <a:gd name="T94" fmla="*/ 7 w 88"/>
                      <a:gd name="T95" fmla="*/ 57 h 120"/>
                      <a:gd name="T96" fmla="*/ 5 w 88"/>
                      <a:gd name="T97" fmla="*/ 61 h 120"/>
                      <a:gd name="T98" fmla="*/ 23 w 88"/>
                      <a:gd name="T99" fmla="*/ 61 h 120"/>
                      <a:gd name="T100" fmla="*/ 27 w 88"/>
                      <a:gd name="T101" fmla="*/ 57 h 120"/>
                      <a:gd name="T102" fmla="*/ 31 w 88"/>
                      <a:gd name="T103" fmla="*/ 54 h 120"/>
                      <a:gd name="T104" fmla="*/ 35 w 88"/>
                      <a:gd name="T105" fmla="*/ 51 h 120"/>
                      <a:gd name="T106" fmla="*/ 39 w 88"/>
                      <a:gd name="T107" fmla="*/ 50 h 120"/>
                      <a:gd name="T108" fmla="*/ 45 w 88"/>
                      <a:gd name="T109" fmla="*/ 49 h 120"/>
                      <a:gd name="T110" fmla="*/ 50 w 88"/>
                      <a:gd name="T111" fmla="*/ 49 h 120"/>
                      <a:gd name="T112" fmla="*/ 57 w 88"/>
                      <a:gd name="T113" fmla="*/ 51 h 120"/>
                      <a:gd name="T114" fmla="*/ 61 w 88"/>
                      <a:gd name="T115" fmla="*/ 55 h 120"/>
                      <a:gd name="T116" fmla="*/ 64 w 88"/>
                      <a:gd name="T117" fmla="*/ 60 h 120"/>
                      <a:gd name="T118" fmla="*/ 66 w 88"/>
                      <a:gd name="T119" fmla="*/ 65 h 12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  <a:cxn ang="0">
                        <a:pos x="T102" y="T103"/>
                      </a:cxn>
                      <a:cxn ang="0">
                        <a:pos x="T104" y="T105"/>
                      </a:cxn>
                      <a:cxn ang="0">
                        <a:pos x="T106" y="T107"/>
                      </a:cxn>
                      <a:cxn ang="0">
                        <a:pos x="T108" y="T109"/>
                      </a:cxn>
                      <a:cxn ang="0">
                        <a:pos x="T110" y="T111"/>
                      </a:cxn>
                      <a:cxn ang="0">
                        <a:pos x="T112" y="T113"/>
                      </a:cxn>
                      <a:cxn ang="0">
                        <a:pos x="T114" y="T115"/>
                      </a:cxn>
                      <a:cxn ang="0">
                        <a:pos x="T116" y="T117"/>
                      </a:cxn>
                      <a:cxn ang="0">
                        <a:pos x="T118" y="T119"/>
                      </a:cxn>
                    </a:cxnLst>
                    <a:rect l="0" t="0" r="r" b="b"/>
                    <a:pathLst>
                      <a:path w="88" h="120">
                        <a:moveTo>
                          <a:pt x="66" y="69"/>
                        </a:moveTo>
                        <a:lnTo>
                          <a:pt x="66" y="73"/>
                        </a:lnTo>
                        <a:lnTo>
                          <a:pt x="66" y="77"/>
                        </a:lnTo>
                        <a:lnTo>
                          <a:pt x="66" y="81"/>
                        </a:lnTo>
                        <a:lnTo>
                          <a:pt x="66" y="85"/>
                        </a:lnTo>
                        <a:lnTo>
                          <a:pt x="65" y="89"/>
                        </a:lnTo>
                        <a:lnTo>
                          <a:pt x="65" y="92"/>
                        </a:lnTo>
                        <a:lnTo>
                          <a:pt x="64" y="95"/>
                        </a:lnTo>
                        <a:lnTo>
                          <a:pt x="62" y="97"/>
                        </a:lnTo>
                        <a:lnTo>
                          <a:pt x="59" y="100"/>
                        </a:lnTo>
                        <a:lnTo>
                          <a:pt x="57" y="103"/>
                        </a:lnTo>
                        <a:lnTo>
                          <a:pt x="54" y="104"/>
                        </a:lnTo>
                        <a:lnTo>
                          <a:pt x="50" y="106"/>
                        </a:lnTo>
                        <a:lnTo>
                          <a:pt x="49" y="107"/>
                        </a:lnTo>
                        <a:lnTo>
                          <a:pt x="46" y="107"/>
                        </a:lnTo>
                        <a:lnTo>
                          <a:pt x="43" y="107"/>
                        </a:lnTo>
                        <a:lnTo>
                          <a:pt x="41" y="107"/>
                        </a:lnTo>
                        <a:lnTo>
                          <a:pt x="38" y="107"/>
                        </a:lnTo>
                        <a:lnTo>
                          <a:pt x="34" y="106"/>
                        </a:lnTo>
                        <a:lnTo>
                          <a:pt x="31" y="106"/>
                        </a:lnTo>
                        <a:lnTo>
                          <a:pt x="28" y="103"/>
                        </a:lnTo>
                        <a:lnTo>
                          <a:pt x="27" y="101"/>
                        </a:lnTo>
                        <a:lnTo>
                          <a:pt x="26" y="100"/>
                        </a:lnTo>
                        <a:lnTo>
                          <a:pt x="24" y="97"/>
                        </a:lnTo>
                        <a:lnTo>
                          <a:pt x="23" y="96"/>
                        </a:lnTo>
                        <a:lnTo>
                          <a:pt x="22" y="93"/>
                        </a:lnTo>
                        <a:lnTo>
                          <a:pt x="22" y="91"/>
                        </a:lnTo>
                        <a:lnTo>
                          <a:pt x="20" y="88"/>
                        </a:lnTo>
                        <a:lnTo>
                          <a:pt x="20" y="84"/>
                        </a:lnTo>
                        <a:lnTo>
                          <a:pt x="0" y="84"/>
                        </a:lnTo>
                        <a:lnTo>
                          <a:pt x="1" y="89"/>
                        </a:lnTo>
                        <a:lnTo>
                          <a:pt x="1" y="93"/>
                        </a:lnTo>
                        <a:lnTo>
                          <a:pt x="3" y="96"/>
                        </a:lnTo>
                        <a:lnTo>
                          <a:pt x="5" y="100"/>
                        </a:lnTo>
                        <a:lnTo>
                          <a:pt x="7" y="103"/>
                        </a:lnTo>
                        <a:lnTo>
                          <a:pt x="9" y="107"/>
                        </a:lnTo>
                        <a:lnTo>
                          <a:pt x="11" y="110"/>
                        </a:lnTo>
                        <a:lnTo>
                          <a:pt x="14" y="111"/>
                        </a:lnTo>
                        <a:lnTo>
                          <a:pt x="16" y="114"/>
                        </a:lnTo>
                        <a:lnTo>
                          <a:pt x="20" y="115"/>
                        </a:lnTo>
                        <a:lnTo>
                          <a:pt x="23" y="116"/>
                        </a:lnTo>
                        <a:lnTo>
                          <a:pt x="27" y="118"/>
                        </a:lnTo>
                        <a:lnTo>
                          <a:pt x="30" y="119"/>
                        </a:lnTo>
                        <a:lnTo>
                          <a:pt x="34" y="120"/>
                        </a:lnTo>
                        <a:lnTo>
                          <a:pt x="38" y="120"/>
                        </a:lnTo>
                        <a:lnTo>
                          <a:pt x="42" y="120"/>
                        </a:lnTo>
                        <a:lnTo>
                          <a:pt x="46" y="120"/>
                        </a:lnTo>
                        <a:lnTo>
                          <a:pt x="50" y="120"/>
                        </a:lnTo>
                        <a:lnTo>
                          <a:pt x="54" y="119"/>
                        </a:lnTo>
                        <a:lnTo>
                          <a:pt x="58" y="118"/>
                        </a:lnTo>
                        <a:lnTo>
                          <a:pt x="62" y="116"/>
                        </a:lnTo>
                        <a:lnTo>
                          <a:pt x="65" y="115"/>
                        </a:lnTo>
                        <a:lnTo>
                          <a:pt x="69" y="114"/>
                        </a:lnTo>
                        <a:lnTo>
                          <a:pt x="72" y="111"/>
                        </a:lnTo>
                        <a:lnTo>
                          <a:pt x="76" y="107"/>
                        </a:lnTo>
                        <a:lnTo>
                          <a:pt x="78" y="104"/>
                        </a:lnTo>
                        <a:lnTo>
                          <a:pt x="81" y="100"/>
                        </a:lnTo>
                        <a:lnTo>
                          <a:pt x="84" y="96"/>
                        </a:lnTo>
                        <a:lnTo>
                          <a:pt x="85" y="91"/>
                        </a:lnTo>
                        <a:lnTo>
                          <a:pt x="87" y="85"/>
                        </a:lnTo>
                        <a:lnTo>
                          <a:pt x="87" y="80"/>
                        </a:lnTo>
                        <a:lnTo>
                          <a:pt x="88" y="74"/>
                        </a:lnTo>
                        <a:lnTo>
                          <a:pt x="87" y="70"/>
                        </a:lnTo>
                        <a:lnTo>
                          <a:pt x="87" y="66"/>
                        </a:lnTo>
                        <a:lnTo>
                          <a:pt x="85" y="62"/>
                        </a:lnTo>
                        <a:lnTo>
                          <a:pt x="84" y="58"/>
                        </a:lnTo>
                        <a:lnTo>
                          <a:pt x="82" y="54"/>
                        </a:lnTo>
                        <a:lnTo>
                          <a:pt x="81" y="51"/>
                        </a:lnTo>
                        <a:lnTo>
                          <a:pt x="78" y="49"/>
                        </a:lnTo>
                        <a:lnTo>
                          <a:pt x="76" y="46"/>
                        </a:lnTo>
                        <a:lnTo>
                          <a:pt x="73" y="45"/>
                        </a:lnTo>
                        <a:lnTo>
                          <a:pt x="69" y="42"/>
                        </a:lnTo>
                        <a:lnTo>
                          <a:pt x="66" y="41"/>
                        </a:lnTo>
                        <a:lnTo>
                          <a:pt x="62" y="39"/>
                        </a:lnTo>
                        <a:lnTo>
                          <a:pt x="59" y="39"/>
                        </a:lnTo>
                        <a:lnTo>
                          <a:pt x="55" y="38"/>
                        </a:lnTo>
                        <a:lnTo>
                          <a:pt x="51" y="38"/>
                        </a:lnTo>
                        <a:lnTo>
                          <a:pt x="47" y="38"/>
                        </a:lnTo>
                        <a:lnTo>
                          <a:pt x="45" y="38"/>
                        </a:lnTo>
                        <a:lnTo>
                          <a:pt x="41" y="38"/>
                        </a:lnTo>
                        <a:lnTo>
                          <a:pt x="38" y="38"/>
                        </a:lnTo>
                        <a:lnTo>
                          <a:pt x="35" y="39"/>
                        </a:lnTo>
                        <a:lnTo>
                          <a:pt x="32" y="41"/>
                        </a:lnTo>
                        <a:lnTo>
                          <a:pt x="28" y="42"/>
                        </a:lnTo>
                        <a:lnTo>
                          <a:pt x="26" y="43"/>
                        </a:lnTo>
                        <a:lnTo>
                          <a:pt x="23" y="46"/>
                        </a:lnTo>
                        <a:lnTo>
                          <a:pt x="23" y="43"/>
                        </a:lnTo>
                        <a:lnTo>
                          <a:pt x="24" y="42"/>
                        </a:lnTo>
                        <a:lnTo>
                          <a:pt x="26" y="28"/>
                        </a:lnTo>
                        <a:lnTo>
                          <a:pt x="27" y="16"/>
                        </a:lnTo>
                        <a:lnTo>
                          <a:pt x="27" y="14"/>
                        </a:lnTo>
                        <a:lnTo>
                          <a:pt x="84" y="14"/>
                        </a:lnTo>
                        <a:lnTo>
                          <a:pt x="84" y="0"/>
                        </a:lnTo>
                        <a:lnTo>
                          <a:pt x="11" y="0"/>
                        </a:lnTo>
                        <a:lnTo>
                          <a:pt x="11" y="4"/>
                        </a:lnTo>
                        <a:lnTo>
                          <a:pt x="7" y="57"/>
                        </a:lnTo>
                        <a:lnTo>
                          <a:pt x="5" y="60"/>
                        </a:lnTo>
                        <a:lnTo>
                          <a:pt x="5" y="61"/>
                        </a:lnTo>
                        <a:lnTo>
                          <a:pt x="23" y="61"/>
                        </a:lnTo>
                        <a:lnTo>
                          <a:pt x="23" y="61"/>
                        </a:lnTo>
                        <a:lnTo>
                          <a:pt x="24" y="60"/>
                        </a:lnTo>
                        <a:lnTo>
                          <a:pt x="27" y="57"/>
                        </a:lnTo>
                        <a:lnTo>
                          <a:pt x="30" y="55"/>
                        </a:lnTo>
                        <a:lnTo>
                          <a:pt x="31" y="54"/>
                        </a:lnTo>
                        <a:lnTo>
                          <a:pt x="34" y="53"/>
                        </a:lnTo>
                        <a:lnTo>
                          <a:pt x="35" y="51"/>
                        </a:lnTo>
                        <a:lnTo>
                          <a:pt x="38" y="50"/>
                        </a:lnTo>
                        <a:lnTo>
                          <a:pt x="39" y="50"/>
                        </a:lnTo>
                        <a:lnTo>
                          <a:pt x="42" y="50"/>
                        </a:lnTo>
                        <a:lnTo>
                          <a:pt x="45" y="49"/>
                        </a:lnTo>
                        <a:lnTo>
                          <a:pt x="47" y="49"/>
                        </a:lnTo>
                        <a:lnTo>
                          <a:pt x="50" y="49"/>
                        </a:lnTo>
                        <a:lnTo>
                          <a:pt x="54" y="50"/>
                        </a:lnTo>
                        <a:lnTo>
                          <a:pt x="57" y="51"/>
                        </a:lnTo>
                        <a:lnTo>
                          <a:pt x="59" y="53"/>
                        </a:lnTo>
                        <a:lnTo>
                          <a:pt x="61" y="55"/>
                        </a:lnTo>
                        <a:lnTo>
                          <a:pt x="62" y="57"/>
                        </a:lnTo>
                        <a:lnTo>
                          <a:pt x="64" y="60"/>
                        </a:lnTo>
                        <a:lnTo>
                          <a:pt x="65" y="62"/>
                        </a:lnTo>
                        <a:lnTo>
                          <a:pt x="66" y="65"/>
                        </a:lnTo>
                        <a:lnTo>
                          <a:pt x="66" y="69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97" name="Freeform 838">
                    <a:extLst>
                      <a:ext uri="{FF2B5EF4-FFF2-40B4-BE49-F238E27FC236}">
                        <a16:creationId xmlns="" xmlns:a16="http://schemas.microsoft.com/office/drawing/2014/main" id="{BFD7B4BD-D297-424A-BA47-485D20ACB829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3609976" y="4657725"/>
                    <a:ext cx="49213" cy="63500"/>
                  </a:xfrm>
                  <a:custGeom>
                    <a:avLst/>
                    <a:gdLst>
                      <a:gd name="T0" fmla="*/ 0 w 95"/>
                      <a:gd name="T1" fmla="*/ 89 h 120"/>
                      <a:gd name="T2" fmla="*/ 57 w 95"/>
                      <a:gd name="T3" fmla="*/ 89 h 120"/>
                      <a:gd name="T4" fmla="*/ 57 w 95"/>
                      <a:gd name="T5" fmla="*/ 120 h 120"/>
                      <a:gd name="T6" fmla="*/ 76 w 95"/>
                      <a:gd name="T7" fmla="*/ 120 h 120"/>
                      <a:gd name="T8" fmla="*/ 76 w 95"/>
                      <a:gd name="T9" fmla="*/ 89 h 120"/>
                      <a:gd name="T10" fmla="*/ 95 w 95"/>
                      <a:gd name="T11" fmla="*/ 89 h 120"/>
                      <a:gd name="T12" fmla="*/ 95 w 95"/>
                      <a:gd name="T13" fmla="*/ 76 h 120"/>
                      <a:gd name="T14" fmla="*/ 76 w 95"/>
                      <a:gd name="T15" fmla="*/ 76 h 120"/>
                      <a:gd name="T16" fmla="*/ 76 w 95"/>
                      <a:gd name="T17" fmla="*/ 0 h 120"/>
                      <a:gd name="T18" fmla="*/ 57 w 95"/>
                      <a:gd name="T19" fmla="*/ 0 h 120"/>
                      <a:gd name="T20" fmla="*/ 0 w 95"/>
                      <a:gd name="T21" fmla="*/ 76 h 120"/>
                      <a:gd name="T22" fmla="*/ 0 w 95"/>
                      <a:gd name="T23" fmla="*/ 89 h 120"/>
                      <a:gd name="T24" fmla="*/ 57 w 95"/>
                      <a:gd name="T25" fmla="*/ 76 h 120"/>
                      <a:gd name="T26" fmla="*/ 19 w 95"/>
                      <a:gd name="T27" fmla="*/ 76 h 120"/>
                      <a:gd name="T28" fmla="*/ 57 w 95"/>
                      <a:gd name="T29" fmla="*/ 26 h 120"/>
                      <a:gd name="T30" fmla="*/ 57 w 95"/>
                      <a:gd name="T31" fmla="*/ 76 h 12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</a:cxnLst>
                    <a:rect l="0" t="0" r="r" b="b"/>
                    <a:pathLst>
                      <a:path w="95" h="120">
                        <a:moveTo>
                          <a:pt x="0" y="89"/>
                        </a:moveTo>
                        <a:lnTo>
                          <a:pt x="57" y="89"/>
                        </a:lnTo>
                        <a:lnTo>
                          <a:pt x="57" y="120"/>
                        </a:lnTo>
                        <a:lnTo>
                          <a:pt x="76" y="120"/>
                        </a:lnTo>
                        <a:lnTo>
                          <a:pt x="76" y="89"/>
                        </a:lnTo>
                        <a:lnTo>
                          <a:pt x="95" y="89"/>
                        </a:lnTo>
                        <a:lnTo>
                          <a:pt x="95" y="76"/>
                        </a:lnTo>
                        <a:lnTo>
                          <a:pt x="76" y="76"/>
                        </a:lnTo>
                        <a:lnTo>
                          <a:pt x="76" y="0"/>
                        </a:lnTo>
                        <a:lnTo>
                          <a:pt x="57" y="0"/>
                        </a:lnTo>
                        <a:lnTo>
                          <a:pt x="0" y="76"/>
                        </a:lnTo>
                        <a:lnTo>
                          <a:pt x="0" y="89"/>
                        </a:lnTo>
                        <a:close/>
                        <a:moveTo>
                          <a:pt x="57" y="76"/>
                        </a:moveTo>
                        <a:lnTo>
                          <a:pt x="19" y="76"/>
                        </a:lnTo>
                        <a:lnTo>
                          <a:pt x="57" y="26"/>
                        </a:lnTo>
                        <a:lnTo>
                          <a:pt x="57" y="76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98" name="Freeform 839">
                    <a:extLst>
                      <a:ext uri="{FF2B5EF4-FFF2-40B4-BE49-F238E27FC236}">
                        <a16:creationId xmlns="" xmlns:a16="http://schemas.microsoft.com/office/drawing/2014/main" id="{81DC0866-305C-40BD-81D4-BD0D88E6949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611563" y="4791075"/>
                    <a:ext cx="46038" cy="65088"/>
                  </a:xfrm>
                  <a:custGeom>
                    <a:avLst/>
                    <a:gdLst>
                      <a:gd name="T0" fmla="*/ 46 w 88"/>
                      <a:gd name="T1" fmla="*/ 53 h 122"/>
                      <a:gd name="T2" fmla="*/ 38 w 88"/>
                      <a:gd name="T3" fmla="*/ 53 h 122"/>
                      <a:gd name="T4" fmla="*/ 46 w 88"/>
                      <a:gd name="T5" fmla="*/ 65 h 122"/>
                      <a:gd name="T6" fmla="*/ 53 w 88"/>
                      <a:gd name="T7" fmla="*/ 66 h 122"/>
                      <a:gd name="T8" fmla="*/ 58 w 88"/>
                      <a:gd name="T9" fmla="*/ 69 h 122"/>
                      <a:gd name="T10" fmla="*/ 64 w 88"/>
                      <a:gd name="T11" fmla="*/ 73 h 122"/>
                      <a:gd name="T12" fmla="*/ 66 w 88"/>
                      <a:gd name="T13" fmla="*/ 79 h 122"/>
                      <a:gd name="T14" fmla="*/ 66 w 88"/>
                      <a:gd name="T15" fmla="*/ 85 h 122"/>
                      <a:gd name="T16" fmla="*/ 66 w 88"/>
                      <a:gd name="T17" fmla="*/ 93 h 122"/>
                      <a:gd name="T18" fmla="*/ 64 w 88"/>
                      <a:gd name="T19" fmla="*/ 99 h 122"/>
                      <a:gd name="T20" fmla="*/ 58 w 88"/>
                      <a:gd name="T21" fmla="*/ 104 h 122"/>
                      <a:gd name="T22" fmla="*/ 53 w 88"/>
                      <a:gd name="T23" fmla="*/ 107 h 122"/>
                      <a:gd name="T24" fmla="*/ 45 w 88"/>
                      <a:gd name="T25" fmla="*/ 108 h 122"/>
                      <a:gd name="T26" fmla="*/ 38 w 88"/>
                      <a:gd name="T27" fmla="*/ 107 h 122"/>
                      <a:gd name="T28" fmla="*/ 31 w 88"/>
                      <a:gd name="T29" fmla="*/ 106 h 122"/>
                      <a:gd name="T30" fmla="*/ 24 w 88"/>
                      <a:gd name="T31" fmla="*/ 100 h 122"/>
                      <a:gd name="T32" fmla="*/ 20 w 88"/>
                      <a:gd name="T33" fmla="*/ 95 h 122"/>
                      <a:gd name="T34" fmla="*/ 20 w 88"/>
                      <a:gd name="T35" fmla="*/ 88 h 122"/>
                      <a:gd name="T36" fmla="*/ 0 w 88"/>
                      <a:gd name="T37" fmla="*/ 88 h 122"/>
                      <a:gd name="T38" fmla="*/ 1 w 88"/>
                      <a:gd name="T39" fmla="*/ 97 h 122"/>
                      <a:gd name="T40" fmla="*/ 7 w 88"/>
                      <a:gd name="T41" fmla="*/ 107 h 122"/>
                      <a:gd name="T42" fmla="*/ 15 w 88"/>
                      <a:gd name="T43" fmla="*/ 114 h 122"/>
                      <a:gd name="T44" fmla="*/ 26 w 88"/>
                      <a:gd name="T45" fmla="*/ 119 h 122"/>
                      <a:gd name="T46" fmla="*/ 38 w 88"/>
                      <a:gd name="T47" fmla="*/ 120 h 122"/>
                      <a:gd name="T48" fmla="*/ 53 w 88"/>
                      <a:gd name="T49" fmla="*/ 120 h 122"/>
                      <a:gd name="T50" fmla="*/ 65 w 88"/>
                      <a:gd name="T51" fmla="*/ 118 h 122"/>
                      <a:gd name="T52" fmla="*/ 76 w 88"/>
                      <a:gd name="T53" fmla="*/ 111 h 122"/>
                      <a:gd name="T54" fmla="*/ 82 w 88"/>
                      <a:gd name="T55" fmla="*/ 103 h 122"/>
                      <a:gd name="T56" fmla="*/ 87 w 88"/>
                      <a:gd name="T57" fmla="*/ 93 h 122"/>
                      <a:gd name="T58" fmla="*/ 87 w 88"/>
                      <a:gd name="T59" fmla="*/ 83 h 122"/>
                      <a:gd name="T60" fmla="*/ 85 w 88"/>
                      <a:gd name="T61" fmla="*/ 74 h 122"/>
                      <a:gd name="T62" fmla="*/ 80 w 88"/>
                      <a:gd name="T63" fmla="*/ 66 h 122"/>
                      <a:gd name="T64" fmla="*/ 70 w 88"/>
                      <a:gd name="T65" fmla="*/ 60 h 122"/>
                      <a:gd name="T66" fmla="*/ 66 w 88"/>
                      <a:gd name="T67" fmla="*/ 57 h 122"/>
                      <a:gd name="T68" fmla="*/ 76 w 88"/>
                      <a:gd name="T69" fmla="*/ 51 h 122"/>
                      <a:gd name="T70" fmla="*/ 81 w 88"/>
                      <a:gd name="T71" fmla="*/ 46 h 122"/>
                      <a:gd name="T72" fmla="*/ 84 w 88"/>
                      <a:gd name="T73" fmla="*/ 38 h 122"/>
                      <a:gd name="T74" fmla="*/ 84 w 88"/>
                      <a:gd name="T75" fmla="*/ 27 h 122"/>
                      <a:gd name="T76" fmla="*/ 81 w 88"/>
                      <a:gd name="T77" fmla="*/ 19 h 122"/>
                      <a:gd name="T78" fmla="*/ 76 w 88"/>
                      <a:gd name="T79" fmla="*/ 11 h 122"/>
                      <a:gd name="T80" fmla="*/ 68 w 88"/>
                      <a:gd name="T81" fmla="*/ 6 h 122"/>
                      <a:gd name="T82" fmla="*/ 57 w 88"/>
                      <a:gd name="T83" fmla="*/ 1 h 122"/>
                      <a:gd name="T84" fmla="*/ 43 w 88"/>
                      <a:gd name="T85" fmla="*/ 0 h 122"/>
                      <a:gd name="T86" fmla="*/ 32 w 88"/>
                      <a:gd name="T87" fmla="*/ 1 h 122"/>
                      <a:gd name="T88" fmla="*/ 22 w 88"/>
                      <a:gd name="T89" fmla="*/ 6 h 122"/>
                      <a:gd name="T90" fmla="*/ 14 w 88"/>
                      <a:gd name="T91" fmla="*/ 12 h 122"/>
                      <a:gd name="T92" fmla="*/ 7 w 88"/>
                      <a:gd name="T93" fmla="*/ 20 h 122"/>
                      <a:gd name="T94" fmla="*/ 4 w 88"/>
                      <a:gd name="T95" fmla="*/ 31 h 122"/>
                      <a:gd name="T96" fmla="*/ 23 w 88"/>
                      <a:gd name="T97" fmla="*/ 33 h 122"/>
                      <a:gd name="T98" fmla="*/ 24 w 88"/>
                      <a:gd name="T99" fmla="*/ 24 h 122"/>
                      <a:gd name="T100" fmla="*/ 28 w 88"/>
                      <a:gd name="T101" fmla="*/ 19 h 122"/>
                      <a:gd name="T102" fmla="*/ 37 w 88"/>
                      <a:gd name="T103" fmla="*/ 14 h 122"/>
                      <a:gd name="T104" fmla="*/ 47 w 88"/>
                      <a:gd name="T105" fmla="*/ 12 h 122"/>
                      <a:gd name="T106" fmla="*/ 57 w 88"/>
                      <a:gd name="T107" fmla="*/ 16 h 122"/>
                      <a:gd name="T108" fmla="*/ 62 w 88"/>
                      <a:gd name="T109" fmla="*/ 22 h 122"/>
                      <a:gd name="T110" fmla="*/ 64 w 88"/>
                      <a:gd name="T111" fmla="*/ 27 h 122"/>
                      <a:gd name="T112" fmla="*/ 64 w 88"/>
                      <a:gd name="T113" fmla="*/ 34 h 122"/>
                      <a:gd name="T114" fmla="*/ 62 w 88"/>
                      <a:gd name="T115" fmla="*/ 41 h 122"/>
                      <a:gd name="T116" fmla="*/ 59 w 88"/>
                      <a:gd name="T117" fmla="*/ 46 h 122"/>
                      <a:gd name="T118" fmla="*/ 54 w 88"/>
                      <a:gd name="T119" fmla="*/ 49 h 12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  <a:cxn ang="0">
                        <a:pos x="T102" y="T103"/>
                      </a:cxn>
                      <a:cxn ang="0">
                        <a:pos x="T104" y="T105"/>
                      </a:cxn>
                      <a:cxn ang="0">
                        <a:pos x="T106" y="T107"/>
                      </a:cxn>
                      <a:cxn ang="0">
                        <a:pos x="T108" y="T109"/>
                      </a:cxn>
                      <a:cxn ang="0">
                        <a:pos x="T110" y="T111"/>
                      </a:cxn>
                      <a:cxn ang="0">
                        <a:pos x="T112" y="T113"/>
                      </a:cxn>
                      <a:cxn ang="0">
                        <a:pos x="T114" y="T115"/>
                      </a:cxn>
                      <a:cxn ang="0">
                        <a:pos x="T116" y="T117"/>
                      </a:cxn>
                      <a:cxn ang="0">
                        <a:pos x="T118" y="T119"/>
                      </a:cxn>
                    </a:cxnLst>
                    <a:rect l="0" t="0" r="r" b="b"/>
                    <a:pathLst>
                      <a:path w="88" h="122">
                        <a:moveTo>
                          <a:pt x="50" y="51"/>
                        </a:moveTo>
                        <a:lnTo>
                          <a:pt x="49" y="51"/>
                        </a:lnTo>
                        <a:lnTo>
                          <a:pt x="46" y="53"/>
                        </a:lnTo>
                        <a:lnTo>
                          <a:pt x="45" y="53"/>
                        </a:lnTo>
                        <a:lnTo>
                          <a:pt x="43" y="53"/>
                        </a:lnTo>
                        <a:lnTo>
                          <a:pt x="38" y="53"/>
                        </a:lnTo>
                        <a:lnTo>
                          <a:pt x="38" y="64"/>
                        </a:lnTo>
                        <a:lnTo>
                          <a:pt x="45" y="64"/>
                        </a:lnTo>
                        <a:lnTo>
                          <a:pt x="46" y="65"/>
                        </a:lnTo>
                        <a:lnTo>
                          <a:pt x="49" y="65"/>
                        </a:lnTo>
                        <a:lnTo>
                          <a:pt x="51" y="65"/>
                        </a:lnTo>
                        <a:lnTo>
                          <a:pt x="53" y="66"/>
                        </a:lnTo>
                        <a:lnTo>
                          <a:pt x="54" y="66"/>
                        </a:lnTo>
                        <a:lnTo>
                          <a:pt x="57" y="68"/>
                        </a:lnTo>
                        <a:lnTo>
                          <a:pt x="58" y="69"/>
                        </a:lnTo>
                        <a:lnTo>
                          <a:pt x="59" y="70"/>
                        </a:lnTo>
                        <a:lnTo>
                          <a:pt x="62" y="72"/>
                        </a:lnTo>
                        <a:lnTo>
                          <a:pt x="64" y="73"/>
                        </a:lnTo>
                        <a:lnTo>
                          <a:pt x="64" y="74"/>
                        </a:lnTo>
                        <a:lnTo>
                          <a:pt x="65" y="77"/>
                        </a:lnTo>
                        <a:lnTo>
                          <a:pt x="66" y="79"/>
                        </a:lnTo>
                        <a:lnTo>
                          <a:pt x="66" y="80"/>
                        </a:lnTo>
                        <a:lnTo>
                          <a:pt x="66" y="83"/>
                        </a:lnTo>
                        <a:lnTo>
                          <a:pt x="66" y="85"/>
                        </a:lnTo>
                        <a:lnTo>
                          <a:pt x="66" y="88"/>
                        </a:lnTo>
                        <a:lnTo>
                          <a:pt x="66" y="91"/>
                        </a:lnTo>
                        <a:lnTo>
                          <a:pt x="66" y="93"/>
                        </a:lnTo>
                        <a:lnTo>
                          <a:pt x="65" y="95"/>
                        </a:lnTo>
                        <a:lnTo>
                          <a:pt x="64" y="97"/>
                        </a:lnTo>
                        <a:lnTo>
                          <a:pt x="64" y="99"/>
                        </a:lnTo>
                        <a:lnTo>
                          <a:pt x="62" y="102"/>
                        </a:lnTo>
                        <a:lnTo>
                          <a:pt x="59" y="103"/>
                        </a:lnTo>
                        <a:lnTo>
                          <a:pt x="58" y="104"/>
                        </a:lnTo>
                        <a:lnTo>
                          <a:pt x="57" y="104"/>
                        </a:lnTo>
                        <a:lnTo>
                          <a:pt x="54" y="106"/>
                        </a:lnTo>
                        <a:lnTo>
                          <a:pt x="53" y="107"/>
                        </a:lnTo>
                        <a:lnTo>
                          <a:pt x="50" y="107"/>
                        </a:lnTo>
                        <a:lnTo>
                          <a:pt x="47" y="107"/>
                        </a:lnTo>
                        <a:lnTo>
                          <a:pt x="45" y="108"/>
                        </a:lnTo>
                        <a:lnTo>
                          <a:pt x="42" y="108"/>
                        </a:lnTo>
                        <a:lnTo>
                          <a:pt x="41" y="108"/>
                        </a:lnTo>
                        <a:lnTo>
                          <a:pt x="38" y="107"/>
                        </a:lnTo>
                        <a:lnTo>
                          <a:pt x="37" y="107"/>
                        </a:lnTo>
                        <a:lnTo>
                          <a:pt x="34" y="107"/>
                        </a:lnTo>
                        <a:lnTo>
                          <a:pt x="31" y="106"/>
                        </a:lnTo>
                        <a:lnTo>
                          <a:pt x="27" y="103"/>
                        </a:lnTo>
                        <a:lnTo>
                          <a:pt x="26" y="102"/>
                        </a:lnTo>
                        <a:lnTo>
                          <a:pt x="24" y="100"/>
                        </a:lnTo>
                        <a:lnTo>
                          <a:pt x="23" y="97"/>
                        </a:lnTo>
                        <a:lnTo>
                          <a:pt x="22" y="96"/>
                        </a:lnTo>
                        <a:lnTo>
                          <a:pt x="20" y="95"/>
                        </a:lnTo>
                        <a:lnTo>
                          <a:pt x="20" y="92"/>
                        </a:lnTo>
                        <a:lnTo>
                          <a:pt x="20" y="91"/>
                        </a:lnTo>
                        <a:lnTo>
                          <a:pt x="20" y="88"/>
                        </a:lnTo>
                        <a:lnTo>
                          <a:pt x="20" y="83"/>
                        </a:lnTo>
                        <a:lnTo>
                          <a:pt x="0" y="83"/>
                        </a:lnTo>
                        <a:lnTo>
                          <a:pt x="0" y="88"/>
                        </a:lnTo>
                        <a:lnTo>
                          <a:pt x="0" y="92"/>
                        </a:lnTo>
                        <a:lnTo>
                          <a:pt x="1" y="95"/>
                        </a:lnTo>
                        <a:lnTo>
                          <a:pt x="1" y="97"/>
                        </a:lnTo>
                        <a:lnTo>
                          <a:pt x="3" y="102"/>
                        </a:lnTo>
                        <a:lnTo>
                          <a:pt x="5" y="104"/>
                        </a:lnTo>
                        <a:lnTo>
                          <a:pt x="7" y="107"/>
                        </a:lnTo>
                        <a:lnTo>
                          <a:pt x="9" y="108"/>
                        </a:lnTo>
                        <a:lnTo>
                          <a:pt x="12" y="111"/>
                        </a:lnTo>
                        <a:lnTo>
                          <a:pt x="15" y="114"/>
                        </a:lnTo>
                        <a:lnTo>
                          <a:pt x="19" y="115"/>
                        </a:lnTo>
                        <a:lnTo>
                          <a:pt x="22" y="118"/>
                        </a:lnTo>
                        <a:lnTo>
                          <a:pt x="26" y="119"/>
                        </a:lnTo>
                        <a:lnTo>
                          <a:pt x="30" y="119"/>
                        </a:lnTo>
                        <a:lnTo>
                          <a:pt x="34" y="120"/>
                        </a:lnTo>
                        <a:lnTo>
                          <a:pt x="38" y="120"/>
                        </a:lnTo>
                        <a:lnTo>
                          <a:pt x="42" y="122"/>
                        </a:lnTo>
                        <a:lnTo>
                          <a:pt x="47" y="120"/>
                        </a:lnTo>
                        <a:lnTo>
                          <a:pt x="53" y="120"/>
                        </a:lnTo>
                        <a:lnTo>
                          <a:pt x="57" y="119"/>
                        </a:lnTo>
                        <a:lnTo>
                          <a:pt x="61" y="119"/>
                        </a:lnTo>
                        <a:lnTo>
                          <a:pt x="65" y="118"/>
                        </a:lnTo>
                        <a:lnTo>
                          <a:pt x="69" y="115"/>
                        </a:lnTo>
                        <a:lnTo>
                          <a:pt x="72" y="114"/>
                        </a:lnTo>
                        <a:lnTo>
                          <a:pt x="76" y="111"/>
                        </a:lnTo>
                        <a:lnTo>
                          <a:pt x="78" y="108"/>
                        </a:lnTo>
                        <a:lnTo>
                          <a:pt x="81" y="106"/>
                        </a:lnTo>
                        <a:lnTo>
                          <a:pt x="82" y="103"/>
                        </a:lnTo>
                        <a:lnTo>
                          <a:pt x="84" y="100"/>
                        </a:lnTo>
                        <a:lnTo>
                          <a:pt x="85" y="97"/>
                        </a:lnTo>
                        <a:lnTo>
                          <a:pt x="87" y="93"/>
                        </a:lnTo>
                        <a:lnTo>
                          <a:pt x="87" y="91"/>
                        </a:lnTo>
                        <a:lnTo>
                          <a:pt x="88" y="87"/>
                        </a:lnTo>
                        <a:lnTo>
                          <a:pt x="87" y="83"/>
                        </a:lnTo>
                        <a:lnTo>
                          <a:pt x="87" y="80"/>
                        </a:lnTo>
                        <a:lnTo>
                          <a:pt x="87" y="77"/>
                        </a:lnTo>
                        <a:lnTo>
                          <a:pt x="85" y="74"/>
                        </a:lnTo>
                        <a:lnTo>
                          <a:pt x="84" y="72"/>
                        </a:lnTo>
                        <a:lnTo>
                          <a:pt x="81" y="69"/>
                        </a:lnTo>
                        <a:lnTo>
                          <a:pt x="80" y="66"/>
                        </a:lnTo>
                        <a:lnTo>
                          <a:pt x="77" y="64"/>
                        </a:lnTo>
                        <a:lnTo>
                          <a:pt x="74" y="62"/>
                        </a:lnTo>
                        <a:lnTo>
                          <a:pt x="70" y="60"/>
                        </a:lnTo>
                        <a:lnTo>
                          <a:pt x="66" y="58"/>
                        </a:lnTo>
                        <a:lnTo>
                          <a:pt x="62" y="57"/>
                        </a:lnTo>
                        <a:lnTo>
                          <a:pt x="66" y="57"/>
                        </a:lnTo>
                        <a:lnTo>
                          <a:pt x="69" y="56"/>
                        </a:lnTo>
                        <a:lnTo>
                          <a:pt x="73" y="54"/>
                        </a:lnTo>
                        <a:lnTo>
                          <a:pt x="76" y="51"/>
                        </a:lnTo>
                        <a:lnTo>
                          <a:pt x="77" y="50"/>
                        </a:lnTo>
                        <a:lnTo>
                          <a:pt x="78" y="47"/>
                        </a:lnTo>
                        <a:lnTo>
                          <a:pt x="81" y="46"/>
                        </a:lnTo>
                        <a:lnTo>
                          <a:pt x="82" y="43"/>
                        </a:lnTo>
                        <a:lnTo>
                          <a:pt x="82" y="41"/>
                        </a:lnTo>
                        <a:lnTo>
                          <a:pt x="84" y="38"/>
                        </a:lnTo>
                        <a:lnTo>
                          <a:pt x="84" y="34"/>
                        </a:lnTo>
                        <a:lnTo>
                          <a:pt x="84" y="31"/>
                        </a:lnTo>
                        <a:lnTo>
                          <a:pt x="84" y="27"/>
                        </a:lnTo>
                        <a:lnTo>
                          <a:pt x="84" y="24"/>
                        </a:lnTo>
                        <a:lnTo>
                          <a:pt x="82" y="22"/>
                        </a:lnTo>
                        <a:lnTo>
                          <a:pt x="81" y="19"/>
                        </a:lnTo>
                        <a:lnTo>
                          <a:pt x="80" y="16"/>
                        </a:lnTo>
                        <a:lnTo>
                          <a:pt x="78" y="14"/>
                        </a:lnTo>
                        <a:lnTo>
                          <a:pt x="76" y="11"/>
                        </a:lnTo>
                        <a:lnTo>
                          <a:pt x="73" y="10"/>
                        </a:lnTo>
                        <a:lnTo>
                          <a:pt x="70" y="7"/>
                        </a:lnTo>
                        <a:lnTo>
                          <a:pt x="68" y="6"/>
                        </a:lnTo>
                        <a:lnTo>
                          <a:pt x="65" y="4"/>
                        </a:lnTo>
                        <a:lnTo>
                          <a:pt x="61" y="3"/>
                        </a:lnTo>
                        <a:lnTo>
                          <a:pt x="57" y="1"/>
                        </a:lnTo>
                        <a:lnTo>
                          <a:pt x="53" y="0"/>
                        </a:lnTo>
                        <a:lnTo>
                          <a:pt x="49" y="0"/>
                        </a:lnTo>
                        <a:lnTo>
                          <a:pt x="43" y="0"/>
                        </a:lnTo>
                        <a:lnTo>
                          <a:pt x="39" y="0"/>
                        </a:lnTo>
                        <a:lnTo>
                          <a:pt x="37" y="0"/>
                        </a:lnTo>
                        <a:lnTo>
                          <a:pt x="32" y="1"/>
                        </a:lnTo>
                        <a:lnTo>
                          <a:pt x="28" y="3"/>
                        </a:lnTo>
                        <a:lnTo>
                          <a:pt x="26" y="4"/>
                        </a:lnTo>
                        <a:lnTo>
                          <a:pt x="22" y="6"/>
                        </a:lnTo>
                        <a:lnTo>
                          <a:pt x="19" y="7"/>
                        </a:lnTo>
                        <a:lnTo>
                          <a:pt x="16" y="10"/>
                        </a:lnTo>
                        <a:lnTo>
                          <a:pt x="14" y="12"/>
                        </a:lnTo>
                        <a:lnTo>
                          <a:pt x="11" y="15"/>
                        </a:lnTo>
                        <a:lnTo>
                          <a:pt x="8" y="18"/>
                        </a:lnTo>
                        <a:lnTo>
                          <a:pt x="7" y="20"/>
                        </a:lnTo>
                        <a:lnTo>
                          <a:pt x="5" y="24"/>
                        </a:lnTo>
                        <a:lnTo>
                          <a:pt x="4" y="27"/>
                        </a:lnTo>
                        <a:lnTo>
                          <a:pt x="4" y="31"/>
                        </a:lnTo>
                        <a:lnTo>
                          <a:pt x="4" y="35"/>
                        </a:lnTo>
                        <a:lnTo>
                          <a:pt x="23" y="35"/>
                        </a:lnTo>
                        <a:lnTo>
                          <a:pt x="23" y="33"/>
                        </a:lnTo>
                        <a:lnTo>
                          <a:pt x="23" y="30"/>
                        </a:lnTo>
                        <a:lnTo>
                          <a:pt x="24" y="27"/>
                        </a:lnTo>
                        <a:lnTo>
                          <a:pt x="24" y="24"/>
                        </a:lnTo>
                        <a:lnTo>
                          <a:pt x="26" y="23"/>
                        </a:lnTo>
                        <a:lnTo>
                          <a:pt x="27" y="20"/>
                        </a:lnTo>
                        <a:lnTo>
                          <a:pt x="28" y="19"/>
                        </a:lnTo>
                        <a:lnTo>
                          <a:pt x="30" y="18"/>
                        </a:lnTo>
                        <a:lnTo>
                          <a:pt x="34" y="15"/>
                        </a:lnTo>
                        <a:lnTo>
                          <a:pt x="37" y="14"/>
                        </a:lnTo>
                        <a:lnTo>
                          <a:pt x="41" y="12"/>
                        </a:lnTo>
                        <a:lnTo>
                          <a:pt x="43" y="12"/>
                        </a:lnTo>
                        <a:lnTo>
                          <a:pt x="47" y="12"/>
                        </a:lnTo>
                        <a:lnTo>
                          <a:pt x="51" y="14"/>
                        </a:lnTo>
                        <a:lnTo>
                          <a:pt x="54" y="15"/>
                        </a:lnTo>
                        <a:lnTo>
                          <a:pt x="57" y="16"/>
                        </a:lnTo>
                        <a:lnTo>
                          <a:pt x="59" y="18"/>
                        </a:lnTo>
                        <a:lnTo>
                          <a:pt x="61" y="19"/>
                        </a:lnTo>
                        <a:lnTo>
                          <a:pt x="62" y="22"/>
                        </a:lnTo>
                        <a:lnTo>
                          <a:pt x="62" y="23"/>
                        </a:lnTo>
                        <a:lnTo>
                          <a:pt x="64" y="24"/>
                        </a:lnTo>
                        <a:lnTo>
                          <a:pt x="64" y="27"/>
                        </a:lnTo>
                        <a:lnTo>
                          <a:pt x="64" y="28"/>
                        </a:lnTo>
                        <a:lnTo>
                          <a:pt x="65" y="31"/>
                        </a:lnTo>
                        <a:lnTo>
                          <a:pt x="64" y="34"/>
                        </a:lnTo>
                        <a:lnTo>
                          <a:pt x="64" y="37"/>
                        </a:lnTo>
                        <a:lnTo>
                          <a:pt x="64" y="38"/>
                        </a:lnTo>
                        <a:lnTo>
                          <a:pt x="62" y="41"/>
                        </a:lnTo>
                        <a:lnTo>
                          <a:pt x="62" y="42"/>
                        </a:lnTo>
                        <a:lnTo>
                          <a:pt x="61" y="43"/>
                        </a:lnTo>
                        <a:lnTo>
                          <a:pt x="59" y="46"/>
                        </a:lnTo>
                        <a:lnTo>
                          <a:pt x="57" y="47"/>
                        </a:lnTo>
                        <a:lnTo>
                          <a:pt x="55" y="49"/>
                        </a:lnTo>
                        <a:lnTo>
                          <a:pt x="54" y="49"/>
                        </a:lnTo>
                        <a:lnTo>
                          <a:pt x="53" y="50"/>
                        </a:lnTo>
                        <a:lnTo>
                          <a:pt x="50" y="51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99" name="Freeform 840">
                    <a:extLst>
                      <a:ext uri="{FF2B5EF4-FFF2-40B4-BE49-F238E27FC236}">
                        <a16:creationId xmlns="" xmlns:a16="http://schemas.microsoft.com/office/drawing/2014/main" id="{B9FA33FA-F6C3-4B79-8CB4-8ECC2D47BF8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611563" y="4926013"/>
                    <a:ext cx="46038" cy="63500"/>
                  </a:xfrm>
                  <a:custGeom>
                    <a:avLst/>
                    <a:gdLst>
                      <a:gd name="T0" fmla="*/ 61 w 88"/>
                      <a:gd name="T1" fmla="*/ 2 h 119"/>
                      <a:gd name="T2" fmla="*/ 53 w 88"/>
                      <a:gd name="T3" fmla="*/ 0 h 119"/>
                      <a:gd name="T4" fmla="*/ 43 w 88"/>
                      <a:gd name="T5" fmla="*/ 0 h 119"/>
                      <a:gd name="T6" fmla="*/ 37 w 88"/>
                      <a:gd name="T7" fmla="*/ 0 h 119"/>
                      <a:gd name="T8" fmla="*/ 30 w 88"/>
                      <a:gd name="T9" fmla="*/ 2 h 119"/>
                      <a:gd name="T10" fmla="*/ 23 w 88"/>
                      <a:gd name="T11" fmla="*/ 4 h 119"/>
                      <a:gd name="T12" fmla="*/ 18 w 88"/>
                      <a:gd name="T13" fmla="*/ 8 h 119"/>
                      <a:gd name="T14" fmla="*/ 11 w 88"/>
                      <a:gd name="T15" fmla="*/ 15 h 119"/>
                      <a:gd name="T16" fmla="*/ 7 w 88"/>
                      <a:gd name="T17" fmla="*/ 22 h 119"/>
                      <a:gd name="T18" fmla="*/ 4 w 88"/>
                      <a:gd name="T19" fmla="*/ 31 h 119"/>
                      <a:gd name="T20" fmla="*/ 4 w 88"/>
                      <a:gd name="T21" fmla="*/ 41 h 119"/>
                      <a:gd name="T22" fmla="*/ 23 w 88"/>
                      <a:gd name="T23" fmla="*/ 37 h 119"/>
                      <a:gd name="T24" fmla="*/ 24 w 88"/>
                      <a:gd name="T25" fmla="*/ 30 h 119"/>
                      <a:gd name="T26" fmla="*/ 27 w 88"/>
                      <a:gd name="T27" fmla="*/ 25 h 119"/>
                      <a:gd name="T28" fmla="*/ 31 w 88"/>
                      <a:gd name="T29" fmla="*/ 19 h 119"/>
                      <a:gd name="T30" fmla="*/ 35 w 88"/>
                      <a:gd name="T31" fmla="*/ 15 h 119"/>
                      <a:gd name="T32" fmla="*/ 42 w 88"/>
                      <a:gd name="T33" fmla="*/ 14 h 119"/>
                      <a:gd name="T34" fmla="*/ 49 w 88"/>
                      <a:gd name="T35" fmla="*/ 14 h 119"/>
                      <a:gd name="T36" fmla="*/ 54 w 88"/>
                      <a:gd name="T37" fmla="*/ 15 h 119"/>
                      <a:gd name="T38" fmla="*/ 59 w 88"/>
                      <a:gd name="T39" fmla="*/ 18 h 119"/>
                      <a:gd name="T40" fmla="*/ 62 w 88"/>
                      <a:gd name="T41" fmla="*/ 22 h 119"/>
                      <a:gd name="T42" fmla="*/ 64 w 88"/>
                      <a:gd name="T43" fmla="*/ 25 h 119"/>
                      <a:gd name="T44" fmla="*/ 64 w 88"/>
                      <a:gd name="T45" fmla="*/ 29 h 119"/>
                      <a:gd name="T46" fmla="*/ 64 w 88"/>
                      <a:gd name="T47" fmla="*/ 34 h 119"/>
                      <a:gd name="T48" fmla="*/ 62 w 88"/>
                      <a:gd name="T49" fmla="*/ 41 h 119"/>
                      <a:gd name="T50" fmla="*/ 58 w 88"/>
                      <a:gd name="T51" fmla="*/ 48 h 119"/>
                      <a:gd name="T52" fmla="*/ 53 w 88"/>
                      <a:gd name="T53" fmla="*/ 54 h 119"/>
                      <a:gd name="T54" fmla="*/ 46 w 88"/>
                      <a:gd name="T55" fmla="*/ 61 h 119"/>
                      <a:gd name="T56" fmla="*/ 38 w 88"/>
                      <a:gd name="T57" fmla="*/ 68 h 119"/>
                      <a:gd name="T58" fmla="*/ 30 w 88"/>
                      <a:gd name="T59" fmla="*/ 75 h 119"/>
                      <a:gd name="T60" fmla="*/ 20 w 88"/>
                      <a:gd name="T61" fmla="*/ 84 h 119"/>
                      <a:gd name="T62" fmla="*/ 12 w 88"/>
                      <a:gd name="T63" fmla="*/ 91 h 119"/>
                      <a:gd name="T64" fmla="*/ 7 w 88"/>
                      <a:gd name="T65" fmla="*/ 96 h 119"/>
                      <a:gd name="T66" fmla="*/ 3 w 88"/>
                      <a:gd name="T67" fmla="*/ 102 h 119"/>
                      <a:gd name="T68" fmla="*/ 1 w 88"/>
                      <a:gd name="T69" fmla="*/ 106 h 119"/>
                      <a:gd name="T70" fmla="*/ 0 w 88"/>
                      <a:gd name="T71" fmla="*/ 119 h 119"/>
                      <a:gd name="T72" fmla="*/ 88 w 88"/>
                      <a:gd name="T73" fmla="*/ 106 h 119"/>
                      <a:gd name="T74" fmla="*/ 26 w 88"/>
                      <a:gd name="T75" fmla="*/ 103 h 119"/>
                      <a:gd name="T76" fmla="*/ 31 w 88"/>
                      <a:gd name="T77" fmla="*/ 98 h 119"/>
                      <a:gd name="T78" fmla="*/ 47 w 88"/>
                      <a:gd name="T79" fmla="*/ 83 h 119"/>
                      <a:gd name="T80" fmla="*/ 72 w 88"/>
                      <a:gd name="T81" fmla="*/ 60 h 119"/>
                      <a:gd name="T82" fmla="*/ 77 w 88"/>
                      <a:gd name="T83" fmla="*/ 53 h 119"/>
                      <a:gd name="T84" fmla="*/ 81 w 88"/>
                      <a:gd name="T85" fmla="*/ 46 h 119"/>
                      <a:gd name="T86" fmla="*/ 84 w 88"/>
                      <a:gd name="T87" fmla="*/ 40 h 119"/>
                      <a:gd name="T88" fmla="*/ 85 w 88"/>
                      <a:gd name="T89" fmla="*/ 31 h 119"/>
                      <a:gd name="T90" fmla="*/ 84 w 88"/>
                      <a:gd name="T91" fmla="*/ 25 h 119"/>
                      <a:gd name="T92" fmla="*/ 82 w 88"/>
                      <a:gd name="T93" fmla="*/ 19 h 119"/>
                      <a:gd name="T94" fmla="*/ 78 w 88"/>
                      <a:gd name="T95" fmla="*/ 14 h 119"/>
                      <a:gd name="T96" fmla="*/ 73 w 88"/>
                      <a:gd name="T97" fmla="*/ 8 h 119"/>
                      <a:gd name="T98" fmla="*/ 68 w 88"/>
                      <a:gd name="T99" fmla="*/ 4 h 11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88" h="119">
                        <a:moveTo>
                          <a:pt x="65" y="3"/>
                        </a:moveTo>
                        <a:lnTo>
                          <a:pt x="61" y="2"/>
                        </a:lnTo>
                        <a:lnTo>
                          <a:pt x="57" y="2"/>
                        </a:lnTo>
                        <a:lnTo>
                          <a:pt x="53" y="0"/>
                        </a:lnTo>
                        <a:lnTo>
                          <a:pt x="49" y="0"/>
                        </a:lnTo>
                        <a:lnTo>
                          <a:pt x="43" y="0"/>
                        </a:lnTo>
                        <a:lnTo>
                          <a:pt x="41" y="0"/>
                        </a:lnTo>
                        <a:lnTo>
                          <a:pt x="37" y="0"/>
                        </a:lnTo>
                        <a:lnTo>
                          <a:pt x="32" y="2"/>
                        </a:lnTo>
                        <a:lnTo>
                          <a:pt x="30" y="2"/>
                        </a:lnTo>
                        <a:lnTo>
                          <a:pt x="26" y="3"/>
                        </a:lnTo>
                        <a:lnTo>
                          <a:pt x="23" y="4"/>
                        </a:lnTo>
                        <a:lnTo>
                          <a:pt x="20" y="7"/>
                        </a:lnTo>
                        <a:lnTo>
                          <a:pt x="18" y="8"/>
                        </a:lnTo>
                        <a:lnTo>
                          <a:pt x="14" y="11"/>
                        </a:lnTo>
                        <a:lnTo>
                          <a:pt x="11" y="15"/>
                        </a:lnTo>
                        <a:lnTo>
                          <a:pt x="9" y="19"/>
                        </a:lnTo>
                        <a:lnTo>
                          <a:pt x="7" y="22"/>
                        </a:lnTo>
                        <a:lnTo>
                          <a:pt x="5" y="27"/>
                        </a:lnTo>
                        <a:lnTo>
                          <a:pt x="4" y="31"/>
                        </a:lnTo>
                        <a:lnTo>
                          <a:pt x="4" y="37"/>
                        </a:lnTo>
                        <a:lnTo>
                          <a:pt x="4" y="41"/>
                        </a:lnTo>
                        <a:lnTo>
                          <a:pt x="23" y="41"/>
                        </a:lnTo>
                        <a:lnTo>
                          <a:pt x="23" y="37"/>
                        </a:lnTo>
                        <a:lnTo>
                          <a:pt x="24" y="34"/>
                        </a:lnTo>
                        <a:lnTo>
                          <a:pt x="24" y="30"/>
                        </a:lnTo>
                        <a:lnTo>
                          <a:pt x="26" y="27"/>
                        </a:lnTo>
                        <a:lnTo>
                          <a:pt x="27" y="25"/>
                        </a:lnTo>
                        <a:lnTo>
                          <a:pt x="28" y="22"/>
                        </a:lnTo>
                        <a:lnTo>
                          <a:pt x="31" y="19"/>
                        </a:lnTo>
                        <a:lnTo>
                          <a:pt x="32" y="17"/>
                        </a:lnTo>
                        <a:lnTo>
                          <a:pt x="35" y="15"/>
                        </a:lnTo>
                        <a:lnTo>
                          <a:pt x="38" y="14"/>
                        </a:lnTo>
                        <a:lnTo>
                          <a:pt x="42" y="14"/>
                        </a:lnTo>
                        <a:lnTo>
                          <a:pt x="45" y="12"/>
                        </a:lnTo>
                        <a:lnTo>
                          <a:pt x="49" y="14"/>
                        </a:lnTo>
                        <a:lnTo>
                          <a:pt x="51" y="14"/>
                        </a:lnTo>
                        <a:lnTo>
                          <a:pt x="54" y="15"/>
                        </a:lnTo>
                        <a:lnTo>
                          <a:pt x="57" y="17"/>
                        </a:lnTo>
                        <a:lnTo>
                          <a:pt x="59" y="18"/>
                        </a:lnTo>
                        <a:lnTo>
                          <a:pt x="61" y="21"/>
                        </a:lnTo>
                        <a:lnTo>
                          <a:pt x="62" y="22"/>
                        </a:lnTo>
                        <a:lnTo>
                          <a:pt x="62" y="23"/>
                        </a:lnTo>
                        <a:lnTo>
                          <a:pt x="64" y="25"/>
                        </a:lnTo>
                        <a:lnTo>
                          <a:pt x="64" y="27"/>
                        </a:lnTo>
                        <a:lnTo>
                          <a:pt x="64" y="29"/>
                        </a:lnTo>
                        <a:lnTo>
                          <a:pt x="65" y="31"/>
                        </a:lnTo>
                        <a:lnTo>
                          <a:pt x="64" y="34"/>
                        </a:lnTo>
                        <a:lnTo>
                          <a:pt x="64" y="38"/>
                        </a:lnTo>
                        <a:lnTo>
                          <a:pt x="62" y="41"/>
                        </a:lnTo>
                        <a:lnTo>
                          <a:pt x="61" y="45"/>
                        </a:lnTo>
                        <a:lnTo>
                          <a:pt x="58" y="48"/>
                        </a:lnTo>
                        <a:lnTo>
                          <a:pt x="55" y="50"/>
                        </a:lnTo>
                        <a:lnTo>
                          <a:pt x="53" y="54"/>
                        </a:lnTo>
                        <a:lnTo>
                          <a:pt x="50" y="57"/>
                        </a:lnTo>
                        <a:lnTo>
                          <a:pt x="46" y="61"/>
                        </a:lnTo>
                        <a:lnTo>
                          <a:pt x="42" y="64"/>
                        </a:lnTo>
                        <a:lnTo>
                          <a:pt x="38" y="68"/>
                        </a:lnTo>
                        <a:lnTo>
                          <a:pt x="34" y="72"/>
                        </a:lnTo>
                        <a:lnTo>
                          <a:pt x="30" y="75"/>
                        </a:lnTo>
                        <a:lnTo>
                          <a:pt x="24" y="79"/>
                        </a:lnTo>
                        <a:lnTo>
                          <a:pt x="20" y="84"/>
                        </a:lnTo>
                        <a:lnTo>
                          <a:pt x="15" y="88"/>
                        </a:lnTo>
                        <a:lnTo>
                          <a:pt x="12" y="91"/>
                        </a:lnTo>
                        <a:lnTo>
                          <a:pt x="9" y="95"/>
                        </a:lnTo>
                        <a:lnTo>
                          <a:pt x="7" y="96"/>
                        </a:lnTo>
                        <a:lnTo>
                          <a:pt x="4" y="99"/>
                        </a:lnTo>
                        <a:lnTo>
                          <a:pt x="3" y="102"/>
                        </a:lnTo>
                        <a:lnTo>
                          <a:pt x="1" y="104"/>
                        </a:lnTo>
                        <a:lnTo>
                          <a:pt x="1" y="106"/>
                        </a:lnTo>
                        <a:lnTo>
                          <a:pt x="0" y="107"/>
                        </a:lnTo>
                        <a:lnTo>
                          <a:pt x="0" y="119"/>
                        </a:lnTo>
                        <a:lnTo>
                          <a:pt x="88" y="119"/>
                        </a:lnTo>
                        <a:lnTo>
                          <a:pt x="88" y="106"/>
                        </a:lnTo>
                        <a:lnTo>
                          <a:pt x="23" y="106"/>
                        </a:lnTo>
                        <a:lnTo>
                          <a:pt x="26" y="103"/>
                        </a:lnTo>
                        <a:lnTo>
                          <a:pt x="28" y="100"/>
                        </a:lnTo>
                        <a:lnTo>
                          <a:pt x="31" y="98"/>
                        </a:lnTo>
                        <a:lnTo>
                          <a:pt x="34" y="95"/>
                        </a:lnTo>
                        <a:lnTo>
                          <a:pt x="47" y="83"/>
                        </a:lnTo>
                        <a:lnTo>
                          <a:pt x="59" y="72"/>
                        </a:lnTo>
                        <a:lnTo>
                          <a:pt x="72" y="60"/>
                        </a:lnTo>
                        <a:lnTo>
                          <a:pt x="74" y="57"/>
                        </a:lnTo>
                        <a:lnTo>
                          <a:pt x="77" y="53"/>
                        </a:lnTo>
                        <a:lnTo>
                          <a:pt x="80" y="50"/>
                        </a:lnTo>
                        <a:lnTo>
                          <a:pt x="81" y="46"/>
                        </a:lnTo>
                        <a:lnTo>
                          <a:pt x="82" y="42"/>
                        </a:lnTo>
                        <a:lnTo>
                          <a:pt x="84" y="40"/>
                        </a:lnTo>
                        <a:lnTo>
                          <a:pt x="85" y="35"/>
                        </a:lnTo>
                        <a:lnTo>
                          <a:pt x="85" y="31"/>
                        </a:lnTo>
                        <a:lnTo>
                          <a:pt x="85" y="27"/>
                        </a:lnTo>
                        <a:lnTo>
                          <a:pt x="84" y="25"/>
                        </a:lnTo>
                        <a:lnTo>
                          <a:pt x="84" y="22"/>
                        </a:lnTo>
                        <a:lnTo>
                          <a:pt x="82" y="19"/>
                        </a:lnTo>
                        <a:lnTo>
                          <a:pt x="80" y="17"/>
                        </a:lnTo>
                        <a:lnTo>
                          <a:pt x="78" y="14"/>
                        </a:lnTo>
                        <a:lnTo>
                          <a:pt x="76" y="11"/>
                        </a:lnTo>
                        <a:lnTo>
                          <a:pt x="73" y="8"/>
                        </a:lnTo>
                        <a:lnTo>
                          <a:pt x="70" y="7"/>
                        </a:lnTo>
                        <a:lnTo>
                          <a:pt x="68" y="4"/>
                        </a:lnTo>
                        <a:lnTo>
                          <a:pt x="65" y="3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00" name="Freeform 841">
                    <a:extLst>
                      <a:ext uri="{FF2B5EF4-FFF2-40B4-BE49-F238E27FC236}">
                        <a16:creationId xmlns="" xmlns:a16="http://schemas.microsoft.com/office/drawing/2014/main" id="{633E00F2-70A3-4125-BE1D-BCF3354E41F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617913" y="5059363"/>
                    <a:ext cx="23813" cy="63500"/>
                  </a:xfrm>
                  <a:custGeom>
                    <a:avLst/>
                    <a:gdLst>
                      <a:gd name="T0" fmla="*/ 45 w 45"/>
                      <a:gd name="T1" fmla="*/ 119 h 119"/>
                      <a:gd name="T2" fmla="*/ 45 w 45"/>
                      <a:gd name="T3" fmla="*/ 0 h 119"/>
                      <a:gd name="T4" fmla="*/ 35 w 45"/>
                      <a:gd name="T5" fmla="*/ 0 h 119"/>
                      <a:gd name="T6" fmla="*/ 35 w 45"/>
                      <a:gd name="T7" fmla="*/ 1 h 119"/>
                      <a:gd name="T8" fmla="*/ 34 w 45"/>
                      <a:gd name="T9" fmla="*/ 4 h 119"/>
                      <a:gd name="T10" fmla="*/ 34 w 45"/>
                      <a:gd name="T11" fmla="*/ 6 h 119"/>
                      <a:gd name="T12" fmla="*/ 33 w 45"/>
                      <a:gd name="T13" fmla="*/ 7 h 119"/>
                      <a:gd name="T14" fmla="*/ 31 w 45"/>
                      <a:gd name="T15" fmla="*/ 10 h 119"/>
                      <a:gd name="T16" fmla="*/ 30 w 45"/>
                      <a:gd name="T17" fmla="*/ 11 h 119"/>
                      <a:gd name="T18" fmla="*/ 29 w 45"/>
                      <a:gd name="T19" fmla="*/ 12 h 119"/>
                      <a:gd name="T20" fmla="*/ 27 w 45"/>
                      <a:gd name="T21" fmla="*/ 14 h 119"/>
                      <a:gd name="T22" fmla="*/ 25 w 45"/>
                      <a:gd name="T23" fmla="*/ 15 h 119"/>
                      <a:gd name="T24" fmla="*/ 23 w 45"/>
                      <a:gd name="T25" fmla="*/ 16 h 119"/>
                      <a:gd name="T26" fmla="*/ 20 w 45"/>
                      <a:gd name="T27" fmla="*/ 18 h 119"/>
                      <a:gd name="T28" fmla="*/ 19 w 45"/>
                      <a:gd name="T29" fmla="*/ 18 h 119"/>
                      <a:gd name="T30" fmla="*/ 16 w 45"/>
                      <a:gd name="T31" fmla="*/ 19 h 119"/>
                      <a:gd name="T32" fmla="*/ 14 w 45"/>
                      <a:gd name="T33" fmla="*/ 19 h 119"/>
                      <a:gd name="T34" fmla="*/ 11 w 45"/>
                      <a:gd name="T35" fmla="*/ 19 h 119"/>
                      <a:gd name="T36" fmla="*/ 8 w 45"/>
                      <a:gd name="T37" fmla="*/ 19 h 119"/>
                      <a:gd name="T38" fmla="*/ 0 w 45"/>
                      <a:gd name="T39" fmla="*/ 19 h 119"/>
                      <a:gd name="T40" fmla="*/ 0 w 45"/>
                      <a:gd name="T41" fmla="*/ 27 h 119"/>
                      <a:gd name="T42" fmla="*/ 26 w 45"/>
                      <a:gd name="T43" fmla="*/ 27 h 119"/>
                      <a:gd name="T44" fmla="*/ 26 w 45"/>
                      <a:gd name="T45" fmla="*/ 119 h 119"/>
                      <a:gd name="T46" fmla="*/ 45 w 45"/>
                      <a:gd name="T47" fmla="*/ 119 h 11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</a:cxnLst>
                    <a:rect l="0" t="0" r="r" b="b"/>
                    <a:pathLst>
                      <a:path w="45" h="119">
                        <a:moveTo>
                          <a:pt x="45" y="119"/>
                        </a:moveTo>
                        <a:lnTo>
                          <a:pt x="45" y="0"/>
                        </a:lnTo>
                        <a:lnTo>
                          <a:pt x="35" y="0"/>
                        </a:lnTo>
                        <a:lnTo>
                          <a:pt x="35" y="1"/>
                        </a:lnTo>
                        <a:lnTo>
                          <a:pt x="34" y="4"/>
                        </a:lnTo>
                        <a:lnTo>
                          <a:pt x="34" y="6"/>
                        </a:lnTo>
                        <a:lnTo>
                          <a:pt x="33" y="7"/>
                        </a:lnTo>
                        <a:lnTo>
                          <a:pt x="31" y="10"/>
                        </a:lnTo>
                        <a:lnTo>
                          <a:pt x="30" y="11"/>
                        </a:lnTo>
                        <a:lnTo>
                          <a:pt x="29" y="12"/>
                        </a:lnTo>
                        <a:lnTo>
                          <a:pt x="27" y="14"/>
                        </a:lnTo>
                        <a:lnTo>
                          <a:pt x="25" y="15"/>
                        </a:lnTo>
                        <a:lnTo>
                          <a:pt x="23" y="16"/>
                        </a:lnTo>
                        <a:lnTo>
                          <a:pt x="20" y="18"/>
                        </a:lnTo>
                        <a:lnTo>
                          <a:pt x="19" y="18"/>
                        </a:lnTo>
                        <a:lnTo>
                          <a:pt x="16" y="19"/>
                        </a:lnTo>
                        <a:lnTo>
                          <a:pt x="14" y="19"/>
                        </a:lnTo>
                        <a:lnTo>
                          <a:pt x="11" y="19"/>
                        </a:lnTo>
                        <a:lnTo>
                          <a:pt x="8" y="19"/>
                        </a:lnTo>
                        <a:lnTo>
                          <a:pt x="0" y="19"/>
                        </a:lnTo>
                        <a:lnTo>
                          <a:pt x="0" y="27"/>
                        </a:lnTo>
                        <a:lnTo>
                          <a:pt x="26" y="27"/>
                        </a:lnTo>
                        <a:lnTo>
                          <a:pt x="26" y="119"/>
                        </a:lnTo>
                        <a:lnTo>
                          <a:pt x="45" y="119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01" name="Freeform 842">
                    <a:extLst>
                      <a:ext uri="{FF2B5EF4-FFF2-40B4-BE49-F238E27FC236}">
                        <a16:creationId xmlns="" xmlns:a16="http://schemas.microsoft.com/office/drawing/2014/main" id="{CB409027-3E29-4FB6-BF67-0FD9CC651D41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3611563" y="5329238"/>
                    <a:ext cx="46038" cy="63500"/>
                  </a:xfrm>
                  <a:custGeom>
                    <a:avLst/>
                    <a:gdLst>
                      <a:gd name="T0" fmla="*/ 52 w 86"/>
                      <a:gd name="T1" fmla="*/ 102 h 120"/>
                      <a:gd name="T2" fmla="*/ 44 w 86"/>
                      <a:gd name="T3" fmla="*/ 106 h 120"/>
                      <a:gd name="T4" fmla="*/ 38 w 86"/>
                      <a:gd name="T5" fmla="*/ 108 h 120"/>
                      <a:gd name="T6" fmla="*/ 30 w 86"/>
                      <a:gd name="T7" fmla="*/ 106 h 120"/>
                      <a:gd name="T8" fmla="*/ 25 w 86"/>
                      <a:gd name="T9" fmla="*/ 101 h 120"/>
                      <a:gd name="T10" fmla="*/ 22 w 86"/>
                      <a:gd name="T11" fmla="*/ 96 h 120"/>
                      <a:gd name="T12" fmla="*/ 21 w 86"/>
                      <a:gd name="T13" fmla="*/ 89 h 120"/>
                      <a:gd name="T14" fmla="*/ 2 w 86"/>
                      <a:gd name="T15" fmla="*/ 97 h 120"/>
                      <a:gd name="T16" fmla="*/ 6 w 86"/>
                      <a:gd name="T17" fmla="*/ 105 h 120"/>
                      <a:gd name="T18" fmla="*/ 13 w 86"/>
                      <a:gd name="T19" fmla="*/ 113 h 120"/>
                      <a:gd name="T20" fmla="*/ 21 w 86"/>
                      <a:gd name="T21" fmla="*/ 117 h 120"/>
                      <a:gd name="T22" fmla="*/ 30 w 86"/>
                      <a:gd name="T23" fmla="*/ 120 h 120"/>
                      <a:gd name="T24" fmla="*/ 42 w 86"/>
                      <a:gd name="T25" fmla="*/ 120 h 120"/>
                      <a:gd name="T26" fmla="*/ 53 w 86"/>
                      <a:gd name="T27" fmla="*/ 119 h 120"/>
                      <a:gd name="T28" fmla="*/ 64 w 86"/>
                      <a:gd name="T29" fmla="*/ 113 h 120"/>
                      <a:gd name="T30" fmla="*/ 71 w 86"/>
                      <a:gd name="T31" fmla="*/ 106 h 120"/>
                      <a:gd name="T32" fmla="*/ 76 w 86"/>
                      <a:gd name="T33" fmla="*/ 100 h 120"/>
                      <a:gd name="T34" fmla="*/ 80 w 86"/>
                      <a:gd name="T35" fmla="*/ 90 h 120"/>
                      <a:gd name="T36" fmla="*/ 83 w 86"/>
                      <a:gd name="T37" fmla="*/ 79 h 120"/>
                      <a:gd name="T38" fmla="*/ 86 w 86"/>
                      <a:gd name="T39" fmla="*/ 67 h 120"/>
                      <a:gd name="T40" fmla="*/ 86 w 86"/>
                      <a:gd name="T41" fmla="*/ 55 h 120"/>
                      <a:gd name="T42" fmla="*/ 84 w 86"/>
                      <a:gd name="T43" fmla="*/ 43 h 120"/>
                      <a:gd name="T44" fmla="*/ 81 w 86"/>
                      <a:gd name="T45" fmla="*/ 32 h 120"/>
                      <a:gd name="T46" fmla="*/ 79 w 86"/>
                      <a:gd name="T47" fmla="*/ 23 h 120"/>
                      <a:gd name="T48" fmla="*/ 73 w 86"/>
                      <a:gd name="T49" fmla="*/ 14 h 120"/>
                      <a:gd name="T50" fmla="*/ 68 w 86"/>
                      <a:gd name="T51" fmla="*/ 9 h 120"/>
                      <a:gd name="T52" fmla="*/ 58 w 86"/>
                      <a:gd name="T53" fmla="*/ 4 h 120"/>
                      <a:gd name="T54" fmla="*/ 49 w 86"/>
                      <a:gd name="T55" fmla="*/ 0 h 120"/>
                      <a:gd name="T56" fmla="*/ 37 w 86"/>
                      <a:gd name="T57" fmla="*/ 0 h 120"/>
                      <a:gd name="T58" fmla="*/ 26 w 86"/>
                      <a:gd name="T59" fmla="*/ 1 h 120"/>
                      <a:gd name="T60" fmla="*/ 18 w 86"/>
                      <a:gd name="T61" fmla="*/ 5 h 120"/>
                      <a:gd name="T62" fmla="*/ 8 w 86"/>
                      <a:gd name="T63" fmla="*/ 13 h 120"/>
                      <a:gd name="T64" fmla="*/ 2 w 86"/>
                      <a:gd name="T65" fmla="*/ 25 h 120"/>
                      <a:gd name="T66" fmla="*/ 0 w 86"/>
                      <a:gd name="T67" fmla="*/ 40 h 120"/>
                      <a:gd name="T68" fmla="*/ 2 w 86"/>
                      <a:gd name="T69" fmla="*/ 54 h 120"/>
                      <a:gd name="T70" fmla="*/ 7 w 86"/>
                      <a:gd name="T71" fmla="*/ 64 h 120"/>
                      <a:gd name="T72" fmla="*/ 15 w 86"/>
                      <a:gd name="T73" fmla="*/ 71 h 120"/>
                      <a:gd name="T74" fmla="*/ 23 w 86"/>
                      <a:gd name="T75" fmla="*/ 75 h 120"/>
                      <a:gd name="T76" fmla="*/ 31 w 86"/>
                      <a:gd name="T77" fmla="*/ 77 h 120"/>
                      <a:gd name="T78" fmla="*/ 41 w 86"/>
                      <a:gd name="T79" fmla="*/ 77 h 120"/>
                      <a:gd name="T80" fmla="*/ 50 w 86"/>
                      <a:gd name="T81" fmla="*/ 74 h 120"/>
                      <a:gd name="T82" fmla="*/ 58 w 86"/>
                      <a:gd name="T83" fmla="*/ 70 h 120"/>
                      <a:gd name="T84" fmla="*/ 65 w 86"/>
                      <a:gd name="T85" fmla="*/ 68 h 120"/>
                      <a:gd name="T86" fmla="*/ 63 w 86"/>
                      <a:gd name="T87" fmla="*/ 86 h 120"/>
                      <a:gd name="T88" fmla="*/ 50 w 86"/>
                      <a:gd name="T89" fmla="*/ 63 h 120"/>
                      <a:gd name="T90" fmla="*/ 44 w 86"/>
                      <a:gd name="T91" fmla="*/ 64 h 120"/>
                      <a:gd name="T92" fmla="*/ 38 w 86"/>
                      <a:gd name="T93" fmla="*/ 64 h 120"/>
                      <a:gd name="T94" fmla="*/ 33 w 86"/>
                      <a:gd name="T95" fmla="*/ 63 h 120"/>
                      <a:gd name="T96" fmla="*/ 26 w 86"/>
                      <a:gd name="T97" fmla="*/ 58 h 120"/>
                      <a:gd name="T98" fmla="*/ 22 w 86"/>
                      <a:gd name="T99" fmla="*/ 52 h 120"/>
                      <a:gd name="T100" fmla="*/ 21 w 86"/>
                      <a:gd name="T101" fmla="*/ 43 h 120"/>
                      <a:gd name="T102" fmla="*/ 21 w 86"/>
                      <a:gd name="T103" fmla="*/ 32 h 120"/>
                      <a:gd name="T104" fmla="*/ 23 w 86"/>
                      <a:gd name="T105" fmla="*/ 23 h 120"/>
                      <a:gd name="T106" fmla="*/ 29 w 86"/>
                      <a:gd name="T107" fmla="*/ 16 h 120"/>
                      <a:gd name="T108" fmla="*/ 38 w 86"/>
                      <a:gd name="T109" fmla="*/ 12 h 120"/>
                      <a:gd name="T110" fmla="*/ 48 w 86"/>
                      <a:gd name="T111" fmla="*/ 13 h 120"/>
                      <a:gd name="T112" fmla="*/ 57 w 86"/>
                      <a:gd name="T113" fmla="*/ 18 h 120"/>
                      <a:gd name="T114" fmla="*/ 61 w 86"/>
                      <a:gd name="T115" fmla="*/ 27 h 120"/>
                      <a:gd name="T116" fmla="*/ 64 w 86"/>
                      <a:gd name="T117" fmla="*/ 37 h 120"/>
                      <a:gd name="T118" fmla="*/ 64 w 86"/>
                      <a:gd name="T119" fmla="*/ 47 h 120"/>
                      <a:gd name="T120" fmla="*/ 60 w 86"/>
                      <a:gd name="T121" fmla="*/ 54 h 120"/>
                      <a:gd name="T122" fmla="*/ 54 w 86"/>
                      <a:gd name="T123" fmla="*/ 60 h 120"/>
                      <a:gd name="T124" fmla="*/ 50 w 86"/>
                      <a:gd name="T125" fmla="*/ 63 h 12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  <a:cxn ang="0">
                        <a:pos x="T102" y="T103"/>
                      </a:cxn>
                      <a:cxn ang="0">
                        <a:pos x="T104" y="T105"/>
                      </a:cxn>
                      <a:cxn ang="0">
                        <a:pos x="T106" y="T107"/>
                      </a:cxn>
                      <a:cxn ang="0">
                        <a:pos x="T108" y="T109"/>
                      </a:cxn>
                      <a:cxn ang="0">
                        <a:pos x="T110" y="T111"/>
                      </a:cxn>
                      <a:cxn ang="0">
                        <a:pos x="T112" y="T113"/>
                      </a:cxn>
                      <a:cxn ang="0">
                        <a:pos x="T114" y="T115"/>
                      </a:cxn>
                      <a:cxn ang="0">
                        <a:pos x="T116" y="T117"/>
                      </a:cxn>
                      <a:cxn ang="0">
                        <a:pos x="T118" y="T119"/>
                      </a:cxn>
                      <a:cxn ang="0">
                        <a:pos x="T120" y="T121"/>
                      </a:cxn>
                      <a:cxn ang="0">
                        <a:pos x="T122" y="T123"/>
                      </a:cxn>
                      <a:cxn ang="0">
                        <a:pos x="T124" y="T125"/>
                      </a:cxn>
                    </a:cxnLst>
                    <a:rect l="0" t="0" r="r" b="b"/>
                    <a:pathLst>
                      <a:path w="86" h="120">
                        <a:moveTo>
                          <a:pt x="58" y="96"/>
                        </a:moveTo>
                        <a:lnTo>
                          <a:pt x="56" y="100"/>
                        </a:lnTo>
                        <a:lnTo>
                          <a:pt x="52" y="102"/>
                        </a:lnTo>
                        <a:lnTo>
                          <a:pt x="49" y="105"/>
                        </a:lnTo>
                        <a:lnTo>
                          <a:pt x="45" y="106"/>
                        </a:lnTo>
                        <a:lnTo>
                          <a:pt x="44" y="106"/>
                        </a:lnTo>
                        <a:lnTo>
                          <a:pt x="42" y="106"/>
                        </a:lnTo>
                        <a:lnTo>
                          <a:pt x="41" y="108"/>
                        </a:lnTo>
                        <a:lnTo>
                          <a:pt x="38" y="108"/>
                        </a:lnTo>
                        <a:lnTo>
                          <a:pt x="36" y="108"/>
                        </a:lnTo>
                        <a:lnTo>
                          <a:pt x="33" y="106"/>
                        </a:lnTo>
                        <a:lnTo>
                          <a:pt x="30" y="106"/>
                        </a:lnTo>
                        <a:lnTo>
                          <a:pt x="29" y="105"/>
                        </a:lnTo>
                        <a:lnTo>
                          <a:pt x="26" y="104"/>
                        </a:lnTo>
                        <a:lnTo>
                          <a:pt x="25" y="101"/>
                        </a:lnTo>
                        <a:lnTo>
                          <a:pt x="23" y="100"/>
                        </a:lnTo>
                        <a:lnTo>
                          <a:pt x="22" y="98"/>
                        </a:lnTo>
                        <a:lnTo>
                          <a:pt x="22" y="96"/>
                        </a:lnTo>
                        <a:lnTo>
                          <a:pt x="22" y="94"/>
                        </a:lnTo>
                        <a:lnTo>
                          <a:pt x="21" y="91"/>
                        </a:lnTo>
                        <a:lnTo>
                          <a:pt x="21" y="89"/>
                        </a:lnTo>
                        <a:lnTo>
                          <a:pt x="2" y="89"/>
                        </a:lnTo>
                        <a:lnTo>
                          <a:pt x="2" y="93"/>
                        </a:lnTo>
                        <a:lnTo>
                          <a:pt x="2" y="97"/>
                        </a:lnTo>
                        <a:lnTo>
                          <a:pt x="3" y="100"/>
                        </a:lnTo>
                        <a:lnTo>
                          <a:pt x="4" y="102"/>
                        </a:lnTo>
                        <a:lnTo>
                          <a:pt x="6" y="105"/>
                        </a:lnTo>
                        <a:lnTo>
                          <a:pt x="8" y="108"/>
                        </a:lnTo>
                        <a:lnTo>
                          <a:pt x="10" y="110"/>
                        </a:lnTo>
                        <a:lnTo>
                          <a:pt x="13" y="113"/>
                        </a:lnTo>
                        <a:lnTo>
                          <a:pt x="15" y="114"/>
                        </a:lnTo>
                        <a:lnTo>
                          <a:pt x="18" y="116"/>
                        </a:lnTo>
                        <a:lnTo>
                          <a:pt x="21" y="117"/>
                        </a:lnTo>
                        <a:lnTo>
                          <a:pt x="23" y="119"/>
                        </a:lnTo>
                        <a:lnTo>
                          <a:pt x="27" y="120"/>
                        </a:lnTo>
                        <a:lnTo>
                          <a:pt x="30" y="120"/>
                        </a:lnTo>
                        <a:lnTo>
                          <a:pt x="34" y="120"/>
                        </a:lnTo>
                        <a:lnTo>
                          <a:pt x="38" y="120"/>
                        </a:lnTo>
                        <a:lnTo>
                          <a:pt x="42" y="120"/>
                        </a:lnTo>
                        <a:lnTo>
                          <a:pt x="46" y="120"/>
                        </a:lnTo>
                        <a:lnTo>
                          <a:pt x="50" y="119"/>
                        </a:lnTo>
                        <a:lnTo>
                          <a:pt x="53" y="119"/>
                        </a:lnTo>
                        <a:lnTo>
                          <a:pt x="57" y="117"/>
                        </a:lnTo>
                        <a:lnTo>
                          <a:pt x="60" y="114"/>
                        </a:lnTo>
                        <a:lnTo>
                          <a:pt x="64" y="113"/>
                        </a:lnTo>
                        <a:lnTo>
                          <a:pt x="67" y="110"/>
                        </a:lnTo>
                        <a:lnTo>
                          <a:pt x="69" y="109"/>
                        </a:lnTo>
                        <a:lnTo>
                          <a:pt x="71" y="106"/>
                        </a:lnTo>
                        <a:lnTo>
                          <a:pt x="73" y="105"/>
                        </a:lnTo>
                        <a:lnTo>
                          <a:pt x="75" y="102"/>
                        </a:lnTo>
                        <a:lnTo>
                          <a:pt x="76" y="100"/>
                        </a:lnTo>
                        <a:lnTo>
                          <a:pt x="77" y="97"/>
                        </a:lnTo>
                        <a:lnTo>
                          <a:pt x="79" y="93"/>
                        </a:lnTo>
                        <a:lnTo>
                          <a:pt x="80" y="90"/>
                        </a:lnTo>
                        <a:lnTo>
                          <a:pt x="81" y="87"/>
                        </a:lnTo>
                        <a:lnTo>
                          <a:pt x="83" y="83"/>
                        </a:lnTo>
                        <a:lnTo>
                          <a:pt x="83" y="79"/>
                        </a:lnTo>
                        <a:lnTo>
                          <a:pt x="84" y="75"/>
                        </a:lnTo>
                        <a:lnTo>
                          <a:pt x="84" y="73"/>
                        </a:lnTo>
                        <a:lnTo>
                          <a:pt x="86" y="67"/>
                        </a:lnTo>
                        <a:lnTo>
                          <a:pt x="86" y="63"/>
                        </a:lnTo>
                        <a:lnTo>
                          <a:pt x="86" y="59"/>
                        </a:lnTo>
                        <a:lnTo>
                          <a:pt x="86" y="55"/>
                        </a:lnTo>
                        <a:lnTo>
                          <a:pt x="86" y="50"/>
                        </a:lnTo>
                        <a:lnTo>
                          <a:pt x="84" y="46"/>
                        </a:lnTo>
                        <a:lnTo>
                          <a:pt x="84" y="43"/>
                        </a:lnTo>
                        <a:lnTo>
                          <a:pt x="84" y="39"/>
                        </a:lnTo>
                        <a:lnTo>
                          <a:pt x="83" y="35"/>
                        </a:lnTo>
                        <a:lnTo>
                          <a:pt x="81" y="32"/>
                        </a:lnTo>
                        <a:lnTo>
                          <a:pt x="81" y="28"/>
                        </a:lnTo>
                        <a:lnTo>
                          <a:pt x="80" y="25"/>
                        </a:lnTo>
                        <a:lnTo>
                          <a:pt x="79" y="23"/>
                        </a:lnTo>
                        <a:lnTo>
                          <a:pt x="77" y="20"/>
                        </a:lnTo>
                        <a:lnTo>
                          <a:pt x="75" y="17"/>
                        </a:lnTo>
                        <a:lnTo>
                          <a:pt x="73" y="14"/>
                        </a:lnTo>
                        <a:lnTo>
                          <a:pt x="72" y="12"/>
                        </a:lnTo>
                        <a:lnTo>
                          <a:pt x="69" y="10"/>
                        </a:lnTo>
                        <a:lnTo>
                          <a:pt x="68" y="9"/>
                        </a:lnTo>
                        <a:lnTo>
                          <a:pt x="64" y="6"/>
                        </a:lnTo>
                        <a:lnTo>
                          <a:pt x="61" y="5"/>
                        </a:lnTo>
                        <a:lnTo>
                          <a:pt x="58" y="4"/>
                        </a:lnTo>
                        <a:lnTo>
                          <a:pt x="56" y="1"/>
                        </a:lnTo>
                        <a:lnTo>
                          <a:pt x="52" y="1"/>
                        </a:lnTo>
                        <a:lnTo>
                          <a:pt x="49" y="0"/>
                        </a:lnTo>
                        <a:lnTo>
                          <a:pt x="45" y="0"/>
                        </a:lnTo>
                        <a:lnTo>
                          <a:pt x="41" y="0"/>
                        </a:lnTo>
                        <a:lnTo>
                          <a:pt x="37" y="0"/>
                        </a:lnTo>
                        <a:lnTo>
                          <a:pt x="33" y="0"/>
                        </a:lnTo>
                        <a:lnTo>
                          <a:pt x="30" y="1"/>
                        </a:lnTo>
                        <a:lnTo>
                          <a:pt x="26" y="1"/>
                        </a:lnTo>
                        <a:lnTo>
                          <a:pt x="23" y="2"/>
                        </a:lnTo>
                        <a:lnTo>
                          <a:pt x="21" y="4"/>
                        </a:lnTo>
                        <a:lnTo>
                          <a:pt x="18" y="5"/>
                        </a:lnTo>
                        <a:lnTo>
                          <a:pt x="15" y="6"/>
                        </a:lnTo>
                        <a:lnTo>
                          <a:pt x="11" y="10"/>
                        </a:lnTo>
                        <a:lnTo>
                          <a:pt x="8" y="13"/>
                        </a:lnTo>
                        <a:lnTo>
                          <a:pt x="6" y="17"/>
                        </a:lnTo>
                        <a:lnTo>
                          <a:pt x="4" y="21"/>
                        </a:lnTo>
                        <a:lnTo>
                          <a:pt x="2" y="25"/>
                        </a:lnTo>
                        <a:lnTo>
                          <a:pt x="0" y="31"/>
                        </a:lnTo>
                        <a:lnTo>
                          <a:pt x="0" y="35"/>
                        </a:lnTo>
                        <a:lnTo>
                          <a:pt x="0" y="40"/>
                        </a:lnTo>
                        <a:lnTo>
                          <a:pt x="0" y="44"/>
                        </a:lnTo>
                        <a:lnTo>
                          <a:pt x="0" y="50"/>
                        </a:lnTo>
                        <a:lnTo>
                          <a:pt x="2" y="54"/>
                        </a:lnTo>
                        <a:lnTo>
                          <a:pt x="3" y="56"/>
                        </a:lnTo>
                        <a:lnTo>
                          <a:pt x="6" y="60"/>
                        </a:lnTo>
                        <a:lnTo>
                          <a:pt x="7" y="64"/>
                        </a:lnTo>
                        <a:lnTo>
                          <a:pt x="10" y="67"/>
                        </a:lnTo>
                        <a:lnTo>
                          <a:pt x="14" y="70"/>
                        </a:lnTo>
                        <a:lnTo>
                          <a:pt x="15" y="71"/>
                        </a:lnTo>
                        <a:lnTo>
                          <a:pt x="18" y="73"/>
                        </a:lnTo>
                        <a:lnTo>
                          <a:pt x="21" y="74"/>
                        </a:lnTo>
                        <a:lnTo>
                          <a:pt x="23" y="75"/>
                        </a:lnTo>
                        <a:lnTo>
                          <a:pt x="26" y="75"/>
                        </a:lnTo>
                        <a:lnTo>
                          <a:pt x="29" y="77"/>
                        </a:lnTo>
                        <a:lnTo>
                          <a:pt x="31" y="77"/>
                        </a:lnTo>
                        <a:lnTo>
                          <a:pt x="36" y="77"/>
                        </a:lnTo>
                        <a:lnTo>
                          <a:pt x="38" y="77"/>
                        </a:lnTo>
                        <a:lnTo>
                          <a:pt x="41" y="77"/>
                        </a:lnTo>
                        <a:lnTo>
                          <a:pt x="45" y="75"/>
                        </a:lnTo>
                        <a:lnTo>
                          <a:pt x="48" y="75"/>
                        </a:lnTo>
                        <a:lnTo>
                          <a:pt x="50" y="74"/>
                        </a:lnTo>
                        <a:lnTo>
                          <a:pt x="53" y="73"/>
                        </a:lnTo>
                        <a:lnTo>
                          <a:pt x="56" y="71"/>
                        </a:lnTo>
                        <a:lnTo>
                          <a:pt x="58" y="70"/>
                        </a:lnTo>
                        <a:lnTo>
                          <a:pt x="63" y="66"/>
                        </a:lnTo>
                        <a:lnTo>
                          <a:pt x="65" y="62"/>
                        </a:lnTo>
                        <a:lnTo>
                          <a:pt x="65" y="68"/>
                        </a:lnTo>
                        <a:lnTo>
                          <a:pt x="65" y="75"/>
                        </a:lnTo>
                        <a:lnTo>
                          <a:pt x="64" y="82"/>
                        </a:lnTo>
                        <a:lnTo>
                          <a:pt x="63" y="86"/>
                        </a:lnTo>
                        <a:lnTo>
                          <a:pt x="60" y="91"/>
                        </a:lnTo>
                        <a:lnTo>
                          <a:pt x="58" y="96"/>
                        </a:lnTo>
                        <a:close/>
                        <a:moveTo>
                          <a:pt x="50" y="63"/>
                        </a:moveTo>
                        <a:lnTo>
                          <a:pt x="48" y="63"/>
                        </a:lnTo>
                        <a:lnTo>
                          <a:pt x="46" y="64"/>
                        </a:lnTo>
                        <a:lnTo>
                          <a:pt x="44" y="64"/>
                        </a:lnTo>
                        <a:lnTo>
                          <a:pt x="42" y="64"/>
                        </a:lnTo>
                        <a:lnTo>
                          <a:pt x="40" y="64"/>
                        </a:lnTo>
                        <a:lnTo>
                          <a:pt x="38" y="64"/>
                        </a:lnTo>
                        <a:lnTo>
                          <a:pt x="37" y="64"/>
                        </a:lnTo>
                        <a:lnTo>
                          <a:pt x="34" y="63"/>
                        </a:lnTo>
                        <a:lnTo>
                          <a:pt x="33" y="63"/>
                        </a:lnTo>
                        <a:lnTo>
                          <a:pt x="30" y="62"/>
                        </a:lnTo>
                        <a:lnTo>
                          <a:pt x="27" y="59"/>
                        </a:lnTo>
                        <a:lnTo>
                          <a:pt x="26" y="58"/>
                        </a:lnTo>
                        <a:lnTo>
                          <a:pt x="25" y="56"/>
                        </a:lnTo>
                        <a:lnTo>
                          <a:pt x="23" y="54"/>
                        </a:lnTo>
                        <a:lnTo>
                          <a:pt x="22" y="52"/>
                        </a:lnTo>
                        <a:lnTo>
                          <a:pt x="22" y="50"/>
                        </a:lnTo>
                        <a:lnTo>
                          <a:pt x="21" y="47"/>
                        </a:lnTo>
                        <a:lnTo>
                          <a:pt x="21" y="43"/>
                        </a:lnTo>
                        <a:lnTo>
                          <a:pt x="21" y="40"/>
                        </a:lnTo>
                        <a:lnTo>
                          <a:pt x="21" y="36"/>
                        </a:lnTo>
                        <a:lnTo>
                          <a:pt x="21" y="32"/>
                        </a:lnTo>
                        <a:lnTo>
                          <a:pt x="22" y="29"/>
                        </a:lnTo>
                        <a:lnTo>
                          <a:pt x="22" y="25"/>
                        </a:lnTo>
                        <a:lnTo>
                          <a:pt x="23" y="23"/>
                        </a:lnTo>
                        <a:lnTo>
                          <a:pt x="25" y="20"/>
                        </a:lnTo>
                        <a:lnTo>
                          <a:pt x="27" y="18"/>
                        </a:lnTo>
                        <a:lnTo>
                          <a:pt x="29" y="16"/>
                        </a:lnTo>
                        <a:lnTo>
                          <a:pt x="31" y="14"/>
                        </a:lnTo>
                        <a:lnTo>
                          <a:pt x="34" y="13"/>
                        </a:lnTo>
                        <a:lnTo>
                          <a:pt x="38" y="12"/>
                        </a:lnTo>
                        <a:lnTo>
                          <a:pt x="41" y="12"/>
                        </a:lnTo>
                        <a:lnTo>
                          <a:pt x="45" y="12"/>
                        </a:lnTo>
                        <a:lnTo>
                          <a:pt x="48" y="13"/>
                        </a:lnTo>
                        <a:lnTo>
                          <a:pt x="52" y="14"/>
                        </a:lnTo>
                        <a:lnTo>
                          <a:pt x="54" y="17"/>
                        </a:lnTo>
                        <a:lnTo>
                          <a:pt x="57" y="18"/>
                        </a:lnTo>
                        <a:lnTo>
                          <a:pt x="58" y="21"/>
                        </a:lnTo>
                        <a:lnTo>
                          <a:pt x="60" y="24"/>
                        </a:lnTo>
                        <a:lnTo>
                          <a:pt x="61" y="27"/>
                        </a:lnTo>
                        <a:lnTo>
                          <a:pt x="63" y="29"/>
                        </a:lnTo>
                        <a:lnTo>
                          <a:pt x="64" y="33"/>
                        </a:lnTo>
                        <a:lnTo>
                          <a:pt x="64" y="37"/>
                        </a:lnTo>
                        <a:lnTo>
                          <a:pt x="64" y="41"/>
                        </a:lnTo>
                        <a:lnTo>
                          <a:pt x="64" y="44"/>
                        </a:lnTo>
                        <a:lnTo>
                          <a:pt x="64" y="47"/>
                        </a:lnTo>
                        <a:lnTo>
                          <a:pt x="63" y="50"/>
                        </a:lnTo>
                        <a:lnTo>
                          <a:pt x="61" y="52"/>
                        </a:lnTo>
                        <a:lnTo>
                          <a:pt x="60" y="54"/>
                        </a:lnTo>
                        <a:lnTo>
                          <a:pt x="58" y="56"/>
                        </a:lnTo>
                        <a:lnTo>
                          <a:pt x="57" y="58"/>
                        </a:lnTo>
                        <a:lnTo>
                          <a:pt x="54" y="60"/>
                        </a:lnTo>
                        <a:lnTo>
                          <a:pt x="53" y="62"/>
                        </a:lnTo>
                        <a:lnTo>
                          <a:pt x="52" y="62"/>
                        </a:lnTo>
                        <a:lnTo>
                          <a:pt x="50" y="63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02" name="Freeform 843">
                    <a:extLst>
                      <a:ext uri="{FF2B5EF4-FFF2-40B4-BE49-F238E27FC236}">
                        <a16:creationId xmlns="" xmlns:a16="http://schemas.microsoft.com/office/drawing/2014/main" id="{D7E7472A-E2A2-40E7-A042-5EB93B8D511C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3609976" y="5464175"/>
                    <a:ext cx="47625" cy="63500"/>
                  </a:xfrm>
                  <a:custGeom>
                    <a:avLst/>
                    <a:gdLst>
                      <a:gd name="T0" fmla="*/ 67 w 89"/>
                      <a:gd name="T1" fmla="*/ 57 h 120"/>
                      <a:gd name="T2" fmla="*/ 77 w 89"/>
                      <a:gd name="T3" fmla="*/ 50 h 120"/>
                      <a:gd name="T4" fmla="*/ 83 w 89"/>
                      <a:gd name="T5" fmla="*/ 40 h 120"/>
                      <a:gd name="T6" fmla="*/ 85 w 89"/>
                      <a:gd name="T7" fmla="*/ 28 h 120"/>
                      <a:gd name="T8" fmla="*/ 81 w 89"/>
                      <a:gd name="T9" fmla="*/ 16 h 120"/>
                      <a:gd name="T10" fmla="*/ 71 w 89"/>
                      <a:gd name="T11" fmla="*/ 6 h 120"/>
                      <a:gd name="T12" fmla="*/ 56 w 89"/>
                      <a:gd name="T13" fmla="*/ 1 h 120"/>
                      <a:gd name="T14" fmla="*/ 40 w 89"/>
                      <a:gd name="T15" fmla="*/ 0 h 120"/>
                      <a:gd name="T16" fmla="*/ 25 w 89"/>
                      <a:gd name="T17" fmla="*/ 2 h 120"/>
                      <a:gd name="T18" fmla="*/ 13 w 89"/>
                      <a:gd name="T19" fmla="*/ 11 h 120"/>
                      <a:gd name="T20" fmla="*/ 6 w 89"/>
                      <a:gd name="T21" fmla="*/ 21 h 120"/>
                      <a:gd name="T22" fmla="*/ 5 w 89"/>
                      <a:gd name="T23" fmla="*/ 35 h 120"/>
                      <a:gd name="T24" fmla="*/ 8 w 89"/>
                      <a:gd name="T25" fmla="*/ 44 h 120"/>
                      <a:gd name="T26" fmla="*/ 17 w 89"/>
                      <a:gd name="T27" fmla="*/ 54 h 120"/>
                      <a:gd name="T28" fmla="*/ 25 w 89"/>
                      <a:gd name="T29" fmla="*/ 59 h 120"/>
                      <a:gd name="T30" fmla="*/ 10 w 89"/>
                      <a:gd name="T31" fmla="*/ 66 h 120"/>
                      <a:gd name="T32" fmla="*/ 2 w 89"/>
                      <a:gd name="T33" fmla="*/ 75 h 120"/>
                      <a:gd name="T34" fmla="*/ 0 w 89"/>
                      <a:gd name="T35" fmla="*/ 88 h 120"/>
                      <a:gd name="T36" fmla="*/ 4 w 89"/>
                      <a:gd name="T37" fmla="*/ 101 h 120"/>
                      <a:gd name="T38" fmla="*/ 12 w 89"/>
                      <a:gd name="T39" fmla="*/ 111 h 120"/>
                      <a:gd name="T40" fmla="*/ 25 w 89"/>
                      <a:gd name="T41" fmla="*/ 119 h 120"/>
                      <a:gd name="T42" fmla="*/ 44 w 89"/>
                      <a:gd name="T43" fmla="*/ 120 h 120"/>
                      <a:gd name="T44" fmla="*/ 63 w 89"/>
                      <a:gd name="T45" fmla="*/ 119 h 120"/>
                      <a:gd name="T46" fmla="*/ 77 w 89"/>
                      <a:gd name="T47" fmla="*/ 111 h 120"/>
                      <a:gd name="T48" fmla="*/ 86 w 89"/>
                      <a:gd name="T49" fmla="*/ 101 h 120"/>
                      <a:gd name="T50" fmla="*/ 89 w 89"/>
                      <a:gd name="T51" fmla="*/ 88 h 120"/>
                      <a:gd name="T52" fmla="*/ 86 w 89"/>
                      <a:gd name="T53" fmla="*/ 75 h 120"/>
                      <a:gd name="T54" fmla="*/ 78 w 89"/>
                      <a:gd name="T55" fmla="*/ 66 h 120"/>
                      <a:gd name="T56" fmla="*/ 58 w 89"/>
                      <a:gd name="T57" fmla="*/ 67 h 120"/>
                      <a:gd name="T58" fmla="*/ 65 w 89"/>
                      <a:gd name="T59" fmla="*/ 73 h 120"/>
                      <a:gd name="T60" fmla="*/ 69 w 89"/>
                      <a:gd name="T61" fmla="*/ 81 h 120"/>
                      <a:gd name="T62" fmla="*/ 69 w 89"/>
                      <a:gd name="T63" fmla="*/ 90 h 120"/>
                      <a:gd name="T64" fmla="*/ 65 w 89"/>
                      <a:gd name="T65" fmla="*/ 98 h 120"/>
                      <a:gd name="T66" fmla="*/ 58 w 89"/>
                      <a:gd name="T67" fmla="*/ 105 h 120"/>
                      <a:gd name="T68" fmla="*/ 50 w 89"/>
                      <a:gd name="T69" fmla="*/ 108 h 120"/>
                      <a:gd name="T70" fmla="*/ 40 w 89"/>
                      <a:gd name="T71" fmla="*/ 108 h 120"/>
                      <a:gd name="T72" fmla="*/ 31 w 89"/>
                      <a:gd name="T73" fmla="*/ 105 h 120"/>
                      <a:gd name="T74" fmla="*/ 24 w 89"/>
                      <a:gd name="T75" fmla="*/ 98 h 120"/>
                      <a:gd name="T76" fmla="*/ 20 w 89"/>
                      <a:gd name="T77" fmla="*/ 90 h 120"/>
                      <a:gd name="T78" fmla="*/ 20 w 89"/>
                      <a:gd name="T79" fmla="*/ 81 h 120"/>
                      <a:gd name="T80" fmla="*/ 24 w 89"/>
                      <a:gd name="T81" fmla="*/ 73 h 120"/>
                      <a:gd name="T82" fmla="*/ 31 w 89"/>
                      <a:gd name="T83" fmla="*/ 67 h 120"/>
                      <a:gd name="T84" fmla="*/ 39 w 89"/>
                      <a:gd name="T85" fmla="*/ 65 h 120"/>
                      <a:gd name="T86" fmla="*/ 50 w 89"/>
                      <a:gd name="T87" fmla="*/ 65 h 120"/>
                      <a:gd name="T88" fmla="*/ 58 w 89"/>
                      <a:gd name="T89" fmla="*/ 67 h 120"/>
                      <a:gd name="T90" fmla="*/ 51 w 89"/>
                      <a:gd name="T91" fmla="*/ 52 h 120"/>
                      <a:gd name="T92" fmla="*/ 42 w 89"/>
                      <a:gd name="T93" fmla="*/ 52 h 120"/>
                      <a:gd name="T94" fmla="*/ 33 w 89"/>
                      <a:gd name="T95" fmla="*/ 50 h 120"/>
                      <a:gd name="T96" fmla="*/ 25 w 89"/>
                      <a:gd name="T97" fmla="*/ 43 h 120"/>
                      <a:gd name="T98" fmla="*/ 24 w 89"/>
                      <a:gd name="T99" fmla="*/ 35 h 120"/>
                      <a:gd name="T100" fmla="*/ 24 w 89"/>
                      <a:gd name="T101" fmla="*/ 25 h 120"/>
                      <a:gd name="T102" fmla="*/ 28 w 89"/>
                      <a:gd name="T103" fmla="*/ 19 h 120"/>
                      <a:gd name="T104" fmla="*/ 40 w 89"/>
                      <a:gd name="T105" fmla="*/ 12 h 120"/>
                      <a:gd name="T106" fmla="*/ 56 w 89"/>
                      <a:gd name="T107" fmla="*/ 15 h 120"/>
                      <a:gd name="T108" fmla="*/ 63 w 89"/>
                      <a:gd name="T109" fmla="*/ 21 h 120"/>
                      <a:gd name="T110" fmla="*/ 66 w 89"/>
                      <a:gd name="T111" fmla="*/ 29 h 120"/>
                      <a:gd name="T112" fmla="*/ 65 w 89"/>
                      <a:gd name="T113" fmla="*/ 39 h 120"/>
                      <a:gd name="T114" fmla="*/ 60 w 89"/>
                      <a:gd name="T115" fmla="*/ 47 h 12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  <a:cxn ang="0">
                        <a:pos x="T102" y="T103"/>
                      </a:cxn>
                      <a:cxn ang="0">
                        <a:pos x="T104" y="T105"/>
                      </a:cxn>
                      <a:cxn ang="0">
                        <a:pos x="T106" y="T107"/>
                      </a:cxn>
                      <a:cxn ang="0">
                        <a:pos x="T108" y="T109"/>
                      </a:cxn>
                      <a:cxn ang="0">
                        <a:pos x="T110" y="T111"/>
                      </a:cxn>
                      <a:cxn ang="0">
                        <a:pos x="T112" y="T113"/>
                      </a:cxn>
                      <a:cxn ang="0">
                        <a:pos x="T114" y="T115"/>
                      </a:cxn>
                    </a:cxnLst>
                    <a:rect l="0" t="0" r="r" b="b"/>
                    <a:pathLst>
                      <a:path w="89" h="120">
                        <a:moveTo>
                          <a:pt x="69" y="59"/>
                        </a:moveTo>
                        <a:lnTo>
                          <a:pt x="65" y="59"/>
                        </a:lnTo>
                        <a:lnTo>
                          <a:pt x="65" y="58"/>
                        </a:lnTo>
                        <a:lnTo>
                          <a:pt x="67" y="57"/>
                        </a:lnTo>
                        <a:lnTo>
                          <a:pt x="70" y="55"/>
                        </a:lnTo>
                        <a:lnTo>
                          <a:pt x="73" y="54"/>
                        </a:lnTo>
                        <a:lnTo>
                          <a:pt x="74" y="52"/>
                        </a:lnTo>
                        <a:lnTo>
                          <a:pt x="77" y="50"/>
                        </a:lnTo>
                        <a:lnTo>
                          <a:pt x="79" y="48"/>
                        </a:lnTo>
                        <a:lnTo>
                          <a:pt x="81" y="46"/>
                        </a:lnTo>
                        <a:lnTo>
                          <a:pt x="82" y="43"/>
                        </a:lnTo>
                        <a:lnTo>
                          <a:pt x="83" y="40"/>
                        </a:lnTo>
                        <a:lnTo>
                          <a:pt x="83" y="38"/>
                        </a:lnTo>
                        <a:lnTo>
                          <a:pt x="85" y="35"/>
                        </a:lnTo>
                        <a:lnTo>
                          <a:pt x="85" y="32"/>
                        </a:lnTo>
                        <a:lnTo>
                          <a:pt x="85" y="28"/>
                        </a:lnTo>
                        <a:lnTo>
                          <a:pt x="83" y="25"/>
                        </a:lnTo>
                        <a:lnTo>
                          <a:pt x="83" y="21"/>
                        </a:lnTo>
                        <a:lnTo>
                          <a:pt x="82" y="19"/>
                        </a:lnTo>
                        <a:lnTo>
                          <a:pt x="81" y="16"/>
                        </a:lnTo>
                        <a:lnTo>
                          <a:pt x="78" y="13"/>
                        </a:lnTo>
                        <a:lnTo>
                          <a:pt x="77" y="11"/>
                        </a:lnTo>
                        <a:lnTo>
                          <a:pt x="74" y="8"/>
                        </a:lnTo>
                        <a:lnTo>
                          <a:pt x="71" y="6"/>
                        </a:lnTo>
                        <a:lnTo>
                          <a:pt x="67" y="4"/>
                        </a:lnTo>
                        <a:lnTo>
                          <a:pt x="65" y="2"/>
                        </a:lnTo>
                        <a:lnTo>
                          <a:pt x="60" y="1"/>
                        </a:lnTo>
                        <a:lnTo>
                          <a:pt x="56" y="1"/>
                        </a:lnTo>
                        <a:lnTo>
                          <a:pt x="54" y="0"/>
                        </a:lnTo>
                        <a:lnTo>
                          <a:pt x="50" y="0"/>
                        </a:lnTo>
                        <a:lnTo>
                          <a:pt x="44" y="0"/>
                        </a:lnTo>
                        <a:lnTo>
                          <a:pt x="40" y="0"/>
                        </a:lnTo>
                        <a:lnTo>
                          <a:pt x="36" y="0"/>
                        </a:lnTo>
                        <a:lnTo>
                          <a:pt x="32" y="0"/>
                        </a:lnTo>
                        <a:lnTo>
                          <a:pt x="28" y="1"/>
                        </a:lnTo>
                        <a:lnTo>
                          <a:pt x="25" y="2"/>
                        </a:lnTo>
                        <a:lnTo>
                          <a:pt x="23" y="4"/>
                        </a:lnTo>
                        <a:lnTo>
                          <a:pt x="19" y="5"/>
                        </a:lnTo>
                        <a:lnTo>
                          <a:pt x="17" y="8"/>
                        </a:lnTo>
                        <a:lnTo>
                          <a:pt x="13" y="11"/>
                        </a:lnTo>
                        <a:lnTo>
                          <a:pt x="12" y="13"/>
                        </a:lnTo>
                        <a:lnTo>
                          <a:pt x="9" y="16"/>
                        </a:lnTo>
                        <a:lnTo>
                          <a:pt x="8" y="19"/>
                        </a:lnTo>
                        <a:lnTo>
                          <a:pt x="6" y="21"/>
                        </a:lnTo>
                        <a:lnTo>
                          <a:pt x="5" y="25"/>
                        </a:lnTo>
                        <a:lnTo>
                          <a:pt x="5" y="28"/>
                        </a:lnTo>
                        <a:lnTo>
                          <a:pt x="5" y="32"/>
                        </a:lnTo>
                        <a:lnTo>
                          <a:pt x="5" y="35"/>
                        </a:lnTo>
                        <a:lnTo>
                          <a:pt x="5" y="38"/>
                        </a:lnTo>
                        <a:lnTo>
                          <a:pt x="6" y="40"/>
                        </a:lnTo>
                        <a:lnTo>
                          <a:pt x="6" y="43"/>
                        </a:lnTo>
                        <a:lnTo>
                          <a:pt x="8" y="44"/>
                        </a:lnTo>
                        <a:lnTo>
                          <a:pt x="10" y="47"/>
                        </a:lnTo>
                        <a:lnTo>
                          <a:pt x="12" y="48"/>
                        </a:lnTo>
                        <a:lnTo>
                          <a:pt x="15" y="51"/>
                        </a:lnTo>
                        <a:lnTo>
                          <a:pt x="17" y="54"/>
                        </a:lnTo>
                        <a:lnTo>
                          <a:pt x="20" y="55"/>
                        </a:lnTo>
                        <a:lnTo>
                          <a:pt x="23" y="57"/>
                        </a:lnTo>
                        <a:lnTo>
                          <a:pt x="25" y="58"/>
                        </a:lnTo>
                        <a:lnTo>
                          <a:pt x="25" y="59"/>
                        </a:lnTo>
                        <a:lnTo>
                          <a:pt x="21" y="59"/>
                        </a:lnTo>
                        <a:lnTo>
                          <a:pt x="17" y="61"/>
                        </a:lnTo>
                        <a:lnTo>
                          <a:pt x="15" y="63"/>
                        </a:lnTo>
                        <a:lnTo>
                          <a:pt x="10" y="66"/>
                        </a:lnTo>
                        <a:lnTo>
                          <a:pt x="8" y="67"/>
                        </a:lnTo>
                        <a:lnTo>
                          <a:pt x="6" y="70"/>
                        </a:lnTo>
                        <a:lnTo>
                          <a:pt x="4" y="73"/>
                        </a:lnTo>
                        <a:lnTo>
                          <a:pt x="2" y="75"/>
                        </a:lnTo>
                        <a:lnTo>
                          <a:pt x="2" y="78"/>
                        </a:lnTo>
                        <a:lnTo>
                          <a:pt x="1" y="81"/>
                        </a:lnTo>
                        <a:lnTo>
                          <a:pt x="1" y="85"/>
                        </a:lnTo>
                        <a:lnTo>
                          <a:pt x="0" y="88"/>
                        </a:lnTo>
                        <a:lnTo>
                          <a:pt x="1" y="92"/>
                        </a:lnTo>
                        <a:lnTo>
                          <a:pt x="1" y="94"/>
                        </a:lnTo>
                        <a:lnTo>
                          <a:pt x="2" y="97"/>
                        </a:lnTo>
                        <a:lnTo>
                          <a:pt x="4" y="101"/>
                        </a:lnTo>
                        <a:lnTo>
                          <a:pt x="5" y="104"/>
                        </a:lnTo>
                        <a:lnTo>
                          <a:pt x="6" y="107"/>
                        </a:lnTo>
                        <a:lnTo>
                          <a:pt x="9" y="109"/>
                        </a:lnTo>
                        <a:lnTo>
                          <a:pt x="12" y="111"/>
                        </a:lnTo>
                        <a:lnTo>
                          <a:pt x="15" y="113"/>
                        </a:lnTo>
                        <a:lnTo>
                          <a:pt x="19" y="115"/>
                        </a:lnTo>
                        <a:lnTo>
                          <a:pt x="23" y="117"/>
                        </a:lnTo>
                        <a:lnTo>
                          <a:pt x="25" y="119"/>
                        </a:lnTo>
                        <a:lnTo>
                          <a:pt x="31" y="119"/>
                        </a:lnTo>
                        <a:lnTo>
                          <a:pt x="35" y="120"/>
                        </a:lnTo>
                        <a:lnTo>
                          <a:pt x="39" y="120"/>
                        </a:lnTo>
                        <a:lnTo>
                          <a:pt x="44" y="120"/>
                        </a:lnTo>
                        <a:lnTo>
                          <a:pt x="50" y="120"/>
                        </a:lnTo>
                        <a:lnTo>
                          <a:pt x="55" y="120"/>
                        </a:lnTo>
                        <a:lnTo>
                          <a:pt x="59" y="119"/>
                        </a:lnTo>
                        <a:lnTo>
                          <a:pt x="63" y="119"/>
                        </a:lnTo>
                        <a:lnTo>
                          <a:pt x="67" y="117"/>
                        </a:lnTo>
                        <a:lnTo>
                          <a:pt x="71" y="115"/>
                        </a:lnTo>
                        <a:lnTo>
                          <a:pt x="74" y="113"/>
                        </a:lnTo>
                        <a:lnTo>
                          <a:pt x="77" y="111"/>
                        </a:lnTo>
                        <a:lnTo>
                          <a:pt x="79" y="109"/>
                        </a:lnTo>
                        <a:lnTo>
                          <a:pt x="82" y="107"/>
                        </a:lnTo>
                        <a:lnTo>
                          <a:pt x="85" y="104"/>
                        </a:lnTo>
                        <a:lnTo>
                          <a:pt x="86" y="101"/>
                        </a:lnTo>
                        <a:lnTo>
                          <a:pt x="88" y="97"/>
                        </a:lnTo>
                        <a:lnTo>
                          <a:pt x="88" y="94"/>
                        </a:lnTo>
                        <a:lnTo>
                          <a:pt x="89" y="92"/>
                        </a:lnTo>
                        <a:lnTo>
                          <a:pt x="89" y="88"/>
                        </a:lnTo>
                        <a:lnTo>
                          <a:pt x="89" y="85"/>
                        </a:lnTo>
                        <a:lnTo>
                          <a:pt x="89" y="81"/>
                        </a:lnTo>
                        <a:lnTo>
                          <a:pt x="88" y="78"/>
                        </a:lnTo>
                        <a:lnTo>
                          <a:pt x="86" y="75"/>
                        </a:lnTo>
                        <a:lnTo>
                          <a:pt x="85" y="73"/>
                        </a:lnTo>
                        <a:lnTo>
                          <a:pt x="83" y="70"/>
                        </a:lnTo>
                        <a:lnTo>
                          <a:pt x="81" y="67"/>
                        </a:lnTo>
                        <a:lnTo>
                          <a:pt x="78" y="66"/>
                        </a:lnTo>
                        <a:lnTo>
                          <a:pt x="75" y="63"/>
                        </a:lnTo>
                        <a:lnTo>
                          <a:pt x="71" y="61"/>
                        </a:lnTo>
                        <a:lnTo>
                          <a:pt x="69" y="59"/>
                        </a:lnTo>
                        <a:close/>
                        <a:moveTo>
                          <a:pt x="58" y="67"/>
                        </a:moveTo>
                        <a:lnTo>
                          <a:pt x="60" y="67"/>
                        </a:lnTo>
                        <a:lnTo>
                          <a:pt x="62" y="69"/>
                        </a:lnTo>
                        <a:lnTo>
                          <a:pt x="63" y="70"/>
                        </a:lnTo>
                        <a:lnTo>
                          <a:pt x="65" y="73"/>
                        </a:lnTo>
                        <a:lnTo>
                          <a:pt x="66" y="74"/>
                        </a:lnTo>
                        <a:lnTo>
                          <a:pt x="67" y="77"/>
                        </a:lnTo>
                        <a:lnTo>
                          <a:pt x="69" y="78"/>
                        </a:lnTo>
                        <a:lnTo>
                          <a:pt x="69" y="81"/>
                        </a:lnTo>
                        <a:lnTo>
                          <a:pt x="69" y="84"/>
                        </a:lnTo>
                        <a:lnTo>
                          <a:pt x="70" y="86"/>
                        </a:lnTo>
                        <a:lnTo>
                          <a:pt x="69" y="88"/>
                        </a:lnTo>
                        <a:lnTo>
                          <a:pt x="69" y="90"/>
                        </a:lnTo>
                        <a:lnTo>
                          <a:pt x="69" y="93"/>
                        </a:lnTo>
                        <a:lnTo>
                          <a:pt x="67" y="96"/>
                        </a:lnTo>
                        <a:lnTo>
                          <a:pt x="66" y="97"/>
                        </a:lnTo>
                        <a:lnTo>
                          <a:pt x="65" y="98"/>
                        </a:lnTo>
                        <a:lnTo>
                          <a:pt x="63" y="101"/>
                        </a:lnTo>
                        <a:lnTo>
                          <a:pt x="62" y="102"/>
                        </a:lnTo>
                        <a:lnTo>
                          <a:pt x="60" y="104"/>
                        </a:lnTo>
                        <a:lnTo>
                          <a:pt x="58" y="105"/>
                        </a:lnTo>
                        <a:lnTo>
                          <a:pt x="56" y="105"/>
                        </a:lnTo>
                        <a:lnTo>
                          <a:pt x="54" y="107"/>
                        </a:lnTo>
                        <a:lnTo>
                          <a:pt x="52" y="107"/>
                        </a:lnTo>
                        <a:lnTo>
                          <a:pt x="50" y="108"/>
                        </a:lnTo>
                        <a:lnTo>
                          <a:pt x="47" y="108"/>
                        </a:lnTo>
                        <a:lnTo>
                          <a:pt x="44" y="108"/>
                        </a:lnTo>
                        <a:lnTo>
                          <a:pt x="42" y="108"/>
                        </a:lnTo>
                        <a:lnTo>
                          <a:pt x="40" y="108"/>
                        </a:lnTo>
                        <a:lnTo>
                          <a:pt x="38" y="107"/>
                        </a:lnTo>
                        <a:lnTo>
                          <a:pt x="35" y="107"/>
                        </a:lnTo>
                        <a:lnTo>
                          <a:pt x="33" y="105"/>
                        </a:lnTo>
                        <a:lnTo>
                          <a:pt x="31" y="105"/>
                        </a:lnTo>
                        <a:lnTo>
                          <a:pt x="29" y="104"/>
                        </a:lnTo>
                        <a:lnTo>
                          <a:pt x="28" y="102"/>
                        </a:lnTo>
                        <a:lnTo>
                          <a:pt x="25" y="101"/>
                        </a:lnTo>
                        <a:lnTo>
                          <a:pt x="24" y="98"/>
                        </a:lnTo>
                        <a:lnTo>
                          <a:pt x="23" y="97"/>
                        </a:lnTo>
                        <a:lnTo>
                          <a:pt x="21" y="96"/>
                        </a:lnTo>
                        <a:lnTo>
                          <a:pt x="21" y="93"/>
                        </a:lnTo>
                        <a:lnTo>
                          <a:pt x="20" y="90"/>
                        </a:lnTo>
                        <a:lnTo>
                          <a:pt x="20" y="88"/>
                        </a:lnTo>
                        <a:lnTo>
                          <a:pt x="20" y="86"/>
                        </a:lnTo>
                        <a:lnTo>
                          <a:pt x="20" y="84"/>
                        </a:lnTo>
                        <a:lnTo>
                          <a:pt x="20" y="81"/>
                        </a:lnTo>
                        <a:lnTo>
                          <a:pt x="21" y="78"/>
                        </a:lnTo>
                        <a:lnTo>
                          <a:pt x="21" y="77"/>
                        </a:lnTo>
                        <a:lnTo>
                          <a:pt x="23" y="74"/>
                        </a:lnTo>
                        <a:lnTo>
                          <a:pt x="24" y="73"/>
                        </a:lnTo>
                        <a:lnTo>
                          <a:pt x="25" y="71"/>
                        </a:lnTo>
                        <a:lnTo>
                          <a:pt x="27" y="70"/>
                        </a:lnTo>
                        <a:lnTo>
                          <a:pt x="28" y="69"/>
                        </a:lnTo>
                        <a:lnTo>
                          <a:pt x="31" y="67"/>
                        </a:lnTo>
                        <a:lnTo>
                          <a:pt x="32" y="66"/>
                        </a:lnTo>
                        <a:lnTo>
                          <a:pt x="35" y="66"/>
                        </a:lnTo>
                        <a:lnTo>
                          <a:pt x="38" y="65"/>
                        </a:lnTo>
                        <a:lnTo>
                          <a:pt x="39" y="65"/>
                        </a:lnTo>
                        <a:lnTo>
                          <a:pt x="42" y="65"/>
                        </a:lnTo>
                        <a:lnTo>
                          <a:pt x="44" y="65"/>
                        </a:lnTo>
                        <a:lnTo>
                          <a:pt x="47" y="65"/>
                        </a:lnTo>
                        <a:lnTo>
                          <a:pt x="50" y="65"/>
                        </a:lnTo>
                        <a:lnTo>
                          <a:pt x="52" y="65"/>
                        </a:lnTo>
                        <a:lnTo>
                          <a:pt x="55" y="66"/>
                        </a:lnTo>
                        <a:lnTo>
                          <a:pt x="56" y="66"/>
                        </a:lnTo>
                        <a:lnTo>
                          <a:pt x="58" y="67"/>
                        </a:lnTo>
                        <a:close/>
                        <a:moveTo>
                          <a:pt x="56" y="50"/>
                        </a:moveTo>
                        <a:lnTo>
                          <a:pt x="55" y="51"/>
                        </a:lnTo>
                        <a:lnTo>
                          <a:pt x="52" y="51"/>
                        </a:lnTo>
                        <a:lnTo>
                          <a:pt x="51" y="52"/>
                        </a:lnTo>
                        <a:lnTo>
                          <a:pt x="48" y="52"/>
                        </a:lnTo>
                        <a:lnTo>
                          <a:pt x="46" y="52"/>
                        </a:lnTo>
                        <a:lnTo>
                          <a:pt x="44" y="52"/>
                        </a:lnTo>
                        <a:lnTo>
                          <a:pt x="42" y="52"/>
                        </a:lnTo>
                        <a:lnTo>
                          <a:pt x="40" y="52"/>
                        </a:lnTo>
                        <a:lnTo>
                          <a:pt x="39" y="52"/>
                        </a:lnTo>
                        <a:lnTo>
                          <a:pt x="36" y="51"/>
                        </a:lnTo>
                        <a:lnTo>
                          <a:pt x="33" y="50"/>
                        </a:lnTo>
                        <a:lnTo>
                          <a:pt x="31" y="47"/>
                        </a:lnTo>
                        <a:lnTo>
                          <a:pt x="28" y="46"/>
                        </a:lnTo>
                        <a:lnTo>
                          <a:pt x="27" y="44"/>
                        </a:lnTo>
                        <a:lnTo>
                          <a:pt x="25" y="43"/>
                        </a:lnTo>
                        <a:lnTo>
                          <a:pt x="25" y="42"/>
                        </a:lnTo>
                        <a:lnTo>
                          <a:pt x="24" y="39"/>
                        </a:lnTo>
                        <a:lnTo>
                          <a:pt x="24" y="38"/>
                        </a:lnTo>
                        <a:lnTo>
                          <a:pt x="24" y="35"/>
                        </a:lnTo>
                        <a:lnTo>
                          <a:pt x="23" y="32"/>
                        </a:lnTo>
                        <a:lnTo>
                          <a:pt x="24" y="29"/>
                        </a:lnTo>
                        <a:lnTo>
                          <a:pt x="24" y="27"/>
                        </a:lnTo>
                        <a:lnTo>
                          <a:pt x="24" y="25"/>
                        </a:lnTo>
                        <a:lnTo>
                          <a:pt x="25" y="23"/>
                        </a:lnTo>
                        <a:lnTo>
                          <a:pt x="25" y="21"/>
                        </a:lnTo>
                        <a:lnTo>
                          <a:pt x="27" y="20"/>
                        </a:lnTo>
                        <a:lnTo>
                          <a:pt x="28" y="19"/>
                        </a:lnTo>
                        <a:lnTo>
                          <a:pt x="31" y="16"/>
                        </a:lnTo>
                        <a:lnTo>
                          <a:pt x="33" y="15"/>
                        </a:lnTo>
                        <a:lnTo>
                          <a:pt x="36" y="13"/>
                        </a:lnTo>
                        <a:lnTo>
                          <a:pt x="40" y="12"/>
                        </a:lnTo>
                        <a:lnTo>
                          <a:pt x="44" y="12"/>
                        </a:lnTo>
                        <a:lnTo>
                          <a:pt x="48" y="12"/>
                        </a:lnTo>
                        <a:lnTo>
                          <a:pt x="52" y="13"/>
                        </a:lnTo>
                        <a:lnTo>
                          <a:pt x="56" y="15"/>
                        </a:lnTo>
                        <a:lnTo>
                          <a:pt x="59" y="16"/>
                        </a:lnTo>
                        <a:lnTo>
                          <a:pt x="60" y="19"/>
                        </a:lnTo>
                        <a:lnTo>
                          <a:pt x="62" y="20"/>
                        </a:lnTo>
                        <a:lnTo>
                          <a:pt x="63" y="21"/>
                        </a:lnTo>
                        <a:lnTo>
                          <a:pt x="65" y="23"/>
                        </a:lnTo>
                        <a:lnTo>
                          <a:pt x="65" y="25"/>
                        </a:lnTo>
                        <a:lnTo>
                          <a:pt x="66" y="27"/>
                        </a:lnTo>
                        <a:lnTo>
                          <a:pt x="66" y="29"/>
                        </a:lnTo>
                        <a:lnTo>
                          <a:pt x="66" y="32"/>
                        </a:lnTo>
                        <a:lnTo>
                          <a:pt x="66" y="35"/>
                        </a:lnTo>
                        <a:lnTo>
                          <a:pt x="66" y="38"/>
                        </a:lnTo>
                        <a:lnTo>
                          <a:pt x="65" y="39"/>
                        </a:lnTo>
                        <a:lnTo>
                          <a:pt x="65" y="42"/>
                        </a:lnTo>
                        <a:lnTo>
                          <a:pt x="63" y="43"/>
                        </a:lnTo>
                        <a:lnTo>
                          <a:pt x="62" y="46"/>
                        </a:lnTo>
                        <a:lnTo>
                          <a:pt x="60" y="47"/>
                        </a:lnTo>
                        <a:lnTo>
                          <a:pt x="59" y="48"/>
                        </a:lnTo>
                        <a:lnTo>
                          <a:pt x="58" y="50"/>
                        </a:lnTo>
                        <a:lnTo>
                          <a:pt x="56" y="50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03" name="Freeform 844">
                    <a:extLst>
                      <a:ext uri="{FF2B5EF4-FFF2-40B4-BE49-F238E27FC236}">
                        <a16:creationId xmlns="" xmlns:a16="http://schemas.microsoft.com/office/drawing/2014/main" id="{ADCF8895-2E82-4435-8F13-33EBBE06168B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613151" y="5597525"/>
                    <a:ext cx="42863" cy="63500"/>
                  </a:xfrm>
                  <a:custGeom>
                    <a:avLst/>
                    <a:gdLst>
                      <a:gd name="T0" fmla="*/ 62 w 81"/>
                      <a:gd name="T1" fmla="*/ 13 h 119"/>
                      <a:gd name="T2" fmla="*/ 20 w 81"/>
                      <a:gd name="T3" fmla="*/ 119 h 119"/>
                      <a:gd name="T4" fmla="*/ 39 w 81"/>
                      <a:gd name="T5" fmla="*/ 119 h 119"/>
                      <a:gd name="T6" fmla="*/ 81 w 81"/>
                      <a:gd name="T7" fmla="*/ 16 h 119"/>
                      <a:gd name="T8" fmla="*/ 81 w 81"/>
                      <a:gd name="T9" fmla="*/ 0 h 119"/>
                      <a:gd name="T10" fmla="*/ 0 w 81"/>
                      <a:gd name="T11" fmla="*/ 0 h 119"/>
                      <a:gd name="T12" fmla="*/ 0 w 81"/>
                      <a:gd name="T13" fmla="*/ 13 h 119"/>
                      <a:gd name="T14" fmla="*/ 62 w 81"/>
                      <a:gd name="T15" fmla="*/ 13 h 11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</a:cxnLst>
                    <a:rect l="0" t="0" r="r" b="b"/>
                    <a:pathLst>
                      <a:path w="81" h="119">
                        <a:moveTo>
                          <a:pt x="62" y="13"/>
                        </a:moveTo>
                        <a:lnTo>
                          <a:pt x="20" y="119"/>
                        </a:lnTo>
                        <a:lnTo>
                          <a:pt x="39" y="119"/>
                        </a:lnTo>
                        <a:lnTo>
                          <a:pt x="81" y="16"/>
                        </a:lnTo>
                        <a:lnTo>
                          <a:pt x="81" y="0"/>
                        </a:lnTo>
                        <a:lnTo>
                          <a:pt x="0" y="0"/>
                        </a:lnTo>
                        <a:lnTo>
                          <a:pt x="0" y="13"/>
                        </a:lnTo>
                        <a:lnTo>
                          <a:pt x="62" y="13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04" name="Freeform 845">
                    <a:extLst>
                      <a:ext uri="{FF2B5EF4-FFF2-40B4-BE49-F238E27FC236}">
                        <a16:creationId xmlns="" xmlns:a16="http://schemas.microsoft.com/office/drawing/2014/main" id="{CBEAA79F-5C31-44C3-A8D7-22B8AE50BA96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3611563" y="5732463"/>
                    <a:ext cx="46038" cy="63500"/>
                  </a:xfrm>
                  <a:custGeom>
                    <a:avLst/>
                    <a:gdLst>
                      <a:gd name="T0" fmla="*/ 86 w 86"/>
                      <a:gd name="T1" fmla="*/ 80 h 121"/>
                      <a:gd name="T2" fmla="*/ 83 w 86"/>
                      <a:gd name="T3" fmla="*/ 66 h 121"/>
                      <a:gd name="T4" fmla="*/ 77 w 86"/>
                      <a:gd name="T5" fmla="*/ 55 h 121"/>
                      <a:gd name="T6" fmla="*/ 69 w 86"/>
                      <a:gd name="T7" fmla="*/ 47 h 121"/>
                      <a:gd name="T8" fmla="*/ 61 w 86"/>
                      <a:gd name="T9" fmla="*/ 43 h 121"/>
                      <a:gd name="T10" fmla="*/ 50 w 86"/>
                      <a:gd name="T11" fmla="*/ 40 h 121"/>
                      <a:gd name="T12" fmla="*/ 41 w 86"/>
                      <a:gd name="T13" fmla="*/ 42 h 121"/>
                      <a:gd name="T14" fmla="*/ 34 w 86"/>
                      <a:gd name="T15" fmla="*/ 43 h 121"/>
                      <a:gd name="T16" fmla="*/ 29 w 86"/>
                      <a:gd name="T17" fmla="*/ 47 h 121"/>
                      <a:gd name="T18" fmla="*/ 22 w 86"/>
                      <a:gd name="T19" fmla="*/ 54 h 121"/>
                      <a:gd name="T20" fmla="*/ 21 w 86"/>
                      <a:gd name="T21" fmla="*/ 43 h 121"/>
                      <a:gd name="T22" fmla="*/ 25 w 86"/>
                      <a:gd name="T23" fmla="*/ 28 h 121"/>
                      <a:gd name="T24" fmla="*/ 33 w 86"/>
                      <a:gd name="T25" fmla="*/ 17 h 121"/>
                      <a:gd name="T26" fmla="*/ 42 w 86"/>
                      <a:gd name="T27" fmla="*/ 13 h 121"/>
                      <a:gd name="T28" fmla="*/ 53 w 86"/>
                      <a:gd name="T29" fmla="*/ 15 h 121"/>
                      <a:gd name="T30" fmla="*/ 60 w 86"/>
                      <a:gd name="T31" fmla="*/ 19 h 121"/>
                      <a:gd name="T32" fmla="*/ 63 w 86"/>
                      <a:gd name="T33" fmla="*/ 23 h 121"/>
                      <a:gd name="T34" fmla="*/ 64 w 86"/>
                      <a:gd name="T35" fmla="*/ 28 h 121"/>
                      <a:gd name="T36" fmla="*/ 83 w 86"/>
                      <a:gd name="T37" fmla="*/ 28 h 121"/>
                      <a:gd name="T38" fmla="*/ 81 w 86"/>
                      <a:gd name="T39" fmla="*/ 19 h 121"/>
                      <a:gd name="T40" fmla="*/ 75 w 86"/>
                      <a:gd name="T41" fmla="*/ 11 h 121"/>
                      <a:gd name="T42" fmla="*/ 67 w 86"/>
                      <a:gd name="T43" fmla="*/ 5 h 121"/>
                      <a:gd name="T44" fmla="*/ 57 w 86"/>
                      <a:gd name="T45" fmla="*/ 1 h 121"/>
                      <a:gd name="T46" fmla="*/ 46 w 86"/>
                      <a:gd name="T47" fmla="*/ 0 h 121"/>
                      <a:gd name="T48" fmla="*/ 36 w 86"/>
                      <a:gd name="T49" fmla="*/ 1 h 121"/>
                      <a:gd name="T50" fmla="*/ 26 w 86"/>
                      <a:gd name="T51" fmla="*/ 5 h 121"/>
                      <a:gd name="T52" fmla="*/ 18 w 86"/>
                      <a:gd name="T53" fmla="*/ 11 h 121"/>
                      <a:gd name="T54" fmla="*/ 11 w 86"/>
                      <a:gd name="T55" fmla="*/ 17 h 121"/>
                      <a:gd name="T56" fmla="*/ 7 w 86"/>
                      <a:gd name="T57" fmla="*/ 27 h 121"/>
                      <a:gd name="T58" fmla="*/ 3 w 86"/>
                      <a:gd name="T59" fmla="*/ 38 h 121"/>
                      <a:gd name="T60" fmla="*/ 0 w 86"/>
                      <a:gd name="T61" fmla="*/ 50 h 121"/>
                      <a:gd name="T62" fmla="*/ 0 w 86"/>
                      <a:gd name="T63" fmla="*/ 63 h 121"/>
                      <a:gd name="T64" fmla="*/ 0 w 86"/>
                      <a:gd name="T65" fmla="*/ 75 h 121"/>
                      <a:gd name="T66" fmla="*/ 2 w 86"/>
                      <a:gd name="T67" fmla="*/ 86 h 121"/>
                      <a:gd name="T68" fmla="*/ 4 w 86"/>
                      <a:gd name="T69" fmla="*/ 96 h 121"/>
                      <a:gd name="T70" fmla="*/ 8 w 86"/>
                      <a:gd name="T71" fmla="*/ 103 h 121"/>
                      <a:gd name="T72" fmla="*/ 14 w 86"/>
                      <a:gd name="T73" fmla="*/ 109 h 121"/>
                      <a:gd name="T74" fmla="*/ 22 w 86"/>
                      <a:gd name="T75" fmla="*/ 115 h 121"/>
                      <a:gd name="T76" fmla="*/ 33 w 86"/>
                      <a:gd name="T77" fmla="*/ 120 h 121"/>
                      <a:gd name="T78" fmla="*/ 44 w 86"/>
                      <a:gd name="T79" fmla="*/ 121 h 121"/>
                      <a:gd name="T80" fmla="*/ 56 w 86"/>
                      <a:gd name="T81" fmla="*/ 120 h 121"/>
                      <a:gd name="T82" fmla="*/ 67 w 86"/>
                      <a:gd name="T83" fmla="*/ 116 h 121"/>
                      <a:gd name="T84" fmla="*/ 75 w 86"/>
                      <a:gd name="T85" fmla="*/ 109 h 121"/>
                      <a:gd name="T86" fmla="*/ 81 w 86"/>
                      <a:gd name="T87" fmla="*/ 98 h 121"/>
                      <a:gd name="T88" fmla="*/ 65 w 86"/>
                      <a:gd name="T89" fmla="*/ 85 h 121"/>
                      <a:gd name="T90" fmla="*/ 63 w 86"/>
                      <a:gd name="T91" fmla="*/ 96 h 121"/>
                      <a:gd name="T92" fmla="*/ 58 w 86"/>
                      <a:gd name="T93" fmla="*/ 103 h 121"/>
                      <a:gd name="T94" fmla="*/ 52 w 86"/>
                      <a:gd name="T95" fmla="*/ 108 h 121"/>
                      <a:gd name="T96" fmla="*/ 42 w 86"/>
                      <a:gd name="T97" fmla="*/ 108 h 121"/>
                      <a:gd name="T98" fmla="*/ 38 w 86"/>
                      <a:gd name="T99" fmla="*/ 108 h 121"/>
                      <a:gd name="T100" fmla="*/ 29 w 86"/>
                      <a:gd name="T101" fmla="*/ 101 h 121"/>
                      <a:gd name="T102" fmla="*/ 23 w 86"/>
                      <a:gd name="T103" fmla="*/ 93 h 121"/>
                      <a:gd name="T104" fmla="*/ 22 w 86"/>
                      <a:gd name="T105" fmla="*/ 82 h 121"/>
                      <a:gd name="T106" fmla="*/ 22 w 86"/>
                      <a:gd name="T107" fmla="*/ 73 h 121"/>
                      <a:gd name="T108" fmla="*/ 25 w 86"/>
                      <a:gd name="T109" fmla="*/ 65 h 121"/>
                      <a:gd name="T110" fmla="*/ 30 w 86"/>
                      <a:gd name="T111" fmla="*/ 58 h 121"/>
                      <a:gd name="T112" fmla="*/ 41 w 86"/>
                      <a:gd name="T113" fmla="*/ 54 h 121"/>
                      <a:gd name="T114" fmla="*/ 52 w 86"/>
                      <a:gd name="T115" fmla="*/ 54 h 121"/>
                      <a:gd name="T116" fmla="*/ 58 w 86"/>
                      <a:gd name="T117" fmla="*/ 59 h 121"/>
                      <a:gd name="T118" fmla="*/ 63 w 86"/>
                      <a:gd name="T119" fmla="*/ 66 h 121"/>
                      <a:gd name="T120" fmla="*/ 65 w 86"/>
                      <a:gd name="T121" fmla="*/ 77 h 12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  <a:cxn ang="0">
                        <a:pos x="T102" y="T103"/>
                      </a:cxn>
                      <a:cxn ang="0">
                        <a:pos x="T104" y="T105"/>
                      </a:cxn>
                      <a:cxn ang="0">
                        <a:pos x="T106" y="T107"/>
                      </a:cxn>
                      <a:cxn ang="0">
                        <a:pos x="T108" y="T109"/>
                      </a:cxn>
                      <a:cxn ang="0">
                        <a:pos x="T110" y="T111"/>
                      </a:cxn>
                      <a:cxn ang="0">
                        <a:pos x="T112" y="T113"/>
                      </a:cxn>
                      <a:cxn ang="0">
                        <a:pos x="T114" y="T115"/>
                      </a:cxn>
                      <a:cxn ang="0">
                        <a:pos x="T116" y="T117"/>
                      </a:cxn>
                      <a:cxn ang="0">
                        <a:pos x="T118" y="T119"/>
                      </a:cxn>
                      <a:cxn ang="0">
                        <a:pos x="T120" y="T121"/>
                      </a:cxn>
                    </a:cxnLst>
                    <a:rect l="0" t="0" r="r" b="b"/>
                    <a:pathLst>
                      <a:path w="86" h="121">
                        <a:moveTo>
                          <a:pt x="84" y="90"/>
                        </a:moveTo>
                        <a:lnTo>
                          <a:pt x="86" y="85"/>
                        </a:lnTo>
                        <a:lnTo>
                          <a:pt x="86" y="80"/>
                        </a:lnTo>
                        <a:lnTo>
                          <a:pt x="86" y="75"/>
                        </a:lnTo>
                        <a:lnTo>
                          <a:pt x="84" y="70"/>
                        </a:lnTo>
                        <a:lnTo>
                          <a:pt x="83" y="66"/>
                        </a:lnTo>
                        <a:lnTo>
                          <a:pt x="81" y="62"/>
                        </a:lnTo>
                        <a:lnTo>
                          <a:pt x="80" y="58"/>
                        </a:lnTo>
                        <a:lnTo>
                          <a:pt x="77" y="55"/>
                        </a:lnTo>
                        <a:lnTo>
                          <a:pt x="76" y="51"/>
                        </a:lnTo>
                        <a:lnTo>
                          <a:pt x="72" y="48"/>
                        </a:lnTo>
                        <a:lnTo>
                          <a:pt x="69" y="47"/>
                        </a:lnTo>
                        <a:lnTo>
                          <a:pt x="67" y="46"/>
                        </a:lnTo>
                        <a:lnTo>
                          <a:pt x="64" y="44"/>
                        </a:lnTo>
                        <a:lnTo>
                          <a:pt x="61" y="43"/>
                        </a:lnTo>
                        <a:lnTo>
                          <a:pt x="57" y="42"/>
                        </a:lnTo>
                        <a:lnTo>
                          <a:pt x="54" y="42"/>
                        </a:lnTo>
                        <a:lnTo>
                          <a:pt x="50" y="40"/>
                        </a:lnTo>
                        <a:lnTo>
                          <a:pt x="46" y="40"/>
                        </a:lnTo>
                        <a:lnTo>
                          <a:pt x="44" y="40"/>
                        </a:lnTo>
                        <a:lnTo>
                          <a:pt x="41" y="42"/>
                        </a:lnTo>
                        <a:lnTo>
                          <a:pt x="40" y="42"/>
                        </a:lnTo>
                        <a:lnTo>
                          <a:pt x="37" y="42"/>
                        </a:lnTo>
                        <a:lnTo>
                          <a:pt x="34" y="43"/>
                        </a:lnTo>
                        <a:lnTo>
                          <a:pt x="33" y="44"/>
                        </a:lnTo>
                        <a:lnTo>
                          <a:pt x="30" y="46"/>
                        </a:lnTo>
                        <a:lnTo>
                          <a:pt x="29" y="47"/>
                        </a:lnTo>
                        <a:lnTo>
                          <a:pt x="26" y="48"/>
                        </a:lnTo>
                        <a:lnTo>
                          <a:pt x="23" y="51"/>
                        </a:lnTo>
                        <a:lnTo>
                          <a:pt x="22" y="54"/>
                        </a:lnTo>
                        <a:lnTo>
                          <a:pt x="19" y="55"/>
                        </a:lnTo>
                        <a:lnTo>
                          <a:pt x="19" y="50"/>
                        </a:lnTo>
                        <a:lnTo>
                          <a:pt x="21" y="43"/>
                        </a:lnTo>
                        <a:lnTo>
                          <a:pt x="22" y="38"/>
                        </a:lnTo>
                        <a:lnTo>
                          <a:pt x="23" y="32"/>
                        </a:lnTo>
                        <a:lnTo>
                          <a:pt x="25" y="28"/>
                        </a:lnTo>
                        <a:lnTo>
                          <a:pt x="27" y="24"/>
                        </a:lnTo>
                        <a:lnTo>
                          <a:pt x="30" y="20"/>
                        </a:lnTo>
                        <a:lnTo>
                          <a:pt x="33" y="17"/>
                        </a:lnTo>
                        <a:lnTo>
                          <a:pt x="36" y="16"/>
                        </a:lnTo>
                        <a:lnTo>
                          <a:pt x="40" y="15"/>
                        </a:lnTo>
                        <a:lnTo>
                          <a:pt x="42" y="13"/>
                        </a:lnTo>
                        <a:lnTo>
                          <a:pt x="46" y="13"/>
                        </a:lnTo>
                        <a:lnTo>
                          <a:pt x="50" y="13"/>
                        </a:lnTo>
                        <a:lnTo>
                          <a:pt x="53" y="15"/>
                        </a:lnTo>
                        <a:lnTo>
                          <a:pt x="56" y="16"/>
                        </a:lnTo>
                        <a:lnTo>
                          <a:pt x="58" y="17"/>
                        </a:lnTo>
                        <a:lnTo>
                          <a:pt x="60" y="19"/>
                        </a:lnTo>
                        <a:lnTo>
                          <a:pt x="61" y="20"/>
                        </a:lnTo>
                        <a:lnTo>
                          <a:pt x="63" y="21"/>
                        </a:lnTo>
                        <a:lnTo>
                          <a:pt x="63" y="23"/>
                        </a:lnTo>
                        <a:lnTo>
                          <a:pt x="63" y="24"/>
                        </a:lnTo>
                        <a:lnTo>
                          <a:pt x="64" y="27"/>
                        </a:lnTo>
                        <a:lnTo>
                          <a:pt x="64" y="28"/>
                        </a:lnTo>
                        <a:lnTo>
                          <a:pt x="64" y="31"/>
                        </a:lnTo>
                        <a:lnTo>
                          <a:pt x="84" y="31"/>
                        </a:lnTo>
                        <a:lnTo>
                          <a:pt x="83" y="28"/>
                        </a:lnTo>
                        <a:lnTo>
                          <a:pt x="83" y="24"/>
                        </a:lnTo>
                        <a:lnTo>
                          <a:pt x="81" y="21"/>
                        </a:lnTo>
                        <a:lnTo>
                          <a:pt x="81" y="19"/>
                        </a:lnTo>
                        <a:lnTo>
                          <a:pt x="79" y="16"/>
                        </a:lnTo>
                        <a:lnTo>
                          <a:pt x="77" y="13"/>
                        </a:lnTo>
                        <a:lnTo>
                          <a:pt x="75" y="11"/>
                        </a:lnTo>
                        <a:lnTo>
                          <a:pt x="72" y="8"/>
                        </a:lnTo>
                        <a:lnTo>
                          <a:pt x="69" y="7"/>
                        </a:lnTo>
                        <a:lnTo>
                          <a:pt x="67" y="5"/>
                        </a:lnTo>
                        <a:lnTo>
                          <a:pt x="64" y="2"/>
                        </a:lnTo>
                        <a:lnTo>
                          <a:pt x="61" y="2"/>
                        </a:lnTo>
                        <a:lnTo>
                          <a:pt x="57" y="1"/>
                        </a:lnTo>
                        <a:lnTo>
                          <a:pt x="53" y="0"/>
                        </a:lnTo>
                        <a:lnTo>
                          <a:pt x="50" y="0"/>
                        </a:lnTo>
                        <a:lnTo>
                          <a:pt x="46" y="0"/>
                        </a:lnTo>
                        <a:lnTo>
                          <a:pt x="42" y="0"/>
                        </a:lnTo>
                        <a:lnTo>
                          <a:pt x="38" y="0"/>
                        </a:lnTo>
                        <a:lnTo>
                          <a:pt x="36" y="1"/>
                        </a:lnTo>
                        <a:lnTo>
                          <a:pt x="31" y="2"/>
                        </a:lnTo>
                        <a:lnTo>
                          <a:pt x="29" y="2"/>
                        </a:lnTo>
                        <a:lnTo>
                          <a:pt x="26" y="5"/>
                        </a:lnTo>
                        <a:lnTo>
                          <a:pt x="23" y="7"/>
                        </a:lnTo>
                        <a:lnTo>
                          <a:pt x="21" y="8"/>
                        </a:lnTo>
                        <a:lnTo>
                          <a:pt x="18" y="11"/>
                        </a:lnTo>
                        <a:lnTo>
                          <a:pt x="15" y="13"/>
                        </a:lnTo>
                        <a:lnTo>
                          <a:pt x="14" y="15"/>
                        </a:lnTo>
                        <a:lnTo>
                          <a:pt x="11" y="17"/>
                        </a:lnTo>
                        <a:lnTo>
                          <a:pt x="10" y="20"/>
                        </a:lnTo>
                        <a:lnTo>
                          <a:pt x="8" y="24"/>
                        </a:lnTo>
                        <a:lnTo>
                          <a:pt x="7" y="27"/>
                        </a:lnTo>
                        <a:lnTo>
                          <a:pt x="6" y="30"/>
                        </a:lnTo>
                        <a:lnTo>
                          <a:pt x="4" y="34"/>
                        </a:lnTo>
                        <a:lnTo>
                          <a:pt x="3" y="38"/>
                        </a:lnTo>
                        <a:lnTo>
                          <a:pt x="2" y="42"/>
                        </a:lnTo>
                        <a:lnTo>
                          <a:pt x="2" y="46"/>
                        </a:lnTo>
                        <a:lnTo>
                          <a:pt x="0" y="50"/>
                        </a:lnTo>
                        <a:lnTo>
                          <a:pt x="0" y="54"/>
                        </a:lnTo>
                        <a:lnTo>
                          <a:pt x="0" y="58"/>
                        </a:lnTo>
                        <a:lnTo>
                          <a:pt x="0" y="63"/>
                        </a:lnTo>
                        <a:lnTo>
                          <a:pt x="0" y="67"/>
                        </a:lnTo>
                        <a:lnTo>
                          <a:pt x="0" y="71"/>
                        </a:lnTo>
                        <a:lnTo>
                          <a:pt x="0" y="75"/>
                        </a:lnTo>
                        <a:lnTo>
                          <a:pt x="0" y="80"/>
                        </a:lnTo>
                        <a:lnTo>
                          <a:pt x="2" y="82"/>
                        </a:lnTo>
                        <a:lnTo>
                          <a:pt x="2" y="86"/>
                        </a:lnTo>
                        <a:lnTo>
                          <a:pt x="3" y="89"/>
                        </a:lnTo>
                        <a:lnTo>
                          <a:pt x="4" y="92"/>
                        </a:lnTo>
                        <a:lnTo>
                          <a:pt x="4" y="96"/>
                        </a:lnTo>
                        <a:lnTo>
                          <a:pt x="6" y="98"/>
                        </a:lnTo>
                        <a:lnTo>
                          <a:pt x="7" y="101"/>
                        </a:lnTo>
                        <a:lnTo>
                          <a:pt x="8" y="103"/>
                        </a:lnTo>
                        <a:lnTo>
                          <a:pt x="10" y="105"/>
                        </a:lnTo>
                        <a:lnTo>
                          <a:pt x="11" y="107"/>
                        </a:lnTo>
                        <a:lnTo>
                          <a:pt x="14" y="109"/>
                        </a:lnTo>
                        <a:lnTo>
                          <a:pt x="15" y="111"/>
                        </a:lnTo>
                        <a:lnTo>
                          <a:pt x="18" y="113"/>
                        </a:lnTo>
                        <a:lnTo>
                          <a:pt x="22" y="115"/>
                        </a:lnTo>
                        <a:lnTo>
                          <a:pt x="26" y="117"/>
                        </a:lnTo>
                        <a:lnTo>
                          <a:pt x="29" y="119"/>
                        </a:lnTo>
                        <a:lnTo>
                          <a:pt x="33" y="120"/>
                        </a:lnTo>
                        <a:lnTo>
                          <a:pt x="36" y="120"/>
                        </a:lnTo>
                        <a:lnTo>
                          <a:pt x="40" y="120"/>
                        </a:lnTo>
                        <a:lnTo>
                          <a:pt x="44" y="121"/>
                        </a:lnTo>
                        <a:lnTo>
                          <a:pt x="48" y="121"/>
                        </a:lnTo>
                        <a:lnTo>
                          <a:pt x="52" y="120"/>
                        </a:lnTo>
                        <a:lnTo>
                          <a:pt x="56" y="120"/>
                        </a:lnTo>
                        <a:lnTo>
                          <a:pt x="60" y="119"/>
                        </a:lnTo>
                        <a:lnTo>
                          <a:pt x="63" y="117"/>
                        </a:lnTo>
                        <a:lnTo>
                          <a:pt x="67" y="116"/>
                        </a:lnTo>
                        <a:lnTo>
                          <a:pt x="69" y="115"/>
                        </a:lnTo>
                        <a:lnTo>
                          <a:pt x="72" y="112"/>
                        </a:lnTo>
                        <a:lnTo>
                          <a:pt x="75" y="109"/>
                        </a:lnTo>
                        <a:lnTo>
                          <a:pt x="77" y="107"/>
                        </a:lnTo>
                        <a:lnTo>
                          <a:pt x="80" y="103"/>
                        </a:lnTo>
                        <a:lnTo>
                          <a:pt x="81" y="98"/>
                        </a:lnTo>
                        <a:lnTo>
                          <a:pt x="83" y="94"/>
                        </a:lnTo>
                        <a:lnTo>
                          <a:pt x="84" y="90"/>
                        </a:lnTo>
                        <a:close/>
                        <a:moveTo>
                          <a:pt x="65" y="85"/>
                        </a:moveTo>
                        <a:lnTo>
                          <a:pt x="64" y="89"/>
                        </a:lnTo>
                        <a:lnTo>
                          <a:pt x="64" y="92"/>
                        </a:lnTo>
                        <a:lnTo>
                          <a:pt x="63" y="96"/>
                        </a:lnTo>
                        <a:lnTo>
                          <a:pt x="61" y="98"/>
                        </a:lnTo>
                        <a:lnTo>
                          <a:pt x="60" y="100"/>
                        </a:lnTo>
                        <a:lnTo>
                          <a:pt x="58" y="103"/>
                        </a:lnTo>
                        <a:lnTo>
                          <a:pt x="57" y="104"/>
                        </a:lnTo>
                        <a:lnTo>
                          <a:pt x="54" y="107"/>
                        </a:lnTo>
                        <a:lnTo>
                          <a:pt x="52" y="108"/>
                        </a:lnTo>
                        <a:lnTo>
                          <a:pt x="48" y="108"/>
                        </a:lnTo>
                        <a:lnTo>
                          <a:pt x="44" y="108"/>
                        </a:lnTo>
                        <a:lnTo>
                          <a:pt x="42" y="108"/>
                        </a:lnTo>
                        <a:lnTo>
                          <a:pt x="41" y="108"/>
                        </a:lnTo>
                        <a:lnTo>
                          <a:pt x="40" y="108"/>
                        </a:lnTo>
                        <a:lnTo>
                          <a:pt x="38" y="108"/>
                        </a:lnTo>
                        <a:lnTo>
                          <a:pt x="34" y="105"/>
                        </a:lnTo>
                        <a:lnTo>
                          <a:pt x="31" y="104"/>
                        </a:lnTo>
                        <a:lnTo>
                          <a:pt x="29" y="101"/>
                        </a:lnTo>
                        <a:lnTo>
                          <a:pt x="27" y="98"/>
                        </a:lnTo>
                        <a:lnTo>
                          <a:pt x="26" y="96"/>
                        </a:lnTo>
                        <a:lnTo>
                          <a:pt x="23" y="93"/>
                        </a:lnTo>
                        <a:lnTo>
                          <a:pt x="23" y="90"/>
                        </a:lnTo>
                        <a:lnTo>
                          <a:pt x="22" y="86"/>
                        </a:lnTo>
                        <a:lnTo>
                          <a:pt x="22" y="82"/>
                        </a:lnTo>
                        <a:lnTo>
                          <a:pt x="21" y="78"/>
                        </a:lnTo>
                        <a:lnTo>
                          <a:pt x="22" y="75"/>
                        </a:lnTo>
                        <a:lnTo>
                          <a:pt x="22" y="73"/>
                        </a:lnTo>
                        <a:lnTo>
                          <a:pt x="22" y="70"/>
                        </a:lnTo>
                        <a:lnTo>
                          <a:pt x="23" y="67"/>
                        </a:lnTo>
                        <a:lnTo>
                          <a:pt x="25" y="65"/>
                        </a:lnTo>
                        <a:lnTo>
                          <a:pt x="26" y="62"/>
                        </a:lnTo>
                        <a:lnTo>
                          <a:pt x="29" y="61"/>
                        </a:lnTo>
                        <a:lnTo>
                          <a:pt x="30" y="58"/>
                        </a:lnTo>
                        <a:lnTo>
                          <a:pt x="34" y="55"/>
                        </a:lnTo>
                        <a:lnTo>
                          <a:pt x="37" y="54"/>
                        </a:lnTo>
                        <a:lnTo>
                          <a:pt x="41" y="54"/>
                        </a:lnTo>
                        <a:lnTo>
                          <a:pt x="45" y="53"/>
                        </a:lnTo>
                        <a:lnTo>
                          <a:pt x="48" y="54"/>
                        </a:lnTo>
                        <a:lnTo>
                          <a:pt x="52" y="54"/>
                        </a:lnTo>
                        <a:lnTo>
                          <a:pt x="54" y="55"/>
                        </a:lnTo>
                        <a:lnTo>
                          <a:pt x="57" y="58"/>
                        </a:lnTo>
                        <a:lnTo>
                          <a:pt x="58" y="59"/>
                        </a:lnTo>
                        <a:lnTo>
                          <a:pt x="60" y="62"/>
                        </a:lnTo>
                        <a:lnTo>
                          <a:pt x="61" y="65"/>
                        </a:lnTo>
                        <a:lnTo>
                          <a:pt x="63" y="66"/>
                        </a:lnTo>
                        <a:lnTo>
                          <a:pt x="64" y="70"/>
                        </a:lnTo>
                        <a:lnTo>
                          <a:pt x="64" y="73"/>
                        </a:lnTo>
                        <a:lnTo>
                          <a:pt x="65" y="77"/>
                        </a:lnTo>
                        <a:lnTo>
                          <a:pt x="65" y="80"/>
                        </a:lnTo>
                        <a:lnTo>
                          <a:pt x="65" y="85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05" name="Freeform 846">
                    <a:extLst>
                      <a:ext uri="{FF2B5EF4-FFF2-40B4-BE49-F238E27FC236}">
                        <a16:creationId xmlns="" xmlns:a16="http://schemas.microsoft.com/office/drawing/2014/main" id="{36D2BB7F-6150-49F2-8CBD-C509C2D8897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611563" y="5867400"/>
                    <a:ext cx="46038" cy="61913"/>
                  </a:xfrm>
                  <a:custGeom>
                    <a:avLst/>
                    <a:gdLst>
                      <a:gd name="T0" fmla="*/ 23 w 87"/>
                      <a:gd name="T1" fmla="*/ 44 h 119"/>
                      <a:gd name="T2" fmla="*/ 26 w 87"/>
                      <a:gd name="T3" fmla="*/ 29 h 119"/>
                      <a:gd name="T4" fmla="*/ 27 w 87"/>
                      <a:gd name="T5" fmla="*/ 14 h 119"/>
                      <a:gd name="T6" fmla="*/ 84 w 87"/>
                      <a:gd name="T7" fmla="*/ 0 h 119"/>
                      <a:gd name="T8" fmla="*/ 11 w 87"/>
                      <a:gd name="T9" fmla="*/ 3 h 119"/>
                      <a:gd name="T10" fmla="*/ 5 w 87"/>
                      <a:gd name="T11" fmla="*/ 58 h 119"/>
                      <a:gd name="T12" fmla="*/ 22 w 87"/>
                      <a:gd name="T13" fmla="*/ 61 h 119"/>
                      <a:gd name="T14" fmla="*/ 24 w 87"/>
                      <a:gd name="T15" fmla="*/ 58 h 119"/>
                      <a:gd name="T16" fmla="*/ 30 w 87"/>
                      <a:gd name="T17" fmla="*/ 54 h 119"/>
                      <a:gd name="T18" fmla="*/ 32 w 87"/>
                      <a:gd name="T19" fmla="*/ 52 h 119"/>
                      <a:gd name="T20" fmla="*/ 38 w 87"/>
                      <a:gd name="T21" fmla="*/ 50 h 119"/>
                      <a:gd name="T22" fmla="*/ 42 w 87"/>
                      <a:gd name="T23" fmla="*/ 49 h 119"/>
                      <a:gd name="T24" fmla="*/ 47 w 87"/>
                      <a:gd name="T25" fmla="*/ 49 h 119"/>
                      <a:gd name="T26" fmla="*/ 54 w 87"/>
                      <a:gd name="T27" fmla="*/ 49 h 119"/>
                      <a:gd name="T28" fmla="*/ 59 w 87"/>
                      <a:gd name="T29" fmla="*/ 53 h 119"/>
                      <a:gd name="T30" fmla="*/ 62 w 87"/>
                      <a:gd name="T31" fmla="*/ 57 h 119"/>
                      <a:gd name="T32" fmla="*/ 65 w 87"/>
                      <a:gd name="T33" fmla="*/ 61 h 119"/>
                      <a:gd name="T34" fmla="*/ 66 w 87"/>
                      <a:gd name="T35" fmla="*/ 68 h 119"/>
                      <a:gd name="T36" fmla="*/ 66 w 87"/>
                      <a:gd name="T37" fmla="*/ 76 h 119"/>
                      <a:gd name="T38" fmla="*/ 66 w 87"/>
                      <a:gd name="T39" fmla="*/ 84 h 119"/>
                      <a:gd name="T40" fmla="*/ 65 w 87"/>
                      <a:gd name="T41" fmla="*/ 91 h 119"/>
                      <a:gd name="T42" fmla="*/ 61 w 87"/>
                      <a:gd name="T43" fmla="*/ 98 h 119"/>
                      <a:gd name="T44" fmla="*/ 57 w 87"/>
                      <a:gd name="T45" fmla="*/ 102 h 119"/>
                      <a:gd name="T46" fmla="*/ 50 w 87"/>
                      <a:gd name="T47" fmla="*/ 106 h 119"/>
                      <a:gd name="T48" fmla="*/ 46 w 87"/>
                      <a:gd name="T49" fmla="*/ 106 h 119"/>
                      <a:gd name="T50" fmla="*/ 41 w 87"/>
                      <a:gd name="T51" fmla="*/ 107 h 119"/>
                      <a:gd name="T52" fmla="*/ 34 w 87"/>
                      <a:gd name="T53" fmla="*/ 106 h 119"/>
                      <a:gd name="T54" fmla="*/ 28 w 87"/>
                      <a:gd name="T55" fmla="*/ 103 h 119"/>
                      <a:gd name="T56" fmla="*/ 26 w 87"/>
                      <a:gd name="T57" fmla="*/ 99 h 119"/>
                      <a:gd name="T58" fmla="*/ 23 w 87"/>
                      <a:gd name="T59" fmla="*/ 95 h 119"/>
                      <a:gd name="T60" fmla="*/ 20 w 87"/>
                      <a:gd name="T61" fmla="*/ 90 h 119"/>
                      <a:gd name="T62" fmla="*/ 20 w 87"/>
                      <a:gd name="T63" fmla="*/ 84 h 119"/>
                      <a:gd name="T64" fmla="*/ 1 w 87"/>
                      <a:gd name="T65" fmla="*/ 88 h 119"/>
                      <a:gd name="T66" fmla="*/ 3 w 87"/>
                      <a:gd name="T67" fmla="*/ 96 h 119"/>
                      <a:gd name="T68" fmla="*/ 7 w 87"/>
                      <a:gd name="T69" fmla="*/ 103 h 119"/>
                      <a:gd name="T70" fmla="*/ 11 w 87"/>
                      <a:gd name="T71" fmla="*/ 108 h 119"/>
                      <a:gd name="T72" fmla="*/ 16 w 87"/>
                      <a:gd name="T73" fmla="*/ 113 h 119"/>
                      <a:gd name="T74" fmla="*/ 23 w 87"/>
                      <a:gd name="T75" fmla="*/ 117 h 119"/>
                      <a:gd name="T76" fmla="*/ 30 w 87"/>
                      <a:gd name="T77" fmla="*/ 118 h 119"/>
                      <a:gd name="T78" fmla="*/ 38 w 87"/>
                      <a:gd name="T79" fmla="*/ 119 h 119"/>
                      <a:gd name="T80" fmla="*/ 46 w 87"/>
                      <a:gd name="T81" fmla="*/ 119 h 119"/>
                      <a:gd name="T82" fmla="*/ 54 w 87"/>
                      <a:gd name="T83" fmla="*/ 118 h 119"/>
                      <a:gd name="T84" fmla="*/ 62 w 87"/>
                      <a:gd name="T85" fmla="*/ 117 h 119"/>
                      <a:gd name="T86" fmla="*/ 69 w 87"/>
                      <a:gd name="T87" fmla="*/ 113 h 119"/>
                      <a:gd name="T88" fmla="*/ 76 w 87"/>
                      <a:gd name="T89" fmla="*/ 107 h 119"/>
                      <a:gd name="T90" fmla="*/ 81 w 87"/>
                      <a:gd name="T91" fmla="*/ 99 h 119"/>
                      <a:gd name="T92" fmla="*/ 85 w 87"/>
                      <a:gd name="T93" fmla="*/ 90 h 119"/>
                      <a:gd name="T94" fmla="*/ 87 w 87"/>
                      <a:gd name="T95" fmla="*/ 80 h 119"/>
                      <a:gd name="T96" fmla="*/ 87 w 87"/>
                      <a:gd name="T97" fmla="*/ 69 h 119"/>
                      <a:gd name="T98" fmla="*/ 85 w 87"/>
                      <a:gd name="T99" fmla="*/ 61 h 119"/>
                      <a:gd name="T100" fmla="*/ 82 w 87"/>
                      <a:gd name="T101" fmla="*/ 54 h 119"/>
                      <a:gd name="T102" fmla="*/ 78 w 87"/>
                      <a:gd name="T103" fmla="*/ 48 h 119"/>
                      <a:gd name="T104" fmla="*/ 73 w 87"/>
                      <a:gd name="T105" fmla="*/ 44 h 119"/>
                      <a:gd name="T106" fmla="*/ 66 w 87"/>
                      <a:gd name="T107" fmla="*/ 41 h 119"/>
                      <a:gd name="T108" fmla="*/ 59 w 87"/>
                      <a:gd name="T109" fmla="*/ 38 h 119"/>
                      <a:gd name="T110" fmla="*/ 51 w 87"/>
                      <a:gd name="T111" fmla="*/ 37 h 119"/>
                      <a:gd name="T112" fmla="*/ 43 w 87"/>
                      <a:gd name="T113" fmla="*/ 37 h 119"/>
                      <a:gd name="T114" fmla="*/ 38 w 87"/>
                      <a:gd name="T115" fmla="*/ 38 h 119"/>
                      <a:gd name="T116" fmla="*/ 31 w 87"/>
                      <a:gd name="T117" fmla="*/ 40 h 119"/>
                      <a:gd name="T118" fmla="*/ 26 w 87"/>
                      <a:gd name="T119" fmla="*/ 44 h 11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  <a:cxn ang="0">
                        <a:pos x="T102" y="T103"/>
                      </a:cxn>
                      <a:cxn ang="0">
                        <a:pos x="T104" y="T105"/>
                      </a:cxn>
                      <a:cxn ang="0">
                        <a:pos x="T106" y="T107"/>
                      </a:cxn>
                      <a:cxn ang="0">
                        <a:pos x="T108" y="T109"/>
                      </a:cxn>
                      <a:cxn ang="0">
                        <a:pos x="T110" y="T111"/>
                      </a:cxn>
                      <a:cxn ang="0">
                        <a:pos x="T112" y="T113"/>
                      </a:cxn>
                      <a:cxn ang="0">
                        <a:pos x="T114" y="T115"/>
                      </a:cxn>
                      <a:cxn ang="0">
                        <a:pos x="T116" y="T117"/>
                      </a:cxn>
                      <a:cxn ang="0">
                        <a:pos x="T118" y="T119"/>
                      </a:cxn>
                    </a:cxnLst>
                    <a:rect l="0" t="0" r="r" b="b"/>
                    <a:pathLst>
                      <a:path w="87" h="119">
                        <a:moveTo>
                          <a:pt x="23" y="45"/>
                        </a:moveTo>
                        <a:lnTo>
                          <a:pt x="23" y="44"/>
                        </a:lnTo>
                        <a:lnTo>
                          <a:pt x="24" y="41"/>
                        </a:lnTo>
                        <a:lnTo>
                          <a:pt x="26" y="29"/>
                        </a:lnTo>
                        <a:lnTo>
                          <a:pt x="27" y="15"/>
                        </a:lnTo>
                        <a:lnTo>
                          <a:pt x="27" y="14"/>
                        </a:lnTo>
                        <a:lnTo>
                          <a:pt x="84" y="14"/>
                        </a:lnTo>
                        <a:lnTo>
                          <a:pt x="84" y="0"/>
                        </a:lnTo>
                        <a:lnTo>
                          <a:pt x="11" y="0"/>
                        </a:lnTo>
                        <a:lnTo>
                          <a:pt x="11" y="3"/>
                        </a:lnTo>
                        <a:lnTo>
                          <a:pt x="7" y="56"/>
                        </a:lnTo>
                        <a:lnTo>
                          <a:pt x="5" y="58"/>
                        </a:lnTo>
                        <a:lnTo>
                          <a:pt x="5" y="61"/>
                        </a:lnTo>
                        <a:lnTo>
                          <a:pt x="22" y="61"/>
                        </a:lnTo>
                        <a:lnTo>
                          <a:pt x="23" y="60"/>
                        </a:lnTo>
                        <a:lnTo>
                          <a:pt x="24" y="58"/>
                        </a:lnTo>
                        <a:lnTo>
                          <a:pt x="27" y="57"/>
                        </a:lnTo>
                        <a:lnTo>
                          <a:pt x="30" y="54"/>
                        </a:lnTo>
                        <a:lnTo>
                          <a:pt x="31" y="53"/>
                        </a:lnTo>
                        <a:lnTo>
                          <a:pt x="32" y="52"/>
                        </a:lnTo>
                        <a:lnTo>
                          <a:pt x="35" y="52"/>
                        </a:lnTo>
                        <a:lnTo>
                          <a:pt x="38" y="50"/>
                        </a:lnTo>
                        <a:lnTo>
                          <a:pt x="39" y="49"/>
                        </a:lnTo>
                        <a:lnTo>
                          <a:pt x="42" y="49"/>
                        </a:lnTo>
                        <a:lnTo>
                          <a:pt x="45" y="49"/>
                        </a:lnTo>
                        <a:lnTo>
                          <a:pt x="47" y="49"/>
                        </a:lnTo>
                        <a:lnTo>
                          <a:pt x="50" y="49"/>
                        </a:lnTo>
                        <a:lnTo>
                          <a:pt x="54" y="49"/>
                        </a:lnTo>
                        <a:lnTo>
                          <a:pt x="57" y="50"/>
                        </a:lnTo>
                        <a:lnTo>
                          <a:pt x="59" y="53"/>
                        </a:lnTo>
                        <a:lnTo>
                          <a:pt x="61" y="54"/>
                        </a:lnTo>
                        <a:lnTo>
                          <a:pt x="62" y="57"/>
                        </a:lnTo>
                        <a:lnTo>
                          <a:pt x="64" y="58"/>
                        </a:lnTo>
                        <a:lnTo>
                          <a:pt x="65" y="61"/>
                        </a:lnTo>
                        <a:lnTo>
                          <a:pt x="65" y="65"/>
                        </a:lnTo>
                        <a:lnTo>
                          <a:pt x="66" y="68"/>
                        </a:lnTo>
                        <a:lnTo>
                          <a:pt x="66" y="72"/>
                        </a:lnTo>
                        <a:lnTo>
                          <a:pt x="66" y="76"/>
                        </a:lnTo>
                        <a:lnTo>
                          <a:pt x="66" y="80"/>
                        </a:lnTo>
                        <a:lnTo>
                          <a:pt x="66" y="84"/>
                        </a:lnTo>
                        <a:lnTo>
                          <a:pt x="65" y="88"/>
                        </a:lnTo>
                        <a:lnTo>
                          <a:pt x="65" y="91"/>
                        </a:lnTo>
                        <a:lnTo>
                          <a:pt x="64" y="95"/>
                        </a:lnTo>
                        <a:lnTo>
                          <a:pt x="61" y="98"/>
                        </a:lnTo>
                        <a:lnTo>
                          <a:pt x="59" y="100"/>
                        </a:lnTo>
                        <a:lnTo>
                          <a:pt x="57" y="102"/>
                        </a:lnTo>
                        <a:lnTo>
                          <a:pt x="54" y="104"/>
                        </a:lnTo>
                        <a:lnTo>
                          <a:pt x="50" y="106"/>
                        </a:lnTo>
                        <a:lnTo>
                          <a:pt x="49" y="106"/>
                        </a:lnTo>
                        <a:lnTo>
                          <a:pt x="46" y="106"/>
                        </a:lnTo>
                        <a:lnTo>
                          <a:pt x="43" y="107"/>
                        </a:lnTo>
                        <a:lnTo>
                          <a:pt x="41" y="107"/>
                        </a:lnTo>
                        <a:lnTo>
                          <a:pt x="38" y="107"/>
                        </a:lnTo>
                        <a:lnTo>
                          <a:pt x="34" y="106"/>
                        </a:lnTo>
                        <a:lnTo>
                          <a:pt x="31" y="104"/>
                        </a:lnTo>
                        <a:lnTo>
                          <a:pt x="28" y="103"/>
                        </a:lnTo>
                        <a:lnTo>
                          <a:pt x="27" y="100"/>
                        </a:lnTo>
                        <a:lnTo>
                          <a:pt x="26" y="99"/>
                        </a:lnTo>
                        <a:lnTo>
                          <a:pt x="24" y="98"/>
                        </a:lnTo>
                        <a:lnTo>
                          <a:pt x="23" y="95"/>
                        </a:lnTo>
                        <a:lnTo>
                          <a:pt x="22" y="92"/>
                        </a:lnTo>
                        <a:lnTo>
                          <a:pt x="20" y="90"/>
                        </a:lnTo>
                        <a:lnTo>
                          <a:pt x="20" y="87"/>
                        </a:lnTo>
                        <a:lnTo>
                          <a:pt x="20" y="84"/>
                        </a:lnTo>
                        <a:lnTo>
                          <a:pt x="0" y="84"/>
                        </a:lnTo>
                        <a:lnTo>
                          <a:pt x="1" y="88"/>
                        </a:lnTo>
                        <a:lnTo>
                          <a:pt x="1" y="92"/>
                        </a:lnTo>
                        <a:lnTo>
                          <a:pt x="3" y="96"/>
                        </a:lnTo>
                        <a:lnTo>
                          <a:pt x="5" y="99"/>
                        </a:lnTo>
                        <a:lnTo>
                          <a:pt x="7" y="103"/>
                        </a:lnTo>
                        <a:lnTo>
                          <a:pt x="8" y="106"/>
                        </a:lnTo>
                        <a:lnTo>
                          <a:pt x="11" y="108"/>
                        </a:lnTo>
                        <a:lnTo>
                          <a:pt x="14" y="111"/>
                        </a:lnTo>
                        <a:lnTo>
                          <a:pt x="16" y="113"/>
                        </a:lnTo>
                        <a:lnTo>
                          <a:pt x="20" y="115"/>
                        </a:lnTo>
                        <a:lnTo>
                          <a:pt x="23" y="117"/>
                        </a:lnTo>
                        <a:lnTo>
                          <a:pt x="27" y="118"/>
                        </a:lnTo>
                        <a:lnTo>
                          <a:pt x="30" y="118"/>
                        </a:lnTo>
                        <a:lnTo>
                          <a:pt x="34" y="119"/>
                        </a:lnTo>
                        <a:lnTo>
                          <a:pt x="38" y="119"/>
                        </a:lnTo>
                        <a:lnTo>
                          <a:pt x="42" y="119"/>
                        </a:lnTo>
                        <a:lnTo>
                          <a:pt x="46" y="119"/>
                        </a:lnTo>
                        <a:lnTo>
                          <a:pt x="50" y="119"/>
                        </a:lnTo>
                        <a:lnTo>
                          <a:pt x="54" y="118"/>
                        </a:lnTo>
                        <a:lnTo>
                          <a:pt x="58" y="118"/>
                        </a:lnTo>
                        <a:lnTo>
                          <a:pt x="62" y="117"/>
                        </a:lnTo>
                        <a:lnTo>
                          <a:pt x="65" y="114"/>
                        </a:lnTo>
                        <a:lnTo>
                          <a:pt x="69" y="113"/>
                        </a:lnTo>
                        <a:lnTo>
                          <a:pt x="72" y="110"/>
                        </a:lnTo>
                        <a:lnTo>
                          <a:pt x="76" y="107"/>
                        </a:lnTo>
                        <a:lnTo>
                          <a:pt x="78" y="103"/>
                        </a:lnTo>
                        <a:lnTo>
                          <a:pt x="81" y="99"/>
                        </a:lnTo>
                        <a:lnTo>
                          <a:pt x="84" y="95"/>
                        </a:lnTo>
                        <a:lnTo>
                          <a:pt x="85" y="90"/>
                        </a:lnTo>
                        <a:lnTo>
                          <a:pt x="87" y="86"/>
                        </a:lnTo>
                        <a:lnTo>
                          <a:pt x="87" y="80"/>
                        </a:lnTo>
                        <a:lnTo>
                          <a:pt x="87" y="75"/>
                        </a:lnTo>
                        <a:lnTo>
                          <a:pt x="87" y="69"/>
                        </a:lnTo>
                        <a:lnTo>
                          <a:pt x="87" y="65"/>
                        </a:lnTo>
                        <a:lnTo>
                          <a:pt x="85" y="61"/>
                        </a:lnTo>
                        <a:lnTo>
                          <a:pt x="84" y="57"/>
                        </a:lnTo>
                        <a:lnTo>
                          <a:pt x="82" y="54"/>
                        </a:lnTo>
                        <a:lnTo>
                          <a:pt x="80" y="52"/>
                        </a:lnTo>
                        <a:lnTo>
                          <a:pt x="78" y="48"/>
                        </a:lnTo>
                        <a:lnTo>
                          <a:pt x="76" y="46"/>
                        </a:lnTo>
                        <a:lnTo>
                          <a:pt x="73" y="44"/>
                        </a:lnTo>
                        <a:lnTo>
                          <a:pt x="69" y="42"/>
                        </a:lnTo>
                        <a:lnTo>
                          <a:pt x="66" y="41"/>
                        </a:lnTo>
                        <a:lnTo>
                          <a:pt x="62" y="40"/>
                        </a:lnTo>
                        <a:lnTo>
                          <a:pt x="59" y="38"/>
                        </a:lnTo>
                        <a:lnTo>
                          <a:pt x="55" y="37"/>
                        </a:lnTo>
                        <a:lnTo>
                          <a:pt x="51" y="37"/>
                        </a:lnTo>
                        <a:lnTo>
                          <a:pt x="47" y="37"/>
                        </a:lnTo>
                        <a:lnTo>
                          <a:pt x="43" y="37"/>
                        </a:lnTo>
                        <a:lnTo>
                          <a:pt x="41" y="37"/>
                        </a:lnTo>
                        <a:lnTo>
                          <a:pt x="38" y="38"/>
                        </a:lnTo>
                        <a:lnTo>
                          <a:pt x="35" y="38"/>
                        </a:lnTo>
                        <a:lnTo>
                          <a:pt x="31" y="40"/>
                        </a:lnTo>
                        <a:lnTo>
                          <a:pt x="28" y="41"/>
                        </a:lnTo>
                        <a:lnTo>
                          <a:pt x="26" y="44"/>
                        </a:lnTo>
                        <a:lnTo>
                          <a:pt x="23" y="45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06" name="Freeform 847">
                    <a:extLst>
                      <a:ext uri="{FF2B5EF4-FFF2-40B4-BE49-F238E27FC236}">
                        <a16:creationId xmlns="" xmlns:a16="http://schemas.microsoft.com/office/drawing/2014/main" id="{B9FA158C-3DEA-4C25-9E2A-DA2C5629BC6C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3609976" y="6000750"/>
                    <a:ext cx="49213" cy="63500"/>
                  </a:xfrm>
                  <a:custGeom>
                    <a:avLst/>
                    <a:gdLst>
                      <a:gd name="T0" fmla="*/ 76 w 95"/>
                      <a:gd name="T1" fmla="*/ 77 h 120"/>
                      <a:gd name="T2" fmla="*/ 76 w 95"/>
                      <a:gd name="T3" fmla="*/ 0 h 120"/>
                      <a:gd name="T4" fmla="*/ 57 w 95"/>
                      <a:gd name="T5" fmla="*/ 0 h 120"/>
                      <a:gd name="T6" fmla="*/ 0 w 95"/>
                      <a:gd name="T7" fmla="*/ 76 h 120"/>
                      <a:gd name="T8" fmla="*/ 0 w 95"/>
                      <a:gd name="T9" fmla="*/ 90 h 120"/>
                      <a:gd name="T10" fmla="*/ 57 w 95"/>
                      <a:gd name="T11" fmla="*/ 90 h 120"/>
                      <a:gd name="T12" fmla="*/ 57 w 95"/>
                      <a:gd name="T13" fmla="*/ 120 h 120"/>
                      <a:gd name="T14" fmla="*/ 76 w 95"/>
                      <a:gd name="T15" fmla="*/ 120 h 120"/>
                      <a:gd name="T16" fmla="*/ 76 w 95"/>
                      <a:gd name="T17" fmla="*/ 90 h 120"/>
                      <a:gd name="T18" fmla="*/ 95 w 95"/>
                      <a:gd name="T19" fmla="*/ 90 h 120"/>
                      <a:gd name="T20" fmla="*/ 95 w 95"/>
                      <a:gd name="T21" fmla="*/ 77 h 120"/>
                      <a:gd name="T22" fmla="*/ 76 w 95"/>
                      <a:gd name="T23" fmla="*/ 77 h 120"/>
                      <a:gd name="T24" fmla="*/ 57 w 95"/>
                      <a:gd name="T25" fmla="*/ 27 h 120"/>
                      <a:gd name="T26" fmla="*/ 57 w 95"/>
                      <a:gd name="T27" fmla="*/ 77 h 120"/>
                      <a:gd name="T28" fmla="*/ 19 w 95"/>
                      <a:gd name="T29" fmla="*/ 77 h 120"/>
                      <a:gd name="T30" fmla="*/ 57 w 95"/>
                      <a:gd name="T31" fmla="*/ 27 h 12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</a:cxnLst>
                    <a:rect l="0" t="0" r="r" b="b"/>
                    <a:pathLst>
                      <a:path w="95" h="120">
                        <a:moveTo>
                          <a:pt x="76" y="77"/>
                        </a:moveTo>
                        <a:lnTo>
                          <a:pt x="76" y="0"/>
                        </a:lnTo>
                        <a:lnTo>
                          <a:pt x="57" y="0"/>
                        </a:lnTo>
                        <a:lnTo>
                          <a:pt x="0" y="76"/>
                        </a:lnTo>
                        <a:lnTo>
                          <a:pt x="0" y="90"/>
                        </a:lnTo>
                        <a:lnTo>
                          <a:pt x="57" y="90"/>
                        </a:lnTo>
                        <a:lnTo>
                          <a:pt x="57" y="120"/>
                        </a:lnTo>
                        <a:lnTo>
                          <a:pt x="76" y="120"/>
                        </a:lnTo>
                        <a:lnTo>
                          <a:pt x="76" y="90"/>
                        </a:lnTo>
                        <a:lnTo>
                          <a:pt x="95" y="90"/>
                        </a:lnTo>
                        <a:lnTo>
                          <a:pt x="95" y="77"/>
                        </a:lnTo>
                        <a:lnTo>
                          <a:pt x="76" y="77"/>
                        </a:lnTo>
                        <a:close/>
                        <a:moveTo>
                          <a:pt x="57" y="27"/>
                        </a:moveTo>
                        <a:lnTo>
                          <a:pt x="57" y="77"/>
                        </a:lnTo>
                        <a:lnTo>
                          <a:pt x="19" y="77"/>
                        </a:lnTo>
                        <a:lnTo>
                          <a:pt x="57" y="27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07" name="Freeform 848">
                    <a:extLst>
                      <a:ext uri="{FF2B5EF4-FFF2-40B4-BE49-F238E27FC236}">
                        <a16:creationId xmlns="" xmlns:a16="http://schemas.microsoft.com/office/drawing/2014/main" id="{B2E8D799-EFE0-4F10-A569-C53519D25FC3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611563" y="6134100"/>
                    <a:ext cx="46038" cy="65088"/>
                  </a:xfrm>
                  <a:custGeom>
                    <a:avLst/>
                    <a:gdLst>
                      <a:gd name="T0" fmla="*/ 66 w 88"/>
                      <a:gd name="T1" fmla="*/ 57 h 122"/>
                      <a:gd name="T2" fmla="*/ 76 w 88"/>
                      <a:gd name="T3" fmla="*/ 53 h 122"/>
                      <a:gd name="T4" fmla="*/ 81 w 88"/>
                      <a:gd name="T5" fmla="*/ 46 h 122"/>
                      <a:gd name="T6" fmla="*/ 84 w 88"/>
                      <a:gd name="T7" fmla="*/ 38 h 122"/>
                      <a:gd name="T8" fmla="*/ 84 w 88"/>
                      <a:gd name="T9" fmla="*/ 28 h 122"/>
                      <a:gd name="T10" fmla="*/ 81 w 88"/>
                      <a:gd name="T11" fmla="*/ 19 h 122"/>
                      <a:gd name="T12" fmla="*/ 76 w 88"/>
                      <a:gd name="T13" fmla="*/ 12 h 122"/>
                      <a:gd name="T14" fmla="*/ 68 w 88"/>
                      <a:gd name="T15" fmla="*/ 5 h 122"/>
                      <a:gd name="T16" fmla="*/ 57 w 88"/>
                      <a:gd name="T17" fmla="*/ 1 h 122"/>
                      <a:gd name="T18" fmla="*/ 43 w 88"/>
                      <a:gd name="T19" fmla="*/ 0 h 122"/>
                      <a:gd name="T20" fmla="*/ 32 w 88"/>
                      <a:gd name="T21" fmla="*/ 1 h 122"/>
                      <a:gd name="T22" fmla="*/ 22 w 88"/>
                      <a:gd name="T23" fmla="*/ 5 h 122"/>
                      <a:gd name="T24" fmla="*/ 14 w 88"/>
                      <a:gd name="T25" fmla="*/ 12 h 122"/>
                      <a:gd name="T26" fmla="*/ 7 w 88"/>
                      <a:gd name="T27" fmla="*/ 22 h 122"/>
                      <a:gd name="T28" fmla="*/ 4 w 88"/>
                      <a:gd name="T29" fmla="*/ 32 h 122"/>
                      <a:gd name="T30" fmla="*/ 23 w 88"/>
                      <a:gd name="T31" fmla="*/ 32 h 122"/>
                      <a:gd name="T32" fmla="*/ 24 w 88"/>
                      <a:gd name="T33" fmla="*/ 26 h 122"/>
                      <a:gd name="T34" fmla="*/ 28 w 88"/>
                      <a:gd name="T35" fmla="*/ 19 h 122"/>
                      <a:gd name="T36" fmla="*/ 37 w 88"/>
                      <a:gd name="T37" fmla="*/ 14 h 122"/>
                      <a:gd name="T38" fmla="*/ 47 w 88"/>
                      <a:gd name="T39" fmla="*/ 14 h 122"/>
                      <a:gd name="T40" fmla="*/ 57 w 88"/>
                      <a:gd name="T41" fmla="*/ 18 h 122"/>
                      <a:gd name="T42" fmla="*/ 62 w 88"/>
                      <a:gd name="T43" fmla="*/ 22 h 122"/>
                      <a:gd name="T44" fmla="*/ 64 w 88"/>
                      <a:gd name="T45" fmla="*/ 27 h 122"/>
                      <a:gd name="T46" fmla="*/ 64 w 88"/>
                      <a:gd name="T47" fmla="*/ 34 h 122"/>
                      <a:gd name="T48" fmla="*/ 62 w 88"/>
                      <a:gd name="T49" fmla="*/ 41 h 122"/>
                      <a:gd name="T50" fmla="*/ 59 w 88"/>
                      <a:gd name="T51" fmla="*/ 46 h 122"/>
                      <a:gd name="T52" fmla="*/ 54 w 88"/>
                      <a:gd name="T53" fmla="*/ 50 h 122"/>
                      <a:gd name="T54" fmla="*/ 49 w 88"/>
                      <a:gd name="T55" fmla="*/ 53 h 122"/>
                      <a:gd name="T56" fmla="*/ 43 w 88"/>
                      <a:gd name="T57" fmla="*/ 53 h 122"/>
                      <a:gd name="T58" fmla="*/ 45 w 88"/>
                      <a:gd name="T59" fmla="*/ 65 h 122"/>
                      <a:gd name="T60" fmla="*/ 51 w 88"/>
                      <a:gd name="T61" fmla="*/ 66 h 122"/>
                      <a:gd name="T62" fmla="*/ 57 w 88"/>
                      <a:gd name="T63" fmla="*/ 68 h 122"/>
                      <a:gd name="T64" fmla="*/ 62 w 88"/>
                      <a:gd name="T65" fmla="*/ 72 h 122"/>
                      <a:gd name="T66" fmla="*/ 65 w 88"/>
                      <a:gd name="T67" fmla="*/ 77 h 122"/>
                      <a:gd name="T68" fmla="*/ 66 w 88"/>
                      <a:gd name="T69" fmla="*/ 84 h 122"/>
                      <a:gd name="T70" fmla="*/ 66 w 88"/>
                      <a:gd name="T71" fmla="*/ 91 h 122"/>
                      <a:gd name="T72" fmla="*/ 64 w 88"/>
                      <a:gd name="T73" fmla="*/ 97 h 122"/>
                      <a:gd name="T74" fmla="*/ 59 w 88"/>
                      <a:gd name="T75" fmla="*/ 103 h 122"/>
                      <a:gd name="T76" fmla="*/ 54 w 88"/>
                      <a:gd name="T77" fmla="*/ 107 h 122"/>
                      <a:gd name="T78" fmla="*/ 47 w 88"/>
                      <a:gd name="T79" fmla="*/ 108 h 122"/>
                      <a:gd name="T80" fmla="*/ 41 w 88"/>
                      <a:gd name="T81" fmla="*/ 108 h 122"/>
                      <a:gd name="T82" fmla="*/ 34 w 88"/>
                      <a:gd name="T83" fmla="*/ 107 h 122"/>
                      <a:gd name="T84" fmla="*/ 26 w 88"/>
                      <a:gd name="T85" fmla="*/ 101 h 122"/>
                      <a:gd name="T86" fmla="*/ 22 w 88"/>
                      <a:gd name="T87" fmla="*/ 97 h 122"/>
                      <a:gd name="T88" fmla="*/ 20 w 88"/>
                      <a:gd name="T89" fmla="*/ 91 h 122"/>
                      <a:gd name="T90" fmla="*/ 0 w 88"/>
                      <a:gd name="T91" fmla="*/ 84 h 122"/>
                      <a:gd name="T92" fmla="*/ 1 w 88"/>
                      <a:gd name="T93" fmla="*/ 96 h 122"/>
                      <a:gd name="T94" fmla="*/ 5 w 88"/>
                      <a:gd name="T95" fmla="*/ 104 h 122"/>
                      <a:gd name="T96" fmla="*/ 12 w 88"/>
                      <a:gd name="T97" fmla="*/ 112 h 122"/>
                      <a:gd name="T98" fmla="*/ 22 w 88"/>
                      <a:gd name="T99" fmla="*/ 118 h 122"/>
                      <a:gd name="T100" fmla="*/ 34 w 88"/>
                      <a:gd name="T101" fmla="*/ 122 h 122"/>
                      <a:gd name="T102" fmla="*/ 47 w 88"/>
                      <a:gd name="T103" fmla="*/ 122 h 122"/>
                      <a:gd name="T104" fmla="*/ 61 w 88"/>
                      <a:gd name="T105" fmla="*/ 119 h 122"/>
                      <a:gd name="T106" fmla="*/ 72 w 88"/>
                      <a:gd name="T107" fmla="*/ 114 h 122"/>
                      <a:gd name="T108" fmla="*/ 81 w 88"/>
                      <a:gd name="T109" fmla="*/ 107 h 122"/>
                      <a:gd name="T110" fmla="*/ 85 w 88"/>
                      <a:gd name="T111" fmla="*/ 97 h 122"/>
                      <a:gd name="T112" fmla="*/ 88 w 88"/>
                      <a:gd name="T113" fmla="*/ 87 h 122"/>
                      <a:gd name="T114" fmla="*/ 87 w 88"/>
                      <a:gd name="T115" fmla="*/ 77 h 122"/>
                      <a:gd name="T116" fmla="*/ 81 w 88"/>
                      <a:gd name="T117" fmla="*/ 69 h 122"/>
                      <a:gd name="T118" fmla="*/ 74 w 88"/>
                      <a:gd name="T119" fmla="*/ 62 h 12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  <a:cxn ang="0">
                        <a:pos x="T102" y="T103"/>
                      </a:cxn>
                      <a:cxn ang="0">
                        <a:pos x="T104" y="T105"/>
                      </a:cxn>
                      <a:cxn ang="0">
                        <a:pos x="T106" y="T107"/>
                      </a:cxn>
                      <a:cxn ang="0">
                        <a:pos x="T108" y="T109"/>
                      </a:cxn>
                      <a:cxn ang="0">
                        <a:pos x="T110" y="T111"/>
                      </a:cxn>
                      <a:cxn ang="0">
                        <a:pos x="T112" y="T113"/>
                      </a:cxn>
                      <a:cxn ang="0">
                        <a:pos x="T114" y="T115"/>
                      </a:cxn>
                      <a:cxn ang="0">
                        <a:pos x="T116" y="T117"/>
                      </a:cxn>
                      <a:cxn ang="0">
                        <a:pos x="T118" y="T119"/>
                      </a:cxn>
                    </a:cxnLst>
                    <a:rect l="0" t="0" r="r" b="b"/>
                    <a:pathLst>
                      <a:path w="88" h="122">
                        <a:moveTo>
                          <a:pt x="66" y="60"/>
                        </a:moveTo>
                        <a:lnTo>
                          <a:pt x="62" y="58"/>
                        </a:lnTo>
                        <a:lnTo>
                          <a:pt x="66" y="57"/>
                        </a:lnTo>
                        <a:lnTo>
                          <a:pt x="69" y="57"/>
                        </a:lnTo>
                        <a:lnTo>
                          <a:pt x="73" y="54"/>
                        </a:lnTo>
                        <a:lnTo>
                          <a:pt x="76" y="53"/>
                        </a:lnTo>
                        <a:lnTo>
                          <a:pt x="77" y="50"/>
                        </a:lnTo>
                        <a:lnTo>
                          <a:pt x="78" y="49"/>
                        </a:lnTo>
                        <a:lnTo>
                          <a:pt x="81" y="46"/>
                        </a:lnTo>
                        <a:lnTo>
                          <a:pt x="82" y="43"/>
                        </a:lnTo>
                        <a:lnTo>
                          <a:pt x="82" y="41"/>
                        </a:lnTo>
                        <a:lnTo>
                          <a:pt x="84" y="38"/>
                        </a:lnTo>
                        <a:lnTo>
                          <a:pt x="84" y="35"/>
                        </a:lnTo>
                        <a:lnTo>
                          <a:pt x="84" y="31"/>
                        </a:lnTo>
                        <a:lnTo>
                          <a:pt x="84" y="28"/>
                        </a:lnTo>
                        <a:lnTo>
                          <a:pt x="84" y="26"/>
                        </a:lnTo>
                        <a:lnTo>
                          <a:pt x="82" y="22"/>
                        </a:lnTo>
                        <a:lnTo>
                          <a:pt x="81" y="19"/>
                        </a:lnTo>
                        <a:lnTo>
                          <a:pt x="80" y="16"/>
                        </a:lnTo>
                        <a:lnTo>
                          <a:pt x="78" y="14"/>
                        </a:lnTo>
                        <a:lnTo>
                          <a:pt x="76" y="12"/>
                        </a:lnTo>
                        <a:lnTo>
                          <a:pt x="73" y="9"/>
                        </a:lnTo>
                        <a:lnTo>
                          <a:pt x="70" y="8"/>
                        </a:lnTo>
                        <a:lnTo>
                          <a:pt x="68" y="5"/>
                        </a:lnTo>
                        <a:lnTo>
                          <a:pt x="65" y="4"/>
                        </a:lnTo>
                        <a:lnTo>
                          <a:pt x="61" y="3"/>
                        </a:lnTo>
                        <a:lnTo>
                          <a:pt x="57" y="1"/>
                        </a:lnTo>
                        <a:lnTo>
                          <a:pt x="53" y="1"/>
                        </a:lnTo>
                        <a:lnTo>
                          <a:pt x="49" y="0"/>
                        </a:lnTo>
                        <a:lnTo>
                          <a:pt x="43" y="0"/>
                        </a:lnTo>
                        <a:lnTo>
                          <a:pt x="39" y="0"/>
                        </a:lnTo>
                        <a:lnTo>
                          <a:pt x="37" y="1"/>
                        </a:lnTo>
                        <a:lnTo>
                          <a:pt x="32" y="1"/>
                        </a:lnTo>
                        <a:lnTo>
                          <a:pt x="28" y="3"/>
                        </a:lnTo>
                        <a:lnTo>
                          <a:pt x="26" y="4"/>
                        </a:lnTo>
                        <a:lnTo>
                          <a:pt x="22" y="5"/>
                        </a:lnTo>
                        <a:lnTo>
                          <a:pt x="19" y="8"/>
                        </a:lnTo>
                        <a:lnTo>
                          <a:pt x="16" y="9"/>
                        </a:lnTo>
                        <a:lnTo>
                          <a:pt x="14" y="12"/>
                        </a:lnTo>
                        <a:lnTo>
                          <a:pt x="11" y="15"/>
                        </a:lnTo>
                        <a:lnTo>
                          <a:pt x="8" y="18"/>
                        </a:lnTo>
                        <a:lnTo>
                          <a:pt x="7" y="22"/>
                        </a:lnTo>
                        <a:lnTo>
                          <a:pt x="5" y="24"/>
                        </a:lnTo>
                        <a:lnTo>
                          <a:pt x="4" y="28"/>
                        </a:lnTo>
                        <a:lnTo>
                          <a:pt x="4" y="32"/>
                        </a:lnTo>
                        <a:lnTo>
                          <a:pt x="4" y="35"/>
                        </a:lnTo>
                        <a:lnTo>
                          <a:pt x="23" y="35"/>
                        </a:lnTo>
                        <a:lnTo>
                          <a:pt x="23" y="32"/>
                        </a:lnTo>
                        <a:lnTo>
                          <a:pt x="23" y="30"/>
                        </a:lnTo>
                        <a:lnTo>
                          <a:pt x="24" y="27"/>
                        </a:lnTo>
                        <a:lnTo>
                          <a:pt x="24" y="26"/>
                        </a:lnTo>
                        <a:lnTo>
                          <a:pt x="26" y="23"/>
                        </a:lnTo>
                        <a:lnTo>
                          <a:pt x="27" y="22"/>
                        </a:lnTo>
                        <a:lnTo>
                          <a:pt x="28" y="19"/>
                        </a:lnTo>
                        <a:lnTo>
                          <a:pt x="30" y="18"/>
                        </a:lnTo>
                        <a:lnTo>
                          <a:pt x="34" y="16"/>
                        </a:lnTo>
                        <a:lnTo>
                          <a:pt x="37" y="14"/>
                        </a:lnTo>
                        <a:lnTo>
                          <a:pt x="41" y="14"/>
                        </a:lnTo>
                        <a:lnTo>
                          <a:pt x="43" y="14"/>
                        </a:lnTo>
                        <a:lnTo>
                          <a:pt x="47" y="14"/>
                        </a:lnTo>
                        <a:lnTo>
                          <a:pt x="51" y="14"/>
                        </a:lnTo>
                        <a:lnTo>
                          <a:pt x="54" y="15"/>
                        </a:lnTo>
                        <a:lnTo>
                          <a:pt x="57" y="18"/>
                        </a:lnTo>
                        <a:lnTo>
                          <a:pt x="59" y="19"/>
                        </a:lnTo>
                        <a:lnTo>
                          <a:pt x="61" y="20"/>
                        </a:lnTo>
                        <a:lnTo>
                          <a:pt x="62" y="22"/>
                        </a:lnTo>
                        <a:lnTo>
                          <a:pt x="62" y="23"/>
                        </a:lnTo>
                        <a:lnTo>
                          <a:pt x="64" y="26"/>
                        </a:lnTo>
                        <a:lnTo>
                          <a:pt x="64" y="27"/>
                        </a:lnTo>
                        <a:lnTo>
                          <a:pt x="64" y="30"/>
                        </a:lnTo>
                        <a:lnTo>
                          <a:pt x="65" y="31"/>
                        </a:lnTo>
                        <a:lnTo>
                          <a:pt x="64" y="34"/>
                        </a:lnTo>
                        <a:lnTo>
                          <a:pt x="64" y="37"/>
                        </a:lnTo>
                        <a:lnTo>
                          <a:pt x="64" y="39"/>
                        </a:lnTo>
                        <a:lnTo>
                          <a:pt x="62" y="41"/>
                        </a:lnTo>
                        <a:lnTo>
                          <a:pt x="62" y="43"/>
                        </a:lnTo>
                        <a:lnTo>
                          <a:pt x="61" y="45"/>
                        </a:lnTo>
                        <a:lnTo>
                          <a:pt x="59" y="46"/>
                        </a:lnTo>
                        <a:lnTo>
                          <a:pt x="57" y="47"/>
                        </a:lnTo>
                        <a:lnTo>
                          <a:pt x="55" y="49"/>
                        </a:lnTo>
                        <a:lnTo>
                          <a:pt x="54" y="50"/>
                        </a:lnTo>
                        <a:lnTo>
                          <a:pt x="53" y="51"/>
                        </a:lnTo>
                        <a:lnTo>
                          <a:pt x="50" y="51"/>
                        </a:lnTo>
                        <a:lnTo>
                          <a:pt x="49" y="53"/>
                        </a:lnTo>
                        <a:lnTo>
                          <a:pt x="46" y="53"/>
                        </a:lnTo>
                        <a:lnTo>
                          <a:pt x="45" y="53"/>
                        </a:lnTo>
                        <a:lnTo>
                          <a:pt x="43" y="53"/>
                        </a:lnTo>
                        <a:lnTo>
                          <a:pt x="38" y="53"/>
                        </a:lnTo>
                        <a:lnTo>
                          <a:pt x="38" y="65"/>
                        </a:lnTo>
                        <a:lnTo>
                          <a:pt x="45" y="65"/>
                        </a:lnTo>
                        <a:lnTo>
                          <a:pt x="46" y="65"/>
                        </a:lnTo>
                        <a:lnTo>
                          <a:pt x="49" y="65"/>
                        </a:lnTo>
                        <a:lnTo>
                          <a:pt x="51" y="66"/>
                        </a:lnTo>
                        <a:lnTo>
                          <a:pt x="53" y="66"/>
                        </a:lnTo>
                        <a:lnTo>
                          <a:pt x="54" y="68"/>
                        </a:lnTo>
                        <a:lnTo>
                          <a:pt x="57" y="68"/>
                        </a:lnTo>
                        <a:lnTo>
                          <a:pt x="58" y="69"/>
                        </a:lnTo>
                        <a:lnTo>
                          <a:pt x="59" y="70"/>
                        </a:lnTo>
                        <a:lnTo>
                          <a:pt x="62" y="72"/>
                        </a:lnTo>
                        <a:lnTo>
                          <a:pt x="64" y="73"/>
                        </a:lnTo>
                        <a:lnTo>
                          <a:pt x="64" y="76"/>
                        </a:lnTo>
                        <a:lnTo>
                          <a:pt x="65" y="77"/>
                        </a:lnTo>
                        <a:lnTo>
                          <a:pt x="66" y="78"/>
                        </a:lnTo>
                        <a:lnTo>
                          <a:pt x="66" y="81"/>
                        </a:lnTo>
                        <a:lnTo>
                          <a:pt x="66" y="84"/>
                        </a:lnTo>
                        <a:lnTo>
                          <a:pt x="66" y="85"/>
                        </a:lnTo>
                        <a:lnTo>
                          <a:pt x="66" y="88"/>
                        </a:lnTo>
                        <a:lnTo>
                          <a:pt x="66" y="91"/>
                        </a:lnTo>
                        <a:lnTo>
                          <a:pt x="66" y="93"/>
                        </a:lnTo>
                        <a:lnTo>
                          <a:pt x="65" y="96"/>
                        </a:lnTo>
                        <a:lnTo>
                          <a:pt x="64" y="97"/>
                        </a:lnTo>
                        <a:lnTo>
                          <a:pt x="64" y="100"/>
                        </a:lnTo>
                        <a:lnTo>
                          <a:pt x="62" y="101"/>
                        </a:lnTo>
                        <a:lnTo>
                          <a:pt x="59" y="103"/>
                        </a:lnTo>
                        <a:lnTo>
                          <a:pt x="58" y="104"/>
                        </a:lnTo>
                        <a:lnTo>
                          <a:pt x="57" y="105"/>
                        </a:lnTo>
                        <a:lnTo>
                          <a:pt x="54" y="107"/>
                        </a:lnTo>
                        <a:lnTo>
                          <a:pt x="53" y="107"/>
                        </a:lnTo>
                        <a:lnTo>
                          <a:pt x="50" y="108"/>
                        </a:lnTo>
                        <a:lnTo>
                          <a:pt x="47" y="108"/>
                        </a:lnTo>
                        <a:lnTo>
                          <a:pt x="45" y="108"/>
                        </a:lnTo>
                        <a:lnTo>
                          <a:pt x="42" y="108"/>
                        </a:lnTo>
                        <a:lnTo>
                          <a:pt x="41" y="108"/>
                        </a:lnTo>
                        <a:lnTo>
                          <a:pt x="38" y="108"/>
                        </a:lnTo>
                        <a:lnTo>
                          <a:pt x="37" y="108"/>
                        </a:lnTo>
                        <a:lnTo>
                          <a:pt x="34" y="107"/>
                        </a:lnTo>
                        <a:lnTo>
                          <a:pt x="31" y="105"/>
                        </a:lnTo>
                        <a:lnTo>
                          <a:pt x="27" y="104"/>
                        </a:lnTo>
                        <a:lnTo>
                          <a:pt x="26" y="101"/>
                        </a:lnTo>
                        <a:lnTo>
                          <a:pt x="24" y="100"/>
                        </a:lnTo>
                        <a:lnTo>
                          <a:pt x="23" y="99"/>
                        </a:lnTo>
                        <a:lnTo>
                          <a:pt x="22" y="97"/>
                        </a:lnTo>
                        <a:lnTo>
                          <a:pt x="20" y="95"/>
                        </a:lnTo>
                        <a:lnTo>
                          <a:pt x="20" y="93"/>
                        </a:lnTo>
                        <a:lnTo>
                          <a:pt x="20" y="91"/>
                        </a:lnTo>
                        <a:lnTo>
                          <a:pt x="20" y="88"/>
                        </a:lnTo>
                        <a:lnTo>
                          <a:pt x="20" y="84"/>
                        </a:lnTo>
                        <a:lnTo>
                          <a:pt x="0" y="84"/>
                        </a:lnTo>
                        <a:lnTo>
                          <a:pt x="0" y="89"/>
                        </a:lnTo>
                        <a:lnTo>
                          <a:pt x="0" y="92"/>
                        </a:lnTo>
                        <a:lnTo>
                          <a:pt x="1" y="96"/>
                        </a:lnTo>
                        <a:lnTo>
                          <a:pt x="1" y="99"/>
                        </a:lnTo>
                        <a:lnTo>
                          <a:pt x="3" y="101"/>
                        </a:lnTo>
                        <a:lnTo>
                          <a:pt x="5" y="104"/>
                        </a:lnTo>
                        <a:lnTo>
                          <a:pt x="7" y="107"/>
                        </a:lnTo>
                        <a:lnTo>
                          <a:pt x="9" y="110"/>
                        </a:lnTo>
                        <a:lnTo>
                          <a:pt x="12" y="112"/>
                        </a:lnTo>
                        <a:lnTo>
                          <a:pt x="15" y="114"/>
                        </a:lnTo>
                        <a:lnTo>
                          <a:pt x="19" y="116"/>
                        </a:lnTo>
                        <a:lnTo>
                          <a:pt x="22" y="118"/>
                        </a:lnTo>
                        <a:lnTo>
                          <a:pt x="26" y="119"/>
                        </a:lnTo>
                        <a:lnTo>
                          <a:pt x="30" y="120"/>
                        </a:lnTo>
                        <a:lnTo>
                          <a:pt x="34" y="122"/>
                        </a:lnTo>
                        <a:lnTo>
                          <a:pt x="38" y="122"/>
                        </a:lnTo>
                        <a:lnTo>
                          <a:pt x="42" y="122"/>
                        </a:lnTo>
                        <a:lnTo>
                          <a:pt x="47" y="122"/>
                        </a:lnTo>
                        <a:lnTo>
                          <a:pt x="53" y="122"/>
                        </a:lnTo>
                        <a:lnTo>
                          <a:pt x="57" y="120"/>
                        </a:lnTo>
                        <a:lnTo>
                          <a:pt x="61" y="119"/>
                        </a:lnTo>
                        <a:lnTo>
                          <a:pt x="65" y="118"/>
                        </a:lnTo>
                        <a:lnTo>
                          <a:pt x="69" y="116"/>
                        </a:lnTo>
                        <a:lnTo>
                          <a:pt x="72" y="114"/>
                        </a:lnTo>
                        <a:lnTo>
                          <a:pt x="76" y="112"/>
                        </a:lnTo>
                        <a:lnTo>
                          <a:pt x="78" y="110"/>
                        </a:lnTo>
                        <a:lnTo>
                          <a:pt x="81" y="107"/>
                        </a:lnTo>
                        <a:lnTo>
                          <a:pt x="82" y="104"/>
                        </a:lnTo>
                        <a:lnTo>
                          <a:pt x="84" y="101"/>
                        </a:lnTo>
                        <a:lnTo>
                          <a:pt x="85" y="97"/>
                        </a:lnTo>
                        <a:lnTo>
                          <a:pt x="87" y="95"/>
                        </a:lnTo>
                        <a:lnTo>
                          <a:pt x="87" y="91"/>
                        </a:lnTo>
                        <a:lnTo>
                          <a:pt x="88" y="87"/>
                        </a:lnTo>
                        <a:lnTo>
                          <a:pt x="87" y="84"/>
                        </a:lnTo>
                        <a:lnTo>
                          <a:pt x="87" y="80"/>
                        </a:lnTo>
                        <a:lnTo>
                          <a:pt x="87" y="77"/>
                        </a:lnTo>
                        <a:lnTo>
                          <a:pt x="85" y="74"/>
                        </a:lnTo>
                        <a:lnTo>
                          <a:pt x="84" y="72"/>
                        </a:lnTo>
                        <a:lnTo>
                          <a:pt x="81" y="69"/>
                        </a:lnTo>
                        <a:lnTo>
                          <a:pt x="80" y="68"/>
                        </a:lnTo>
                        <a:lnTo>
                          <a:pt x="77" y="65"/>
                        </a:lnTo>
                        <a:lnTo>
                          <a:pt x="74" y="62"/>
                        </a:lnTo>
                        <a:lnTo>
                          <a:pt x="70" y="61"/>
                        </a:lnTo>
                        <a:lnTo>
                          <a:pt x="66" y="60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08" name="Freeform 849">
                    <a:extLst>
                      <a:ext uri="{FF2B5EF4-FFF2-40B4-BE49-F238E27FC236}">
                        <a16:creationId xmlns="" xmlns:a16="http://schemas.microsoft.com/office/drawing/2014/main" id="{D7089A16-4042-4508-BB7B-0591F898CB4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611563" y="6269038"/>
                    <a:ext cx="46038" cy="63500"/>
                  </a:xfrm>
                  <a:custGeom>
                    <a:avLst/>
                    <a:gdLst>
                      <a:gd name="T0" fmla="*/ 62 w 88"/>
                      <a:gd name="T1" fmla="*/ 42 h 121"/>
                      <a:gd name="T2" fmla="*/ 58 w 88"/>
                      <a:gd name="T3" fmla="*/ 49 h 121"/>
                      <a:gd name="T4" fmla="*/ 53 w 88"/>
                      <a:gd name="T5" fmla="*/ 54 h 121"/>
                      <a:gd name="T6" fmla="*/ 46 w 88"/>
                      <a:gd name="T7" fmla="*/ 61 h 121"/>
                      <a:gd name="T8" fmla="*/ 38 w 88"/>
                      <a:gd name="T9" fmla="*/ 68 h 121"/>
                      <a:gd name="T10" fmla="*/ 30 w 88"/>
                      <a:gd name="T11" fmla="*/ 76 h 121"/>
                      <a:gd name="T12" fmla="*/ 20 w 88"/>
                      <a:gd name="T13" fmla="*/ 84 h 121"/>
                      <a:gd name="T14" fmla="*/ 12 w 88"/>
                      <a:gd name="T15" fmla="*/ 92 h 121"/>
                      <a:gd name="T16" fmla="*/ 7 w 88"/>
                      <a:gd name="T17" fmla="*/ 98 h 121"/>
                      <a:gd name="T18" fmla="*/ 3 w 88"/>
                      <a:gd name="T19" fmla="*/ 103 h 121"/>
                      <a:gd name="T20" fmla="*/ 1 w 88"/>
                      <a:gd name="T21" fmla="*/ 107 h 121"/>
                      <a:gd name="T22" fmla="*/ 0 w 88"/>
                      <a:gd name="T23" fmla="*/ 121 h 121"/>
                      <a:gd name="T24" fmla="*/ 88 w 88"/>
                      <a:gd name="T25" fmla="*/ 107 h 121"/>
                      <a:gd name="T26" fmla="*/ 26 w 88"/>
                      <a:gd name="T27" fmla="*/ 104 h 121"/>
                      <a:gd name="T28" fmla="*/ 31 w 88"/>
                      <a:gd name="T29" fmla="*/ 99 h 121"/>
                      <a:gd name="T30" fmla="*/ 47 w 88"/>
                      <a:gd name="T31" fmla="*/ 84 h 121"/>
                      <a:gd name="T32" fmla="*/ 72 w 88"/>
                      <a:gd name="T33" fmla="*/ 61 h 121"/>
                      <a:gd name="T34" fmla="*/ 77 w 88"/>
                      <a:gd name="T35" fmla="*/ 54 h 121"/>
                      <a:gd name="T36" fmla="*/ 81 w 88"/>
                      <a:gd name="T37" fmla="*/ 48 h 121"/>
                      <a:gd name="T38" fmla="*/ 84 w 88"/>
                      <a:gd name="T39" fmla="*/ 39 h 121"/>
                      <a:gd name="T40" fmla="*/ 85 w 88"/>
                      <a:gd name="T41" fmla="*/ 31 h 121"/>
                      <a:gd name="T42" fmla="*/ 84 w 88"/>
                      <a:gd name="T43" fmla="*/ 25 h 121"/>
                      <a:gd name="T44" fmla="*/ 82 w 88"/>
                      <a:gd name="T45" fmla="*/ 19 h 121"/>
                      <a:gd name="T46" fmla="*/ 78 w 88"/>
                      <a:gd name="T47" fmla="*/ 14 h 121"/>
                      <a:gd name="T48" fmla="*/ 73 w 88"/>
                      <a:gd name="T49" fmla="*/ 10 h 121"/>
                      <a:gd name="T50" fmla="*/ 68 w 88"/>
                      <a:gd name="T51" fmla="*/ 6 h 121"/>
                      <a:gd name="T52" fmla="*/ 61 w 88"/>
                      <a:gd name="T53" fmla="*/ 3 h 121"/>
                      <a:gd name="T54" fmla="*/ 53 w 88"/>
                      <a:gd name="T55" fmla="*/ 2 h 121"/>
                      <a:gd name="T56" fmla="*/ 43 w 88"/>
                      <a:gd name="T57" fmla="*/ 0 h 121"/>
                      <a:gd name="T58" fmla="*/ 37 w 88"/>
                      <a:gd name="T59" fmla="*/ 2 h 121"/>
                      <a:gd name="T60" fmla="*/ 30 w 88"/>
                      <a:gd name="T61" fmla="*/ 3 h 121"/>
                      <a:gd name="T62" fmla="*/ 23 w 88"/>
                      <a:gd name="T63" fmla="*/ 6 h 121"/>
                      <a:gd name="T64" fmla="*/ 18 w 88"/>
                      <a:gd name="T65" fmla="*/ 10 h 121"/>
                      <a:gd name="T66" fmla="*/ 11 w 88"/>
                      <a:gd name="T67" fmla="*/ 15 h 121"/>
                      <a:gd name="T68" fmla="*/ 7 w 88"/>
                      <a:gd name="T69" fmla="*/ 23 h 121"/>
                      <a:gd name="T70" fmla="*/ 4 w 88"/>
                      <a:gd name="T71" fmla="*/ 31 h 121"/>
                      <a:gd name="T72" fmla="*/ 4 w 88"/>
                      <a:gd name="T73" fmla="*/ 42 h 121"/>
                      <a:gd name="T74" fmla="*/ 23 w 88"/>
                      <a:gd name="T75" fmla="*/ 38 h 121"/>
                      <a:gd name="T76" fmla="*/ 24 w 88"/>
                      <a:gd name="T77" fmla="*/ 31 h 121"/>
                      <a:gd name="T78" fmla="*/ 27 w 88"/>
                      <a:gd name="T79" fmla="*/ 25 h 121"/>
                      <a:gd name="T80" fmla="*/ 31 w 88"/>
                      <a:gd name="T81" fmla="*/ 19 h 121"/>
                      <a:gd name="T82" fmla="*/ 35 w 88"/>
                      <a:gd name="T83" fmla="*/ 16 h 121"/>
                      <a:gd name="T84" fmla="*/ 42 w 88"/>
                      <a:gd name="T85" fmla="*/ 14 h 121"/>
                      <a:gd name="T86" fmla="*/ 49 w 88"/>
                      <a:gd name="T87" fmla="*/ 14 h 121"/>
                      <a:gd name="T88" fmla="*/ 54 w 88"/>
                      <a:gd name="T89" fmla="*/ 16 h 121"/>
                      <a:gd name="T90" fmla="*/ 59 w 88"/>
                      <a:gd name="T91" fmla="*/ 19 h 121"/>
                      <a:gd name="T92" fmla="*/ 62 w 88"/>
                      <a:gd name="T93" fmla="*/ 22 h 121"/>
                      <a:gd name="T94" fmla="*/ 64 w 88"/>
                      <a:gd name="T95" fmla="*/ 26 h 121"/>
                      <a:gd name="T96" fmla="*/ 64 w 88"/>
                      <a:gd name="T97" fmla="*/ 30 h 121"/>
                      <a:gd name="T98" fmla="*/ 64 w 88"/>
                      <a:gd name="T99" fmla="*/ 35 h 12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88" h="121">
                        <a:moveTo>
                          <a:pt x="64" y="38"/>
                        </a:moveTo>
                        <a:lnTo>
                          <a:pt x="62" y="42"/>
                        </a:lnTo>
                        <a:lnTo>
                          <a:pt x="61" y="45"/>
                        </a:lnTo>
                        <a:lnTo>
                          <a:pt x="58" y="49"/>
                        </a:lnTo>
                        <a:lnTo>
                          <a:pt x="55" y="52"/>
                        </a:lnTo>
                        <a:lnTo>
                          <a:pt x="53" y="54"/>
                        </a:lnTo>
                        <a:lnTo>
                          <a:pt x="50" y="58"/>
                        </a:lnTo>
                        <a:lnTo>
                          <a:pt x="46" y="61"/>
                        </a:lnTo>
                        <a:lnTo>
                          <a:pt x="42" y="65"/>
                        </a:lnTo>
                        <a:lnTo>
                          <a:pt x="38" y="68"/>
                        </a:lnTo>
                        <a:lnTo>
                          <a:pt x="34" y="72"/>
                        </a:lnTo>
                        <a:lnTo>
                          <a:pt x="30" y="76"/>
                        </a:lnTo>
                        <a:lnTo>
                          <a:pt x="24" y="80"/>
                        </a:lnTo>
                        <a:lnTo>
                          <a:pt x="20" y="84"/>
                        </a:lnTo>
                        <a:lnTo>
                          <a:pt x="15" y="89"/>
                        </a:lnTo>
                        <a:lnTo>
                          <a:pt x="12" y="92"/>
                        </a:lnTo>
                        <a:lnTo>
                          <a:pt x="9" y="95"/>
                        </a:lnTo>
                        <a:lnTo>
                          <a:pt x="7" y="98"/>
                        </a:lnTo>
                        <a:lnTo>
                          <a:pt x="4" y="100"/>
                        </a:lnTo>
                        <a:lnTo>
                          <a:pt x="3" y="103"/>
                        </a:lnTo>
                        <a:lnTo>
                          <a:pt x="1" y="104"/>
                        </a:lnTo>
                        <a:lnTo>
                          <a:pt x="1" y="107"/>
                        </a:lnTo>
                        <a:lnTo>
                          <a:pt x="0" y="108"/>
                        </a:lnTo>
                        <a:lnTo>
                          <a:pt x="0" y="121"/>
                        </a:lnTo>
                        <a:lnTo>
                          <a:pt x="88" y="121"/>
                        </a:lnTo>
                        <a:lnTo>
                          <a:pt x="88" y="107"/>
                        </a:lnTo>
                        <a:lnTo>
                          <a:pt x="23" y="107"/>
                        </a:lnTo>
                        <a:lnTo>
                          <a:pt x="26" y="104"/>
                        </a:lnTo>
                        <a:lnTo>
                          <a:pt x="28" y="102"/>
                        </a:lnTo>
                        <a:lnTo>
                          <a:pt x="31" y="99"/>
                        </a:lnTo>
                        <a:lnTo>
                          <a:pt x="34" y="96"/>
                        </a:lnTo>
                        <a:lnTo>
                          <a:pt x="47" y="84"/>
                        </a:lnTo>
                        <a:lnTo>
                          <a:pt x="59" y="72"/>
                        </a:lnTo>
                        <a:lnTo>
                          <a:pt x="72" y="61"/>
                        </a:lnTo>
                        <a:lnTo>
                          <a:pt x="74" y="57"/>
                        </a:lnTo>
                        <a:lnTo>
                          <a:pt x="77" y="54"/>
                        </a:lnTo>
                        <a:lnTo>
                          <a:pt x="80" y="50"/>
                        </a:lnTo>
                        <a:lnTo>
                          <a:pt x="81" y="48"/>
                        </a:lnTo>
                        <a:lnTo>
                          <a:pt x="82" y="43"/>
                        </a:lnTo>
                        <a:lnTo>
                          <a:pt x="84" y="39"/>
                        </a:lnTo>
                        <a:lnTo>
                          <a:pt x="85" y="35"/>
                        </a:lnTo>
                        <a:lnTo>
                          <a:pt x="85" y="31"/>
                        </a:lnTo>
                        <a:lnTo>
                          <a:pt x="85" y="29"/>
                        </a:lnTo>
                        <a:lnTo>
                          <a:pt x="84" y="25"/>
                        </a:lnTo>
                        <a:lnTo>
                          <a:pt x="84" y="22"/>
                        </a:lnTo>
                        <a:lnTo>
                          <a:pt x="82" y="19"/>
                        </a:lnTo>
                        <a:lnTo>
                          <a:pt x="80" y="16"/>
                        </a:lnTo>
                        <a:lnTo>
                          <a:pt x="78" y="14"/>
                        </a:lnTo>
                        <a:lnTo>
                          <a:pt x="76" y="12"/>
                        </a:lnTo>
                        <a:lnTo>
                          <a:pt x="73" y="10"/>
                        </a:lnTo>
                        <a:lnTo>
                          <a:pt x="70" y="7"/>
                        </a:lnTo>
                        <a:lnTo>
                          <a:pt x="68" y="6"/>
                        </a:lnTo>
                        <a:lnTo>
                          <a:pt x="65" y="4"/>
                        </a:lnTo>
                        <a:lnTo>
                          <a:pt x="61" y="3"/>
                        </a:lnTo>
                        <a:lnTo>
                          <a:pt x="57" y="2"/>
                        </a:lnTo>
                        <a:lnTo>
                          <a:pt x="53" y="2"/>
                        </a:lnTo>
                        <a:lnTo>
                          <a:pt x="49" y="0"/>
                        </a:lnTo>
                        <a:lnTo>
                          <a:pt x="43" y="0"/>
                        </a:lnTo>
                        <a:lnTo>
                          <a:pt x="41" y="0"/>
                        </a:lnTo>
                        <a:lnTo>
                          <a:pt x="37" y="2"/>
                        </a:lnTo>
                        <a:lnTo>
                          <a:pt x="32" y="2"/>
                        </a:lnTo>
                        <a:lnTo>
                          <a:pt x="30" y="3"/>
                        </a:lnTo>
                        <a:lnTo>
                          <a:pt x="26" y="4"/>
                        </a:lnTo>
                        <a:lnTo>
                          <a:pt x="23" y="6"/>
                        </a:lnTo>
                        <a:lnTo>
                          <a:pt x="20" y="7"/>
                        </a:lnTo>
                        <a:lnTo>
                          <a:pt x="18" y="10"/>
                        </a:lnTo>
                        <a:lnTo>
                          <a:pt x="14" y="12"/>
                        </a:lnTo>
                        <a:lnTo>
                          <a:pt x="11" y="15"/>
                        </a:lnTo>
                        <a:lnTo>
                          <a:pt x="9" y="19"/>
                        </a:lnTo>
                        <a:lnTo>
                          <a:pt x="7" y="23"/>
                        </a:lnTo>
                        <a:lnTo>
                          <a:pt x="5" y="27"/>
                        </a:lnTo>
                        <a:lnTo>
                          <a:pt x="4" y="31"/>
                        </a:lnTo>
                        <a:lnTo>
                          <a:pt x="4" y="37"/>
                        </a:lnTo>
                        <a:lnTo>
                          <a:pt x="4" y="42"/>
                        </a:lnTo>
                        <a:lnTo>
                          <a:pt x="23" y="42"/>
                        </a:lnTo>
                        <a:lnTo>
                          <a:pt x="23" y="38"/>
                        </a:lnTo>
                        <a:lnTo>
                          <a:pt x="24" y="34"/>
                        </a:lnTo>
                        <a:lnTo>
                          <a:pt x="24" y="31"/>
                        </a:lnTo>
                        <a:lnTo>
                          <a:pt x="26" y="27"/>
                        </a:lnTo>
                        <a:lnTo>
                          <a:pt x="27" y="25"/>
                        </a:lnTo>
                        <a:lnTo>
                          <a:pt x="28" y="22"/>
                        </a:lnTo>
                        <a:lnTo>
                          <a:pt x="31" y="19"/>
                        </a:lnTo>
                        <a:lnTo>
                          <a:pt x="32" y="18"/>
                        </a:lnTo>
                        <a:lnTo>
                          <a:pt x="35" y="16"/>
                        </a:lnTo>
                        <a:lnTo>
                          <a:pt x="38" y="15"/>
                        </a:lnTo>
                        <a:lnTo>
                          <a:pt x="42" y="14"/>
                        </a:lnTo>
                        <a:lnTo>
                          <a:pt x="45" y="14"/>
                        </a:lnTo>
                        <a:lnTo>
                          <a:pt x="49" y="14"/>
                        </a:lnTo>
                        <a:lnTo>
                          <a:pt x="51" y="15"/>
                        </a:lnTo>
                        <a:lnTo>
                          <a:pt x="54" y="16"/>
                        </a:lnTo>
                        <a:lnTo>
                          <a:pt x="57" y="18"/>
                        </a:lnTo>
                        <a:lnTo>
                          <a:pt x="59" y="19"/>
                        </a:lnTo>
                        <a:lnTo>
                          <a:pt x="61" y="20"/>
                        </a:lnTo>
                        <a:lnTo>
                          <a:pt x="62" y="22"/>
                        </a:lnTo>
                        <a:lnTo>
                          <a:pt x="62" y="25"/>
                        </a:lnTo>
                        <a:lnTo>
                          <a:pt x="64" y="26"/>
                        </a:lnTo>
                        <a:lnTo>
                          <a:pt x="64" y="27"/>
                        </a:lnTo>
                        <a:lnTo>
                          <a:pt x="64" y="30"/>
                        </a:lnTo>
                        <a:lnTo>
                          <a:pt x="65" y="31"/>
                        </a:lnTo>
                        <a:lnTo>
                          <a:pt x="64" y="35"/>
                        </a:lnTo>
                        <a:lnTo>
                          <a:pt x="64" y="38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09" name="Freeform 850">
                    <a:extLst>
                      <a:ext uri="{FF2B5EF4-FFF2-40B4-BE49-F238E27FC236}">
                        <a16:creationId xmlns="" xmlns:a16="http://schemas.microsoft.com/office/drawing/2014/main" id="{74834C19-9B68-4E22-8CF9-E95A70B60491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617913" y="6402388"/>
                    <a:ext cx="23813" cy="63500"/>
                  </a:xfrm>
                  <a:custGeom>
                    <a:avLst/>
                    <a:gdLst>
                      <a:gd name="T0" fmla="*/ 45 w 45"/>
                      <a:gd name="T1" fmla="*/ 120 h 120"/>
                      <a:gd name="T2" fmla="*/ 45 w 45"/>
                      <a:gd name="T3" fmla="*/ 0 h 120"/>
                      <a:gd name="T4" fmla="*/ 35 w 45"/>
                      <a:gd name="T5" fmla="*/ 0 h 120"/>
                      <a:gd name="T6" fmla="*/ 35 w 45"/>
                      <a:gd name="T7" fmla="*/ 3 h 120"/>
                      <a:gd name="T8" fmla="*/ 34 w 45"/>
                      <a:gd name="T9" fmla="*/ 4 h 120"/>
                      <a:gd name="T10" fmla="*/ 34 w 45"/>
                      <a:gd name="T11" fmla="*/ 5 h 120"/>
                      <a:gd name="T12" fmla="*/ 33 w 45"/>
                      <a:gd name="T13" fmla="*/ 8 h 120"/>
                      <a:gd name="T14" fmla="*/ 31 w 45"/>
                      <a:gd name="T15" fmla="*/ 10 h 120"/>
                      <a:gd name="T16" fmla="*/ 30 w 45"/>
                      <a:gd name="T17" fmla="*/ 11 h 120"/>
                      <a:gd name="T18" fmla="*/ 29 w 45"/>
                      <a:gd name="T19" fmla="*/ 12 h 120"/>
                      <a:gd name="T20" fmla="*/ 27 w 45"/>
                      <a:gd name="T21" fmla="*/ 15 h 120"/>
                      <a:gd name="T22" fmla="*/ 25 w 45"/>
                      <a:gd name="T23" fmla="*/ 16 h 120"/>
                      <a:gd name="T24" fmla="*/ 23 w 45"/>
                      <a:gd name="T25" fmla="*/ 16 h 120"/>
                      <a:gd name="T26" fmla="*/ 20 w 45"/>
                      <a:gd name="T27" fmla="*/ 18 h 120"/>
                      <a:gd name="T28" fmla="*/ 19 w 45"/>
                      <a:gd name="T29" fmla="*/ 19 h 120"/>
                      <a:gd name="T30" fmla="*/ 16 w 45"/>
                      <a:gd name="T31" fmla="*/ 19 h 120"/>
                      <a:gd name="T32" fmla="*/ 14 w 45"/>
                      <a:gd name="T33" fmla="*/ 19 h 120"/>
                      <a:gd name="T34" fmla="*/ 11 w 45"/>
                      <a:gd name="T35" fmla="*/ 20 h 120"/>
                      <a:gd name="T36" fmla="*/ 8 w 45"/>
                      <a:gd name="T37" fmla="*/ 20 h 120"/>
                      <a:gd name="T38" fmla="*/ 0 w 45"/>
                      <a:gd name="T39" fmla="*/ 20 h 120"/>
                      <a:gd name="T40" fmla="*/ 0 w 45"/>
                      <a:gd name="T41" fmla="*/ 28 h 120"/>
                      <a:gd name="T42" fmla="*/ 26 w 45"/>
                      <a:gd name="T43" fmla="*/ 28 h 120"/>
                      <a:gd name="T44" fmla="*/ 26 w 45"/>
                      <a:gd name="T45" fmla="*/ 120 h 120"/>
                      <a:gd name="T46" fmla="*/ 45 w 45"/>
                      <a:gd name="T47" fmla="*/ 120 h 12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</a:cxnLst>
                    <a:rect l="0" t="0" r="r" b="b"/>
                    <a:pathLst>
                      <a:path w="45" h="120">
                        <a:moveTo>
                          <a:pt x="45" y="120"/>
                        </a:moveTo>
                        <a:lnTo>
                          <a:pt x="45" y="0"/>
                        </a:lnTo>
                        <a:lnTo>
                          <a:pt x="35" y="0"/>
                        </a:lnTo>
                        <a:lnTo>
                          <a:pt x="35" y="3"/>
                        </a:lnTo>
                        <a:lnTo>
                          <a:pt x="34" y="4"/>
                        </a:lnTo>
                        <a:lnTo>
                          <a:pt x="34" y="5"/>
                        </a:lnTo>
                        <a:lnTo>
                          <a:pt x="33" y="8"/>
                        </a:lnTo>
                        <a:lnTo>
                          <a:pt x="31" y="10"/>
                        </a:lnTo>
                        <a:lnTo>
                          <a:pt x="30" y="11"/>
                        </a:lnTo>
                        <a:lnTo>
                          <a:pt x="29" y="12"/>
                        </a:lnTo>
                        <a:lnTo>
                          <a:pt x="27" y="15"/>
                        </a:lnTo>
                        <a:lnTo>
                          <a:pt x="25" y="16"/>
                        </a:lnTo>
                        <a:lnTo>
                          <a:pt x="23" y="16"/>
                        </a:lnTo>
                        <a:lnTo>
                          <a:pt x="20" y="18"/>
                        </a:lnTo>
                        <a:lnTo>
                          <a:pt x="19" y="19"/>
                        </a:lnTo>
                        <a:lnTo>
                          <a:pt x="16" y="19"/>
                        </a:lnTo>
                        <a:lnTo>
                          <a:pt x="14" y="19"/>
                        </a:lnTo>
                        <a:lnTo>
                          <a:pt x="11" y="20"/>
                        </a:lnTo>
                        <a:lnTo>
                          <a:pt x="8" y="20"/>
                        </a:lnTo>
                        <a:lnTo>
                          <a:pt x="0" y="20"/>
                        </a:lnTo>
                        <a:lnTo>
                          <a:pt x="0" y="28"/>
                        </a:lnTo>
                        <a:lnTo>
                          <a:pt x="26" y="28"/>
                        </a:lnTo>
                        <a:lnTo>
                          <a:pt x="26" y="120"/>
                        </a:lnTo>
                        <a:lnTo>
                          <a:pt x="45" y="120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10" name="Freeform 851">
                    <a:extLst>
                      <a:ext uri="{FF2B5EF4-FFF2-40B4-BE49-F238E27FC236}">
                        <a16:creationId xmlns="" xmlns:a16="http://schemas.microsoft.com/office/drawing/2014/main" id="{9A3B6EF9-2D7D-4571-B664-F4BC2414CE6F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3611563" y="1152525"/>
                    <a:ext cx="66675" cy="84138"/>
                  </a:xfrm>
                  <a:custGeom>
                    <a:avLst/>
                    <a:gdLst>
                      <a:gd name="T0" fmla="*/ 0 w 126"/>
                      <a:gd name="T1" fmla="*/ 120 h 159"/>
                      <a:gd name="T2" fmla="*/ 76 w 126"/>
                      <a:gd name="T3" fmla="*/ 120 h 159"/>
                      <a:gd name="T4" fmla="*/ 76 w 126"/>
                      <a:gd name="T5" fmla="*/ 159 h 159"/>
                      <a:gd name="T6" fmla="*/ 103 w 126"/>
                      <a:gd name="T7" fmla="*/ 159 h 159"/>
                      <a:gd name="T8" fmla="*/ 103 w 126"/>
                      <a:gd name="T9" fmla="*/ 120 h 159"/>
                      <a:gd name="T10" fmla="*/ 126 w 126"/>
                      <a:gd name="T11" fmla="*/ 120 h 159"/>
                      <a:gd name="T12" fmla="*/ 126 w 126"/>
                      <a:gd name="T13" fmla="*/ 103 h 159"/>
                      <a:gd name="T14" fmla="*/ 103 w 126"/>
                      <a:gd name="T15" fmla="*/ 103 h 159"/>
                      <a:gd name="T16" fmla="*/ 103 w 126"/>
                      <a:gd name="T17" fmla="*/ 0 h 159"/>
                      <a:gd name="T18" fmla="*/ 76 w 126"/>
                      <a:gd name="T19" fmla="*/ 0 h 159"/>
                      <a:gd name="T20" fmla="*/ 0 w 126"/>
                      <a:gd name="T21" fmla="*/ 101 h 159"/>
                      <a:gd name="T22" fmla="*/ 0 w 126"/>
                      <a:gd name="T23" fmla="*/ 120 h 159"/>
                      <a:gd name="T24" fmla="*/ 76 w 126"/>
                      <a:gd name="T25" fmla="*/ 103 h 159"/>
                      <a:gd name="T26" fmla="*/ 24 w 126"/>
                      <a:gd name="T27" fmla="*/ 103 h 159"/>
                      <a:gd name="T28" fmla="*/ 76 w 126"/>
                      <a:gd name="T29" fmla="*/ 35 h 159"/>
                      <a:gd name="T30" fmla="*/ 76 w 126"/>
                      <a:gd name="T31" fmla="*/ 103 h 15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</a:cxnLst>
                    <a:rect l="0" t="0" r="r" b="b"/>
                    <a:pathLst>
                      <a:path w="126" h="159">
                        <a:moveTo>
                          <a:pt x="0" y="120"/>
                        </a:moveTo>
                        <a:lnTo>
                          <a:pt x="76" y="120"/>
                        </a:lnTo>
                        <a:lnTo>
                          <a:pt x="76" y="159"/>
                        </a:lnTo>
                        <a:lnTo>
                          <a:pt x="103" y="159"/>
                        </a:lnTo>
                        <a:lnTo>
                          <a:pt x="103" y="120"/>
                        </a:lnTo>
                        <a:lnTo>
                          <a:pt x="126" y="120"/>
                        </a:lnTo>
                        <a:lnTo>
                          <a:pt x="126" y="103"/>
                        </a:lnTo>
                        <a:lnTo>
                          <a:pt x="103" y="103"/>
                        </a:lnTo>
                        <a:lnTo>
                          <a:pt x="103" y="0"/>
                        </a:lnTo>
                        <a:lnTo>
                          <a:pt x="76" y="0"/>
                        </a:lnTo>
                        <a:lnTo>
                          <a:pt x="0" y="101"/>
                        </a:lnTo>
                        <a:lnTo>
                          <a:pt x="0" y="120"/>
                        </a:lnTo>
                        <a:close/>
                        <a:moveTo>
                          <a:pt x="76" y="103"/>
                        </a:moveTo>
                        <a:lnTo>
                          <a:pt x="24" y="103"/>
                        </a:lnTo>
                        <a:lnTo>
                          <a:pt x="76" y="35"/>
                        </a:lnTo>
                        <a:lnTo>
                          <a:pt x="76" y="103"/>
                        </a:lnTo>
                        <a:close/>
                      </a:path>
                    </a:pathLst>
                  </a:custGeom>
                  <a:solidFill>
                    <a:srgbClr val="FF0000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11" name="Freeform 852">
                    <a:extLst>
                      <a:ext uri="{FF2B5EF4-FFF2-40B4-BE49-F238E27FC236}">
                        <a16:creationId xmlns="" xmlns:a16="http://schemas.microsoft.com/office/drawing/2014/main" id="{C0BEC1F1-3F2E-4CE0-9915-661B6EC1E37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613151" y="2495550"/>
                    <a:ext cx="61913" cy="85725"/>
                  </a:xfrm>
                  <a:custGeom>
                    <a:avLst/>
                    <a:gdLst>
                      <a:gd name="T0" fmla="*/ 65 w 116"/>
                      <a:gd name="T1" fmla="*/ 69 h 161"/>
                      <a:gd name="T2" fmla="*/ 57 w 116"/>
                      <a:gd name="T3" fmla="*/ 70 h 161"/>
                      <a:gd name="T4" fmla="*/ 60 w 116"/>
                      <a:gd name="T5" fmla="*/ 85 h 161"/>
                      <a:gd name="T6" fmla="*/ 68 w 116"/>
                      <a:gd name="T7" fmla="*/ 87 h 161"/>
                      <a:gd name="T8" fmla="*/ 76 w 116"/>
                      <a:gd name="T9" fmla="*/ 89 h 161"/>
                      <a:gd name="T10" fmla="*/ 83 w 116"/>
                      <a:gd name="T11" fmla="*/ 95 h 161"/>
                      <a:gd name="T12" fmla="*/ 87 w 116"/>
                      <a:gd name="T13" fmla="*/ 102 h 161"/>
                      <a:gd name="T14" fmla="*/ 89 w 116"/>
                      <a:gd name="T15" fmla="*/ 111 h 161"/>
                      <a:gd name="T16" fmla="*/ 88 w 116"/>
                      <a:gd name="T17" fmla="*/ 121 h 161"/>
                      <a:gd name="T18" fmla="*/ 85 w 116"/>
                      <a:gd name="T19" fmla="*/ 130 h 161"/>
                      <a:gd name="T20" fmla="*/ 80 w 116"/>
                      <a:gd name="T21" fmla="*/ 137 h 161"/>
                      <a:gd name="T22" fmla="*/ 72 w 116"/>
                      <a:gd name="T23" fmla="*/ 141 h 161"/>
                      <a:gd name="T24" fmla="*/ 64 w 116"/>
                      <a:gd name="T25" fmla="*/ 143 h 161"/>
                      <a:gd name="T26" fmla="*/ 53 w 116"/>
                      <a:gd name="T27" fmla="*/ 143 h 161"/>
                      <a:gd name="T28" fmla="*/ 46 w 116"/>
                      <a:gd name="T29" fmla="*/ 142 h 161"/>
                      <a:gd name="T30" fmla="*/ 34 w 116"/>
                      <a:gd name="T31" fmla="*/ 135 h 161"/>
                      <a:gd name="T32" fmla="*/ 28 w 116"/>
                      <a:gd name="T33" fmla="*/ 129 h 161"/>
                      <a:gd name="T34" fmla="*/ 27 w 116"/>
                      <a:gd name="T35" fmla="*/ 121 h 161"/>
                      <a:gd name="T36" fmla="*/ 0 w 116"/>
                      <a:gd name="T37" fmla="*/ 111 h 161"/>
                      <a:gd name="T38" fmla="*/ 1 w 116"/>
                      <a:gd name="T39" fmla="*/ 127 h 161"/>
                      <a:gd name="T40" fmla="*/ 7 w 116"/>
                      <a:gd name="T41" fmla="*/ 138 h 161"/>
                      <a:gd name="T42" fmla="*/ 16 w 116"/>
                      <a:gd name="T43" fmla="*/ 149 h 161"/>
                      <a:gd name="T44" fmla="*/ 30 w 116"/>
                      <a:gd name="T45" fmla="*/ 157 h 161"/>
                      <a:gd name="T46" fmla="*/ 45 w 116"/>
                      <a:gd name="T47" fmla="*/ 161 h 161"/>
                      <a:gd name="T48" fmla="*/ 64 w 116"/>
                      <a:gd name="T49" fmla="*/ 161 h 161"/>
                      <a:gd name="T50" fmla="*/ 81 w 116"/>
                      <a:gd name="T51" fmla="*/ 158 h 161"/>
                      <a:gd name="T52" fmla="*/ 96 w 116"/>
                      <a:gd name="T53" fmla="*/ 152 h 161"/>
                      <a:gd name="T54" fmla="*/ 107 w 116"/>
                      <a:gd name="T55" fmla="*/ 142 h 161"/>
                      <a:gd name="T56" fmla="*/ 114 w 116"/>
                      <a:gd name="T57" fmla="*/ 130 h 161"/>
                      <a:gd name="T58" fmla="*/ 116 w 116"/>
                      <a:gd name="T59" fmla="*/ 115 h 161"/>
                      <a:gd name="T60" fmla="*/ 115 w 116"/>
                      <a:gd name="T61" fmla="*/ 103 h 161"/>
                      <a:gd name="T62" fmla="*/ 108 w 116"/>
                      <a:gd name="T63" fmla="*/ 92 h 161"/>
                      <a:gd name="T64" fmla="*/ 99 w 116"/>
                      <a:gd name="T65" fmla="*/ 83 h 161"/>
                      <a:gd name="T66" fmla="*/ 84 w 116"/>
                      <a:gd name="T67" fmla="*/ 77 h 161"/>
                      <a:gd name="T68" fmla="*/ 96 w 116"/>
                      <a:gd name="T69" fmla="*/ 72 h 161"/>
                      <a:gd name="T70" fmla="*/ 105 w 116"/>
                      <a:gd name="T71" fmla="*/ 64 h 161"/>
                      <a:gd name="T72" fmla="*/ 110 w 116"/>
                      <a:gd name="T73" fmla="*/ 54 h 161"/>
                      <a:gd name="T74" fmla="*/ 112 w 116"/>
                      <a:gd name="T75" fmla="*/ 42 h 161"/>
                      <a:gd name="T76" fmla="*/ 110 w 116"/>
                      <a:gd name="T77" fmla="*/ 29 h 161"/>
                      <a:gd name="T78" fmla="*/ 104 w 116"/>
                      <a:gd name="T79" fmla="*/ 18 h 161"/>
                      <a:gd name="T80" fmla="*/ 95 w 116"/>
                      <a:gd name="T81" fmla="*/ 10 h 161"/>
                      <a:gd name="T82" fmla="*/ 81 w 116"/>
                      <a:gd name="T83" fmla="*/ 3 h 161"/>
                      <a:gd name="T84" fmla="*/ 65 w 116"/>
                      <a:gd name="T85" fmla="*/ 0 h 161"/>
                      <a:gd name="T86" fmla="*/ 47 w 116"/>
                      <a:gd name="T87" fmla="*/ 0 h 161"/>
                      <a:gd name="T88" fmla="*/ 34 w 116"/>
                      <a:gd name="T89" fmla="*/ 4 h 161"/>
                      <a:gd name="T90" fmla="*/ 22 w 116"/>
                      <a:gd name="T91" fmla="*/ 12 h 161"/>
                      <a:gd name="T92" fmla="*/ 12 w 116"/>
                      <a:gd name="T93" fmla="*/ 23 h 161"/>
                      <a:gd name="T94" fmla="*/ 5 w 116"/>
                      <a:gd name="T95" fmla="*/ 37 h 161"/>
                      <a:gd name="T96" fmla="*/ 30 w 116"/>
                      <a:gd name="T97" fmla="*/ 47 h 161"/>
                      <a:gd name="T98" fmla="*/ 33 w 116"/>
                      <a:gd name="T99" fmla="*/ 35 h 161"/>
                      <a:gd name="T100" fmla="*/ 37 w 116"/>
                      <a:gd name="T101" fmla="*/ 27 h 161"/>
                      <a:gd name="T102" fmla="*/ 45 w 116"/>
                      <a:gd name="T103" fmla="*/ 20 h 161"/>
                      <a:gd name="T104" fmla="*/ 58 w 116"/>
                      <a:gd name="T105" fmla="*/ 16 h 161"/>
                      <a:gd name="T106" fmla="*/ 73 w 116"/>
                      <a:gd name="T107" fmla="*/ 20 h 161"/>
                      <a:gd name="T108" fmla="*/ 80 w 116"/>
                      <a:gd name="T109" fmla="*/ 26 h 161"/>
                      <a:gd name="T110" fmla="*/ 84 w 116"/>
                      <a:gd name="T111" fmla="*/ 33 h 161"/>
                      <a:gd name="T112" fmla="*/ 85 w 116"/>
                      <a:gd name="T113" fmla="*/ 42 h 161"/>
                      <a:gd name="T114" fmla="*/ 84 w 116"/>
                      <a:gd name="T115" fmla="*/ 52 h 161"/>
                      <a:gd name="T116" fmla="*/ 80 w 116"/>
                      <a:gd name="T117" fmla="*/ 58 h 161"/>
                      <a:gd name="T118" fmla="*/ 74 w 116"/>
                      <a:gd name="T119" fmla="*/ 65 h 16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  <a:cxn ang="0">
                        <a:pos x="T102" y="T103"/>
                      </a:cxn>
                      <a:cxn ang="0">
                        <a:pos x="T104" y="T105"/>
                      </a:cxn>
                      <a:cxn ang="0">
                        <a:pos x="T106" y="T107"/>
                      </a:cxn>
                      <a:cxn ang="0">
                        <a:pos x="T108" y="T109"/>
                      </a:cxn>
                      <a:cxn ang="0">
                        <a:pos x="T110" y="T111"/>
                      </a:cxn>
                      <a:cxn ang="0">
                        <a:pos x="T112" y="T113"/>
                      </a:cxn>
                      <a:cxn ang="0">
                        <a:pos x="T114" y="T115"/>
                      </a:cxn>
                      <a:cxn ang="0">
                        <a:pos x="T116" y="T117"/>
                      </a:cxn>
                      <a:cxn ang="0">
                        <a:pos x="T118" y="T119"/>
                      </a:cxn>
                    </a:cxnLst>
                    <a:rect l="0" t="0" r="r" b="b"/>
                    <a:pathLst>
                      <a:path w="116" h="161">
                        <a:moveTo>
                          <a:pt x="69" y="68"/>
                        </a:moveTo>
                        <a:lnTo>
                          <a:pt x="68" y="68"/>
                        </a:lnTo>
                        <a:lnTo>
                          <a:pt x="65" y="69"/>
                        </a:lnTo>
                        <a:lnTo>
                          <a:pt x="62" y="69"/>
                        </a:lnTo>
                        <a:lnTo>
                          <a:pt x="60" y="70"/>
                        </a:lnTo>
                        <a:lnTo>
                          <a:pt x="57" y="70"/>
                        </a:lnTo>
                        <a:lnTo>
                          <a:pt x="50" y="70"/>
                        </a:lnTo>
                        <a:lnTo>
                          <a:pt x="50" y="85"/>
                        </a:lnTo>
                        <a:lnTo>
                          <a:pt x="60" y="85"/>
                        </a:lnTo>
                        <a:lnTo>
                          <a:pt x="62" y="87"/>
                        </a:lnTo>
                        <a:lnTo>
                          <a:pt x="65" y="87"/>
                        </a:lnTo>
                        <a:lnTo>
                          <a:pt x="68" y="87"/>
                        </a:lnTo>
                        <a:lnTo>
                          <a:pt x="70" y="88"/>
                        </a:lnTo>
                        <a:lnTo>
                          <a:pt x="73" y="88"/>
                        </a:lnTo>
                        <a:lnTo>
                          <a:pt x="76" y="89"/>
                        </a:lnTo>
                        <a:lnTo>
                          <a:pt x="77" y="92"/>
                        </a:lnTo>
                        <a:lnTo>
                          <a:pt x="80" y="93"/>
                        </a:lnTo>
                        <a:lnTo>
                          <a:pt x="83" y="95"/>
                        </a:lnTo>
                        <a:lnTo>
                          <a:pt x="84" y="98"/>
                        </a:lnTo>
                        <a:lnTo>
                          <a:pt x="85" y="99"/>
                        </a:lnTo>
                        <a:lnTo>
                          <a:pt x="87" y="102"/>
                        </a:lnTo>
                        <a:lnTo>
                          <a:pt x="88" y="104"/>
                        </a:lnTo>
                        <a:lnTo>
                          <a:pt x="88" y="107"/>
                        </a:lnTo>
                        <a:lnTo>
                          <a:pt x="89" y="111"/>
                        </a:lnTo>
                        <a:lnTo>
                          <a:pt x="89" y="114"/>
                        </a:lnTo>
                        <a:lnTo>
                          <a:pt x="89" y="118"/>
                        </a:lnTo>
                        <a:lnTo>
                          <a:pt x="88" y="121"/>
                        </a:lnTo>
                        <a:lnTo>
                          <a:pt x="88" y="125"/>
                        </a:lnTo>
                        <a:lnTo>
                          <a:pt x="87" y="127"/>
                        </a:lnTo>
                        <a:lnTo>
                          <a:pt x="85" y="130"/>
                        </a:lnTo>
                        <a:lnTo>
                          <a:pt x="84" y="133"/>
                        </a:lnTo>
                        <a:lnTo>
                          <a:pt x="83" y="134"/>
                        </a:lnTo>
                        <a:lnTo>
                          <a:pt x="80" y="137"/>
                        </a:lnTo>
                        <a:lnTo>
                          <a:pt x="77" y="138"/>
                        </a:lnTo>
                        <a:lnTo>
                          <a:pt x="74" y="139"/>
                        </a:lnTo>
                        <a:lnTo>
                          <a:pt x="72" y="141"/>
                        </a:lnTo>
                        <a:lnTo>
                          <a:pt x="69" y="142"/>
                        </a:lnTo>
                        <a:lnTo>
                          <a:pt x="66" y="143"/>
                        </a:lnTo>
                        <a:lnTo>
                          <a:pt x="64" y="143"/>
                        </a:lnTo>
                        <a:lnTo>
                          <a:pt x="60" y="143"/>
                        </a:lnTo>
                        <a:lnTo>
                          <a:pt x="55" y="143"/>
                        </a:lnTo>
                        <a:lnTo>
                          <a:pt x="53" y="143"/>
                        </a:lnTo>
                        <a:lnTo>
                          <a:pt x="50" y="143"/>
                        </a:lnTo>
                        <a:lnTo>
                          <a:pt x="47" y="143"/>
                        </a:lnTo>
                        <a:lnTo>
                          <a:pt x="46" y="142"/>
                        </a:lnTo>
                        <a:lnTo>
                          <a:pt x="41" y="141"/>
                        </a:lnTo>
                        <a:lnTo>
                          <a:pt x="37" y="138"/>
                        </a:lnTo>
                        <a:lnTo>
                          <a:pt x="34" y="135"/>
                        </a:lnTo>
                        <a:lnTo>
                          <a:pt x="33" y="133"/>
                        </a:lnTo>
                        <a:lnTo>
                          <a:pt x="31" y="131"/>
                        </a:lnTo>
                        <a:lnTo>
                          <a:pt x="28" y="129"/>
                        </a:lnTo>
                        <a:lnTo>
                          <a:pt x="28" y="126"/>
                        </a:lnTo>
                        <a:lnTo>
                          <a:pt x="27" y="123"/>
                        </a:lnTo>
                        <a:lnTo>
                          <a:pt x="27" y="121"/>
                        </a:lnTo>
                        <a:lnTo>
                          <a:pt x="27" y="116"/>
                        </a:lnTo>
                        <a:lnTo>
                          <a:pt x="27" y="111"/>
                        </a:lnTo>
                        <a:lnTo>
                          <a:pt x="0" y="111"/>
                        </a:lnTo>
                        <a:lnTo>
                          <a:pt x="0" y="118"/>
                        </a:lnTo>
                        <a:lnTo>
                          <a:pt x="0" y="122"/>
                        </a:lnTo>
                        <a:lnTo>
                          <a:pt x="1" y="127"/>
                        </a:lnTo>
                        <a:lnTo>
                          <a:pt x="3" y="131"/>
                        </a:lnTo>
                        <a:lnTo>
                          <a:pt x="4" y="134"/>
                        </a:lnTo>
                        <a:lnTo>
                          <a:pt x="7" y="138"/>
                        </a:lnTo>
                        <a:lnTo>
                          <a:pt x="10" y="142"/>
                        </a:lnTo>
                        <a:lnTo>
                          <a:pt x="12" y="145"/>
                        </a:lnTo>
                        <a:lnTo>
                          <a:pt x="16" y="149"/>
                        </a:lnTo>
                        <a:lnTo>
                          <a:pt x="20" y="152"/>
                        </a:lnTo>
                        <a:lnTo>
                          <a:pt x="24" y="154"/>
                        </a:lnTo>
                        <a:lnTo>
                          <a:pt x="30" y="157"/>
                        </a:lnTo>
                        <a:lnTo>
                          <a:pt x="34" y="158"/>
                        </a:lnTo>
                        <a:lnTo>
                          <a:pt x="39" y="160"/>
                        </a:lnTo>
                        <a:lnTo>
                          <a:pt x="45" y="161"/>
                        </a:lnTo>
                        <a:lnTo>
                          <a:pt x="50" y="161"/>
                        </a:lnTo>
                        <a:lnTo>
                          <a:pt x="55" y="161"/>
                        </a:lnTo>
                        <a:lnTo>
                          <a:pt x="64" y="161"/>
                        </a:lnTo>
                        <a:lnTo>
                          <a:pt x="69" y="161"/>
                        </a:lnTo>
                        <a:lnTo>
                          <a:pt x="76" y="160"/>
                        </a:lnTo>
                        <a:lnTo>
                          <a:pt x="81" y="158"/>
                        </a:lnTo>
                        <a:lnTo>
                          <a:pt x="87" y="157"/>
                        </a:lnTo>
                        <a:lnTo>
                          <a:pt x="92" y="154"/>
                        </a:lnTo>
                        <a:lnTo>
                          <a:pt x="96" y="152"/>
                        </a:lnTo>
                        <a:lnTo>
                          <a:pt x="100" y="149"/>
                        </a:lnTo>
                        <a:lnTo>
                          <a:pt x="104" y="145"/>
                        </a:lnTo>
                        <a:lnTo>
                          <a:pt x="107" y="142"/>
                        </a:lnTo>
                        <a:lnTo>
                          <a:pt x="110" y="138"/>
                        </a:lnTo>
                        <a:lnTo>
                          <a:pt x="112" y="134"/>
                        </a:lnTo>
                        <a:lnTo>
                          <a:pt x="114" y="130"/>
                        </a:lnTo>
                        <a:lnTo>
                          <a:pt x="115" y="125"/>
                        </a:lnTo>
                        <a:lnTo>
                          <a:pt x="116" y="121"/>
                        </a:lnTo>
                        <a:lnTo>
                          <a:pt x="116" y="115"/>
                        </a:lnTo>
                        <a:lnTo>
                          <a:pt x="116" y="111"/>
                        </a:lnTo>
                        <a:lnTo>
                          <a:pt x="115" y="107"/>
                        </a:lnTo>
                        <a:lnTo>
                          <a:pt x="115" y="103"/>
                        </a:lnTo>
                        <a:lnTo>
                          <a:pt x="114" y="99"/>
                        </a:lnTo>
                        <a:lnTo>
                          <a:pt x="111" y="95"/>
                        </a:lnTo>
                        <a:lnTo>
                          <a:pt x="108" y="92"/>
                        </a:lnTo>
                        <a:lnTo>
                          <a:pt x="105" y="88"/>
                        </a:lnTo>
                        <a:lnTo>
                          <a:pt x="103" y="85"/>
                        </a:lnTo>
                        <a:lnTo>
                          <a:pt x="99" y="83"/>
                        </a:lnTo>
                        <a:lnTo>
                          <a:pt x="93" y="80"/>
                        </a:lnTo>
                        <a:lnTo>
                          <a:pt x="89" y="79"/>
                        </a:lnTo>
                        <a:lnTo>
                          <a:pt x="84" y="77"/>
                        </a:lnTo>
                        <a:lnTo>
                          <a:pt x="88" y="76"/>
                        </a:lnTo>
                        <a:lnTo>
                          <a:pt x="92" y="75"/>
                        </a:lnTo>
                        <a:lnTo>
                          <a:pt x="96" y="72"/>
                        </a:lnTo>
                        <a:lnTo>
                          <a:pt x="100" y="69"/>
                        </a:lnTo>
                        <a:lnTo>
                          <a:pt x="103" y="66"/>
                        </a:lnTo>
                        <a:lnTo>
                          <a:pt x="105" y="64"/>
                        </a:lnTo>
                        <a:lnTo>
                          <a:pt x="107" y="61"/>
                        </a:lnTo>
                        <a:lnTo>
                          <a:pt x="110" y="57"/>
                        </a:lnTo>
                        <a:lnTo>
                          <a:pt x="110" y="54"/>
                        </a:lnTo>
                        <a:lnTo>
                          <a:pt x="111" y="50"/>
                        </a:lnTo>
                        <a:lnTo>
                          <a:pt x="111" y="46"/>
                        </a:lnTo>
                        <a:lnTo>
                          <a:pt x="112" y="42"/>
                        </a:lnTo>
                        <a:lnTo>
                          <a:pt x="111" y="37"/>
                        </a:lnTo>
                        <a:lnTo>
                          <a:pt x="111" y="33"/>
                        </a:lnTo>
                        <a:lnTo>
                          <a:pt x="110" y="29"/>
                        </a:lnTo>
                        <a:lnTo>
                          <a:pt x="108" y="25"/>
                        </a:lnTo>
                        <a:lnTo>
                          <a:pt x="107" y="22"/>
                        </a:lnTo>
                        <a:lnTo>
                          <a:pt x="104" y="18"/>
                        </a:lnTo>
                        <a:lnTo>
                          <a:pt x="101" y="15"/>
                        </a:lnTo>
                        <a:lnTo>
                          <a:pt x="99" y="12"/>
                        </a:lnTo>
                        <a:lnTo>
                          <a:pt x="95" y="10"/>
                        </a:lnTo>
                        <a:lnTo>
                          <a:pt x="91" y="7"/>
                        </a:lnTo>
                        <a:lnTo>
                          <a:pt x="85" y="4"/>
                        </a:lnTo>
                        <a:lnTo>
                          <a:pt x="81" y="3"/>
                        </a:lnTo>
                        <a:lnTo>
                          <a:pt x="76" y="2"/>
                        </a:lnTo>
                        <a:lnTo>
                          <a:pt x="70" y="0"/>
                        </a:lnTo>
                        <a:lnTo>
                          <a:pt x="65" y="0"/>
                        </a:lnTo>
                        <a:lnTo>
                          <a:pt x="58" y="0"/>
                        </a:lnTo>
                        <a:lnTo>
                          <a:pt x="53" y="0"/>
                        </a:lnTo>
                        <a:lnTo>
                          <a:pt x="47" y="0"/>
                        </a:lnTo>
                        <a:lnTo>
                          <a:pt x="43" y="2"/>
                        </a:lnTo>
                        <a:lnTo>
                          <a:pt x="38" y="3"/>
                        </a:lnTo>
                        <a:lnTo>
                          <a:pt x="34" y="4"/>
                        </a:lnTo>
                        <a:lnTo>
                          <a:pt x="30" y="7"/>
                        </a:lnTo>
                        <a:lnTo>
                          <a:pt x="26" y="10"/>
                        </a:lnTo>
                        <a:lnTo>
                          <a:pt x="22" y="12"/>
                        </a:lnTo>
                        <a:lnTo>
                          <a:pt x="18" y="15"/>
                        </a:lnTo>
                        <a:lnTo>
                          <a:pt x="15" y="19"/>
                        </a:lnTo>
                        <a:lnTo>
                          <a:pt x="12" y="23"/>
                        </a:lnTo>
                        <a:lnTo>
                          <a:pt x="10" y="27"/>
                        </a:lnTo>
                        <a:lnTo>
                          <a:pt x="7" y="33"/>
                        </a:lnTo>
                        <a:lnTo>
                          <a:pt x="5" y="37"/>
                        </a:lnTo>
                        <a:lnTo>
                          <a:pt x="5" y="42"/>
                        </a:lnTo>
                        <a:lnTo>
                          <a:pt x="5" y="47"/>
                        </a:lnTo>
                        <a:lnTo>
                          <a:pt x="30" y="47"/>
                        </a:lnTo>
                        <a:lnTo>
                          <a:pt x="30" y="43"/>
                        </a:lnTo>
                        <a:lnTo>
                          <a:pt x="31" y="39"/>
                        </a:lnTo>
                        <a:lnTo>
                          <a:pt x="33" y="35"/>
                        </a:lnTo>
                        <a:lnTo>
                          <a:pt x="33" y="33"/>
                        </a:lnTo>
                        <a:lnTo>
                          <a:pt x="35" y="30"/>
                        </a:lnTo>
                        <a:lnTo>
                          <a:pt x="37" y="27"/>
                        </a:lnTo>
                        <a:lnTo>
                          <a:pt x="38" y="25"/>
                        </a:lnTo>
                        <a:lnTo>
                          <a:pt x="41" y="23"/>
                        </a:lnTo>
                        <a:lnTo>
                          <a:pt x="45" y="20"/>
                        </a:lnTo>
                        <a:lnTo>
                          <a:pt x="49" y="18"/>
                        </a:lnTo>
                        <a:lnTo>
                          <a:pt x="54" y="16"/>
                        </a:lnTo>
                        <a:lnTo>
                          <a:pt x="58" y="16"/>
                        </a:lnTo>
                        <a:lnTo>
                          <a:pt x="64" y="16"/>
                        </a:lnTo>
                        <a:lnTo>
                          <a:pt x="69" y="18"/>
                        </a:lnTo>
                        <a:lnTo>
                          <a:pt x="73" y="20"/>
                        </a:lnTo>
                        <a:lnTo>
                          <a:pt x="77" y="22"/>
                        </a:lnTo>
                        <a:lnTo>
                          <a:pt x="78" y="25"/>
                        </a:lnTo>
                        <a:lnTo>
                          <a:pt x="80" y="26"/>
                        </a:lnTo>
                        <a:lnTo>
                          <a:pt x="83" y="29"/>
                        </a:lnTo>
                        <a:lnTo>
                          <a:pt x="84" y="31"/>
                        </a:lnTo>
                        <a:lnTo>
                          <a:pt x="84" y="33"/>
                        </a:lnTo>
                        <a:lnTo>
                          <a:pt x="85" y="35"/>
                        </a:lnTo>
                        <a:lnTo>
                          <a:pt x="85" y="39"/>
                        </a:lnTo>
                        <a:lnTo>
                          <a:pt x="85" y="42"/>
                        </a:lnTo>
                        <a:lnTo>
                          <a:pt x="85" y="45"/>
                        </a:lnTo>
                        <a:lnTo>
                          <a:pt x="85" y="47"/>
                        </a:lnTo>
                        <a:lnTo>
                          <a:pt x="84" y="52"/>
                        </a:lnTo>
                        <a:lnTo>
                          <a:pt x="84" y="54"/>
                        </a:lnTo>
                        <a:lnTo>
                          <a:pt x="83" y="57"/>
                        </a:lnTo>
                        <a:lnTo>
                          <a:pt x="80" y="58"/>
                        </a:lnTo>
                        <a:lnTo>
                          <a:pt x="78" y="61"/>
                        </a:lnTo>
                        <a:lnTo>
                          <a:pt x="77" y="62"/>
                        </a:lnTo>
                        <a:lnTo>
                          <a:pt x="74" y="65"/>
                        </a:lnTo>
                        <a:lnTo>
                          <a:pt x="72" y="66"/>
                        </a:lnTo>
                        <a:lnTo>
                          <a:pt x="69" y="68"/>
                        </a:lnTo>
                        <a:close/>
                      </a:path>
                    </a:pathLst>
                  </a:custGeom>
                  <a:solidFill>
                    <a:srgbClr val="FF0000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12" name="Freeform 853">
                    <a:extLst>
                      <a:ext uri="{FF2B5EF4-FFF2-40B4-BE49-F238E27FC236}">
                        <a16:creationId xmlns="" xmlns:a16="http://schemas.microsoft.com/office/drawing/2014/main" id="{6214585C-97AD-4FFC-98E7-4F6CCCF0F0F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613151" y="3838575"/>
                    <a:ext cx="61913" cy="84138"/>
                  </a:xfrm>
                  <a:custGeom>
                    <a:avLst/>
                    <a:gdLst>
                      <a:gd name="T0" fmla="*/ 10 w 116"/>
                      <a:gd name="T1" fmla="*/ 130 h 160"/>
                      <a:gd name="T2" fmla="*/ 4 w 116"/>
                      <a:gd name="T3" fmla="*/ 137 h 160"/>
                      <a:gd name="T4" fmla="*/ 1 w 116"/>
                      <a:gd name="T5" fmla="*/ 142 h 160"/>
                      <a:gd name="T6" fmla="*/ 0 w 116"/>
                      <a:gd name="T7" fmla="*/ 160 h 160"/>
                      <a:gd name="T8" fmla="*/ 116 w 116"/>
                      <a:gd name="T9" fmla="*/ 142 h 160"/>
                      <a:gd name="T10" fmla="*/ 34 w 116"/>
                      <a:gd name="T11" fmla="*/ 139 h 160"/>
                      <a:gd name="T12" fmla="*/ 41 w 116"/>
                      <a:gd name="T13" fmla="*/ 131 h 160"/>
                      <a:gd name="T14" fmla="*/ 64 w 116"/>
                      <a:gd name="T15" fmla="*/ 111 h 160"/>
                      <a:gd name="T16" fmla="*/ 96 w 116"/>
                      <a:gd name="T17" fmla="*/ 81 h 160"/>
                      <a:gd name="T18" fmla="*/ 103 w 116"/>
                      <a:gd name="T19" fmla="*/ 72 h 160"/>
                      <a:gd name="T20" fmla="*/ 108 w 116"/>
                      <a:gd name="T21" fmla="*/ 62 h 160"/>
                      <a:gd name="T22" fmla="*/ 112 w 116"/>
                      <a:gd name="T23" fmla="*/ 53 h 160"/>
                      <a:gd name="T24" fmla="*/ 114 w 116"/>
                      <a:gd name="T25" fmla="*/ 42 h 160"/>
                      <a:gd name="T26" fmla="*/ 112 w 116"/>
                      <a:gd name="T27" fmla="*/ 34 h 160"/>
                      <a:gd name="T28" fmla="*/ 110 w 116"/>
                      <a:gd name="T29" fmla="*/ 26 h 160"/>
                      <a:gd name="T30" fmla="*/ 104 w 116"/>
                      <a:gd name="T31" fmla="*/ 19 h 160"/>
                      <a:gd name="T32" fmla="*/ 99 w 116"/>
                      <a:gd name="T33" fmla="*/ 12 h 160"/>
                      <a:gd name="T34" fmla="*/ 91 w 116"/>
                      <a:gd name="T35" fmla="*/ 7 h 160"/>
                      <a:gd name="T36" fmla="*/ 81 w 116"/>
                      <a:gd name="T37" fmla="*/ 3 h 160"/>
                      <a:gd name="T38" fmla="*/ 70 w 116"/>
                      <a:gd name="T39" fmla="*/ 1 h 160"/>
                      <a:gd name="T40" fmla="*/ 58 w 116"/>
                      <a:gd name="T41" fmla="*/ 0 h 160"/>
                      <a:gd name="T42" fmla="*/ 49 w 116"/>
                      <a:gd name="T43" fmla="*/ 1 h 160"/>
                      <a:gd name="T44" fmla="*/ 39 w 116"/>
                      <a:gd name="T45" fmla="*/ 3 h 160"/>
                      <a:gd name="T46" fmla="*/ 31 w 116"/>
                      <a:gd name="T47" fmla="*/ 7 h 160"/>
                      <a:gd name="T48" fmla="*/ 23 w 116"/>
                      <a:gd name="T49" fmla="*/ 12 h 160"/>
                      <a:gd name="T50" fmla="*/ 15 w 116"/>
                      <a:gd name="T51" fmla="*/ 20 h 160"/>
                      <a:gd name="T52" fmla="*/ 10 w 116"/>
                      <a:gd name="T53" fmla="*/ 31 h 160"/>
                      <a:gd name="T54" fmla="*/ 7 w 116"/>
                      <a:gd name="T55" fmla="*/ 42 h 160"/>
                      <a:gd name="T56" fmla="*/ 5 w 116"/>
                      <a:gd name="T57" fmla="*/ 56 h 160"/>
                      <a:gd name="T58" fmla="*/ 31 w 116"/>
                      <a:gd name="T59" fmla="*/ 50 h 160"/>
                      <a:gd name="T60" fmla="*/ 33 w 116"/>
                      <a:gd name="T61" fmla="*/ 41 h 160"/>
                      <a:gd name="T62" fmla="*/ 37 w 116"/>
                      <a:gd name="T63" fmla="*/ 33 h 160"/>
                      <a:gd name="T64" fmla="*/ 41 w 116"/>
                      <a:gd name="T65" fmla="*/ 26 h 160"/>
                      <a:gd name="T66" fmla="*/ 47 w 116"/>
                      <a:gd name="T67" fmla="*/ 22 h 160"/>
                      <a:gd name="T68" fmla="*/ 55 w 116"/>
                      <a:gd name="T69" fmla="*/ 19 h 160"/>
                      <a:gd name="T70" fmla="*/ 65 w 116"/>
                      <a:gd name="T71" fmla="*/ 19 h 160"/>
                      <a:gd name="T72" fmla="*/ 73 w 116"/>
                      <a:gd name="T73" fmla="*/ 22 h 160"/>
                      <a:gd name="T74" fmla="*/ 78 w 116"/>
                      <a:gd name="T75" fmla="*/ 26 h 160"/>
                      <a:gd name="T76" fmla="*/ 83 w 116"/>
                      <a:gd name="T77" fmla="*/ 30 h 160"/>
                      <a:gd name="T78" fmla="*/ 84 w 116"/>
                      <a:gd name="T79" fmla="*/ 34 h 160"/>
                      <a:gd name="T80" fmla="*/ 85 w 116"/>
                      <a:gd name="T81" fmla="*/ 39 h 160"/>
                      <a:gd name="T82" fmla="*/ 85 w 116"/>
                      <a:gd name="T83" fmla="*/ 46 h 160"/>
                      <a:gd name="T84" fmla="*/ 83 w 116"/>
                      <a:gd name="T85" fmla="*/ 56 h 160"/>
                      <a:gd name="T86" fmla="*/ 78 w 116"/>
                      <a:gd name="T87" fmla="*/ 65 h 160"/>
                      <a:gd name="T88" fmla="*/ 70 w 116"/>
                      <a:gd name="T89" fmla="*/ 73 h 160"/>
                      <a:gd name="T90" fmla="*/ 62 w 116"/>
                      <a:gd name="T91" fmla="*/ 81 h 160"/>
                      <a:gd name="T92" fmla="*/ 51 w 116"/>
                      <a:gd name="T93" fmla="*/ 91 h 160"/>
                      <a:gd name="T94" fmla="*/ 39 w 116"/>
                      <a:gd name="T95" fmla="*/ 101 h 160"/>
                      <a:gd name="T96" fmla="*/ 27 w 116"/>
                      <a:gd name="T97" fmla="*/ 112 h 160"/>
                      <a:gd name="T98" fmla="*/ 16 w 116"/>
                      <a:gd name="T99" fmla="*/ 123 h 16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116" h="160">
                        <a:moveTo>
                          <a:pt x="12" y="126"/>
                        </a:moveTo>
                        <a:lnTo>
                          <a:pt x="10" y="130"/>
                        </a:lnTo>
                        <a:lnTo>
                          <a:pt x="7" y="134"/>
                        </a:lnTo>
                        <a:lnTo>
                          <a:pt x="4" y="137"/>
                        </a:lnTo>
                        <a:lnTo>
                          <a:pt x="3" y="139"/>
                        </a:lnTo>
                        <a:lnTo>
                          <a:pt x="1" y="142"/>
                        </a:lnTo>
                        <a:lnTo>
                          <a:pt x="0" y="145"/>
                        </a:lnTo>
                        <a:lnTo>
                          <a:pt x="0" y="160"/>
                        </a:lnTo>
                        <a:lnTo>
                          <a:pt x="116" y="160"/>
                        </a:lnTo>
                        <a:lnTo>
                          <a:pt x="116" y="142"/>
                        </a:lnTo>
                        <a:lnTo>
                          <a:pt x="31" y="142"/>
                        </a:lnTo>
                        <a:lnTo>
                          <a:pt x="34" y="139"/>
                        </a:lnTo>
                        <a:lnTo>
                          <a:pt x="38" y="135"/>
                        </a:lnTo>
                        <a:lnTo>
                          <a:pt x="41" y="131"/>
                        </a:lnTo>
                        <a:lnTo>
                          <a:pt x="45" y="127"/>
                        </a:lnTo>
                        <a:lnTo>
                          <a:pt x="64" y="111"/>
                        </a:lnTo>
                        <a:lnTo>
                          <a:pt x="80" y="96"/>
                        </a:lnTo>
                        <a:lnTo>
                          <a:pt x="96" y="81"/>
                        </a:lnTo>
                        <a:lnTo>
                          <a:pt x="100" y="77"/>
                        </a:lnTo>
                        <a:lnTo>
                          <a:pt x="103" y="72"/>
                        </a:lnTo>
                        <a:lnTo>
                          <a:pt x="107" y="68"/>
                        </a:lnTo>
                        <a:lnTo>
                          <a:pt x="108" y="62"/>
                        </a:lnTo>
                        <a:lnTo>
                          <a:pt x="111" y="58"/>
                        </a:lnTo>
                        <a:lnTo>
                          <a:pt x="112" y="53"/>
                        </a:lnTo>
                        <a:lnTo>
                          <a:pt x="112" y="47"/>
                        </a:lnTo>
                        <a:lnTo>
                          <a:pt x="114" y="42"/>
                        </a:lnTo>
                        <a:lnTo>
                          <a:pt x="112" y="38"/>
                        </a:lnTo>
                        <a:lnTo>
                          <a:pt x="112" y="34"/>
                        </a:lnTo>
                        <a:lnTo>
                          <a:pt x="111" y="30"/>
                        </a:lnTo>
                        <a:lnTo>
                          <a:pt x="110" y="26"/>
                        </a:lnTo>
                        <a:lnTo>
                          <a:pt x="107" y="22"/>
                        </a:lnTo>
                        <a:lnTo>
                          <a:pt x="104" y="19"/>
                        </a:lnTo>
                        <a:lnTo>
                          <a:pt x="101" y="15"/>
                        </a:lnTo>
                        <a:lnTo>
                          <a:pt x="99" y="12"/>
                        </a:lnTo>
                        <a:lnTo>
                          <a:pt x="95" y="10"/>
                        </a:lnTo>
                        <a:lnTo>
                          <a:pt x="91" y="7"/>
                        </a:lnTo>
                        <a:lnTo>
                          <a:pt x="85" y="5"/>
                        </a:lnTo>
                        <a:lnTo>
                          <a:pt x="81" y="3"/>
                        </a:lnTo>
                        <a:lnTo>
                          <a:pt x="76" y="3"/>
                        </a:lnTo>
                        <a:lnTo>
                          <a:pt x="70" y="1"/>
                        </a:lnTo>
                        <a:lnTo>
                          <a:pt x="65" y="0"/>
                        </a:lnTo>
                        <a:lnTo>
                          <a:pt x="58" y="0"/>
                        </a:lnTo>
                        <a:lnTo>
                          <a:pt x="54" y="0"/>
                        </a:lnTo>
                        <a:lnTo>
                          <a:pt x="49" y="1"/>
                        </a:lnTo>
                        <a:lnTo>
                          <a:pt x="43" y="3"/>
                        </a:lnTo>
                        <a:lnTo>
                          <a:pt x="39" y="3"/>
                        </a:lnTo>
                        <a:lnTo>
                          <a:pt x="35" y="5"/>
                        </a:lnTo>
                        <a:lnTo>
                          <a:pt x="31" y="7"/>
                        </a:lnTo>
                        <a:lnTo>
                          <a:pt x="27" y="10"/>
                        </a:lnTo>
                        <a:lnTo>
                          <a:pt x="23" y="12"/>
                        </a:lnTo>
                        <a:lnTo>
                          <a:pt x="19" y="16"/>
                        </a:lnTo>
                        <a:lnTo>
                          <a:pt x="15" y="20"/>
                        </a:lnTo>
                        <a:lnTo>
                          <a:pt x="12" y="26"/>
                        </a:lnTo>
                        <a:lnTo>
                          <a:pt x="10" y="31"/>
                        </a:lnTo>
                        <a:lnTo>
                          <a:pt x="8" y="37"/>
                        </a:lnTo>
                        <a:lnTo>
                          <a:pt x="7" y="42"/>
                        </a:lnTo>
                        <a:lnTo>
                          <a:pt x="5" y="49"/>
                        </a:lnTo>
                        <a:lnTo>
                          <a:pt x="5" y="56"/>
                        </a:lnTo>
                        <a:lnTo>
                          <a:pt x="31" y="56"/>
                        </a:lnTo>
                        <a:lnTo>
                          <a:pt x="31" y="50"/>
                        </a:lnTo>
                        <a:lnTo>
                          <a:pt x="33" y="46"/>
                        </a:lnTo>
                        <a:lnTo>
                          <a:pt x="33" y="41"/>
                        </a:lnTo>
                        <a:lnTo>
                          <a:pt x="34" y="37"/>
                        </a:lnTo>
                        <a:lnTo>
                          <a:pt x="37" y="33"/>
                        </a:lnTo>
                        <a:lnTo>
                          <a:pt x="38" y="30"/>
                        </a:lnTo>
                        <a:lnTo>
                          <a:pt x="41" y="26"/>
                        </a:lnTo>
                        <a:lnTo>
                          <a:pt x="43" y="23"/>
                        </a:lnTo>
                        <a:lnTo>
                          <a:pt x="47" y="22"/>
                        </a:lnTo>
                        <a:lnTo>
                          <a:pt x="51" y="19"/>
                        </a:lnTo>
                        <a:lnTo>
                          <a:pt x="55" y="19"/>
                        </a:lnTo>
                        <a:lnTo>
                          <a:pt x="60" y="18"/>
                        </a:lnTo>
                        <a:lnTo>
                          <a:pt x="65" y="19"/>
                        </a:lnTo>
                        <a:lnTo>
                          <a:pt x="69" y="19"/>
                        </a:lnTo>
                        <a:lnTo>
                          <a:pt x="73" y="22"/>
                        </a:lnTo>
                        <a:lnTo>
                          <a:pt x="77" y="23"/>
                        </a:lnTo>
                        <a:lnTo>
                          <a:pt x="78" y="26"/>
                        </a:lnTo>
                        <a:lnTo>
                          <a:pt x="80" y="27"/>
                        </a:lnTo>
                        <a:lnTo>
                          <a:pt x="83" y="30"/>
                        </a:lnTo>
                        <a:lnTo>
                          <a:pt x="84" y="31"/>
                        </a:lnTo>
                        <a:lnTo>
                          <a:pt x="84" y="34"/>
                        </a:lnTo>
                        <a:lnTo>
                          <a:pt x="85" y="37"/>
                        </a:lnTo>
                        <a:lnTo>
                          <a:pt x="85" y="39"/>
                        </a:lnTo>
                        <a:lnTo>
                          <a:pt x="85" y="42"/>
                        </a:lnTo>
                        <a:lnTo>
                          <a:pt x="85" y="46"/>
                        </a:lnTo>
                        <a:lnTo>
                          <a:pt x="84" y="51"/>
                        </a:lnTo>
                        <a:lnTo>
                          <a:pt x="83" y="56"/>
                        </a:lnTo>
                        <a:lnTo>
                          <a:pt x="81" y="60"/>
                        </a:lnTo>
                        <a:lnTo>
                          <a:pt x="78" y="65"/>
                        </a:lnTo>
                        <a:lnTo>
                          <a:pt x="74" y="69"/>
                        </a:lnTo>
                        <a:lnTo>
                          <a:pt x="70" y="73"/>
                        </a:lnTo>
                        <a:lnTo>
                          <a:pt x="66" y="77"/>
                        </a:lnTo>
                        <a:lnTo>
                          <a:pt x="62" y="81"/>
                        </a:lnTo>
                        <a:lnTo>
                          <a:pt x="57" y="85"/>
                        </a:lnTo>
                        <a:lnTo>
                          <a:pt x="51" y="91"/>
                        </a:lnTo>
                        <a:lnTo>
                          <a:pt x="46" y="96"/>
                        </a:lnTo>
                        <a:lnTo>
                          <a:pt x="39" y="101"/>
                        </a:lnTo>
                        <a:lnTo>
                          <a:pt x="34" y="107"/>
                        </a:lnTo>
                        <a:lnTo>
                          <a:pt x="27" y="112"/>
                        </a:lnTo>
                        <a:lnTo>
                          <a:pt x="20" y="119"/>
                        </a:lnTo>
                        <a:lnTo>
                          <a:pt x="16" y="123"/>
                        </a:lnTo>
                        <a:lnTo>
                          <a:pt x="12" y="126"/>
                        </a:lnTo>
                        <a:close/>
                      </a:path>
                    </a:pathLst>
                  </a:custGeom>
                  <a:solidFill>
                    <a:srgbClr val="FF0000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13" name="Freeform 854">
                    <a:extLst>
                      <a:ext uri="{FF2B5EF4-FFF2-40B4-BE49-F238E27FC236}">
                        <a16:creationId xmlns="" xmlns:a16="http://schemas.microsoft.com/office/drawing/2014/main" id="{C29BE5EB-2E92-4454-ABDF-BA3E35BA961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621088" y="5181600"/>
                    <a:ext cx="33338" cy="84138"/>
                  </a:xfrm>
                  <a:custGeom>
                    <a:avLst/>
                    <a:gdLst>
                      <a:gd name="T0" fmla="*/ 61 w 61"/>
                      <a:gd name="T1" fmla="*/ 160 h 160"/>
                      <a:gd name="T2" fmla="*/ 61 w 61"/>
                      <a:gd name="T3" fmla="*/ 0 h 160"/>
                      <a:gd name="T4" fmla="*/ 48 w 61"/>
                      <a:gd name="T5" fmla="*/ 0 h 160"/>
                      <a:gd name="T6" fmla="*/ 46 w 61"/>
                      <a:gd name="T7" fmla="*/ 3 h 160"/>
                      <a:gd name="T8" fmla="*/ 46 w 61"/>
                      <a:gd name="T9" fmla="*/ 5 h 160"/>
                      <a:gd name="T10" fmla="*/ 45 w 61"/>
                      <a:gd name="T11" fmla="*/ 8 h 160"/>
                      <a:gd name="T12" fmla="*/ 44 w 61"/>
                      <a:gd name="T13" fmla="*/ 9 h 160"/>
                      <a:gd name="T14" fmla="*/ 42 w 61"/>
                      <a:gd name="T15" fmla="*/ 12 h 160"/>
                      <a:gd name="T16" fmla="*/ 41 w 61"/>
                      <a:gd name="T17" fmla="*/ 15 h 160"/>
                      <a:gd name="T18" fmla="*/ 38 w 61"/>
                      <a:gd name="T19" fmla="*/ 16 h 160"/>
                      <a:gd name="T20" fmla="*/ 35 w 61"/>
                      <a:gd name="T21" fmla="*/ 19 h 160"/>
                      <a:gd name="T22" fmla="*/ 34 w 61"/>
                      <a:gd name="T23" fmla="*/ 20 h 160"/>
                      <a:gd name="T24" fmla="*/ 31 w 61"/>
                      <a:gd name="T25" fmla="*/ 22 h 160"/>
                      <a:gd name="T26" fmla="*/ 27 w 61"/>
                      <a:gd name="T27" fmla="*/ 23 h 160"/>
                      <a:gd name="T28" fmla="*/ 25 w 61"/>
                      <a:gd name="T29" fmla="*/ 24 h 160"/>
                      <a:gd name="T30" fmla="*/ 22 w 61"/>
                      <a:gd name="T31" fmla="*/ 24 h 160"/>
                      <a:gd name="T32" fmla="*/ 18 w 61"/>
                      <a:gd name="T33" fmla="*/ 26 h 160"/>
                      <a:gd name="T34" fmla="*/ 15 w 61"/>
                      <a:gd name="T35" fmla="*/ 26 h 160"/>
                      <a:gd name="T36" fmla="*/ 11 w 61"/>
                      <a:gd name="T37" fmla="*/ 26 h 160"/>
                      <a:gd name="T38" fmla="*/ 0 w 61"/>
                      <a:gd name="T39" fmla="*/ 26 h 160"/>
                      <a:gd name="T40" fmla="*/ 0 w 61"/>
                      <a:gd name="T41" fmla="*/ 37 h 160"/>
                      <a:gd name="T42" fmla="*/ 34 w 61"/>
                      <a:gd name="T43" fmla="*/ 37 h 160"/>
                      <a:gd name="T44" fmla="*/ 34 w 61"/>
                      <a:gd name="T45" fmla="*/ 160 h 160"/>
                      <a:gd name="T46" fmla="*/ 61 w 61"/>
                      <a:gd name="T47" fmla="*/ 160 h 16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</a:cxnLst>
                    <a:rect l="0" t="0" r="r" b="b"/>
                    <a:pathLst>
                      <a:path w="61" h="160">
                        <a:moveTo>
                          <a:pt x="61" y="160"/>
                        </a:moveTo>
                        <a:lnTo>
                          <a:pt x="61" y="0"/>
                        </a:lnTo>
                        <a:lnTo>
                          <a:pt x="48" y="0"/>
                        </a:lnTo>
                        <a:lnTo>
                          <a:pt x="46" y="3"/>
                        </a:lnTo>
                        <a:lnTo>
                          <a:pt x="46" y="5"/>
                        </a:lnTo>
                        <a:lnTo>
                          <a:pt x="45" y="8"/>
                        </a:lnTo>
                        <a:lnTo>
                          <a:pt x="44" y="9"/>
                        </a:lnTo>
                        <a:lnTo>
                          <a:pt x="42" y="12"/>
                        </a:lnTo>
                        <a:lnTo>
                          <a:pt x="41" y="15"/>
                        </a:lnTo>
                        <a:lnTo>
                          <a:pt x="38" y="16"/>
                        </a:lnTo>
                        <a:lnTo>
                          <a:pt x="35" y="19"/>
                        </a:lnTo>
                        <a:lnTo>
                          <a:pt x="34" y="20"/>
                        </a:lnTo>
                        <a:lnTo>
                          <a:pt x="31" y="22"/>
                        </a:lnTo>
                        <a:lnTo>
                          <a:pt x="27" y="23"/>
                        </a:lnTo>
                        <a:lnTo>
                          <a:pt x="25" y="24"/>
                        </a:lnTo>
                        <a:lnTo>
                          <a:pt x="22" y="24"/>
                        </a:lnTo>
                        <a:lnTo>
                          <a:pt x="18" y="26"/>
                        </a:lnTo>
                        <a:lnTo>
                          <a:pt x="15" y="26"/>
                        </a:lnTo>
                        <a:lnTo>
                          <a:pt x="11" y="26"/>
                        </a:lnTo>
                        <a:lnTo>
                          <a:pt x="0" y="26"/>
                        </a:lnTo>
                        <a:lnTo>
                          <a:pt x="0" y="37"/>
                        </a:lnTo>
                        <a:lnTo>
                          <a:pt x="34" y="37"/>
                        </a:lnTo>
                        <a:lnTo>
                          <a:pt x="34" y="160"/>
                        </a:lnTo>
                        <a:lnTo>
                          <a:pt x="61" y="160"/>
                        </a:lnTo>
                        <a:close/>
                      </a:path>
                    </a:pathLst>
                  </a:custGeom>
                  <a:solidFill>
                    <a:srgbClr val="FF0000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</p:grpSp>
        </p:grpSp>
        <p:sp>
          <p:nvSpPr>
            <p:cNvPr id="255" name="Oval 254">
              <a:extLst>
                <a:ext uri="{FF2B5EF4-FFF2-40B4-BE49-F238E27FC236}">
                  <a16:creationId xmlns="" xmlns:a16="http://schemas.microsoft.com/office/drawing/2014/main" id="{9940B520-2E0F-4A90-BE7E-BE201CB462BD}"/>
                </a:ext>
              </a:extLst>
            </p:cNvPr>
            <p:cNvSpPr/>
            <p:nvPr/>
          </p:nvSpPr>
          <p:spPr>
            <a:xfrm>
              <a:off x="3219449" y="2114550"/>
              <a:ext cx="590551" cy="333375"/>
            </a:xfrm>
            <a:prstGeom prst="ellipse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256" name="Picture 255">
              <a:extLst>
                <a:ext uri="{FF2B5EF4-FFF2-40B4-BE49-F238E27FC236}">
                  <a16:creationId xmlns="" xmlns:a16="http://schemas.microsoft.com/office/drawing/2014/main" id="{53FEC9E8-2FF1-4FFA-A821-B84A3FBFD34D}"/>
                </a:ext>
              </a:extLst>
            </p:cNvPr>
            <p:cNvPicPr>
              <a:picLocks/>
            </p:cNvPicPr>
            <p:nvPr/>
          </p:nvPicPr>
          <p:blipFill>
            <a:blip r:embed="rId5" cstate="print">
              <a:clrChange>
                <a:clrFrom>
                  <a:srgbClr val="F6F6F6"/>
                </a:clrFrom>
                <a:clrTo>
                  <a:srgbClr val="F6F6F6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 rot="19742217" flipV="1">
              <a:off x="2658401" y="1725104"/>
              <a:ext cx="521590" cy="664849"/>
            </a:xfrm>
            <a:prstGeom prst="rect">
              <a:avLst/>
            </a:prstGeom>
          </p:spPr>
        </p:pic>
      </p:grpSp>
      <p:grpSp>
        <p:nvGrpSpPr>
          <p:cNvPr id="991" name="Group 990">
            <a:extLst>
              <a:ext uri="{FF2B5EF4-FFF2-40B4-BE49-F238E27FC236}">
                <a16:creationId xmlns="" xmlns:a16="http://schemas.microsoft.com/office/drawing/2014/main" id="{B5DD9C05-F7E3-43F4-B931-CB3F8E28DB8F}"/>
              </a:ext>
            </a:extLst>
          </p:cNvPr>
          <p:cNvGrpSpPr>
            <a:grpSpLocks noChangeAspect="1"/>
          </p:cNvGrpSpPr>
          <p:nvPr/>
        </p:nvGrpSpPr>
        <p:grpSpPr>
          <a:xfrm>
            <a:off x="2000495" y="3458112"/>
            <a:ext cx="1644858" cy="1600200"/>
            <a:chOff x="4007971" y="3941588"/>
            <a:chExt cx="2747159" cy="2672573"/>
          </a:xfrm>
        </p:grpSpPr>
        <p:sp>
          <p:nvSpPr>
            <p:cNvPr id="992" name="Freeform: Shape 991">
              <a:extLst>
                <a:ext uri="{FF2B5EF4-FFF2-40B4-BE49-F238E27FC236}">
                  <a16:creationId xmlns="" xmlns:a16="http://schemas.microsoft.com/office/drawing/2014/main" id="{0E62514A-41F3-40ED-9219-7E2D8AD3EF7A}"/>
                </a:ext>
              </a:extLst>
            </p:cNvPr>
            <p:cNvSpPr/>
            <p:nvPr/>
          </p:nvSpPr>
          <p:spPr>
            <a:xfrm>
              <a:off x="4007971" y="5935981"/>
              <a:ext cx="2747159" cy="678180"/>
            </a:xfrm>
            <a:custGeom>
              <a:avLst/>
              <a:gdLst>
                <a:gd name="connsiteX0" fmla="*/ 903119 w 3703469"/>
                <a:gd name="connsiteY0" fmla="*/ 64770 h 1008501"/>
                <a:gd name="connsiteX1" fmla="*/ 903119 w 3703469"/>
                <a:gd name="connsiteY1" fmla="*/ 64770 h 1008501"/>
                <a:gd name="connsiteX2" fmla="*/ 800249 w 3703469"/>
                <a:gd name="connsiteY2" fmla="*/ 129540 h 1008501"/>
                <a:gd name="connsiteX3" fmla="*/ 358289 w 3703469"/>
                <a:gd name="connsiteY3" fmla="*/ 217170 h 1008501"/>
                <a:gd name="connsiteX4" fmla="*/ 156359 w 3703469"/>
                <a:gd name="connsiteY4" fmla="*/ 281940 h 1008501"/>
                <a:gd name="connsiteX5" fmla="*/ 53489 w 3703469"/>
                <a:gd name="connsiteY5" fmla="*/ 358140 h 1008501"/>
                <a:gd name="connsiteX6" fmla="*/ 15389 w 3703469"/>
                <a:gd name="connsiteY6" fmla="*/ 422910 h 1008501"/>
                <a:gd name="connsiteX7" fmla="*/ 15389 w 3703469"/>
                <a:gd name="connsiteY7" fmla="*/ 651510 h 1008501"/>
                <a:gd name="connsiteX8" fmla="*/ 64919 w 3703469"/>
                <a:gd name="connsiteY8" fmla="*/ 712470 h 1008501"/>
                <a:gd name="connsiteX9" fmla="*/ 118259 w 3703469"/>
                <a:gd name="connsiteY9" fmla="*/ 735330 h 1008501"/>
                <a:gd name="connsiteX10" fmla="*/ 202079 w 3703469"/>
                <a:gd name="connsiteY10" fmla="*/ 739140 h 1008501"/>
                <a:gd name="connsiteX11" fmla="*/ 891689 w 3703469"/>
                <a:gd name="connsiteY11" fmla="*/ 750570 h 1008501"/>
                <a:gd name="connsiteX12" fmla="*/ 906929 w 3703469"/>
                <a:gd name="connsiteY12" fmla="*/ 765810 h 1008501"/>
                <a:gd name="connsiteX13" fmla="*/ 899309 w 3703469"/>
                <a:gd name="connsiteY13" fmla="*/ 842010 h 1008501"/>
                <a:gd name="connsiteX14" fmla="*/ 887879 w 3703469"/>
                <a:gd name="connsiteY14" fmla="*/ 887730 h 1008501"/>
                <a:gd name="connsiteX15" fmla="*/ 891689 w 3703469"/>
                <a:gd name="connsiteY15" fmla="*/ 929640 h 1008501"/>
                <a:gd name="connsiteX16" fmla="*/ 948839 w 3703469"/>
                <a:gd name="connsiteY16" fmla="*/ 963930 h 1008501"/>
                <a:gd name="connsiteX17" fmla="*/ 1303169 w 3703469"/>
                <a:gd name="connsiteY17" fmla="*/ 994410 h 1008501"/>
                <a:gd name="connsiteX18" fmla="*/ 2808119 w 3703469"/>
                <a:gd name="connsiteY18" fmla="*/ 963930 h 1008501"/>
                <a:gd name="connsiteX19" fmla="*/ 2960519 w 3703469"/>
                <a:gd name="connsiteY19" fmla="*/ 933450 h 1008501"/>
                <a:gd name="connsiteX20" fmla="*/ 3109109 w 3703469"/>
                <a:gd name="connsiteY20" fmla="*/ 876300 h 1008501"/>
                <a:gd name="connsiteX21" fmla="*/ 3166259 w 3703469"/>
                <a:gd name="connsiteY21" fmla="*/ 830580 h 1008501"/>
                <a:gd name="connsiteX22" fmla="*/ 3082439 w 3703469"/>
                <a:gd name="connsiteY22" fmla="*/ 731520 h 1008501"/>
                <a:gd name="connsiteX23" fmla="*/ 2895749 w 3703469"/>
                <a:gd name="connsiteY23" fmla="*/ 716280 h 1008501"/>
                <a:gd name="connsiteX24" fmla="*/ 2884319 w 3703469"/>
                <a:gd name="connsiteY24" fmla="*/ 632460 h 1008501"/>
                <a:gd name="connsiteX25" fmla="*/ 3067199 w 3703469"/>
                <a:gd name="connsiteY25" fmla="*/ 567690 h 1008501"/>
                <a:gd name="connsiteX26" fmla="*/ 3532019 w 3703469"/>
                <a:gd name="connsiteY26" fmla="*/ 480060 h 1008501"/>
                <a:gd name="connsiteX27" fmla="*/ 3653939 w 3703469"/>
                <a:gd name="connsiteY27" fmla="*/ 426720 h 1008501"/>
                <a:gd name="connsiteX28" fmla="*/ 3703469 w 3703469"/>
                <a:gd name="connsiteY28" fmla="*/ 339090 h 1008501"/>
                <a:gd name="connsiteX29" fmla="*/ 3695849 w 3703469"/>
                <a:gd name="connsiteY29" fmla="*/ 232410 h 1008501"/>
                <a:gd name="connsiteX30" fmla="*/ 3619649 w 3703469"/>
                <a:gd name="connsiteY30" fmla="*/ 137160 h 1008501"/>
                <a:gd name="connsiteX31" fmla="*/ 3444389 w 3703469"/>
                <a:gd name="connsiteY31" fmla="*/ 53340 h 1008501"/>
                <a:gd name="connsiteX32" fmla="*/ 3356759 w 3703469"/>
                <a:gd name="connsiteY32" fmla="*/ 38100 h 1008501"/>
                <a:gd name="connsiteX33" fmla="*/ 3200549 w 3703469"/>
                <a:gd name="connsiteY33" fmla="*/ 34290 h 1008501"/>
                <a:gd name="connsiteX34" fmla="*/ 3112919 w 3703469"/>
                <a:gd name="connsiteY34" fmla="*/ 30480 h 1008501"/>
                <a:gd name="connsiteX35" fmla="*/ 2427119 w 3703469"/>
                <a:gd name="connsiteY35" fmla="*/ 30480 h 1008501"/>
                <a:gd name="connsiteX36" fmla="*/ 2347109 w 3703469"/>
                <a:gd name="connsiteY36" fmla="*/ 22860 h 1008501"/>
                <a:gd name="connsiteX37" fmla="*/ 2244239 w 3703469"/>
                <a:gd name="connsiteY37" fmla="*/ 15240 h 1008501"/>
                <a:gd name="connsiteX38" fmla="*/ 1863239 w 3703469"/>
                <a:gd name="connsiteY38" fmla="*/ 0 h 1008501"/>
                <a:gd name="connsiteX39" fmla="*/ 1596539 w 3703469"/>
                <a:gd name="connsiteY39" fmla="*/ 11430 h 1008501"/>
                <a:gd name="connsiteX40" fmla="*/ 1508909 w 3703469"/>
                <a:gd name="connsiteY40" fmla="*/ 38100 h 1008501"/>
                <a:gd name="connsiteX41" fmla="*/ 1360319 w 3703469"/>
                <a:gd name="connsiteY41" fmla="*/ 76200 h 1008501"/>
                <a:gd name="connsiteX42" fmla="*/ 1196489 w 3703469"/>
                <a:gd name="connsiteY42" fmla="*/ 95250 h 1008501"/>
                <a:gd name="connsiteX43" fmla="*/ 903119 w 3703469"/>
                <a:gd name="connsiteY43" fmla="*/ 64770 h 100850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</a:cxnLst>
              <a:rect l="l" t="t" r="r" b="b"/>
              <a:pathLst>
                <a:path w="3703469" h="1008501">
                  <a:moveTo>
                    <a:pt x="903119" y="64770"/>
                  </a:moveTo>
                  <a:lnTo>
                    <a:pt x="903119" y="64770"/>
                  </a:lnTo>
                  <a:cubicBezTo>
                    <a:pt x="868829" y="86360"/>
                    <a:pt x="837670" y="113996"/>
                    <a:pt x="800249" y="129540"/>
                  </a:cubicBezTo>
                  <a:cubicBezTo>
                    <a:pt x="667195" y="184809"/>
                    <a:pt x="485648" y="176319"/>
                    <a:pt x="358289" y="217170"/>
                  </a:cubicBezTo>
                  <a:lnTo>
                    <a:pt x="156359" y="281940"/>
                  </a:lnTo>
                  <a:cubicBezTo>
                    <a:pt x="134046" y="296815"/>
                    <a:pt x="72310" y="335041"/>
                    <a:pt x="53489" y="358140"/>
                  </a:cubicBezTo>
                  <a:cubicBezTo>
                    <a:pt x="37667" y="377558"/>
                    <a:pt x="28089" y="401320"/>
                    <a:pt x="15389" y="422910"/>
                  </a:cubicBezTo>
                  <a:cubicBezTo>
                    <a:pt x="2129" y="506891"/>
                    <a:pt x="-11315" y="556378"/>
                    <a:pt x="15389" y="651510"/>
                  </a:cubicBezTo>
                  <a:cubicBezTo>
                    <a:pt x="22465" y="676717"/>
                    <a:pt x="44622" y="695932"/>
                    <a:pt x="64919" y="712470"/>
                  </a:cubicBezTo>
                  <a:cubicBezTo>
                    <a:pt x="79915" y="724689"/>
                    <a:pt x="99271" y="731638"/>
                    <a:pt x="118259" y="735330"/>
                  </a:cubicBezTo>
                  <a:cubicBezTo>
                    <a:pt x="145714" y="740668"/>
                    <a:pt x="174139" y="737870"/>
                    <a:pt x="202079" y="739140"/>
                  </a:cubicBezTo>
                  <a:cubicBezTo>
                    <a:pt x="546659" y="721693"/>
                    <a:pt x="514117" y="711388"/>
                    <a:pt x="891689" y="750570"/>
                  </a:cubicBezTo>
                  <a:cubicBezTo>
                    <a:pt x="898835" y="751312"/>
                    <a:pt x="901849" y="760730"/>
                    <a:pt x="906929" y="765810"/>
                  </a:cubicBezTo>
                  <a:cubicBezTo>
                    <a:pt x="904389" y="791210"/>
                    <a:pt x="903250" y="816789"/>
                    <a:pt x="899309" y="842010"/>
                  </a:cubicBezTo>
                  <a:cubicBezTo>
                    <a:pt x="896884" y="857531"/>
                    <a:pt x="889240" y="872080"/>
                    <a:pt x="887879" y="887730"/>
                  </a:cubicBezTo>
                  <a:cubicBezTo>
                    <a:pt x="886664" y="901705"/>
                    <a:pt x="882926" y="918686"/>
                    <a:pt x="891689" y="929640"/>
                  </a:cubicBezTo>
                  <a:cubicBezTo>
                    <a:pt x="905567" y="946988"/>
                    <a:pt x="927331" y="958368"/>
                    <a:pt x="948839" y="963930"/>
                  </a:cubicBezTo>
                  <a:cubicBezTo>
                    <a:pt x="1052085" y="990631"/>
                    <a:pt x="1199944" y="990281"/>
                    <a:pt x="1303169" y="994410"/>
                  </a:cubicBezTo>
                  <a:cubicBezTo>
                    <a:pt x="1523338" y="992565"/>
                    <a:pt x="2340799" y="1042828"/>
                    <a:pt x="2808119" y="963930"/>
                  </a:cubicBezTo>
                  <a:cubicBezTo>
                    <a:pt x="2859202" y="955306"/>
                    <a:pt x="2910778" y="947932"/>
                    <a:pt x="2960519" y="933450"/>
                  </a:cubicBezTo>
                  <a:cubicBezTo>
                    <a:pt x="3011471" y="918616"/>
                    <a:pt x="3059579" y="895350"/>
                    <a:pt x="3109109" y="876300"/>
                  </a:cubicBezTo>
                  <a:cubicBezTo>
                    <a:pt x="3128159" y="861060"/>
                    <a:pt x="3151116" y="849708"/>
                    <a:pt x="3166259" y="830580"/>
                  </a:cubicBezTo>
                  <a:cubicBezTo>
                    <a:pt x="3215042" y="768959"/>
                    <a:pt x="3145021" y="746540"/>
                    <a:pt x="3082439" y="731520"/>
                  </a:cubicBezTo>
                  <a:cubicBezTo>
                    <a:pt x="3021726" y="716949"/>
                    <a:pt x="2957979" y="721360"/>
                    <a:pt x="2895749" y="716280"/>
                  </a:cubicBezTo>
                  <a:cubicBezTo>
                    <a:pt x="2836639" y="704458"/>
                    <a:pt x="2743590" y="708237"/>
                    <a:pt x="2884319" y="632460"/>
                  </a:cubicBezTo>
                  <a:cubicBezTo>
                    <a:pt x="2941259" y="601800"/>
                    <a:pt x="3004248" y="582502"/>
                    <a:pt x="3067199" y="567690"/>
                  </a:cubicBezTo>
                  <a:cubicBezTo>
                    <a:pt x="3220677" y="531578"/>
                    <a:pt x="3532019" y="480060"/>
                    <a:pt x="3532019" y="480060"/>
                  </a:cubicBezTo>
                  <a:cubicBezTo>
                    <a:pt x="3572659" y="462280"/>
                    <a:pt x="3615990" y="449689"/>
                    <a:pt x="3653939" y="426720"/>
                  </a:cubicBezTo>
                  <a:cubicBezTo>
                    <a:pt x="3666087" y="419367"/>
                    <a:pt x="3702113" y="341802"/>
                    <a:pt x="3703469" y="339090"/>
                  </a:cubicBezTo>
                  <a:cubicBezTo>
                    <a:pt x="3700929" y="303530"/>
                    <a:pt x="3703865" y="267148"/>
                    <a:pt x="3695849" y="232410"/>
                  </a:cubicBezTo>
                  <a:cubicBezTo>
                    <a:pt x="3690479" y="209140"/>
                    <a:pt x="3630148" y="145326"/>
                    <a:pt x="3619649" y="137160"/>
                  </a:cubicBezTo>
                  <a:cubicBezTo>
                    <a:pt x="3565214" y="94822"/>
                    <a:pt x="3510403" y="70561"/>
                    <a:pt x="3444389" y="53340"/>
                  </a:cubicBezTo>
                  <a:cubicBezTo>
                    <a:pt x="3415701" y="45856"/>
                    <a:pt x="3386317" y="40409"/>
                    <a:pt x="3356759" y="38100"/>
                  </a:cubicBezTo>
                  <a:cubicBezTo>
                    <a:pt x="3304832" y="34043"/>
                    <a:pt x="3252609" y="35917"/>
                    <a:pt x="3200549" y="34290"/>
                  </a:cubicBezTo>
                  <a:cubicBezTo>
                    <a:pt x="3171326" y="33377"/>
                    <a:pt x="3142129" y="31750"/>
                    <a:pt x="3112919" y="30480"/>
                  </a:cubicBezTo>
                  <a:cubicBezTo>
                    <a:pt x="2763632" y="38073"/>
                    <a:pt x="2771152" y="43105"/>
                    <a:pt x="2427119" y="30480"/>
                  </a:cubicBezTo>
                  <a:cubicBezTo>
                    <a:pt x="2400346" y="29498"/>
                    <a:pt x="2373807" y="25085"/>
                    <a:pt x="2347109" y="22860"/>
                  </a:cubicBezTo>
                  <a:cubicBezTo>
                    <a:pt x="2312844" y="20005"/>
                    <a:pt x="2278579" y="16974"/>
                    <a:pt x="2244239" y="15240"/>
                  </a:cubicBezTo>
                  <a:cubicBezTo>
                    <a:pt x="2119534" y="8942"/>
                    <a:pt x="1989387" y="4505"/>
                    <a:pt x="1863239" y="0"/>
                  </a:cubicBezTo>
                  <a:cubicBezTo>
                    <a:pt x="1774339" y="3810"/>
                    <a:pt x="1685011" y="1917"/>
                    <a:pt x="1596539" y="11430"/>
                  </a:cubicBezTo>
                  <a:cubicBezTo>
                    <a:pt x="1566181" y="14694"/>
                    <a:pt x="1538355" y="30026"/>
                    <a:pt x="1508909" y="38100"/>
                  </a:cubicBezTo>
                  <a:cubicBezTo>
                    <a:pt x="1459597" y="51621"/>
                    <a:pt x="1410937" y="68969"/>
                    <a:pt x="1360319" y="76200"/>
                  </a:cubicBezTo>
                  <a:cubicBezTo>
                    <a:pt x="1252536" y="91598"/>
                    <a:pt x="1307139" y="85191"/>
                    <a:pt x="1196489" y="95250"/>
                  </a:cubicBezTo>
                  <a:cubicBezTo>
                    <a:pt x="986971" y="86141"/>
                    <a:pt x="952014" y="69850"/>
                    <a:pt x="903119" y="64770"/>
                  </a:cubicBezTo>
                  <a:close/>
                </a:path>
              </a:pathLst>
            </a:custGeom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993" name="Group 992">
              <a:extLst>
                <a:ext uri="{FF2B5EF4-FFF2-40B4-BE49-F238E27FC236}">
                  <a16:creationId xmlns="" xmlns:a16="http://schemas.microsoft.com/office/drawing/2014/main" id="{3396A894-099B-4A2C-936F-A875AB624F81}"/>
                </a:ext>
              </a:extLst>
            </p:cNvPr>
            <p:cNvGrpSpPr/>
            <p:nvPr/>
          </p:nvGrpSpPr>
          <p:grpSpPr>
            <a:xfrm>
              <a:off x="4593051" y="3941588"/>
              <a:ext cx="1468755" cy="2597107"/>
              <a:chOff x="4593051" y="3941588"/>
              <a:chExt cx="1468755" cy="2597107"/>
            </a:xfrm>
          </p:grpSpPr>
          <p:sp>
            <p:nvSpPr>
              <p:cNvPr id="994" name="Freeform 1929">
                <a:extLst>
                  <a:ext uri="{FF2B5EF4-FFF2-40B4-BE49-F238E27FC236}">
                    <a16:creationId xmlns="" xmlns:a16="http://schemas.microsoft.com/office/drawing/2014/main" id="{ABEB1F13-70F4-4F06-A0D0-0F304DD6F605}"/>
                  </a:ext>
                </a:extLst>
              </p:cNvPr>
              <p:cNvSpPr/>
              <p:nvPr/>
            </p:nvSpPr>
            <p:spPr>
              <a:xfrm rot="306061">
                <a:off x="5647314" y="4738479"/>
                <a:ext cx="410855" cy="1109042"/>
              </a:xfrm>
              <a:custGeom>
                <a:avLst/>
                <a:gdLst>
                  <a:gd name="connsiteX0" fmla="*/ 0 w 608274"/>
                  <a:gd name="connsiteY0" fmla="*/ 0 h 1641945"/>
                  <a:gd name="connsiteX1" fmla="*/ 51683 w 608274"/>
                  <a:gd name="connsiteY1" fmla="*/ 7952 h 1641945"/>
                  <a:gd name="connsiteX2" fmla="*/ 592372 w 608274"/>
                  <a:gd name="connsiteY2" fmla="*/ 1550505 h 1641945"/>
                  <a:gd name="connsiteX3" fmla="*/ 584420 w 608274"/>
                  <a:gd name="connsiteY3" fmla="*/ 1582310 h 1641945"/>
                  <a:gd name="connsiteX4" fmla="*/ 608274 w 608274"/>
                  <a:gd name="connsiteY4" fmla="*/ 1641945 h 1641945"/>
                  <a:gd name="connsiteX5" fmla="*/ 532737 w 608274"/>
                  <a:gd name="connsiteY5" fmla="*/ 1610140 h 1641945"/>
                  <a:gd name="connsiteX6" fmla="*/ 524786 w 608274"/>
                  <a:gd name="connsiteY6" fmla="*/ 1578334 h 1641945"/>
                  <a:gd name="connsiteX7" fmla="*/ 492980 w 608274"/>
                  <a:gd name="connsiteY7" fmla="*/ 1550505 h 1641945"/>
                  <a:gd name="connsiteX8" fmla="*/ 0 w 608274"/>
                  <a:gd name="connsiteY8" fmla="*/ 0 h 164194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608274" h="1641945">
                    <a:moveTo>
                      <a:pt x="0" y="0"/>
                    </a:moveTo>
                    <a:lnTo>
                      <a:pt x="51683" y="7952"/>
                    </a:lnTo>
                    <a:lnTo>
                      <a:pt x="592372" y="1550505"/>
                    </a:lnTo>
                    <a:lnTo>
                      <a:pt x="584420" y="1582310"/>
                    </a:lnTo>
                    <a:lnTo>
                      <a:pt x="608274" y="1641945"/>
                    </a:lnTo>
                    <a:lnTo>
                      <a:pt x="532737" y="1610140"/>
                    </a:lnTo>
                    <a:lnTo>
                      <a:pt x="524786" y="1578334"/>
                    </a:lnTo>
                    <a:lnTo>
                      <a:pt x="492980" y="1550505"/>
                    </a:lnTo>
                    <a:lnTo>
                      <a:pt x="0" y="0"/>
                    </a:lnTo>
                    <a:close/>
                  </a:path>
                </a:pathLst>
              </a:custGeom>
              <a:blipFill>
                <a:blip r:embed="rId6" cstate="print"/>
                <a:tile tx="0" ty="0" sx="100000" sy="100000" flip="none" algn="tl"/>
              </a:blip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95" name="Freeform 1930">
                <a:extLst>
                  <a:ext uri="{FF2B5EF4-FFF2-40B4-BE49-F238E27FC236}">
                    <a16:creationId xmlns="" xmlns:a16="http://schemas.microsoft.com/office/drawing/2014/main" id="{514ABE80-FF9A-4B3A-AB59-ED2CA1F51E06}"/>
                  </a:ext>
                </a:extLst>
              </p:cNvPr>
              <p:cNvSpPr/>
              <p:nvPr/>
            </p:nvSpPr>
            <p:spPr>
              <a:xfrm rot="306061">
                <a:off x="4714151" y="4915414"/>
                <a:ext cx="424282" cy="1090245"/>
              </a:xfrm>
              <a:custGeom>
                <a:avLst/>
                <a:gdLst>
                  <a:gd name="connsiteX0" fmla="*/ 560567 w 628153"/>
                  <a:gd name="connsiteY0" fmla="*/ 0 h 1614115"/>
                  <a:gd name="connsiteX1" fmla="*/ 107343 w 628153"/>
                  <a:gd name="connsiteY1" fmla="*/ 1248355 h 1614115"/>
                  <a:gd name="connsiteX2" fmla="*/ 0 w 628153"/>
                  <a:gd name="connsiteY2" fmla="*/ 1550505 h 1614115"/>
                  <a:gd name="connsiteX3" fmla="*/ 3976 w 628153"/>
                  <a:gd name="connsiteY3" fmla="*/ 1578334 h 1614115"/>
                  <a:gd name="connsiteX4" fmla="*/ 3976 w 628153"/>
                  <a:gd name="connsiteY4" fmla="*/ 1614115 h 1614115"/>
                  <a:gd name="connsiteX5" fmla="*/ 63611 w 628153"/>
                  <a:gd name="connsiteY5" fmla="*/ 1598213 h 1614115"/>
                  <a:gd name="connsiteX6" fmla="*/ 83489 w 628153"/>
                  <a:gd name="connsiteY6" fmla="*/ 1550505 h 1614115"/>
                  <a:gd name="connsiteX7" fmla="*/ 115294 w 628153"/>
                  <a:gd name="connsiteY7" fmla="*/ 1542553 h 1614115"/>
                  <a:gd name="connsiteX8" fmla="*/ 210710 w 628153"/>
                  <a:gd name="connsiteY8" fmla="*/ 1236428 h 1614115"/>
                  <a:gd name="connsiteX9" fmla="*/ 628153 w 628153"/>
                  <a:gd name="connsiteY9" fmla="*/ 11927 h 1614115"/>
                  <a:gd name="connsiteX10" fmla="*/ 560567 w 628153"/>
                  <a:gd name="connsiteY10" fmla="*/ 0 h 161411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628153" h="1614115">
                    <a:moveTo>
                      <a:pt x="560567" y="0"/>
                    </a:moveTo>
                    <a:lnTo>
                      <a:pt x="107343" y="1248355"/>
                    </a:lnTo>
                    <a:lnTo>
                      <a:pt x="0" y="1550505"/>
                    </a:lnTo>
                    <a:lnTo>
                      <a:pt x="3976" y="1578334"/>
                    </a:lnTo>
                    <a:lnTo>
                      <a:pt x="3976" y="1614115"/>
                    </a:lnTo>
                    <a:lnTo>
                      <a:pt x="63611" y="1598213"/>
                    </a:lnTo>
                    <a:lnTo>
                      <a:pt x="83489" y="1550505"/>
                    </a:lnTo>
                    <a:lnTo>
                      <a:pt x="115294" y="1542553"/>
                    </a:lnTo>
                    <a:lnTo>
                      <a:pt x="210710" y="1236428"/>
                    </a:lnTo>
                    <a:lnTo>
                      <a:pt x="628153" y="11927"/>
                    </a:lnTo>
                    <a:lnTo>
                      <a:pt x="560567" y="0"/>
                    </a:lnTo>
                    <a:close/>
                  </a:path>
                </a:pathLst>
              </a:custGeom>
              <a:blipFill>
                <a:blip r:embed="rId6" cstate="print"/>
                <a:tile tx="0" ty="0" sx="100000" sy="100000" flip="none" algn="tl"/>
              </a:blip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96" name="Freeform 1931">
                <a:extLst>
                  <a:ext uri="{FF2B5EF4-FFF2-40B4-BE49-F238E27FC236}">
                    <a16:creationId xmlns="" xmlns:a16="http://schemas.microsoft.com/office/drawing/2014/main" id="{27A52843-055A-45EC-9200-FD0682288042}"/>
                  </a:ext>
                </a:extLst>
              </p:cNvPr>
              <p:cNvSpPr/>
              <p:nvPr/>
            </p:nvSpPr>
            <p:spPr>
              <a:xfrm rot="306061">
                <a:off x="4987370" y="4312089"/>
                <a:ext cx="384002" cy="1020426"/>
              </a:xfrm>
              <a:custGeom>
                <a:avLst/>
                <a:gdLst>
                  <a:gd name="connsiteX0" fmla="*/ 512859 w 568518"/>
                  <a:gd name="connsiteY0" fmla="*/ 0 h 1510748"/>
                  <a:gd name="connsiteX1" fmla="*/ 0 w 568518"/>
                  <a:gd name="connsiteY1" fmla="*/ 1490870 h 1510748"/>
                  <a:gd name="connsiteX2" fmla="*/ 31805 w 568518"/>
                  <a:gd name="connsiteY2" fmla="*/ 1510748 h 1510748"/>
                  <a:gd name="connsiteX3" fmla="*/ 568518 w 568518"/>
                  <a:gd name="connsiteY3" fmla="*/ 11927 h 1510748"/>
                  <a:gd name="connsiteX4" fmla="*/ 512859 w 568518"/>
                  <a:gd name="connsiteY4" fmla="*/ 0 h 151074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68518" h="1510748">
                    <a:moveTo>
                      <a:pt x="512859" y="0"/>
                    </a:moveTo>
                    <a:lnTo>
                      <a:pt x="0" y="1490870"/>
                    </a:lnTo>
                    <a:lnTo>
                      <a:pt x="31805" y="1510748"/>
                    </a:lnTo>
                    <a:lnTo>
                      <a:pt x="568518" y="11927"/>
                    </a:lnTo>
                    <a:lnTo>
                      <a:pt x="512859" y="0"/>
                    </a:lnTo>
                    <a:close/>
                  </a:path>
                </a:pathLst>
              </a:custGeom>
              <a:blipFill>
                <a:blip r:embed="rId6" cstate="print"/>
                <a:tile tx="0" ty="0" sx="100000" sy="100000" flip="none" algn="tl"/>
              </a:blip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97" name="Freeform 1934">
                <a:extLst>
                  <a:ext uri="{FF2B5EF4-FFF2-40B4-BE49-F238E27FC236}">
                    <a16:creationId xmlns="" xmlns:a16="http://schemas.microsoft.com/office/drawing/2014/main" id="{E7D89B3B-D2F9-469B-BE94-CE466767856E}"/>
                  </a:ext>
                </a:extLst>
              </p:cNvPr>
              <p:cNvSpPr/>
              <p:nvPr/>
            </p:nvSpPr>
            <p:spPr>
              <a:xfrm rot="306061">
                <a:off x="5055685" y="4351238"/>
                <a:ext cx="341037" cy="980146"/>
              </a:xfrm>
              <a:custGeom>
                <a:avLst/>
                <a:gdLst>
                  <a:gd name="connsiteX0" fmla="*/ 500932 w 504908"/>
                  <a:gd name="connsiteY0" fmla="*/ 0 h 1451113"/>
                  <a:gd name="connsiteX1" fmla="*/ 0 w 504908"/>
                  <a:gd name="connsiteY1" fmla="*/ 1451113 h 1451113"/>
                  <a:gd name="connsiteX2" fmla="*/ 51684 w 504908"/>
                  <a:gd name="connsiteY2" fmla="*/ 1439186 h 1451113"/>
                  <a:gd name="connsiteX3" fmla="*/ 504908 w 504908"/>
                  <a:gd name="connsiteY3" fmla="*/ 111318 h 1451113"/>
                  <a:gd name="connsiteX4" fmla="*/ 500932 w 504908"/>
                  <a:gd name="connsiteY4" fmla="*/ 0 h 145111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04908" h="1451113">
                    <a:moveTo>
                      <a:pt x="500932" y="0"/>
                    </a:moveTo>
                    <a:lnTo>
                      <a:pt x="0" y="1451113"/>
                    </a:lnTo>
                    <a:lnTo>
                      <a:pt x="51684" y="1439186"/>
                    </a:lnTo>
                    <a:lnTo>
                      <a:pt x="504908" y="111318"/>
                    </a:lnTo>
                    <a:lnTo>
                      <a:pt x="500932" y="0"/>
                    </a:lnTo>
                    <a:close/>
                  </a:path>
                </a:pathLst>
              </a:custGeom>
              <a:blipFill>
                <a:blip r:embed="rId6" cstate="print"/>
                <a:tile tx="0" ty="0" sx="100000" sy="100000" flip="none" algn="tl"/>
              </a:blip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98" name="Freeform 1935">
                <a:extLst>
                  <a:ext uri="{FF2B5EF4-FFF2-40B4-BE49-F238E27FC236}">
                    <a16:creationId xmlns="" xmlns:a16="http://schemas.microsoft.com/office/drawing/2014/main" id="{6ECE7187-54C5-4109-9CC9-AD5DD20D5511}"/>
                  </a:ext>
                </a:extLst>
              </p:cNvPr>
              <p:cNvSpPr/>
              <p:nvPr/>
            </p:nvSpPr>
            <p:spPr>
              <a:xfrm rot="306061">
                <a:off x="4893283" y="5300131"/>
                <a:ext cx="158435" cy="115469"/>
              </a:xfrm>
              <a:custGeom>
                <a:avLst/>
                <a:gdLst>
                  <a:gd name="connsiteX0" fmla="*/ 51684 w 234564"/>
                  <a:gd name="connsiteY0" fmla="*/ 0 h 170953"/>
                  <a:gd name="connsiteX1" fmla="*/ 103367 w 234564"/>
                  <a:gd name="connsiteY1" fmla="*/ 31805 h 170953"/>
                  <a:gd name="connsiteX2" fmla="*/ 234564 w 234564"/>
                  <a:gd name="connsiteY2" fmla="*/ 3976 h 170953"/>
                  <a:gd name="connsiteX3" fmla="*/ 166977 w 234564"/>
                  <a:gd name="connsiteY3" fmla="*/ 170953 h 170953"/>
                  <a:gd name="connsiteX4" fmla="*/ 35781 w 234564"/>
                  <a:gd name="connsiteY4" fmla="*/ 170953 h 170953"/>
                  <a:gd name="connsiteX5" fmla="*/ 0 w 234564"/>
                  <a:gd name="connsiteY5" fmla="*/ 155051 h 170953"/>
                  <a:gd name="connsiteX6" fmla="*/ 51684 w 234564"/>
                  <a:gd name="connsiteY6" fmla="*/ 0 h 17095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234564" h="170953">
                    <a:moveTo>
                      <a:pt x="51684" y="0"/>
                    </a:moveTo>
                    <a:lnTo>
                      <a:pt x="103367" y="31805"/>
                    </a:lnTo>
                    <a:lnTo>
                      <a:pt x="234564" y="3976"/>
                    </a:lnTo>
                    <a:lnTo>
                      <a:pt x="166977" y="170953"/>
                    </a:lnTo>
                    <a:lnTo>
                      <a:pt x="35781" y="170953"/>
                    </a:lnTo>
                    <a:lnTo>
                      <a:pt x="0" y="155051"/>
                    </a:lnTo>
                    <a:lnTo>
                      <a:pt x="51684" y="0"/>
                    </a:lnTo>
                    <a:close/>
                  </a:path>
                </a:pathLst>
              </a:custGeom>
              <a:gradFill flip="none" rotWithShape="1">
                <a:gsLst>
                  <a:gs pos="0">
                    <a:schemeClr val="accent2">
                      <a:lumMod val="75000"/>
                      <a:shade val="30000"/>
                      <a:satMod val="115000"/>
                    </a:schemeClr>
                  </a:gs>
                  <a:gs pos="50000">
                    <a:schemeClr val="accent2">
                      <a:lumMod val="75000"/>
                      <a:shade val="67500"/>
                      <a:satMod val="115000"/>
                    </a:schemeClr>
                  </a:gs>
                  <a:gs pos="100000">
                    <a:schemeClr val="accent2">
                      <a:lumMod val="75000"/>
                      <a:shade val="100000"/>
                      <a:satMod val="115000"/>
                    </a:schemeClr>
                  </a:gs>
                </a:gsLst>
                <a:lin ang="10800000" scaled="1"/>
                <a:tileRect/>
              </a:gra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99" name="Freeform 1937">
                <a:extLst>
                  <a:ext uri="{FF2B5EF4-FFF2-40B4-BE49-F238E27FC236}">
                    <a16:creationId xmlns="" xmlns:a16="http://schemas.microsoft.com/office/drawing/2014/main" id="{FAF19F44-8A11-4025-BA5A-F8C0D06E7EE5}"/>
                  </a:ext>
                </a:extLst>
              </p:cNvPr>
              <p:cNvSpPr/>
              <p:nvPr/>
            </p:nvSpPr>
            <p:spPr>
              <a:xfrm rot="306061">
                <a:off x="5565482" y="4377876"/>
                <a:ext cx="338352" cy="1041908"/>
              </a:xfrm>
              <a:custGeom>
                <a:avLst/>
                <a:gdLst>
                  <a:gd name="connsiteX0" fmla="*/ 7951 w 500932"/>
                  <a:gd name="connsiteY0" fmla="*/ 0 h 1542553"/>
                  <a:gd name="connsiteX1" fmla="*/ 500932 w 500932"/>
                  <a:gd name="connsiteY1" fmla="*/ 1542553 h 1542553"/>
                  <a:gd name="connsiteX2" fmla="*/ 465151 w 500932"/>
                  <a:gd name="connsiteY2" fmla="*/ 1530626 h 1542553"/>
                  <a:gd name="connsiteX3" fmla="*/ 0 w 500932"/>
                  <a:gd name="connsiteY3" fmla="*/ 135172 h 1542553"/>
                  <a:gd name="connsiteX4" fmla="*/ 7951 w 500932"/>
                  <a:gd name="connsiteY4" fmla="*/ 0 h 154255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00932" h="1542553">
                    <a:moveTo>
                      <a:pt x="7951" y="0"/>
                    </a:moveTo>
                    <a:lnTo>
                      <a:pt x="500932" y="1542553"/>
                    </a:lnTo>
                    <a:lnTo>
                      <a:pt x="465151" y="1530626"/>
                    </a:lnTo>
                    <a:lnTo>
                      <a:pt x="0" y="135172"/>
                    </a:lnTo>
                    <a:lnTo>
                      <a:pt x="7951" y="0"/>
                    </a:lnTo>
                    <a:close/>
                  </a:path>
                </a:pathLst>
              </a:custGeom>
              <a:blipFill>
                <a:blip r:embed="rId6" cstate="print"/>
                <a:tile tx="0" ty="0" sx="100000" sy="100000" flip="none" algn="tl"/>
              </a:blip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00" name="Freeform 1938">
                <a:extLst>
                  <a:ext uri="{FF2B5EF4-FFF2-40B4-BE49-F238E27FC236}">
                    <a16:creationId xmlns="" xmlns:a16="http://schemas.microsoft.com/office/drawing/2014/main" id="{62715EAF-391A-43A8-BE09-34FB192402E8}"/>
                  </a:ext>
                </a:extLst>
              </p:cNvPr>
              <p:cNvSpPr/>
              <p:nvPr/>
            </p:nvSpPr>
            <p:spPr>
              <a:xfrm rot="306061">
                <a:off x="5595053" y="4366430"/>
                <a:ext cx="384002" cy="1068762"/>
              </a:xfrm>
              <a:custGeom>
                <a:avLst/>
                <a:gdLst>
                  <a:gd name="connsiteX0" fmla="*/ 55659 w 568518"/>
                  <a:gd name="connsiteY0" fmla="*/ 0 h 1582310"/>
                  <a:gd name="connsiteX1" fmla="*/ 568518 w 568518"/>
                  <a:gd name="connsiteY1" fmla="*/ 1570383 h 1582310"/>
                  <a:gd name="connsiteX2" fmla="*/ 540689 w 568518"/>
                  <a:gd name="connsiteY2" fmla="*/ 1582310 h 1582310"/>
                  <a:gd name="connsiteX3" fmla="*/ 0 w 568518"/>
                  <a:gd name="connsiteY3" fmla="*/ 11927 h 1582310"/>
                  <a:gd name="connsiteX4" fmla="*/ 55659 w 568518"/>
                  <a:gd name="connsiteY4" fmla="*/ 0 h 158231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68518" h="1582310">
                    <a:moveTo>
                      <a:pt x="55659" y="0"/>
                    </a:moveTo>
                    <a:lnTo>
                      <a:pt x="568518" y="1570383"/>
                    </a:lnTo>
                    <a:lnTo>
                      <a:pt x="540689" y="1582310"/>
                    </a:lnTo>
                    <a:lnTo>
                      <a:pt x="0" y="11927"/>
                    </a:lnTo>
                    <a:lnTo>
                      <a:pt x="55659" y="0"/>
                    </a:lnTo>
                    <a:close/>
                  </a:path>
                </a:pathLst>
              </a:custGeom>
              <a:blipFill>
                <a:blip r:embed="rId6" cstate="print"/>
                <a:tile tx="0" ty="0" sx="100000" sy="100000" flip="none" algn="tl"/>
              </a:blip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01" name="Freeform 1939">
                <a:extLst>
                  <a:ext uri="{FF2B5EF4-FFF2-40B4-BE49-F238E27FC236}">
                    <a16:creationId xmlns="" xmlns:a16="http://schemas.microsoft.com/office/drawing/2014/main" id="{BED17982-69C1-4596-97B0-5FB8CE6012B4}"/>
                  </a:ext>
                </a:extLst>
              </p:cNvPr>
              <p:cNvSpPr/>
              <p:nvPr/>
            </p:nvSpPr>
            <p:spPr>
              <a:xfrm rot="306061">
                <a:off x="5823805" y="5425455"/>
                <a:ext cx="139637" cy="96672"/>
              </a:xfrm>
              <a:custGeom>
                <a:avLst/>
                <a:gdLst>
                  <a:gd name="connsiteX0" fmla="*/ 0 w 206734"/>
                  <a:gd name="connsiteY0" fmla="*/ 0 h 143123"/>
                  <a:gd name="connsiteX1" fmla="*/ 127221 w 206734"/>
                  <a:gd name="connsiteY1" fmla="*/ 27829 h 143123"/>
                  <a:gd name="connsiteX2" fmla="*/ 170953 w 206734"/>
                  <a:gd name="connsiteY2" fmla="*/ 19878 h 143123"/>
                  <a:gd name="connsiteX3" fmla="*/ 206734 w 206734"/>
                  <a:gd name="connsiteY3" fmla="*/ 115294 h 143123"/>
                  <a:gd name="connsiteX4" fmla="*/ 143123 w 206734"/>
                  <a:gd name="connsiteY4" fmla="*/ 143123 h 143123"/>
                  <a:gd name="connsiteX5" fmla="*/ 23854 w 206734"/>
                  <a:gd name="connsiteY5" fmla="*/ 107342 h 143123"/>
                  <a:gd name="connsiteX6" fmla="*/ 0 w 206734"/>
                  <a:gd name="connsiteY6" fmla="*/ 0 h 14312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206734" h="143123">
                    <a:moveTo>
                      <a:pt x="0" y="0"/>
                    </a:moveTo>
                    <a:lnTo>
                      <a:pt x="127221" y="27829"/>
                    </a:lnTo>
                    <a:lnTo>
                      <a:pt x="170953" y="19878"/>
                    </a:lnTo>
                    <a:lnTo>
                      <a:pt x="206734" y="115294"/>
                    </a:lnTo>
                    <a:lnTo>
                      <a:pt x="143123" y="143123"/>
                    </a:lnTo>
                    <a:lnTo>
                      <a:pt x="23854" y="107342"/>
                    </a:lnTo>
                    <a:lnTo>
                      <a:pt x="0" y="0"/>
                    </a:lnTo>
                    <a:close/>
                  </a:path>
                </a:pathLst>
              </a:custGeom>
              <a:gradFill flip="none" rotWithShape="1">
                <a:gsLst>
                  <a:gs pos="0">
                    <a:schemeClr val="accent2">
                      <a:lumMod val="75000"/>
                      <a:shade val="30000"/>
                      <a:satMod val="115000"/>
                    </a:schemeClr>
                  </a:gs>
                  <a:gs pos="50000">
                    <a:schemeClr val="accent2">
                      <a:lumMod val="75000"/>
                      <a:shade val="67500"/>
                      <a:satMod val="115000"/>
                    </a:schemeClr>
                  </a:gs>
                  <a:gs pos="100000">
                    <a:schemeClr val="accent2">
                      <a:lumMod val="75000"/>
                      <a:shade val="100000"/>
                      <a:satMod val="115000"/>
                    </a:schemeClr>
                  </a:gs>
                </a:gsLst>
                <a:lin ang="10800000" scaled="1"/>
                <a:tileRect/>
              </a:gra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002" name="Straight Connector 1001">
                <a:extLst>
                  <a:ext uri="{FF2B5EF4-FFF2-40B4-BE49-F238E27FC236}">
                    <a16:creationId xmlns="" xmlns:a16="http://schemas.microsoft.com/office/drawing/2014/main" id="{9D4828F3-F8DF-492F-BA91-E31B88A5DC3E}"/>
                  </a:ext>
                </a:extLst>
              </p:cNvPr>
              <p:cNvCxnSpPr>
                <a:stCxn id="1001" idx="1"/>
                <a:endCxn id="1001" idx="4"/>
              </p:cNvCxnSpPr>
              <p:nvPr/>
            </p:nvCxnSpPr>
            <p:spPr>
              <a:xfrm rot="306061">
                <a:off x="5908814" y="5446124"/>
                <a:ext cx="10741" cy="77875"/>
              </a:xfrm>
              <a:prstGeom prst="line">
                <a:avLst/>
              </a:prstGeom>
              <a:ln w="63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03" name="Straight Connector 1002">
                <a:extLst>
                  <a:ext uri="{FF2B5EF4-FFF2-40B4-BE49-F238E27FC236}">
                    <a16:creationId xmlns="" xmlns:a16="http://schemas.microsoft.com/office/drawing/2014/main" id="{7A063494-66B6-4E80-873A-691B212E2114}"/>
                  </a:ext>
                </a:extLst>
              </p:cNvPr>
              <p:cNvCxnSpPr>
                <a:stCxn id="998" idx="1"/>
                <a:endCxn id="998" idx="4"/>
              </p:cNvCxnSpPr>
              <p:nvPr/>
            </p:nvCxnSpPr>
            <p:spPr>
              <a:xfrm rot="306061" flipH="1">
                <a:off x="4916624" y="5318705"/>
                <a:ext cx="45651" cy="93987"/>
              </a:xfrm>
              <a:prstGeom prst="line">
                <a:avLst/>
              </a:prstGeom>
              <a:ln w="63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04" name="Freeform 1942">
                <a:extLst>
                  <a:ext uri="{FF2B5EF4-FFF2-40B4-BE49-F238E27FC236}">
                    <a16:creationId xmlns="" xmlns:a16="http://schemas.microsoft.com/office/drawing/2014/main" id="{6A3F9C62-818A-4CA7-829D-C676F20D578D}"/>
                  </a:ext>
                </a:extLst>
              </p:cNvPr>
              <p:cNvSpPr/>
              <p:nvPr/>
            </p:nvSpPr>
            <p:spPr>
              <a:xfrm rot="306061">
                <a:off x="4593051" y="5975103"/>
                <a:ext cx="104728" cy="220198"/>
              </a:xfrm>
              <a:custGeom>
                <a:avLst/>
                <a:gdLst>
                  <a:gd name="connsiteX0" fmla="*/ 155050 w 155050"/>
                  <a:gd name="connsiteY0" fmla="*/ 0 h 326004"/>
                  <a:gd name="connsiteX1" fmla="*/ 39756 w 155050"/>
                  <a:gd name="connsiteY1" fmla="*/ 326004 h 326004"/>
                  <a:gd name="connsiteX2" fmla="*/ 55659 w 155050"/>
                  <a:gd name="connsiteY2" fmla="*/ 135172 h 326004"/>
                  <a:gd name="connsiteX3" fmla="*/ 0 w 155050"/>
                  <a:gd name="connsiteY3" fmla="*/ 39757 h 326004"/>
                  <a:gd name="connsiteX4" fmla="*/ 67586 w 155050"/>
                  <a:gd name="connsiteY4" fmla="*/ 59635 h 326004"/>
                  <a:gd name="connsiteX5" fmla="*/ 99391 w 155050"/>
                  <a:gd name="connsiteY5" fmla="*/ 7952 h 326004"/>
                  <a:gd name="connsiteX6" fmla="*/ 155050 w 155050"/>
                  <a:gd name="connsiteY6" fmla="*/ 0 h 32600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155050" h="326004">
                    <a:moveTo>
                      <a:pt x="155050" y="0"/>
                    </a:moveTo>
                    <a:lnTo>
                      <a:pt x="39756" y="326004"/>
                    </a:lnTo>
                    <a:lnTo>
                      <a:pt x="55659" y="135172"/>
                    </a:lnTo>
                    <a:lnTo>
                      <a:pt x="0" y="39757"/>
                    </a:lnTo>
                    <a:lnTo>
                      <a:pt x="67586" y="59635"/>
                    </a:lnTo>
                    <a:lnTo>
                      <a:pt x="99391" y="7952"/>
                    </a:lnTo>
                    <a:lnTo>
                      <a:pt x="155050" y="0"/>
                    </a:lnTo>
                    <a:close/>
                  </a:path>
                </a:pathLst>
              </a:custGeom>
              <a:gradFill flip="none" rotWithShape="1">
                <a:gsLst>
                  <a:gs pos="0">
                    <a:schemeClr val="accent2">
                      <a:lumMod val="75000"/>
                      <a:shade val="30000"/>
                      <a:satMod val="115000"/>
                    </a:schemeClr>
                  </a:gs>
                  <a:gs pos="50000">
                    <a:schemeClr val="accent2">
                      <a:lumMod val="75000"/>
                      <a:shade val="67500"/>
                      <a:satMod val="115000"/>
                    </a:schemeClr>
                  </a:gs>
                  <a:gs pos="100000">
                    <a:schemeClr val="accent2">
                      <a:lumMod val="75000"/>
                      <a:shade val="100000"/>
                      <a:satMod val="115000"/>
                    </a:schemeClr>
                  </a:gs>
                </a:gsLst>
                <a:lin ang="10800000" scaled="1"/>
                <a:tileRect/>
              </a:gra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05" name="Freeform 1945">
                <a:extLst>
                  <a:ext uri="{FF2B5EF4-FFF2-40B4-BE49-F238E27FC236}">
                    <a16:creationId xmlns="" xmlns:a16="http://schemas.microsoft.com/office/drawing/2014/main" id="{8F177568-3F1A-4A6F-90EB-190C94283D28}"/>
                  </a:ext>
                </a:extLst>
              </p:cNvPr>
              <p:cNvSpPr/>
              <p:nvPr/>
            </p:nvSpPr>
            <p:spPr>
              <a:xfrm rot="306061">
                <a:off x="5943652" y="5839304"/>
                <a:ext cx="118154" cy="228253"/>
              </a:xfrm>
              <a:custGeom>
                <a:avLst/>
                <a:gdLst>
                  <a:gd name="connsiteX0" fmla="*/ 0 w 174928"/>
                  <a:gd name="connsiteY0" fmla="*/ 0 h 337930"/>
                  <a:gd name="connsiteX1" fmla="*/ 59634 w 174928"/>
                  <a:gd name="connsiteY1" fmla="*/ 178904 h 337930"/>
                  <a:gd name="connsiteX2" fmla="*/ 131196 w 174928"/>
                  <a:gd name="connsiteY2" fmla="*/ 337930 h 337930"/>
                  <a:gd name="connsiteX3" fmla="*/ 123245 w 174928"/>
                  <a:gd name="connsiteY3" fmla="*/ 139148 h 337930"/>
                  <a:gd name="connsiteX4" fmla="*/ 174928 w 174928"/>
                  <a:gd name="connsiteY4" fmla="*/ 55659 h 337930"/>
                  <a:gd name="connsiteX5" fmla="*/ 147099 w 174928"/>
                  <a:gd name="connsiteY5" fmla="*/ 55659 h 337930"/>
                  <a:gd name="connsiteX6" fmla="*/ 91440 w 174928"/>
                  <a:gd name="connsiteY6" fmla="*/ 71562 h 337930"/>
                  <a:gd name="connsiteX7" fmla="*/ 79513 w 174928"/>
                  <a:gd name="connsiteY7" fmla="*/ 35781 h 337930"/>
                  <a:gd name="connsiteX8" fmla="*/ 0 w 174928"/>
                  <a:gd name="connsiteY8" fmla="*/ 0 h 33793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174928" h="337930">
                    <a:moveTo>
                      <a:pt x="0" y="0"/>
                    </a:moveTo>
                    <a:lnTo>
                      <a:pt x="59634" y="178904"/>
                    </a:lnTo>
                    <a:lnTo>
                      <a:pt x="131196" y="337930"/>
                    </a:lnTo>
                    <a:lnTo>
                      <a:pt x="123245" y="139148"/>
                    </a:lnTo>
                    <a:lnTo>
                      <a:pt x="174928" y="55659"/>
                    </a:lnTo>
                    <a:lnTo>
                      <a:pt x="147099" y="55659"/>
                    </a:lnTo>
                    <a:lnTo>
                      <a:pt x="91440" y="71562"/>
                    </a:lnTo>
                    <a:lnTo>
                      <a:pt x="79513" y="35781"/>
                    </a:lnTo>
                    <a:lnTo>
                      <a:pt x="0" y="0"/>
                    </a:lnTo>
                    <a:close/>
                  </a:path>
                </a:pathLst>
              </a:custGeom>
              <a:gradFill flip="none" rotWithShape="1">
                <a:gsLst>
                  <a:gs pos="0">
                    <a:schemeClr val="accent2">
                      <a:lumMod val="75000"/>
                      <a:shade val="30000"/>
                      <a:satMod val="115000"/>
                    </a:schemeClr>
                  </a:gs>
                  <a:gs pos="50000">
                    <a:schemeClr val="accent2">
                      <a:lumMod val="75000"/>
                      <a:shade val="67500"/>
                      <a:satMod val="115000"/>
                    </a:schemeClr>
                  </a:gs>
                  <a:gs pos="100000">
                    <a:schemeClr val="accent2">
                      <a:lumMod val="75000"/>
                      <a:shade val="100000"/>
                      <a:satMod val="115000"/>
                    </a:schemeClr>
                  </a:gs>
                </a:gsLst>
                <a:lin ang="10800000" scaled="1"/>
                <a:tileRect/>
              </a:gra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06" name="Freeform 1947">
                <a:extLst>
                  <a:ext uri="{FF2B5EF4-FFF2-40B4-BE49-F238E27FC236}">
                    <a16:creationId xmlns="" xmlns:a16="http://schemas.microsoft.com/office/drawing/2014/main" id="{616E49D9-B1F9-4334-85CD-C32041B0BDDC}"/>
                  </a:ext>
                </a:extLst>
              </p:cNvPr>
              <p:cNvSpPr/>
              <p:nvPr/>
            </p:nvSpPr>
            <p:spPr>
              <a:xfrm rot="306061">
                <a:off x="5378817" y="4242345"/>
                <a:ext cx="72504" cy="107413"/>
              </a:xfrm>
              <a:custGeom>
                <a:avLst/>
                <a:gdLst>
                  <a:gd name="connsiteX0" fmla="*/ 0 w 107342"/>
                  <a:gd name="connsiteY0" fmla="*/ 119269 h 159026"/>
                  <a:gd name="connsiteX1" fmla="*/ 47707 w 107342"/>
                  <a:gd name="connsiteY1" fmla="*/ 19878 h 159026"/>
                  <a:gd name="connsiteX2" fmla="*/ 71561 w 107342"/>
                  <a:gd name="connsiteY2" fmla="*/ 0 h 159026"/>
                  <a:gd name="connsiteX3" fmla="*/ 103367 w 107342"/>
                  <a:gd name="connsiteY3" fmla="*/ 0 h 159026"/>
                  <a:gd name="connsiteX4" fmla="*/ 107342 w 107342"/>
                  <a:gd name="connsiteY4" fmla="*/ 159026 h 159026"/>
                  <a:gd name="connsiteX5" fmla="*/ 67586 w 107342"/>
                  <a:gd name="connsiteY5" fmla="*/ 147099 h 159026"/>
                  <a:gd name="connsiteX6" fmla="*/ 0 w 107342"/>
                  <a:gd name="connsiteY6" fmla="*/ 119269 h 15902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107342" h="159026">
                    <a:moveTo>
                      <a:pt x="0" y="119269"/>
                    </a:moveTo>
                    <a:lnTo>
                      <a:pt x="47707" y="19878"/>
                    </a:lnTo>
                    <a:lnTo>
                      <a:pt x="71561" y="0"/>
                    </a:lnTo>
                    <a:lnTo>
                      <a:pt x="103367" y="0"/>
                    </a:lnTo>
                    <a:lnTo>
                      <a:pt x="107342" y="159026"/>
                    </a:lnTo>
                    <a:lnTo>
                      <a:pt x="67586" y="147099"/>
                    </a:lnTo>
                    <a:lnTo>
                      <a:pt x="0" y="119269"/>
                    </a:lnTo>
                    <a:close/>
                  </a:path>
                </a:pathLst>
              </a:custGeom>
              <a:gradFill flip="none" rotWithShape="1">
                <a:gsLst>
                  <a:gs pos="0">
                    <a:schemeClr val="accent2">
                      <a:lumMod val="75000"/>
                      <a:shade val="30000"/>
                      <a:satMod val="115000"/>
                    </a:schemeClr>
                  </a:gs>
                  <a:gs pos="50000">
                    <a:schemeClr val="accent2">
                      <a:lumMod val="75000"/>
                      <a:shade val="67500"/>
                      <a:satMod val="115000"/>
                    </a:schemeClr>
                  </a:gs>
                  <a:gs pos="100000">
                    <a:schemeClr val="accent2">
                      <a:lumMod val="75000"/>
                      <a:shade val="100000"/>
                      <a:satMod val="115000"/>
                    </a:schemeClr>
                  </a:gs>
                </a:gsLst>
                <a:lin ang="10800000" scaled="1"/>
                <a:tileRect/>
              </a:gra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07" name="Freeform 1948">
                <a:extLst>
                  <a:ext uri="{FF2B5EF4-FFF2-40B4-BE49-F238E27FC236}">
                    <a16:creationId xmlns="" xmlns:a16="http://schemas.microsoft.com/office/drawing/2014/main" id="{E7CDD8A9-0954-4E22-8B4F-BB3E4C9C0405}"/>
                  </a:ext>
                </a:extLst>
              </p:cNvPr>
              <p:cNvSpPr/>
              <p:nvPr/>
            </p:nvSpPr>
            <p:spPr>
              <a:xfrm rot="306061">
                <a:off x="5601516" y="4254496"/>
                <a:ext cx="80560" cy="107413"/>
              </a:xfrm>
              <a:custGeom>
                <a:avLst/>
                <a:gdLst>
                  <a:gd name="connsiteX0" fmla="*/ 119269 w 119269"/>
                  <a:gd name="connsiteY0" fmla="*/ 135172 h 159026"/>
                  <a:gd name="connsiteX1" fmla="*/ 27829 w 119269"/>
                  <a:gd name="connsiteY1" fmla="*/ 159026 h 159026"/>
                  <a:gd name="connsiteX2" fmla="*/ 19878 w 119269"/>
                  <a:gd name="connsiteY2" fmla="*/ 35781 h 159026"/>
                  <a:gd name="connsiteX3" fmla="*/ 0 w 119269"/>
                  <a:gd name="connsiteY3" fmla="*/ 0 h 159026"/>
                  <a:gd name="connsiteX4" fmla="*/ 51683 w 119269"/>
                  <a:gd name="connsiteY4" fmla="*/ 7951 h 159026"/>
                  <a:gd name="connsiteX5" fmla="*/ 67586 w 119269"/>
                  <a:gd name="connsiteY5" fmla="*/ 31805 h 159026"/>
                  <a:gd name="connsiteX6" fmla="*/ 91440 w 119269"/>
                  <a:gd name="connsiteY6" fmla="*/ 47708 h 159026"/>
                  <a:gd name="connsiteX7" fmla="*/ 119269 w 119269"/>
                  <a:gd name="connsiteY7" fmla="*/ 135172 h 15902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19269" h="159026">
                    <a:moveTo>
                      <a:pt x="119269" y="135172"/>
                    </a:moveTo>
                    <a:lnTo>
                      <a:pt x="27829" y="159026"/>
                    </a:lnTo>
                    <a:lnTo>
                      <a:pt x="19878" y="35781"/>
                    </a:lnTo>
                    <a:lnTo>
                      <a:pt x="0" y="0"/>
                    </a:lnTo>
                    <a:lnTo>
                      <a:pt x="51683" y="7951"/>
                    </a:lnTo>
                    <a:lnTo>
                      <a:pt x="67586" y="31805"/>
                    </a:lnTo>
                    <a:lnTo>
                      <a:pt x="91440" y="47708"/>
                    </a:lnTo>
                    <a:lnTo>
                      <a:pt x="119269" y="135172"/>
                    </a:lnTo>
                    <a:close/>
                  </a:path>
                </a:pathLst>
              </a:custGeom>
              <a:gradFill flip="none" rotWithShape="1">
                <a:gsLst>
                  <a:gs pos="0">
                    <a:schemeClr val="accent2">
                      <a:lumMod val="75000"/>
                      <a:shade val="30000"/>
                      <a:satMod val="115000"/>
                    </a:schemeClr>
                  </a:gs>
                  <a:gs pos="50000">
                    <a:schemeClr val="accent2">
                      <a:lumMod val="75000"/>
                      <a:shade val="67500"/>
                      <a:satMod val="115000"/>
                    </a:schemeClr>
                  </a:gs>
                  <a:gs pos="100000">
                    <a:schemeClr val="accent2">
                      <a:lumMod val="75000"/>
                      <a:shade val="100000"/>
                      <a:satMod val="115000"/>
                    </a:schemeClr>
                  </a:gs>
                </a:gsLst>
                <a:lin ang="10800000" scaled="1"/>
                <a:tileRect/>
              </a:gra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08" name="Freeform 1949">
                <a:extLst>
                  <a:ext uri="{FF2B5EF4-FFF2-40B4-BE49-F238E27FC236}">
                    <a16:creationId xmlns="" xmlns:a16="http://schemas.microsoft.com/office/drawing/2014/main" id="{32EDF683-27F9-409E-B6C3-88E2E6BC8F2D}"/>
                  </a:ext>
                </a:extLst>
              </p:cNvPr>
              <p:cNvSpPr/>
              <p:nvPr/>
            </p:nvSpPr>
            <p:spPr>
              <a:xfrm rot="306061">
                <a:off x="5428781" y="4191282"/>
                <a:ext cx="221959" cy="56294"/>
              </a:xfrm>
              <a:custGeom>
                <a:avLst/>
                <a:gdLst>
                  <a:gd name="connsiteX0" fmla="*/ 0 w 328612"/>
                  <a:gd name="connsiteY0" fmla="*/ 83343 h 83343"/>
                  <a:gd name="connsiteX1" fmla="*/ 4762 w 328612"/>
                  <a:gd name="connsiteY1" fmla="*/ 11906 h 83343"/>
                  <a:gd name="connsiteX2" fmla="*/ 35718 w 328612"/>
                  <a:gd name="connsiteY2" fmla="*/ 0 h 83343"/>
                  <a:gd name="connsiteX3" fmla="*/ 311943 w 328612"/>
                  <a:gd name="connsiteY3" fmla="*/ 4762 h 83343"/>
                  <a:gd name="connsiteX4" fmla="*/ 328612 w 328612"/>
                  <a:gd name="connsiteY4" fmla="*/ 14287 h 83343"/>
                  <a:gd name="connsiteX5" fmla="*/ 326231 w 328612"/>
                  <a:gd name="connsiteY5" fmla="*/ 83343 h 83343"/>
                  <a:gd name="connsiteX6" fmla="*/ 264318 w 328612"/>
                  <a:gd name="connsiteY6" fmla="*/ 76200 h 83343"/>
                  <a:gd name="connsiteX7" fmla="*/ 69056 w 328612"/>
                  <a:gd name="connsiteY7" fmla="*/ 73818 h 83343"/>
                  <a:gd name="connsiteX8" fmla="*/ 0 w 328612"/>
                  <a:gd name="connsiteY8" fmla="*/ 83343 h 8334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328612" h="83343">
                    <a:moveTo>
                      <a:pt x="0" y="83343"/>
                    </a:moveTo>
                    <a:lnTo>
                      <a:pt x="4762" y="11906"/>
                    </a:lnTo>
                    <a:lnTo>
                      <a:pt x="35718" y="0"/>
                    </a:lnTo>
                    <a:lnTo>
                      <a:pt x="311943" y="4762"/>
                    </a:lnTo>
                    <a:lnTo>
                      <a:pt x="328612" y="14287"/>
                    </a:lnTo>
                    <a:cubicBezTo>
                      <a:pt x="327818" y="37306"/>
                      <a:pt x="327025" y="60324"/>
                      <a:pt x="326231" y="83343"/>
                    </a:cubicBezTo>
                    <a:lnTo>
                      <a:pt x="264318" y="76200"/>
                    </a:lnTo>
                    <a:lnTo>
                      <a:pt x="69056" y="73818"/>
                    </a:lnTo>
                    <a:lnTo>
                      <a:pt x="0" y="83343"/>
                    </a:lnTo>
                    <a:close/>
                  </a:path>
                </a:pathLst>
              </a:custGeom>
              <a:gradFill flip="none" rotWithShape="1">
                <a:gsLst>
                  <a:gs pos="0">
                    <a:schemeClr val="accent2">
                      <a:lumMod val="75000"/>
                      <a:shade val="30000"/>
                      <a:satMod val="115000"/>
                    </a:schemeClr>
                  </a:gs>
                  <a:gs pos="50000">
                    <a:schemeClr val="accent2">
                      <a:lumMod val="75000"/>
                      <a:shade val="67500"/>
                      <a:satMod val="115000"/>
                    </a:schemeClr>
                  </a:gs>
                  <a:gs pos="100000">
                    <a:schemeClr val="accent2">
                      <a:lumMod val="75000"/>
                      <a:shade val="100000"/>
                      <a:satMod val="115000"/>
                    </a:schemeClr>
                  </a:gs>
                </a:gsLst>
                <a:lin ang="10800000" scaled="1"/>
                <a:tileRect/>
              </a:gra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009" name="Group 1008">
                <a:extLst>
                  <a:ext uri="{FF2B5EF4-FFF2-40B4-BE49-F238E27FC236}">
                    <a16:creationId xmlns="" xmlns:a16="http://schemas.microsoft.com/office/drawing/2014/main" id="{710D417D-4C68-4295-8A77-9969DE18F69F}"/>
                  </a:ext>
                </a:extLst>
              </p:cNvPr>
              <p:cNvGrpSpPr/>
              <p:nvPr/>
            </p:nvGrpSpPr>
            <p:grpSpPr>
              <a:xfrm rot="21120000">
                <a:off x="5440332" y="4248689"/>
                <a:ext cx="276454" cy="2290006"/>
                <a:chOff x="5280312" y="4305838"/>
                <a:chExt cx="276454" cy="2290006"/>
              </a:xfrm>
            </p:grpSpPr>
            <p:sp>
              <p:nvSpPr>
                <p:cNvPr id="1030" name="Freeform 1928">
                  <a:extLst>
                    <a:ext uri="{FF2B5EF4-FFF2-40B4-BE49-F238E27FC236}">
                      <a16:creationId xmlns="" xmlns:a16="http://schemas.microsoft.com/office/drawing/2014/main" id="{212CDF7F-2EC6-47B8-B020-D0974C839695}"/>
                    </a:ext>
                  </a:extLst>
                </p:cNvPr>
                <p:cNvSpPr/>
                <p:nvPr/>
              </p:nvSpPr>
              <p:spPr>
                <a:xfrm rot="306061">
                  <a:off x="5345994" y="4937747"/>
                  <a:ext cx="118155" cy="1326553"/>
                </a:xfrm>
                <a:custGeom>
                  <a:avLst/>
                  <a:gdLst>
                    <a:gd name="connsiteX0" fmla="*/ 23854 w 174929"/>
                    <a:gd name="connsiteY0" fmla="*/ 0 h 1963972"/>
                    <a:gd name="connsiteX1" fmla="*/ 174929 w 174929"/>
                    <a:gd name="connsiteY1" fmla="*/ 7951 h 1963972"/>
                    <a:gd name="connsiteX2" fmla="*/ 163002 w 174929"/>
                    <a:gd name="connsiteY2" fmla="*/ 1900361 h 1963972"/>
                    <a:gd name="connsiteX3" fmla="*/ 131196 w 174929"/>
                    <a:gd name="connsiteY3" fmla="*/ 1963972 h 1963972"/>
                    <a:gd name="connsiteX4" fmla="*/ 27829 w 174929"/>
                    <a:gd name="connsiteY4" fmla="*/ 1956020 h 1963972"/>
                    <a:gd name="connsiteX5" fmla="*/ 0 w 174929"/>
                    <a:gd name="connsiteY5" fmla="*/ 1892410 h 1963972"/>
                    <a:gd name="connsiteX6" fmla="*/ 23854 w 174929"/>
                    <a:gd name="connsiteY6" fmla="*/ 0 h 196397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</a:cxnLst>
                  <a:rect l="l" t="t" r="r" b="b"/>
                  <a:pathLst>
                    <a:path w="174929" h="1963972">
                      <a:moveTo>
                        <a:pt x="23854" y="0"/>
                      </a:moveTo>
                      <a:lnTo>
                        <a:pt x="174929" y="7951"/>
                      </a:lnTo>
                      <a:cubicBezTo>
                        <a:pt x="170953" y="638754"/>
                        <a:pt x="166978" y="1269558"/>
                        <a:pt x="163002" y="1900361"/>
                      </a:cubicBezTo>
                      <a:lnTo>
                        <a:pt x="131196" y="1963972"/>
                      </a:lnTo>
                      <a:lnTo>
                        <a:pt x="27829" y="1956020"/>
                      </a:lnTo>
                      <a:lnTo>
                        <a:pt x="0" y="1892410"/>
                      </a:lnTo>
                      <a:lnTo>
                        <a:pt x="23854" y="0"/>
                      </a:lnTo>
                      <a:close/>
                    </a:path>
                  </a:pathLst>
                </a:custGeom>
                <a:blipFill>
                  <a:blip r:embed="rId6" cstate="print"/>
                  <a:tile tx="0" ty="0" sx="100000" sy="100000" flip="none" algn="tl"/>
                </a:blip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31" name="Freeform 1932">
                  <a:extLst>
                    <a:ext uri="{FF2B5EF4-FFF2-40B4-BE49-F238E27FC236}">
                      <a16:creationId xmlns="" xmlns:a16="http://schemas.microsoft.com/office/drawing/2014/main" id="{0FE9E58A-2960-4E17-8959-59812BF10131}"/>
                    </a:ext>
                  </a:extLst>
                </p:cNvPr>
                <p:cNvSpPr/>
                <p:nvPr/>
              </p:nvSpPr>
              <p:spPr>
                <a:xfrm rot="306061">
                  <a:off x="5382739" y="4305838"/>
                  <a:ext cx="51022" cy="1160063"/>
                </a:xfrm>
                <a:custGeom>
                  <a:avLst/>
                  <a:gdLst>
                    <a:gd name="connsiteX0" fmla="*/ 19879 w 75538"/>
                    <a:gd name="connsiteY0" fmla="*/ 3975 h 1717481"/>
                    <a:gd name="connsiteX1" fmla="*/ 0 w 75538"/>
                    <a:gd name="connsiteY1" fmla="*/ 1717481 h 1717481"/>
                    <a:gd name="connsiteX2" fmla="*/ 51684 w 75538"/>
                    <a:gd name="connsiteY2" fmla="*/ 1717481 h 1717481"/>
                    <a:gd name="connsiteX3" fmla="*/ 75538 w 75538"/>
                    <a:gd name="connsiteY3" fmla="*/ 0 h 1717481"/>
                    <a:gd name="connsiteX4" fmla="*/ 19879 w 75538"/>
                    <a:gd name="connsiteY4" fmla="*/ 3975 h 171748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75538" h="1717481">
                      <a:moveTo>
                        <a:pt x="19879" y="3975"/>
                      </a:moveTo>
                      <a:lnTo>
                        <a:pt x="0" y="1717481"/>
                      </a:lnTo>
                      <a:lnTo>
                        <a:pt x="51684" y="1717481"/>
                      </a:lnTo>
                      <a:lnTo>
                        <a:pt x="75538" y="0"/>
                      </a:lnTo>
                      <a:lnTo>
                        <a:pt x="19879" y="3975"/>
                      </a:lnTo>
                      <a:close/>
                    </a:path>
                  </a:pathLst>
                </a:custGeom>
                <a:blipFill>
                  <a:blip r:embed="rId6" cstate="print"/>
                  <a:tile tx="0" ty="0" sx="100000" sy="100000" flip="none" algn="tl"/>
                </a:blip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32" name="Freeform 1933">
                  <a:extLst>
                    <a:ext uri="{FF2B5EF4-FFF2-40B4-BE49-F238E27FC236}">
                      <a16:creationId xmlns="" xmlns:a16="http://schemas.microsoft.com/office/drawing/2014/main" id="{986DBC65-067D-459B-9CC1-4FCDF5B5E102}"/>
                    </a:ext>
                  </a:extLst>
                </p:cNvPr>
                <p:cNvSpPr/>
                <p:nvPr/>
              </p:nvSpPr>
              <p:spPr>
                <a:xfrm rot="306061">
                  <a:off x="5521856" y="4312166"/>
                  <a:ext cx="34910" cy="1170805"/>
                </a:xfrm>
                <a:custGeom>
                  <a:avLst/>
                  <a:gdLst>
                    <a:gd name="connsiteX0" fmla="*/ 0 w 51684"/>
                    <a:gd name="connsiteY0" fmla="*/ 3976 h 1733385"/>
                    <a:gd name="connsiteX1" fmla="*/ 3976 w 51684"/>
                    <a:gd name="connsiteY1" fmla="*/ 1725433 h 1733385"/>
                    <a:gd name="connsiteX2" fmla="*/ 47708 w 51684"/>
                    <a:gd name="connsiteY2" fmla="*/ 1733385 h 1733385"/>
                    <a:gd name="connsiteX3" fmla="*/ 51684 w 51684"/>
                    <a:gd name="connsiteY3" fmla="*/ 0 h 1733385"/>
                    <a:gd name="connsiteX4" fmla="*/ 0 w 51684"/>
                    <a:gd name="connsiteY4" fmla="*/ 3976 h 173338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51684" h="1733385">
                      <a:moveTo>
                        <a:pt x="0" y="3976"/>
                      </a:moveTo>
                      <a:cubicBezTo>
                        <a:pt x="1325" y="577795"/>
                        <a:pt x="2651" y="1151614"/>
                        <a:pt x="3976" y="1725433"/>
                      </a:cubicBezTo>
                      <a:lnTo>
                        <a:pt x="47708" y="1733385"/>
                      </a:lnTo>
                      <a:cubicBezTo>
                        <a:pt x="49033" y="1155590"/>
                        <a:pt x="50359" y="577795"/>
                        <a:pt x="51684" y="0"/>
                      </a:cubicBezTo>
                      <a:lnTo>
                        <a:pt x="0" y="3976"/>
                      </a:lnTo>
                      <a:close/>
                    </a:path>
                  </a:pathLst>
                </a:custGeom>
                <a:blipFill>
                  <a:blip r:embed="rId6" cstate="print"/>
                  <a:tile tx="0" ty="0" sx="100000" sy="100000" flip="none" algn="tl"/>
                </a:blip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33" name="Freeform 1936">
                  <a:extLst>
                    <a:ext uri="{FF2B5EF4-FFF2-40B4-BE49-F238E27FC236}">
                      <a16:creationId xmlns="" xmlns:a16="http://schemas.microsoft.com/office/drawing/2014/main" id="{8F6544C4-60AF-416A-9A10-552452C68F66}"/>
                    </a:ext>
                  </a:extLst>
                </p:cNvPr>
                <p:cNvSpPr/>
                <p:nvPr/>
              </p:nvSpPr>
              <p:spPr>
                <a:xfrm rot="306061">
                  <a:off x="5318808" y="5466229"/>
                  <a:ext cx="190659" cy="96672"/>
                </a:xfrm>
                <a:custGeom>
                  <a:avLst/>
                  <a:gdLst>
                    <a:gd name="connsiteX0" fmla="*/ 0 w 282272"/>
                    <a:gd name="connsiteY0" fmla="*/ 0 h 143123"/>
                    <a:gd name="connsiteX1" fmla="*/ 282272 w 282272"/>
                    <a:gd name="connsiteY1" fmla="*/ 11927 h 143123"/>
                    <a:gd name="connsiteX2" fmla="*/ 278296 w 282272"/>
                    <a:gd name="connsiteY2" fmla="*/ 143123 h 143123"/>
                    <a:gd name="connsiteX3" fmla="*/ 15903 w 282272"/>
                    <a:gd name="connsiteY3" fmla="*/ 135172 h 143123"/>
                    <a:gd name="connsiteX4" fmla="*/ 0 w 282272"/>
                    <a:gd name="connsiteY4" fmla="*/ 0 h 14312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282272" h="143123">
                      <a:moveTo>
                        <a:pt x="0" y="0"/>
                      </a:moveTo>
                      <a:lnTo>
                        <a:pt x="282272" y="11927"/>
                      </a:lnTo>
                      <a:lnTo>
                        <a:pt x="278296" y="143123"/>
                      </a:lnTo>
                      <a:lnTo>
                        <a:pt x="15903" y="135172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gradFill flip="none" rotWithShape="1">
                  <a:gsLst>
                    <a:gs pos="0">
                      <a:schemeClr val="accent2">
                        <a:lumMod val="75000"/>
                        <a:shade val="30000"/>
                        <a:satMod val="115000"/>
                      </a:schemeClr>
                    </a:gs>
                    <a:gs pos="50000">
                      <a:schemeClr val="accent2">
                        <a:lumMod val="75000"/>
                        <a:shade val="67500"/>
                        <a:satMod val="115000"/>
                      </a:schemeClr>
                    </a:gs>
                    <a:gs pos="100000">
                      <a:schemeClr val="accent2">
                        <a:lumMod val="75000"/>
                        <a:shade val="100000"/>
                        <a:satMod val="115000"/>
                      </a:schemeClr>
                    </a:gs>
                  </a:gsLst>
                  <a:lin ang="10800000" scaled="1"/>
                  <a:tileRect/>
                </a:grad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34" name="Freeform 1943">
                  <a:extLst>
                    <a:ext uri="{FF2B5EF4-FFF2-40B4-BE49-F238E27FC236}">
                      <a16:creationId xmlns="" xmlns:a16="http://schemas.microsoft.com/office/drawing/2014/main" id="{11575442-2C99-4497-A4CA-411255D3E9DF}"/>
                    </a:ext>
                  </a:extLst>
                </p:cNvPr>
                <p:cNvSpPr/>
                <p:nvPr/>
              </p:nvSpPr>
              <p:spPr>
                <a:xfrm rot="306061">
                  <a:off x="5280312" y="6257492"/>
                  <a:ext cx="83245" cy="338352"/>
                </a:xfrm>
                <a:custGeom>
                  <a:avLst/>
                  <a:gdLst>
                    <a:gd name="connsiteX0" fmla="*/ 7951 w 123245"/>
                    <a:gd name="connsiteY0" fmla="*/ 0 h 500932"/>
                    <a:gd name="connsiteX1" fmla="*/ 123245 w 123245"/>
                    <a:gd name="connsiteY1" fmla="*/ 7951 h 500932"/>
                    <a:gd name="connsiteX2" fmla="*/ 115294 w 123245"/>
                    <a:gd name="connsiteY2" fmla="*/ 294198 h 500932"/>
                    <a:gd name="connsiteX3" fmla="*/ 59635 w 123245"/>
                    <a:gd name="connsiteY3" fmla="*/ 500932 h 500932"/>
                    <a:gd name="connsiteX4" fmla="*/ 0 w 123245"/>
                    <a:gd name="connsiteY4" fmla="*/ 238539 h 500932"/>
                    <a:gd name="connsiteX5" fmla="*/ 7951 w 123245"/>
                    <a:gd name="connsiteY5" fmla="*/ 0 h 50093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</a:cxnLst>
                  <a:rect l="l" t="t" r="r" b="b"/>
                  <a:pathLst>
                    <a:path w="123245" h="500932">
                      <a:moveTo>
                        <a:pt x="7951" y="0"/>
                      </a:moveTo>
                      <a:lnTo>
                        <a:pt x="123245" y="7951"/>
                      </a:lnTo>
                      <a:lnTo>
                        <a:pt x="115294" y="294198"/>
                      </a:lnTo>
                      <a:lnTo>
                        <a:pt x="59635" y="500932"/>
                      </a:lnTo>
                      <a:lnTo>
                        <a:pt x="0" y="238539"/>
                      </a:lnTo>
                      <a:lnTo>
                        <a:pt x="7951" y="0"/>
                      </a:lnTo>
                      <a:close/>
                    </a:path>
                  </a:pathLst>
                </a:custGeom>
                <a:gradFill flip="none" rotWithShape="1">
                  <a:gsLst>
                    <a:gs pos="0">
                      <a:schemeClr val="accent2">
                        <a:lumMod val="75000"/>
                        <a:shade val="30000"/>
                        <a:satMod val="115000"/>
                      </a:schemeClr>
                    </a:gs>
                    <a:gs pos="50000">
                      <a:schemeClr val="accent2">
                        <a:lumMod val="75000"/>
                        <a:shade val="67500"/>
                        <a:satMod val="115000"/>
                      </a:schemeClr>
                    </a:gs>
                    <a:gs pos="100000">
                      <a:schemeClr val="accent2">
                        <a:lumMod val="75000"/>
                        <a:shade val="100000"/>
                        <a:satMod val="115000"/>
                      </a:schemeClr>
                    </a:gs>
                  </a:gsLst>
                  <a:lin ang="10800000" scaled="1"/>
                  <a:tileRect/>
                </a:grad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1035" name="Straight Connector 1034">
                  <a:extLst>
                    <a:ext uri="{FF2B5EF4-FFF2-40B4-BE49-F238E27FC236}">
                      <a16:creationId xmlns="" xmlns:a16="http://schemas.microsoft.com/office/drawing/2014/main" id="{91DCC6DB-DF77-4695-8CFB-613A236C242C}"/>
                    </a:ext>
                  </a:extLst>
                </p:cNvPr>
                <p:cNvCxnSpPr/>
                <p:nvPr/>
              </p:nvCxnSpPr>
              <p:spPr>
                <a:xfrm rot="306061">
                  <a:off x="5290154" y="6343861"/>
                  <a:ext cx="80560" cy="5370"/>
                </a:xfrm>
                <a:prstGeom prst="line">
                  <a:avLst/>
                </a:prstGeom>
                <a:ln w="63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36" name="Straight Connector 1035">
                  <a:extLst>
                    <a:ext uri="{FF2B5EF4-FFF2-40B4-BE49-F238E27FC236}">
                      <a16:creationId xmlns="" xmlns:a16="http://schemas.microsoft.com/office/drawing/2014/main" id="{0157BD7C-82B9-4584-BC6D-3B3022E8CE97}"/>
                    </a:ext>
                  </a:extLst>
                </p:cNvPr>
                <p:cNvCxnSpPr/>
                <p:nvPr/>
              </p:nvCxnSpPr>
              <p:spPr>
                <a:xfrm rot="306061">
                  <a:off x="5291639" y="6343305"/>
                  <a:ext cx="36691" cy="97842"/>
                </a:xfrm>
                <a:prstGeom prst="line">
                  <a:avLst/>
                </a:prstGeom>
                <a:ln w="9525"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37" name="Straight Connector 1036">
                  <a:extLst>
                    <a:ext uri="{FF2B5EF4-FFF2-40B4-BE49-F238E27FC236}">
                      <a16:creationId xmlns="" xmlns:a16="http://schemas.microsoft.com/office/drawing/2014/main" id="{D125A1EC-21CE-4933-AAFB-3E0A2114ACAD}"/>
                    </a:ext>
                  </a:extLst>
                </p:cNvPr>
                <p:cNvCxnSpPr/>
                <p:nvPr/>
              </p:nvCxnSpPr>
              <p:spPr>
                <a:xfrm rot="306061" flipV="1">
                  <a:off x="5328199" y="6346207"/>
                  <a:ext cx="28538" cy="97841"/>
                </a:xfrm>
                <a:prstGeom prst="line">
                  <a:avLst/>
                </a:prstGeom>
                <a:ln w="9525"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010" name="Freeform 1946">
                <a:extLst>
                  <a:ext uri="{FF2B5EF4-FFF2-40B4-BE49-F238E27FC236}">
                    <a16:creationId xmlns="" xmlns:a16="http://schemas.microsoft.com/office/drawing/2014/main" id="{3C8A58F3-9E82-4A35-A771-15995D02ABCC}"/>
                  </a:ext>
                </a:extLst>
              </p:cNvPr>
              <p:cNvSpPr/>
              <p:nvPr/>
            </p:nvSpPr>
            <p:spPr>
              <a:xfrm>
                <a:off x="5448007" y="4209996"/>
                <a:ext cx="176328" cy="95274"/>
              </a:xfrm>
              <a:custGeom>
                <a:avLst/>
                <a:gdLst>
                  <a:gd name="connsiteX0" fmla="*/ 254442 w 254442"/>
                  <a:gd name="connsiteY0" fmla="*/ 147099 h 147099"/>
                  <a:gd name="connsiteX1" fmla="*/ 0 w 254442"/>
                  <a:gd name="connsiteY1" fmla="*/ 147099 h 147099"/>
                  <a:gd name="connsiteX2" fmla="*/ 0 w 254442"/>
                  <a:gd name="connsiteY2" fmla="*/ 51684 h 147099"/>
                  <a:gd name="connsiteX3" fmla="*/ 35781 w 254442"/>
                  <a:gd name="connsiteY3" fmla="*/ 47708 h 147099"/>
                  <a:gd name="connsiteX4" fmla="*/ 51683 w 254442"/>
                  <a:gd name="connsiteY4" fmla="*/ 3976 h 147099"/>
                  <a:gd name="connsiteX5" fmla="*/ 234563 w 254442"/>
                  <a:gd name="connsiteY5" fmla="*/ 0 h 147099"/>
                  <a:gd name="connsiteX6" fmla="*/ 218661 w 254442"/>
                  <a:gd name="connsiteY6" fmla="*/ 47708 h 147099"/>
                  <a:gd name="connsiteX7" fmla="*/ 238539 w 254442"/>
                  <a:gd name="connsiteY7" fmla="*/ 67586 h 147099"/>
                  <a:gd name="connsiteX8" fmla="*/ 254442 w 254442"/>
                  <a:gd name="connsiteY8" fmla="*/ 147099 h 14709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254442" h="147099">
                    <a:moveTo>
                      <a:pt x="254442" y="147099"/>
                    </a:moveTo>
                    <a:lnTo>
                      <a:pt x="0" y="147099"/>
                    </a:lnTo>
                    <a:lnTo>
                      <a:pt x="0" y="51684"/>
                    </a:lnTo>
                    <a:lnTo>
                      <a:pt x="35781" y="47708"/>
                    </a:lnTo>
                    <a:lnTo>
                      <a:pt x="51683" y="3976"/>
                    </a:lnTo>
                    <a:lnTo>
                      <a:pt x="234563" y="0"/>
                    </a:lnTo>
                    <a:lnTo>
                      <a:pt x="218661" y="47708"/>
                    </a:lnTo>
                    <a:lnTo>
                      <a:pt x="238539" y="67586"/>
                    </a:lnTo>
                    <a:lnTo>
                      <a:pt x="254442" y="147099"/>
                    </a:lnTo>
                    <a:close/>
                  </a:path>
                </a:pathLst>
              </a:custGeom>
              <a:gradFill flip="none" rotWithShape="1">
                <a:gsLst>
                  <a:gs pos="0">
                    <a:schemeClr val="accent2">
                      <a:lumMod val="75000"/>
                      <a:shade val="30000"/>
                      <a:satMod val="115000"/>
                    </a:schemeClr>
                  </a:gs>
                  <a:gs pos="50000">
                    <a:schemeClr val="accent2">
                      <a:lumMod val="75000"/>
                      <a:shade val="67500"/>
                      <a:satMod val="115000"/>
                    </a:schemeClr>
                  </a:gs>
                  <a:gs pos="100000">
                    <a:schemeClr val="accent2">
                      <a:lumMod val="75000"/>
                      <a:shade val="100000"/>
                      <a:satMod val="115000"/>
                    </a:schemeClr>
                  </a:gs>
                </a:gsLst>
                <a:lin ang="10800000" scaled="1"/>
                <a:tileRect/>
              </a:gra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011" name="Group 1010">
                <a:extLst>
                  <a:ext uri="{FF2B5EF4-FFF2-40B4-BE49-F238E27FC236}">
                    <a16:creationId xmlns="" xmlns:a16="http://schemas.microsoft.com/office/drawing/2014/main" id="{FE89ED13-41A0-4613-A084-83B9ED55924F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 rot="337781">
                <a:off x="5339254" y="3941588"/>
                <a:ext cx="423934" cy="246888"/>
                <a:chOff x="6511026" y="2181474"/>
                <a:chExt cx="580124" cy="337849"/>
              </a:xfrm>
            </p:grpSpPr>
            <p:grpSp>
              <p:nvGrpSpPr>
                <p:cNvPr id="1012" name="Group 1872">
                  <a:extLst>
                    <a:ext uri="{FF2B5EF4-FFF2-40B4-BE49-F238E27FC236}">
                      <a16:creationId xmlns="" xmlns:a16="http://schemas.microsoft.com/office/drawing/2014/main" id="{53F2D73F-9FF6-4DCF-BE97-CE455B5B231C}"/>
                    </a:ext>
                  </a:extLst>
                </p:cNvPr>
                <p:cNvGrpSpPr/>
                <p:nvPr/>
              </p:nvGrpSpPr>
              <p:grpSpPr>
                <a:xfrm>
                  <a:off x="6511026" y="2181474"/>
                  <a:ext cx="580124" cy="189166"/>
                  <a:chOff x="6472550" y="2134126"/>
                  <a:chExt cx="644582" cy="236457"/>
                </a:xfrm>
              </p:grpSpPr>
              <p:sp>
                <p:nvSpPr>
                  <p:cNvPr id="1024" name="Rectangle 1023">
                    <a:extLst>
                      <a:ext uri="{FF2B5EF4-FFF2-40B4-BE49-F238E27FC236}">
                        <a16:creationId xmlns="" xmlns:a16="http://schemas.microsoft.com/office/drawing/2014/main" id="{440E7F52-CE50-42D4-9474-7A5A4D6CFB01}"/>
                      </a:ext>
                    </a:extLst>
                  </p:cNvPr>
                  <p:cNvSpPr/>
                  <p:nvPr/>
                </p:nvSpPr>
                <p:spPr>
                  <a:xfrm>
                    <a:off x="7015532" y="2164263"/>
                    <a:ext cx="101600" cy="190093"/>
                  </a:xfrm>
                  <a:prstGeom prst="rect">
                    <a:avLst/>
                  </a:prstGeom>
                  <a:solidFill>
                    <a:srgbClr val="92D050"/>
                  </a:solidFill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025" name="Rectangle 1024">
                    <a:extLst>
                      <a:ext uri="{FF2B5EF4-FFF2-40B4-BE49-F238E27FC236}">
                        <a16:creationId xmlns="" xmlns:a16="http://schemas.microsoft.com/office/drawing/2014/main" id="{6F8E34D0-EF48-4C58-B8D8-A2A0D05FF830}"/>
                      </a:ext>
                    </a:extLst>
                  </p:cNvPr>
                  <p:cNvSpPr/>
                  <p:nvPr/>
                </p:nvSpPr>
                <p:spPr>
                  <a:xfrm>
                    <a:off x="6518408" y="2166582"/>
                    <a:ext cx="45719" cy="197047"/>
                  </a:xfrm>
                  <a:prstGeom prst="rect">
                    <a:avLst/>
                  </a:prstGeom>
                  <a:solidFill>
                    <a:srgbClr val="92D050"/>
                  </a:solidFill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026" name="Rounded Rectangle 1920">
                    <a:extLst>
                      <a:ext uri="{FF2B5EF4-FFF2-40B4-BE49-F238E27FC236}">
                        <a16:creationId xmlns="" xmlns:a16="http://schemas.microsoft.com/office/drawing/2014/main" id="{2E2099BA-00D8-4FC7-AE4F-6F96380C1021}"/>
                      </a:ext>
                    </a:extLst>
                  </p:cNvPr>
                  <p:cNvSpPr/>
                  <p:nvPr/>
                </p:nvSpPr>
                <p:spPr>
                  <a:xfrm>
                    <a:off x="6559621" y="2134126"/>
                    <a:ext cx="461064" cy="236456"/>
                  </a:xfrm>
                  <a:prstGeom prst="roundRect">
                    <a:avLst/>
                  </a:prstGeom>
                  <a:solidFill>
                    <a:srgbClr val="008000"/>
                  </a:solidFill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027" name="Rectangle 1026">
                    <a:extLst>
                      <a:ext uri="{FF2B5EF4-FFF2-40B4-BE49-F238E27FC236}">
                        <a16:creationId xmlns="" xmlns:a16="http://schemas.microsoft.com/office/drawing/2014/main" id="{AE2690C2-29C0-45DD-A2E1-1A89E8C5E7C0}"/>
                      </a:ext>
                    </a:extLst>
                  </p:cNvPr>
                  <p:cNvSpPr/>
                  <p:nvPr/>
                </p:nvSpPr>
                <p:spPr>
                  <a:xfrm>
                    <a:off x="6472550" y="2205991"/>
                    <a:ext cx="45719" cy="108956"/>
                  </a:xfrm>
                  <a:prstGeom prst="rect">
                    <a:avLst/>
                  </a:prstGeom>
                  <a:solidFill>
                    <a:schemeClr val="tx1"/>
                  </a:solidFill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028" name="Rounded Rectangle 1922">
                    <a:extLst>
                      <a:ext uri="{FF2B5EF4-FFF2-40B4-BE49-F238E27FC236}">
                        <a16:creationId xmlns="" xmlns:a16="http://schemas.microsoft.com/office/drawing/2014/main" id="{FF65A083-457F-4759-B50D-087F811E0BCC}"/>
                      </a:ext>
                    </a:extLst>
                  </p:cNvPr>
                  <p:cNvSpPr/>
                  <p:nvPr/>
                </p:nvSpPr>
                <p:spPr>
                  <a:xfrm>
                    <a:off x="6672955" y="2194400"/>
                    <a:ext cx="337426" cy="176183"/>
                  </a:xfrm>
                  <a:prstGeom prst="roundRect">
                    <a:avLst/>
                  </a:prstGeom>
                  <a:solidFill>
                    <a:srgbClr val="92D050"/>
                  </a:solidFill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029" name="Oval 1028">
                    <a:extLst>
                      <a:ext uri="{FF2B5EF4-FFF2-40B4-BE49-F238E27FC236}">
                        <a16:creationId xmlns="" xmlns:a16="http://schemas.microsoft.com/office/drawing/2014/main" id="{0CFBFDA7-6F39-499C-931B-2D08BBE6676C}"/>
                      </a:ext>
                    </a:extLst>
                  </p:cNvPr>
                  <p:cNvSpPr/>
                  <p:nvPr/>
                </p:nvSpPr>
                <p:spPr>
                  <a:xfrm>
                    <a:off x="6858411" y="2247719"/>
                    <a:ext cx="121061" cy="104319"/>
                  </a:xfrm>
                  <a:prstGeom prst="ellipse">
                    <a:avLst/>
                  </a:prstGeom>
                  <a:gradFill flip="none" rotWithShape="1">
                    <a:gsLst>
                      <a:gs pos="0">
                        <a:schemeClr val="tx1">
                          <a:lumMod val="75000"/>
                          <a:lumOff val="25000"/>
                          <a:shade val="30000"/>
                          <a:satMod val="115000"/>
                        </a:schemeClr>
                      </a:gs>
                      <a:gs pos="50000">
                        <a:schemeClr val="tx1">
                          <a:lumMod val="75000"/>
                          <a:lumOff val="25000"/>
                          <a:shade val="67500"/>
                          <a:satMod val="115000"/>
                        </a:schemeClr>
                      </a:gs>
                      <a:gs pos="100000">
                        <a:schemeClr val="tx1">
                          <a:lumMod val="75000"/>
                          <a:lumOff val="25000"/>
                          <a:shade val="100000"/>
                          <a:satMod val="115000"/>
                        </a:schemeClr>
                      </a:gs>
                    </a:gsLst>
                    <a:path path="circle">
                      <a:fillToRect l="50000" t="50000" r="50000" b="50000"/>
                    </a:path>
                    <a:tileRect/>
                  </a:gradFill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sp>
              <p:nvSpPr>
                <p:cNvPr id="1013" name="Rectangle 1012">
                  <a:extLst>
                    <a:ext uri="{FF2B5EF4-FFF2-40B4-BE49-F238E27FC236}">
                      <a16:creationId xmlns="" xmlns:a16="http://schemas.microsoft.com/office/drawing/2014/main" id="{78FFDEE7-48E3-4199-B2B4-4C6D1165FB12}"/>
                    </a:ext>
                  </a:extLst>
                </p:cNvPr>
                <p:cNvSpPr/>
                <p:nvPr/>
              </p:nvSpPr>
              <p:spPr>
                <a:xfrm>
                  <a:off x="6614969" y="2379856"/>
                  <a:ext cx="373229" cy="41728"/>
                </a:xfrm>
                <a:prstGeom prst="rect">
                  <a:avLst/>
                </a:prstGeom>
                <a:solidFill>
                  <a:srgbClr val="008000"/>
                </a:solid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grpSp>
              <p:nvGrpSpPr>
                <p:cNvPr id="1014" name="Group 72">
                  <a:extLst>
                    <a:ext uri="{FF2B5EF4-FFF2-40B4-BE49-F238E27FC236}">
                      <a16:creationId xmlns="" xmlns:a16="http://schemas.microsoft.com/office/drawing/2014/main" id="{9B6E1E9A-3649-46E3-BB57-3ACFC0475763}"/>
                    </a:ext>
                  </a:extLst>
                </p:cNvPr>
                <p:cNvGrpSpPr/>
                <p:nvPr/>
              </p:nvGrpSpPr>
              <p:grpSpPr>
                <a:xfrm>
                  <a:off x="6808119" y="2422872"/>
                  <a:ext cx="73152" cy="57607"/>
                  <a:chOff x="5646283" y="853457"/>
                  <a:chExt cx="73152" cy="64008"/>
                </a:xfrm>
              </p:grpSpPr>
              <p:sp>
                <p:nvSpPr>
                  <p:cNvPr id="1022" name="Rectangle 1021">
                    <a:extLst>
                      <a:ext uri="{FF2B5EF4-FFF2-40B4-BE49-F238E27FC236}">
                        <a16:creationId xmlns="" xmlns:a16="http://schemas.microsoft.com/office/drawing/2014/main" id="{7B6D12A3-F529-4122-BD1D-45CD81B3FCAD}"/>
                      </a:ext>
                    </a:extLst>
                  </p:cNvPr>
                  <p:cNvSpPr/>
                  <p:nvPr/>
                </p:nvSpPr>
                <p:spPr>
                  <a:xfrm>
                    <a:off x="5668776" y="853457"/>
                    <a:ext cx="27432" cy="64008"/>
                  </a:xfrm>
                  <a:prstGeom prst="rect">
                    <a:avLst/>
                  </a:prstGeom>
                  <a:solidFill>
                    <a:schemeClr val="bg1">
                      <a:lumMod val="85000"/>
                    </a:schemeClr>
                  </a:solidFill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023" name="Rectangle 1022">
                    <a:extLst>
                      <a:ext uri="{FF2B5EF4-FFF2-40B4-BE49-F238E27FC236}">
                        <a16:creationId xmlns="" xmlns:a16="http://schemas.microsoft.com/office/drawing/2014/main" id="{37039DC6-D2AF-4DF6-9250-B84DB40718DE}"/>
                      </a:ext>
                    </a:extLst>
                  </p:cNvPr>
                  <p:cNvSpPr/>
                  <p:nvPr/>
                </p:nvSpPr>
                <p:spPr>
                  <a:xfrm>
                    <a:off x="5646283" y="870061"/>
                    <a:ext cx="73152" cy="27432"/>
                  </a:xfrm>
                  <a:prstGeom prst="rect">
                    <a:avLst/>
                  </a:prstGeom>
                  <a:solidFill>
                    <a:schemeClr val="bg1">
                      <a:lumMod val="50000"/>
                    </a:schemeClr>
                  </a:solidFill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sp>
              <p:nvSpPr>
                <p:cNvPr id="1015" name="Rectangle 1014">
                  <a:extLst>
                    <a:ext uri="{FF2B5EF4-FFF2-40B4-BE49-F238E27FC236}">
                      <a16:creationId xmlns="" xmlns:a16="http://schemas.microsoft.com/office/drawing/2014/main" id="{DCF24C5C-469E-4524-95BB-ED8F08E645F8}"/>
                    </a:ext>
                  </a:extLst>
                </p:cNvPr>
                <p:cNvSpPr/>
                <p:nvPr/>
              </p:nvSpPr>
              <p:spPr>
                <a:xfrm>
                  <a:off x="6660485" y="2478176"/>
                  <a:ext cx="293255" cy="41147"/>
                </a:xfrm>
                <a:prstGeom prst="rect">
                  <a:avLst/>
                </a:prstGeom>
                <a:solidFill>
                  <a:srgbClr val="008000"/>
                </a:solid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grpSp>
              <p:nvGrpSpPr>
                <p:cNvPr id="1016" name="Group 71">
                  <a:extLst>
                    <a:ext uri="{FF2B5EF4-FFF2-40B4-BE49-F238E27FC236}">
                      <a16:creationId xmlns="" xmlns:a16="http://schemas.microsoft.com/office/drawing/2014/main" id="{AF1A8B4D-3CA1-4EF9-8193-1337404B2298}"/>
                    </a:ext>
                  </a:extLst>
                </p:cNvPr>
                <p:cNvGrpSpPr/>
                <p:nvPr/>
              </p:nvGrpSpPr>
              <p:grpSpPr>
                <a:xfrm>
                  <a:off x="6656423" y="2420912"/>
                  <a:ext cx="73152" cy="57607"/>
                  <a:chOff x="5646283" y="853457"/>
                  <a:chExt cx="73152" cy="64008"/>
                </a:xfrm>
              </p:grpSpPr>
              <p:sp>
                <p:nvSpPr>
                  <p:cNvPr id="1020" name="Rectangle 1019">
                    <a:extLst>
                      <a:ext uri="{FF2B5EF4-FFF2-40B4-BE49-F238E27FC236}">
                        <a16:creationId xmlns="" xmlns:a16="http://schemas.microsoft.com/office/drawing/2014/main" id="{2A7C97FC-C37C-4616-8794-038AC1B7FC00}"/>
                      </a:ext>
                    </a:extLst>
                  </p:cNvPr>
                  <p:cNvSpPr/>
                  <p:nvPr/>
                </p:nvSpPr>
                <p:spPr>
                  <a:xfrm>
                    <a:off x="5668776" y="853457"/>
                    <a:ext cx="27432" cy="64008"/>
                  </a:xfrm>
                  <a:prstGeom prst="rect">
                    <a:avLst/>
                  </a:prstGeom>
                  <a:solidFill>
                    <a:schemeClr val="bg1">
                      <a:lumMod val="85000"/>
                    </a:schemeClr>
                  </a:solidFill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021" name="Rectangle 1020">
                    <a:extLst>
                      <a:ext uri="{FF2B5EF4-FFF2-40B4-BE49-F238E27FC236}">
                        <a16:creationId xmlns="" xmlns:a16="http://schemas.microsoft.com/office/drawing/2014/main" id="{663C7A51-29D5-42E9-AC2D-8279D7C7663B}"/>
                      </a:ext>
                    </a:extLst>
                  </p:cNvPr>
                  <p:cNvSpPr/>
                  <p:nvPr/>
                </p:nvSpPr>
                <p:spPr>
                  <a:xfrm>
                    <a:off x="5646283" y="870061"/>
                    <a:ext cx="73152" cy="27432"/>
                  </a:xfrm>
                  <a:prstGeom prst="rect">
                    <a:avLst/>
                  </a:prstGeom>
                  <a:solidFill>
                    <a:schemeClr val="bg1">
                      <a:lumMod val="50000"/>
                    </a:schemeClr>
                  </a:solidFill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grpSp>
              <p:nvGrpSpPr>
                <p:cNvPr id="1017" name="Group 72">
                  <a:extLst>
                    <a:ext uri="{FF2B5EF4-FFF2-40B4-BE49-F238E27FC236}">
                      <a16:creationId xmlns="" xmlns:a16="http://schemas.microsoft.com/office/drawing/2014/main" id="{A8B06179-0690-4B4D-9BBF-17D6047A4E4E}"/>
                    </a:ext>
                  </a:extLst>
                </p:cNvPr>
                <p:cNvGrpSpPr/>
                <p:nvPr/>
              </p:nvGrpSpPr>
              <p:grpSpPr>
                <a:xfrm>
                  <a:off x="6867299" y="2422872"/>
                  <a:ext cx="73152" cy="57607"/>
                  <a:chOff x="5646283" y="853457"/>
                  <a:chExt cx="73152" cy="64008"/>
                </a:xfrm>
              </p:grpSpPr>
              <p:sp>
                <p:nvSpPr>
                  <p:cNvPr id="1018" name="Rectangle 1017">
                    <a:extLst>
                      <a:ext uri="{FF2B5EF4-FFF2-40B4-BE49-F238E27FC236}">
                        <a16:creationId xmlns="" xmlns:a16="http://schemas.microsoft.com/office/drawing/2014/main" id="{51F055CA-DD2E-45B0-9BBD-0643486C271A}"/>
                      </a:ext>
                    </a:extLst>
                  </p:cNvPr>
                  <p:cNvSpPr/>
                  <p:nvPr/>
                </p:nvSpPr>
                <p:spPr>
                  <a:xfrm>
                    <a:off x="5668776" y="853457"/>
                    <a:ext cx="27432" cy="64008"/>
                  </a:xfrm>
                  <a:prstGeom prst="rect">
                    <a:avLst/>
                  </a:prstGeom>
                  <a:solidFill>
                    <a:schemeClr val="bg1">
                      <a:lumMod val="85000"/>
                    </a:schemeClr>
                  </a:solidFill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019" name="Rectangle 1018">
                    <a:extLst>
                      <a:ext uri="{FF2B5EF4-FFF2-40B4-BE49-F238E27FC236}">
                        <a16:creationId xmlns="" xmlns:a16="http://schemas.microsoft.com/office/drawing/2014/main" id="{A493B7A7-A9B7-4A10-9455-C3E369260812}"/>
                      </a:ext>
                    </a:extLst>
                  </p:cNvPr>
                  <p:cNvSpPr/>
                  <p:nvPr/>
                </p:nvSpPr>
                <p:spPr>
                  <a:xfrm>
                    <a:off x="5646283" y="870061"/>
                    <a:ext cx="73152" cy="27432"/>
                  </a:xfrm>
                  <a:prstGeom prst="rect">
                    <a:avLst/>
                  </a:prstGeom>
                  <a:solidFill>
                    <a:schemeClr val="bg1">
                      <a:lumMod val="50000"/>
                    </a:schemeClr>
                  </a:solidFill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</p:grpSp>
        </p:grpSp>
      </p:grpSp>
      <p:grpSp>
        <p:nvGrpSpPr>
          <p:cNvPr id="1039" name="Group 1038">
            <a:extLst>
              <a:ext uri="{FF2B5EF4-FFF2-40B4-BE49-F238E27FC236}">
                <a16:creationId xmlns="" xmlns:a16="http://schemas.microsoft.com/office/drawing/2014/main" id="{1AD88951-E99B-4172-B56A-81516B5F191E}"/>
              </a:ext>
            </a:extLst>
          </p:cNvPr>
          <p:cNvGrpSpPr/>
          <p:nvPr/>
        </p:nvGrpSpPr>
        <p:grpSpPr>
          <a:xfrm>
            <a:off x="2147612" y="3079189"/>
            <a:ext cx="494920" cy="464209"/>
            <a:chOff x="3730876" y="1268404"/>
            <a:chExt cx="665163" cy="623888"/>
          </a:xfrm>
        </p:grpSpPr>
        <p:sp>
          <p:nvSpPr>
            <p:cNvPr id="1040" name="Oval 31">
              <a:extLst>
                <a:ext uri="{FF2B5EF4-FFF2-40B4-BE49-F238E27FC236}">
                  <a16:creationId xmlns="" xmlns:a16="http://schemas.microsoft.com/office/drawing/2014/main" id="{97F0686E-6DA4-4D58-8A78-5D734F3A86A1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3730876" y="1268404"/>
              <a:ext cx="665163" cy="623888"/>
            </a:xfrm>
            <a:prstGeom prst="ellipse">
              <a:avLst/>
            </a:prstGeom>
            <a:solidFill>
              <a:srgbClr val="33993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1" name="Oval 30">
              <a:extLst>
                <a:ext uri="{FF2B5EF4-FFF2-40B4-BE49-F238E27FC236}">
                  <a16:creationId xmlns="" xmlns:a16="http://schemas.microsoft.com/office/drawing/2014/main" id="{91D9C051-1430-450C-B20A-03A782AF0326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3807076" y="1335079"/>
              <a:ext cx="508000" cy="476250"/>
            </a:xfrm>
            <a:prstGeom prst="ellipse">
              <a:avLst/>
            </a:prstGeom>
            <a:solidFill>
              <a:schemeClr val="bg1">
                <a:lumMod val="8500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2" name="Oval 28">
              <a:extLst>
                <a:ext uri="{FF2B5EF4-FFF2-40B4-BE49-F238E27FC236}">
                  <a16:creationId xmlns="" xmlns:a16="http://schemas.microsoft.com/office/drawing/2014/main" id="{04B289EF-9B62-4F7B-987E-3047B2D03B8B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3826881" y="1492243"/>
              <a:ext cx="182562" cy="17145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3" name="Oval 29">
              <a:extLst>
                <a:ext uri="{FF2B5EF4-FFF2-40B4-BE49-F238E27FC236}">
                  <a16:creationId xmlns="" xmlns:a16="http://schemas.microsoft.com/office/drawing/2014/main" id="{8114173B-8107-464F-9539-4ABF00CB4107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3897564" y="1430329"/>
              <a:ext cx="314325" cy="29527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="" xmlns:p14="http://schemas.microsoft.com/office/powerpoint/2010/main" val="87241911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83172" y="526182"/>
            <a:ext cx="7075124" cy="414803"/>
          </a:xfrm>
        </p:spPr>
        <p:txBody>
          <a:bodyPr>
            <a:normAutofit fontScale="90000"/>
          </a:bodyPr>
          <a:lstStyle/>
          <a:p>
            <a:r>
              <a:rPr lang="en-US" sz="3100"/>
              <a:t>Contents</a:t>
            </a:r>
            <a:endParaRPr lang="en-US" dirty="0"/>
          </a:p>
        </p:txBody>
      </p:sp>
      <p:sp>
        <p:nvSpPr>
          <p:cNvPr id="5" name="Subtitle 4"/>
          <p:cNvSpPr>
            <a:spLocks noGrp="1"/>
          </p:cNvSpPr>
          <p:nvPr>
            <p:ph sz="half" idx="1"/>
            <p:custDataLst>
              <p:tags r:id="rId2"/>
            </p:custDataLst>
          </p:nvPr>
        </p:nvSpPr>
        <p:spPr/>
        <p:txBody>
          <a:bodyPr>
            <a:normAutofit/>
          </a:bodyPr>
          <a:lstStyle/>
          <a:p>
            <a:r>
              <a:rPr lang="en-US" sz="2400">
                <a:solidFill>
                  <a:srgbClr val="0000FF"/>
                </a:solidFill>
              </a:rPr>
              <a:t>I. Numbers</a:t>
            </a:r>
          </a:p>
          <a:p>
            <a:pPr lvl="1"/>
            <a:r>
              <a:rPr lang="en-US" sz="2000">
                <a:solidFill>
                  <a:srgbClr val="0000FF"/>
                </a:solidFill>
              </a:rPr>
              <a:t>A. Type</a:t>
            </a:r>
          </a:p>
          <a:p>
            <a:pPr lvl="1"/>
            <a:r>
              <a:rPr lang="en-US" sz="2000">
                <a:solidFill>
                  <a:srgbClr val="0000FF"/>
                </a:solidFill>
              </a:rPr>
              <a:t>B. Communication</a:t>
            </a:r>
          </a:p>
          <a:p>
            <a:pPr lvl="1"/>
            <a:r>
              <a:rPr lang="en-US" sz="2000">
                <a:solidFill>
                  <a:srgbClr val="0000FF"/>
                </a:solidFill>
              </a:rPr>
              <a:t>C. Sig Fig</a:t>
            </a:r>
          </a:p>
          <a:p>
            <a:r>
              <a:rPr lang="en-US">
                <a:solidFill>
                  <a:srgbClr val="0000FF"/>
                </a:solidFill>
              </a:rPr>
              <a:t>II. Measurement Errors</a:t>
            </a:r>
          </a:p>
          <a:p>
            <a:pPr lvl="1"/>
            <a:r>
              <a:rPr lang="en-US" sz="2000">
                <a:solidFill>
                  <a:srgbClr val="0000FF"/>
                </a:solidFill>
              </a:rPr>
              <a:t>A. Quality</a:t>
            </a:r>
          </a:p>
          <a:p>
            <a:pPr lvl="1"/>
            <a:r>
              <a:rPr lang="en-US" sz="2000">
                <a:solidFill>
                  <a:srgbClr val="0000FF"/>
                </a:solidFill>
              </a:rPr>
              <a:t>B. Error Tenets</a:t>
            </a:r>
          </a:p>
          <a:p>
            <a:pPr lvl="1"/>
            <a:r>
              <a:rPr lang="en-US" sz="2000">
                <a:solidFill>
                  <a:srgbClr val="0000FF"/>
                </a:solidFill>
              </a:rPr>
              <a:t>C. Error Sources</a:t>
            </a:r>
          </a:p>
          <a:p>
            <a:pPr lvl="1"/>
            <a:r>
              <a:rPr lang="en-US" sz="2000">
                <a:solidFill>
                  <a:srgbClr val="0000FF"/>
                </a:solidFill>
              </a:rPr>
              <a:t>D. Error Types</a:t>
            </a:r>
          </a:p>
          <a:p>
            <a:pPr lvl="1"/>
            <a:r>
              <a:rPr lang="en-US" sz="2000">
                <a:solidFill>
                  <a:srgbClr val="0000FF"/>
                </a:solidFill>
              </a:rPr>
              <a:t>E. Behavior</a:t>
            </a:r>
          </a:p>
          <a:p>
            <a:pPr lvl="1"/>
            <a:r>
              <a:rPr lang="en-US" sz="2000">
                <a:solidFill>
                  <a:srgbClr val="0000FF"/>
                </a:solidFill>
              </a:rPr>
              <a:t>F. Minimizing</a:t>
            </a:r>
          </a:p>
        </p:txBody>
      </p:sp>
      <p:sp>
        <p:nvSpPr>
          <p:cNvPr id="2" name="Content Placeholder 1">
            <a:extLst>
              <a:ext uri="{FF2B5EF4-FFF2-40B4-BE49-F238E27FC236}">
                <a16:creationId xmlns="" xmlns:a16="http://schemas.microsoft.com/office/drawing/2014/main" id="{7C159812-5667-4362-A802-3FC45E081E2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67150" cy="4351338"/>
          </a:xfrm>
        </p:spPr>
        <p:txBody>
          <a:bodyPr/>
          <a:lstStyle/>
          <a:p>
            <a:r>
              <a:rPr lang="en-US" sz="2400">
                <a:solidFill>
                  <a:srgbClr val="0000FF"/>
                </a:solidFill>
              </a:rPr>
              <a:t>III. Random Errors</a:t>
            </a:r>
          </a:p>
          <a:p>
            <a:pPr lvl="1"/>
            <a:r>
              <a:rPr lang="en-US" sz="2000">
                <a:solidFill>
                  <a:srgbClr val="0000FF"/>
                </a:solidFill>
              </a:rPr>
              <a:t>A. Basic Analysis</a:t>
            </a:r>
          </a:p>
          <a:p>
            <a:pPr lvl="1"/>
            <a:r>
              <a:rPr lang="en-US" sz="2000">
                <a:solidFill>
                  <a:srgbClr val="0000FF"/>
                </a:solidFill>
              </a:rPr>
              <a:t>B. Error Propagation</a:t>
            </a:r>
          </a:p>
          <a:p>
            <a:endParaRPr lang="en-US" sz="2400"/>
          </a:p>
          <a:p>
            <a:r>
              <a:rPr lang="en-US" sz="2400">
                <a:solidFill>
                  <a:schemeClr val="accent6">
                    <a:lumMod val="50000"/>
                  </a:schemeClr>
                </a:solidFill>
              </a:rPr>
              <a:t>IV. Least Squares Adj</a:t>
            </a:r>
          </a:p>
          <a:p>
            <a:pPr lvl="1"/>
            <a:r>
              <a:rPr lang="en-US" sz="2000">
                <a:solidFill>
                  <a:schemeClr val="accent6">
                    <a:lumMod val="50000"/>
                  </a:schemeClr>
                </a:solidFill>
              </a:rPr>
              <a:t>A. Compared to Simple Adj</a:t>
            </a:r>
          </a:p>
          <a:p>
            <a:pPr lvl="1"/>
            <a:r>
              <a:rPr lang="en-US" sz="2000">
                <a:solidFill>
                  <a:schemeClr val="accent6">
                    <a:lumMod val="50000"/>
                  </a:schemeClr>
                </a:solidFill>
              </a:rPr>
              <a:t>B. Complex Networks</a:t>
            </a:r>
          </a:p>
          <a:p>
            <a:pPr lvl="1"/>
            <a:r>
              <a:rPr lang="en-US" sz="2000">
                <a:solidFill>
                  <a:schemeClr val="accent6">
                    <a:lumMod val="50000"/>
                  </a:schemeClr>
                </a:solidFill>
              </a:rPr>
              <a:t>C. Redundancies</a:t>
            </a:r>
          </a:p>
          <a:p>
            <a:pPr lvl="1"/>
            <a:r>
              <a:rPr lang="en-US" sz="2000">
                <a:solidFill>
                  <a:schemeClr val="accent6">
                    <a:lumMod val="50000"/>
                  </a:schemeClr>
                </a:solidFill>
              </a:rPr>
              <a:t>D. Weights</a:t>
            </a:r>
          </a:p>
          <a:p>
            <a:pPr lvl="1"/>
            <a:r>
              <a:rPr lang="en-US" sz="2000">
                <a:solidFill>
                  <a:schemeClr val="accent6">
                    <a:lumMod val="50000"/>
                  </a:schemeClr>
                </a:solidFill>
              </a:rPr>
              <a:t>E. Linar/Non-Linear</a:t>
            </a:r>
          </a:p>
          <a:p>
            <a:pPr lvl="1"/>
            <a:r>
              <a:rPr lang="en-US" sz="2000">
                <a:solidFill>
                  <a:schemeClr val="accent6">
                    <a:lumMod val="50000"/>
                  </a:schemeClr>
                </a:solidFill>
              </a:rPr>
              <a:t>F. Adjustment Statistics</a:t>
            </a:r>
          </a:p>
          <a:p>
            <a:pPr lvl="1"/>
            <a:endParaRPr lang="en-US"/>
          </a:p>
          <a:p>
            <a:pPr lvl="1"/>
            <a:endParaRPr lang="en-US"/>
          </a:p>
        </p:txBody>
      </p:sp>
      <p:grpSp>
        <p:nvGrpSpPr>
          <p:cNvPr id="35" name="Group 34">
            <a:extLst>
              <a:ext uri="{FF2B5EF4-FFF2-40B4-BE49-F238E27FC236}">
                <a16:creationId xmlns="" xmlns:a16="http://schemas.microsoft.com/office/drawing/2014/main" id="{B8919211-8EC1-4D26-A0D2-E408D5B62FA7}"/>
              </a:ext>
            </a:extLst>
          </p:cNvPr>
          <p:cNvGrpSpPr/>
          <p:nvPr/>
        </p:nvGrpSpPr>
        <p:grpSpPr>
          <a:xfrm>
            <a:off x="525517" y="1145629"/>
            <a:ext cx="6810704" cy="4456385"/>
            <a:chOff x="525517" y="1145629"/>
            <a:chExt cx="6810704" cy="4456385"/>
          </a:xfrm>
        </p:grpSpPr>
        <p:sp>
          <p:nvSpPr>
            <p:cNvPr id="8" name="TextBox 7">
              <a:extLst>
                <a:ext uri="{FF2B5EF4-FFF2-40B4-BE49-F238E27FC236}">
                  <a16:creationId xmlns="" xmlns:a16="http://schemas.microsoft.com/office/drawing/2014/main" id="{8EA2FD8C-4C0B-45D8-99CA-76A5C32D71D4}"/>
                </a:ext>
              </a:extLst>
            </p:cNvPr>
            <p:cNvSpPr txBox="1"/>
            <p:nvPr/>
          </p:nvSpPr>
          <p:spPr>
            <a:xfrm>
              <a:off x="3305503" y="1145629"/>
              <a:ext cx="106336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>
                  <a:solidFill>
                    <a:srgbClr val="0000FF"/>
                  </a:solidFill>
                </a:rPr>
                <a:t>29 Nov</a:t>
              </a:r>
            </a:p>
          </p:txBody>
        </p:sp>
        <p:grpSp>
          <p:nvGrpSpPr>
            <p:cNvPr id="24" name="Group 23">
              <a:extLst>
                <a:ext uri="{FF2B5EF4-FFF2-40B4-BE49-F238E27FC236}">
                  <a16:creationId xmlns="" xmlns:a16="http://schemas.microsoft.com/office/drawing/2014/main" id="{58DF4368-1BD5-4FAA-A1FF-954643758FF3}"/>
                </a:ext>
              </a:extLst>
            </p:cNvPr>
            <p:cNvGrpSpPr/>
            <p:nvPr/>
          </p:nvGrpSpPr>
          <p:grpSpPr>
            <a:xfrm>
              <a:off x="3255250" y="1607294"/>
              <a:ext cx="1208694" cy="2029288"/>
              <a:chOff x="3184634" y="1680864"/>
              <a:chExt cx="1208694" cy="2029288"/>
            </a:xfrm>
          </p:grpSpPr>
          <p:cxnSp>
            <p:nvCxnSpPr>
              <p:cNvPr id="12" name="Straight Connector 11">
                <a:extLst>
                  <a:ext uri="{FF2B5EF4-FFF2-40B4-BE49-F238E27FC236}">
                    <a16:creationId xmlns="" xmlns:a16="http://schemas.microsoft.com/office/drawing/2014/main" id="{86802FDF-B099-417B-9A2E-7249D2674B75}"/>
                  </a:ext>
                </a:extLst>
              </p:cNvPr>
              <p:cNvCxnSpPr>
                <a:cxnSpLocks/>
                <a:stCxn id="28" idx="3"/>
              </p:cNvCxnSpPr>
              <p:nvPr/>
            </p:nvCxnSpPr>
            <p:spPr>
              <a:xfrm>
                <a:off x="3184634" y="3694387"/>
                <a:ext cx="603504" cy="0"/>
              </a:xfrm>
              <a:prstGeom prst="line">
                <a:avLst/>
              </a:prstGeom>
              <a:ln w="15875">
                <a:solidFill>
                  <a:srgbClr val="0000FF"/>
                </a:solidFill>
                <a:headEnd type="arrow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Connector 13">
                <a:extLst>
                  <a:ext uri="{FF2B5EF4-FFF2-40B4-BE49-F238E27FC236}">
                    <a16:creationId xmlns="" xmlns:a16="http://schemas.microsoft.com/office/drawing/2014/main" id="{BFF88FA6-0316-40D9-BFDA-CD7B09D34D40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3780777" y="1680864"/>
                <a:ext cx="0" cy="2029288"/>
              </a:xfrm>
              <a:prstGeom prst="line">
                <a:avLst/>
              </a:prstGeom>
              <a:ln w="15875">
                <a:solidFill>
                  <a:srgbClr val="00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Straight Connector 21">
                <a:extLst>
                  <a:ext uri="{FF2B5EF4-FFF2-40B4-BE49-F238E27FC236}">
                    <a16:creationId xmlns="" xmlns:a16="http://schemas.microsoft.com/office/drawing/2014/main" id="{DA8AD948-FBDC-4BE7-A64A-B4F107357ED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794238" y="2448910"/>
                <a:ext cx="599090" cy="0"/>
              </a:xfrm>
              <a:prstGeom prst="line">
                <a:avLst/>
              </a:prstGeom>
              <a:ln w="15875">
                <a:solidFill>
                  <a:srgbClr val="0000FF"/>
                </a:solidFill>
                <a:headEnd type="none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6" name="Rectangle: Rounded Corners 25">
              <a:extLst>
                <a:ext uri="{FF2B5EF4-FFF2-40B4-BE49-F238E27FC236}">
                  <a16:creationId xmlns="" xmlns:a16="http://schemas.microsoft.com/office/drawing/2014/main" id="{31C6C0AD-D273-4509-810F-F03688F982DE}"/>
                </a:ext>
              </a:extLst>
            </p:cNvPr>
            <p:cNvSpPr/>
            <p:nvPr/>
          </p:nvSpPr>
          <p:spPr>
            <a:xfrm>
              <a:off x="4582510" y="1797270"/>
              <a:ext cx="2753711" cy="1156138"/>
            </a:xfrm>
            <a:prstGeom prst="roundRect">
              <a:avLst>
                <a:gd name="adj" fmla="val 9849"/>
              </a:avLst>
            </a:prstGeom>
            <a:noFill/>
            <a:ln w="19050"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Rectangle: Rounded Corners 27">
              <a:extLst>
                <a:ext uri="{FF2B5EF4-FFF2-40B4-BE49-F238E27FC236}">
                  <a16:creationId xmlns="" xmlns:a16="http://schemas.microsoft.com/office/drawing/2014/main" id="{5EBAF389-1CFD-4C10-969D-553982072F70}"/>
                </a:ext>
              </a:extLst>
            </p:cNvPr>
            <p:cNvSpPr/>
            <p:nvPr/>
          </p:nvSpPr>
          <p:spPr>
            <a:xfrm>
              <a:off x="525517" y="1786759"/>
              <a:ext cx="2659117" cy="3815255"/>
            </a:xfrm>
            <a:prstGeom prst="roundRect">
              <a:avLst>
                <a:gd name="adj" fmla="val 7181"/>
              </a:avLst>
            </a:prstGeom>
            <a:noFill/>
            <a:ln w="19050"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4" name="Group 33">
            <a:extLst>
              <a:ext uri="{FF2B5EF4-FFF2-40B4-BE49-F238E27FC236}">
                <a16:creationId xmlns="" xmlns:a16="http://schemas.microsoft.com/office/drawing/2014/main" id="{F8851F02-9D61-4265-A09A-2FC5B42E79CE}"/>
              </a:ext>
            </a:extLst>
          </p:cNvPr>
          <p:cNvGrpSpPr/>
          <p:nvPr/>
        </p:nvGrpSpPr>
        <p:grpSpPr>
          <a:xfrm>
            <a:off x="4603533" y="3279228"/>
            <a:ext cx="3331779" cy="2915831"/>
            <a:chOff x="4603533" y="3279228"/>
            <a:chExt cx="3331779" cy="2915831"/>
          </a:xfrm>
        </p:grpSpPr>
        <p:sp>
          <p:nvSpPr>
            <p:cNvPr id="32" name="Rectangle: Rounded Corners 31">
              <a:extLst>
                <a:ext uri="{FF2B5EF4-FFF2-40B4-BE49-F238E27FC236}">
                  <a16:creationId xmlns="" xmlns:a16="http://schemas.microsoft.com/office/drawing/2014/main" id="{AF091EE1-8D9B-44E4-BF33-CABCC6860060}"/>
                </a:ext>
              </a:extLst>
            </p:cNvPr>
            <p:cNvSpPr/>
            <p:nvPr/>
          </p:nvSpPr>
          <p:spPr>
            <a:xfrm>
              <a:off x="4603533" y="3279228"/>
              <a:ext cx="3331779" cy="2438400"/>
            </a:xfrm>
            <a:prstGeom prst="roundRect">
              <a:avLst>
                <a:gd name="adj" fmla="val 8908"/>
              </a:avLst>
            </a:prstGeom>
            <a:noFill/>
            <a:ln w="19050">
              <a:solidFill>
                <a:schemeClr val="accent6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TextBox 32">
              <a:extLst>
                <a:ext uri="{FF2B5EF4-FFF2-40B4-BE49-F238E27FC236}">
                  <a16:creationId xmlns="" xmlns:a16="http://schemas.microsoft.com/office/drawing/2014/main" id="{3A77ED25-60C7-42C0-8899-A6AD6F6E3A6B}"/>
                </a:ext>
              </a:extLst>
            </p:cNvPr>
            <p:cNvSpPr txBox="1"/>
            <p:nvPr/>
          </p:nvSpPr>
          <p:spPr>
            <a:xfrm>
              <a:off x="5349765" y="5733394"/>
              <a:ext cx="154818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>
                  <a:solidFill>
                    <a:schemeClr val="accent6">
                      <a:lumMod val="50000"/>
                    </a:schemeClr>
                  </a:solidFill>
                </a:rPr>
                <a:t>Next Week</a:t>
              </a:r>
            </a:p>
          </p:txBody>
        </p:sp>
      </p:grpSp>
      <p:pic>
        <p:nvPicPr>
          <p:cNvPr id="38" name="Picture 37">
            <a:extLst>
              <a:ext uri="{FF2B5EF4-FFF2-40B4-BE49-F238E27FC236}">
                <a16:creationId xmlns="" xmlns:a16="http://schemas.microsoft.com/office/drawing/2014/main" id="{067519A0-661C-46CB-9137-64FCAE4F2249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7598" y="5360523"/>
            <a:ext cx="1602990" cy="1497477"/>
          </a:xfrm>
          <a:prstGeom prst="rect">
            <a:avLst/>
          </a:prstGeom>
        </p:spPr>
      </p:pic>
    </p:spTree>
    <p:extLst>
      <p:ext uri="{BB962C8B-B14F-4D97-AF65-F5344CB8AC3E}">
        <p14:creationId xmlns="" xmlns:p14="http://schemas.microsoft.com/office/powerpoint/2010/main" val="27691196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  <p:custDataLst>
              <p:tags r:id="rId1"/>
            </p:custDataLst>
          </p:nvPr>
        </p:nvSpPr>
        <p:spPr/>
        <p:txBody>
          <a:bodyPr>
            <a:normAutofit/>
          </a:bodyPr>
          <a:lstStyle/>
          <a:p>
            <a:r>
              <a:rPr lang="en-US" dirty="0"/>
              <a:t>D</a:t>
            </a:r>
            <a:r>
              <a:rPr lang="en-US" dirty="0" smtClean="0"/>
              <a:t>. </a:t>
            </a:r>
            <a:r>
              <a:rPr lang="en-US" dirty="0"/>
              <a:t>Error Types</a:t>
            </a:r>
          </a:p>
          <a:p>
            <a:pPr lvl="1"/>
            <a:r>
              <a:rPr lang="en-US" dirty="0"/>
              <a:t>How they behave</a:t>
            </a:r>
          </a:p>
          <a:p>
            <a:pPr lvl="1"/>
            <a:r>
              <a:rPr lang="en-US" dirty="0"/>
              <a:t>1. Mistake</a:t>
            </a:r>
          </a:p>
          <a:p>
            <a:pPr lvl="2"/>
            <a:r>
              <a:rPr lang="en-US" dirty="0"/>
              <a:t>Carelessness or misunderstanding</a:t>
            </a:r>
          </a:p>
          <a:p>
            <a:pPr lvl="2"/>
            <a:endParaRPr lang="en-US" dirty="0"/>
          </a:p>
          <a:p>
            <a:pPr lvl="1"/>
            <a:r>
              <a:rPr lang="en-US" dirty="0"/>
              <a:t>2. Systematic</a:t>
            </a:r>
          </a:p>
          <a:p>
            <a:pPr lvl="2"/>
            <a:r>
              <a:rPr lang="en-US" dirty="0"/>
              <a:t>Conform to mathematical or physical law</a:t>
            </a:r>
          </a:p>
          <a:p>
            <a:pPr lvl="2"/>
            <a:endParaRPr lang="en-US" dirty="0"/>
          </a:p>
          <a:p>
            <a:pPr lvl="1"/>
            <a:r>
              <a:rPr lang="en-US" dirty="0"/>
              <a:t>3. Random</a:t>
            </a:r>
          </a:p>
          <a:p>
            <a:pPr lvl="2"/>
            <a:r>
              <a:rPr lang="en-US" dirty="0"/>
              <a:t>Remaining error after mistakes &amp; systematic errors are eliminated</a:t>
            </a:r>
          </a:p>
          <a:p>
            <a:pPr lvl="2"/>
            <a:r>
              <a:rPr lang="en-US" dirty="0"/>
              <a:t>Tend to be small; as likely positive as negative.</a:t>
            </a:r>
          </a:p>
        </p:txBody>
      </p:sp>
      <p:sp>
        <p:nvSpPr>
          <p:cNvPr id="3" name="Rectangle 1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396875" y="269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66" name="Picture 3" descr="C:\Users\gmahun\AppData\Local\Microsoft\Windows\Temporary Internet Files\Content.IE5\5E574HUD\MC900055357[1].wmf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3749" y="4411195"/>
            <a:ext cx="723656" cy="1206809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="" xmlns:p14="http://schemas.microsoft.com/office/powerpoint/2010/main" val="333750683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  <p:custDataLst>
              <p:tags r:id="rId1"/>
            </p:custDataLst>
          </p:nvPr>
        </p:nvSpPr>
        <p:spPr/>
        <p:txBody>
          <a:bodyPr>
            <a:normAutofit/>
          </a:bodyPr>
          <a:lstStyle/>
          <a:p>
            <a:r>
              <a:rPr lang="en-US" dirty="0"/>
              <a:t>E</a:t>
            </a:r>
            <a:r>
              <a:rPr lang="en-US" dirty="0" smtClean="0"/>
              <a:t>. </a:t>
            </a:r>
            <a:r>
              <a:rPr lang="en-US" dirty="0"/>
              <a:t>Behavior</a:t>
            </a:r>
          </a:p>
        </p:txBody>
      </p:sp>
      <p:sp>
        <p:nvSpPr>
          <p:cNvPr id="3" name="Rectangle 1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396875" y="269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31" name="Group 30">
            <a:extLst>
              <a:ext uri="{FF2B5EF4-FFF2-40B4-BE49-F238E27FC236}">
                <a16:creationId xmlns="" xmlns:a16="http://schemas.microsoft.com/office/drawing/2014/main" id="{26F2F1C6-C1F5-4AEA-B31E-7B0F80DFE857}"/>
              </a:ext>
            </a:extLst>
          </p:cNvPr>
          <p:cNvGrpSpPr/>
          <p:nvPr/>
        </p:nvGrpSpPr>
        <p:grpSpPr>
          <a:xfrm>
            <a:off x="-110359" y="1253307"/>
            <a:ext cx="9254359" cy="5073550"/>
            <a:chOff x="-110359" y="1253307"/>
            <a:chExt cx="9254359" cy="5073550"/>
          </a:xfrm>
        </p:grpSpPr>
        <p:grpSp>
          <p:nvGrpSpPr>
            <p:cNvPr id="6" name="Group 5">
              <a:extLst>
                <a:ext uri="{FF2B5EF4-FFF2-40B4-BE49-F238E27FC236}">
                  <a16:creationId xmlns="" xmlns:a16="http://schemas.microsoft.com/office/drawing/2014/main" id="{4D023245-14DB-480A-B466-DFB0AC2FC1B9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1791488" y="1253307"/>
              <a:ext cx="5366373" cy="5073550"/>
              <a:chOff x="685800" y="359227"/>
              <a:chExt cx="6585163" cy="6225835"/>
            </a:xfrm>
          </p:grpSpPr>
          <p:pic>
            <p:nvPicPr>
              <p:cNvPr id="7" name="Picture 133">
                <a:extLst>
                  <a:ext uri="{FF2B5EF4-FFF2-40B4-BE49-F238E27FC236}">
                    <a16:creationId xmlns="" xmlns:a16="http://schemas.microsoft.com/office/drawing/2014/main" id="{4C8B3459-78CC-4ADB-B398-D04625AED4CD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9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685800" y="359227"/>
                <a:ext cx="2525625" cy="25256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8" name="Picture 132">
                <a:extLst>
                  <a:ext uri="{FF2B5EF4-FFF2-40B4-BE49-F238E27FC236}">
                    <a16:creationId xmlns="" xmlns:a16="http://schemas.microsoft.com/office/drawing/2014/main" id="{B91F4539-2410-4936-BE7E-C21000BBAA44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10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1931464" y="1382827"/>
                <a:ext cx="254222" cy="22831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9" name="Picture 132">
                <a:extLst>
                  <a:ext uri="{FF2B5EF4-FFF2-40B4-BE49-F238E27FC236}">
                    <a16:creationId xmlns="" xmlns:a16="http://schemas.microsoft.com/office/drawing/2014/main" id="{5A9CFAAE-549F-4137-8746-E96276A7B3F5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10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1811176" y="1447595"/>
                <a:ext cx="254222" cy="22831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0" name="Picture 132">
                <a:extLst>
                  <a:ext uri="{FF2B5EF4-FFF2-40B4-BE49-F238E27FC236}">
                    <a16:creationId xmlns="" xmlns:a16="http://schemas.microsoft.com/office/drawing/2014/main" id="{A8BC32B4-CEC1-48E7-9129-BBF4C799174E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10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1653879" y="1493861"/>
                <a:ext cx="254222" cy="22831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1" name="Picture 132">
                <a:extLst>
                  <a:ext uri="{FF2B5EF4-FFF2-40B4-BE49-F238E27FC236}">
                    <a16:creationId xmlns="" xmlns:a16="http://schemas.microsoft.com/office/drawing/2014/main" id="{1E6D22E7-1444-4233-8FDC-D59DB4D5D11D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10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1801924" y="1623400"/>
                <a:ext cx="254222" cy="22831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2" name="Picture 133">
                <a:extLst>
                  <a:ext uri="{FF2B5EF4-FFF2-40B4-BE49-F238E27FC236}">
                    <a16:creationId xmlns="" xmlns:a16="http://schemas.microsoft.com/office/drawing/2014/main" id="{C20B3506-DA16-460C-8DA3-993A22F79EB8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9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4651478" y="359227"/>
                <a:ext cx="2525625" cy="25256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3" name="Picture 132">
                <a:extLst>
                  <a:ext uri="{FF2B5EF4-FFF2-40B4-BE49-F238E27FC236}">
                    <a16:creationId xmlns="" xmlns:a16="http://schemas.microsoft.com/office/drawing/2014/main" id="{FD63950F-E530-4A13-A8BC-746545B77066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10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5388238" y="2169318"/>
                <a:ext cx="254222" cy="22831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4" name="Picture 132">
                <a:extLst>
                  <a:ext uri="{FF2B5EF4-FFF2-40B4-BE49-F238E27FC236}">
                    <a16:creationId xmlns="" xmlns:a16="http://schemas.microsoft.com/office/drawing/2014/main" id="{124CD986-133C-4A0F-8374-A791C64B2264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10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5453007" y="1956502"/>
                <a:ext cx="254222" cy="22831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5" name="Picture 132">
                <a:extLst>
                  <a:ext uri="{FF2B5EF4-FFF2-40B4-BE49-F238E27FC236}">
                    <a16:creationId xmlns="" xmlns:a16="http://schemas.microsoft.com/office/drawing/2014/main" id="{F0F7AE31-4778-4AE0-B6E5-C235EC2606ED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10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5360479" y="2030526"/>
                <a:ext cx="254222" cy="22831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6" name="Picture 132">
                <a:extLst>
                  <a:ext uri="{FF2B5EF4-FFF2-40B4-BE49-F238E27FC236}">
                    <a16:creationId xmlns="" xmlns:a16="http://schemas.microsoft.com/office/drawing/2014/main" id="{CCB6F8DD-6E15-43EE-9C33-68E2C44247FD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10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5591801" y="2076789"/>
                <a:ext cx="254222" cy="22831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7" name="Picture 133">
                <a:extLst>
                  <a:ext uri="{FF2B5EF4-FFF2-40B4-BE49-F238E27FC236}">
                    <a16:creationId xmlns="" xmlns:a16="http://schemas.microsoft.com/office/drawing/2014/main" id="{D2BC884C-3A21-410E-95CD-E8B8EAB0FE66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9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685800" y="3612981"/>
                <a:ext cx="2525625" cy="25256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8" name="Picture 133">
                <a:extLst>
                  <a:ext uri="{FF2B5EF4-FFF2-40B4-BE49-F238E27FC236}">
                    <a16:creationId xmlns="" xmlns:a16="http://schemas.microsoft.com/office/drawing/2014/main" id="{C40CD4FC-4862-4F27-A942-9809F61B7A8E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9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4651478" y="3612981"/>
                <a:ext cx="2525625" cy="25256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9" name="Picture 132">
                <a:extLst>
                  <a:ext uri="{FF2B5EF4-FFF2-40B4-BE49-F238E27FC236}">
                    <a16:creationId xmlns="" xmlns:a16="http://schemas.microsoft.com/office/drawing/2014/main" id="{29C0F6BD-FD2B-4041-AC86-D5343702F1E5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10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1385548" y="5737668"/>
                <a:ext cx="254222" cy="22831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20" name="Picture 132">
                <a:extLst>
                  <a:ext uri="{FF2B5EF4-FFF2-40B4-BE49-F238E27FC236}">
                    <a16:creationId xmlns="" xmlns:a16="http://schemas.microsoft.com/office/drawing/2014/main" id="{1F61AC3C-7196-48FC-81A6-391689C7257A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10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1061697" y="4618072"/>
                <a:ext cx="254222" cy="22831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21" name="Picture 132">
                <a:extLst>
                  <a:ext uri="{FF2B5EF4-FFF2-40B4-BE49-F238E27FC236}">
                    <a16:creationId xmlns="" xmlns:a16="http://schemas.microsoft.com/office/drawing/2014/main" id="{3203E73E-08E1-43E2-A0B3-2F811C2F17AE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10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1792674" y="3665029"/>
                <a:ext cx="254222" cy="22831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22" name="Picture 132">
                <a:extLst>
                  <a:ext uri="{FF2B5EF4-FFF2-40B4-BE49-F238E27FC236}">
                    <a16:creationId xmlns="" xmlns:a16="http://schemas.microsoft.com/office/drawing/2014/main" id="{8D4A004B-FA10-4244-B30C-3905F99B2A00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10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2569914" y="5117726"/>
                <a:ext cx="254222" cy="22831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23" name="Picture 132">
                <a:extLst>
                  <a:ext uri="{FF2B5EF4-FFF2-40B4-BE49-F238E27FC236}">
                    <a16:creationId xmlns="" xmlns:a16="http://schemas.microsoft.com/office/drawing/2014/main" id="{C3C08101-3C90-4EAD-A946-889497E145C8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10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4388929" y="5062209"/>
                <a:ext cx="254222" cy="22831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24" name="Picture 132">
                <a:extLst>
                  <a:ext uri="{FF2B5EF4-FFF2-40B4-BE49-F238E27FC236}">
                    <a16:creationId xmlns="" xmlns:a16="http://schemas.microsoft.com/office/drawing/2014/main" id="{9FF3C955-E6F9-481C-8D44-528505906CC6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10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6581857" y="5700656"/>
                <a:ext cx="254222" cy="22831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25" name="Picture 132">
                <a:extLst>
                  <a:ext uri="{FF2B5EF4-FFF2-40B4-BE49-F238E27FC236}">
                    <a16:creationId xmlns="" xmlns:a16="http://schemas.microsoft.com/office/drawing/2014/main" id="{4DB01DC3-DD8E-4B5F-96A5-484A48D66849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10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7016741" y="4192441"/>
                <a:ext cx="254222" cy="22831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26" name="Picture 132">
                <a:extLst>
                  <a:ext uri="{FF2B5EF4-FFF2-40B4-BE49-F238E27FC236}">
                    <a16:creationId xmlns="" xmlns:a16="http://schemas.microsoft.com/office/drawing/2014/main" id="{F212BF6B-9032-4FFB-86B3-86BB6EB05CC2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10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5175422" y="5691404"/>
                <a:ext cx="254222" cy="22831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27" name="TextBox 26">
                <a:extLst>
                  <a:ext uri="{FF2B5EF4-FFF2-40B4-BE49-F238E27FC236}">
                    <a16:creationId xmlns="" xmlns:a16="http://schemas.microsoft.com/office/drawing/2014/main" id="{963A5C22-8252-4C8E-8113-096F56CE4276}"/>
                  </a:ext>
                </a:extLst>
              </p:cNvPr>
              <p:cNvSpPr txBox="1"/>
              <p:nvPr>
                <p:custDataLst>
                  <p:tags r:id="rId3"/>
                </p:custDataLst>
              </p:nvPr>
            </p:nvSpPr>
            <p:spPr>
              <a:xfrm>
                <a:off x="1669654" y="2895595"/>
                <a:ext cx="558688" cy="4237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(a)</a:t>
                </a:r>
              </a:p>
            </p:txBody>
          </p:sp>
          <p:sp>
            <p:nvSpPr>
              <p:cNvPr id="28" name="TextBox 27">
                <a:extLst>
                  <a:ext uri="{FF2B5EF4-FFF2-40B4-BE49-F238E27FC236}">
                    <a16:creationId xmlns="" xmlns:a16="http://schemas.microsoft.com/office/drawing/2014/main" id="{A070B265-AAB7-435F-BE6D-D5A2AC5FD8AA}"/>
                  </a:ext>
                </a:extLst>
              </p:cNvPr>
              <p:cNvSpPr txBox="1"/>
              <p:nvPr>
                <p:custDataLst>
                  <p:tags r:id="rId4"/>
                </p:custDataLst>
              </p:nvPr>
            </p:nvSpPr>
            <p:spPr>
              <a:xfrm>
                <a:off x="1658765" y="6161308"/>
                <a:ext cx="558688" cy="4237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(c)</a:t>
                </a:r>
              </a:p>
            </p:txBody>
          </p:sp>
          <p:sp>
            <p:nvSpPr>
              <p:cNvPr id="29" name="TextBox 28">
                <a:extLst>
                  <a:ext uri="{FF2B5EF4-FFF2-40B4-BE49-F238E27FC236}">
                    <a16:creationId xmlns="" xmlns:a16="http://schemas.microsoft.com/office/drawing/2014/main" id="{383C73FC-47A6-482D-9F44-9A7F91A938D1}"/>
                  </a:ext>
                </a:extLst>
              </p:cNvPr>
              <p:cNvSpPr txBox="1"/>
              <p:nvPr>
                <p:custDataLst>
                  <p:tags r:id="rId5"/>
                </p:custDataLst>
              </p:nvPr>
            </p:nvSpPr>
            <p:spPr>
              <a:xfrm>
                <a:off x="5624478" y="2895591"/>
                <a:ext cx="573833" cy="4237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(b)</a:t>
                </a:r>
              </a:p>
            </p:txBody>
          </p:sp>
          <p:sp>
            <p:nvSpPr>
              <p:cNvPr id="30" name="TextBox 29">
                <a:extLst>
                  <a:ext uri="{FF2B5EF4-FFF2-40B4-BE49-F238E27FC236}">
                    <a16:creationId xmlns="" xmlns:a16="http://schemas.microsoft.com/office/drawing/2014/main" id="{E9ACFD74-28FC-40C2-9B92-6B8892473A55}"/>
                  </a:ext>
                </a:extLst>
              </p:cNvPr>
              <p:cNvSpPr txBox="1"/>
              <p:nvPr>
                <p:custDataLst>
                  <p:tags r:id="rId6"/>
                </p:custDataLst>
              </p:nvPr>
            </p:nvSpPr>
            <p:spPr>
              <a:xfrm>
                <a:off x="5635361" y="6161304"/>
                <a:ext cx="573833" cy="4237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(d)</a:t>
                </a:r>
              </a:p>
            </p:txBody>
          </p:sp>
        </p:grpSp>
        <p:sp>
          <p:nvSpPr>
            <p:cNvPr id="5" name="TextBox 4">
              <a:extLst>
                <a:ext uri="{FF2B5EF4-FFF2-40B4-BE49-F238E27FC236}">
                  <a16:creationId xmlns="" xmlns:a16="http://schemas.microsoft.com/office/drawing/2014/main" id="{F23B02EE-1917-4BE7-B14A-2CF19DF7C8B7}"/>
                </a:ext>
              </a:extLst>
            </p:cNvPr>
            <p:cNvSpPr txBox="1"/>
            <p:nvPr/>
          </p:nvSpPr>
          <p:spPr>
            <a:xfrm>
              <a:off x="7147034" y="1841939"/>
              <a:ext cx="1996966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/>
                <a:t>Good  procedures but systematic error(s)</a:t>
              </a:r>
            </a:p>
            <a:p>
              <a:r>
                <a:rPr lang="en-US" sz="1600"/>
                <a:t>present</a:t>
              </a:r>
            </a:p>
          </p:txBody>
        </p:sp>
        <p:sp>
          <p:nvSpPr>
            <p:cNvPr id="32" name="TextBox 31">
              <a:extLst>
                <a:ext uri="{FF2B5EF4-FFF2-40B4-BE49-F238E27FC236}">
                  <a16:creationId xmlns="" xmlns:a16="http://schemas.microsoft.com/office/drawing/2014/main" id="{A88A82ED-4CAE-4F73-8BEA-59207A37A8A0}"/>
                </a:ext>
              </a:extLst>
            </p:cNvPr>
            <p:cNvSpPr txBox="1"/>
            <p:nvPr/>
          </p:nvSpPr>
          <p:spPr>
            <a:xfrm>
              <a:off x="7147034" y="4566745"/>
              <a:ext cx="1792014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/>
                <a:t>Mistake to let this shooter near a weapon</a:t>
              </a:r>
            </a:p>
          </p:txBody>
        </p:sp>
        <p:sp>
          <p:nvSpPr>
            <p:cNvPr id="33" name="TextBox 32">
              <a:extLst>
                <a:ext uri="{FF2B5EF4-FFF2-40B4-BE49-F238E27FC236}">
                  <a16:creationId xmlns="" xmlns:a16="http://schemas.microsoft.com/office/drawing/2014/main" id="{AF2831EA-9FF8-4FC3-A18B-748241F791FF}"/>
                </a:ext>
              </a:extLst>
            </p:cNvPr>
            <p:cNvSpPr txBox="1"/>
            <p:nvPr/>
          </p:nvSpPr>
          <p:spPr>
            <a:xfrm>
              <a:off x="-110359" y="1841939"/>
              <a:ext cx="1807779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600"/>
                <a:t>Systematic errors</a:t>
              </a:r>
            </a:p>
            <a:p>
              <a:pPr algn="r"/>
              <a:r>
                <a:rPr lang="en-US" sz="1600"/>
                <a:t>compensated; good procedures</a:t>
              </a:r>
            </a:p>
          </p:txBody>
        </p:sp>
        <p:sp>
          <p:nvSpPr>
            <p:cNvPr id="34" name="TextBox 33">
              <a:extLst>
                <a:ext uri="{FF2B5EF4-FFF2-40B4-BE49-F238E27FC236}">
                  <a16:creationId xmlns="" xmlns:a16="http://schemas.microsoft.com/office/drawing/2014/main" id="{4511E9E1-D6C3-4CC0-AA84-263BF6ECDDBE}"/>
                </a:ext>
              </a:extLst>
            </p:cNvPr>
            <p:cNvSpPr txBox="1"/>
            <p:nvPr/>
          </p:nvSpPr>
          <p:spPr>
            <a:xfrm>
              <a:off x="-110359" y="4689856"/>
              <a:ext cx="1807779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600"/>
                <a:t>Incorrect procedures</a:t>
              </a:r>
            </a:p>
          </p:txBody>
        </p:sp>
      </p:grpSp>
    </p:spTree>
    <p:extLst>
      <p:ext uri="{BB962C8B-B14F-4D97-AF65-F5344CB8AC3E}">
        <p14:creationId xmlns="" xmlns:p14="http://schemas.microsoft.com/office/powerpoint/2010/main" val="360560793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9F4DC134-8809-4F6F-84AC-3CD33B0B639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E. Minimizing; 1. Mistake</a:t>
            </a:r>
          </a:p>
          <a:p>
            <a:pPr lvl="1"/>
            <a:r>
              <a:rPr lang="en-US"/>
              <a:t>Generally, with a single measurement, can’t tell if a mistake was made.</a:t>
            </a:r>
          </a:p>
          <a:p>
            <a:pPr lvl="1"/>
            <a:endParaRPr lang="en-US"/>
          </a:p>
          <a:p>
            <a:pPr lvl="1"/>
            <a:endParaRPr lang="en-US"/>
          </a:p>
          <a:p>
            <a:pPr lvl="1"/>
            <a:endParaRPr lang="en-US"/>
          </a:p>
          <a:p>
            <a:pPr lvl="1"/>
            <a:endParaRPr lang="en-US"/>
          </a:p>
          <a:p>
            <a:pPr lvl="1"/>
            <a:endParaRPr lang="en-US"/>
          </a:p>
          <a:p>
            <a:pPr lvl="2"/>
            <a:r>
              <a:rPr lang="en-US" sz="1800"/>
              <a:t>Measure again</a:t>
            </a:r>
          </a:p>
        </p:txBody>
      </p:sp>
      <p:grpSp>
        <p:nvGrpSpPr>
          <p:cNvPr id="5" name="Group 4">
            <a:extLst>
              <a:ext uri="{FF2B5EF4-FFF2-40B4-BE49-F238E27FC236}">
                <a16:creationId xmlns="" xmlns:a16="http://schemas.microsoft.com/office/drawing/2014/main" id="{F1A41EBD-9F23-4D47-B244-A53D72656F86}"/>
              </a:ext>
            </a:extLst>
          </p:cNvPr>
          <p:cNvGrpSpPr>
            <a:grpSpLocks noChangeAspect="1"/>
          </p:cNvGrpSpPr>
          <p:nvPr/>
        </p:nvGrpSpPr>
        <p:grpSpPr>
          <a:xfrm>
            <a:off x="1195954" y="1718088"/>
            <a:ext cx="5247630" cy="1270797"/>
            <a:chOff x="485278" y="770700"/>
            <a:chExt cx="4211996" cy="1020003"/>
          </a:xfrm>
        </p:grpSpPr>
        <p:cxnSp>
          <p:nvCxnSpPr>
            <p:cNvPr id="6" name="Straight Connector 5">
              <a:extLst>
                <a:ext uri="{FF2B5EF4-FFF2-40B4-BE49-F238E27FC236}">
                  <a16:creationId xmlns="" xmlns:a16="http://schemas.microsoft.com/office/drawing/2014/main" id="{596EF2FA-0FC7-44D4-AC1D-61ABA4E8330A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928092" y="1255703"/>
              <a:ext cx="3314720" cy="6572"/>
            </a:xfrm>
            <a:prstGeom prst="line">
              <a:avLst/>
            </a:prstGeom>
            <a:ln w="12700">
              <a:solidFill>
                <a:schemeClr val="tx1">
                  <a:alpha val="99000"/>
                </a:schemeClr>
              </a:solidFill>
              <a:headEnd type="none"/>
              <a:tailEnd type="arrow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Rectangle 6">
              <a:extLst>
                <a:ext uri="{FF2B5EF4-FFF2-40B4-BE49-F238E27FC236}">
                  <a16:creationId xmlns="" xmlns:a16="http://schemas.microsoft.com/office/drawing/2014/main" id="{6A88C6F6-468A-43A2-AE31-5C1F5AA18D50}"/>
                </a:ext>
              </a:extLst>
            </p:cNvPr>
            <p:cNvSpPr/>
            <p:nvPr/>
          </p:nvSpPr>
          <p:spPr>
            <a:xfrm>
              <a:off x="888139" y="1276492"/>
              <a:ext cx="45720" cy="92710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3175">
              <a:solidFill>
                <a:srgbClr val="6633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>
                <a:latin typeface="+mj-lt"/>
                <a:cs typeface="Courier New" panose="02070309020205020404" pitchFamily="49" charset="0"/>
              </a:endParaRPr>
            </a:p>
          </p:txBody>
        </p:sp>
        <p:sp>
          <p:nvSpPr>
            <p:cNvPr id="8" name="Rectangle 7">
              <a:extLst>
                <a:ext uri="{FF2B5EF4-FFF2-40B4-BE49-F238E27FC236}">
                  <a16:creationId xmlns="" xmlns:a16="http://schemas.microsoft.com/office/drawing/2014/main" id="{E7E02380-2B72-443F-80C3-567BC0A3AF69}"/>
                </a:ext>
              </a:extLst>
            </p:cNvPr>
            <p:cNvSpPr/>
            <p:nvPr/>
          </p:nvSpPr>
          <p:spPr>
            <a:xfrm>
              <a:off x="4220530" y="1337573"/>
              <a:ext cx="45720" cy="100688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3175">
              <a:solidFill>
                <a:srgbClr val="6633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>
                <a:latin typeface="+mj-lt"/>
                <a:cs typeface="Courier New" panose="02070309020205020404" pitchFamily="49" charset="0"/>
              </a:endParaRPr>
            </a:p>
          </p:txBody>
        </p:sp>
        <p:sp>
          <p:nvSpPr>
            <p:cNvPr id="9" name="TextBox 8">
              <a:extLst>
                <a:ext uri="{FF2B5EF4-FFF2-40B4-BE49-F238E27FC236}">
                  <a16:creationId xmlns="" xmlns:a16="http://schemas.microsoft.com/office/drawing/2014/main" id="{1C1900B6-C97F-4343-94E5-FBC4D70E8D28}"/>
                </a:ext>
              </a:extLst>
            </p:cNvPr>
            <p:cNvSpPr txBox="1"/>
            <p:nvPr/>
          </p:nvSpPr>
          <p:spPr bwMode="auto">
            <a:xfrm>
              <a:off x="3947336" y="921270"/>
              <a:ext cx="671887" cy="2470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rtlCol="0">
              <a:spAutoFit/>
            </a:bodyPr>
            <a:lstStyle/>
            <a:p>
              <a:pPr algn="l"/>
              <a:r>
                <a:rPr lang="en-US" sz="1400">
                  <a:latin typeface="+mj-lt"/>
                  <a:ea typeface="Verdana" pitchFamily="34" charset="0"/>
                  <a:cs typeface="Calibri Light" panose="020F0302020204030204" pitchFamily="34" charset="0"/>
                </a:rPr>
                <a:t>362.24 ft</a:t>
              </a:r>
              <a:endParaRPr lang="en-US" sz="1400" dirty="0">
                <a:latin typeface="+mj-lt"/>
                <a:ea typeface="Verdana" pitchFamily="34" charset="0"/>
                <a:cs typeface="Calibri Light" panose="020F0302020204030204" pitchFamily="34" charset="0"/>
              </a:endParaRPr>
            </a:p>
          </p:txBody>
        </p:sp>
        <p:sp>
          <p:nvSpPr>
            <p:cNvPr id="10" name="TextBox 9">
              <a:extLst>
                <a:ext uri="{FF2B5EF4-FFF2-40B4-BE49-F238E27FC236}">
                  <a16:creationId xmlns="" xmlns:a16="http://schemas.microsoft.com/office/drawing/2014/main" id="{79985185-0898-4AE2-8A3D-9F4E15291396}"/>
                </a:ext>
              </a:extLst>
            </p:cNvPr>
            <p:cNvSpPr txBox="1"/>
            <p:nvPr/>
          </p:nvSpPr>
          <p:spPr>
            <a:xfrm>
              <a:off x="790575" y="1428750"/>
              <a:ext cx="229281" cy="24703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>
                  <a:latin typeface="+mj-lt"/>
                </a:rPr>
                <a:t>A</a:t>
              </a:r>
            </a:p>
          </p:txBody>
        </p:sp>
        <p:sp>
          <p:nvSpPr>
            <p:cNvPr id="11" name="TextBox 10">
              <a:extLst>
                <a:ext uri="{FF2B5EF4-FFF2-40B4-BE49-F238E27FC236}">
                  <a16:creationId xmlns="" xmlns:a16="http://schemas.microsoft.com/office/drawing/2014/main" id="{C2DA57CF-D70A-4D77-848A-53C24756BFEA}"/>
                </a:ext>
              </a:extLst>
            </p:cNvPr>
            <p:cNvSpPr txBox="1"/>
            <p:nvPr/>
          </p:nvSpPr>
          <p:spPr>
            <a:xfrm>
              <a:off x="4114800" y="1419226"/>
              <a:ext cx="225420" cy="24703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>
                  <a:latin typeface="+mj-lt"/>
                </a:rPr>
                <a:t>B</a:t>
              </a:r>
            </a:p>
          </p:txBody>
        </p:sp>
        <p:sp>
          <p:nvSpPr>
            <p:cNvPr id="12" name="TextBox 11">
              <a:extLst>
                <a:ext uri="{FF2B5EF4-FFF2-40B4-BE49-F238E27FC236}">
                  <a16:creationId xmlns="" xmlns:a16="http://schemas.microsoft.com/office/drawing/2014/main" id="{93FCFFCE-D656-47F4-B977-5311B2789DFE}"/>
                </a:ext>
              </a:extLst>
            </p:cNvPr>
            <p:cNvSpPr txBox="1"/>
            <p:nvPr/>
          </p:nvSpPr>
          <p:spPr>
            <a:xfrm>
              <a:off x="1397225" y="770700"/>
              <a:ext cx="1912059" cy="24703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>
                  <a:latin typeface="+mj-lt"/>
                </a:rPr>
                <a:t>100’ steel tape, 70°F, 20 lb pull</a:t>
              </a:r>
            </a:p>
          </p:txBody>
        </p:sp>
        <p:sp>
          <p:nvSpPr>
            <p:cNvPr id="13" name="Freeform: Shape 12">
              <a:extLst>
                <a:ext uri="{FF2B5EF4-FFF2-40B4-BE49-F238E27FC236}">
                  <a16:creationId xmlns="" xmlns:a16="http://schemas.microsoft.com/office/drawing/2014/main" id="{B33EFB56-55C0-4FA5-BCB1-1380C661566D}"/>
                </a:ext>
              </a:extLst>
            </p:cNvPr>
            <p:cNvSpPr/>
            <p:nvPr/>
          </p:nvSpPr>
          <p:spPr>
            <a:xfrm rot="-60000">
              <a:off x="485278" y="1324168"/>
              <a:ext cx="4211996" cy="466535"/>
            </a:xfrm>
            <a:custGeom>
              <a:avLst/>
              <a:gdLst>
                <a:gd name="connsiteX0" fmla="*/ 0 w 4211996"/>
                <a:gd name="connsiteY0" fmla="*/ 143674 h 410374"/>
                <a:gd name="connsiteX1" fmla="*/ 285750 w 4211996"/>
                <a:gd name="connsiteY1" fmla="*/ 38899 h 410374"/>
                <a:gd name="connsiteX2" fmla="*/ 571500 w 4211996"/>
                <a:gd name="connsiteY2" fmla="*/ 10324 h 410374"/>
                <a:gd name="connsiteX3" fmla="*/ 952500 w 4211996"/>
                <a:gd name="connsiteY3" fmla="*/ 10324 h 410374"/>
                <a:gd name="connsiteX4" fmla="*/ 1571625 w 4211996"/>
                <a:gd name="connsiteY4" fmla="*/ 134149 h 410374"/>
                <a:gd name="connsiteX5" fmla="*/ 1847850 w 4211996"/>
                <a:gd name="connsiteY5" fmla="*/ 200824 h 410374"/>
                <a:gd name="connsiteX6" fmla="*/ 2476500 w 4211996"/>
                <a:gd name="connsiteY6" fmla="*/ 277024 h 410374"/>
                <a:gd name="connsiteX7" fmla="*/ 2790825 w 4211996"/>
                <a:gd name="connsiteY7" fmla="*/ 410374 h 410374"/>
                <a:gd name="connsiteX8" fmla="*/ 3228975 w 4211996"/>
                <a:gd name="connsiteY8" fmla="*/ 277024 h 410374"/>
                <a:gd name="connsiteX9" fmla="*/ 3381375 w 4211996"/>
                <a:gd name="connsiteY9" fmla="*/ 181774 h 410374"/>
                <a:gd name="connsiteX10" fmla="*/ 3790950 w 4211996"/>
                <a:gd name="connsiteY10" fmla="*/ 86524 h 410374"/>
                <a:gd name="connsiteX11" fmla="*/ 4171950 w 4211996"/>
                <a:gd name="connsiteY11" fmla="*/ 38899 h 410374"/>
                <a:gd name="connsiteX12" fmla="*/ 4200525 w 4211996"/>
                <a:gd name="connsiteY12" fmla="*/ 48424 h 4103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4211996" h="410374">
                  <a:moveTo>
                    <a:pt x="0" y="143674"/>
                  </a:moveTo>
                  <a:cubicBezTo>
                    <a:pt x="95250" y="102399"/>
                    <a:pt x="190500" y="61124"/>
                    <a:pt x="285750" y="38899"/>
                  </a:cubicBezTo>
                  <a:cubicBezTo>
                    <a:pt x="381000" y="16674"/>
                    <a:pt x="460375" y="15087"/>
                    <a:pt x="571500" y="10324"/>
                  </a:cubicBezTo>
                  <a:cubicBezTo>
                    <a:pt x="682625" y="5561"/>
                    <a:pt x="785813" y="-10313"/>
                    <a:pt x="952500" y="10324"/>
                  </a:cubicBezTo>
                  <a:cubicBezTo>
                    <a:pt x="1119187" y="30961"/>
                    <a:pt x="1422400" y="102399"/>
                    <a:pt x="1571625" y="134149"/>
                  </a:cubicBezTo>
                  <a:cubicBezTo>
                    <a:pt x="1720850" y="165899"/>
                    <a:pt x="1697037" y="177011"/>
                    <a:pt x="1847850" y="200824"/>
                  </a:cubicBezTo>
                  <a:cubicBezTo>
                    <a:pt x="1998663" y="224637"/>
                    <a:pt x="2319338" y="242099"/>
                    <a:pt x="2476500" y="277024"/>
                  </a:cubicBezTo>
                  <a:cubicBezTo>
                    <a:pt x="2633662" y="311949"/>
                    <a:pt x="2665413" y="410374"/>
                    <a:pt x="2790825" y="410374"/>
                  </a:cubicBezTo>
                  <a:cubicBezTo>
                    <a:pt x="2916237" y="410374"/>
                    <a:pt x="3130550" y="315124"/>
                    <a:pt x="3228975" y="277024"/>
                  </a:cubicBezTo>
                  <a:cubicBezTo>
                    <a:pt x="3327400" y="238924"/>
                    <a:pt x="3287712" y="213524"/>
                    <a:pt x="3381375" y="181774"/>
                  </a:cubicBezTo>
                  <a:cubicBezTo>
                    <a:pt x="3475038" y="150024"/>
                    <a:pt x="3659188" y="110336"/>
                    <a:pt x="3790950" y="86524"/>
                  </a:cubicBezTo>
                  <a:cubicBezTo>
                    <a:pt x="3922712" y="62712"/>
                    <a:pt x="4103688" y="45249"/>
                    <a:pt x="4171950" y="38899"/>
                  </a:cubicBezTo>
                  <a:cubicBezTo>
                    <a:pt x="4240213" y="32549"/>
                    <a:pt x="4200525" y="48424"/>
                    <a:pt x="4200525" y="48424"/>
                  </a:cubicBezTo>
                </a:path>
              </a:pathLst>
            </a:custGeom>
            <a:noFill/>
            <a:ln>
              <a:solidFill>
                <a:schemeClr val="accent6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>
                <a:latin typeface="+mj-lt"/>
              </a:endParaRPr>
            </a:p>
          </p:txBody>
        </p:sp>
      </p:grpSp>
      <p:sp>
        <p:nvSpPr>
          <p:cNvPr id="24" name="TextBox 23">
            <a:extLst>
              <a:ext uri="{FF2B5EF4-FFF2-40B4-BE49-F238E27FC236}">
                <a16:creationId xmlns="" xmlns:a16="http://schemas.microsoft.com/office/drawing/2014/main" id="{DF543A38-9370-45D7-96EA-51F83AC4E83D}"/>
              </a:ext>
            </a:extLst>
          </p:cNvPr>
          <p:cNvSpPr txBox="1"/>
          <p:nvPr/>
        </p:nvSpPr>
        <p:spPr>
          <a:xfrm>
            <a:off x="6390290" y="2648610"/>
            <a:ext cx="198323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/>
              <a:t>Distance = 362.24 ft?</a:t>
            </a:r>
          </a:p>
        </p:txBody>
      </p:sp>
    </p:spTree>
    <p:extLst>
      <p:ext uri="{BB962C8B-B14F-4D97-AF65-F5344CB8AC3E}">
        <p14:creationId xmlns="" xmlns:p14="http://schemas.microsoft.com/office/powerpoint/2010/main" val="93324331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9F4DC134-8809-4F6F-84AC-3CD33B0B639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. </a:t>
            </a:r>
            <a:r>
              <a:rPr lang="en-US" dirty="0"/>
              <a:t>Minimizing; 1. Mistake</a:t>
            </a:r>
          </a:p>
          <a:p>
            <a:pPr lvl="1"/>
            <a:r>
              <a:rPr lang="en-US" dirty="0"/>
              <a:t>Generally, with a single measurement, can’t tell if a mistake was made.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2"/>
            <a:r>
              <a:rPr lang="en-US" sz="1800" dirty="0"/>
              <a:t>Measure again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2"/>
            <a:r>
              <a:rPr lang="en-US" sz="1800" dirty="0"/>
              <a:t>How to determine which is correct?</a:t>
            </a:r>
          </a:p>
        </p:txBody>
      </p:sp>
      <p:grpSp>
        <p:nvGrpSpPr>
          <p:cNvPr id="5" name="Group 4">
            <a:extLst>
              <a:ext uri="{FF2B5EF4-FFF2-40B4-BE49-F238E27FC236}">
                <a16:creationId xmlns="" xmlns:a16="http://schemas.microsoft.com/office/drawing/2014/main" id="{F1A41EBD-9F23-4D47-B244-A53D72656F86}"/>
              </a:ext>
            </a:extLst>
          </p:cNvPr>
          <p:cNvGrpSpPr>
            <a:grpSpLocks noChangeAspect="1"/>
          </p:cNvGrpSpPr>
          <p:nvPr/>
        </p:nvGrpSpPr>
        <p:grpSpPr>
          <a:xfrm>
            <a:off x="1195954" y="1718088"/>
            <a:ext cx="5247630" cy="1270797"/>
            <a:chOff x="485278" y="770700"/>
            <a:chExt cx="4211996" cy="1020003"/>
          </a:xfrm>
        </p:grpSpPr>
        <p:cxnSp>
          <p:nvCxnSpPr>
            <p:cNvPr id="6" name="Straight Connector 5">
              <a:extLst>
                <a:ext uri="{FF2B5EF4-FFF2-40B4-BE49-F238E27FC236}">
                  <a16:creationId xmlns="" xmlns:a16="http://schemas.microsoft.com/office/drawing/2014/main" id="{596EF2FA-0FC7-44D4-AC1D-61ABA4E8330A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928092" y="1255703"/>
              <a:ext cx="3314720" cy="6572"/>
            </a:xfrm>
            <a:prstGeom prst="line">
              <a:avLst/>
            </a:prstGeom>
            <a:ln w="12700">
              <a:solidFill>
                <a:schemeClr val="tx1">
                  <a:alpha val="99000"/>
                </a:schemeClr>
              </a:solidFill>
              <a:headEnd type="none"/>
              <a:tailEnd type="arrow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Rectangle 6">
              <a:extLst>
                <a:ext uri="{FF2B5EF4-FFF2-40B4-BE49-F238E27FC236}">
                  <a16:creationId xmlns="" xmlns:a16="http://schemas.microsoft.com/office/drawing/2014/main" id="{6A88C6F6-468A-43A2-AE31-5C1F5AA18D50}"/>
                </a:ext>
              </a:extLst>
            </p:cNvPr>
            <p:cNvSpPr/>
            <p:nvPr/>
          </p:nvSpPr>
          <p:spPr>
            <a:xfrm>
              <a:off x="888139" y="1276492"/>
              <a:ext cx="45720" cy="92710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3175">
              <a:solidFill>
                <a:srgbClr val="6633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>
                <a:latin typeface="+mj-lt"/>
                <a:cs typeface="Courier New" panose="02070309020205020404" pitchFamily="49" charset="0"/>
              </a:endParaRPr>
            </a:p>
          </p:txBody>
        </p:sp>
        <p:sp>
          <p:nvSpPr>
            <p:cNvPr id="8" name="Rectangle 7">
              <a:extLst>
                <a:ext uri="{FF2B5EF4-FFF2-40B4-BE49-F238E27FC236}">
                  <a16:creationId xmlns="" xmlns:a16="http://schemas.microsoft.com/office/drawing/2014/main" id="{E7E02380-2B72-443F-80C3-567BC0A3AF69}"/>
                </a:ext>
              </a:extLst>
            </p:cNvPr>
            <p:cNvSpPr/>
            <p:nvPr/>
          </p:nvSpPr>
          <p:spPr>
            <a:xfrm>
              <a:off x="4220530" y="1337573"/>
              <a:ext cx="45720" cy="100688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3175">
              <a:solidFill>
                <a:srgbClr val="6633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>
                <a:latin typeface="+mj-lt"/>
                <a:cs typeface="Courier New" panose="02070309020205020404" pitchFamily="49" charset="0"/>
              </a:endParaRPr>
            </a:p>
          </p:txBody>
        </p:sp>
        <p:sp>
          <p:nvSpPr>
            <p:cNvPr id="9" name="TextBox 8">
              <a:extLst>
                <a:ext uri="{FF2B5EF4-FFF2-40B4-BE49-F238E27FC236}">
                  <a16:creationId xmlns="" xmlns:a16="http://schemas.microsoft.com/office/drawing/2014/main" id="{1C1900B6-C97F-4343-94E5-FBC4D70E8D28}"/>
                </a:ext>
              </a:extLst>
            </p:cNvPr>
            <p:cNvSpPr txBox="1"/>
            <p:nvPr/>
          </p:nvSpPr>
          <p:spPr bwMode="auto">
            <a:xfrm>
              <a:off x="3947336" y="921270"/>
              <a:ext cx="671887" cy="2470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rtlCol="0">
              <a:spAutoFit/>
            </a:bodyPr>
            <a:lstStyle/>
            <a:p>
              <a:pPr algn="l"/>
              <a:r>
                <a:rPr lang="en-US" sz="1400">
                  <a:latin typeface="+mj-lt"/>
                  <a:ea typeface="Verdana" pitchFamily="34" charset="0"/>
                  <a:cs typeface="Calibri Light" panose="020F0302020204030204" pitchFamily="34" charset="0"/>
                </a:rPr>
                <a:t>362.24 ft</a:t>
              </a:r>
              <a:endParaRPr lang="en-US" sz="1400" dirty="0">
                <a:latin typeface="+mj-lt"/>
                <a:ea typeface="Verdana" pitchFamily="34" charset="0"/>
                <a:cs typeface="Calibri Light" panose="020F0302020204030204" pitchFamily="34" charset="0"/>
              </a:endParaRPr>
            </a:p>
          </p:txBody>
        </p:sp>
        <p:sp>
          <p:nvSpPr>
            <p:cNvPr id="10" name="TextBox 9">
              <a:extLst>
                <a:ext uri="{FF2B5EF4-FFF2-40B4-BE49-F238E27FC236}">
                  <a16:creationId xmlns="" xmlns:a16="http://schemas.microsoft.com/office/drawing/2014/main" id="{79985185-0898-4AE2-8A3D-9F4E15291396}"/>
                </a:ext>
              </a:extLst>
            </p:cNvPr>
            <p:cNvSpPr txBox="1"/>
            <p:nvPr/>
          </p:nvSpPr>
          <p:spPr>
            <a:xfrm>
              <a:off x="790575" y="1428750"/>
              <a:ext cx="229281" cy="24703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>
                  <a:latin typeface="+mj-lt"/>
                </a:rPr>
                <a:t>A</a:t>
              </a:r>
            </a:p>
          </p:txBody>
        </p:sp>
        <p:sp>
          <p:nvSpPr>
            <p:cNvPr id="11" name="TextBox 10">
              <a:extLst>
                <a:ext uri="{FF2B5EF4-FFF2-40B4-BE49-F238E27FC236}">
                  <a16:creationId xmlns="" xmlns:a16="http://schemas.microsoft.com/office/drawing/2014/main" id="{C2DA57CF-D70A-4D77-848A-53C24756BFEA}"/>
                </a:ext>
              </a:extLst>
            </p:cNvPr>
            <p:cNvSpPr txBox="1"/>
            <p:nvPr/>
          </p:nvSpPr>
          <p:spPr>
            <a:xfrm>
              <a:off x="4114800" y="1419226"/>
              <a:ext cx="225420" cy="24703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>
                  <a:latin typeface="+mj-lt"/>
                </a:rPr>
                <a:t>B</a:t>
              </a:r>
            </a:p>
          </p:txBody>
        </p:sp>
        <p:sp>
          <p:nvSpPr>
            <p:cNvPr id="12" name="TextBox 11">
              <a:extLst>
                <a:ext uri="{FF2B5EF4-FFF2-40B4-BE49-F238E27FC236}">
                  <a16:creationId xmlns="" xmlns:a16="http://schemas.microsoft.com/office/drawing/2014/main" id="{93FCFFCE-D656-47F4-B977-5311B2789DFE}"/>
                </a:ext>
              </a:extLst>
            </p:cNvPr>
            <p:cNvSpPr txBox="1"/>
            <p:nvPr/>
          </p:nvSpPr>
          <p:spPr>
            <a:xfrm>
              <a:off x="1397225" y="770700"/>
              <a:ext cx="1912059" cy="24703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>
                  <a:latin typeface="+mj-lt"/>
                </a:rPr>
                <a:t>100’ steel tape, 70°F, 20 lb pull</a:t>
              </a:r>
            </a:p>
          </p:txBody>
        </p:sp>
        <p:sp>
          <p:nvSpPr>
            <p:cNvPr id="13" name="Freeform: Shape 12">
              <a:extLst>
                <a:ext uri="{FF2B5EF4-FFF2-40B4-BE49-F238E27FC236}">
                  <a16:creationId xmlns="" xmlns:a16="http://schemas.microsoft.com/office/drawing/2014/main" id="{B33EFB56-55C0-4FA5-BCB1-1380C661566D}"/>
                </a:ext>
              </a:extLst>
            </p:cNvPr>
            <p:cNvSpPr/>
            <p:nvPr/>
          </p:nvSpPr>
          <p:spPr>
            <a:xfrm rot="-60000">
              <a:off x="485278" y="1324168"/>
              <a:ext cx="4211996" cy="466535"/>
            </a:xfrm>
            <a:custGeom>
              <a:avLst/>
              <a:gdLst>
                <a:gd name="connsiteX0" fmla="*/ 0 w 4211996"/>
                <a:gd name="connsiteY0" fmla="*/ 143674 h 410374"/>
                <a:gd name="connsiteX1" fmla="*/ 285750 w 4211996"/>
                <a:gd name="connsiteY1" fmla="*/ 38899 h 410374"/>
                <a:gd name="connsiteX2" fmla="*/ 571500 w 4211996"/>
                <a:gd name="connsiteY2" fmla="*/ 10324 h 410374"/>
                <a:gd name="connsiteX3" fmla="*/ 952500 w 4211996"/>
                <a:gd name="connsiteY3" fmla="*/ 10324 h 410374"/>
                <a:gd name="connsiteX4" fmla="*/ 1571625 w 4211996"/>
                <a:gd name="connsiteY4" fmla="*/ 134149 h 410374"/>
                <a:gd name="connsiteX5" fmla="*/ 1847850 w 4211996"/>
                <a:gd name="connsiteY5" fmla="*/ 200824 h 410374"/>
                <a:gd name="connsiteX6" fmla="*/ 2476500 w 4211996"/>
                <a:gd name="connsiteY6" fmla="*/ 277024 h 410374"/>
                <a:gd name="connsiteX7" fmla="*/ 2790825 w 4211996"/>
                <a:gd name="connsiteY7" fmla="*/ 410374 h 410374"/>
                <a:gd name="connsiteX8" fmla="*/ 3228975 w 4211996"/>
                <a:gd name="connsiteY8" fmla="*/ 277024 h 410374"/>
                <a:gd name="connsiteX9" fmla="*/ 3381375 w 4211996"/>
                <a:gd name="connsiteY9" fmla="*/ 181774 h 410374"/>
                <a:gd name="connsiteX10" fmla="*/ 3790950 w 4211996"/>
                <a:gd name="connsiteY10" fmla="*/ 86524 h 410374"/>
                <a:gd name="connsiteX11" fmla="*/ 4171950 w 4211996"/>
                <a:gd name="connsiteY11" fmla="*/ 38899 h 410374"/>
                <a:gd name="connsiteX12" fmla="*/ 4200525 w 4211996"/>
                <a:gd name="connsiteY12" fmla="*/ 48424 h 4103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4211996" h="410374">
                  <a:moveTo>
                    <a:pt x="0" y="143674"/>
                  </a:moveTo>
                  <a:cubicBezTo>
                    <a:pt x="95250" y="102399"/>
                    <a:pt x="190500" y="61124"/>
                    <a:pt x="285750" y="38899"/>
                  </a:cubicBezTo>
                  <a:cubicBezTo>
                    <a:pt x="381000" y="16674"/>
                    <a:pt x="460375" y="15087"/>
                    <a:pt x="571500" y="10324"/>
                  </a:cubicBezTo>
                  <a:cubicBezTo>
                    <a:pt x="682625" y="5561"/>
                    <a:pt x="785813" y="-10313"/>
                    <a:pt x="952500" y="10324"/>
                  </a:cubicBezTo>
                  <a:cubicBezTo>
                    <a:pt x="1119187" y="30961"/>
                    <a:pt x="1422400" y="102399"/>
                    <a:pt x="1571625" y="134149"/>
                  </a:cubicBezTo>
                  <a:cubicBezTo>
                    <a:pt x="1720850" y="165899"/>
                    <a:pt x="1697037" y="177011"/>
                    <a:pt x="1847850" y="200824"/>
                  </a:cubicBezTo>
                  <a:cubicBezTo>
                    <a:pt x="1998663" y="224637"/>
                    <a:pt x="2319338" y="242099"/>
                    <a:pt x="2476500" y="277024"/>
                  </a:cubicBezTo>
                  <a:cubicBezTo>
                    <a:pt x="2633662" y="311949"/>
                    <a:pt x="2665413" y="410374"/>
                    <a:pt x="2790825" y="410374"/>
                  </a:cubicBezTo>
                  <a:cubicBezTo>
                    <a:pt x="2916237" y="410374"/>
                    <a:pt x="3130550" y="315124"/>
                    <a:pt x="3228975" y="277024"/>
                  </a:cubicBezTo>
                  <a:cubicBezTo>
                    <a:pt x="3327400" y="238924"/>
                    <a:pt x="3287712" y="213524"/>
                    <a:pt x="3381375" y="181774"/>
                  </a:cubicBezTo>
                  <a:cubicBezTo>
                    <a:pt x="3475038" y="150024"/>
                    <a:pt x="3659188" y="110336"/>
                    <a:pt x="3790950" y="86524"/>
                  </a:cubicBezTo>
                  <a:cubicBezTo>
                    <a:pt x="3922712" y="62712"/>
                    <a:pt x="4103688" y="45249"/>
                    <a:pt x="4171950" y="38899"/>
                  </a:cubicBezTo>
                  <a:cubicBezTo>
                    <a:pt x="4240213" y="32549"/>
                    <a:pt x="4200525" y="48424"/>
                    <a:pt x="4200525" y="48424"/>
                  </a:cubicBezTo>
                </a:path>
              </a:pathLst>
            </a:custGeom>
            <a:noFill/>
            <a:ln>
              <a:solidFill>
                <a:schemeClr val="accent6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>
                <a:latin typeface="+mj-lt"/>
              </a:endParaRPr>
            </a:p>
          </p:txBody>
        </p:sp>
      </p:grpSp>
      <p:grpSp>
        <p:nvGrpSpPr>
          <p:cNvPr id="14" name="Group 13">
            <a:extLst>
              <a:ext uri="{FF2B5EF4-FFF2-40B4-BE49-F238E27FC236}">
                <a16:creationId xmlns="" xmlns:a16="http://schemas.microsoft.com/office/drawing/2014/main" id="{3361B958-7B87-4E09-9E08-198453D21CCE}"/>
              </a:ext>
            </a:extLst>
          </p:cNvPr>
          <p:cNvGrpSpPr>
            <a:grpSpLocks noChangeAspect="1"/>
          </p:cNvGrpSpPr>
          <p:nvPr/>
        </p:nvGrpSpPr>
        <p:grpSpPr>
          <a:xfrm>
            <a:off x="1167792" y="3550203"/>
            <a:ext cx="5303461" cy="1275672"/>
            <a:chOff x="313828" y="2320619"/>
            <a:chExt cx="4211996" cy="1013134"/>
          </a:xfrm>
        </p:grpSpPr>
        <p:cxnSp>
          <p:nvCxnSpPr>
            <p:cNvPr id="15" name="Straight Connector 14">
              <a:extLst>
                <a:ext uri="{FF2B5EF4-FFF2-40B4-BE49-F238E27FC236}">
                  <a16:creationId xmlns="" xmlns:a16="http://schemas.microsoft.com/office/drawing/2014/main" id="{9CF9F271-7944-4A4E-A3A4-7E61E043AB2D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56642" y="2798753"/>
              <a:ext cx="3314720" cy="6572"/>
            </a:xfrm>
            <a:prstGeom prst="line">
              <a:avLst/>
            </a:prstGeom>
            <a:ln w="12700">
              <a:solidFill>
                <a:schemeClr val="tx1">
                  <a:alpha val="99000"/>
                </a:schemeClr>
              </a:solidFill>
              <a:headEnd type="arrow"/>
              <a:tailEnd type="non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Rectangle 15">
              <a:extLst>
                <a:ext uri="{FF2B5EF4-FFF2-40B4-BE49-F238E27FC236}">
                  <a16:creationId xmlns="" xmlns:a16="http://schemas.microsoft.com/office/drawing/2014/main" id="{73BFE7E7-6A2E-45C4-9FAB-8DC08AF7FC6D}"/>
                </a:ext>
              </a:extLst>
            </p:cNvPr>
            <p:cNvSpPr/>
            <p:nvPr/>
          </p:nvSpPr>
          <p:spPr>
            <a:xfrm>
              <a:off x="716689" y="2819542"/>
              <a:ext cx="45720" cy="92710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3175">
              <a:solidFill>
                <a:srgbClr val="6633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>
                <a:latin typeface="+mj-lt"/>
                <a:cs typeface="Courier New" panose="02070309020205020404" pitchFamily="49" charset="0"/>
              </a:endParaRPr>
            </a:p>
          </p:txBody>
        </p:sp>
        <p:sp>
          <p:nvSpPr>
            <p:cNvPr id="17" name="Rectangle 16">
              <a:extLst>
                <a:ext uri="{FF2B5EF4-FFF2-40B4-BE49-F238E27FC236}">
                  <a16:creationId xmlns="" xmlns:a16="http://schemas.microsoft.com/office/drawing/2014/main" id="{46777560-980E-4706-977A-249B5911E079}"/>
                </a:ext>
              </a:extLst>
            </p:cNvPr>
            <p:cNvSpPr/>
            <p:nvPr/>
          </p:nvSpPr>
          <p:spPr>
            <a:xfrm>
              <a:off x="4049080" y="2880623"/>
              <a:ext cx="45720" cy="100688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3175">
              <a:solidFill>
                <a:srgbClr val="6633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>
                <a:latin typeface="+mj-lt"/>
                <a:cs typeface="Courier New" panose="02070309020205020404" pitchFamily="49" charset="0"/>
              </a:endParaRPr>
            </a:p>
          </p:txBody>
        </p:sp>
        <p:sp>
          <p:nvSpPr>
            <p:cNvPr id="18" name="TextBox 17">
              <a:extLst>
                <a:ext uri="{FF2B5EF4-FFF2-40B4-BE49-F238E27FC236}">
                  <a16:creationId xmlns="" xmlns:a16="http://schemas.microsoft.com/office/drawing/2014/main" id="{D1F44300-9983-4AA8-9C9B-06736E0BB685}"/>
                </a:ext>
              </a:extLst>
            </p:cNvPr>
            <p:cNvSpPr txBox="1"/>
            <p:nvPr/>
          </p:nvSpPr>
          <p:spPr bwMode="auto">
            <a:xfrm>
              <a:off x="407212" y="2467957"/>
              <a:ext cx="664814" cy="2444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rtlCol="0">
              <a:spAutoFit/>
            </a:bodyPr>
            <a:lstStyle/>
            <a:p>
              <a:pPr algn="l"/>
              <a:r>
                <a:rPr lang="en-US" sz="1400">
                  <a:latin typeface="+mj-lt"/>
                  <a:ea typeface="Verdana" pitchFamily="34" charset="0"/>
                  <a:cs typeface="Calibri Light" panose="020F0302020204030204" pitchFamily="34" charset="0"/>
                </a:rPr>
                <a:t>262.19 ft</a:t>
              </a:r>
              <a:endParaRPr lang="en-US" sz="1400" dirty="0">
                <a:latin typeface="+mj-lt"/>
                <a:ea typeface="Verdana" pitchFamily="34" charset="0"/>
                <a:cs typeface="Calibri Light" panose="020F0302020204030204" pitchFamily="34" charset="0"/>
              </a:endParaRPr>
            </a:p>
          </p:txBody>
        </p:sp>
        <p:sp>
          <p:nvSpPr>
            <p:cNvPr id="19" name="TextBox 18">
              <a:extLst>
                <a:ext uri="{FF2B5EF4-FFF2-40B4-BE49-F238E27FC236}">
                  <a16:creationId xmlns="" xmlns:a16="http://schemas.microsoft.com/office/drawing/2014/main" id="{C11311DB-8623-4894-B4B0-7CE9400CC32E}"/>
                </a:ext>
              </a:extLst>
            </p:cNvPr>
            <p:cNvSpPr txBox="1"/>
            <p:nvPr/>
          </p:nvSpPr>
          <p:spPr>
            <a:xfrm>
              <a:off x="619125" y="2971800"/>
              <a:ext cx="226867" cy="24443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>
                  <a:latin typeface="+mj-lt"/>
                </a:rPr>
                <a:t>A</a:t>
              </a:r>
            </a:p>
          </p:txBody>
        </p:sp>
        <p:sp>
          <p:nvSpPr>
            <p:cNvPr id="20" name="TextBox 19">
              <a:extLst>
                <a:ext uri="{FF2B5EF4-FFF2-40B4-BE49-F238E27FC236}">
                  <a16:creationId xmlns="" xmlns:a16="http://schemas.microsoft.com/office/drawing/2014/main" id="{7E53BCF2-B0AB-4B8E-9E5A-9455B9CF1E41}"/>
                </a:ext>
              </a:extLst>
            </p:cNvPr>
            <p:cNvSpPr txBox="1"/>
            <p:nvPr/>
          </p:nvSpPr>
          <p:spPr>
            <a:xfrm>
              <a:off x="3943350" y="2962275"/>
              <a:ext cx="223047" cy="24443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>
                  <a:latin typeface="+mj-lt"/>
                </a:rPr>
                <a:t>B</a:t>
              </a:r>
            </a:p>
          </p:txBody>
        </p:sp>
        <p:sp>
          <p:nvSpPr>
            <p:cNvPr id="21" name="TextBox 20">
              <a:extLst>
                <a:ext uri="{FF2B5EF4-FFF2-40B4-BE49-F238E27FC236}">
                  <a16:creationId xmlns="" xmlns:a16="http://schemas.microsoft.com/office/drawing/2014/main" id="{2DD5EDD2-1634-441C-B112-69AB231F8112}"/>
                </a:ext>
              </a:extLst>
            </p:cNvPr>
            <p:cNvSpPr txBox="1"/>
            <p:nvPr/>
          </p:nvSpPr>
          <p:spPr>
            <a:xfrm>
              <a:off x="1239836" y="2320619"/>
              <a:ext cx="1891930" cy="24443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>
                  <a:latin typeface="+mj-lt"/>
                </a:rPr>
                <a:t>100’ steel tape, 45°F, 20 lb pull</a:t>
              </a:r>
            </a:p>
          </p:txBody>
        </p:sp>
        <p:sp>
          <p:nvSpPr>
            <p:cNvPr id="22" name="Freeform: Shape 21">
              <a:extLst>
                <a:ext uri="{FF2B5EF4-FFF2-40B4-BE49-F238E27FC236}">
                  <a16:creationId xmlns="" xmlns:a16="http://schemas.microsoft.com/office/drawing/2014/main" id="{D5618BA4-56AE-4DF3-A88E-C5358EA49099}"/>
                </a:ext>
              </a:extLst>
            </p:cNvPr>
            <p:cNvSpPr/>
            <p:nvPr/>
          </p:nvSpPr>
          <p:spPr>
            <a:xfrm rot="-60000">
              <a:off x="313828" y="2867218"/>
              <a:ext cx="4211996" cy="466535"/>
            </a:xfrm>
            <a:custGeom>
              <a:avLst/>
              <a:gdLst>
                <a:gd name="connsiteX0" fmla="*/ 0 w 4211996"/>
                <a:gd name="connsiteY0" fmla="*/ 143674 h 410374"/>
                <a:gd name="connsiteX1" fmla="*/ 285750 w 4211996"/>
                <a:gd name="connsiteY1" fmla="*/ 38899 h 410374"/>
                <a:gd name="connsiteX2" fmla="*/ 571500 w 4211996"/>
                <a:gd name="connsiteY2" fmla="*/ 10324 h 410374"/>
                <a:gd name="connsiteX3" fmla="*/ 952500 w 4211996"/>
                <a:gd name="connsiteY3" fmla="*/ 10324 h 410374"/>
                <a:gd name="connsiteX4" fmla="*/ 1571625 w 4211996"/>
                <a:gd name="connsiteY4" fmla="*/ 134149 h 410374"/>
                <a:gd name="connsiteX5" fmla="*/ 1847850 w 4211996"/>
                <a:gd name="connsiteY5" fmla="*/ 200824 h 410374"/>
                <a:gd name="connsiteX6" fmla="*/ 2476500 w 4211996"/>
                <a:gd name="connsiteY6" fmla="*/ 277024 h 410374"/>
                <a:gd name="connsiteX7" fmla="*/ 2790825 w 4211996"/>
                <a:gd name="connsiteY7" fmla="*/ 410374 h 410374"/>
                <a:gd name="connsiteX8" fmla="*/ 3228975 w 4211996"/>
                <a:gd name="connsiteY8" fmla="*/ 277024 h 410374"/>
                <a:gd name="connsiteX9" fmla="*/ 3381375 w 4211996"/>
                <a:gd name="connsiteY9" fmla="*/ 181774 h 410374"/>
                <a:gd name="connsiteX10" fmla="*/ 3790950 w 4211996"/>
                <a:gd name="connsiteY10" fmla="*/ 86524 h 410374"/>
                <a:gd name="connsiteX11" fmla="*/ 4171950 w 4211996"/>
                <a:gd name="connsiteY11" fmla="*/ 38899 h 410374"/>
                <a:gd name="connsiteX12" fmla="*/ 4200525 w 4211996"/>
                <a:gd name="connsiteY12" fmla="*/ 48424 h 4103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4211996" h="410374">
                  <a:moveTo>
                    <a:pt x="0" y="143674"/>
                  </a:moveTo>
                  <a:cubicBezTo>
                    <a:pt x="95250" y="102399"/>
                    <a:pt x="190500" y="61124"/>
                    <a:pt x="285750" y="38899"/>
                  </a:cubicBezTo>
                  <a:cubicBezTo>
                    <a:pt x="381000" y="16674"/>
                    <a:pt x="460375" y="15087"/>
                    <a:pt x="571500" y="10324"/>
                  </a:cubicBezTo>
                  <a:cubicBezTo>
                    <a:pt x="682625" y="5561"/>
                    <a:pt x="785813" y="-10313"/>
                    <a:pt x="952500" y="10324"/>
                  </a:cubicBezTo>
                  <a:cubicBezTo>
                    <a:pt x="1119187" y="30961"/>
                    <a:pt x="1422400" y="102399"/>
                    <a:pt x="1571625" y="134149"/>
                  </a:cubicBezTo>
                  <a:cubicBezTo>
                    <a:pt x="1720850" y="165899"/>
                    <a:pt x="1697037" y="177011"/>
                    <a:pt x="1847850" y="200824"/>
                  </a:cubicBezTo>
                  <a:cubicBezTo>
                    <a:pt x="1998663" y="224637"/>
                    <a:pt x="2319338" y="242099"/>
                    <a:pt x="2476500" y="277024"/>
                  </a:cubicBezTo>
                  <a:cubicBezTo>
                    <a:pt x="2633662" y="311949"/>
                    <a:pt x="2665413" y="410374"/>
                    <a:pt x="2790825" y="410374"/>
                  </a:cubicBezTo>
                  <a:cubicBezTo>
                    <a:pt x="2916237" y="410374"/>
                    <a:pt x="3130550" y="315124"/>
                    <a:pt x="3228975" y="277024"/>
                  </a:cubicBezTo>
                  <a:cubicBezTo>
                    <a:pt x="3327400" y="238924"/>
                    <a:pt x="3287712" y="213524"/>
                    <a:pt x="3381375" y="181774"/>
                  </a:cubicBezTo>
                  <a:cubicBezTo>
                    <a:pt x="3475038" y="150024"/>
                    <a:pt x="3659188" y="110336"/>
                    <a:pt x="3790950" y="86524"/>
                  </a:cubicBezTo>
                  <a:cubicBezTo>
                    <a:pt x="3922712" y="62712"/>
                    <a:pt x="4103688" y="45249"/>
                    <a:pt x="4171950" y="38899"/>
                  </a:cubicBezTo>
                  <a:cubicBezTo>
                    <a:pt x="4240213" y="32549"/>
                    <a:pt x="4200525" y="48424"/>
                    <a:pt x="4200525" y="48424"/>
                  </a:cubicBezTo>
                </a:path>
              </a:pathLst>
            </a:custGeom>
            <a:noFill/>
            <a:ln>
              <a:solidFill>
                <a:schemeClr val="accent6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>
                <a:latin typeface="+mj-lt"/>
              </a:endParaRPr>
            </a:p>
          </p:txBody>
        </p:sp>
      </p:grpSp>
      <p:sp>
        <p:nvSpPr>
          <p:cNvPr id="24" name="TextBox 23">
            <a:extLst>
              <a:ext uri="{FF2B5EF4-FFF2-40B4-BE49-F238E27FC236}">
                <a16:creationId xmlns="" xmlns:a16="http://schemas.microsoft.com/office/drawing/2014/main" id="{DF543A38-9370-45D7-96EA-51F83AC4E83D}"/>
              </a:ext>
            </a:extLst>
          </p:cNvPr>
          <p:cNvSpPr txBox="1"/>
          <p:nvPr/>
        </p:nvSpPr>
        <p:spPr>
          <a:xfrm>
            <a:off x="6390290" y="2648610"/>
            <a:ext cx="198323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/>
              <a:t>Distance = 362.24 ft?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="" xmlns:a16="http://schemas.microsoft.com/office/drawing/2014/main" id="{79FADF2F-9673-4DDA-9D63-7ACF53B9490F}"/>
              </a:ext>
            </a:extLst>
          </p:cNvPr>
          <p:cNvSpPr txBox="1"/>
          <p:nvPr/>
        </p:nvSpPr>
        <p:spPr>
          <a:xfrm>
            <a:off x="6385035" y="4713889"/>
            <a:ext cx="264687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/>
              <a:t>Distance = (362.24+262.19)/2</a:t>
            </a:r>
          </a:p>
          <a:p>
            <a:r>
              <a:rPr lang="en-US" sz="1600"/>
              <a:t>                 = 312.22 ft?</a:t>
            </a:r>
          </a:p>
        </p:txBody>
      </p:sp>
    </p:spTree>
    <p:extLst>
      <p:ext uri="{BB962C8B-B14F-4D97-AF65-F5344CB8AC3E}">
        <p14:creationId xmlns="" xmlns:p14="http://schemas.microsoft.com/office/powerpoint/2010/main" val="43286594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9F4DC134-8809-4F6F-84AC-3CD33B0B639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6603" y="884330"/>
            <a:ext cx="7886700" cy="5894841"/>
          </a:xfrm>
        </p:spPr>
        <p:txBody>
          <a:bodyPr>
            <a:normAutofit/>
          </a:bodyPr>
          <a:lstStyle/>
          <a:p>
            <a:r>
              <a:rPr lang="en-US" dirty="0"/>
              <a:t>F</a:t>
            </a:r>
            <a:r>
              <a:rPr lang="en-US" dirty="0" smtClean="0"/>
              <a:t>. </a:t>
            </a:r>
            <a:r>
              <a:rPr lang="en-US" dirty="0"/>
              <a:t>Minimizing; 1. Mistake</a:t>
            </a:r>
          </a:p>
          <a:p>
            <a:pPr lvl="1"/>
            <a:r>
              <a:rPr lang="en-US" dirty="0"/>
              <a:t>Generally, with a single measurement, can’t tell if a mistake was made.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2"/>
            <a:r>
              <a:rPr lang="en-US" sz="1800" dirty="0"/>
              <a:t>Measure again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2"/>
            <a:r>
              <a:rPr lang="en-US" sz="1800" dirty="0"/>
              <a:t>How to determine which is correct?</a:t>
            </a:r>
          </a:p>
          <a:p>
            <a:pPr lvl="2"/>
            <a:endParaRPr lang="en-US" sz="1800" dirty="0"/>
          </a:p>
          <a:p>
            <a:pPr lvl="2"/>
            <a:r>
              <a:rPr lang="en-US" sz="1800" dirty="0"/>
              <a:t>Measure again.</a:t>
            </a:r>
          </a:p>
        </p:txBody>
      </p:sp>
      <p:grpSp>
        <p:nvGrpSpPr>
          <p:cNvPr id="5" name="Group 4">
            <a:extLst>
              <a:ext uri="{FF2B5EF4-FFF2-40B4-BE49-F238E27FC236}">
                <a16:creationId xmlns="" xmlns:a16="http://schemas.microsoft.com/office/drawing/2014/main" id="{F1A41EBD-9F23-4D47-B244-A53D72656F86}"/>
              </a:ext>
            </a:extLst>
          </p:cNvPr>
          <p:cNvGrpSpPr>
            <a:grpSpLocks noChangeAspect="1"/>
          </p:cNvGrpSpPr>
          <p:nvPr/>
        </p:nvGrpSpPr>
        <p:grpSpPr>
          <a:xfrm>
            <a:off x="1195954" y="1718088"/>
            <a:ext cx="5247630" cy="1270797"/>
            <a:chOff x="485278" y="770700"/>
            <a:chExt cx="4211996" cy="1020003"/>
          </a:xfrm>
        </p:grpSpPr>
        <p:cxnSp>
          <p:nvCxnSpPr>
            <p:cNvPr id="6" name="Straight Connector 5">
              <a:extLst>
                <a:ext uri="{FF2B5EF4-FFF2-40B4-BE49-F238E27FC236}">
                  <a16:creationId xmlns="" xmlns:a16="http://schemas.microsoft.com/office/drawing/2014/main" id="{596EF2FA-0FC7-44D4-AC1D-61ABA4E8330A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928092" y="1255703"/>
              <a:ext cx="3314720" cy="6572"/>
            </a:xfrm>
            <a:prstGeom prst="line">
              <a:avLst/>
            </a:prstGeom>
            <a:ln w="12700">
              <a:solidFill>
                <a:schemeClr val="tx1">
                  <a:alpha val="99000"/>
                </a:schemeClr>
              </a:solidFill>
              <a:headEnd type="none"/>
              <a:tailEnd type="arrow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Rectangle 6">
              <a:extLst>
                <a:ext uri="{FF2B5EF4-FFF2-40B4-BE49-F238E27FC236}">
                  <a16:creationId xmlns="" xmlns:a16="http://schemas.microsoft.com/office/drawing/2014/main" id="{6A88C6F6-468A-43A2-AE31-5C1F5AA18D50}"/>
                </a:ext>
              </a:extLst>
            </p:cNvPr>
            <p:cNvSpPr/>
            <p:nvPr/>
          </p:nvSpPr>
          <p:spPr>
            <a:xfrm>
              <a:off x="888139" y="1276492"/>
              <a:ext cx="45720" cy="92710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3175">
              <a:solidFill>
                <a:srgbClr val="6633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>
                <a:latin typeface="+mj-lt"/>
                <a:cs typeface="Courier New" panose="02070309020205020404" pitchFamily="49" charset="0"/>
              </a:endParaRPr>
            </a:p>
          </p:txBody>
        </p:sp>
        <p:sp>
          <p:nvSpPr>
            <p:cNvPr id="8" name="Rectangle 7">
              <a:extLst>
                <a:ext uri="{FF2B5EF4-FFF2-40B4-BE49-F238E27FC236}">
                  <a16:creationId xmlns="" xmlns:a16="http://schemas.microsoft.com/office/drawing/2014/main" id="{E7E02380-2B72-443F-80C3-567BC0A3AF69}"/>
                </a:ext>
              </a:extLst>
            </p:cNvPr>
            <p:cNvSpPr/>
            <p:nvPr/>
          </p:nvSpPr>
          <p:spPr>
            <a:xfrm>
              <a:off x="4220530" y="1337573"/>
              <a:ext cx="45720" cy="100688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3175">
              <a:solidFill>
                <a:srgbClr val="6633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>
                <a:latin typeface="+mj-lt"/>
                <a:cs typeface="Courier New" panose="02070309020205020404" pitchFamily="49" charset="0"/>
              </a:endParaRPr>
            </a:p>
          </p:txBody>
        </p:sp>
        <p:sp>
          <p:nvSpPr>
            <p:cNvPr id="9" name="TextBox 8">
              <a:extLst>
                <a:ext uri="{FF2B5EF4-FFF2-40B4-BE49-F238E27FC236}">
                  <a16:creationId xmlns="" xmlns:a16="http://schemas.microsoft.com/office/drawing/2014/main" id="{1C1900B6-C97F-4343-94E5-FBC4D70E8D28}"/>
                </a:ext>
              </a:extLst>
            </p:cNvPr>
            <p:cNvSpPr txBox="1"/>
            <p:nvPr/>
          </p:nvSpPr>
          <p:spPr bwMode="auto">
            <a:xfrm>
              <a:off x="3947336" y="921270"/>
              <a:ext cx="671887" cy="2470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rtlCol="0">
              <a:spAutoFit/>
            </a:bodyPr>
            <a:lstStyle/>
            <a:p>
              <a:pPr algn="l"/>
              <a:r>
                <a:rPr lang="en-US" sz="1400">
                  <a:latin typeface="+mj-lt"/>
                  <a:ea typeface="Verdana" pitchFamily="34" charset="0"/>
                  <a:cs typeface="Calibri Light" panose="020F0302020204030204" pitchFamily="34" charset="0"/>
                </a:rPr>
                <a:t>362.24 ft</a:t>
              </a:r>
              <a:endParaRPr lang="en-US" sz="1400" dirty="0">
                <a:latin typeface="+mj-lt"/>
                <a:ea typeface="Verdana" pitchFamily="34" charset="0"/>
                <a:cs typeface="Calibri Light" panose="020F0302020204030204" pitchFamily="34" charset="0"/>
              </a:endParaRPr>
            </a:p>
          </p:txBody>
        </p:sp>
        <p:sp>
          <p:nvSpPr>
            <p:cNvPr id="10" name="TextBox 9">
              <a:extLst>
                <a:ext uri="{FF2B5EF4-FFF2-40B4-BE49-F238E27FC236}">
                  <a16:creationId xmlns="" xmlns:a16="http://schemas.microsoft.com/office/drawing/2014/main" id="{79985185-0898-4AE2-8A3D-9F4E15291396}"/>
                </a:ext>
              </a:extLst>
            </p:cNvPr>
            <p:cNvSpPr txBox="1"/>
            <p:nvPr/>
          </p:nvSpPr>
          <p:spPr>
            <a:xfrm>
              <a:off x="790575" y="1428750"/>
              <a:ext cx="229281" cy="24703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>
                  <a:latin typeface="+mj-lt"/>
                </a:rPr>
                <a:t>A</a:t>
              </a:r>
            </a:p>
          </p:txBody>
        </p:sp>
        <p:sp>
          <p:nvSpPr>
            <p:cNvPr id="11" name="TextBox 10">
              <a:extLst>
                <a:ext uri="{FF2B5EF4-FFF2-40B4-BE49-F238E27FC236}">
                  <a16:creationId xmlns="" xmlns:a16="http://schemas.microsoft.com/office/drawing/2014/main" id="{C2DA57CF-D70A-4D77-848A-53C24756BFEA}"/>
                </a:ext>
              </a:extLst>
            </p:cNvPr>
            <p:cNvSpPr txBox="1"/>
            <p:nvPr/>
          </p:nvSpPr>
          <p:spPr>
            <a:xfrm>
              <a:off x="4114800" y="1419226"/>
              <a:ext cx="225420" cy="24703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>
                  <a:latin typeface="+mj-lt"/>
                </a:rPr>
                <a:t>B</a:t>
              </a:r>
            </a:p>
          </p:txBody>
        </p:sp>
        <p:sp>
          <p:nvSpPr>
            <p:cNvPr id="12" name="TextBox 11">
              <a:extLst>
                <a:ext uri="{FF2B5EF4-FFF2-40B4-BE49-F238E27FC236}">
                  <a16:creationId xmlns="" xmlns:a16="http://schemas.microsoft.com/office/drawing/2014/main" id="{93FCFFCE-D656-47F4-B977-5311B2789DFE}"/>
                </a:ext>
              </a:extLst>
            </p:cNvPr>
            <p:cNvSpPr txBox="1"/>
            <p:nvPr/>
          </p:nvSpPr>
          <p:spPr>
            <a:xfrm>
              <a:off x="1397225" y="770700"/>
              <a:ext cx="1912059" cy="24703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>
                  <a:latin typeface="+mj-lt"/>
                </a:rPr>
                <a:t>100’ steel tape, 70°F, 20 lb pull</a:t>
              </a:r>
            </a:p>
          </p:txBody>
        </p:sp>
        <p:sp>
          <p:nvSpPr>
            <p:cNvPr id="13" name="Freeform: Shape 12">
              <a:extLst>
                <a:ext uri="{FF2B5EF4-FFF2-40B4-BE49-F238E27FC236}">
                  <a16:creationId xmlns="" xmlns:a16="http://schemas.microsoft.com/office/drawing/2014/main" id="{B33EFB56-55C0-4FA5-BCB1-1380C661566D}"/>
                </a:ext>
              </a:extLst>
            </p:cNvPr>
            <p:cNvSpPr/>
            <p:nvPr/>
          </p:nvSpPr>
          <p:spPr>
            <a:xfrm rot="-60000">
              <a:off x="485278" y="1324168"/>
              <a:ext cx="4211996" cy="466535"/>
            </a:xfrm>
            <a:custGeom>
              <a:avLst/>
              <a:gdLst>
                <a:gd name="connsiteX0" fmla="*/ 0 w 4211996"/>
                <a:gd name="connsiteY0" fmla="*/ 143674 h 410374"/>
                <a:gd name="connsiteX1" fmla="*/ 285750 w 4211996"/>
                <a:gd name="connsiteY1" fmla="*/ 38899 h 410374"/>
                <a:gd name="connsiteX2" fmla="*/ 571500 w 4211996"/>
                <a:gd name="connsiteY2" fmla="*/ 10324 h 410374"/>
                <a:gd name="connsiteX3" fmla="*/ 952500 w 4211996"/>
                <a:gd name="connsiteY3" fmla="*/ 10324 h 410374"/>
                <a:gd name="connsiteX4" fmla="*/ 1571625 w 4211996"/>
                <a:gd name="connsiteY4" fmla="*/ 134149 h 410374"/>
                <a:gd name="connsiteX5" fmla="*/ 1847850 w 4211996"/>
                <a:gd name="connsiteY5" fmla="*/ 200824 h 410374"/>
                <a:gd name="connsiteX6" fmla="*/ 2476500 w 4211996"/>
                <a:gd name="connsiteY6" fmla="*/ 277024 h 410374"/>
                <a:gd name="connsiteX7" fmla="*/ 2790825 w 4211996"/>
                <a:gd name="connsiteY7" fmla="*/ 410374 h 410374"/>
                <a:gd name="connsiteX8" fmla="*/ 3228975 w 4211996"/>
                <a:gd name="connsiteY8" fmla="*/ 277024 h 410374"/>
                <a:gd name="connsiteX9" fmla="*/ 3381375 w 4211996"/>
                <a:gd name="connsiteY9" fmla="*/ 181774 h 410374"/>
                <a:gd name="connsiteX10" fmla="*/ 3790950 w 4211996"/>
                <a:gd name="connsiteY10" fmla="*/ 86524 h 410374"/>
                <a:gd name="connsiteX11" fmla="*/ 4171950 w 4211996"/>
                <a:gd name="connsiteY11" fmla="*/ 38899 h 410374"/>
                <a:gd name="connsiteX12" fmla="*/ 4200525 w 4211996"/>
                <a:gd name="connsiteY12" fmla="*/ 48424 h 4103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4211996" h="410374">
                  <a:moveTo>
                    <a:pt x="0" y="143674"/>
                  </a:moveTo>
                  <a:cubicBezTo>
                    <a:pt x="95250" y="102399"/>
                    <a:pt x="190500" y="61124"/>
                    <a:pt x="285750" y="38899"/>
                  </a:cubicBezTo>
                  <a:cubicBezTo>
                    <a:pt x="381000" y="16674"/>
                    <a:pt x="460375" y="15087"/>
                    <a:pt x="571500" y="10324"/>
                  </a:cubicBezTo>
                  <a:cubicBezTo>
                    <a:pt x="682625" y="5561"/>
                    <a:pt x="785813" y="-10313"/>
                    <a:pt x="952500" y="10324"/>
                  </a:cubicBezTo>
                  <a:cubicBezTo>
                    <a:pt x="1119187" y="30961"/>
                    <a:pt x="1422400" y="102399"/>
                    <a:pt x="1571625" y="134149"/>
                  </a:cubicBezTo>
                  <a:cubicBezTo>
                    <a:pt x="1720850" y="165899"/>
                    <a:pt x="1697037" y="177011"/>
                    <a:pt x="1847850" y="200824"/>
                  </a:cubicBezTo>
                  <a:cubicBezTo>
                    <a:pt x="1998663" y="224637"/>
                    <a:pt x="2319338" y="242099"/>
                    <a:pt x="2476500" y="277024"/>
                  </a:cubicBezTo>
                  <a:cubicBezTo>
                    <a:pt x="2633662" y="311949"/>
                    <a:pt x="2665413" y="410374"/>
                    <a:pt x="2790825" y="410374"/>
                  </a:cubicBezTo>
                  <a:cubicBezTo>
                    <a:pt x="2916237" y="410374"/>
                    <a:pt x="3130550" y="315124"/>
                    <a:pt x="3228975" y="277024"/>
                  </a:cubicBezTo>
                  <a:cubicBezTo>
                    <a:pt x="3327400" y="238924"/>
                    <a:pt x="3287712" y="213524"/>
                    <a:pt x="3381375" y="181774"/>
                  </a:cubicBezTo>
                  <a:cubicBezTo>
                    <a:pt x="3475038" y="150024"/>
                    <a:pt x="3659188" y="110336"/>
                    <a:pt x="3790950" y="86524"/>
                  </a:cubicBezTo>
                  <a:cubicBezTo>
                    <a:pt x="3922712" y="62712"/>
                    <a:pt x="4103688" y="45249"/>
                    <a:pt x="4171950" y="38899"/>
                  </a:cubicBezTo>
                  <a:cubicBezTo>
                    <a:pt x="4240213" y="32549"/>
                    <a:pt x="4200525" y="48424"/>
                    <a:pt x="4200525" y="48424"/>
                  </a:cubicBezTo>
                </a:path>
              </a:pathLst>
            </a:custGeom>
            <a:noFill/>
            <a:ln>
              <a:solidFill>
                <a:schemeClr val="accent6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>
                <a:latin typeface="+mj-lt"/>
              </a:endParaRPr>
            </a:p>
          </p:txBody>
        </p:sp>
      </p:grpSp>
      <p:grpSp>
        <p:nvGrpSpPr>
          <p:cNvPr id="14" name="Group 13">
            <a:extLst>
              <a:ext uri="{FF2B5EF4-FFF2-40B4-BE49-F238E27FC236}">
                <a16:creationId xmlns="" xmlns:a16="http://schemas.microsoft.com/office/drawing/2014/main" id="{3361B958-7B87-4E09-9E08-198453D21CCE}"/>
              </a:ext>
            </a:extLst>
          </p:cNvPr>
          <p:cNvGrpSpPr>
            <a:grpSpLocks noChangeAspect="1"/>
          </p:cNvGrpSpPr>
          <p:nvPr/>
        </p:nvGrpSpPr>
        <p:grpSpPr>
          <a:xfrm>
            <a:off x="1167792" y="3550203"/>
            <a:ext cx="5303461" cy="1275672"/>
            <a:chOff x="313828" y="2320619"/>
            <a:chExt cx="4211996" cy="1013134"/>
          </a:xfrm>
        </p:grpSpPr>
        <p:cxnSp>
          <p:nvCxnSpPr>
            <p:cNvPr id="15" name="Straight Connector 14">
              <a:extLst>
                <a:ext uri="{FF2B5EF4-FFF2-40B4-BE49-F238E27FC236}">
                  <a16:creationId xmlns="" xmlns:a16="http://schemas.microsoft.com/office/drawing/2014/main" id="{9CF9F271-7944-4A4E-A3A4-7E61E043AB2D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56642" y="2798753"/>
              <a:ext cx="3314720" cy="6572"/>
            </a:xfrm>
            <a:prstGeom prst="line">
              <a:avLst/>
            </a:prstGeom>
            <a:ln w="12700">
              <a:solidFill>
                <a:schemeClr val="tx1">
                  <a:alpha val="99000"/>
                </a:schemeClr>
              </a:solidFill>
              <a:headEnd type="arrow"/>
              <a:tailEnd type="non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Rectangle 15">
              <a:extLst>
                <a:ext uri="{FF2B5EF4-FFF2-40B4-BE49-F238E27FC236}">
                  <a16:creationId xmlns="" xmlns:a16="http://schemas.microsoft.com/office/drawing/2014/main" id="{73BFE7E7-6A2E-45C4-9FAB-8DC08AF7FC6D}"/>
                </a:ext>
              </a:extLst>
            </p:cNvPr>
            <p:cNvSpPr/>
            <p:nvPr/>
          </p:nvSpPr>
          <p:spPr>
            <a:xfrm>
              <a:off x="716689" y="2819542"/>
              <a:ext cx="45720" cy="92710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3175">
              <a:solidFill>
                <a:srgbClr val="6633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>
                <a:latin typeface="+mj-lt"/>
                <a:cs typeface="Courier New" panose="02070309020205020404" pitchFamily="49" charset="0"/>
              </a:endParaRPr>
            </a:p>
          </p:txBody>
        </p:sp>
        <p:sp>
          <p:nvSpPr>
            <p:cNvPr id="17" name="Rectangle 16">
              <a:extLst>
                <a:ext uri="{FF2B5EF4-FFF2-40B4-BE49-F238E27FC236}">
                  <a16:creationId xmlns="" xmlns:a16="http://schemas.microsoft.com/office/drawing/2014/main" id="{46777560-980E-4706-977A-249B5911E079}"/>
                </a:ext>
              </a:extLst>
            </p:cNvPr>
            <p:cNvSpPr/>
            <p:nvPr/>
          </p:nvSpPr>
          <p:spPr>
            <a:xfrm>
              <a:off x="4049080" y="2880623"/>
              <a:ext cx="45720" cy="100688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3175">
              <a:solidFill>
                <a:srgbClr val="6633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>
                <a:latin typeface="+mj-lt"/>
                <a:cs typeface="Courier New" panose="02070309020205020404" pitchFamily="49" charset="0"/>
              </a:endParaRPr>
            </a:p>
          </p:txBody>
        </p:sp>
        <p:sp>
          <p:nvSpPr>
            <p:cNvPr id="18" name="TextBox 17">
              <a:extLst>
                <a:ext uri="{FF2B5EF4-FFF2-40B4-BE49-F238E27FC236}">
                  <a16:creationId xmlns="" xmlns:a16="http://schemas.microsoft.com/office/drawing/2014/main" id="{D1F44300-9983-4AA8-9C9B-06736E0BB685}"/>
                </a:ext>
              </a:extLst>
            </p:cNvPr>
            <p:cNvSpPr txBox="1"/>
            <p:nvPr/>
          </p:nvSpPr>
          <p:spPr bwMode="auto">
            <a:xfrm>
              <a:off x="407212" y="2467957"/>
              <a:ext cx="664814" cy="2444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rtlCol="0">
              <a:spAutoFit/>
            </a:bodyPr>
            <a:lstStyle/>
            <a:p>
              <a:pPr algn="l"/>
              <a:r>
                <a:rPr lang="en-US" sz="1400">
                  <a:latin typeface="+mj-lt"/>
                  <a:ea typeface="Verdana" pitchFamily="34" charset="0"/>
                  <a:cs typeface="Calibri Light" panose="020F0302020204030204" pitchFamily="34" charset="0"/>
                </a:rPr>
                <a:t>262.19 ft</a:t>
              </a:r>
              <a:endParaRPr lang="en-US" sz="1400" dirty="0">
                <a:latin typeface="+mj-lt"/>
                <a:ea typeface="Verdana" pitchFamily="34" charset="0"/>
                <a:cs typeface="Calibri Light" panose="020F0302020204030204" pitchFamily="34" charset="0"/>
              </a:endParaRPr>
            </a:p>
          </p:txBody>
        </p:sp>
        <p:sp>
          <p:nvSpPr>
            <p:cNvPr id="19" name="TextBox 18">
              <a:extLst>
                <a:ext uri="{FF2B5EF4-FFF2-40B4-BE49-F238E27FC236}">
                  <a16:creationId xmlns="" xmlns:a16="http://schemas.microsoft.com/office/drawing/2014/main" id="{C11311DB-8623-4894-B4B0-7CE9400CC32E}"/>
                </a:ext>
              </a:extLst>
            </p:cNvPr>
            <p:cNvSpPr txBox="1"/>
            <p:nvPr/>
          </p:nvSpPr>
          <p:spPr>
            <a:xfrm>
              <a:off x="619125" y="2971800"/>
              <a:ext cx="226867" cy="24443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>
                  <a:latin typeface="+mj-lt"/>
                </a:rPr>
                <a:t>A</a:t>
              </a:r>
            </a:p>
          </p:txBody>
        </p:sp>
        <p:sp>
          <p:nvSpPr>
            <p:cNvPr id="20" name="TextBox 19">
              <a:extLst>
                <a:ext uri="{FF2B5EF4-FFF2-40B4-BE49-F238E27FC236}">
                  <a16:creationId xmlns="" xmlns:a16="http://schemas.microsoft.com/office/drawing/2014/main" id="{7E53BCF2-B0AB-4B8E-9E5A-9455B9CF1E41}"/>
                </a:ext>
              </a:extLst>
            </p:cNvPr>
            <p:cNvSpPr txBox="1"/>
            <p:nvPr/>
          </p:nvSpPr>
          <p:spPr>
            <a:xfrm>
              <a:off x="3943350" y="2962275"/>
              <a:ext cx="223047" cy="24443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>
                  <a:latin typeface="+mj-lt"/>
                </a:rPr>
                <a:t>B</a:t>
              </a:r>
            </a:p>
          </p:txBody>
        </p:sp>
        <p:sp>
          <p:nvSpPr>
            <p:cNvPr id="21" name="TextBox 20">
              <a:extLst>
                <a:ext uri="{FF2B5EF4-FFF2-40B4-BE49-F238E27FC236}">
                  <a16:creationId xmlns="" xmlns:a16="http://schemas.microsoft.com/office/drawing/2014/main" id="{2DD5EDD2-1634-441C-B112-69AB231F8112}"/>
                </a:ext>
              </a:extLst>
            </p:cNvPr>
            <p:cNvSpPr txBox="1"/>
            <p:nvPr/>
          </p:nvSpPr>
          <p:spPr>
            <a:xfrm>
              <a:off x="1239836" y="2320619"/>
              <a:ext cx="1891930" cy="24443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>
                  <a:latin typeface="+mj-lt"/>
                </a:rPr>
                <a:t>100’ steel tape, 45°F, 20 lb pull</a:t>
              </a:r>
            </a:p>
          </p:txBody>
        </p:sp>
        <p:sp>
          <p:nvSpPr>
            <p:cNvPr id="22" name="Freeform: Shape 21">
              <a:extLst>
                <a:ext uri="{FF2B5EF4-FFF2-40B4-BE49-F238E27FC236}">
                  <a16:creationId xmlns="" xmlns:a16="http://schemas.microsoft.com/office/drawing/2014/main" id="{D5618BA4-56AE-4DF3-A88E-C5358EA49099}"/>
                </a:ext>
              </a:extLst>
            </p:cNvPr>
            <p:cNvSpPr/>
            <p:nvPr/>
          </p:nvSpPr>
          <p:spPr>
            <a:xfrm rot="-60000">
              <a:off x="313828" y="2867218"/>
              <a:ext cx="4211996" cy="466535"/>
            </a:xfrm>
            <a:custGeom>
              <a:avLst/>
              <a:gdLst>
                <a:gd name="connsiteX0" fmla="*/ 0 w 4211996"/>
                <a:gd name="connsiteY0" fmla="*/ 143674 h 410374"/>
                <a:gd name="connsiteX1" fmla="*/ 285750 w 4211996"/>
                <a:gd name="connsiteY1" fmla="*/ 38899 h 410374"/>
                <a:gd name="connsiteX2" fmla="*/ 571500 w 4211996"/>
                <a:gd name="connsiteY2" fmla="*/ 10324 h 410374"/>
                <a:gd name="connsiteX3" fmla="*/ 952500 w 4211996"/>
                <a:gd name="connsiteY3" fmla="*/ 10324 h 410374"/>
                <a:gd name="connsiteX4" fmla="*/ 1571625 w 4211996"/>
                <a:gd name="connsiteY4" fmla="*/ 134149 h 410374"/>
                <a:gd name="connsiteX5" fmla="*/ 1847850 w 4211996"/>
                <a:gd name="connsiteY5" fmla="*/ 200824 h 410374"/>
                <a:gd name="connsiteX6" fmla="*/ 2476500 w 4211996"/>
                <a:gd name="connsiteY6" fmla="*/ 277024 h 410374"/>
                <a:gd name="connsiteX7" fmla="*/ 2790825 w 4211996"/>
                <a:gd name="connsiteY7" fmla="*/ 410374 h 410374"/>
                <a:gd name="connsiteX8" fmla="*/ 3228975 w 4211996"/>
                <a:gd name="connsiteY8" fmla="*/ 277024 h 410374"/>
                <a:gd name="connsiteX9" fmla="*/ 3381375 w 4211996"/>
                <a:gd name="connsiteY9" fmla="*/ 181774 h 410374"/>
                <a:gd name="connsiteX10" fmla="*/ 3790950 w 4211996"/>
                <a:gd name="connsiteY10" fmla="*/ 86524 h 410374"/>
                <a:gd name="connsiteX11" fmla="*/ 4171950 w 4211996"/>
                <a:gd name="connsiteY11" fmla="*/ 38899 h 410374"/>
                <a:gd name="connsiteX12" fmla="*/ 4200525 w 4211996"/>
                <a:gd name="connsiteY12" fmla="*/ 48424 h 4103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4211996" h="410374">
                  <a:moveTo>
                    <a:pt x="0" y="143674"/>
                  </a:moveTo>
                  <a:cubicBezTo>
                    <a:pt x="95250" y="102399"/>
                    <a:pt x="190500" y="61124"/>
                    <a:pt x="285750" y="38899"/>
                  </a:cubicBezTo>
                  <a:cubicBezTo>
                    <a:pt x="381000" y="16674"/>
                    <a:pt x="460375" y="15087"/>
                    <a:pt x="571500" y="10324"/>
                  </a:cubicBezTo>
                  <a:cubicBezTo>
                    <a:pt x="682625" y="5561"/>
                    <a:pt x="785813" y="-10313"/>
                    <a:pt x="952500" y="10324"/>
                  </a:cubicBezTo>
                  <a:cubicBezTo>
                    <a:pt x="1119187" y="30961"/>
                    <a:pt x="1422400" y="102399"/>
                    <a:pt x="1571625" y="134149"/>
                  </a:cubicBezTo>
                  <a:cubicBezTo>
                    <a:pt x="1720850" y="165899"/>
                    <a:pt x="1697037" y="177011"/>
                    <a:pt x="1847850" y="200824"/>
                  </a:cubicBezTo>
                  <a:cubicBezTo>
                    <a:pt x="1998663" y="224637"/>
                    <a:pt x="2319338" y="242099"/>
                    <a:pt x="2476500" y="277024"/>
                  </a:cubicBezTo>
                  <a:cubicBezTo>
                    <a:pt x="2633662" y="311949"/>
                    <a:pt x="2665413" y="410374"/>
                    <a:pt x="2790825" y="410374"/>
                  </a:cubicBezTo>
                  <a:cubicBezTo>
                    <a:pt x="2916237" y="410374"/>
                    <a:pt x="3130550" y="315124"/>
                    <a:pt x="3228975" y="277024"/>
                  </a:cubicBezTo>
                  <a:cubicBezTo>
                    <a:pt x="3327400" y="238924"/>
                    <a:pt x="3287712" y="213524"/>
                    <a:pt x="3381375" y="181774"/>
                  </a:cubicBezTo>
                  <a:cubicBezTo>
                    <a:pt x="3475038" y="150024"/>
                    <a:pt x="3659188" y="110336"/>
                    <a:pt x="3790950" y="86524"/>
                  </a:cubicBezTo>
                  <a:cubicBezTo>
                    <a:pt x="3922712" y="62712"/>
                    <a:pt x="4103688" y="45249"/>
                    <a:pt x="4171950" y="38899"/>
                  </a:cubicBezTo>
                  <a:cubicBezTo>
                    <a:pt x="4240213" y="32549"/>
                    <a:pt x="4200525" y="48424"/>
                    <a:pt x="4200525" y="48424"/>
                  </a:cubicBezTo>
                </a:path>
              </a:pathLst>
            </a:custGeom>
            <a:noFill/>
            <a:ln>
              <a:solidFill>
                <a:schemeClr val="accent6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>
                <a:latin typeface="+mj-lt"/>
              </a:endParaRPr>
            </a:p>
          </p:txBody>
        </p:sp>
      </p:grpSp>
      <p:sp>
        <p:nvSpPr>
          <p:cNvPr id="24" name="TextBox 23">
            <a:extLst>
              <a:ext uri="{FF2B5EF4-FFF2-40B4-BE49-F238E27FC236}">
                <a16:creationId xmlns="" xmlns:a16="http://schemas.microsoft.com/office/drawing/2014/main" id="{DF543A38-9370-45D7-96EA-51F83AC4E83D}"/>
              </a:ext>
            </a:extLst>
          </p:cNvPr>
          <p:cNvSpPr txBox="1"/>
          <p:nvPr/>
        </p:nvSpPr>
        <p:spPr>
          <a:xfrm>
            <a:off x="6390290" y="2648610"/>
            <a:ext cx="198323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/>
              <a:t>Distance = 362.24 ft?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="" xmlns:a16="http://schemas.microsoft.com/office/drawing/2014/main" id="{79FADF2F-9673-4DDA-9D63-7ACF53B9490F}"/>
              </a:ext>
            </a:extLst>
          </p:cNvPr>
          <p:cNvSpPr txBox="1"/>
          <p:nvPr/>
        </p:nvSpPr>
        <p:spPr>
          <a:xfrm>
            <a:off x="6385035" y="4713889"/>
            <a:ext cx="264687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/>
              <a:t>Distance = (362.24+262.19)/2</a:t>
            </a:r>
          </a:p>
          <a:p>
            <a:r>
              <a:rPr lang="en-US" sz="1600"/>
              <a:t>                 = 312.22 ft?</a:t>
            </a:r>
          </a:p>
        </p:txBody>
      </p:sp>
    </p:spTree>
    <p:extLst>
      <p:ext uri="{BB962C8B-B14F-4D97-AF65-F5344CB8AC3E}">
        <p14:creationId xmlns="" xmlns:p14="http://schemas.microsoft.com/office/powerpoint/2010/main" val="428543262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9F4DC134-8809-4F6F-84AC-3CD33B0B639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6603" y="884330"/>
            <a:ext cx="7886700" cy="5894841"/>
          </a:xfrm>
        </p:spPr>
        <p:txBody>
          <a:bodyPr>
            <a:normAutofit/>
          </a:bodyPr>
          <a:lstStyle/>
          <a:p>
            <a:r>
              <a:rPr lang="en-US" dirty="0"/>
              <a:t>F</a:t>
            </a:r>
            <a:r>
              <a:rPr lang="en-US" dirty="0" smtClean="0"/>
              <a:t>. </a:t>
            </a:r>
            <a:r>
              <a:rPr lang="en-US" dirty="0"/>
              <a:t>Minimizing; 1. Mistake</a:t>
            </a:r>
          </a:p>
          <a:p>
            <a:pPr lvl="1"/>
            <a:r>
              <a:rPr lang="en-US" dirty="0"/>
              <a:t>Generally, with a single measurement, can’t tell if a mistake was made.</a:t>
            </a:r>
          </a:p>
          <a:p>
            <a:pPr lvl="1"/>
            <a:endParaRPr lang="en-US" dirty="0"/>
          </a:p>
          <a:p>
            <a:pPr lvl="1"/>
            <a:r>
              <a:rPr lang="en-US" dirty="0" err="1"/>
              <a:t>Remeasure</a:t>
            </a:r>
            <a:r>
              <a:rPr lang="en-US" dirty="0"/>
              <a:t> until all measurements are within an acceptable tolerance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Tolerance can be defined as:</a:t>
            </a:r>
          </a:p>
          <a:p>
            <a:pPr lvl="2"/>
            <a:r>
              <a:rPr lang="en-US" dirty="0"/>
              <a:t>A specific spread, </a:t>
            </a:r>
            <a:r>
              <a:rPr lang="en-US" dirty="0" err="1"/>
              <a:t>eg</a:t>
            </a:r>
            <a:r>
              <a:rPr lang="en-US" dirty="0"/>
              <a:t>, angles must all be within 10”</a:t>
            </a:r>
          </a:p>
          <a:p>
            <a:pPr lvl="2"/>
            <a:r>
              <a:rPr lang="en-US" dirty="0"/>
              <a:t>A precision level, </a:t>
            </a:r>
            <a:r>
              <a:rPr lang="en-US" dirty="0" err="1"/>
              <a:t>eg</a:t>
            </a:r>
            <a:r>
              <a:rPr lang="en-US" dirty="0"/>
              <a:t>, distances must be within 1/5000</a:t>
            </a:r>
          </a:p>
          <a:p>
            <a:pPr lvl="2"/>
            <a:r>
              <a:rPr lang="en-US" dirty="0"/>
              <a:t>Different based on equipment or personnel, </a:t>
            </a:r>
            <a:r>
              <a:rPr lang="en-US" dirty="0" err="1"/>
              <a:t>eg</a:t>
            </a:r>
            <a:r>
              <a:rPr lang="en-US" dirty="0"/>
              <a:t>, angles within 10” for experienced operator, 25” for new tech.</a:t>
            </a:r>
          </a:p>
          <a:p>
            <a:pPr lvl="2"/>
            <a:endParaRPr lang="en-US" dirty="0"/>
          </a:p>
          <a:p>
            <a:pPr lvl="1"/>
            <a:r>
              <a:rPr lang="en-US" dirty="0"/>
              <a:t>Reject measurements outside the tolerance to avoid biasing good measurements.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="" xmlns:a16="http://schemas.microsoft.com/office/drawing/2014/main" id="{883E0A3B-5875-41C2-B7B1-1F7FD3BD680E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11314" y="2461828"/>
            <a:ext cx="570838" cy="771467"/>
          </a:xfrm>
          <a:prstGeom prst="rect">
            <a:avLst/>
          </a:prstGeom>
        </p:spPr>
      </p:pic>
    </p:spTree>
    <p:extLst>
      <p:ext uri="{BB962C8B-B14F-4D97-AF65-F5344CB8AC3E}">
        <p14:creationId xmlns="" xmlns:p14="http://schemas.microsoft.com/office/powerpoint/2010/main" val="25863879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="" xmlns:a16="http://schemas.microsoft.com/office/drawing/2014/main" id="{2A8365B3-CBE9-47A6-9612-2A51AC7E974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</a:t>
            </a:r>
            <a:r>
              <a:rPr lang="en-US" dirty="0" smtClean="0"/>
              <a:t>. </a:t>
            </a:r>
            <a:r>
              <a:rPr lang="en-US" dirty="0"/>
              <a:t>Minimizing; 2. Systematic</a:t>
            </a:r>
          </a:p>
          <a:p>
            <a:pPr lvl="1"/>
            <a:r>
              <a:rPr lang="en-US" dirty="0"/>
              <a:t>Apply a correction:</a:t>
            </a:r>
          </a:p>
          <a:p>
            <a:pPr lvl="2"/>
            <a:r>
              <a:rPr lang="en-US" dirty="0"/>
              <a:t>Mathematic</a:t>
            </a:r>
          </a:p>
          <a:p>
            <a:pPr lvl="2"/>
            <a:r>
              <a:rPr lang="en-US" dirty="0"/>
              <a:t>Mechanical</a:t>
            </a:r>
          </a:p>
          <a:p>
            <a:pPr lvl="2"/>
            <a:r>
              <a:rPr lang="en-US" dirty="0"/>
              <a:t>Procedure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lvl="1"/>
            <a:r>
              <a:rPr lang="en-US" dirty="0"/>
              <a:t>Specific surveying procedures are used to:</a:t>
            </a:r>
          </a:p>
          <a:p>
            <a:pPr marL="1028700" lvl="2" indent="-342900">
              <a:buFont typeface="Arial" panose="020B0604020202020204" pitchFamily="34" charset="0"/>
              <a:buChar char="•"/>
            </a:pPr>
            <a:r>
              <a:rPr lang="en-US" dirty="0"/>
              <a:t>ensure measurement is made correctly</a:t>
            </a:r>
          </a:p>
          <a:p>
            <a:pPr marL="1028700" lvl="2" indent="-342900">
              <a:buFont typeface="Arial" panose="020B0604020202020204" pitchFamily="34" charset="0"/>
              <a:buChar char="•"/>
            </a:pPr>
            <a:r>
              <a:rPr lang="en-US" dirty="0"/>
              <a:t>allow some systematic errors to cancel</a:t>
            </a:r>
          </a:p>
        </p:txBody>
      </p:sp>
      <p:grpSp>
        <p:nvGrpSpPr>
          <p:cNvPr id="25" name="Group 24">
            <a:extLst>
              <a:ext uri="{FF2B5EF4-FFF2-40B4-BE49-F238E27FC236}">
                <a16:creationId xmlns="" xmlns:a16="http://schemas.microsoft.com/office/drawing/2014/main" id="{BC219E63-901D-428E-B202-80709D0AFFD1}"/>
              </a:ext>
            </a:extLst>
          </p:cNvPr>
          <p:cNvGrpSpPr/>
          <p:nvPr/>
        </p:nvGrpSpPr>
        <p:grpSpPr>
          <a:xfrm>
            <a:off x="4115450" y="1022081"/>
            <a:ext cx="4269002" cy="2058179"/>
            <a:chOff x="3947285" y="1568618"/>
            <a:chExt cx="4269002" cy="2058179"/>
          </a:xfrm>
        </p:grpSpPr>
        <p:grpSp>
          <p:nvGrpSpPr>
            <p:cNvPr id="10" name="Group 9">
              <a:extLst>
                <a:ext uri="{FF2B5EF4-FFF2-40B4-BE49-F238E27FC236}">
                  <a16:creationId xmlns="" xmlns:a16="http://schemas.microsoft.com/office/drawing/2014/main" id="{0234D5EF-DA9D-47B6-974D-784CCB19AE16}"/>
                </a:ext>
              </a:extLst>
            </p:cNvPr>
            <p:cNvGrpSpPr/>
            <p:nvPr/>
          </p:nvGrpSpPr>
          <p:grpSpPr>
            <a:xfrm>
              <a:off x="3947285" y="1568618"/>
              <a:ext cx="2058179" cy="2058179"/>
              <a:chOff x="5075745" y="1558107"/>
              <a:chExt cx="2058179" cy="2058179"/>
            </a:xfrm>
          </p:grpSpPr>
          <p:pic>
            <p:nvPicPr>
              <p:cNvPr id="11" name="Picture 133">
                <a:extLst>
                  <a:ext uri="{FF2B5EF4-FFF2-40B4-BE49-F238E27FC236}">
                    <a16:creationId xmlns="" xmlns:a16="http://schemas.microsoft.com/office/drawing/2014/main" id="{BD235A47-0D19-4F0F-AC21-9521D0A2E48F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5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5075745" y="1558107"/>
                <a:ext cx="2058179" cy="205817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2" name="Picture 132">
                <a:extLst>
                  <a:ext uri="{FF2B5EF4-FFF2-40B4-BE49-F238E27FC236}">
                    <a16:creationId xmlns="" xmlns:a16="http://schemas.microsoft.com/office/drawing/2014/main" id="{36DF4CFD-57E3-4D10-886F-4DAE1B931850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6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5676145" y="3033184"/>
                <a:ext cx="207170" cy="18605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3" name="Picture 132">
                <a:extLst>
                  <a:ext uri="{FF2B5EF4-FFF2-40B4-BE49-F238E27FC236}">
                    <a16:creationId xmlns="" xmlns:a16="http://schemas.microsoft.com/office/drawing/2014/main" id="{1564DA08-C20A-43FE-B133-7AD7A0012DE5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6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5728927" y="2859756"/>
                <a:ext cx="207170" cy="18605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4" name="Picture 132">
                <a:extLst>
                  <a:ext uri="{FF2B5EF4-FFF2-40B4-BE49-F238E27FC236}">
                    <a16:creationId xmlns="" xmlns:a16="http://schemas.microsoft.com/office/drawing/2014/main" id="{056D3378-18C3-4BC0-ACDA-97B030B4EEBC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6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5653524" y="2920080"/>
                <a:ext cx="207170" cy="18605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5" name="Picture 132">
                <a:extLst>
                  <a:ext uri="{FF2B5EF4-FFF2-40B4-BE49-F238E27FC236}">
                    <a16:creationId xmlns="" xmlns:a16="http://schemas.microsoft.com/office/drawing/2014/main" id="{AF34D9C0-FB0A-4B82-8E1C-B24956248B4E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6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5842032" y="2957781"/>
                <a:ext cx="207170" cy="18605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16" name="TextBox 15">
              <a:extLst>
                <a:ext uri="{FF2B5EF4-FFF2-40B4-BE49-F238E27FC236}">
                  <a16:creationId xmlns="" xmlns:a16="http://schemas.microsoft.com/office/drawing/2014/main" id="{7C909C63-B7CE-444D-860C-A53D6F9A873B}"/>
                </a:ext>
              </a:extLst>
            </p:cNvPr>
            <p:cNvSpPr txBox="1"/>
            <p:nvPr>
              <p:custDataLst>
                <p:tags r:id="rId1"/>
              </p:custDataLst>
            </p:nvPr>
          </p:nvSpPr>
          <p:spPr>
            <a:xfrm>
              <a:off x="6174127" y="1698472"/>
              <a:ext cx="204216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>
                  <a:solidFill>
                    <a:schemeClr val="tx1"/>
                  </a:solidFill>
                </a:rPr>
                <a:t>Adjust gun sight</a:t>
              </a:r>
            </a:p>
            <a:p>
              <a:pPr algn="ctr"/>
              <a:r>
                <a:rPr lang="en-US" sz="1600" dirty="0">
                  <a:solidFill>
                    <a:schemeClr val="tx1"/>
                  </a:solidFill>
                </a:rPr>
                <a:t>or</a:t>
              </a:r>
            </a:p>
            <a:p>
              <a:pPr algn="ctr"/>
              <a:r>
                <a:rPr lang="en-US" sz="1600">
                  <a:solidFill>
                    <a:schemeClr val="tx1"/>
                  </a:solidFill>
                </a:rPr>
                <a:t>Aim </a:t>
              </a:r>
              <a:r>
                <a:rPr lang="en-US" sz="1600" dirty="0">
                  <a:solidFill>
                    <a:schemeClr val="tx1"/>
                  </a:solidFill>
                </a:rPr>
                <a:t>up &amp; right.</a:t>
              </a:r>
            </a:p>
          </p:txBody>
        </p:sp>
        <p:cxnSp>
          <p:nvCxnSpPr>
            <p:cNvPr id="17" name="Straight Arrow Connector 16">
              <a:extLst>
                <a:ext uri="{FF2B5EF4-FFF2-40B4-BE49-F238E27FC236}">
                  <a16:creationId xmlns="" xmlns:a16="http://schemas.microsoft.com/office/drawing/2014/main" id="{AB1FBB0F-5DFB-49AA-85CD-27D6371F2ED3}"/>
                </a:ext>
              </a:extLst>
            </p:cNvPr>
            <p:cNvCxnSpPr/>
            <p:nvPr/>
          </p:nvCxnSpPr>
          <p:spPr>
            <a:xfrm flipH="1">
              <a:off x="5434900" y="2113631"/>
              <a:ext cx="975360" cy="20320"/>
            </a:xfrm>
            <a:prstGeom prst="straightConnector1">
              <a:avLst/>
            </a:prstGeom>
            <a:ln w="19050">
              <a:solidFill>
                <a:srgbClr val="000099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8" name="Group 17">
              <a:extLst>
                <a:ext uri="{FF2B5EF4-FFF2-40B4-BE49-F238E27FC236}">
                  <a16:creationId xmlns="" xmlns:a16="http://schemas.microsoft.com/office/drawing/2014/main" id="{FD1B45D0-8BFE-402E-9F0C-1B2261050111}"/>
                </a:ext>
              </a:extLst>
            </p:cNvPr>
            <p:cNvGrpSpPr/>
            <p:nvPr/>
          </p:nvGrpSpPr>
          <p:grpSpPr>
            <a:xfrm>
              <a:off x="4832490" y="1999030"/>
              <a:ext cx="546387" cy="737739"/>
              <a:chOff x="4548710" y="4122119"/>
              <a:chExt cx="546387" cy="737739"/>
            </a:xfrm>
          </p:grpSpPr>
          <p:sp>
            <p:nvSpPr>
              <p:cNvPr id="19" name="Oval 18">
                <a:extLst>
                  <a:ext uri="{FF2B5EF4-FFF2-40B4-BE49-F238E27FC236}">
                    <a16:creationId xmlns="" xmlns:a16="http://schemas.microsoft.com/office/drawing/2014/main" id="{4380D370-83EC-4005-B041-6B5F03116C47}"/>
                  </a:ext>
                </a:extLst>
              </p:cNvPr>
              <p:cNvSpPr>
                <a:spLocks noChangeAspect="1"/>
              </p:cNvSpPr>
              <p:nvPr>
                <p:custDataLst>
                  <p:tags r:id="rId2"/>
                </p:custDataLst>
              </p:nvPr>
            </p:nvSpPr>
            <p:spPr>
              <a:xfrm>
                <a:off x="4811413" y="4122119"/>
                <a:ext cx="283684" cy="284480"/>
              </a:xfrm>
              <a:prstGeom prst="ellipse">
                <a:avLst/>
              </a:prstGeom>
              <a:noFill/>
              <a:ln>
                <a:solidFill>
                  <a:srgbClr val="000099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20" name="Straight Connector 19">
                <a:extLst>
                  <a:ext uri="{FF2B5EF4-FFF2-40B4-BE49-F238E27FC236}">
                    <a16:creationId xmlns="" xmlns:a16="http://schemas.microsoft.com/office/drawing/2014/main" id="{E690F789-7050-4072-B15B-58600AA5596F}"/>
                  </a:ext>
                </a:extLst>
              </p:cNvPr>
              <p:cNvCxnSpPr>
                <a:stCxn id="19" idx="2"/>
                <a:endCxn id="19" idx="6"/>
              </p:cNvCxnSpPr>
              <p:nvPr/>
            </p:nvCxnSpPr>
            <p:spPr>
              <a:xfrm>
                <a:off x="4811413" y="4264359"/>
                <a:ext cx="283684" cy="0"/>
              </a:xfrm>
              <a:prstGeom prst="line">
                <a:avLst/>
              </a:prstGeom>
              <a:ln>
                <a:solidFill>
                  <a:srgbClr val="000099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Straight Connector 20">
                <a:extLst>
                  <a:ext uri="{FF2B5EF4-FFF2-40B4-BE49-F238E27FC236}">
                    <a16:creationId xmlns="" xmlns:a16="http://schemas.microsoft.com/office/drawing/2014/main" id="{E37211EC-4114-45FC-B1DC-83EF7F30E735}"/>
                  </a:ext>
                </a:extLst>
              </p:cNvPr>
              <p:cNvCxnSpPr>
                <a:stCxn id="19" idx="0"/>
                <a:endCxn id="19" idx="4"/>
              </p:cNvCxnSpPr>
              <p:nvPr/>
            </p:nvCxnSpPr>
            <p:spPr>
              <a:xfrm>
                <a:off x="4953255" y="4122119"/>
                <a:ext cx="0" cy="284480"/>
              </a:xfrm>
              <a:prstGeom prst="line">
                <a:avLst/>
              </a:prstGeom>
              <a:ln>
                <a:solidFill>
                  <a:srgbClr val="000099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2" name="Oval 21">
                <a:extLst>
                  <a:ext uri="{FF2B5EF4-FFF2-40B4-BE49-F238E27FC236}">
                    <a16:creationId xmlns="" xmlns:a16="http://schemas.microsoft.com/office/drawing/2014/main" id="{F9CC54C0-5162-47A2-A03F-4F8486414D22}"/>
                  </a:ext>
                </a:extLst>
              </p:cNvPr>
              <p:cNvSpPr>
                <a:spLocks noChangeAspect="1"/>
              </p:cNvSpPr>
              <p:nvPr>
                <p:custDataLst>
                  <p:tags r:id="rId3"/>
                </p:custDataLst>
              </p:nvPr>
            </p:nvSpPr>
            <p:spPr>
              <a:xfrm>
                <a:off x="4548710" y="4575378"/>
                <a:ext cx="283684" cy="284480"/>
              </a:xfrm>
              <a:prstGeom prst="ellipse">
                <a:avLst/>
              </a:prstGeom>
              <a:noFill/>
              <a:ln>
                <a:solidFill>
                  <a:srgbClr val="000099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23" name="Straight Connector 22">
                <a:extLst>
                  <a:ext uri="{FF2B5EF4-FFF2-40B4-BE49-F238E27FC236}">
                    <a16:creationId xmlns="" xmlns:a16="http://schemas.microsoft.com/office/drawing/2014/main" id="{C03670BA-243E-4C1F-AFB9-A4C9504E1AA1}"/>
                  </a:ext>
                </a:extLst>
              </p:cNvPr>
              <p:cNvCxnSpPr>
                <a:stCxn id="22" idx="0"/>
                <a:endCxn id="22" idx="4"/>
              </p:cNvCxnSpPr>
              <p:nvPr/>
            </p:nvCxnSpPr>
            <p:spPr>
              <a:xfrm>
                <a:off x="4690552" y="4575378"/>
                <a:ext cx="0" cy="284480"/>
              </a:xfrm>
              <a:prstGeom prst="line">
                <a:avLst/>
              </a:prstGeom>
              <a:ln>
                <a:solidFill>
                  <a:srgbClr val="000099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Straight Connector 23">
                <a:extLst>
                  <a:ext uri="{FF2B5EF4-FFF2-40B4-BE49-F238E27FC236}">
                    <a16:creationId xmlns="" xmlns:a16="http://schemas.microsoft.com/office/drawing/2014/main" id="{6B529ADA-2730-447D-B6B8-B4A234EA200D}"/>
                  </a:ext>
                </a:extLst>
              </p:cNvPr>
              <p:cNvCxnSpPr>
                <a:stCxn id="22" idx="2"/>
                <a:endCxn id="22" idx="6"/>
              </p:cNvCxnSpPr>
              <p:nvPr/>
            </p:nvCxnSpPr>
            <p:spPr>
              <a:xfrm>
                <a:off x="4548710" y="4717618"/>
                <a:ext cx="283684" cy="0"/>
              </a:xfrm>
              <a:prstGeom prst="line">
                <a:avLst/>
              </a:prstGeom>
              <a:ln>
                <a:solidFill>
                  <a:srgbClr val="000099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  <p:extLst>
      <p:ext uri="{BB962C8B-B14F-4D97-AF65-F5344CB8AC3E}">
        <p14:creationId xmlns="" xmlns:p14="http://schemas.microsoft.com/office/powerpoint/2010/main" val="162404743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="" xmlns:a16="http://schemas.microsoft.com/office/drawing/2014/main" id="{2A8365B3-CBE9-47A6-9612-2A51AC7E974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. </a:t>
            </a:r>
            <a:r>
              <a:rPr lang="en-US" dirty="0"/>
              <a:t>Minimizing; 2. Systematic</a:t>
            </a:r>
          </a:p>
          <a:p>
            <a:pPr lvl="1"/>
            <a:r>
              <a:rPr lang="en-US" dirty="0"/>
              <a:t>Example: Collimation error in a level</a:t>
            </a:r>
          </a:p>
          <a:p>
            <a:pPr lvl="2"/>
            <a:r>
              <a:rPr lang="en-US" i="1" dirty="0"/>
              <a:t>Adjustment</a:t>
            </a:r>
          </a:p>
          <a:p>
            <a:pPr lvl="3"/>
            <a:r>
              <a:rPr lang="en-US" dirty="0"/>
              <a:t>Perform peg-test</a:t>
            </a:r>
          </a:p>
          <a:p>
            <a:pPr lvl="3"/>
            <a:r>
              <a:rPr lang="en-US" dirty="0"/>
              <a:t>Adjust cross-</a:t>
            </a:r>
            <a:r>
              <a:rPr lang="en-US" dirty="0" err="1"/>
              <a:t>haile</a:t>
            </a:r>
            <a:r>
              <a:rPr lang="en-US" dirty="0"/>
              <a:t> reticule</a:t>
            </a:r>
          </a:p>
          <a:p>
            <a:pPr lvl="3"/>
            <a:endParaRPr lang="en-US" dirty="0"/>
          </a:p>
        </p:txBody>
      </p:sp>
      <p:grpSp>
        <p:nvGrpSpPr>
          <p:cNvPr id="4" name="Group 3">
            <a:extLst>
              <a:ext uri="{FF2B5EF4-FFF2-40B4-BE49-F238E27FC236}">
                <a16:creationId xmlns="" xmlns:a16="http://schemas.microsoft.com/office/drawing/2014/main" id="{CE74BD5C-41EE-4D1E-8243-54E1AF97A79F}"/>
              </a:ext>
            </a:extLst>
          </p:cNvPr>
          <p:cNvGrpSpPr/>
          <p:nvPr/>
        </p:nvGrpSpPr>
        <p:grpSpPr>
          <a:xfrm>
            <a:off x="1366233" y="2720097"/>
            <a:ext cx="5285148" cy="2286000"/>
            <a:chOff x="809184" y="2593975"/>
            <a:chExt cx="5285148" cy="2286000"/>
          </a:xfrm>
        </p:grpSpPr>
        <p:cxnSp>
          <p:nvCxnSpPr>
            <p:cNvPr id="27" name="Straight Connector 26">
              <a:extLst>
                <a:ext uri="{FF2B5EF4-FFF2-40B4-BE49-F238E27FC236}">
                  <a16:creationId xmlns="" xmlns:a16="http://schemas.microsoft.com/office/drawing/2014/main" id="{2A195AEB-A8ED-4708-B882-E10A33998EA0}"/>
                </a:ext>
              </a:extLst>
            </p:cNvPr>
            <p:cNvCxnSpPr/>
            <p:nvPr/>
          </p:nvCxnSpPr>
          <p:spPr>
            <a:xfrm flipH="1" flipV="1">
              <a:off x="1674212" y="3348575"/>
              <a:ext cx="3725113" cy="155081"/>
            </a:xfrm>
            <a:prstGeom prst="line">
              <a:avLst/>
            </a:prstGeom>
            <a:ln w="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Line 15">
              <a:extLst>
                <a:ext uri="{FF2B5EF4-FFF2-40B4-BE49-F238E27FC236}">
                  <a16:creationId xmlns="" xmlns:a16="http://schemas.microsoft.com/office/drawing/2014/main" id="{6D52BD03-AB25-4AF4-83D8-0F9FA763568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11576" y="4286414"/>
              <a:ext cx="53219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>
                <a:latin typeface="+mj-lt"/>
                <a:ea typeface="Verdana" pitchFamily="34" charset="0"/>
                <a:cs typeface="Verdana" pitchFamily="34" charset="0"/>
              </a:endParaRPr>
            </a:p>
          </p:txBody>
        </p:sp>
        <p:sp>
          <p:nvSpPr>
            <p:cNvPr id="29" name="Line 22">
              <a:extLst>
                <a:ext uri="{FF2B5EF4-FFF2-40B4-BE49-F238E27FC236}">
                  <a16:creationId xmlns="" xmlns:a16="http://schemas.microsoft.com/office/drawing/2014/main" id="{8D39F2B6-AABB-4E2F-9160-DBB5FF2CDCC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7015" y="4286414"/>
              <a:ext cx="0" cy="90064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>
                <a:latin typeface="+mj-lt"/>
                <a:ea typeface="Verdana" pitchFamily="34" charset="0"/>
                <a:cs typeface="Verdana" pitchFamily="34" charset="0"/>
              </a:endParaRPr>
            </a:p>
          </p:txBody>
        </p:sp>
        <p:sp>
          <p:nvSpPr>
            <p:cNvPr id="30" name="Line 23">
              <a:extLst>
                <a:ext uri="{FF2B5EF4-FFF2-40B4-BE49-F238E27FC236}">
                  <a16:creationId xmlns="" xmlns:a16="http://schemas.microsoft.com/office/drawing/2014/main" id="{31FF60BB-35BA-4D11-A3AD-D61F79F7AFE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7015" y="4376478"/>
              <a:ext cx="102346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>
                <a:latin typeface="+mj-lt"/>
                <a:ea typeface="Verdana" pitchFamily="34" charset="0"/>
                <a:cs typeface="Verdana" pitchFamily="34" charset="0"/>
              </a:endParaRPr>
            </a:p>
          </p:txBody>
        </p:sp>
        <p:sp>
          <p:nvSpPr>
            <p:cNvPr id="31" name="Line 24">
              <a:extLst>
                <a:ext uri="{FF2B5EF4-FFF2-40B4-BE49-F238E27FC236}">
                  <a16:creationId xmlns="" xmlns:a16="http://schemas.microsoft.com/office/drawing/2014/main" id="{320F1385-D126-46CE-9970-CAD53675A9C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89361" y="4286414"/>
              <a:ext cx="0" cy="90064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>
                <a:latin typeface="+mj-lt"/>
                <a:ea typeface="Verdana" pitchFamily="34" charset="0"/>
                <a:cs typeface="Verdana" pitchFamily="34" charset="0"/>
              </a:endParaRPr>
            </a:p>
          </p:txBody>
        </p:sp>
        <p:sp>
          <p:nvSpPr>
            <p:cNvPr id="32" name="Line 25">
              <a:extLst>
                <a:ext uri="{FF2B5EF4-FFF2-40B4-BE49-F238E27FC236}">
                  <a16:creationId xmlns="" xmlns:a16="http://schemas.microsoft.com/office/drawing/2014/main" id="{52FA9B9B-854E-4387-888C-65FF40EEE86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587015" y="4286414"/>
              <a:ext cx="102346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>
                <a:latin typeface="+mj-lt"/>
                <a:ea typeface="Verdana" pitchFamily="34" charset="0"/>
                <a:cs typeface="Verdana" pitchFamily="34" charset="0"/>
              </a:endParaRPr>
            </a:p>
          </p:txBody>
        </p:sp>
        <p:grpSp>
          <p:nvGrpSpPr>
            <p:cNvPr id="33" name="Group 32">
              <a:extLst>
                <a:ext uri="{FF2B5EF4-FFF2-40B4-BE49-F238E27FC236}">
                  <a16:creationId xmlns="" xmlns:a16="http://schemas.microsoft.com/office/drawing/2014/main" id="{106B10CC-1ACE-4306-BC12-6D63A082C217}"/>
                </a:ext>
              </a:extLst>
            </p:cNvPr>
            <p:cNvGrpSpPr/>
            <p:nvPr/>
          </p:nvGrpSpPr>
          <p:grpSpPr>
            <a:xfrm>
              <a:off x="3574362" y="4267991"/>
              <a:ext cx="2519970" cy="87293"/>
              <a:chOff x="4155506" y="4619810"/>
              <a:chExt cx="3049580" cy="105639"/>
            </a:xfrm>
          </p:grpSpPr>
          <p:sp>
            <p:nvSpPr>
              <p:cNvPr id="117" name="Line 38">
                <a:extLst>
                  <a:ext uri="{FF2B5EF4-FFF2-40B4-BE49-F238E27FC236}">
                    <a16:creationId xmlns="" xmlns:a16="http://schemas.microsoft.com/office/drawing/2014/main" id="{FD6BEC08-6D23-4F81-B282-4E8A009754B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155506" y="4718893"/>
                <a:ext cx="361914" cy="6556"/>
              </a:xfrm>
              <a:prstGeom prst="line">
                <a:avLst/>
              </a:prstGeom>
              <a:noFill/>
              <a:ln w="6350">
                <a:solidFill>
                  <a:srgbClr val="008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1600">
                  <a:latin typeface="+mj-lt"/>
                  <a:ea typeface="Verdana" pitchFamily="34" charset="0"/>
                  <a:cs typeface="Verdana" pitchFamily="34" charset="0"/>
                </a:endParaRPr>
              </a:p>
            </p:txBody>
          </p:sp>
          <p:sp>
            <p:nvSpPr>
              <p:cNvPr id="118" name="Line 39">
                <a:extLst>
                  <a:ext uri="{FF2B5EF4-FFF2-40B4-BE49-F238E27FC236}">
                    <a16:creationId xmlns="" xmlns:a16="http://schemas.microsoft.com/office/drawing/2014/main" id="{448DBDF4-4B92-4B0E-8335-56E00A62913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517418" y="4661923"/>
                <a:ext cx="465697" cy="56972"/>
              </a:xfrm>
              <a:prstGeom prst="line">
                <a:avLst/>
              </a:prstGeom>
              <a:noFill/>
              <a:ln w="6350">
                <a:solidFill>
                  <a:srgbClr val="008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1600">
                  <a:latin typeface="+mj-lt"/>
                  <a:ea typeface="Verdana" pitchFamily="34" charset="0"/>
                  <a:cs typeface="Verdana" pitchFamily="34" charset="0"/>
                </a:endParaRPr>
              </a:p>
            </p:txBody>
          </p:sp>
          <p:sp>
            <p:nvSpPr>
              <p:cNvPr id="119" name="Line 40">
                <a:extLst>
                  <a:ext uri="{FF2B5EF4-FFF2-40B4-BE49-F238E27FC236}">
                    <a16:creationId xmlns="" xmlns:a16="http://schemas.microsoft.com/office/drawing/2014/main" id="{A191BE34-5370-4173-8805-A30ADAA0D1B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983116" y="4634672"/>
                <a:ext cx="465697" cy="27249"/>
              </a:xfrm>
              <a:prstGeom prst="line">
                <a:avLst/>
              </a:prstGeom>
              <a:noFill/>
              <a:ln w="6350">
                <a:solidFill>
                  <a:srgbClr val="008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1600">
                  <a:latin typeface="+mj-lt"/>
                  <a:ea typeface="Verdana" pitchFamily="34" charset="0"/>
                  <a:cs typeface="Verdana" pitchFamily="34" charset="0"/>
                </a:endParaRPr>
              </a:p>
            </p:txBody>
          </p:sp>
          <p:sp>
            <p:nvSpPr>
              <p:cNvPr id="120" name="Line 41">
                <a:extLst>
                  <a:ext uri="{FF2B5EF4-FFF2-40B4-BE49-F238E27FC236}">
                    <a16:creationId xmlns="" xmlns:a16="http://schemas.microsoft.com/office/drawing/2014/main" id="{AB1A205B-E6BC-4B52-BEAB-367E57F0E0D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448813" y="4634672"/>
                <a:ext cx="339365" cy="0"/>
              </a:xfrm>
              <a:prstGeom prst="line">
                <a:avLst/>
              </a:prstGeom>
              <a:noFill/>
              <a:ln w="6350">
                <a:solidFill>
                  <a:srgbClr val="008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1600">
                  <a:latin typeface="+mj-lt"/>
                  <a:ea typeface="Verdana" pitchFamily="34" charset="0"/>
                  <a:cs typeface="Verdana" pitchFamily="34" charset="0"/>
                </a:endParaRPr>
              </a:p>
            </p:txBody>
          </p:sp>
          <p:sp>
            <p:nvSpPr>
              <p:cNvPr id="121" name="Line 42">
                <a:extLst>
                  <a:ext uri="{FF2B5EF4-FFF2-40B4-BE49-F238E27FC236}">
                    <a16:creationId xmlns="" xmlns:a16="http://schemas.microsoft.com/office/drawing/2014/main" id="{1FEFAA4A-ED6E-4995-AFC6-F529BAE76FE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788178" y="4619810"/>
                <a:ext cx="369089" cy="14863"/>
              </a:xfrm>
              <a:prstGeom prst="line">
                <a:avLst/>
              </a:prstGeom>
              <a:noFill/>
              <a:ln w="6350">
                <a:solidFill>
                  <a:srgbClr val="008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1600">
                  <a:latin typeface="+mj-lt"/>
                  <a:ea typeface="Verdana" pitchFamily="34" charset="0"/>
                  <a:cs typeface="Verdana" pitchFamily="34" charset="0"/>
                </a:endParaRPr>
              </a:p>
            </p:txBody>
          </p:sp>
          <p:sp>
            <p:nvSpPr>
              <p:cNvPr id="122" name="Line 43">
                <a:extLst>
                  <a:ext uri="{FF2B5EF4-FFF2-40B4-BE49-F238E27FC236}">
                    <a16:creationId xmlns="" xmlns:a16="http://schemas.microsoft.com/office/drawing/2014/main" id="{590A4B4C-52ED-450C-A6D1-AEAA4C3CDCA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157267" y="4619810"/>
                <a:ext cx="453311" cy="27249"/>
              </a:xfrm>
              <a:prstGeom prst="line">
                <a:avLst/>
              </a:prstGeom>
              <a:noFill/>
              <a:ln w="6350">
                <a:solidFill>
                  <a:srgbClr val="008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1600">
                  <a:latin typeface="+mj-lt"/>
                  <a:ea typeface="Verdana" pitchFamily="34" charset="0"/>
                  <a:cs typeface="Verdana" pitchFamily="34" charset="0"/>
                </a:endParaRPr>
              </a:p>
            </p:txBody>
          </p:sp>
          <p:sp>
            <p:nvSpPr>
              <p:cNvPr id="123" name="Line 44">
                <a:extLst>
                  <a:ext uri="{FF2B5EF4-FFF2-40B4-BE49-F238E27FC236}">
                    <a16:creationId xmlns="" xmlns:a16="http://schemas.microsoft.com/office/drawing/2014/main" id="{7691F84F-9811-4816-980D-B068DA1D51D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610580" y="4647058"/>
                <a:ext cx="324501" cy="44588"/>
              </a:xfrm>
              <a:prstGeom prst="line">
                <a:avLst/>
              </a:prstGeom>
              <a:noFill/>
              <a:ln w="6350">
                <a:solidFill>
                  <a:srgbClr val="008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1600">
                  <a:latin typeface="+mj-lt"/>
                  <a:ea typeface="Verdana" pitchFamily="34" charset="0"/>
                  <a:cs typeface="Verdana" pitchFamily="34" charset="0"/>
                </a:endParaRPr>
              </a:p>
            </p:txBody>
          </p:sp>
          <p:sp>
            <p:nvSpPr>
              <p:cNvPr id="124" name="Line 45">
                <a:extLst>
                  <a:ext uri="{FF2B5EF4-FFF2-40B4-BE49-F238E27FC236}">
                    <a16:creationId xmlns="" xmlns:a16="http://schemas.microsoft.com/office/drawing/2014/main" id="{D8E9CA8B-578E-4491-B407-29F98B19A9F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935079" y="4691646"/>
                <a:ext cx="270007" cy="27247"/>
              </a:xfrm>
              <a:prstGeom prst="line">
                <a:avLst/>
              </a:prstGeom>
              <a:noFill/>
              <a:ln w="6350">
                <a:solidFill>
                  <a:srgbClr val="008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1600">
                  <a:latin typeface="+mj-lt"/>
                  <a:ea typeface="Verdana" pitchFamily="34" charset="0"/>
                  <a:cs typeface="Verdana" pitchFamily="34" charset="0"/>
                </a:endParaRPr>
              </a:p>
            </p:txBody>
          </p:sp>
        </p:grpSp>
        <p:grpSp>
          <p:nvGrpSpPr>
            <p:cNvPr id="34" name="Group 33">
              <a:extLst>
                <a:ext uri="{FF2B5EF4-FFF2-40B4-BE49-F238E27FC236}">
                  <a16:creationId xmlns="" xmlns:a16="http://schemas.microsoft.com/office/drawing/2014/main" id="{95783D2E-6A32-40B0-AC85-66A82152A24C}"/>
                </a:ext>
              </a:extLst>
            </p:cNvPr>
            <p:cNvGrpSpPr/>
            <p:nvPr/>
          </p:nvGrpSpPr>
          <p:grpSpPr>
            <a:xfrm>
              <a:off x="809184" y="4196349"/>
              <a:ext cx="777829" cy="137142"/>
              <a:chOff x="809184" y="4533112"/>
              <a:chExt cx="941302" cy="165964"/>
            </a:xfrm>
          </p:grpSpPr>
          <p:sp>
            <p:nvSpPr>
              <p:cNvPr id="113" name="Line 30">
                <a:extLst>
                  <a:ext uri="{FF2B5EF4-FFF2-40B4-BE49-F238E27FC236}">
                    <a16:creationId xmlns="" xmlns:a16="http://schemas.microsoft.com/office/drawing/2014/main" id="{133486D0-55FF-4DFB-98AD-2A62D125C64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09184" y="4533112"/>
                <a:ext cx="522671" cy="86698"/>
              </a:xfrm>
              <a:prstGeom prst="line">
                <a:avLst/>
              </a:prstGeom>
              <a:noFill/>
              <a:ln w="6350">
                <a:solidFill>
                  <a:srgbClr val="008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1600">
                  <a:latin typeface="+mj-lt"/>
                  <a:ea typeface="Verdana" pitchFamily="34" charset="0"/>
                  <a:cs typeface="Verdana" pitchFamily="34" charset="0"/>
                </a:endParaRPr>
              </a:p>
            </p:txBody>
          </p:sp>
          <p:sp>
            <p:nvSpPr>
              <p:cNvPr id="114" name="Line 31">
                <a:extLst>
                  <a:ext uri="{FF2B5EF4-FFF2-40B4-BE49-F238E27FC236}">
                    <a16:creationId xmlns="" xmlns:a16="http://schemas.microsoft.com/office/drawing/2014/main" id="{D440F703-0A89-4530-85A3-3CB24E3A91A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31855" y="4619810"/>
                <a:ext cx="128811" cy="14863"/>
              </a:xfrm>
              <a:prstGeom prst="line">
                <a:avLst/>
              </a:prstGeom>
              <a:noFill/>
              <a:ln w="6350">
                <a:solidFill>
                  <a:srgbClr val="008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1600">
                  <a:latin typeface="+mj-lt"/>
                  <a:ea typeface="Verdana" pitchFamily="34" charset="0"/>
                  <a:cs typeface="Verdana" pitchFamily="34" charset="0"/>
                </a:endParaRPr>
              </a:p>
            </p:txBody>
          </p:sp>
          <p:sp>
            <p:nvSpPr>
              <p:cNvPr id="115" name="Line 32">
                <a:extLst>
                  <a:ext uri="{FF2B5EF4-FFF2-40B4-BE49-F238E27FC236}">
                    <a16:creationId xmlns="" xmlns:a16="http://schemas.microsoft.com/office/drawing/2014/main" id="{EE79AC8A-8C83-4B05-98EB-0A090BDCFC9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60664" y="4634672"/>
                <a:ext cx="210556" cy="56974"/>
              </a:xfrm>
              <a:prstGeom prst="line">
                <a:avLst/>
              </a:prstGeom>
              <a:noFill/>
              <a:ln w="6350">
                <a:solidFill>
                  <a:srgbClr val="008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1600">
                  <a:latin typeface="+mj-lt"/>
                  <a:ea typeface="Verdana" pitchFamily="34" charset="0"/>
                  <a:cs typeface="Verdana" pitchFamily="34" charset="0"/>
                </a:endParaRPr>
              </a:p>
            </p:txBody>
          </p:sp>
          <p:sp>
            <p:nvSpPr>
              <p:cNvPr id="116" name="Line 60">
                <a:extLst>
                  <a:ext uri="{FF2B5EF4-FFF2-40B4-BE49-F238E27FC236}">
                    <a16:creationId xmlns="" xmlns:a16="http://schemas.microsoft.com/office/drawing/2014/main" id="{C8762465-8250-48B1-8B5A-69D1A9424C6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71219" y="4691646"/>
                <a:ext cx="79267" cy="7430"/>
              </a:xfrm>
              <a:prstGeom prst="line">
                <a:avLst/>
              </a:prstGeom>
              <a:noFill/>
              <a:ln w="6350">
                <a:solidFill>
                  <a:srgbClr val="008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1600">
                  <a:latin typeface="+mj-lt"/>
                  <a:ea typeface="Verdana" pitchFamily="34" charset="0"/>
                  <a:cs typeface="Verdana" pitchFamily="34" charset="0"/>
                </a:endParaRPr>
              </a:p>
            </p:txBody>
          </p:sp>
        </p:grpSp>
        <p:grpSp>
          <p:nvGrpSpPr>
            <p:cNvPr id="35" name="Group 34">
              <a:extLst>
                <a:ext uri="{FF2B5EF4-FFF2-40B4-BE49-F238E27FC236}">
                  <a16:creationId xmlns="" xmlns:a16="http://schemas.microsoft.com/office/drawing/2014/main" id="{9337EBD3-2897-43BA-A41E-0DB22C8D55FA}"/>
                </a:ext>
              </a:extLst>
            </p:cNvPr>
            <p:cNvGrpSpPr/>
            <p:nvPr/>
          </p:nvGrpSpPr>
          <p:grpSpPr>
            <a:xfrm>
              <a:off x="1689361" y="4345773"/>
              <a:ext cx="1767796" cy="51174"/>
              <a:chOff x="1874343" y="4713940"/>
              <a:chExt cx="2139325" cy="61929"/>
            </a:xfrm>
          </p:grpSpPr>
          <p:sp>
            <p:nvSpPr>
              <p:cNvPr id="107" name="Line 33">
                <a:extLst>
                  <a:ext uri="{FF2B5EF4-FFF2-40B4-BE49-F238E27FC236}">
                    <a16:creationId xmlns="" xmlns:a16="http://schemas.microsoft.com/office/drawing/2014/main" id="{3CD61E51-B668-4620-809A-9F50D49261B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052695" y="4733758"/>
                <a:ext cx="326979" cy="12386"/>
              </a:xfrm>
              <a:prstGeom prst="line">
                <a:avLst/>
              </a:prstGeom>
              <a:noFill/>
              <a:ln w="6350">
                <a:solidFill>
                  <a:srgbClr val="008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1600">
                  <a:latin typeface="+mj-lt"/>
                  <a:ea typeface="Verdana" pitchFamily="34" charset="0"/>
                  <a:cs typeface="Verdana" pitchFamily="34" charset="0"/>
                </a:endParaRPr>
              </a:p>
            </p:txBody>
          </p:sp>
          <p:sp>
            <p:nvSpPr>
              <p:cNvPr id="108" name="Line 34">
                <a:extLst>
                  <a:ext uri="{FF2B5EF4-FFF2-40B4-BE49-F238E27FC236}">
                    <a16:creationId xmlns="" xmlns:a16="http://schemas.microsoft.com/office/drawing/2014/main" id="{F69F9E15-171B-47A0-A7B2-5F814A9353F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79673" y="4746144"/>
                <a:ext cx="480560" cy="29725"/>
              </a:xfrm>
              <a:prstGeom prst="line">
                <a:avLst/>
              </a:prstGeom>
              <a:noFill/>
              <a:ln w="6350">
                <a:solidFill>
                  <a:srgbClr val="008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1600">
                  <a:latin typeface="+mj-lt"/>
                  <a:ea typeface="Verdana" pitchFamily="34" charset="0"/>
                  <a:cs typeface="Verdana" pitchFamily="34" charset="0"/>
                </a:endParaRPr>
              </a:p>
            </p:txBody>
          </p:sp>
          <p:sp>
            <p:nvSpPr>
              <p:cNvPr id="109" name="Line 35">
                <a:extLst>
                  <a:ext uri="{FF2B5EF4-FFF2-40B4-BE49-F238E27FC236}">
                    <a16:creationId xmlns="" xmlns:a16="http://schemas.microsoft.com/office/drawing/2014/main" id="{1A93F795-8849-44FC-8DA8-0F16E3F5BEE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60232" y="4761006"/>
                <a:ext cx="522671" cy="14863"/>
              </a:xfrm>
              <a:prstGeom prst="line">
                <a:avLst/>
              </a:prstGeom>
              <a:noFill/>
              <a:ln w="6350">
                <a:solidFill>
                  <a:srgbClr val="008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1600">
                  <a:latin typeface="+mj-lt"/>
                  <a:ea typeface="Verdana" pitchFamily="34" charset="0"/>
                  <a:cs typeface="Verdana" pitchFamily="34" charset="0"/>
                </a:endParaRPr>
              </a:p>
            </p:txBody>
          </p:sp>
          <p:sp>
            <p:nvSpPr>
              <p:cNvPr id="110" name="Line 36">
                <a:extLst>
                  <a:ext uri="{FF2B5EF4-FFF2-40B4-BE49-F238E27FC236}">
                    <a16:creationId xmlns="" xmlns:a16="http://schemas.microsoft.com/office/drawing/2014/main" id="{EA928541-3305-42E2-8317-B712A2C11DE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382902" y="4733099"/>
                <a:ext cx="349369" cy="27905"/>
              </a:xfrm>
              <a:prstGeom prst="line">
                <a:avLst/>
              </a:prstGeom>
              <a:noFill/>
              <a:ln w="6350">
                <a:solidFill>
                  <a:srgbClr val="008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1600">
                  <a:latin typeface="+mj-lt"/>
                  <a:ea typeface="Verdana" pitchFamily="34" charset="0"/>
                  <a:cs typeface="Verdana" pitchFamily="34" charset="0"/>
                </a:endParaRPr>
              </a:p>
            </p:txBody>
          </p:sp>
          <p:sp>
            <p:nvSpPr>
              <p:cNvPr id="111" name="Line 37">
                <a:extLst>
                  <a:ext uri="{FF2B5EF4-FFF2-40B4-BE49-F238E27FC236}">
                    <a16:creationId xmlns="" xmlns:a16="http://schemas.microsoft.com/office/drawing/2014/main" id="{D6C0F9EE-7D22-48EC-8DD5-89D350BFB4E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734714" y="4728828"/>
                <a:ext cx="278954" cy="4027"/>
              </a:xfrm>
              <a:prstGeom prst="line">
                <a:avLst/>
              </a:prstGeom>
              <a:noFill/>
              <a:ln w="6350">
                <a:solidFill>
                  <a:srgbClr val="008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1600">
                  <a:latin typeface="+mj-lt"/>
                  <a:ea typeface="Verdana" pitchFamily="34" charset="0"/>
                  <a:cs typeface="Verdana" pitchFamily="34" charset="0"/>
                </a:endParaRPr>
              </a:p>
            </p:txBody>
          </p:sp>
          <p:sp>
            <p:nvSpPr>
              <p:cNvPr id="112" name="Line 61">
                <a:extLst>
                  <a:ext uri="{FF2B5EF4-FFF2-40B4-BE49-F238E27FC236}">
                    <a16:creationId xmlns="" xmlns:a16="http://schemas.microsoft.com/office/drawing/2014/main" id="{370A99B2-8CD1-45C4-9506-3A45B811B91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74343" y="4713940"/>
                <a:ext cx="178352" cy="19816"/>
              </a:xfrm>
              <a:prstGeom prst="line">
                <a:avLst/>
              </a:prstGeom>
              <a:noFill/>
              <a:ln w="6350">
                <a:solidFill>
                  <a:srgbClr val="008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1600">
                  <a:latin typeface="+mj-lt"/>
                  <a:ea typeface="Verdana" pitchFamily="34" charset="0"/>
                  <a:cs typeface="Verdana" pitchFamily="34" charset="0"/>
                </a:endParaRPr>
              </a:p>
            </p:txBody>
          </p:sp>
        </p:grpSp>
        <p:sp>
          <p:nvSpPr>
            <p:cNvPr id="36" name="Line 65">
              <a:extLst>
                <a:ext uri="{FF2B5EF4-FFF2-40B4-BE49-F238E27FC236}">
                  <a16:creationId xmlns="" xmlns:a16="http://schemas.microsoft.com/office/drawing/2014/main" id="{FF7DCE30-129F-4B8D-8EAC-A3410C57F55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664797" y="3506536"/>
              <a:ext cx="3663987" cy="0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>
                <a:latin typeface="+mj-lt"/>
                <a:ea typeface="Verdana" pitchFamily="34" charset="0"/>
                <a:cs typeface="Verdana" pitchFamily="34" charset="0"/>
              </a:endParaRPr>
            </a:p>
          </p:txBody>
        </p:sp>
        <p:sp>
          <p:nvSpPr>
            <p:cNvPr id="37" name="Rectangle 66">
              <a:extLst>
                <a:ext uri="{FF2B5EF4-FFF2-40B4-BE49-F238E27FC236}">
                  <a16:creationId xmlns="" xmlns:a16="http://schemas.microsoft.com/office/drawing/2014/main" id="{323BA293-4CB0-4126-A5CA-799C76F9FE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15923" y="3550207"/>
              <a:ext cx="842795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 dirty="0">
                  <a:solidFill>
                    <a:srgbClr val="0000FF"/>
                  </a:solidFill>
                  <a:latin typeface="+mj-lt"/>
                  <a:ea typeface="Verdana" pitchFamily="34" charset="0"/>
                  <a:cs typeface="Verdana" pitchFamily="34" charset="0"/>
                </a:rPr>
                <a:t>Horizontal</a:t>
              </a:r>
            </a:p>
          </p:txBody>
        </p:sp>
        <p:grpSp>
          <p:nvGrpSpPr>
            <p:cNvPr id="3" name="Group 2">
              <a:extLst>
                <a:ext uri="{FF2B5EF4-FFF2-40B4-BE49-F238E27FC236}">
                  <a16:creationId xmlns="" xmlns:a16="http://schemas.microsoft.com/office/drawing/2014/main" id="{A37FE61B-362F-4E66-9EE6-2CDFC8485762}"/>
                </a:ext>
              </a:extLst>
            </p:cNvPr>
            <p:cNvGrpSpPr/>
            <p:nvPr/>
          </p:nvGrpSpPr>
          <p:grpSpPr>
            <a:xfrm>
              <a:off x="5115603" y="3470803"/>
              <a:ext cx="591767" cy="1047334"/>
              <a:chOff x="5115603" y="3470803"/>
              <a:chExt cx="591767" cy="1047334"/>
            </a:xfrm>
          </p:grpSpPr>
          <p:grpSp>
            <p:nvGrpSpPr>
              <p:cNvPr id="62" name="Group 1905">
                <a:extLst>
                  <a:ext uri="{FF2B5EF4-FFF2-40B4-BE49-F238E27FC236}">
                    <a16:creationId xmlns="" xmlns:a16="http://schemas.microsoft.com/office/drawing/2014/main" id="{8932D093-21D5-4AF8-BA2A-C057722D116B}"/>
                  </a:ext>
                </a:extLst>
              </p:cNvPr>
              <p:cNvGrpSpPr/>
              <p:nvPr/>
            </p:nvGrpSpPr>
            <p:grpSpPr>
              <a:xfrm flipH="1">
                <a:off x="5305635" y="3470803"/>
                <a:ext cx="198775" cy="104550"/>
                <a:chOff x="6511018" y="2181474"/>
                <a:chExt cx="628392" cy="337849"/>
              </a:xfrm>
            </p:grpSpPr>
            <p:grpSp>
              <p:nvGrpSpPr>
                <p:cNvPr id="89" name="Group 1872">
                  <a:extLst>
                    <a:ext uri="{FF2B5EF4-FFF2-40B4-BE49-F238E27FC236}">
                      <a16:creationId xmlns="" xmlns:a16="http://schemas.microsoft.com/office/drawing/2014/main" id="{980AE6A2-975C-46CE-956C-77F0FECE5418}"/>
                    </a:ext>
                  </a:extLst>
                </p:cNvPr>
                <p:cNvGrpSpPr/>
                <p:nvPr/>
              </p:nvGrpSpPr>
              <p:grpSpPr>
                <a:xfrm>
                  <a:off x="6511018" y="2181474"/>
                  <a:ext cx="628392" cy="189166"/>
                  <a:chOff x="6472550" y="2134126"/>
                  <a:chExt cx="698214" cy="236457"/>
                </a:xfrm>
              </p:grpSpPr>
              <p:sp>
                <p:nvSpPr>
                  <p:cNvPr id="101" name="Rectangle 100">
                    <a:extLst>
                      <a:ext uri="{FF2B5EF4-FFF2-40B4-BE49-F238E27FC236}">
                        <a16:creationId xmlns="" xmlns:a16="http://schemas.microsoft.com/office/drawing/2014/main" id="{F253114C-D5A9-4CBD-870D-FF9620A5CA45}"/>
                      </a:ext>
                    </a:extLst>
                  </p:cNvPr>
                  <p:cNvSpPr/>
                  <p:nvPr/>
                </p:nvSpPr>
                <p:spPr>
                  <a:xfrm>
                    <a:off x="7046521" y="2164261"/>
                    <a:ext cx="124243" cy="190093"/>
                  </a:xfrm>
                  <a:prstGeom prst="rect">
                    <a:avLst/>
                  </a:prstGeom>
                  <a:solidFill>
                    <a:srgbClr val="92D050"/>
                  </a:solidFill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6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102" name="Rectangle 101">
                    <a:extLst>
                      <a:ext uri="{FF2B5EF4-FFF2-40B4-BE49-F238E27FC236}">
                        <a16:creationId xmlns="" xmlns:a16="http://schemas.microsoft.com/office/drawing/2014/main" id="{1BD5FF72-2A3D-4F7A-9E94-5009349B5511}"/>
                      </a:ext>
                    </a:extLst>
                  </p:cNvPr>
                  <p:cNvSpPr/>
                  <p:nvPr/>
                </p:nvSpPr>
                <p:spPr>
                  <a:xfrm>
                    <a:off x="6518408" y="2166582"/>
                    <a:ext cx="45719" cy="197047"/>
                  </a:xfrm>
                  <a:prstGeom prst="rect">
                    <a:avLst/>
                  </a:prstGeom>
                  <a:solidFill>
                    <a:srgbClr val="92D050"/>
                  </a:solidFill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6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103" name="Rounded Rectangle 155">
                    <a:extLst>
                      <a:ext uri="{FF2B5EF4-FFF2-40B4-BE49-F238E27FC236}">
                        <a16:creationId xmlns="" xmlns:a16="http://schemas.microsoft.com/office/drawing/2014/main" id="{599AFB3F-011B-4152-ADA4-B3ADB2AD2BF3}"/>
                      </a:ext>
                    </a:extLst>
                  </p:cNvPr>
                  <p:cNvSpPr/>
                  <p:nvPr/>
                </p:nvSpPr>
                <p:spPr>
                  <a:xfrm>
                    <a:off x="6559621" y="2134126"/>
                    <a:ext cx="461064" cy="236456"/>
                  </a:xfrm>
                  <a:prstGeom prst="roundRect">
                    <a:avLst/>
                  </a:prstGeom>
                  <a:solidFill>
                    <a:srgbClr val="008000"/>
                  </a:solidFill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6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104" name="Rectangle 103">
                    <a:extLst>
                      <a:ext uri="{FF2B5EF4-FFF2-40B4-BE49-F238E27FC236}">
                        <a16:creationId xmlns="" xmlns:a16="http://schemas.microsoft.com/office/drawing/2014/main" id="{AD64ADA6-D3C5-447B-B9C6-19591078A4A5}"/>
                      </a:ext>
                    </a:extLst>
                  </p:cNvPr>
                  <p:cNvSpPr/>
                  <p:nvPr/>
                </p:nvSpPr>
                <p:spPr>
                  <a:xfrm>
                    <a:off x="6472550" y="2205991"/>
                    <a:ext cx="45719" cy="108956"/>
                  </a:xfrm>
                  <a:prstGeom prst="rect">
                    <a:avLst/>
                  </a:prstGeom>
                  <a:solidFill>
                    <a:schemeClr val="tx1"/>
                  </a:solidFill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6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105" name="Rounded Rectangle 157">
                    <a:extLst>
                      <a:ext uri="{FF2B5EF4-FFF2-40B4-BE49-F238E27FC236}">
                        <a16:creationId xmlns="" xmlns:a16="http://schemas.microsoft.com/office/drawing/2014/main" id="{A63F2AC0-B30D-4E0D-99C7-5A66361D1613}"/>
                      </a:ext>
                    </a:extLst>
                  </p:cNvPr>
                  <p:cNvSpPr/>
                  <p:nvPr/>
                </p:nvSpPr>
                <p:spPr>
                  <a:xfrm>
                    <a:off x="6672955" y="2194400"/>
                    <a:ext cx="337426" cy="176183"/>
                  </a:xfrm>
                  <a:prstGeom prst="roundRect">
                    <a:avLst/>
                  </a:prstGeom>
                  <a:solidFill>
                    <a:srgbClr val="92D050"/>
                  </a:solidFill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6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106" name="Oval 105">
                    <a:extLst>
                      <a:ext uri="{FF2B5EF4-FFF2-40B4-BE49-F238E27FC236}">
                        <a16:creationId xmlns="" xmlns:a16="http://schemas.microsoft.com/office/drawing/2014/main" id="{1F64DF71-5DD1-4BEB-AFE3-D955D4F4C532}"/>
                      </a:ext>
                    </a:extLst>
                  </p:cNvPr>
                  <p:cNvSpPr/>
                  <p:nvPr/>
                </p:nvSpPr>
                <p:spPr>
                  <a:xfrm>
                    <a:off x="6858411" y="2247719"/>
                    <a:ext cx="121061" cy="104319"/>
                  </a:xfrm>
                  <a:prstGeom prst="ellipse">
                    <a:avLst/>
                  </a:prstGeom>
                  <a:gradFill flip="none" rotWithShape="1">
                    <a:gsLst>
                      <a:gs pos="0">
                        <a:schemeClr val="tx1">
                          <a:lumMod val="75000"/>
                          <a:lumOff val="25000"/>
                          <a:shade val="30000"/>
                          <a:satMod val="115000"/>
                        </a:schemeClr>
                      </a:gs>
                      <a:gs pos="50000">
                        <a:schemeClr val="tx1">
                          <a:lumMod val="75000"/>
                          <a:lumOff val="25000"/>
                          <a:shade val="67500"/>
                          <a:satMod val="115000"/>
                        </a:schemeClr>
                      </a:gs>
                      <a:gs pos="100000">
                        <a:schemeClr val="tx1">
                          <a:lumMod val="75000"/>
                          <a:lumOff val="25000"/>
                          <a:shade val="100000"/>
                          <a:satMod val="115000"/>
                        </a:schemeClr>
                      </a:gs>
                    </a:gsLst>
                    <a:path path="circle">
                      <a:fillToRect l="50000" t="50000" r="50000" b="50000"/>
                    </a:path>
                    <a:tileRect/>
                  </a:gradFill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6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</p:grpSp>
            <p:sp>
              <p:nvSpPr>
                <p:cNvPr id="90" name="Rectangle 89">
                  <a:extLst>
                    <a:ext uri="{FF2B5EF4-FFF2-40B4-BE49-F238E27FC236}">
                      <a16:creationId xmlns="" xmlns:a16="http://schemas.microsoft.com/office/drawing/2014/main" id="{C0380EFC-2C5C-44E5-A160-692EF3028E5F}"/>
                    </a:ext>
                  </a:extLst>
                </p:cNvPr>
                <p:cNvSpPr/>
                <p:nvPr/>
              </p:nvSpPr>
              <p:spPr>
                <a:xfrm>
                  <a:off x="6614969" y="2379856"/>
                  <a:ext cx="373229" cy="41728"/>
                </a:xfrm>
                <a:prstGeom prst="rect">
                  <a:avLst/>
                </a:prstGeom>
                <a:solidFill>
                  <a:srgbClr val="008000"/>
                </a:solid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600">
                    <a:latin typeface="+mj-lt"/>
                    <a:ea typeface="Verdana" pitchFamily="34" charset="0"/>
                    <a:cs typeface="Verdana" pitchFamily="34" charset="0"/>
                  </a:endParaRPr>
                </a:p>
              </p:txBody>
            </p:sp>
            <p:grpSp>
              <p:nvGrpSpPr>
                <p:cNvPr id="91" name="Group 72">
                  <a:extLst>
                    <a:ext uri="{FF2B5EF4-FFF2-40B4-BE49-F238E27FC236}">
                      <a16:creationId xmlns="" xmlns:a16="http://schemas.microsoft.com/office/drawing/2014/main" id="{FED3BC53-EAB0-4DB9-8EBF-91442813A337}"/>
                    </a:ext>
                  </a:extLst>
                </p:cNvPr>
                <p:cNvGrpSpPr/>
                <p:nvPr/>
              </p:nvGrpSpPr>
              <p:grpSpPr>
                <a:xfrm>
                  <a:off x="6808119" y="2422872"/>
                  <a:ext cx="73152" cy="57607"/>
                  <a:chOff x="5646283" y="853457"/>
                  <a:chExt cx="73152" cy="64008"/>
                </a:xfrm>
              </p:grpSpPr>
              <p:sp>
                <p:nvSpPr>
                  <p:cNvPr id="99" name="Rectangle 98">
                    <a:extLst>
                      <a:ext uri="{FF2B5EF4-FFF2-40B4-BE49-F238E27FC236}">
                        <a16:creationId xmlns="" xmlns:a16="http://schemas.microsoft.com/office/drawing/2014/main" id="{FE8E5420-85D2-4124-BA08-59D89FD35333}"/>
                      </a:ext>
                    </a:extLst>
                  </p:cNvPr>
                  <p:cNvSpPr/>
                  <p:nvPr/>
                </p:nvSpPr>
                <p:spPr>
                  <a:xfrm>
                    <a:off x="5668776" y="853457"/>
                    <a:ext cx="27432" cy="64008"/>
                  </a:xfrm>
                  <a:prstGeom prst="rect">
                    <a:avLst/>
                  </a:prstGeom>
                  <a:solidFill>
                    <a:schemeClr val="bg1">
                      <a:lumMod val="85000"/>
                    </a:schemeClr>
                  </a:solidFill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6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100" name="Rectangle 99">
                    <a:extLst>
                      <a:ext uri="{FF2B5EF4-FFF2-40B4-BE49-F238E27FC236}">
                        <a16:creationId xmlns="" xmlns:a16="http://schemas.microsoft.com/office/drawing/2014/main" id="{0760DBA2-AAAF-4E4D-9D1C-E7897BF483AA}"/>
                      </a:ext>
                    </a:extLst>
                  </p:cNvPr>
                  <p:cNvSpPr/>
                  <p:nvPr/>
                </p:nvSpPr>
                <p:spPr>
                  <a:xfrm>
                    <a:off x="5646283" y="870061"/>
                    <a:ext cx="73152" cy="27432"/>
                  </a:xfrm>
                  <a:prstGeom prst="rect">
                    <a:avLst/>
                  </a:prstGeom>
                  <a:solidFill>
                    <a:schemeClr val="bg1">
                      <a:lumMod val="50000"/>
                    </a:schemeClr>
                  </a:solidFill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6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</p:grpSp>
            <p:sp>
              <p:nvSpPr>
                <p:cNvPr id="92" name="Rectangle 91">
                  <a:extLst>
                    <a:ext uri="{FF2B5EF4-FFF2-40B4-BE49-F238E27FC236}">
                      <a16:creationId xmlns="" xmlns:a16="http://schemas.microsoft.com/office/drawing/2014/main" id="{F2644209-AC72-4481-BCAF-FE3A955FF487}"/>
                    </a:ext>
                  </a:extLst>
                </p:cNvPr>
                <p:cNvSpPr/>
                <p:nvPr/>
              </p:nvSpPr>
              <p:spPr>
                <a:xfrm>
                  <a:off x="6660485" y="2478176"/>
                  <a:ext cx="293255" cy="41147"/>
                </a:xfrm>
                <a:prstGeom prst="rect">
                  <a:avLst/>
                </a:prstGeom>
                <a:solidFill>
                  <a:srgbClr val="008000"/>
                </a:solid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600">
                    <a:latin typeface="+mj-lt"/>
                    <a:ea typeface="Verdana" pitchFamily="34" charset="0"/>
                    <a:cs typeface="Verdana" pitchFamily="34" charset="0"/>
                  </a:endParaRPr>
                </a:p>
              </p:txBody>
            </p:sp>
            <p:grpSp>
              <p:nvGrpSpPr>
                <p:cNvPr id="93" name="Group 71">
                  <a:extLst>
                    <a:ext uri="{FF2B5EF4-FFF2-40B4-BE49-F238E27FC236}">
                      <a16:creationId xmlns="" xmlns:a16="http://schemas.microsoft.com/office/drawing/2014/main" id="{423257FA-84A4-4F30-AD2A-14AC7C90B484}"/>
                    </a:ext>
                  </a:extLst>
                </p:cNvPr>
                <p:cNvGrpSpPr/>
                <p:nvPr/>
              </p:nvGrpSpPr>
              <p:grpSpPr>
                <a:xfrm>
                  <a:off x="6656423" y="2420912"/>
                  <a:ext cx="73152" cy="57607"/>
                  <a:chOff x="5646283" y="853457"/>
                  <a:chExt cx="73152" cy="64008"/>
                </a:xfrm>
              </p:grpSpPr>
              <p:sp>
                <p:nvSpPr>
                  <p:cNvPr id="97" name="Rectangle 96">
                    <a:extLst>
                      <a:ext uri="{FF2B5EF4-FFF2-40B4-BE49-F238E27FC236}">
                        <a16:creationId xmlns="" xmlns:a16="http://schemas.microsoft.com/office/drawing/2014/main" id="{2C5D40E0-F62E-4A04-92E1-E9709924AD9D}"/>
                      </a:ext>
                    </a:extLst>
                  </p:cNvPr>
                  <p:cNvSpPr/>
                  <p:nvPr/>
                </p:nvSpPr>
                <p:spPr>
                  <a:xfrm>
                    <a:off x="5668776" y="853457"/>
                    <a:ext cx="27432" cy="64008"/>
                  </a:xfrm>
                  <a:prstGeom prst="rect">
                    <a:avLst/>
                  </a:prstGeom>
                  <a:solidFill>
                    <a:schemeClr val="bg1">
                      <a:lumMod val="85000"/>
                    </a:schemeClr>
                  </a:solidFill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6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98" name="Rectangle 97">
                    <a:extLst>
                      <a:ext uri="{FF2B5EF4-FFF2-40B4-BE49-F238E27FC236}">
                        <a16:creationId xmlns="" xmlns:a16="http://schemas.microsoft.com/office/drawing/2014/main" id="{D026857F-0288-4E64-BA56-DC1029058AB2}"/>
                      </a:ext>
                    </a:extLst>
                  </p:cNvPr>
                  <p:cNvSpPr/>
                  <p:nvPr/>
                </p:nvSpPr>
                <p:spPr>
                  <a:xfrm>
                    <a:off x="5646283" y="870061"/>
                    <a:ext cx="73152" cy="27432"/>
                  </a:xfrm>
                  <a:prstGeom prst="rect">
                    <a:avLst/>
                  </a:prstGeom>
                  <a:solidFill>
                    <a:schemeClr val="bg1">
                      <a:lumMod val="50000"/>
                    </a:schemeClr>
                  </a:solidFill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6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</p:grpSp>
            <p:grpSp>
              <p:nvGrpSpPr>
                <p:cNvPr id="94" name="Group 72">
                  <a:extLst>
                    <a:ext uri="{FF2B5EF4-FFF2-40B4-BE49-F238E27FC236}">
                      <a16:creationId xmlns="" xmlns:a16="http://schemas.microsoft.com/office/drawing/2014/main" id="{CC1C9B7E-C591-4841-AE3F-AF63A38E8827}"/>
                    </a:ext>
                  </a:extLst>
                </p:cNvPr>
                <p:cNvGrpSpPr/>
                <p:nvPr/>
              </p:nvGrpSpPr>
              <p:grpSpPr>
                <a:xfrm>
                  <a:off x="6867299" y="2422872"/>
                  <a:ext cx="73152" cy="57607"/>
                  <a:chOff x="5646283" y="853457"/>
                  <a:chExt cx="73152" cy="64008"/>
                </a:xfrm>
              </p:grpSpPr>
              <p:sp>
                <p:nvSpPr>
                  <p:cNvPr id="95" name="Rectangle 94">
                    <a:extLst>
                      <a:ext uri="{FF2B5EF4-FFF2-40B4-BE49-F238E27FC236}">
                        <a16:creationId xmlns="" xmlns:a16="http://schemas.microsoft.com/office/drawing/2014/main" id="{B5EACFAE-6E8C-4102-990A-6A5F73A6CAD5}"/>
                      </a:ext>
                    </a:extLst>
                  </p:cNvPr>
                  <p:cNvSpPr/>
                  <p:nvPr/>
                </p:nvSpPr>
                <p:spPr>
                  <a:xfrm>
                    <a:off x="5668776" y="853457"/>
                    <a:ext cx="27432" cy="64008"/>
                  </a:xfrm>
                  <a:prstGeom prst="rect">
                    <a:avLst/>
                  </a:prstGeom>
                  <a:solidFill>
                    <a:schemeClr val="bg1">
                      <a:lumMod val="85000"/>
                    </a:schemeClr>
                  </a:solidFill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6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96" name="Rectangle 95">
                    <a:extLst>
                      <a:ext uri="{FF2B5EF4-FFF2-40B4-BE49-F238E27FC236}">
                        <a16:creationId xmlns="" xmlns:a16="http://schemas.microsoft.com/office/drawing/2014/main" id="{D498D734-A5DE-4597-9691-CD30BFCBB991}"/>
                      </a:ext>
                    </a:extLst>
                  </p:cNvPr>
                  <p:cNvSpPr/>
                  <p:nvPr/>
                </p:nvSpPr>
                <p:spPr>
                  <a:xfrm>
                    <a:off x="5646283" y="870061"/>
                    <a:ext cx="73152" cy="27432"/>
                  </a:xfrm>
                  <a:prstGeom prst="rect">
                    <a:avLst/>
                  </a:prstGeom>
                  <a:solidFill>
                    <a:schemeClr val="bg1">
                      <a:lumMod val="50000"/>
                    </a:schemeClr>
                  </a:solidFill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6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</p:grpSp>
          </p:grpSp>
          <p:grpSp>
            <p:nvGrpSpPr>
              <p:cNvPr id="63" name="Group 1924">
                <a:extLst>
                  <a:ext uri="{FF2B5EF4-FFF2-40B4-BE49-F238E27FC236}">
                    <a16:creationId xmlns="" xmlns:a16="http://schemas.microsoft.com/office/drawing/2014/main" id="{6E540938-15CE-45D6-BED1-428EA2D9B4FD}"/>
                  </a:ext>
                </a:extLst>
              </p:cNvPr>
              <p:cNvGrpSpPr/>
              <p:nvPr/>
            </p:nvGrpSpPr>
            <p:grpSpPr>
              <a:xfrm>
                <a:off x="5115603" y="3575698"/>
                <a:ext cx="591767" cy="942439"/>
                <a:chOff x="1812899" y="3196301"/>
                <a:chExt cx="1912288" cy="3045473"/>
              </a:xfrm>
            </p:grpSpPr>
            <p:grpSp>
              <p:nvGrpSpPr>
                <p:cNvPr id="64" name="Group 53">
                  <a:extLst>
                    <a:ext uri="{FF2B5EF4-FFF2-40B4-BE49-F238E27FC236}">
                      <a16:creationId xmlns="" xmlns:a16="http://schemas.microsoft.com/office/drawing/2014/main" id="{AEE8A354-53A0-4274-A329-E07898A0D264}"/>
                    </a:ext>
                  </a:extLst>
                </p:cNvPr>
                <p:cNvGrpSpPr/>
                <p:nvPr/>
              </p:nvGrpSpPr>
              <p:grpSpPr>
                <a:xfrm>
                  <a:off x="1812899" y="3196301"/>
                  <a:ext cx="1912288" cy="3045473"/>
                  <a:chOff x="3582063" y="1443038"/>
                  <a:chExt cx="1912288" cy="3045473"/>
                </a:xfrm>
              </p:grpSpPr>
              <p:sp>
                <p:nvSpPr>
                  <p:cNvPr id="67" name="Freeform 119">
                    <a:extLst>
                      <a:ext uri="{FF2B5EF4-FFF2-40B4-BE49-F238E27FC236}">
                        <a16:creationId xmlns="" xmlns:a16="http://schemas.microsoft.com/office/drawing/2014/main" id="{2945E06C-3B59-485C-A276-D6E849096577}"/>
                      </a:ext>
                    </a:extLst>
                  </p:cNvPr>
                  <p:cNvSpPr/>
                  <p:nvPr/>
                </p:nvSpPr>
                <p:spPr>
                  <a:xfrm>
                    <a:off x="4436828" y="2027583"/>
                    <a:ext cx="174929" cy="1963972"/>
                  </a:xfrm>
                  <a:custGeom>
                    <a:avLst/>
                    <a:gdLst>
                      <a:gd name="connsiteX0" fmla="*/ 23854 w 174929"/>
                      <a:gd name="connsiteY0" fmla="*/ 0 h 1963972"/>
                      <a:gd name="connsiteX1" fmla="*/ 174929 w 174929"/>
                      <a:gd name="connsiteY1" fmla="*/ 7951 h 1963972"/>
                      <a:gd name="connsiteX2" fmla="*/ 163002 w 174929"/>
                      <a:gd name="connsiteY2" fmla="*/ 1900361 h 1963972"/>
                      <a:gd name="connsiteX3" fmla="*/ 131196 w 174929"/>
                      <a:gd name="connsiteY3" fmla="*/ 1963972 h 1963972"/>
                      <a:gd name="connsiteX4" fmla="*/ 27829 w 174929"/>
                      <a:gd name="connsiteY4" fmla="*/ 1956020 h 1963972"/>
                      <a:gd name="connsiteX5" fmla="*/ 0 w 174929"/>
                      <a:gd name="connsiteY5" fmla="*/ 1892410 h 1963972"/>
                      <a:gd name="connsiteX6" fmla="*/ 23854 w 174929"/>
                      <a:gd name="connsiteY6" fmla="*/ 0 h 196397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</a:cxnLst>
                    <a:rect l="l" t="t" r="r" b="b"/>
                    <a:pathLst>
                      <a:path w="174929" h="1963972">
                        <a:moveTo>
                          <a:pt x="23854" y="0"/>
                        </a:moveTo>
                        <a:lnTo>
                          <a:pt x="174929" y="7951"/>
                        </a:lnTo>
                        <a:cubicBezTo>
                          <a:pt x="170953" y="638754"/>
                          <a:pt x="166978" y="1269558"/>
                          <a:pt x="163002" y="1900361"/>
                        </a:cubicBezTo>
                        <a:lnTo>
                          <a:pt x="131196" y="1963972"/>
                        </a:lnTo>
                        <a:lnTo>
                          <a:pt x="27829" y="1956020"/>
                        </a:lnTo>
                        <a:lnTo>
                          <a:pt x="0" y="1892410"/>
                        </a:lnTo>
                        <a:lnTo>
                          <a:pt x="23854" y="0"/>
                        </a:lnTo>
                        <a:close/>
                      </a:path>
                    </a:pathLst>
                  </a:custGeom>
                  <a:blipFill>
                    <a:blip r:embed="rId3" cstate="print"/>
                    <a:tile tx="0" ty="0" sx="100000" sy="100000" flip="none" algn="tl"/>
                  </a:blip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6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68" name="Freeform 120">
                    <a:extLst>
                      <a:ext uri="{FF2B5EF4-FFF2-40B4-BE49-F238E27FC236}">
                        <a16:creationId xmlns="" xmlns:a16="http://schemas.microsoft.com/office/drawing/2014/main" id="{34485171-0112-439C-8919-0E6969AA2719}"/>
                      </a:ext>
                    </a:extLst>
                  </p:cNvPr>
                  <p:cNvSpPr/>
                  <p:nvPr/>
                </p:nvSpPr>
                <p:spPr>
                  <a:xfrm>
                    <a:off x="4794637" y="2087217"/>
                    <a:ext cx="608274" cy="1641945"/>
                  </a:xfrm>
                  <a:custGeom>
                    <a:avLst/>
                    <a:gdLst>
                      <a:gd name="connsiteX0" fmla="*/ 0 w 608274"/>
                      <a:gd name="connsiteY0" fmla="*/ 0 h 1641945"/>
                      <a:gd name="connsiteX1" fmla="*/ 51683 w 608274"/>
                      <a:gd name="connsiteY1" fmla="*/ 7952 h 1641945"/>
                      <a:gd name="connsiteX2" fmla="*/ 592372 w 608274"/>
                      <a:gd name="connsiteY2" fmla="*/ 1550505 h 1641945"/>
                      <a:gd name="connsiteX3" fmla="*/ 584420 w 608274"/>
                      <a:gd name="connsiteY3" fmla="*/ 1582310 h 1641945"/>
                      <a:gd name="connsiteX4" fmla="*/ 608274 w 608274"/>
                      <a:gd name="connsiteY4" fmla="*/ 1641945 h 1641945"/>
                      <a:gd name="connsiteX5" fmla="*/ 532737 w 608274"/>
                      <a:gd name="connsiteY5" fmla="*/ 1610140 h 1641945"/>
                      <a:gd name="connsiteX6" fmla="*/ 524786 w 608274"/>
                      <a:gd name="connsiteY6" fmla="*/ 1578334 h 1641945"/>
                      <a:gd name="connsiteX7" fmla="*/ 492980 w 608274"/>
                      <a:gd name="connsiteY7" fmla="*/ 1550505 h 1641945"/>
                      <a:gd name="connsiteX8" fmla="*/ 0 w 608274"/>
                      <a:gd name="connsiteY8" fmla="*/ 0 h 1641945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</a:cxnLst>
                    <a:rect l="l" t="t" r="r" b="b"/>
                    <a:pathLst>
                      <a:path w="608274" h="1641945">
                        <a:moveTo>
                          <a:pt x="0" y="0"/>
                        </a:moveTo>
                        <a:lnTo>
                          <a:pt x="51683" y="7952"/>
                        </a:lnTo>
                        <a:lnTo>
                          <a:pt x="592372" y="1550505"/>
                        </a:lnTo>
                        <a:lnTo>
                          <a:pt x="584420" y="1582310"/>
                        </a:lnTo>
                        <a:lnTo>
                          <a:pt x="608274" y="1641945"/>
                        </a:lnTo>
                        <a:lnTo>
                          <a:pt x="532737" y="1610140"/>
                        </a:lnTo>
                        <a:lnTo>
                          <a:pt x="524786" y="1578334"/>
                        </a:lnTo>
                        <a:lnTo>
                          <a:pt x="492980" y="1550505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blipFill>
                    <a:blip r:embed="rId3" cstate="print"/>
                    <a:tile tx="0" ty="0" sx="100000" sy="100000" flip="none" algn="tl"/>
                  </a:blip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6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69" name="Freeform 121">
                    <a:extLst>
                      <a:ext uri="{FF2B5EF4-FFF2-40B4-BE49-F238E27FC236}">
                        <a16:creationId xmlns="" xmlns:a16="http://schemas.microsoft.com/office/drawing/2014/main" id="{C3B8B214-8DFB-4FB5-89B3-A0EDE3343941}"/>
                      </a:ext>
                    </a:extLst>
                  </p:cNvPr>
                  <p:cNvSpPr/>
                  <p:nvPr/>
                </p:nvSpPr>
                <p:spPr>
                  <a:xfrm>
                    <a:off x="3677478" y="2075290"/>
                    <a:ext cx="628153" cy="1614115"/>
                  </a:xfrm>
                  <a:custGeom>
                    <a:avLst/>
                    <a:gdLst>
                      <a:gd name="connsiteX0" fmla="*/ 560567 w 628153"/>
                      <a:gd name="connsiteY0" fmla="*/ 0 h 1614115"/>
                      <a:gd name="connsiteX1" fmla="*/ 107343 w 628153"/>
                      <a:gd name="connsiteY1" fmla="*/ 1248355 h 1614115"/>
                      <a:gd name="connsiteX2" fmla="*/ 0 w 628153"/>
                      <a:gd name="connsiteY2" fmla="*/ 1550505 h 1614115"/>
                      <a:gd name="connsiteX3" fmla="*/ 3976 w 628153"/>
                      <a:gd name="connsiteY3" fmla="*/ 1578334 h 1614115"/>
                      <a:gd name="connsiteX4" fmla="*/ 3976 w 628153"/>
                      <a:gd name="connsiteY4" fmla="*/ 1614115 h 1614115"/>
                      <a:gd name="connsiteX5" fmla="*/ 63611 w 628153"/>
                      <a:gd name="connsiteY5" fmla="*/ 1598213 h 1614115"/>
                      <a:gd name="connsiteX6" fmla="*/ 83489 w 628153"/>
                      <a:gd name="connsiteY6" fmla="*/ 1550505 h 1614115"/>
                      <a:gd name="connsiteX7" fmla="*/ 115294 w 628153"/>
                      <a:gd name="connsiteY7" fmla="*/ 1542553 h 1614115"/>
                      <a:gd name="connsiteX8" fmla="*/ 210710 w 628153"/>
                      <a:gd name="connsiteY8" fmla="*/ 1236428 h 1614115"/>
                      <a:gd name="connsiteX9" fmla="*/ 628153 w 628153"/>
                      <a:gd name="connsiteY9" fmla="*/ 11927 h 1614115"/>
                      <a:gd name="connsiteX10" fmla="*/ 560567 w 628153"/>
                      <a:gd name="connsiteY10" fmla="*/ 0 h 1614115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</a:cxnLst>
                    <a:rect l="l" t="t" r="r" b="b"/>
                    <a:pathLst>
                      <a:path w="628153" h="1614115">
                        <a:moveTo>
                          <a:pt x="560567" y="0"/>
                        </a:moveTo>
                        <a:lnTo>
                          <a:pt x="107343" y="1248355"/>
                        </a:lnTo>
                        <a:lnTo>
                          <a:pt x="0" y="1550505"/>
                        </a:lnTo>
                        <a:lnTo>
                          <a:pt x="3976" y="1578334"/>
                        </a:lnTo>
                        <a:lnTo>
                          <a:pt x="3976" y="1614115"/>
                        </a:lnTo>
                        <a:lnTo>
                          <a:pt x="63611" y="1598213"/>
                        </a:lnTo>
                        <a:lnTo>
                          <a:pt x="83489" y="1550505"/>
                        </a:lnTo>
                        <a:lnTo>
                          <a:pt x="115294" y="1542553"/>
                        </a:lnTo>
                        <a:lnTo>
                          <a:pt x="210710" y="1236428"/>
                        </a:lnTo>
                        <a:lnTo>
                          <a:pt x="628153" y="11927"/>
                        </a:lnTo>
                        <a:lnTo>
                          <a:pt x="560567" y="0"/>
                        </a:lnTo>
                        <a:close/>
                      </a:path>
                    </a:pathLst>
                  </a:custGeom>
                  <a:blipFill>
                    <a:blip r:embed="rId3" cstate="print"/>
                    <a:tile tx="0" ty="0" sx="100000" sy="100000" flip="none" algn="tl"/>
                  </a:blip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6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70" name="Freeform 122">
                    <a:extLst>
                      <a:ext uri="{FF2B5EF4-FFF2-40B4-BE49-F238E27FC236}">
                        <a16:creationId xmlns="" xmlns:a16="http://schemas.microsoft.com/office/drawing/2014/main" id="{9D94BC60-77A3-4252-9E26-DE492FC88AC3}"/>
                      </a:ext>
                    </a:extLst>
                  </p:cNvPr>
                  <p:cNvSpPr/>
                  <p:nvPr/>
                </p:nvSpPr>
                <p:spPr>
                  <a:xfrm>
                    <a:off x="3804699" y="1665798"/>
                    <a:ext cx="568518" cy="1510748"/>
                  </a:xfrm>
                  <a:custGeom>
                    <a:avLst/>
                    <a:gdLst>
                      <a:gd name="connsiteX0" fmla="*/ 512859 w 568518"/>
                      <a:gd name="connsiteY0" fmla="*/ 0 h 1510748"/>
                      <a:gd name="connsiteX1" fmla="*/ 0 w 568518"/>
                      <a:gd name="connsiteY1" fmla="*/ 1490870 h 1510748"/>
                      <a:gd name="connsiteX2" fmla="*/ 31805 w 568518"/>
                      <a:gd name="connsiteY2" fmla="*/ 1510748 h 1510748"/>
                      <a:gd name="connsiteX3" fmla="*/ 568518 w 568518"/>
                      <a:gd name="connsiteY3" fmla="*/ 11927 h 1510748"/>
                      <a:gd name="connsiteX4" fmla="*/ 512859 w 568518"/>
                      <a:gd name="connsiteY4" fmla="*/ 0 h 1510748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568518" h="1510748">
                        <a:moveTo>
                          <a:pt x="512859" y="0"/>
                        </a:moveTo>
                        <a:lnTo>
                          <a:pt x="0" y="1490870"/>
                        </a:lnTo>
                        <a:lnTo>
                          <a:pt x="31805" y="1510748"/>
                        </a:lnTo>
                        <a:lnTo>
                          <a:pt x="568518" y="11927"/>
                        </a:lnTo>
                        <a:lnTo>
                          <a:pt x="512859" y="0"/>
                        </a:lnTo>
                        <a:close/>
                      </a:path>
                    </a:pathLst>
                  </a:custGeom>
                  <a:blipFill>
                    <a:blip r:embed="rId3" cstate="print"/>
                    <a:tile tx="0" ty="0" sx="100000" sy="100000" flip="none" algn="tl"/>
                  </a:blip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6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71" name="Freeform 123">
                    <a:extLst>
                      <a:ext uri="{FF2B5EF4-FFF2-40B4-BE49-F238E27FC236}">
                        <a16:creationId xmlns="" xmlns:a16="http://schemas.microsoft.com/office/drawing/2014/main" id="{E1057FB0-E07A-44FF-9DA3-D48C6358B193}"/>
                      </a:ext>
                    </a:extLst>
                  </p:cNvPr>
                  <p:cNvSpPr/>
                  <p:nvPr/>
                </p:nvSpPr>
                <p:spPr>
                  <a:xfrm>
                    <a:off x="4397071" y="1626042"/>
                    <a:ext cx="75538" cy="1717481"/>
                  </a:xfrm>
                  <a:custGeom>
                    <a:avLst/>
                    <a:gdLst>
                      <a:gd name="connsiteX0" fmla="*/ 19879 w 75538"/>
                      <a:gd name="connsiteY0" fmla="*/ 3975 h 1717481"/>
                      <a:gd name="connsiteX1" fmla="*/ 0 w 75538"/>
                      <a:gd name="connsiteY1" fmla="*/ 1717481 h 1717481"/>
                      <a:gd name="connsiteX2" fmla="*/ 51684 w 75538"/>
                      <a:gd name="connsiteY2" fmla="*/ 1717481 h 1717481"/>
                      <a:gd name="connsiteX3" fmla="*/ 75538 w 75538"/>
                      <a:gd name="connsiteY3" fmla="*/ 0 h 1717481"/>
                      <a:gd name="connsiteX4" fmla="*/ 19879 w 75538"/>
                      <a:gd name="connsiteY4" fmla="*/ 3975 h 1717481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75538" h="1717481">
                        <a:moveTo>
                          <a:pt x="19879" y="3975"/>
                        </a:moveTo>
                        <a:lnTo>
                          <a:pt x="0" y="1717481"/>
                        </a:lnTo>
                        <a:lnTo>
                          <a:pt x="51684" y="1717481"/>
                        </a:lnTo>
                        <a:lnTo>
                          <a:pt x="75538" y="0"/>
                        </a:lnTo>
                        <a:lnTo>
                          <a:pt x="19879" y="3975"/>
                        </a:lnTo>
                        <a:close/>
                      </a:path>
                    </a:pathLst>
                  </a:custGeom>
                  <a:blipFill>
                    <a:blip r:embed="rId3" cstate="print"/>
                    <a:tile tx="0" ty="0" sx="100000" sy="100000" flip="none" algn="tl"/>
                  </a:blip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6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72" name="Freeform 124">
                    <a:extLst>
                      <a:ext uri="{FF2B5EF4-FFF2-40B4-BE49-F238E27FC236}">
                        <a16:creationId xmlns="" xmlns:a16="http://schemas.microsoft.com/office/drawing/2014/main" id="{7AE6EFB1-A3E6-4C0B-932B-09CE89ECBDE4}"/>
                      </a:ext>
                    </a:extLst>
                  </p:cNvPr>
                  <p:cNvSpPr/>
                  <p:nvPr/>
                </p:nvSpPr>
                <p:spPr>
                  <a:xfrm>
                    <a:off x="4603805" y="1618090"/>
                    <a:ext cx="51684" cy="1733385"/>
                  </a:xfrm>
                  <a:custGeom>
                    <a:avLst/>
                    <a:gdLst>
                      <a:gd name="connsiteX0" fmla="*/ 0 w 51684"/>
                      <a:gd name="connsiteY0" fmla="*/ 3976 h 1733385"/>
                      <a:gd name="connsiteX1" fmla="*/ 3976 w 51684"/>
                      <a:gd name="connsiteY1" fmla="*/ 1725433 h 1733385"/>
                      <a:gd name="connsiteX2" fmla="*/ 47708 w 51684"/>
                      <a:gd name="connsiteY2" fmla="*/ 1733385 h 1733385"/>
                      <a:gd name="connsiteX3" fmla="*/ 51684 w 51684"/>
                      <a:gd name="connsiteY3" fmla="*/ 0 h 1733385"/>
                      <a:gd name="connsiteX4" fmla="*/ 0 w 51684"/>
                      <a:gd name="connsiteY4" fmla="*/ 3976 h 1733385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51684" h="1733385">
                        <a:moveTo>
                          <a:pt x="0" y="3976"/>
                        </a:moveTo>
                        <a:cubicBezTo>
                          <a:pt x="1325" y="577795"/>
                          <a:pt x="2651" y="1151614"/>
                          <a:pt x="3976" y="1725433"/>
                        </a:cubicBezTo>
                        <a:lnTo>
                          <a:pt x="47708" y="1733385"/>
                        </a:lnTo>
                        <a:cubicBezTo>
                          <a:pt x="49033" y="1155590"/>
                          <a:pt x="50359" y="577795"/>
                          <a:pt x="51684" y="0"/>
                        </a:cubicBezTo>
                        <a:lnTo>
                          <a:pt x="0" y="3976"/>
                        </a:lnTo>
                        <a:close/>
                      </a:path>
                    </a:pathLst>
                  </a:custGeom>
                  <a:blipFill>
                    <a:blip r:embed="rId3" cstate="print"/>
                    <a:tile tx="0" ty="0" sx="100000" sy="100000" flip="none" algn="tl"/>
                  </a:blip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6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73" name="Freeform 125">
                    <a:extLst>
                      <a:ext uri="{FF2B5EF4-FFF2-40B4-BE49-F238E27FC236}">
                        <a16:creationId xmlns="" xmlns:a16="http://schemas.microsoft.com/office/drawing/2014/main" id="{97B933EB-BA1D-4208-92D0-C6578FA345C0}"/>
                      </a:ext>
                    </a:extLst>
                  </p:cNvPr>
                  <p:cNvSpPr/>
                  <p:nvPr/>
                </p:nvSpPr>
                <p:spPr>
                  <a:xfrm>
                    <a:off x="3908066" y="1717482"/>
                    <a:ext cx="504908" cy="1451113"/>
                  </a:xfrm>
                  <a:custGeom>
                    <a:avLst/>
                    <a:gdLst>
                      <a:gd name="connsiteX0" fmla="*/ 500932 w 504908"/>
                      <a:gd name="connsiteY0" fmla="*/ 0 h 1451113"/>
                      <a:gd name="connsiteX1" fmla="*/ 0 w 504908"/>
                      <a:gd name="connsiteY1" fmla="*/ 1451113 h 1451113"/>
                      <a:gd name="connsiteX2" fmla="*/ 51684 w 504908"/>
                      <a:gd name="connsiteY2" fmla="*/ 1439186 h 1451113"/>
                      <a:gd name="connsiteX3" fmla="*/ 504908 w 504908"/>
                      <a:gd name="connsiteY3" fmla="*/ 111318 h 1451113"/>
                      <a:gd name="connsiteX4" fmla="*/ 500932 w 504908"/>
                      <a:gd name="connsiteY4" fmla="*/ 0 h 1451113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504908" h="1451113">
                        <a:moveTo>
                          <a:pt x="500932" y="0"/>
                        </a:moveTo>
                        <a:lnTo>
                          <a:pt x="0" y="1451113"/>
                        </a:lnTo>
                        <a:lnTo>
                          <a:pt x="51684" y="1439186"/>
                        </a:lnTo>
                        <a:lnTo>
                          <a:pt x="504908" y="111318"/>
                        </a:lnTo>
                        <a:lnTo>
                          <a:pt x="500932" y="0"/>
                        </a:lnTo>
                        <a:close/>
                      </a:path>
                    </a:pathLst>
                  </a:custGeom>
                  <a:blipFill>
                    <a:blip r:embed="rId3" cstate="print"/>
                    <a:tile tx="0" ty="0" sx="100000" sy="100000" flip="none" algn="tl"/>
                  </a:blip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6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74" name="Freeform 126">
                    <a:extLst>
                      <a:ext uri="{FF2B5EF4-FFF2-40B4-BE49-F238E27FC236}">
                        <a16:creationId xmlns="" xmlns:a16="http://schemas.microsoft.com/office/drawing/2014/main" id="{B87B5E78-32B5-4A70-87BB-7280563C64F9}"/>
                      </a:ext>
                    </a:extLst>
                  </p:cNvPr>
                  <p:cNvSpPr/>
                  <p:nvPr/>
                </p:nvSpPr>
                <p:spPr>
                  <a:xfrm>
                    <a:off x="3737113" y="3152692"/>
                    <a:ext cx="234564" cy="170953"/>
                  </a:xfrm>
                  <a:custGeom>
                    <a:avLst/>
                    <a:gdLst>
                      <a:gd name="connsiteX0" fmla="*/ 51684 w 234564"/>
                      <a:gd name="connsiteY0" fmla="*/ 0 h 170953"/>
                      <a:gd name="connsiteX1" fmla="*/ 103367 w 234564"/>
                      <a:gd name="connsiteY1" fmla="*/ 31805 h 170953"/>
                      <a:gd name="connsiteX2" fmla="*/ 234564 w 234564"/>
                      <a:gd name="connsiteY2" fmla="*/ 3976 h 170953"/>
                      <a:gd name="connsiteX3" fmla="*/ 166977 w 234564"/>
                      <a:gd name="connsiteY3" fmla="*/ 170953 h 170953"/>
                      <a:gd name="connsiteX4" fmla="*/ 35781 w 234564"/>
                      <a:gd name="connsiteY4" fmla="*/ 170953 h 170953"/>
                      <a:gd name="connsiteX5" fmla="*/ 0 w 234564"/>
                      <a:gd name="connsiteY5" fmla="*/ 155051 h 170953"/>
                      <a:gd name="connsiteX6" fmla="*/ 51684 w 234564"/>
                      <a:gd name="connsiteY6" fmla="*/ 0 h 170953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</a:cxnLst>
                    <a:rect l="l" t="t" r="r" b="b"/>
                    <a:pathLst>
                      <a:path w="234564" h="170953">
                        <a:moveTo>
                          <a:pt x="51684" y="0"/>
                        </a:moveTo>
                        <a:lnTo>
                          <a:pt x="103367" y="31805"/>
                        </a:lnTo>
                        <a:lnTo>
                          <a:pt x="234564" y="3976"/>
                        </a:lnTo>
                        <a:lnTo>
                          <a:pt x="166977" y="170953"/>
                        </a:lnTo>
                        <a:lnTo>
                          <a:pt x="35781" y="170953"/>
                        </a:lnTo>
                        <a:lnTo>
                          <a:pt x="0" y="155051"/>
                        </a:lnTo>
                        <a:lnTo>
                          <a:pt x="51684" y="0"/>
                        </a:ln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chemeClr val="accent2">
                          <a:lumMod val="75000"/>
                          <a:shade val="30000"/>
                          <a:satMod val="115000"/>
                        </a:schemeClr>
                      </a:gs>
                      <a:gs pos="50000">
                        <a:schemeClr val="accent2">
                          <a:lumMod val="75000"/>
                          <a:shade val="67500"/>
                          <a:satMod val="115000"/>
                        </a:schemeClr>
                      </a:gs>
                      <a:gs pos="100000">
                        <a:schemeClr val="accent2">
                          <a:lumMod val="75000"/>
                          <a:shade val="100000"/>
                          <a:satMod val="115000"/>
                        </a:schemeClr>
                      </a:gs>
                    </a:gsLst>
                    <a:lin ang="10800000" scaled="1"/>
                    <a:tileRect/>
                  </a:gra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6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75" name="Freeform 127">
                    <a:extLst>
                      <a:ext uri="{FF2B5EF4-FFF2-40B4-BE49-F238E27FC236}">
                        <a16:creationId xmlns="" xmlns:a16="http://schemas.microsoft.com/office/drawing/2014/main" id="{03E560E3-DA8D-48F0-94D6-16EF24EDB622}"/>
                      </a:ext>
                    </a:extLst>
                  </p:cNvPr>
                  <p:cNvSpPr/>
                  <p:nvPr/>
                </p:nvSpPr>
                <p:spPr>
                  <a:xfrm>
                    <a:off x="4385144" y="3339548"/>
                    <a:ext cx="282272" cy="143123"/>
                  </a:xfrm>
                  <a:custGeom>
                    <a:avLst/>
                    <a:gdLst>
                      <a:gd name="connsiteX0" fmla="*/ 0 w 282272"/>
                      <a:gd name="connsiteY0" fmla="*/ 0 h 143123"/>
                      <a:gd name="connsiteX1" fmla="*/ 282272 w 282272"/>
                      <a:gd name="connsiteY1" fmla="*/ 11927 h 143123"/>
                      <a:gd name="connsiteX2" fmla="*/ 278296 w 282272"/>
                      <a:gd name="connsiteY2" fmla="*/ 143123 h 143123"/>
                      <a:gd name="connsiteX3" fmla="*/ 15903 w 282272"/>
                      <a:gd name="connsiteY3" fmla="*/ 135172 h 143123"/>
                      <a:gd name="connsiteX4" fmla="*/ 0 w 282272"/>
                      <a:gd name="connsiteY4" fmla="*/ 0 h 143123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282272" h="143123">
                        <a:moveTo>
                          <a:pt x="0" y="0"/>
                        </a:moveTo>
                        <a:lnTo>
                          <a:pt x="282272" y="11927"/>
                        </a:lnTo>
                        <a:lnTo>
                          <a:pt x="278296" y="143123"/>
                        </a:lnTo>
                        <a:lnTo>
                          <a:pt x="15903" y="135172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chemeClr val="accent2">
                          <a:lumMod val="75000"/>
                          <a:shade val="30000"/>
                          <a:satMod val="115000"/>
                        </a:schemeClr>
                      </a:gs>
                      <a:gs pos="50000">
                        <a:schemeClr val="accent2">
                          <a:lumMod val="75000"/>
                          <a:shade val="67500"/>
                          <a:satMod val="115000"/>
                        </a:schemeClr>
                      </a:gs>
                      <a:gs pos="100000">
                        <a:schemeClr val="accent2">
                          <a:lumMod val="75000"/>
                          <a:shade val="100000"/>
                          <a:satMod val="115000"/>
                        </a:schemeClr>
                      </a:gs>
                    </a:gsLst>
                    <a:lin ang="10800000" scaled="1"/>
                    <a:tileRect/>
                  </a:gra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6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76" name="Freeform 128">
                    <a:extLst>
                      <a:ext uri="{FF2B5EF4-FFF2-40B4-BE49-F238E27FC236}">
                        <a16:creationId xmlns="" xmlns:a16="http://schemas.microsoft.com/office/drawing/2014/main" id="{193D05CF-77A5-4C16-95FB-2EF0CC407827}"/>
                      </a:ext>
                    </a:extLst>
                  </p:cNvPr>
                  <p:cNvSpPr/>
                  <p:nvPr/>
                </p:nvSpPr>
                <p:spPr>
                  <a:xfrm>
                    <a:off x="4667416" y="1689652"/>
                    <a:ext cx="500932" cy="1542553"/>
                  </a:xfrm>
                  <a:custGeom>
                    <a:avLst/>
                    <a:gdLst>
                      <a:gd name="connsiteX0" fmla="*/ 7951 w 500932"/>
                      <a:gd name="connsiteY0" fmla="*/ 0 h 1542553"/>
                      <a:gd name="connsiteX1" fmla="*/ 500932 w 500932"/>
                      <a:gd name="connsiteY1" fmla="*/ 1542553 h 1542553"/>
                      <a:gd name="connsiteX2" fmla="*/ 465151 w 500932"/>
                      <a:gd name="connsiteY2" fmla="*/ 1530626 h 1542553"/>
                      <a:gd name="connsiteX3" fmla="*/ 0 w 500932"/>
                      <a:gd name="connsiteY3" fmla="*/ 135172 h 1542553"/>
                      <a:gd name="connsiteX4" fmla="*/ 7951 w 500932"/>
                      <a:gd name="connsiteY4" fmla="*/ 0 h 1542553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500932" h="1542553">
                        <a:moveTo>
                          <a:pt x="7951" y="0"/>
                        </a:moveTo>
                        <a:lnTo>
                          <a:pt x="500932" y="1542553"/>
                        </a:lnTo>
                        <a:lnTo>
                          <a:pt x="465151" y="1530626"/>
                        </a:lnTo>
                        <a:lnTo>
                          <a:pt x="0" y="135172"/>
                        </a:lnTo>
                        <a:lnTo>
                          <a:pt x="7951" y="0"/>
                        </a:lnTo>
                        <a:close/>
                      </a:path>
                    </a:pathLst>
                  </a:custGeom>
                  <a:blipFill>
                    <a:blip r:embed="rId3" cstate="print"/>
                    <a:tile tx="0" ty="0" sx="100000" sy="100000" flip="none" algn="tl"/>
                  </a:blip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6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77" name="Freeform 129">
                    <a:extLst>
                      <a:ext uri="{FF2B5EF4-FFF2-40B4-BE49-F238E27FC236}">
                        <a16:creationId xmlns="" xmlns:a16="http://schemas.microsoft.com/office/drawing/2014/main" id="{CB00BCBF-7A85-47E6-9383-1AFAD40AB3C2}"/>
                      </a:ext>
                    </a:extLst>
                  </p:cNvPr>
                  <p:cNvSpPr/>
                  <p:nvPr/>
                </p:nvSpPr>
                <p:spPr>
                  <a:xfrm>
                    <a:off x="4711148" y="1665798"/>
                    <a:ext cx="568518" cy="1582310"/>
                  </a:xfrm>
                  <a:custGeom>
                    <a:avLst/>
                    <a:gdLst>
                      <a:gd name="connsiteX0" fmla="*/ 55659 w 568518"/>
                      <a:gd name="connsiteY0" fmla="*/ 0 h 1582310"/>
                      <a:gd name="connsiteX1" fmla="*/ 568518 w 568518"/>
                      <a:gd name="connsiteY1" fmla="*/ 1570383 h 1582310"/>
                      <a:gd name="connsiteX2" fmla="*/ 540689 w 568518"/>
                      <a:gd name="connsiteY2" fmla="*/ 1582310 h 1582310"/>
                      <a:gd name="connsiteX3" fmla="*/ 0 w 568518"/>
                      <a:gd name="connsiteY3" fmla="*/ 11927 h 1582310"/>
                      <a:gd name="connsiteX4" fmla="*/ 55659 w 568518"/>
                      <a:gd name="connsiteY4" fmla="*/ 0 h 158231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568518" h="1582310">
                        <a:moveTo>
                          <a:pt x="55659" y="0"/>
                        </a:moveTo>
                        <a:lnTo>
                          <a:pt x="568518" y="1570383"/>
                        </a:lnTo>
                        <a:lnTo>
                          <a:pt x="540689" y="1582310"/>
                        </a:lnTo>
                        <a:lnTo>
                          <a:pt x="0" y="11927"/>
                        </a:lnTo>
                        <a:lnTo>
                          <a:pt x="55659" y="0"/>
                        </a:lnTo>
                        <a:close/>
                      </a:path>
                    </a:pathLst>
                  </a:custGeom>
                  <a:blipFill>
                    <a:blip r:embed="rId3" cstate="print"/>
                    <a:tile tx="0" ty="0" sx="100000" sy="100000" flip="none" algn="tl"/>
                  </a:blip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6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78" name="Freeform 130">
                    <a:extLst>
                      <a:ext uri="{FF2B5EF4-FFF2-40B4-BE49-F238E27FC236}">
                        <a16:creationId xmlns="" xmlns:a16="http://schemas.microsoft.com/office/drawing/2014/main" id="{6F3D65D9-B290-487D-979B-4A0486CBAA38}"/>
                      </a:ext>
                    </a:extLst>
                  </p:cNvPr>
                  <p:cNvSpPr/>
                  <p:nvPr/>
                </p:nvSpPr>
                <p:spPr>
                  <a:xfrm>
                    <a:off x="5124616" y="3216303"/>
                    <a:ext cx="206734" cy="143123"/>
                  </a:xfrm>
                  <a:custGeom>
                    <a:avLst/>
                    <a:gdLst>
                      <a:gd name="connsiteX0" fmla="*/ 0 w 206734"/>
                      <a:gd name="connsiteY0" fmla="*/ 0 h 143123"/>
                      <a:gd name="connsiteX1" fmla="*/ 127221 w 206734"/>
                      <a:gd name="connsiteY1" fmla="*/ 27829 h 143123"/>
                      <a:gd name="connsiteX2" fmla="*/ 170953 w 206734"/>
                      <a:gd name="connsiteY2" fmla="*/ 19878 h 143123"/>
                      <a:gd name="connsiteX3" fmla="*/ 206734 w 206734"/>
                      <a:gd name="connsiteY3" fmla="*/ 115294 h 143123"/>
                      <a:gd name="connsiteX4" fmla="*/ 143123 w 206734"/>
                      <a:gd name="connsiteY4" fmla="*/ 143123 h 143123"/>
                      <a:gd name="connsiteX5" fmla="*/ 23854 w 206734"/>
                      <a:gd name="connsiteY5" fmla="*/ 107342 h 143123"/>
                      <a:gd name="connsiteX6" fmla="*/ 0 w 206734"/>
                      <a:gd name="connsiteY6" fmla="*/ 0 h 143123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</a:cxnLst>
                    <a:rect l="l" t="t" r="r" b="b"/>
                    <a:pathLst>
                      <a:path w="206734" h="143123">
                        <a:moveTo>
                          <a:pt x="0" y="0"/>
                        </a:moveTo>
                        <a:lnTo>
                          <a:pt x="127221" y="27829"/>
                        </a:lnTo>
                        <a:lnTo>
                          <a:pt x="170953" y="19878"/>
                        </a:lnTo>
                        <a:lnTo>
                          <a:pt x="206734" y="115294"/>
                        </a:lnTo>
                        <a:lnTo>
                          <a:pt x="143123" y="143123"/>
                        </a:lnTo>
                        <a:lnTo>
                          <a:pt x="23854" y="107342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chemeClr val="accent2">
                          <a:lumMod val="75000"/>
                          <a:shade val="30000"/>
                          <a:satMod val="115000"/>
                        </a:schemeClr>
                      </a:gs>
                      <a:gs pos="50000">
                        <a:schemeClr val="accent2">
                          <a:lumMod val="75000"/>
                          <a:shade val="67500"/>
                          <a:satMod val="115000"/>
                        </a:schemeClr>
                      </a:gs>
                      <a:gs pos="100000">
                        <a:schemeClr val="accent2">
                          <a:lumMod val="75000"/>
                          <a:shade val="100000"/>
                          <a:satMod val="115000"/>
                        </a:schemeClr>
                      </a:gs>
                    </a:gsLst>
                    <a:lin ang="10800000" scaled="1"/>
                    <a:tileRect/>
                  </a:gra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6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cxnSp>
                <p:nvCxnSpPr>
                  <p:cNvPr id="79" name="Straight Connector 78">
                    <a:extLst>
                      <a:ext uri="{FF2B5EF4-FFF2-40B4-BE49-F238E27FC236}">
                        <a16:creationId xmlns="" xmlns:a16="http://schemas.microsoft.com/office/drawing/2014/main" id="{5A36C01D-FDE0-43A7-B3E6-64A2B877DF70}"/>
                      </a:ext>
                    </a:extLst>
                  </p:cNvPr>
                  <p:cNvCxnSpPr>
                    <a:stCxn id="78" idx="1"/>
                    <a:endCxn id="78" idx="4"/>
                  </p:cNvCxnSpPr>
                  <p:nvPr/>
                </p:nvCxnSpPr>
                <p:spPr>
                  <a:xfrm>
                    <a:off x="5251837" y="3244132"/>
                    <a:ext cx="15902" cy="115294"/>
                  </a:xfrm>
                  <a:prstGeom prst="line">
                    <a:avLst/>
                  </a:prstGeom>
                  <a:ln w="317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0" name="Straight Connector 79">
                    <a:extLst>
                      <a:ext uri="{FF2B5EF4-FFF2-40B4-BE49-F238E27FC236}">
                        <a16:creationId xmlns="" xmlns:a16="http://schemas.microsoft.com/office/drawing/2014/main" id="{2E4FE4AD-6516-47B0-AEB6-82CECFD56CB4}"/>
                      </a:ext>
                    </a:extLst>
                  </p:cNvPr>
                  <p:cNvCxnSpPr>
                    <a:stCxn id="74" idx="1"/>
                    <a:endCxn id="74" idx="4"/>
                  </p:cNvCxnSpPr>
                  <p:nvPr/>
                </p:nvCxnSpPr>
                <p:spPr>
                  <a:xfrm flipH="1">
                    <a:off x="3772894" y="3184497"/>
                    <a:ext cx="67586" cy="139148"/>
                  </a:xfrm>
                  <a:prstGeom prst="line">
                    <a:avLst/>
                  </a:prstGeom>
                  <a:ln w="317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81" name="Freeform 133">
                    <a:extLst>
                      <a:ext uri="{FF2B5EF4-FFF2-40B4-BE49-F238E27FC236}">
                        <a16:creationId xmlns="" xmlns:a16="http://schemas.microsoft.com/office/drawing/2014/main" id="{29A53802-B47E-47BE-8289-C45DDF9C0131}"/>
                      </a:ext>
                    </a:extLst>
                  </p:cNvPr>
                  <p:cNvSpPr/>
                  <p:nvPr/>
                </p:nvSpPr>
                <p:spPr>
                  <a:xfrm>
                    <a:off x="3582063" y="3677478"/>
                    <a:ext cx="155050" cy="326004"/>
                  </a:xfrm>
                  <a:custGeom>
                    <a:avLst/>
                    <a:gdLst>
                      <a:gd name="connsiteX0" fmla="*/ 155050 w 155050"/>
                      <a:gd name="connsiteY0" fmla="*/ 0 h 326004"/>
                      <a:gd name="connsiteX1" fmla="*/ 39756 w 155050"/>
                      <a:gd name="connsiteY1" fmla="*/ 326004 h 326004"/>
                      <a:gd name="connsiteX2" fmla="*/ 55659 w 155050"/>
                      <a:gd name="connsiteY2" fmla="*/ 135172 h 326004"/>
                      <a:gd name="connsiteX3" fmla="*/ 0 w 155050"/>
                      <a:gd name="connsiteY3" fmla="*/ 39757 h 326004"/>
                      <a:gd name="connsiteX4" fmla="*/ 67586 w 155050"/>
                      <a:gd name="connsiteY4" fmla="*/ 59635 h 326004"/>
                      <a:gd name="connsiteX5" fmla="*/ 99391 w 155050"/>
                      <a:gd name="connsiteY5" fmla="*/ 7952 h 326004"/>
                      <a:gd name="connsiteX6" fmla="*/ 155050 w 155050"/>
                      <a:gd name="connsiteY6" fmla="*/ 0 h 32600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</a:cxnLst>
                    <a:rect l="l" t="t" r="r" b="b"/>
                    <a:pathLst>
                      <a:path w="155050" h="326004">
                        <a:moveTo>
                          <a:pt x="155050" y="0"/>
                        </a:moveTo>
                        <a:lnTo>
                          <a:pt x="39756" y="326004"/>
                        </a:lnTo>
                        <a:lnTo>
                          <a:pt x="55659" y="135172"/>
                        </a:lnTo>
                        <a:lnTo>
                          <a:pt x="0" y="39757"/>
                        </a:lnTo>
                        <a:lnTo>
                          <a:pt x="67586" y="59635"/>
                        </a:lnTo>
                        <a:lnTo>
                          <a:pt x="99391" y="7952"/>
                        </a:lnTo>
                        <a:lnTo>
                          <a:pt x="155050" y="0"/>
                        </a:ln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chemeClr val="accent2">
                          <a:lumMod val="75000"/>
                          <a:shade val="30000"/>
                          <a:satMod val="115000"/>
                        </a:schemeClr>
                      </a:gs>
                      <a:gs pos="50000">
                        <a:schemeClr val="accent2">
                          <a:lumMod val="75000"/>
                          <a:shade val="67500"/>
                          <a:satMod val="115000"/>
                        </a:schemeClr>
                      </a:gs>
                      <a:gs pos="100000">
                        <a:schemeClr val="accent2">
                          <a:lumMod val="75000"/>
                          <a:shade val="100000"/>
                          <a:satMod val="115000"/>
                        </a:schemeClr>
                      </a:gs>
                    </a:gsLst>
                    <a:lin ang="10800000" scaled="1"/>
                    <a:tileRect/>
                  </a:gra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6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82" name="Freeform 134">
                    <a:extLst>
                      <a:ext uri="{FF2B5EF4-FFF2-40B4-BE49-F238E27FC236}">
                        <a16:creationId xmlns="" xmlns:a16="http://schemas.microsoft.com/office/drawing/2014/main" id="{3DCF46DA-AB80-4C75-B5BA-2AED36E8C41F}"/>
                      </a:ext>
                    </a:extLst>
                  </p:cNvPr>
                  <p:cNvSpPr/>
                  <p:nvPr/>
                </p:nvSpPr>
                <p:spPr>
                  <a:xfrm>
                    <a:off x="4448755" y="3987579"/>
                    <a:ext cx="123245" cy="500932"/>
                  </a:xfrm>
                  <a:custGeom>
                    <a:avLst/>
                    <a:gdLst>
                      <a:gd name="connsiteX0" fmla="*/ 7951 w 123245"/>
                      <a:gd name="connsiteY0" fmla="*/ 0 h 500932"/>
                      <a:gd name="connsiteX1" fmla="*/ 123245 w 123245"/>
                      <a:gd name="connsiteY1" fmla="*/ 7951 h 500932"/>
                      <a:gd name="connsiteX2" fmla="*/ 115294 w 123245"/>
                      <a:gd name="connsiteY2" fmla="*/ 294198 h 500932"/>
                      <a:gd name="connsiteX3" fmla="*/ 59635 w 123245"/>
                      <a:gd name="connsiteY3" fmla="*/ 500932 h 500932"/>
                      <a:gd name="connsiteX4" fmla="*/ 0 w 123245"/>
                      <a:gd name="connsiteY4" fmla="*/ 238539 h 500932"/>
                      <a:gd name="connsiteX5" fmla="*/ 7951 w 123245"/>
                      <a:gd name="connsiteY5" fmla="*/ 0 h 5009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</a:cxnLst>
                    <a:rect l="l" t="t" r="r" b="b"/>
                    <a:pathLst>
                      <a:path w="123245" h="500932">
                        <a:moveTo>
                          <a:pt x="7951" y="0"/>
                        </a:moveTo>
                        <a:lnTo>
                          <a:pt x="123245" y="7951"/>
                        </a:lnTo>
                        <a:lnTo>
                          <a:pt x="115294" y="294198"/>
                        </a:lnTo>
                        <a:lnTo>
                          <a:pt x="59635" y="500932"/>
                        </a:lnTo>
                        <a:lnTo>
                          <a:pt x="0" y="238539"/>
                        </a:lnTo>
                        <a:lnTo>
                          <a:pt x="7951" y="0"/>
                        </a:ln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chemeClr val="accent2">
                          <a:lumMod val="75000"/>
                          <a:shade val="30000"/>
                          <a:satMod val="115000"/>
                        </a:schemeClr>
                      </a:gs>
                      <a:gs pos="50000">
                        <a:schemeClr val="accent2">
                          <a:lumMod val="75000"/>
                          <a:shade val="67500"/>
                          <a:satMod val="115000"/>
                        </a:schemeClr>
                      </a:gs>
                      <a:gs pos="100000">
                        <a:schemeClr val="accent2">
                          <a:lumMod val="75000"/>
                          <a:shade val="100000"/>
                          <a:satMod val="115000"/>
                        </a:schemeClr>
                      </a:gs>
                    </a:gsLst>
                    <a:lin ang="10800000" scaled="1"/>
                    <a:tileRect/>
                  </a:gra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6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cxnSp>
                <p:nvCxnSpPr>
                  <p:cNvPr id="83" name="Straight Connector 82">
                    <a:extLst>
                      <a:ext uri="{FF2B5EF4-FFF2-40B4-BE49-F238E27FC236}">
                        <a16:creationId xmlns="" xmlns:a16="http://schemas.microsoft.com/office/drawing/2014/main" id="{ADBFC2E1-B203-4FFE-B05F-CE25A435E262}"/>
                      </a:ext>
                    </a:extLst>
                  </p:cNvPr>
                  <p:cNvCxnSpPr/>
                  <p:nvPr/>
                </p:nvCxnSpPr>
                <p:spPr>
                  <a:xfrm>
                    <a:off x="4452730" y="4114800"/>
                    <a:ext cx="119270" cy="7951"/>
                  </a:xfrm>
                  <a:prstGeom prst="line">
                    <a:avLst/>
                  </a:prstGeom>
                  <a:ln w="317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84" name="Freeform 136">
                    <a:extLst>
                      <a:ext uri="{FF2B5EF4-FFF2-40B4-BE49-F238E27FC236}">
                        <a16:creationId xmlns="" xmlns:a16="http://schemas.microsoft.com/office/drawing/2014/main" id="{5D0674E7-980A-4E0C-A99A-A6E4BA30FA6A}"/>
                      </a:ext>
                    </a:extLst>
                  </p:cNvPr>
                  <p:cNvSpPr/>
                  <p:nvPr/>
                </p:nvSpPr>
                <p:spPr>
                  <a:xfrm>
                    <a:off x="5319423" y="3693381"/>
                    <a:ext cx="174928" cy="337930"/>
                  </a:xfrm>
                  <a:custGeom>
                    <a:avLst/>
                    <a:gdLst>
                      <a:gd name="connsiteX0" fmla="*/ 0 w 174928"/>
                      <a:gd name="connsiteY0" fmla="*/ 0 h 337930"/>
                      <a:gd name="connsiteX1" fmla="*/ 59634 w 174928"/>
                      <a:gd name="connsiteY1" fmla="*/ 178904 h 337930"/>
                      <a:gd name="connsiteX2" fmla="*/ 131196 w 174928"/>
                      <a:gd name="connsiteY2" fmla="*/ 337930 h 337930"/>
                      <a:gd name="connsiteX3" fmla="*/ 123245 w 174928"/>
                      <a:gd name="connsiteY3" fmla="*/ 139148 h 337930"/>
                      <a:gd name="connsiteX4" fmla="*/ 174928 w 174928"/>
                      <a:gd name="connsiteY4" fmla="*/ 55659 h 337930"/>
                      <a:gd name="connsiteX5" fmla="*/ 147099 w 174928"/>
                      <a:gd name="connsiteY5" fmla="*/ 55659 h 337930"/>
                      <a:gd name="connsiteX6" fmla="*/ 91440 w 174928"/>
                      <a:gd name="connsiteY6" fmla="*/ 71562 h 337930"/>
                      <a:gd name="connsiteX7" fmla="*/ 79513 w 174928"/>
                      <a:gd name="connsiteY7" fmla="*/ 35781 h 337930"/>
                      <a:gd name="connsiteX8" fmla="*/ 0 w 174928"/>
                      <a:gd name="connsiteY8" fmla="*/ 0 h 33793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</a:cxnLst>
                    <a:rect l="l" t="t" r="r" b="b"/>
                    <a:pathLst>
                      <a:path w="174928" h="337930">
                        <a:moveTo>
                          <a:pt x="0" y="0"/>
                        </a:moveTo>
                        <a:lnTo>
                          <a:pt x="59634" y="178904"/>
                        </a:lnTo>
                        <a:lnTo>
                          <a:pt x="131196" y="337930"/>
                        </a:lnTo>
                        <a:lnTo>
                          <a:pt x="123245" y="139148"/>
                        </a:lnTo>
                        <a:lnTo>
                          <a:pt x="174928" y="55659"/>
                        </a:lnTo>
                        <a:lnTo>
                          <a:pt x="147099" y="55659"/>
                        </a:lnTo>
                        <a:lnTo>
                          <a:pt x="91440" y="71562"/>
                        </a:lnTo>
                        <a:lnTo>
                          <a:pt x="79513" y="35781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chemeClr val="accent2">
                          <a:lumMod val="75000"/>
                          <a:shade val="30000"/>
                          <a:satMod val="115000"/>
                        </a:schemeClr>
                      </a:gs>
                      <a:gs pos="50000">
                        <a:schemeClr val="accent2">
                          <a:lumMod val="75000"/>
                          <a:shade val="67500"/>
                          <a:satMod val="115000"/>
                        </a:schemeClr>
                      </a:gs>
                      <a:gs pos="100000">
                        <a:schemeClr val="accent2">
                          <a:lumMod val="75000"/>
                          <a:shade val="100000"/>
                          <a:satMod val="115000"/>
                        </a:schemeClr>
                      </a:gs>
                    </a:gsLst>
                    <a:lin ang="10800000" scaled="1"/>
                    <a:tileRect/>
                  </a:gra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6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85" name="Freeform 137">
                    <a:extLst>
                      <a:ext uri="{FF2B5EF4-FFF2-40B4-BE49-F238E27FC236}">
                        <a16:creationId xmlns="" xmlns:a16="http://schemas.microsoft.com/office/drawing/2014/main" id="{03D70B5A-970E-469D-BBC0-293094F2301F}"/>
                      </a:ext>
                    </a:extLst>
                  </p:cNvPr>
                  <p:cNvSpPr/>
                  <p:nvPr/>
                </p:nvSpPr>
                <p:spPr>
                  <a:xfrm>
                    <a:off x="4412974" y="1470991"/>
                    <a:ext cx="254442" cy="147099"/>
                  </a:xfrm>
                  <a:custGeom>
                    <a:avLst/>
                    <a:gdLst>
                      <a:gd name="connsiteX0" fmla="*/ 254442 w 254442"/>
                      <a:gd name="connsiteY0" fmla="*/ 147099 h 147099"/>
                      <a:gd name="connsiteX1" fmla="*/ 0 w 254442"/>
                      <a:gd name="connsiteY1" fmla="*/ 147099 h 147099"/>
                      <a:gd name="connsiteX2" fmla="*/ 0 w 254442"/>
                      <a:gd name="connsiteY2" fmla="*/ 51684 h 147099"/>
                      <a:gd name="connsiteX3" fmla="*/ 35781 w 254442"/>
                      <a:gd name="connsiteY3" fmla="*/ 47708 h 147099"/>
                      <a:gd name="connsiteX4" fmla="*/ 51683 w 254442"/>
                      <a:gd name="connsiteY4" fmla="*/ 3976 h 147099"/>
                      <a:gd name="connsiteX5" fmla="*/ 234563 w 254442"/>
                      <a:gd name="connsiteY5" fmla="*/ 0 h 147099"/>
                      <a:gd name="connsiteX6" fmla="*/ 218661 w 254442"/>
                      <a:gd name="connsiteY6" fmla="*/ 47708 h 147099"/>
                      <a:gd name="connsiteX7" fmla="*/ 238539 w 254442"/>
                      <a:gd name="connsiteY7" fmla="*/ 67586 h 147099"/>
                      <a:gd name="connsiteX8" fmla="*/ 254442 w 254442"/>
                      <a:gd name="connsiteY8" fmla="*/ 147099 h 14709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</a:cxnLst>
                    <a:rect l="l" t="t" r="r" b="b"/>
                    <a:pathLst>
                      <a:path w="254442" h="147099">
                        <a:moveTo>
                          <a:pt x="254442" y="147099"/>
                        </a:moveTo>
                        <a:lnTo>
                          <a:pt x="0" y="147099"/>
                        </a:lnTo>
                        <a:lnTo>
                          <a:pt x="0" y="51684"/>
                        </a:lnTo>
                        <a:lnTo>
                          <a:pt x="35781" y="47708"/>
                        </a:lnTo>
                        <a:lnTo>
                          <a:pt x="51683" y="3976"/>
                        </a:lnTo>
                        <a:lnTo>
                          <a:pt x="234563" y="0"/>
                        </a:lnTo>
                        <a:lnTo>
                          <a:pt x="218661" y="47708"/>
                        </a:lnTo>
                        <a:lnTo>
                          <a:pt x="238539" y="67586"/>
                        </a:lnTo>
                        <a:lnTo>
                          <a:pt x="254442" y="147099"/>
                        </a:ln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chemeClr val="accent2">
                          <a:lumMod val="75000"/>
                          <a:shade val="30000"/>
                          <a:satMod val="115000"/>
                        </a:schemeClr>
                      </a:gs>
                      <a:gs pos="50000">
                        <a:schemeClr val="accent2">
                          <a:lumMod val="75000"/>
                          <a:shade val="67500"/>
                          <a:satMod val="115000"/>
                        </a:schemeClr>
                      </a:gs>
                      <a:gs pos="100000">
                        <a:schemeClr val="accent2">
                          <a:lumMod val="75000"/>
                          <a:shade val="100000"/>
                          <a:satMod val="115000"/>
                        </a:schemeClr>
                      </a:gs>
                    </a:gsLst>
                    <a:lin ang="10800000" scaled="1"/>
                    <a:tileRect/>
                  </a:gra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6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86" name="Freeform 138">
                    <a:extLst>
                      <a:ext uri="{FF2B5EF4-FFF2-40B4-BE49-F238E27FC236}">
                        <a16:creationId xmlns="" xmlns:a16="http://schemas.microsoft.com/office/drawing/2014/main" id="{96E4FF04-A24D-4045-8166-0CC817639453}"/>
                      </a:ext>
                    </a:extLst>
                  </p:cNvPr>
                  <p:cNvSpPr/>
                  <p:nvPr/>
                </p:nvSpPr>
                <p:spPr>
                  <a:xfrm>
                    <a:off x="4313583" y="1534602"/>
                    <a:ext cx="107342" cy="159026"/>
                  </a:xfrm>
                  <a:custGeom>
                    <a:avLst/>
                    <a:gdLst>
                      <a:gd name="connsiteX0" fmla="*/ 0 w 107342"/>
                      <a:gd name="connsiteY0" fmla="*/ 119269 h 159026"/>
                      <a:gd name="connsiteX1" fmla="*/ 47707 w 107342"/>
                      <a:gd name="connsiteY1" fmla="*/ 19878 h 159026"/>
                      <a:gd name="connsiteX2" fmla="*/ 71561 w 107342"/>
                      <a:gd name="connsiteY2" fmla="*/ 0 h 159026"/>
                      <a:gd name="connsiteX3" fmla="*/ 103367 w 107342"/>
                      <a:gd name="connsiteY3" fmla="*/ 0 h 159026"/>
                      <a:gd name="connsiteX4" fmla="*/ 107342 w 107342"/>
                      <a:gd name="connsiteY4" fmla="*/ 159026 h 159026"/>
                      <a:gd name="connsiteX5" fmla="*/ 67586 w 107342"/>
                      <a:gd name="connsiteY5" fmla="*/ 147099 h 159026"/>
                      <a:gd name="connsiteX6" fmla="*/ 0 w 107342"/>
                      <a:gd name="connsiteY6" fmla="*/ 119269 h 15902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</a:cxnLst>
                    <a:rect l="l" t="t" r="r" b="b"/>
                    <a:pathLst>
                      <a:path w="107342" h="159026">
                        <a:moveTo>
                          <a:pt x="0" y="119269"/>
                        </a:moveTo>
                        <a:lnTo>
                          <a:pt x="47707" y="19878"/>
                        </a:lnTo>
                        <a:lnTo>
                          <a:pt x="71561" y="0"/>
                        </a:lnTo>
                        <a:lnTo>
                          <a:pt x="103367" y="0"/>
                        </a:lnTo>
                        <a:lnTo>
                          <a:pt x="107342" y="159026"/>
                        </a:lnTo>
                        <a:lnTo>
                          <a:pt x="67586" y="147099"/>
                        </a:lnTo>
                        <a:lnTo>
                          <a:pt x="0" y="119269"/>
                        </a:ln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chemeClr val="accent2">
                          <a:lumMod val="75000"/>
                          <a:shade val="30000"/>
                          <a:satMod val="115000"/>
                        </a:schemeClr>
                      </a:gs>
                      <a:gs pos="50000">
                        <a:schemeClr val="accent2">
                          <a:lumMod val="75000"/>
                          <a:shade val="67500"/>
                          <a:satMod val="115000"/>
                        </a:schemeClr>
                      </a:gs>
                      <a:gs pos="100000">
                        <a:schemeClr val="accent2">
                          <a:lumMod val="75000"/>
                          <a:shade val="100000"/>
                          <a:satMod val="115000"/>
                        </a:schemeClr>
                      </a:gs>
                    </a:gsLst>
                    <a:lin ang="10800000" scaled="1"/>
                    <a:tileRect/>
                  </a:gra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6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87" name="Freeform 139">
                    <a:extLst>
                      <a:ext uri="{FF2B5EF4-FFF2-40B4-BE49-F238E27FC236}">
                        <a16:creationId xmlns="" xmlns:a16="http://schemas.microsoft.com/office/drawing/2014/main" id="{3AD33C7E-B9FB-4E19-95D0-8EDB845F95FD}"/>
                      </a:ext>
                    </a:extLst>
                  </p:cNvPr>
                  <p:cNvSpPr/>
                  <p:nvPr/>
                </p:nvSpPr>
                <p:spPr>
                  <a:xfrm>
                    <a:off x="4643562" y="1522675"/>
                    <a:ext cx="119269" cy="159026"/>
                  </a:xfrm>
                  <a:custGeom>
                    <a:avLst/>
                    <a:gdLst>
                      <a:gd name="connsiteX0" fmla="*/ 119269 w 119269"/>
                      <a:gd name="connsiteY0" fmla="*/ 135172 h 159026"/>
                      <a:gd name="connsiteX1" fmla="*/ 27829 w 119269"/>
                      <a:gd name="connsiteY1" fmla="*/ 159026 h 159026"/>
                      <a:gd name="connsiteX2" fmla="*/ 19878 w 119269"/>
                      <a:gd name="connsiteY2" fmla="*/ 35781 h 159026"/>
                      <a:gd name="connsiteX3" fmla="*/ 0 w 119269"/>
                      <a:gd name="connsiteY3" fmla="*/ 0 h 159026"/>
                      <a:gd name="connsiteX4" fmla="*/ 51683 w 119269"/>
                      <a:gd name="connsiteY4" fmla="*/ 7951 h 159026"/>
                      <a:gd name="connsiteX5" fmla="*/ 67586 w 119269"/>
                      <a:gd name="connsiteY5" fmla="*/ 31805 h 159026"/>
                      <a:gd name="connsiteX6" fmla="*/ 91440 w 119269"/>
                      <a:gd name="connsiteY6" fmla="*/ 47708 h 159026"/>
                      <a:gd name="connsiteX7" fmla="*/ 119269 w 119269"/>
                      <a:gd name="connsiteY7" fmla="*/ 135172 h 15902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</a:cxnLst>
                    <a:rect l="l" t="t" r="r" b="b"/>
                    <a:pathLst>
                      <a:path w="119269" h="159026">
                        <a:moveTo>
                          <a:pt x="119269" y="135172"/>
                        </a:moveTo>
                        <a:lnTo>
                          <a:pt x="27829" y="159026"/>
                        </a:lnTo>
                        <a:lnTo>
                          <a:pt x="19878" y="35781"/>
                        </a:lnTo>
                        <a:lnTo>
                          <a:pt x="0" y="0"/>
                        </a:lnTo>
                        <a:lnTo>
                          <a:pt x="51683" y="7951"/>
                        </a:lnTo>
                        <a:lnTo>
                          <a:pt x="67586" y="31805"/>
                        </a:lnTo>
                        <a:lnTo>
                          <a:pt x="91440" y="47708"/>
                        </a:lnTo>
                        <a:lnTo>
                          <a:pt x="119269" y="135172"/>
                        </a:ln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chemeClr val="accent2">
                          <a:lumMod val="75000"/>
                          <a:shade val="30000"/>
                          <a:satMod val="115000"/>
                        </a:schemeClr>
                      </a:gs>
                      <a:gs pos="50000">
                        <a:schemeClr val="accent2">
                          <a:lumMod val="75000"/>
                          <a:shade val="67500"/>
                          <a:satMod val="115000"/>
                        </a:schemeClr>
                      </a:gs>
                      <a:gs pos="100000">
                        <a:schemeClr val="accent2">
                          <a:lumMod val="75000"/>
                          <a:shade val="100000"/>
                          <a:satMod val="115000"/>
                        </a:schemeClr>
                      </a:gs>
                    </a:gsLst>
                    <a:lin ang="10800000" scaled="1"/>
                    <a:tileRect/>
                  </a:gra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6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88" name="Freeform 140">
                    <a:extLst>
                      <a:ext uri="{FF2B5EF4-FFF2-40B4-BE49-F238E27FC236}">
                        <a16:creationId xmlns="" xmlns:a16="http://schemas.microsoft.com/office/drawing/2014/main" id="{A8F5A8EF-850C-47A3-AF94-4FC41C4520B1}"/>
                      </a:ext>
                    </a:extLst>
                  </p:cNvPr>
                  <p:cNvSpPr/>
                  <p:nvPr/>
                </p:nvSpPr>
                <p:spPr>
                  <a:xfrm>
                    <a:off x="4376738" y="1443038"/>
                    <a:ext cx="328612" cy="83343"/>
                  </a:xfrm>
                  <a:custGeom>
                    <a:avLst/>
                    <a:gdLst>
                      <a:gd name="connsiteX0" fmla="*/ 0 w 328612"/>
                      <a:gd name="connsiteY0" fmla="*/ 83343 h 83343"/>
                      <a:gd name="connsiteX1" fmla="*/ 4762 w 328612"/>
                      <a:gd name="connsiteY1" fmla="*/ 11906 h 83343"/>
                      <a:gd name="connsiteX2" fmla="*/ 35718 w 328612"/>
                      <a:gd name="connsiteY2" fmla="*/ 0 h 83343"/>
                      <a:gd name="connsiteX3" fmla="*/ 311943 w 328612"/>
                      <a:gd name="connsiteY3" fmla="*/ 4762 h 83343"/>
                      <a:gd name="connsiteX4" fmla="*/ 328612 w 328612"/>
                      <a:gd name="connsiteY4" fmla="*/ 14287 h 83343"/>
                      <a:gd name="connsiteX5" fmla="*/ 326231 w 328612"/>
                      <a:gd name="connsiteY5" fmla="*/ 83343 h 83343"/>
                      <a:gd name="connsiteX6" fmla="*/ 264318 w 328612"/>
                      <a:gd name="connsiteY6" fmla="*/ 76200 h 83343"/>
                      <a:gd name="connsiteX7" fmla="*/ 69056 w 328612"/>
                      <a:gd name="connsiteY7" fmla="*/ 73818 h 83343"/>
                      <a:gd name="connsiteX8" fmla="*/ 0 w 328612"/>
                      <a:gd name="connsiteY8" fmla="*/ 83343 h 83343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</a:cxnLst>
                    <a:rect l="l" t="t" r="r" b="b"/>
                    <a:pathLst>
                      <a:path w="328612" h="83343">
                        <a:moveTo>
                          <a:pt x="0" y="83343"/>
                        </a:moveTo>
                        <a:lnTo>
                          <a:pt x="4762" y="11906"/>
                        </a:lnTo>
                        <a:lnTo>
                          <a:pt x="35718" y="0"/>
                        </a:lnTo>
                        <a:lnTo>
                          <a:pt x="311943" y="4762"/>
                        </a:lnTo>
                        <a:lnTo>
                          <a:pt x="328612" y="14287"/>
                        </a:lnTo>
                        <a:cubicBezTo>
                          <a:pt x="327818" y="37306"/>
                          <a:pt x="327025" y="60324"/>
                          <a:pt x="326231" y="83343"/>
                        </a:cubicBezTo>
                        <a:lnTo>
                          <a:pt x="264318" y="76200"/>
                        </a:lnTo>
                        <a:lnTo>
                          <a:pt x="69056" y="73818"/>
                        </a:lnTo>
                        <a:lnTo>
                          <a:pt x="0" y="83343"/>
                        </a:ln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chemeClr val="accent2">
                          <a:lumMod val="75000"/>
                          <a:shade val="30000"/>
                          <a:satMod val="115000"/>
                        </a:schemeClr>
                      </a:gs>
                      <a:gs pos="50000">
                        <a:schemeClr val="accent2">
                          <a:lumMod val="75000"/>
                          <a:shade val="67500"/>
                          <a:satMod val="115000"/>
                        </a:schemeClr>
                      </a:gs>
                      <a:gs pos="100000">
                        <a:schemeClr val="accent2">
                          <a:lumMod val="75000"/>
                          <a:shade val="100000"/>
                          <a:satMod val="115000"/>
                        </a:schemeClr>
                      </a:gs>
                    </a:gsLst>
                    <a:lin ang="10800000" scaled="1"/>
                    <a:tileRect/>
                  </a:gra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6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</p:grpSp>
            <p:cxnSp>
              <p:nvCxnSpPr>
                <p:cNvPr id="65" name="Straight Connector 64">
                  <a:extLst>
                    <a:ext uri="{FF2B5EF4-FFF2-40B4-BE49-F238E27FC236}">
                      <a16:creationId xmlns="" xmlns:a16="http://schemas.microsoft.com/office/drawing/2014/main" id="{7FA15B4F-5B5C-48CE-80BD-88DDA79E0DEA}"/>
                    </a:ext>
                  </a:extLst>
                </p:cNvPr>
                <p:cNvCxnSpPr/>
                <p:nvPr/>
              </p:nvCxnSpPr>
              <p:spPr>
                <a:xfrm>
                  <a:off x="2691897" y="5869663"/>
                  <a:ext cx="54321" cy="144856"/>
                </a:xfrm>
                <a:prstGeom prst="line">
                  <a:avLst/>
                </a:prstGeom>
                <a:ln w="3175"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6" name="Straight Connector 65">
                  <a:extLst>
                    <a:ext uri="{FF2B5EF4-FFF2-40B4-BE49-F238E27FC236}">
                      <a16:creationId xmlns="" xmlns:a16="http://schemas.microsoft.com/office/drawing/2014/main" id="{5481C382-EB08-4264-9A83-FC9B67995F26}"/>
                    </a:ext>
                  </a:extLst>
                </p:cNvPr>
                <p:cNvCxnSpPr/>
                <p:nvPr/>
              </p:nvCxnSpPr>
              <p:spPr>
                <a:xfrm flipV="1">
                  <a:off x="2746217" y="5869666"/>
                  <a:ext cx="42250" cy="144854"/>
                </a:xfrm>
                <a:prstGeom prst="line">
                  <a:avLst/>
                </a:prstGeom>
                <a:ln w="3175"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39" name="TextBox 38">
              <a:extLst>
                <a:ext uri="{FF2B5EF4-FFF2-40B4-BE49-F238E27FC236}">
                  <a16:creationId xmlns="" xmlns:a16="http://schemas.microsoft.com/office/drawing/2014/main" id="{2EADD884-6E4D-407C-8AE9-291787637682}"/>
                </a:ext>
              </a:extLst>
            </p:cNvPr>
            <p:cNvSpPr txBox="1"/>
            <p:nvPr/>
          </p:nvSpPr>
          <p:spPr>
            <a:xfrm rot="152069">
              <a:off x="4092689" y="3155542"/>
              <a:ext cx="47160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err="1">
                  <a:solidFill>
                    <a:srgbClr val="C00000"/>
                  </a:solidFill>
                  <a:latin typeface="+mj-lt"/>
                  <a:ea typeface="Verdana" pitchFamily="34" charset="0"/>
                  <a:cs typeface="Verdana" pitchFamily="34" charset="0"/>
                </a:rPr>
                <a:t>LoS</a:t>
              </a:r>
              <a:endParaRPr lang="en-US" sz="1600" dirty="0">
                <a:solidFill>
                  <a:srgbClr val="C00000"/>
                </a:solidFill>
                <a:latin typeface="+mj-lt"/>
                <a:ea typeface="Verdana" pitchFamily="34" charset="0"/>
                <a:cs typeface="Verdana" pitchFamily="34" charset="0"/>
              </a:endParaRPr>
            </a:p>
          </p:txBody>
        </p:sp>
        <p:cxnSp>
          <p:nvCxnSpPr>
            <p:cNvPr id="40" name="Straight Connector 39">
              <a:extLst>
                <a:ext uri="{FF2B5EF4-FFF2-40B4-BE49-F238E27FC236}">
                  <a16:creationId xmlns="" xmlns:a16="http://schemas.microsoft.com/office/drawing/2014/main" id="{7FE4515A-E1EE-4CBC-BFDF-F4D9CB726A5F}"/>
                </a:ext>
              </a:extLst>
            </p:cNvPr>
            <p:cNvCxnSpPr/>
            <p:nvPr/>
          </p:nvCxnSpPr>
          <p:spPr>
            <a:xfrm flipH="1">
              <a:off x="1687757" y="3334561"/>
              <a:ext cx="201734" cy="0"/>
            </a:xfrm>
            <a:prstGeom prst="line">
              <a:avLst/>
            </a:prstGeom>
            <a:ln w="31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>
              <a:extLst>
                <a:ext uri="{FF2B5EF4-FFF2-40B4-BE49-F238E27FC236}">
                  <a16:creationId xmlns="" xmlns:a16="http://schemas.microsoft.com/office/drawing/2014/main" id="{273E8B74-FC74-42CD-B62B-188B32058D2D}"/>
                </a:ext>
              </a:extLst>
            </p:cNvPr>
            <p:cNvCxnSpPr/>
            <p:nvPr/>
          </p:nvCxnSpPr>
          <p:spPr>
            <a:xfrm flipV="1">
              <a:off x="1810228" y="3144282"/>
              <a:ext cx="0" cy="188286"/>
            </a:xfrm>
            <a:prstGeom prst="line">
              <a:avLst/>
            </a:prstGeom>
            <a:ln w="3175">
              <a:solidFill>
                <a:schemeClr val="tx1"/>
              </a:solidFill>
              <a:headEnd type="stealth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>
              <a:extLst>
                <a:ext uri="{FF2B5EF4-FFF2-40B4-BE49-F238E27FC236}">
                  <a16:creationId xmlns="" xmlns:a16="http://schemas.microsoft.com/office/drawing/2014/main" id="{0A7E1303-57CD-4F7A-BD0B-613E833CB844}"/>
                </a:ext>
              </a:extLst>
            </p:cNvPr>
            <p:cNvCxnSpPr/>
            <p:nvPr/>
          </p:nvCxnSpPr>
          <p:spPr>
            <a:xfrm>
              <a:off x="1810311" y="3516486"/>
              <a:ext cx="0" cy="184548"/>
            </a:xfrm>
            <a:prstGeom prst="line">
              <a:avLst/>
            </a:prstGeom>
            <a:ln w="3175">
              <a:solidFill>
                <a:schemeClr val="tx1"/>
              </a:solidFill>
              <a:headEnd type="stealth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3" name="TextBox 42">
              <a:extLst>
                <a:ext uri="{FF2B5EF4-FFF2-40B4-BE49-F238E27FC236}">
                  <a16:creationId xmlns="" xmlns:a16="http://schemas.microsoft.com/office/drawing/2014/main" id="{E8A143B8-8095-48A0-80BB-A958E3E042F8}"/>
                </a:ext>
              </a:extLst>
            </p:cNvPr>
            <p:cNvSpPr txBox="1"/>
            <p:nvPr/>
          </p:nvSpPr>
          <p:spPr>
            <a:xfrm>
              <a:off x="1698188" y="2841655"/>
              <a:ext cx="8190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>
                  <a:latin typeface="+mj-lt"/>
                  <a:ea typeface="Verdana" pitchFamily="34" charset="0"/>
                  <a:cs typeface="Verdana" pitchFamily="34" charset="0"/>
                </a:rPr>
                <a:t>e</a:t>
              </a:r>
              <a:r>
                <a:rPr lang="en-US" sz="1600" baseline="-25000" dirty="0">
                  <a:latin typeface="+mj-lt"/>
                  <a:ea typeface="Verdana" pitchFamily="34" charset="0"/>
                  <a:cs typeface="Verdana" pitchFamily="34" charset="0"/>
                </a:rPr>
                <a:t>2</a:t>
              </a:r>
            </a:p>
          </p:txBody>
        </p:sp>
        <p:sp>
          <p:nvSpPr>
            <p:cNvPr id="44" name="Line 15">
              <a:extLst>
                <a:ext uri="{FF2B5EF4-FFF2-40B4-BE49-F238E27FC236}">
                  <a16:creationId xmlns="" xmlns:a16="http://schemas.microsoft.com/office/drawing/2014/main" id="{3D1D1713-481D-424E-B852-39A3490C2A5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85277" y="4316157"/>
              <a:ext cx="53219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>
                <a:latin typeface="+mj-lt"/>
                <a:ea typeface="Verdana" pitchFamily="34" charset="0"/>
                <a:cs typeface="Verdana" pitchFamily="34" charset="0"/>
              </a:endParaRPr>
            </a:p>
          </p:txBody>
        </p:sp>
        <p:sp>
          <p:nvSpPr>
            <p:cNvPr id="45" name="Line 22">
              <a:extLst>
                <a:ext uri="{FF2B5EF4-FFF2-40B4-BE49-F238E27FC236}">
                  <a16:creationId xmlns="" xmlns:a16="http://schemas.microsoft.com/office/drawing/2014/main" id="{75D096A5-30DE-4505-8446-0641C588BE9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60714" y="4316157"/>
              <a:ext cx="0" cy="90064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>
                <a:latin typeface="+mj-lt"/>
                <a:ea typeface="Verdana" pitchFamily="34" charset="0"/>
                <a:cs typeface="Verdana" pitchFamily="34" charset="0"/>
              </a:endParaRPr>
            </a:p>
          </p:txBody>
        </p:sp>
        <p:sp>
          <p:nvSpPr>
            <p:cNvPr id="46" name="Line 23">
              <a:extLst>
                <a:ext uri="{FF2B5EF4-FFF2-40B4-BE49-F238E27FC236}">
                  <a16:creationId xmlns="" xmlns:a16="http://schemas.microsoft.com/office/drawing/2014/main" id="{FD3C7ADD-A74F-4959-85F7-2C4ACEC7849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60714" y="4406219"/>
              <a:ext cx="102346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>
                <a:latin typeface="+mj-lt"/>
                <a:ea typeface="Verdana" pitchFamily="34" charset="0"/>
                <a:cs typeface="Verdana" pitchFamily="34" charset="0"/>
              </a:endParaRPr>
            </a:p>
          </p:txBody>
        </p:sp>
        <p:sp>
          <p:nvSpPr>
            <p:cNvPr id="47" name="Line 24">
              <a:extLst>
                <a:ext uri="{FF2B5EF4-FFF2-40B4-BE49-F238E27FC236}">
                  <a16:creationId xmlns="" xmlns:a16="http://schemas.microsoft.com/office/drawing/2014/main" id="{070C96BA-DE1C-40A7-93AB-D276834C3AC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63061" y="4316157"/>
              <a:ext cx="0" cy="90064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>
                <a:latin typeface="+mj-lt"/>
                <a:ea typeface="Verdana" pitchFamily="34" charset="0"/>
                <a:cs typeface="Verdana" pitchFamily="34" charset="0"/>
              </a:endParaRPr>
            </a:p>
          </p:txBody>
        </p:sp>
        <p:sp>
          <p:nvSpPr>
            <p:cNvPr id="48" name="Line 25">
              <a:extLst>
                <a:ext uri="{FF2B5EF4-FFF2-40B4-BE49-F238E27FC236}">
                  <a16:creationId xmlns="" xmlns:a16="http://schemas.microsoft.com/office/drawing/2014/main" id="{907F8A0A-3BC5-45D2-A2F5-2B063BEAB8B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60714" y="4316157"/>
              <a:ext cx="102346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>
                <a:latin typeface="+mj-lt"/>
                <a:ea typeface="Verdana" pitchFamily="34" charset="0"/>
                <a:cs typeface="Verdana" pitchFamily="34" charset="0"/>
              </a:endParaRPr>
            </a:p>
          </p:txBody>
        </p:sp>
        <p:cxnSp>
          <p:nvCxnSpPr>
            <p:cNvPr id="49" name="Straight Connector 48">
              <a:extLst>
                <a:ext uri="{FF2B5EF4-FFF2-40B4-BE49-F238E27FC236}">
                  <a16:creationId xmlns="" xmlns:a16="http://schemas.microsoft.com/office/drawing/2014/main" id="{02B7FAD1-FFB1-4B48-8BAB-3E971363EE85}"/>
                </a:ext>
              </a:extLst>
            </p:cNvPr>
            <p:cNvCxnSpPr/>
            <p:nvPr/>
          </p:nvCxnSpPr>
          <p:spPr>
            <a:xfrm flipH="1">
              <a:off x="3551668" y="3409799"/>
              <a:ext cx="201734" cy="0"/>
            </a:xfrm>
            <a:prstGeom prst="line">
              <a:avLst/>
            </a:prstGeom>
            <a:ln w="31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Connector 49">
              <a:extLst>
                <a:ext uri="{FF2B5EF4-FFF2-40B4-BE49-F238E27FC236}">
                  <a16:creationId xmlns="" xmlns:a16="http://schemas.microsoft.com/office/drawing/2014/main" id="{9DB15126-3432-46CD-A903-B451B0BADD9E}"/>
                </a:ext>
              </a:extLst>
            </p:cNvPr>
            <p:cNvCxnSpPr/>
            <p:nvPr/>
          </p:nvCxnSpPr>
          <p:spPr>
            <a:xfrm flipV="1">
              <a:off x="3674138" y="3208658"/>
              <a:ext cx="0" cy="188286"/>
            </a:xfrm>
            <a:prstGeom prst="line">
              <a:avLst/>
            </a:prstGeom>
            <a:ln w="3175">
              <a:solidFill>
                <a:schemeClr val="tx1"/>
              </a:solidFill>
              <a:headEnd type="stealth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>
              <a:extLst>
                <a:ext uri="{FF2B5EF4-FFF2-40B4-BE49-F238E27FC236}">
                  <a16:creationId xmlns="" xmlns:a16="http://schemas.microsoft.com/office/drawing/2014/main" id="{2C3C9CB3-2C5B-4371-96B7-D0711A960262}"/>
                </a:ext>
              </a:extLst>
            </p:cNvPr>
            <p:cNvCxnSpPr/>
            <p:nvPr/>
          </p:nvCxnSpPr>
          <p:spPr>
            <a:xfrm>
              <a:off x="3674220" y="3514267"/>
              <a:ext cx="0" cy="184548"/>
            </a:xfrm>
            <a:prstGeom prst="line">
              <a:avLst/>
            </a:prstGeom>
            <a:ln w="3175">
              <a:solidFill>
                <a:schemeClr val="tx1"/>
              </a:solidFill>
              <a:headEnd type="stealth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2" name="TextBox 51">
              <a:extLst>
                <a:ext uri="{FF2B5EF4-FFF2-40B4-BE49-F238E27FC236}">
                  <a16:creationId xmlns="" xmlns:a16="http://schemas.microsoft.com/office/drawing/2014/main" id="{EFCBB49F-7F23-4632-BB27-CE21085D984B}"/>
                </a:ext>
              </a:extLst>
            </p:cNvPr>
            <p:cNvSpPr txBox="1"/>
            <p:nvPr/>
          </p:nvSpPr>
          <p:spPr>
            <a:xfrm>
              <a:off x="3553808" y="2932821"/>
              <a:ext cx="61302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>
                  <a:latin typeface="+mj-lt"/>
                  <a:ea typeface="Verdana" pitchFamily="34" charset="0"/>
                  <a:cs typeface="Verdana" pitchFamily="34" charset="0"/>
                </a:rPr>
                <a:t>e</a:t>
              </a:r>
              <a:r>
                <a:rPr lang="en-US" sz="1600" baseline="-25000" dirty="0">
                  <a:latin typeface="+mj-lt"/>
                  <a:ea typeface="Verdana" pitchFamily="34" charset="0"/>
                  <a:cs typeface="Verdana" pitchFamily="34" charset="0"/>
                </a:rPr>
                <a:t>1</a:t>
              </a:r>
            </a:p>
          </p:txBody>
        </p:sp>
        <p:cxnSp>
          <p:nvCxnSpPr>
            <p:cNvPr id="53" name="Straight Connector 52">
              <a:extLst>
                <a:ext uri="{FF2B5EF4-FFF2-40B4-BE49-F238E27FC236}">
                  <a16:creationId xmlns="" xmlns:a16="http://schemas.microsoft.com/office/drawing/2014/main" id="{82B475D6-4C01-4B39-B654-9F78D17751F5}"/>
                </a:ext>
              </a:extLst>
            </p:cNvPr>
            <p:cNvCxnSpPr/>
            <p:nvPr/>
          </p:nvCxnSpPr>
          <p:spPr>
            <a:xfrm>
              <a:off x="1667531" y="4417297"/>
              <a:ext cx="0" cy="462678"/>
            </a:xfrm>
            <a:prstGeom prst="line">
              <a:avLst/>
            </a:prstGeom>
            <a:ln w="31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>
              <a:extLst>
                <a:ext uri="{FF2B5EF4-FFF2-40B4-BE49-F238E27FC236}">
                  <a16:creationId xmlns="" xmlns:a16="http://schemas.microsoft.com/office/drawing/2014/main" id="{46808AE9-C7FD-498A-80D6-4D778B5634A5}"/>
                </a:ext>
              </a:extLst>
            </p:cNvPr>
            <p:cNvCxnSpPr/>
            <p:nvPr/>
          </p:nvCxnSpPr>
          <p:spPr>
            <a:xfrm>
              <a:off x="3540736" y="4456729"/>
              <a:ext cx="0" cy="255141"/>
            </a:xfrm>
            <a:prstGeom prst="line">
              <a:avLst/>
            </a:prstGeom>
            <a:ln w="31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>
              <a:extLst>
                <a:ext uri="{FF2B5EF4-FFF2-40B4-BE49-F238E27FC236}">
                  <a16:creationId xmlns="" xmlns:a16="http://schemas.microsoft.com/office/drawing/2014/main" id="{50092BCA-FCE4-4A0D-B070-6ED2558DB550}"/>
                </a:ext>
              </a:extLst>
            </p:cNvPr>
            <p:cNvCxnSpPr/>
            <p:nvPr/>
          </p:nvCxnSpPr>
          <p:spPr>
            <a:xfrm>
              <a:off x="5411115" y="4568845"/>
              <a:ext cx="0" cy="307857"/>
            </a:xfrm>
            <a:prstGeom prst="line">
              <a:avLst/>
            </a:prstGeom>
            <a:ln w="31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>
              <a:extLst>
                <a:ext uri="{FF2B5EF4-FFF2-40B4-BE49-F238E27FC236}">
                  <a16:creationId xmlns="" xmlns:a16="http://schemas.microsoft.com/office/drawing/2014/main" id="{51736B55-BDC4-42ED-AF12-37FC9403A02D}"/>
                </a:ext>
              </a:extLst>
            </p:cNvPr>
            <p:cNvCxnSpPr/>
            <p:nvPr/>
          </p:nvCxnSpPr>
          <p:spPr>
            <a:xfrm>
              <a:off x="3544506" y="4627795"/>
              <a:ext cx="1867577" cy="0"/>
            </a:xfrm>
            <a:prstGeom prst="line">
              <a:avLst/>
            </a:prstGeom>
            <a:ln w="3175">
              <a:solidFill>
                <a:schemeClr val="tx1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>
              <a:extLst>
                <a:ext uri="{FF2B5EF4-FFF2-40B4-BE49-F238E27FC236}">
                  <a16:creationId xmlns="" xmlns:a16="http://schemas.microsoft.com/office/drawing/2014/main" id="{923A10A4-08F6-4A3E-A253-D4F0ABC8B051}"/>
                </a:ext>
              </a:extLst>
            </p:cNvPr>
            <p:cNvCxnSpPr/>
            <p:nvPr/>
          </p:nvCxnSpPr>
          <p:spPr>
            <a:xfrm>
              <a:off x="1677533" y="4804649"/>
              <a:ext cx="3733581" cy="0"/>
            </a:xfrm>
            <a:prstGeom prst="line">
              <a:avLst/>
            </a:prstGeom>
            <a:ln w="3175">
              <a:solidFill>
                <a:schemeClr val="tx1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8" name="TextBox 57">
              <a:extLst>
                <a:ext uri="{FF2B5EF4-FFF2-40B4-BE49-F238E27FC236}">
                  <a16:creationId xmlns="" xmlns:a16="http://schemas.microsoft.com/office/drawing/2014/main" id="{C14D25DA-BB00-4B94-82F8-339002415786}"/>
                </a:ext>
              </a:extLst>
            </p:cNvPr>
            <p:cNvSpPr txBox="1"/>
            <p:nvPr/>
          </p:nvSpPr>
          <p:spPr>
            <a:xfrm>
              <a:off x="4097611" y="4307465"/>
              <a:ext cx="637232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>
                  <a:latin typeface="+mj-lt"/>
                  <a:ea typeface="Verdana" pitchFamily="34" charset="0"/>
                  <a:cs typeface="Verdana" pitchFamily="34" charset="0"/>
                </a:rPr>
                <a:t>d</a:t>
              </a:r>
              <a:r>
                <a:rPr lang="en-US" sz="1600" baseline="-25000" dirty="0">
                  <a:latin typeface="+mj-lt"/>
                  <a:ea typeface="Verdana" pitchFamily="34" charset="0"/>
                  <a:cs typeface="Verdana" pitchFamily="34" charset="0"/>
                </a:rPr>
                <a:t>1</a:t>
              </a:r>
            </a:p>
          </p:txBody>
        </p:sp>
        <p:sp>
          <p:nvSpPr>
            <p:cNvPr id="59" name="TextBox 58">
              <a:extLst>
                <a:ext uri="{FF2B5EF4-FFF2-40B4-BE49-F238E27FC236}">
                  <a16:creationId xmlns="" xmlns:a16="http://schemas.microsoft.com/office/drawing/2014/main" id="{2B7F85A8-C403-4083-81BD-7BD6ED61DE94}"/>
                </a:ext>
              </a:extLst>
            </p:cNvPr>
            <p:cNvSpPr txBox="1"/>
            <p:nvPr/>
          </p:nvSpPr>
          <p:spPr>
            <a:xfrm>
              <a:off x="2335622" y="4490868"/>
              <a:ext cx="592075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>
                  <a:latin typeface="+mj-lt"/>
                  <a:ea typeface="Verdana" pitchFamily="34" charset="0"/>
                  <a:cs typeface="Verdana" pitchFamily="34" charset="0"/>
                </a:rPr>
                <a:t>d</a:t>
              </a:r>
              <a:r>
                <a:rPr lang="en-US" sz="1600" baseline="-25000" dirty="0">
                  <a:latin typeface="+mj-lt"/>
                  <a:ea typeface="Verdana" pitchFamily="34" charset="0"/>
                  <a:cs typeface="Verdana" pitchFamily="34" charset="0"/>
                </a:rPr>
                <a:t>2</a:t>
              </a:r>
            </a:p>
          </p:txBody>
        </p:sp>
        <p:sp>
          <p:nvSpPr>
            <p:cNvPr id="60" name="Rectangle 39">
              <a:extLst>
                <a:ext uri="{FF2B5EF4-FFF2-40B4-BE49-F238E27FC236}">
                  <a16:creationId xmlns="" xmlns:a16="http://schemas.microsoft.com/office/drawing/2014/main" id="{772B7F8E-4238-4B66-8A48-0DF40FE721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23495" y="2593975"/>
              <a:ext cx="36026" cy="1697798"/>
            </a:xfrm>
            <a:prstGeom prst="rect">
              <a:avLst/>
            </a:prstGeom>
            <a:blipFill>
              <a:blip r:embed="rId4" cstate="print"/>
              <a:tile tx="0" ty="0" sx="100000" sy="100000" flip="none" algn="tl"/>
            </a:blipFill>
            <a:ln w="6350">
              <a:solidFill>
                <a:srgbClr val="99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>
                <a:latin typeface="+mj-lt"/>
                <a:ea typeface="Verdana" pitchFamily="34" charset="0"/>
                <a:cs typeface="Verdana" pitchFamily="34" charset="0"/>
              </a:endParaRPr>
            </a:p>
          </p:txBody>
        </p:sp>
        <p:sp>
          <p:nvSpPr>
            <p:cNvPr id="61" name="Rectangle 57">
              <a:extLst>
                <a:ext uri="{FF2B5EF4-FFF2-40B4-BE49-F238E27FC236}">
                  <a16:creationId xmlns="" xmlns:a16="http://schemas.microsoft.com/office/drawing/2014/main" id="{06841215-1C87-4B77-91FA-187414EFF7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90286" y="2625088"/>
              <a:ext cx="36026" cy="1697798"/>
            </a:xfrm>
            <a:prstGeom prst="rect">
              <a:avLst/>
            </a:prstGeom>
            <a:blipFill>
              <a:blip r:embed="rId4" cstate="print"/>
              <a:tile tx="0" ty="0" sx="100000" sy="100000" flip="none" algn="tl"/>
            </a:blipFill>
            <a:ln w="6350">
              <a:solidFill>
                <a:srgbClr val="99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>
                <a:latin typeface="+mj-lt"/>
                <a:ea typeface="Verdana" pitchFamily="34" charset="0"/>
                <a:cs typeface="Verdana" pitchFamily="34" charset="0"/>
              </a:endParaRPr>
            </a:p>
          </p:txBody>
        </p:sp>
      </p:grpSp>
      <p:grpSp>
        <p:nvGrpSpPr>
          <p:cNvPr id="142" name="Group 141">
            <a:extLst>
              <a:ext uri="{FF2B5EF4-FFF2-40B4-BE49-F238E27FC236}">
                <a16:creationId xmlns="" xmlns:a16="http://schemas.microsoft.com/office/drawing/2014/main" id="{53B1B5B9-B6B0-49B4-9259-68C3415D7050}"/>
              </a:ext>
            </a:extLst>
          </p:cNvPr>
          <p:cNvGrpSpPr/>
          <p:nvPr/>
        </p:nvGrpSpPr>
        <p:grpSpPr>
          <a:xfrm>
            <a:off x="6026542" y="1130843"/>
            <a:ext cx="1097280" cy="1275407"/>
            <a:chOff x="6320832" y="1015229"/>
            <a:chExt cx="1097280" cy="1275407"/>
          </a:xfrm>
        </p:grpSpPr>
        <p:grpSp>
          <p:nvGrpSpPr>
            <p:cNvPr id="141" name="Group 140">
              <a:extLst>
                <a:ext uri="{FF2B5EF4-FFF2-40B4-BE49-F238E27FC236}">
                  <a16:creationId xmlns="" xmlns:a16="http://schemas.microsoft.com/office/drawing/2014/main" id="{C866D435-C7FD-45A0-814A-B362E9F1F09F}"/>
                </a:ext>
              </a:extLst>
            </p:cNvPr>
            <p:cNvGrpSpPr/>
            <p:nvPr/>
          </p:nvGrpSpPr>
          <p:grpSpPr>
            <a:xfrm>
              <a:off x="6320832" y="1105623"/>
              <a:ext cx="1097280" cy="1097280"/>
              <a:chOff x="6320832" y="1105623"/>
              <a:chExt cx="1097280" cy="1097280"/>
            </a:xfrm>
          </p:grpSpPr>
          <p:grpSp>
            <p:nvGrpSpPr>
              <p:cNvPr id="7" name="Group 6">
                <a:extLst>
                  <a:ext uri="{FF2B5EF4-FFF2-40B4-BE49-F238E27FC236}">
                    <a16:creationId xmlns="" xmlns:a16="http://schemas.microsoft.com/office/drawing/2014/main" id="{BE043B65-9F5E-456B-86EF-2151F1DD6B5C}"/>
                  </a:ext>
                </a:extLst>
              </p:cNvPr>
              <p:cNvGrpSpPr/>
              <p:nvPr/>
            </p:nvGrpSpPr>
            <p:grpSpPr>
              <a:xfrm>
                <a:off x="6434089" y="1220556"/>
                <a:ext cx="870767" cy="867415"/>
                <a:chOff x="6384679" y="1162047"/>
                <a:chExt cx="870767" cy="867415"/>
              </a:xfrm>
            </p:grpSpPr>
            <p:grpSp>
              <p:nvGrpSpPr>
                <p:cNvPr id="5" name="Group 4">
                  <a:extLst>
                    <a:ext uri="{FF2B5EF4-FFF2-40B4-BE49-F238E27FC236}">
                      <a16:creationId xmlns="" xmlns:a16="http://schemas.microsoft.com/office/drawing/2014/main" id="{4C19D62F-EC4B-45D9-8109-FE779DF437A5}"/>
                    </a:ext>
                  </a:extLst>
                </p:cNvPr>
                <p:cNvGrpSpPr/>
                <p:nvPr/>
              </p:nvGrpSpPr>
              <p:grpSpPr>
                <a:xfrm>
                  <a:off x="6384679" y="1162047"/>
                  <a:ext cx="870767" cy="867415"/>
                  <a:chOff x="6391412" y="1132374"/>
                  <a:chExt cx="870767" cy="867415"/>
                </a:xfrm>
              </p:grpSpPr>
              <p:sp>
                <p:nvSpPr>
                  <p:cNvPr id="128" name="Line 6">
                    <a:extLst>
                      <a:ext uri="{FF2B5EF4-FFF2-40B4-BE49-F238E27FC236}">
                        <a16:creationId xmlns="" xmlns:a16="http://schemas.microsoft.com/office/drawing/2014/main" id="{CF1C8C1E-7C0A-460C-AD3C-423341CDBB6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868987" y="1565881"/>
                    <a:ext cx="393192" cy="0"/>
                  </a:xfrm>
                  <a:prstGeom prst="line">
                    <a:avLst/>
                  </a:prstGeom>
                  <a:noFill/>
                  <a:ln w="317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=""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29" name="Line 8">
                    <a:extLst>
                      <a:ext uri="{FF2B5EF4-FFF2-40B4-BE49-F238E27FC236}">
                        <a16:creationId xmlns="" xmlns:a16="http://schemas.microsoft.com/office/drawing/2014/main" id="{578A571D-DFE4-429F-A424-2A4A706E470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391412" y="1565881"/>
                    <a:ext cx="393192" cy="0"/>
                  </a:xfrm>
                  <a:prstGeom prst="line">
                    <a:avLst/>
                  </a:prstGeom>
                  <a:noFill/>
                  <a:ln w="317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=""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30" name="Line 9">
                    <a:extLst>
                      <a:ext uri="{FF2B5EF4-FFF2-40B4-BE49-F238E27FC236}">
                        <a16:creationId xmlns="" xmlns:a16="http://schemas.microsoft.com/office/drawing/2014/main" id="{834122E6-769C-44C2-94D1-728C1DAA1D0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825756" y="1132374"/>
                    <a:ext cx="0" cy="390277"/>
                  </a:xfrm>
                  <a:prstGeom prst="line">
                    <a:avLst/>
                  </a:prstGeom>
                  <a:noFill/>
                  <a:ln w="317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=""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31" name="Line 11">
                    <a:extLst>
                      <a:ext uri="{FF2B5EF4-FFF2-40B4-BE49-F238E27FC236}">
                        <a16:creationId xmlns="" xmlns:a16="http://schemas.microsoft.com/office/drawing/2014/main" id="{969BD37A-E6C1-4218-A1B3-FCB3645BBFD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819352" y="1609512"/>
                    <a:ext cx="0" cy="390277"/>
                  </a:xfrm>
                  <a:prstGeom prst="line">
                    <a:avLst/>
                  </a:prstGeom>
                  <a:noFill/>
                  <a:ln w="317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=""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32" name="Line 12">
                    <a:extLst>
                      <a:ext uri="{FF2B5EF4-FFF2-40B4-BE49-F238E27FC236}">
                        <a16:creationId xmlns="" xmlns:a16="http://schemas.microsoft.com/office/drawing/2014/main" id="{5DCFCFE8-21EC-4BEC-8C47-B1298CD331B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832561" y="1609512"/>
                    <a:ext cx="0" cy="390277"/>
                  </a:xfrm>
                  <a:prstGeom prst="line">
                    <a:avLst/>
                  </a:prstGeom>
                  <a:noFill/>
                  <a:ln w="317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=""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33" name="Line 7">
                    <a:extLst>
                      <a:ext uri="{FF2B5EF4-FFF2-40B4-BE49-F238E27FC236}">
                        <a16:creationId xmlns="" xmlns:a16="http://schemas.microsoft.com/office/drawing/2014/main" id="{A21C9C4B-19ED-43F0-886E-908C29E2885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799738" y="1565881"/>
                    <a:ext cx="52037" cy="0"/>
                  </a:xfrm>
                  <a:prstGeom prst="line">
                    <a:avLst/>
                  </a:prstGeom>
                  <a:noFill/>
                  <a:ln w="317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=""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34" name="Line 10">
                    <a:extLst>
                      <a:ext uri="{FF2B5EF4-FFF2-40B4-BE49-F238E27FC236}">
                        <a16:creationId xmlns="" xmlns:a16="http://schemas.microsoft.com/office/drawing/2014/main" id="{EBD0E761-380F-4F98-A6FE-950971AC430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825756" y="1539862"/>
                    <a:ext cx="0" cy="52037"/>
                  </a:xfrm>
                  <a:prstGeom prst="line">
                    <a:avLst/>
                  </a:prstGeom>
                  <a:noFill/>
                  <a:ln w="317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=""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35" name="Line 13">
                    <a:extLst>
                      <a:ext uri="{FF2B5EF4-FFF2-40B4-BE49-F238E27FC236}">
                        <a16:creationId xmlns="" xmlns:a16="http://schemas.microsoft.com/office/drawing/2014/main" id="{95401E03-A30D-4FEC-8AB9-275441C41CE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716479" y="1294489"/>
                    <a:ext cx="216953" cy="0"/>
                  </a:xfrm>
                  <a:prstGeom prst="line">
                    <a:avLst/>
                  </a:prstGeom>
                  <a:noFill/>
                  <a:ln w="317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=""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36" name="Line 14">
                    <a:extLst>
                      <a:ext uri="{FF2B5EF4-FFF2-40B4-BE49-F238E27FC236}">
                        <a16:creationId xmlns="" xmlns:a16="http://schemas.microsoft.com/office/drawing/2014/main" id="{21A30742-3081-45C5-99AF-B2D4C6F709D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717680" y="1837274"/>
                    <a:ext cx="216553" cy="0"/>
                  </a:xfrm>
                  <a:prstGeom prst="line">
                    <a:avLst/>
                  </a:prstGeom>
                  <a:noFill/>
                  <a:ln w="317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=""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sp>
              <p:nvSpPr>
                <p:cNvPr id="127" name="Freeform 5">
                  <a:extLst>
                    <a:ext uri="{FF2B5EF4-FFF2-40B4-BE49-F238E27FC236}">
                      <a16:creationId xmlns="" xmlns:a16="http://schemas.microsoft.com/office/drawing/2014/main" id="{D726AD3F-4FF5-4D69-BBB9-4C785E177F4A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6386555" y="1162047"/>
                  <a:ext cx="867014" cy="867415"/>
                </a:xfrm>
                <a:custGeom>
                  <a:avLst/>
                  <a:gdLst>
                    <a:gd name="T0" fmla="*/ 10159 w 10159"/>
                    <a:gd name="T1" fmla="*/ 5073 h 10147"/>
                    <a:gd name="T2" fmla="*/ 10133 w 10159"/>
                    <a:gd name="T3" fmla="*/ 4560 h 10147"/>
                    <a:gd name="T4" fmla="*/ 10055 w 10159"/>
                    <a:gd name="T5" fmla="*/ 4051 h 10147"/>
                    <a:gd name="T6" fmla="*/ 9926 w 10159"/>
                    <a:gd name="T7" fmla="*/ 3553 h 10147"/>
                    <a:gd name="T8" fmla="*/ 9748 w 10159"/>
                    <a:gd name="T9" fmla="*/ 3070 h 10147"/>
                    <a:gd name="T10" fmla="*/ 9521 w 10159"/>
                    <a:gd name="T11" fmla="*/ 2608 h 10147"/>
                    <a:gd name="T12" fmla="*/ 9249 w 10159"/>
                    <a:gd name="T13" fmla="*/ 2172 h 10147"/>
                    <a:gd name="T14" fmla="*/ 8934 w 10159"/>
                    <a:gd name="T15" fmla="*/ 1765 h 10147"/>
                    <a:gd name="T16" fmla="*/ 8579 w 10159"/>
                    <a:gd name="T17" fmla="*/ 1392 h 10147"/>
                    <a:gd name="T18" fmla="*/ 8189 w 10159"/>
                    <a:gd name="T19" fmla="*/ 1057 h 10147"/>
                    <a:gd name="T20" fmla="*/ 7767 w 10159"/>
                    <a:gd name="T21" fmla="*/ 763 h 10147"/>
                    <a:gd name="T22" fmla="*/ 7317 w 10159"/>
                    <a:gd name="T23" fmla="*/ 513 h 10147"/>
                    <a:gd name="T24" fmla="*/ 6844 w 10159"/>
                    <a:gd name="T25" fmla="*/ 310 h 10147"/>
                    <a:gd name="T26" fmla="*/ 6353 w 10159"/>
                    <a:gd name="T27" fmla="*/ 156 h 10147"/>
                    <a:gd name="T28" fmla="*/ 5849 w 10159"/>
                    <a:gd name="T29" fmla="*/ 52 h 10147"/>
                    <a:gd name="T30" fmla="*/ 5337 w 10159"/>
                    <a:gd name="T31" fmla="*/ 0 h 10147"/>
                    <a:gd name="T32" fmla="*/ 4822 w 10159"/>
                    <a:gd name="T33" fmla="*/ 0 h 10147"/>
                    <a:gd name="T34" fmla="*/ 4310 w 10159"/>
                    <a:gd name="T35" fmla="*/ 52 h 10147"/>
                    <a:gd name="T36" fmla="*/ 3806 w 10159"/>
                    <a:gd name="T37" fmla="*/ 156 h 10147"/>
                    <a:gd name="T38" fmla="*/ 3315 w 10159"/>
                    <a:gd name="T39" fmla="*/ 310 h 10147"/>
                    <a:gd name="T40" fmla="*/ 2842 w 10159"/>
                    <a:gd name="T41" fmla="*/ 513 h 10147"/>
                    <a:gd name="T42" fmla="*/ 2393 w 10159"/>
                    <a:gd name="T43" fmla="*/ 763 h 10147"/>
                    <a:gd name="T44" fmla="*/ 1970 w 10159"/>
                    <a:gd name="T45" fmla="*/ 1057 h 10147"/>
                    <a:gd name="T46" fmla="*/ 1580 w 10159"/>
                    <a:gd name="T47" fmla="*/ 1392 h 10147"/>
                    <a:gd name="T48" fmla="*/ 1225 w 10159"/>
                    <a:gd name="T49" fmla="*/ 1765 h 10147"/>
                    <a:gd name="T50" fmla="*/ 910 w 10159"/>
                    <a:gd name="T51" fmla="*/ 2172 h 10147"/>
                    <a:gd name="T52" fmla="*/ 638 w 10159"/>
                    <a:gd name="T53" fmla="*/ 2608 h 10147"/>
                    <a:gd name="T54" fmla="*/ 411 w 10159"/>
                    <a:gd name="T55" fmla="*/ 3070 h 10147"/>
                    <a:gd name="T56" fmla="*/ 233 w 10159"/>
                    <a:gd name="T57" fmla="*/ 3553 h 10147"/>
                    <a:gd name="T58" fmla="*/ 104 w 10159"/>
                    <a:gd name="T59" fmla="*/ 4051 h 10147"/>
                    <a:gd name="T60" fmla="*/ 26 w 10159"/>
                    <a:gd name="T61" fmla="*/ 4560 h 10147"/>
                    <a:gd name="T62" fmla="*/ 0 w 10159"/>
                    <a:gd name="T63" fmla="*/ 5073 h 10147"/>
                    <a:gd name="T64" fmla="*/ 26 w 10159"/>
                    <a:gd name="T65" fmla="*/ 5587 h 10147"/>
                    <a:gd name="T66" fmla="*/ 104 w 10159"/>
                    <a:gd name="T67" fmla="*/ 6096 h 10147"/>
                    <a:gd name="T68" fmla="*/ 233 w 10159"/>
                    <a:gd name="T69" fmla="*/ 6594 h 10147"/>
                    <a:gd name="T70" fmla="*/ 411 w 10159"/>
                    <a:gd name="T71" fmla="*/ 7077 h 10147"/>
                    <a:gd name="T72" fmla="*/ 638 w 10159"/>
                    <a:gd name="T73" fmla="*/ 7539 h 10147"/>
                    <a:gd name="T74" fmla="*/ 910 w 10159"/>
                    <a:gd name="T75" fmla="*/ 7975 h 10147"/>
                    <a:gd name="T76" fmla="*/ 1225 w 10159"/>
                    <a:gd name="T77" fmla="*/ 8382 h 10147"/>
                    <a:gd name="T78" fmla="*/ 1580 w 10159"/>
                    <a:gd name="T79" fmla="*/ 8755 h 10147"/>
                    <a:gd name="T80" fmla="*/ 1970 w 10159"/>
                    <a:gd name="T81" fmla="*/ 9090 h 10147"/>
                    <a:gd name="T82" fmla="*/ 2393 w 10159"/>
                    <a:gd name="T83" fmla="*/ 9384 h 10147"/>
                    <a:gd name="T84" fmla="*/ 2842 w 10159"/>
                    <a:gd name="T85" fmla="*/ 9634 h 10147"/>
                    <a:gd name="T86" fmla="*/ 3315 w 10159"/>
                    <a:gd name="T87" fmla="*/ 9837 h 10147"/>
                    <a:gd name="T88" fmla="*/ 3806 w 10159"/>
                    <a:gd name="T89" fmla="*/ 9991 h 10147"/>
                    <a:gd name="T90" fmla="*/ 4310 w 10159"/>
                    <a:gd name="T91" fmla="*/ 10095 h 10147"/>
                    <a:gd name="T92" fmla="*/ 4822 w 10159"/>
                    <a:gd name="T93" fmla="*/ 10147 h 10147"/>
                    <a:gd name="T94" fmla="*/ 5337 w 10159"/>
                    <a:gd name="T95" fmla="*/ 10147 h 10147"/>
                    <a:gd name="T96" fmla="*/ 5849 w 10159"/>
                    <a:gd name="T97" fmla="*/ 10095 h 10147"/>
                    <a:gd name="T98" fmla="*/ 6353 w 10159"/>
                    <a:gd name="T99" fmla="*/ 9991 h 10147"/>
                    <a:gd name="T100" fmla="*/ 6844 w 10159"/>
                    <a:gd name="T101" fmla="*/ 9837 h 10147"/>
                    <a:gd name="T102" fmla="*/ 7317 w 10159"/>
                    <a:gd name="T103" fmla="*/ 9634 h 10147"/>
                    <a:gd name="T104" fmla="*/ 7767 w 10159"/>
                    <a:gd name="T105" fmla="*/ 9384 h 10147"/>
                    <a:gd name="T106" fmla="*/ 8189 w 10159"/>
                    <a:gd name="T107" fmla="*/ 9090 h 10147"/>
                    <a:gd name="T108" fmla="*/ 8579 w 10159"/>
                    <a:gd name="T109" fmla="*/ 8755 h 10147"/>
                    <a:gd name="T110" fmla="*/ 8934 w 10159"/>
                    <a:gd name="T111" fmla="*/ 8382 h 10147"/>
                    <a:gd name="T112" fmla="*/ 9249 w 10159"/>
                    <a:gd name="T113" fmla="*/ 7975 h 10147"/>
                    <a:gd name="T114" fmla="*/ 9521 w 10159"/>
                    <a:gd name="T115" fmla="*/ 7539 h 10147"/>
                    <a:gd name="T116" fmla="*/ 9748 w 10159"/>
                    <a:gd name="T117" fmla="*/ 7077 h 10147"/>
                    <a:gd name="T118" fmla="*/ 9926 w 10159"/>
                    <a:gd name="T119" fmla="*/ 6594 h 10147"/>
                    <a:gd name="T120" fmla="*/ 10055 w 10159"/>
                    <a:gd name="T121" fmla="*/ 6096 h 10147"/>
                    <a:gd name="T122" fmla="*/ 10133 w 10159"/>
                    <a:gd name="T123" fmla="*/ 5587 h 10147"/>
                    <a:gd name="T124" fmla="*/ 10159 w 10159"/>
                    <a:gd name="T125" fmla="*/ 5073 h 1014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  <a:cxn ang="0">
                      <a:pos x="T122" y="T123"/>
                    </a:cxn>
                    <a:cxn ang="0">
                      <a:pos x="T124" y="T125"/>
                    </a:cxn>
                  </a:cxnLst>
                  <a:rect l="0" t="0" r="r" b="b"/>
                  <a:pathLst>
                    <a:path w="10159" h="10147">
                      <a:moveTo>
                        <a:pt x="10159" y="5073"/>
                      </a:moveTo>
                      <a:lnTo>
                        <a:pt x="10133" y="4560"/>
                      </a:lnTo>
                      <a:lnTo>
                        <a:pt x="10055" y="4051"/>
                      </a:lnTo>
                      <a:lnTo>
                        <a:pt x="9926" y="3553"/>
                      </a:lnTo>
                      <a:lnTo>
                        <a:pt x="9748" y="3070"/>
                      </a:lnTo>
                      <a:lnTo>
                        <a:pt x="9521" y="2608"/>
                      </a:lnTo>
                      <a:lnTo>
                        <a:pt x="9249" y="2172"/>
                      </a:lnTo>
                      <a:lnTo>
                        <a:pt x="8934" y="1765"/>
                      </a:lnTo>
                      <a:lnTo>
                        <a:pt x="8579" y="1392"/>
                      </a:lnTo>
                      <a:lnTo>
                        <a:pt x="8189" y="1057"/>
                      </a:lnTo>
                      <a:lnTo>
                        <a:pt x="7767" y="763"/>
                      </a:lnTo>
                      <a:lnTo>
                        <a:pt x="7317" y="513"/>
                      </a:lnTo>
                      <a:lnTo>
                        <a:pt x="6844" y="310"/>
                      </a:lnTo>
                      <a:lnTo>
                        <a:pt x="6353" y="156"/>
                      </a:lnTo>
                      <a:lnTo>
                        <a:pt x="5849" y="52"/>
                      </a:lnTo>
                      <a:lnTo>
                        <a:pt x="5337" y="0"/>
                      </a:lnTo>
                      <a:lnTo>
                        <a:pt x="4822" y="0"/>
                      </a:lnTo>
                      <a:lnTo>
                        <a:pt x="4310" y="52"/>
                      </a:lnTo>
                      <a:lnTo>
                        <a:pt x="3806" y="156"/>
                      </a:lnTo>
                      <a:lnTo>
                        <a:pt x="3315" y="310"/>
                      </a:lnTo>
                      <a:lnTo>
                        <a:pt x="2842" y="513"/>
                      </a:lnTo>
                      <a:lnTo>
                        <a:pt x="2393" y="763"/>
                      </a:lnTo>
                      <a:lnTo>
                        <a:pt x="1970" y="1057"/>
                      </a:lnTo>
                      <a:lnTo>
                        <a:pt x="1580" y="1392"/>
                      </a:lnTo>
                      <a:lnTo>
                        <a:pt x="1225" y="1765"/>
                      </a:lnTo>
                      <a:lnTo>
                        <a:pt x="910" y="2172"/>
                      </a:lnTo>
                      <a:lnTo>
                        <a:pt x="638" y="2608"/>
                      </a:lnTo>
                      <a:lnTo>
                        <a:pt x="411" y="3070"/>
                      </a:lnTo>
                      <a:lnTo>
                        <a:pt x="233" y="3553"/>
                      </a:lnTo>
                      <a:lnTo>
                        <a:pt x="104" y="4051"/>
                      </a:lnTo>
                      <a:lnTo>
                        <a:pt x="26" y="4560"/>
                      </a:lnTo>
                      <a:lnTo>
                        <a:pt x="0" y="5073"/>
                      </a:lnTo>
                      <a:lnTo>
                        <a:pt x="26" y="5587"/>
                      </a:lnTo>
                      <a:lnTo>
                        <a:pt x="104" y="6096"/>
                      </a:lnTo>
                      <a:lnTo>
                        <a:pt x="233" y="6594"/>
                      </a:lnTo>
                      <a:lnTo>
                        <a:pt x="411" y="7077"/>
                      </a:lnTo>
                      <a:lnTo>
                        <a:pt x="638" y="7539"/>
                      </a:lnTo>
                      <a:lnTo>
                        <a:pt x="910" y="7975"/>
                      </a:lnTo>
                      <a:lnTo>
                        <a:pt x="1225" y="8382"/>
                      </a:lnTo>
                      <a:lnTo>
                        <a:pt x="1580" y="8755"/>
                      </a:lnTo>
                      <a:lnTo>
                        <a:pt x="1970" y="9090"/>
                      </a:lnTo>
                      <a:lnTo>
                        <a:pt x="2393" y="9384"/>
                      </a:lnTo>
                      <a:lnTo>
                        <a:pt x="2842" y="9634"/>
                      </a:lnTo>
                      <a:lnTo>
                        <a:pt x="3315" y="9837"/>
                      </a:lnTo>
                      <a:lnTo>
                        <a:pt x="3806" y="9991"/>
                      </a:lnTo>
                      <a:lnTo>
                        <a:pt x="4310" y="10095"/>
                      </a:lnTo>
                      <a:lnTo>
                        <a:pt x="4822" y="10147"/>
                      </a:lnTo>
                      <a:lnTo>
                        <a:pt x="5337" y="10147"/>
                      </a:lnTo>
                      <a:lnTo>
                        <a:pt x="5849" y="10095"/>
                      </a:lnTo>
                      <a:lnTo>
                        <a:pt x="6353" y="9991"/>
                      </a:lnTo>
                      <a:lnTo>
                        <a:pt x="6844" y="9837"/>
                      </a:lnTo>
                      <a:lnTo>
                        <a:pt x="7317" y="9634"/>
                      </a:lnTo>
                      <a:lnTo>
                        <a:pt x="7767" y="9384"/>
                      </a:lnTo>
                      <a:lnTo>
                        <a:pt x="8189" y="9090"/>
                      </a:lnTo>
                      <a:lnTo>
                        <a:pt x="8579" y="8755"/>
                      </a:lnTo>
                      <a:lnTo>
                        <a:pt x="8934" y="8382"/>
                      </a:lnTo>
                      <a:lnTo>
                        <a:pt x="9249" y="7975"/>
                      </a:lnTo>
                      <a:lnTo>
                        <a:pt x="9521" y="7539"/>
                      </a:lnTo>
                      <a:lnTo>
                        <a:pt x="9748" y="7077"/>
                      </a:lnTo>
                      <a:lnTo>
                        <a:pt x="9926" y="6594"/>
                      </a:lnTo>
                      <a:lnTo>
                        <a:pt x="10055" y="6096"/>
                      </a:lnTo>
                      <a:lnTo>
                        <a:pt x="10133" y="5587"/>
                      </a:lnTo>
                      <a:lnTo>
                        <a:pt x="10159" y="5073"/>
                      </a:lnTo>
                    </a:path>
                  </a:pathLst>
                </a:custGeom>
                <a:noFill/>
                <a:ln w="69850">
                  <a:solidFill>
                    <a:schemeClr val="tx1">
                      <a:lumMod val="75000"/>
                      <a:lumOff val="25000"/>
                    </a:schemeClr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sp>
            <p:nvSpPr>
              <p:cNvPr id="6" name="Oval 5">
                <a:extLst>
                  <a:ext uri="{FF2B5EF4-FFF2-40B4-BE49-F238E27FC236}">
                    <a16:creationId xmlns="" xmlns:a16="http://schemas.microsoft.com/office/drawing/2014/main" id="{77211297-9A23-4A20-851C-68C11C4F6DB0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6320832" y="1105623"/>
                <a:ext cx="1097280" cy="1097280"/>
              </a:xfrm>
              <a:prstGeom prst="ellipse">
                <a:avLst/>
              </a:prstGeom>
              <a:noFill/>
              <a:ln w="19050">
                <a:solidFill>
                  <a:srgbClr val="0066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37" name="Group 136">
              <a:extLst>
                <a:ext uri="{FF2B5EF4-FFF2-40B4-BE49-F238E27FC236}">
                  <a16:creationId xmlns="" xmlns:a16="http://schemas.microsoft.com/office/drawing/2014/main" id="{1A217439-EB38-4E34-B32F-964BA1C66C7C}"/>
                </a:ext>
              </a:extLst>
            </p:cNvPr>
            <p:cNvGrpSpPr/>
            <p:nvPr/>
          </p:nvGrpSpPr>
          <p:grpSpPr>
            <a:xfrm>
              <a:off x="6789506" y="1015229"/>
              <a:ext cx="159933" cy="170362"/>
              <a:chOff x="7697649" y="604964"/>
              <a:chExt cx="159933" cy="170362"/>
            </a:xfrm>
          </p:grpSpPr>
          <p:sp>
            <p:nvSpPr>
              <p:cNvPr id="9" name="Rectangle: Rounded Corners 8">
                <a:extLst>
                  <a:ext uri="{FF2B5EF4-FFF2-40B4-BE49-F238E27FC236}">
                    <a16:creationId xmlns="" xmlns:a16="http://schemas.microsoft.com/office/drawing/2014/main" id="{AA7E5880-2EA9-4268-9C20-2C52323F83C5}"/>
                  </a:ext>
                </a:extLst>
              </p:cNvPr>
              <p:cNvSpPr/>
              <p:nvPr/>
            </p:nvSpPr>
            <p:spPr>
              <a:xfrm>
                <a:off x="7732417" y="622346"/>
                <a:ext cx="90397" cy="152980"/>
              </a:xfrm>
              <a:prstGeom prst="roundRect">
                <a:avLst/>
              </a:prstGeom>
              <a:solidFill>
                <a:schemeClr val="bg2">
                  <a:lumMod val="75000"/>
                </a:schemeClr>
              </a:solidFill>
              <a:ln w="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Rectangle: Rounded Corners 7">
                <a:extLst>
                  <a:ext uri="{FF2B5EF4-FFF2-40B4-BE49-F238E27FC236}">
                    <a16:creationId xmlns="" xmlns:a16="http://schemas.microsoft.com/office/drawing/2014/main" id="{CD0B5026-08C1-4C48-9CC4-19F83A3B7FFB}"/>
                  </a:ext>
                </a:extLst>
              </p:cNvPr>
              <p:cNvSpPr/>
              <p:nvPr/>
            </p:nvSpPr>
            <p:spPr>
              <a:xfrm>
                <a:off x="7697649" y="604964"/>
                <a:ext cx="159933" cy="83444"/>
              </a:xfrm>
              <a:prstGeom prst="roundRect">
                <a:avLst/>
              </a:prstGeom>
              <a:solidFill>
                <a:schemeClr val="bg2">
                  <a:lumMod val="75000"/>
                </a:schemeClr>
              </a:solidFill>
              <a:ln w="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38" name="Group 137">
              <a:extLst>
                <a:ext uri="{FF2B5EF4-FFF2-40B4-BE49-F238E27FC236}">
                  <a16:creationId xmlns="" xmlns:a16="http://schemas.microsoft.com/office/drawing/2014/main" id="{811A68C1-7FB0-48ED-9A58-A50A9298CCE8}"/>
                </a:ext>
              </a:extLst>
            </p:cNvPr>
            <p:cNvGrpSpPr/>
            <p:nvPr/>
          </p:nvGrpSpPr>
          <p:grpSpPr>
            <a:xfrm rot="10800000">
              <a:off x="6789506" y="2120274"/>
              <a:ext cx="159933" cy="170362"/>
              <a:chOff x="7697649" y="604964"/>
              <a:chExt cx="159933" cy="170362"/>
            </a:xfrm>
          </p:grpSpPr>
          <p:sp>
            <p:nvSpPr>
              <p:cNvPr id="139" name="Rectangle: Rounded Corners 138">
                <a:extLst>
                  <a:ext uri="{FF2B5EF4-FFF2-40B4-BE49-F238E27FC236}">
                    <a16:creationId xmlns="" xmlns:a16="http://schemas.microsoft.com/office/drawing/2014/main" id="{1286F7D0-E9CF-4E18-876C-4F0B4C419E14}"/>
                  </a:ext>
                </a:extLst>
              </p:cNvPr>
              <p:cNvSpPr/>
              <p:nvPr/>
            </p:nvSpPr>
            <p:spPr>
              <a:xfrm>
                <a:off x="7732417" y="622346"/>
                <a:ext cx="90397" cy="152980"/>
              </a:xfrm>
              <a:prstGeom prst="roundRect">
                <a:avLst/>
              </a:prstGeom>
              <a:solidFill>
                <a:schemeClr val="bg2">
                  <a:lumMod val="75000"/>
                </a:schemeClr>
              </a:solidFill>
              <a:ln w="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0" name="Rectangle: Rounded Corners 139">
                <a:extLst>
                  <a:ext uri="{FF2B5EF4-FFF2-40B4-BE49-F238E27FC236}">
                    <a16:creationId xmlns="" xmlns:a16="http://schemas.microsoft.com/office/drawing/2014/main" id="{A7B670F2-7046-4BFE-A4ED-577029214981}"/>
                  </a:ext>
                </a:extLst>
              </p:cNvPr>
              <p:cNvSpPr/>
              <p:nvPr/>
            </p:nvSpPr>
            <p:spPr>
              <a:xfrm>
                <a:off x="7697649" y="604964"/>
                <a:ext cx="159933" cy="83444"/>
              </a:xfrm>
              <a:prstGeom prst="roundRect">
                <a:avLst/>
              </a:prstGeom>
              <a:solidFill>
                <a:schemeClr val="bg2">
                  <a:lumMod val="75000"/>
                </a:schemeClr>
              </a:solidFill>
              <a:ln w="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</p:spTree>
    <p:extLst>
      <p:ext uri="{BB962C8B-B14F-4D97-AF65-F5344CB8AC3E}">
        <p14:creationId xmlns="" xmlns:p14="http://schemas.microsoft.com/office/powerpoint/2010/main" val="121873539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="" xmlns:a16="http://schemas.microsoft.com/office/drawing/2014/main" id="{2A8365B3-CBE9-47A6-9612-2A51AC7E974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. </a:t>
            </a:r>
            <a:r>
              <a:rPr lang="en-US" dirty="0"/>
              <a:t>Minimizing; 2. Systematic</a:t>
            </a:r>
          </a:p>
          <a:p>
            <a:pPr lvl="1"/>
            <a:r>
              <a:rPr lang="en-US" dirty="0"/>
              <a:t>Example: Collimation error in a level</a:t>
            </a:r>
          </a:p>
          <a:p>
            <a:pPr lvl="2"/>
            <a:r>
              <a:rPr lang="en-US" i="1" dirty="0"/>
              <a:t>Computation</a:t>
            </a:r>
          </a:p>
          <a:p>
            <a:pPr lvl="3"/>
            <a:r>
              <a:rPr lang="en-US" dirty="0"/>
              <a:t>Perform peg-test</a:t>
            </a:r>
          </a:p>
          <a:p>
            <a:pPr lvl="3"/>
            <a:r>
              <a:rPr lang="en-US" dirty="0"/>
              <a:t>Determine collimation error rate, c (ft/ft)</a:t>
            </a:r>
          </a:p>
          <a:p>
            <a:pPr lvl="3"/>
            <a:endParaRPr lang="en-US" dirty="0"/>
          </a:p>
          <a:p>
            <a:pPr lvl="3"/>
            <a:endParaRPr lang="en-US" dirty="0"/>
          </a:p>
          <a:p>
            <a:pPr lvl="3"/>
            <a:endParaRPr lang="en-US" dirty="0"/>
          </a:p>
          <a:p>
            <a:pPr lvl="3"/>
            <a:endParaRPr lang="en-US" dirty="0"/>
          </a:p>
          <a:p>
            <a:pPr lvl="3"/>
            <a:endParaRPr lang="en-US" dirty="0"/>
          </a:p>
          <a:p>
            <a:pPr lvl="3"/>
            <a:endParaRPr lang="en-US" dirty="0"/>
          </a:p>
          <a:p>
            <a:pPr lvl="3"/>
            <a:endParaRPr lang="en-US" dirty="0"/>
          </a:p>
          <a:p>
            <a:pPr lvl="3"/>
            <a:endParaRPr lang="en-US" dirty="0"/>
          </a:p>
          <a:p>
            <a:pPr lvl="3"/>
            <a:endParaRPr lang="en-US" dirty="0"/>
          </a:p>
          <a:p>
            <a:pPr lvl="3"/>
            <a:endParaRPr lang="en-US" dirty="0"/>
          </a:p>
          <a:p>
            <a:pPr lvl="3"/>
            <a:r>
              <a:rPr lang="en-US" dirty="0"/>
              <a:t>Reading error is e = c x d.</a:t>
            </a:r>
          </a:p>
          <a:p>
            <a:pPr lvl="3"/>
            <a:r>
              <a:rPr lang="en-US" dirty="0"/>
              <a:t>Add error to rod reading.</a:t>
            </a:r>
          </a:p>
          <a:p>
            <a:pPr lvl="3"/>
            <a:endParaRPr lang="en-US" dirty="0"/>
          </a:p>
        </p:txBody>
      </p:sp>
      <p:grpSp>
        <p:nvGrpSpPr>
          <p:cNvPr id="4" name="Group 3">
            <a:extLst>
              <a:ext uri="{FF2B5EF4-FFF2-40B4-BE49-F238E27FC236}">
                <a16:creationId xmlns="" xmlns:a16="http://schemas.microsoft.com/office/drawing/2014/main" id="{CE74BD5C-41EE-4D1E-8243-54E1AF97A79F}"/>
              </a:ext>
            </a:extLst>
          </p:cNvPr>
          <p:cNvGrpSpPr/>
          <p:nvPr/>
        </p:nvGrpSpPr>
        <p:grpSpPr>
          <a:xfrm>
            <a:off x="1366233" y="2720097"/>
            <a:ext cx="5285148" cy="2286000"/>
            <a:chOff x="809184" y="2593975"/>
            <a:chExt cx="5285148" cy="2286000"/>
          </a:xfrm>
        </p:grpSpPr>
        <p:cxnSp>
          <p:nvCxnSpPr>
            <p:cNvPr id="27" name="Straight Connector 26">
              <a:extLst>
                <a:ext uri="{FF2B5EF4-FFF2-40B4-BE49-F238E27FC236}">
                  <a16:creationId xmlns="" xmlns:a16="http://schemas.microsoft.com/office/drawing/2014/main" id="{2A195AEB-A8ED-4708-B882-E10A33998EA0}"/>
                </a:ext>
              </a:extLst>
            </p:cNvPr>
            <p:cNvCxnSpPr/>
            <p:nvPr/>
          </p:nvCxnSpPr>
          <p:spPr>
            <a:xfrm flipH="1" flipV="1">
              <a:off x="1674212" y="3348575"/>
              <a:ext cx="3725113" cy="155081"/>
            </a:xfrm>
            <a:prstGeom prst="line">
              <a:avLst/>
            </a:prstGeom>
            <a:ln w="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Line 15">
              <a:extLst>
                <a:ext uri="{FF2B5EF4-FFF2-40B4-BE49-F238E27FC236}">
                  <a16:creationId xmlns="" xmlns:a16="http://schemas.microsoft.com/office/drawing/2014/main" id="{6D52BD03-AB25-4AF4-83D8-0F9FA763568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11576" y="4286414"/>
              <a:ext cx="53219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>
                <a:latin typeface="+mj-lt"/>
                <a:ea typeface="Verdana" pitchFamily="34" charset="0"/>
                <a:cs typeface="Verdana" pitchFamily="34" charset="0"/>
              </a:endParaRPr>
            </a:p>
          </p:txBody>
        </p:sp>
        <p:sp>
          <p:nvSpPr>
            <p:cNvPr id="29" name="Line 22">
              <a:extLst>
                <a:ext uri="{FF2B5EF4-FFF2-40B4-BE49-F238E27FC236}">
                  <a16:creationId xmlns="" xmlns:a16="http://schemas.microsoft.com/office/drawing/2014/main" id="{8D39F2B6-AABB-4E2F-9160-DBB5FF2CDCC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7015" y="4286414"/>
              <a:ext cx="0" cy="90064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>
                <a:latin typeface="+mj-lt"/>
                <a:ea typeface="Verdana" pitchFamily="34" charset="0"/>
                <a:cs typeface="Verdana" pitchFamily="34" charset="0"/>
              </a:endParaRPr>
            </a:p>
          </p:txBody>
        </p:sp>
        <p:sp>
          <p:nvSpPr>
            <p:cNvPr id="30" name="Line 23">
              <a:extLst>
                <a:ext uri="{FF2B5EF4-FFF2-40B4-BE49-F238E27FC236}">
                  <a16:creationId xmlns="" xmlns:a16="http://schemas.microsoft.com/office/drawing/2014/main" id="{31FF60BB-35BA-4D11-A3AD-D61F79F7AFE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7015" y="4376478"/>
              <a:ext cx="102346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>
                <a:latin typeface="+mj-lt"/>
                <a:ea typeface="Verdana" pitchFamily="34" charset="0"/>
                <a:cs typeface="Verdana" pitchFamily="34" charset="0"/>
              </a:endParaRPr>
            </a:p>
          </p:txBody>
        </p:sp>
        <p:sp>
          <p:nvSpPr>
            <p:cNvPr id="31" name="Line 24">
              <a:extLst>
                <a:ext uri="{FF2B5EF4-FFF2-40B4-BE49-F238E27FC236}">
                  <a16:creationId xmlns="" xmlns:a16="http://schemas.microsoft.com/office/drawing/2014/main" id="{320F1385-D126-46CE-9970-CAD53675A9C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89361" y="4286414"/>
              <a:ext cx="0" cy="90064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>
                <a:latin typeface="+mj-lt"/>
                <a:ea typeface="Verdana" pitchFamily="34" charset="0"/>
                <a:cs typeface="Verdana" pitchFamily="34" charset="0"/>
              </a:endParaRPr>
            </a:p>
          </p:txBody>
        </p:sp>
        <p:sp>
          <p:nvSpPr>
            <p:cNvPr id="32" name="Line 25">
              <a:extLst>
                <a:ext uri="{FF2B5EF4-FFF2-40B4-BE49-F238E27FC236}">
                  <a16:creationId xmlns="" xmlns:a16="http://schemas.microsoft.com/office/drawing/2014/main" id="{52FA9B9B-854E-4387-888C-65FF40EEE86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587015" y="4286414"/>
              <a:ext cx="102346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>
                <a:latin typeface="+mj-lt"/>
                <a:ea typeface="Verdana" pitchFamily="34" charset="0"/>
                <a:cs typeface="Verdana" pitchFamily="34" charset="0"/>
              </a:endParaRPr>
            </a:p>
          </p:txBody>
        </p:sp>
        <p:grpSp>
          <p:nvGrpSpPr>
            <p:cNvPr id="33" name="Group 32">
              <a:extLst>
                <a:ext uri="{FF2B5EF4-FFF2-40B4-BE49-F238E27FC236}">
                  <a16:creationId xmlns="" xmlns:a16="http://schemas.microsoft.com/office/drawing/2014/main" id="{106B10CC-1ACE-4306-BC12-6D63A082C217}"/>
                </a:ext>
              </a:extLst>
            </p:cNvPr>
            <p:cNvGrpSpPr/>
            <p:nvPr/>
          </p:nvGrpSpPr>
          <p:grpSpPr>
            <a:xfrm>
              <a:off x="3574362" y="4267991"/>
              <a:ext cx="2519970" cy="87293"/>
              <a:chOff x="4155506" y="4619810"/>
              <a:chExt cx="3049580" cy="105639"/>
            </a:xfrm>
          </p:grpSpPr>
          <p:sp>
            <p:nvSpPr>
              <p:cNvPr id="117" name="Line 38">
                <a:extLst>
                  <a:ext uri="{FF2B5EF4-FFF2-40B4-BE49-F238E27FC236}">
                    <a16:creationId xmlns="" xmlns:a16="http://schemas.microsoft.com/office/drawing/2014/main" id="{FD6BEC08-6D23-4F81-B282-4E8A009754B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155506" y="4718893"/>
                <a:ext cx="361914" cy="6556"/>
              </a:xfrm>
              <a:prstGeom prst="line">
                <a:avLst/>
              </a:prstGeom>
              <a:noFill/>
              <a:ln w="6350">
                <a:solidFill>
                  <a:srgbClr val="008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1600">
                  <a:latin typeface="+mj-lt"/>
                  <a:ea typeface="Verdana" pitchFamily="34" charset="0"/>
                  <a:cs typeface="Verdana" pitchFamily="34" charset="0"/>
                </a:endParaRPr>
              </a:p>
            </p:txBody>
          </p:sp>
          <p:sp>
            <p:nvSpPr>
              <p:cNvPr id="118" name="Line 39">
                <a:extLst>
                  <a:ext uri="{FF2B5EF4-FFF2-40B4-BE49-F238E27FC236}">
                    <a16:creationId xmlns="" xmlns:a16="http://schemas.microsoft.com/office/drawing/2014/main" id="{448DBDF4-4B92-4B0E-8335-56E00A62913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517418" y="4661923"/>
                <a:ext cx="465697" cy="56972"/>
              </a:xfrm>
              <a:prstGeom prst="line">
                <a:avLst/>
              </a:prstGeom>
              <a:noFill/>
              <a:ln w="6350">
                <a:solidFill>
                  <a:srgbClr val="008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1600">
                  <a:latin typeface="+mj-lt"/>
                  <a:ea typeface="Verdana" pitchFamily="34" charset="0"/>
                  <a:cs typeface="Verdana" pitchFamily="34" charset="0"/>
                </a:endParaRPr>
              </a:p>
            </p:txBody>
          </p:sp>
          <p:sp>
            <p:nvSpPr>
              <p:cNvPr id="119" name="Line 40">
                <a:extLst>
                  <a:ext uri="{FF2B5EF4-FFF2-40B4-BE49-F238E27FC236}">
                    <a16:creationId xmlns="" xmlns:a16="http://schemas.microsoft.com/office/drawing/2014/main" id="{A191BE34-5370-4173-8805-A30ADAA0D1B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983116" y="4634672"/>
                <a:ext cx="465697" cy="27249"/>
              </a:xfrm>
              <a:prstGeom prst="line">
                <a:avLst/>
              </a:prstGeom>
              <a:noFill/>
              <a:ln w="6350">
                <a:solidFill>
                  <a:srgbClr val="008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1600">
                  <a:latin typeface="+mj-lt"/>
                  <a:ea typeface="Verdana" pitchFamily="34" charset="0"/>
                  <a:cs typeface="Verdana" pitchFamily="34" charset="0"/>
                </a:endParaRPr>
              </a:p>
            </p:txBody>
          </p:sp>
          <p:sp>
            <p:nvSpPr>
              <p:cNvPr id="120" name="Line 41">
                <a:extLst>
                  <a:ext uri="{FF2B5EF4-FFF2-40B4-BE49-F238E27FC236}">
                    <a16:creationId xmlns="" xmlns:a16="http://schemas.microsoft.com/office/drawing/2014/main" id="{AB1A205B-E6BC-4B52-BEAB-367E57F0E0D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448813" y="4634672"/>
                <a:ext cx="339365" cy="0"/>
              </a:xfrm>
              <a:prstGeom prst="line">
                <a:avLst/>
              </a:prstGeom>
              <a:noFill/>
              <a:ln w="6350">
                <a:solidFill>
                  <a:srgbClr val="008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1600">
                  <a:latin typeface="+mj-lt"/>
                  <a:ea typeface="Verdana" pitchFamily="34" charset="0"/>
                  <a:cs typeface="Verdana" pitchFamily="34" charset="0"/>
                </a:endParaRPr>
              </a:p>
            </p:txBody>
          </p:sp>
          <p:sp>
            <p:nvSpPr>
              <p:cNvPr id="121" name="Line 42">
                <a:extLst>
                  <a:ext uri="{FF2B5EF4-FFF2-40B4-BE49-F238E27FC236}">
                    <a16:creationId xmlns="" xmlns:a16="http://schemas.microsoft.com/office/drawing/2014/main" id="{1FEFAA4A-ED6E-4995-AFC6-F529BAE76FE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788178" y="4619810"/>
                <a:ext cx="369089" cy="14863"/>
              </a:xfrm>
              <a:prstGeom prst="line">
                <a:avLst/>
              </a:prstGeom>
              <a:noFill/>
              <a:ln w="6350">
                <a:solidFill>
                  <a:srgbClr val="008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1600">
                  <a:latin typeface="+mj-lt"/>
                  <a:ea typeface="Verdana" pitchFamily="34" charset="0"/>
                  <a:cs typeface="Verdana" pitchFamily="34" charset="0"/>
                </a:endParaRPr>
              </a:p>
            </p:txBody>
          </p:sp>
          <p:sp>
            <p:nvSpPr>
              <p:cNvPr id="122" name="Line 43">
                <a:extLst>
                  <a:ext uri="{FF2B5EF4-FFF2-40B4-BE49-F238E27FC236}">
                    <a16:creationId xmlns="" xmlns:a16="http://schemas.microsoft.com/office/drawing/2014/main" id="{590A4B4C-52ED-450C-A6D1-AEAA4C3CDCA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157267" y="4619810"/>
                <a:ext cx="453311" cy="27249"/>
              </a:xfrm>
              <a:prstGeom prst="line">
                <a:avLst/>
              </a:prstGeom>
              <a:noFill/>
              <a:ln w="6350">
                <a:solidFill>
                  <a:srgbClr val="008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1600">
                  <a:latin typeface="+mj-lt"/>
                  <a:ea typeface="Verdana" pitchFamily="34" charset="0"/>
                  <a:cs typeface="Verdana" pitchFamily="34" charset="0"/>
                </a:endParaRPr>
              </a:p>
            </p:txBody>
          </p:sp>
          <p:sp>
            <p:nvSpPr>
              <p:cNvPr id="123" name="Line 44">
                <a:extLst>
                  <a:ext uri="{FF2B5EF4-FFF2-40B4-BE49-F238E27FC236}">
                    <a16:creationId xmlns="" xmlns:a16="http://schemas.microsoft.com/office/drawing/2014/main" id="{7691F84F-9811-4816-980D-B068DA1D51D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610580" y="4647058"/>
                <a:ext cx="324501" cy="44588"/>
              </a:xfrm>
              <a:prstGeom prst="line">
                <a:avLst/>
              </a:prstGeom>
              <a:noFill/>
              <a:ln w="6350">
                <a:solidFill>
                  <a:srgbClr val="008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1600">
                  <a:latin typeface="+mj-lt"/>
                  <a:ea typeface="Verdana" pitchFamily="34" charset="0"/>
                  <a:cs typeface="Verdana" pitchFamily="34" charset="0"/>
                </a:endParaRPr>
              </a:p>
            </p:txBody>
          </p:sp>
          <p:sp>
            <p:nvSpPr>
              <p:cNvPr id="124" name="Line 45">
                <a:extLst>
                  <a:ext uri="{FF2B5EF4-FFF2-40B4-BE49-F238E27FC236}">
                    <a16:creationId xmlns="" xmlns:a16="http://schemas.microsoft.com/office/drawing/2014/main" id="{D8E9CA8B-578E-4491-B407-29F98B19A9F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935079" y="4691646"/>
                <a:ext cx="270007" cy="27247"/>
              </a:xfrm>
              <a:prstGeom prst="line">
                <a:avLst/>
              </a:prstGeom>
              <a:noFill/>
              <a:ln w="6350">
                <a:solidFill>
                  <a:srgbClr val="008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1600">
                  <a:latin typeface="+mj-lt"/>
                  <a:ea typeface="Verdana" pitchFamily="34" charset="0"/>
                  <a:cs typeface="Verdana" pitchFamily="34" charset="0"/>
                </a:endParaRPr>
              </a:p>
            </p:txBody>
          </p:sp>
        </p:grpSp>
        <p:grpSp>
          <p:nvGrpSpPr>
            <p:cNvPr id="34" name="Group 33">
              <a:extLst>
                <a:ext uri="{FF2B5EF4-FFF2-40B4-BE49-F238E27FC236}">
                  <a16:creationId xmlns="" xmlns:a16="http://schemas.microsoft.com/office/drawing/2014/main" id="{95783D2E-6A32-40B0-AC85-66A82152A24C}"/>
                </a:ext>
              </a:extLst>
            </p:cNvPr>
            <p:cNvGrpSpPr/>
            <p:nvPr/>
          </p:nvGrpSpPr>
          <p:grpSpPr>
            <a:xfrm>
              <a:off x="809184" y="4196349"/>
              <a:ext cx="777829" cy="137142"/>
              <a:chOff x="809184" y="4533112"/>
              <a:chExt cx="941302" cy="165964"/>
            </a:xfrm>
          </p:grpSpPr>
          <p:sp>
            <p:nvSpPr>
              <p:cNvPr id="113" name="Line 30">
                <a:extLst>
                  <a:ext uri="{FF2B5EF4-FFF2-40B4-BE49-F238E27FC236}">
                    <a16:creationId xmlns="" xmlns:a16="http://schemas.microsoft.com/office/drawing/2014/main" id="{133486D0-55FF-4DFB-98AD-2A62D125C64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09184" y="4533112"/>
                <a:ext cx="522671" cy="86698"/>
              </a:xfrm>
              <a:prstGeom prst="line">
                <a:avLst/>
              </a:prstGeom>
              <a:noFill/>
              <a:ln w="6350">
                <a:solidFill>
                  <a:srgbClr val="008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1600">
                  <a:latin typeface="+mj-lt"/>
                  <a:ea typeface="Verdana" pitchFamily="34" charset="0"/>
                  <a:cs typeface="Verdana" pitchFamily="34" charset="0"/>
                </a:endParaRPr>
              </a:p>
            </p:txBody>
          </p:sp>
          <p:sp>
            <p:nvSpPr>
              <p:cNvPr id="114" name="Line 31">
                <a:extLst>
                  <a:ext uri="{FF2B5EF4-FFF2-40B4-BE49-F238E27FC236}">
                    <a16:creationId xmlns="" xmlns:a16="http://schemas.microsoft.com/office/drawing/2014/main" id="{D440F703-0A89-4530-85A3-3CB24E3A91A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31855" y="4619810"/>
                <a:ext cx="128811" cy="14863"/>
              </a:xfrm>
              <a:prstGeom prst="line">
                <a:avLst/>
              </a:prstGeom>
              <a:noFill/>
              <a:ln w="6350">
                <a:solidFill>
                  <a:srgbClr val="008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1600">
                  <a:latin typeface="+mj-lt"/>
                  <a:ea typeface="Verdana" pitchFamily="34" charset="0"/>
                  <a:cs typeface="Verdana" pitchFamily="34" charset="0"/>
                </a:endParaRPr>
              </a:p>
            </p:txBody>
          </p:sp>
          <p:sp>
            <p:nvSpPr>
              <p:cNvPr id="115" name="Line 32">
                <a:extLst>
                  <a:ext uri="{FF2B5EF4-FFF2-40B4-BE49-F238E27FC236}">
                    <a16:creationId xmlns="" xmlns:a16="http://schemas.microsoft.com/office/drawing/2014/main" id="{EE79AC8A-8C83-4B05-98EB-0A090BDCFC9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60664" y="4634672"/>
                <a:ext cx="210556" cy="56974"/>
              </a:xfrm>
              <a:prstGeom prst="line">
                <a:avLst/>
              </a:prstGeom>
              <a:noFill/>
              <a:ln w="6350">
                <a:solidFill>
                  <a:srgbClr val="008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1600">
                  <a:latin typeface="+mj-lt"/>
                  <a:ea typeface="Verdana" pitchFamily="34" charset="0"/>
                  <a:cs typeface="Verdana" pitchFamily="34" charset="0"/>
                </a:endParaRPr>
              </a:p>
            </p:txBody>
          </p:sp>
          <p:sp>
            <p:nvSpPr>
              <p:cNvPr id="116" name="Line 60">
                <a:extLst>
                  <a:ext uri="{FF2B5EF4-FFF2-40B4-BE49-F238E27FC236}">
                    <a16:creationId xmlns="" xmlns:a16="http://schemas.microsoft.com/office/drawing/2014/main" id="{C8762465-8250-48B1-8B5A-69D1A9424C6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71219" y="4691646"/>
                <a:ext cx="79267" cy="7430"/>
              </a:xfrm>
              <a:prstGeom prst="line">
                <a:avLst/>
              </a:prstGeom>
              <a:noFill/>
              <a:ln w="6350">
                <a:solidFill>
                  <a:srgbClr val="008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1600">
                  <a:latin typeface="+mj-lt"/>
                  <a:ea typeface="Verdana" pitchFamily="34" charset="0"/>
                  <a:cs typeface="Verdana" pitchFamily="34" charset="0"/>
                </a:endParaRPr>
              </a:p>
            </p:txBody>
          </p:sp>
        </p:grpSp>
        <p:grpSp>
          <p:nvGrpSpPr>
            <p:cNvPr id="35" name="Group 34">
              <a:extLst>
                <a:ext uri="{FF2B5EF4-FFF2-40B4-BE49-F238E27FC236}">
                  <a16:creationId xmlns="" xmlns:a16="http://schemas.microsoft.com/office/drawing/2014/main" id="{9337EBD3-2897-43BA-A41E-0DB22C8D55FA}"/>
                </a:ext>
              </a:extLst>
            </p:cNvPr>
            <p:cNvGrpSpPr/>
            <p:nvPr/>
          </p:nvGrpSpPr>
          <p:grpSpPr>
            <a:xfrm>
              <a:off x="1689361" y="4345773"/>
              <a:ext cx="1767796" cy="51174"/>
              <a:chOff x="1874343" y="4713940"/>
              <a:chExt cx="2139325" cy="61929"/>
            </a:xfrm>
          </p:grpSpPr>
          <p:sp>
            <p:nvSpPr>
              <p:cNvPr id="107" name="Line 33">
                <a:extLst>
                  <a:ext uri="{FF2B5EF4-FFF2-40B4-BE49-F238E27FC236}">
                    <a16:creationId xmlns="" xmlns:a16="http://schemas.microsoft.com/office/drawing/2014/main" id="{3CD61E51-B668-4620-809A-9F50D49261B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052695" y="4733758"/>
                <a:ext cx="326979" cy="12386"/>
              </a:xfrm>
              <a:prstGeom prst="line">
                <a:avLst/>
              </a:prstGeom>
              <a:noFill/>
              <a:ln w="6350">
                <a:solidFill>
                  <a:srgbClr val="008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1600">
                  <a:latin typeface="+mj-lt"/>
                  <a:ea typeface="Verdana" pitchFamily="34" charset="0"/>
                  <a:cs typeface="Verdana" pitchFamily="34" charset="0"/>
                </a:endParaRPr>
              </a:p>
            </p:txBody>
          </p:sp>
          <p:sp>
            <p:nvSpPr>
              <p:cNvPr id="108" name="Line 34">
                <a:extLst>
                  <a:ext uri="{FF2B5EF4-FFF2-40B4-BE49-F238E27FC236}">
                    <a16:creationId xmlns="" xmlns:a16="http://schemas.microsoft.com/office/drawing/2014/main" id="{F69F9E15-171B-47A0-A7B2-5F814A9353F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79673" y="4746144"/>
                <a:ext cx="480560" cy="29725"/>
              </a:xfrm>
              <a:prstGeom prst="line">
                <a:avLst/>
              </a:prstGeom>
              <a:noFill/>
              <a:ln w="6350">
                <a:solidFill>
                  <a:srgbClr val="008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1600">
                  <a:latin typeface="+mj-lt"/>
                  <a:ea typeface="Verdana" pitchFamily="34" charset="0"/>
                  <a:cs typeface="Verdana" pitchFamily="34" charset="0"/>
                </a:endParaRPr>
              </a:p>
            </p:txBody>
          </p:sp>
          <p:sp>
            <p:nvSpPr>
              <p:cNvPr id="109" name="Line 35">
                <a:extLst>
                  <a:ext uri="{FF2B5EF4-FFF2-40B4-BE49-F238E27FC236}">
                    <a16:creationId xmlns="" xmlns:a16="http://schemas.microsoft.com/office/drawing/2014/main" id="{1A93F795-8849-44FC-8DA8-0F16E3F5BEE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60232" y="4761006"/>
                <a:ext cx="522671" cy="14863"/>
              </a:xfrm>
              <a:prstGeom prst="line">
                <a:avLst/>
              </a:prstGeom>
              <a:noFill/>
              <a:ln w="6350">
                <a:solidFill>
                  <a:srgbClr val="008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1600">
                  <a:latin typeface="+mj-lt"/>
                  <a:ea typeface="Verdana" pitchFamily="34" charset="0"/>
                  <a:cs typeface="Verdana" pitchFamily="34" charset="0"/>
                </a:endParaRPr>
              </a:p>
            </p:txBody>
          </p:sp>
          <p:sp>
            <p:nvSpPr>
              <p:cNvPr id="110" name="Line 36">
                <a:extLst>
                  <a:ext uri="{FF2B5EF4-FFF2-40B4-BE49-F238E27FC236}">
                    <a16:creationId xmlns="" xmlns:a16="http://schemas.microsoft.com/office/drawing/2014/main" id="{EA928541-3305-42E2-8317-B712A2C11DE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382902" y="4733099"/>
                <a:ext cx="349369" cy="27905"/>
              </a:xfrm>
              <a:prstGeom prst="line">
                <a:avLst/>
              </a:prstGeom>
              <a:noFill/>
              <a:ln w="6350">
                <a:solidFill>
                  <a:srgbClr val="008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1600">
                  <a:latin typeface="+mj-lt"/>
                  <a:ea typeface="Verdana" pitchFamily="34" charset="0"/>
                  <a:cs typeface="Verdana" pitchFamily="34" charset="0"/>
                </a:endParaRPr>
              </a:p>
            </p:txBody>
          </p:sp>
          <p:sp>
            <p:nvSpPr>
              <p:cNvPr id="111" name="Line 37">
                <a:extLst>
                  <a:ext uri="{FF2B5EF4-FFF2-40B4-BE49-F238E27FC236}">
                    <a16:creationId xmlns="" xmlns:a16="http://schemas.microsoft.com/office/drawing/2014/main" id="{D6C0F9EE-7D22-48EC-8DD5-89D350BFB4E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734714" y="4728828"/>
                <a:ext cx="278954" cy="4027"/>
              </a:xfrm>
              <a:prstGeom prst="line">
                <a:avLst/>
              </a:prstGeom>
              <a:noFill/>
              <a:ln w="6350">
                <a:solidFill>
                  <a:srgbClr val="008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1600">
                  <a:latin typeface="+mj-lt"/>
                  <a:ea typeface="Verdana" pitchFamily="34" charset="0"/>
                  <a:cs typeface="Verdana" pitchFamily="34" charset="0"/>
                </a:endParaRPr>
              </a:p>
            </p:txBody>
          </p:sp>
          <p:sp>
            <p:nvSpPr>
              <p:cNvPr id="112" name="Line 61">
                <a:extLst>
                  <a:ext uri="{FF2B5EF4-FFF2-40B4-BE49-F238E27FC236}">
                    <a16:creationId xmlns="" xmlns:a16="http://schemas.microsoft.com/office/drawing/2014/main" id="{370A99B2-8CD1-45C4-9506-3A45B811B91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74343" y="4713940"/>
                <a:ext cx="178352" cy="19816"/>
              </a:xfrm>
              <a:prstGeom prst="line">
                <a:avLst/>
              </a:prstGeom>
              <a:noFill/>
              <a:ln w="6350">
                <a:solidFill>
                  <a:srgbClr val="008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1600">
                  <a:latin typeface="+mj-lt"/>
                  <a:ea typeface="Verdana" pitchFamily="34" charset="0"/>
                  <a:cs typeface="Verdana" pitchFamily="34" charset="0"/>
                </a:endParaRPr>
              </a:p>
            </p:txBody>
          </p:sp>
        </p:grpSp>
        <p:sp>
          <p:nvSpPr>
            <p:cNvPr id="36" name="Line 65">
              <a:extLst>
                <a:ext uri="{FF2B5EF4-FFF2-40B4-BE49-F238E27FC236}">
                  <a16:creationId xmlns="" xmlns:a16="http://schemas.microsoft.com/office/drawing/2014/main" id="{FF7DCE30-129F-4B8D-8EAC-A3410C57F55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664797" y="3506536"/>
              <a:ext cx="3663987" cy="0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>
                <a:latin typeface="+mj-lt"/>
                <a:ea typeface="Verdana" pitchFamily="34" charset="0"/>
                <a:cs typeface="Verdana" pitchFamily="34" charset="0"/>
              </a:endParaRPr>
            </a:p>
          </p:txBody>
        </p:sp>
        <p:sp>
          <p:nvSpPr>
            <p:cNvPr id="37" name="Rectangle 66">
              <a:extLst>
                <a:ext uri="{FF2B5EF4-FFF2-40B4-BE49-F238E27FC236}">
                  <a16:creationId xmlns="" xmlns:a16="http://schemas.microsoft.com/office/drawing/2014/main" id="{323BA293-4CB0-4126-A5CA-799C76F9FE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15923" y="3550207"/>
              <a:ext cx="842795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 dirty="0">
                  <a:solidFill>
                    <a:srgbClr val="0000FF"/>
                  </a:solidFill>
                  <a:latin typeface="+mj-lt"/>
                  <a:ea typeface="Verdana" pitchFamily="34" charset="0"/>
                  <a:cs typeface="Verdana" pitchFamily="34" charset="0"/>
                </a:rPr>
                <a:t>Horizontal</a:t>
              </a:r>
            </a:p>
          </p:txBody>
        </p:sp>
        <p:grpSp>
          <p:nvGrpSpPr>
            <p:cNvPr id="3" name="Group 2">
              <a:extLst>
                <a:ext uri="{FF2B5EF4-FFF2-40B4-BE49-F238E27FC236}">
                  <a16:creationId xmlns="" xmlns:a16="http://schemas.microsoft.com/office/drawing/2014/main" id="{A37FE61B-362F-4E66-9EE6-2CDFC8485762}"/>
                </a:ext>
              </a:extLst>
            </p:cNvPr>
            <p:cNvGrpSpPr/>
            <p:nvPr/>
          </p:nvGrpSpPr>
          <p:grpSpPr>
            <a:xfrm>
              <a:off x="5115603" y="3470803"/>
              <a:ext cx="591767" cy="1047334"/>
              <a:chOff x="5115603" y="3470803"/>
              <a:chExt cx="591767" cy="1047334"/>
            </a:xfrm>
          </p:grpSpPr>
          <p:grpSp>
            <p:nvGrpSpPr>
              <p:cNvPr id="62" name="Group 1905">
                <a:extLst>
                  <a:ext uri="{FF2B5EF4-FFF2-40B4-BE49-F238E27FC236}">
                    <a16:creationId xmlns="" xmlns:a16="http://schemas.microsoft.com/office/drawing/2014/main" id="{8932D093-21D5-4AF8-BA2A-C057722D116B}"/>
                  </a:ext>
                </a:extLst>
              </p:cNvPr>
              <p:cNvGrpSpPr/>
              <p:nvPr/>
            </p:nvGrpSpPr>
            <p:grpSpPr>
              <a:xfrm flipH="1">
                <a:off x="5305635" y="3470803"/>
                <a:ext cx="198775" cy="104550"/>
                <a:chOff x="6511018" y="2181474"/>
                <a:chExt cx="628392" cy="337849"/>
              </a:xfrm>
            </p:grpSpPr>
            <p:grpSp>
              <p:nvGrpSpPr>
                <p:cNvPr id="89" name="Group 1872">
                  <a:extLst>
                    <a:ext uri="{FF2B5EF4-FFF2-40B4-BE49-F238E27FC236}">
                      <a16:creationId xmlns="" xmlns:a16="http://schemas.microsoft.com/office/drawing/2014/main" id="{980AE6A2-975C-46CE-956C-77F0FECE5418}"/>
                    </a:ext>
                  </a:extLst>
                </p:cNvPr>
                <p:cNvGrpSpPr/>
                <p:nvPr/>
              </p:nvGrpSpPr>
              <p:grpSpPr>
                <a:xfrm>
                  <a:off x="6511018" y="2181474"/>
                  <a:ext cx="628392" cy="189166"/>
                  <a:chOff x="6472550" y="2134126"/>
                  <a:chExt cx="698214" cy="236457"/>
                </a:xfrm>
              </p:grpSpPr>
              <p:sp>
                <p:nvSpPr>
                  <p:cNvPr id="101" name="Rectangle 100">
                    <a:extLst>
                      <a:ext uri="{FF2B5EF4-FFF2-40B4-BE49-F238E27FC236}">
                        <a16:creationId xmlns="" xmlns:a16="http://schemas.microsoft.com/office/drawing/2014/main" id="{F253114C-D5A9-4CBD-870D-FF9620A5CA45}"/>
                      </a:ext>
                    </a:extLst>
                  </p:cNvPr>
                  <p:cNvSpPr/>
                  <p:nvPr/>
                </p:nvSpPr>
                <p:spPr>
                  <a:xfrm>
                    <a:off x="7046521" y="2164261"/>
                    <a:ext cx="124243" cy="190093"/>
                  </a:xfrm>
                  <a:prstGeom prst="rect">
                    <a:avLst/>
                  </a:prstGeom>
                  <a:solidFill>
                    <a:srgbClr val="92D050"/>
                  </a:solidFill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6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102" name="Rectangle 101">
                    <a:extLst>
                      <a:ext uri="{FF2B5EF4-FFF2-40B4-BE49-F238E27FC236}">
                        <a16:creationId xmlns="" xmlns:a16="http://schemas.microsoft.com/office/drawing/2014/main" id="{1BD5FF72-2A3D-4F7A-9E94-5009349B5511}"/>
                      </a:ext>
                    </a:extLst>
                  </p:cNvPr>
                  <p:cNvSpPr/>
                  <p:nvPr/>
                </p:nvSpPr>
                <p:spPr>
                  <a:xfrm>
                    <a:off x="6518408" y="2166582"/>
                    <a:ext cx="45719" cy="197047"/>
                  </a:xfrm>
                  <a:prstGeom prst="rect">
                    <a:avLst/>
                  </a:prstGeom>
                  <a:solidFill>
                    <a:srgbClr val="92D050"/>
                  </a:solidFill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6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103" name="Rounded Rectangle 155">
                    <a:extLst>
                      <a:ext uri="{FF2B5EF4-FFF2-40B4-BE49-F238E27FC236}">
                        <a16:creationId xmlns="" xmlns:a16="http://schemas.microsoft.com/office/drawing/2014/main" id="{599AFB3F-011B-4152-ADA4-B3ADB2AD2BF3}"/>
                      </a:ext>
                    </a:extLst>
                  </p:cNvPr>
                  <p:cNvSpPr/>
                  <p:nvPr/>
                </p:nvSpPr>
                <p:spPr>
                  <a:xfrm>
                    <a:off x="6559621" y="2134126"/>
                    <a:ext cx="461064" cy="236456"/>
                  </a:xfrm>
                  <a:prstGeom prst="roundRect">
                    <a:avLst/>
                  </a:prstGeom>
                  <a:solidFill>
                    <a:srgbClr val="008000"/>
                  </a:solidFill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6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104" name="Rectangle 103">
                    <a:extLst>
                      <a:ext uri="{FF2B5EF4-FFF2-40B4-BE49-F238E27FC236}">
                        <a16:creationId xmlns="" xmlns:a16="http://schemas.microsoft.com/office/drawing/2014/main" id="{AD64ADA6-D3C5-447B-B9C6-19591078A4A5}"/>
                      </a:ext>
                    </a:extLst>
                  </p:cNvPr>
                  <p:cNvSpPr/>
                  <p:nvPr/>
                </p:nvSpPr>
                <p:spPr>
                  <a:xfrm>
                    <a:off x="6472550" y="2205991"/>
                    <a:ext cx="45719" cy="108956"/>
                  </a:xfrm>
                  <a:prstGeom prst="rect">
                    <a:avLst/>
                  </a:prstGeom>
                  <a:solidFill>
                    <a:schemeClr val="tx1"/>
                  </a:solidFill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6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105" name="Rounded Rectangle 157">
                    <a:extLst>
                      <a:ext uri="{FF2B5EF4-FFF2-40B4-BE49-F238E27FC236}">
                        <a16:creationId xmlns="" xmlns:a16="http://schemas.microsoft.com/office/drawing/2014/main" id="{A63F2AC0-B30D-4E0D-99C7-5A66361D1613}"/>
                      </a:ext>
                    </a:extLst>
                  </p:cNvPr>
                  <p:cNvSpPr/>
                  <p:nvPr/>
                </p:nvSpPr>
                <p:spPr>
                  <a:xfrm>
                    <a:off x="6672955" y="2194400"/>
                    <a:ext cx="337426" cy="176183"/>
                  </a:xfrm>
                  <a:prstGeom prst="roundRect">
                    <a:avLst/>
                  </a:prstGeom>
                  <a:solidFill>
                    <a:srgbClr val="92D050"/>
                  </a:solidFill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6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106" name="Oval 105">
                    <a:extLst>
                      <a:ext uri="{FF2B5EF4-FFF2-40B4-BE49-F238E27FC236}">
                        <a16:creationId xmlns="" xmlns:a16="http://schemas.microsoft.com/office/drawing/2014/main" id="{1F64DF71-5DD1-4BEB-AFE3-D955D4F4C532}"/>
                      </a:ext>
                    </a:extLst>
                  </p:cNvPr>
                  <p:cNvSpPr/>
                  <p:nvPr/>
                </p:nvSpPr>
                <p:spPr>
                  <a:xfrm>
                    <a:off x="6858411" y="2247719"/>
                    <a:ext cx="121061" cy="104319"/>
                  </a:xfrm>
                  <a:prstGeom prst="ellipse">
                    <a:avLst/>
                  </a:prstGeom>
                  <a:gradFill flip="none" rotWithShape="1">
                    <a:gsLst>
                      <a:gs pos="0">
                        <a:schemeClr val="tx1">
                          <a:lumMod val="75000"/>
                          <a:lumOff val="25000"/>
                          <a:shade val="30000"/>
                          <a:satMod val="115000"/>
                        </a:schemeClr>
                      </a:gs>
                      <a:gs pos="50000">
                        <a:schemeClr val="tx1">
                          <a:lumMod val="75000"/>
                          <a:lumOff val="25000"/>
                          <a:shade val="67500"/>
                          <a:satMod val="115000"/>
                        </a:schemeClr>
                      </a:gs>
                      <a:gs pos="100000">
                        <a:schemeClr val="tx1">
                          <a:lumMod val="75000"/>
                          <a:lumOff val="25000"/>
                          <a:shade val="100000"/>
                          <a:satMod val="115000"/>
                        </a:schemeClr>
                      </a:gs>
                    </a:gsLst>
                    <a:path path="circle">
                      <a:fillToRect l="50000" t="50000" r="50000" b="50000"/>
                    </a:path>
                    <a:tileRect/>
                  </a:gradFill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6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</p:grpSp>
            <p:sp>
              <p:nvSpPr>
                <p:cNvPr id="90" name="Rectangle 89">
                  <a:extLst>
                    <a:ext uri="{FF2B5EF4-FFF2-40B4-BE49-F238E27FC236}">
                      <a16:creationId xmlns="" xmlns:a16="http://schemas.microsoft.com/office/drawing/2014/main" id="{C0380EFC-2C5C-44E5-A160-692EF3028E5F}"/>
                    </a:ext>
                  </a:extLst>
                </p:cNvPr>
                <p:cNvSpPr/>
                <p:nvPr/>
              </p:nvSpPr>
              <p:spPr>
                <a:xfrm>
                  <a:off x="6614969" y="2379856"/>
                  <a:ext cx="373229" cy="41728"/>
                </a:xfrm>
                <a:prstGeom prst="rect">
                  <a:avLst/>
                </a:prstGeom>
                <a:solidFill>
                  <a:srgbClr val="008000"/>
                </a:solid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600">
                    <a:latin typeface="+mj-lt"/>
                    <a:ea typeface="Verdana" pitchFamily="34" charset="0"/>
                    <a:cs typeface="Verdana" pitchFamily="34" charset="0"/>
                  </a:endParaRPr>
                </a:p>
              </p:txBody>
            </p:sp>
            <p:grpSp>
              <p:nvGrpSpPr>
                <p:cNvPr id="91" name="Group 72">
                  <a:extLst>
                    <a:ext uri="{FF2B5EF4-FFF2-40B4-BE49-F238E27FC236}">
                      <a16:creationId xmlns="" xmlns:a16="http://schemas.microsoft.com/office/drawing/2014/main" id="{FED3BC53-EAB0-4DB9-8EBF-91442813A337}"/>
                    </a:ext>
                  </a:extLst>
                </p:cNvPr>
                <p:cNvGrpSpPr/>
                <p:nvPr/>
              </p:nvGrpSpPr>
              <p:grpSpPr>
                <a:xfrm>
                  <a:off x="6808119" y="2422872"/>
                  <a:ext cx="73152" cy="57607"/>
                  <a:chOff x="5646283" y="853457"/>
                  <a:chExt cx="73152" cy="64008"/>
                </a:xfrm>
              </p:grpSpPr>
              <p:sp>
                <p:nvSpPr>
                  <p:cNvPr id="99" name="Rectangle 98">
                    <a:extLst>
                      <a:ext uri="{FF2B5EF4-FFF2-40B4-BE49-F238E27FC236}">
                        <a16:creationId xmlns="" xmlns:a16="http://schemas.microsoft.com/office/drawing/2014/main" id="{FE8E5420-85D2-4124-BA08-59D89FD35333}"/>
                      </a:ext>
                    </a:extLst>
                  </p:cNvPr>
                  <p:cNvSpPr/>
                  <p:nvPr/>
                </p:nvSpPr>
                <p:spPr>
                  <a:xfrm>
                    <a:off x="5668776" y="853457"/>
                    <a:ext cx="27432" cy="64008"/>
                  </a:xfrm>
                  <a:prstGeom prst="rect">
                    <a:avLst/>
                  </a:prstGeom>
                  <a:solidFill>
                    <a:schemeClr val="bg1">
                      <a:lumMod val="85000"/>
                    </a:schemeClr>
                  </a:solidFill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6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100" name="Rectangle 99">
                    <a:extLst>
                      <a:ext uri="{FF2B5EF4-FFF2-40B4-BE49-F238E27FC236}">
                        <a16:creationId xmlns="" xmlns:a16="http://schemas.microsoft.com/office/drawing/2014/main" id="{0760DBA2-AAAF-4E4D-9D1C-E7897BF483AA}"/>
                      </a:ext>
                    </a:extLst>
                  </p:cNvPr>
                  <p:cNvSpPr/>
                  <p:nvPr/>
                </p:nvSpPr>
                <p:spPr>
                  <a:xfrm>
                    <a:off x="5646283" y="870061"/>
                    <a:ext cx="73152" cy="27432"/>
                  </a:xfrm>
                  <a:prstGeom prst="rect">
                    <a:avLst/>
                  </a:prstGeom>
                  <a:solidFill>
                    <a:schemeClr val="bg1">
                      <a:lumMod val="50000"/>
                    </a:schemeClr>
                  </a:solidFill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6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</p:grpSp>
            <p:sp>
              <p:nvSpPr>
                <p:cNvPr id="92" name="Rectangle 91">
                  <a:extLst>
                    <a:ext uri="{FF2B5EF4-FFF2-40B4-BE49-F238E27FC236}">
                      <a16:creationId xmlns="" xmlns:a16="http://schemas.microsoft.com/office/drawing/2014/main" id="{F2644209-AC72-4481-BCAF-FE3A955FF487}"/>
                    </a:ext>
                  </a:extLst>
                </p:cNvPr>
                <p:cNvSpPr/>
                <p:nvPr/>
              </p:nvSpPr>
              <p:spPr>
                <a:xfrm>
                  <a:off x="6660485" y="2478176"/>
                  <a:ext cx="293255" cy="41147"/>
                </a:xfrm>
                <a:prstGeom prst="rect">
                  <a:avLst/>
                </a:prstGeom>
                <a:solidFill>
                  <a:srgbClr val="008000"/>
                </a:solid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600">
                    <a:latin typeface="+mj-lt"/>
                    <a:ea typeface="Verdana" pitchFamily="34" charset="0"/>
                    <a:cs typeface="Verdana" pitchFamily="34" charset="0"/>
                  </a:endParaRPr>
                </a:p>
              </p:txBody>
            </p:sp>
            <p:grpSp>
              <p:nvGrpSpPr>
                <p:cNvPr id="93" name="Group 71">
                  <a:extLst>
                    <a:ext uri="{FF2B5EF4-FFF2-40B4-BE49-F238E27FC236}">
                      <a16:creationId xmlns="" xmlns:a16="http://schemas.microsoft.com/office/drawing/2014/main" id="{423257FA-84A4-4F30-AD2A-14AC7C90B484}"/>
                    </a:ext>
                  </a:extLst>
                </p:cNvPr>
                <p:cNvGrpSpPr/>
                <p:nvPr/>
              </p:nvGrpSpPr>
              <p:grpSpPr>
                <a:xfrm>
                  <a:off x="6656423" y="2420912"/>
                  <a:ext cx="73152" cy="57607"/>
                  <a:chOff x="5646283" y="853457"/>
                  <a:chExt cx="73152" cy="64008"/>
                </a:xfrm>
              </p:grpSpPr>
              <p:sp>
                <p:nvSpPr>
                  <p:cNvPr id="97" name="Rectangle 96">
                    <a:extLst>
                      <a:ext uri="{FF2B5EF4-FFF2-40B4-BE49-F238E27FC236}">
                        <a16:creationId xmlns="" xmlns:a16="http://schemas.microsoft.com/office/drawing/2014/main" id="{2C5D40E0-F62E-4A04-92E1-E9709924AD9D}"/>
                      </a:ext>
                    </a:extLst>
                  </p:cNvPr>
                  <p:cNvSpPr/>
                  <p:nvPr/>
                </p:nvSpPr>
                <p:spPr>
                  <a:xfrm>
                    <a:off x="5668776" y="853457"/>
                    <a:ext cx="27432" cy="64008"/>
                  </a:xfrm>
                  <a:prstGeom prst="rect">
                    <a:avLst/>
                  </a:prstGeom>
                  <a:solidFill>
                    <a:schemeClr val="bg1">
                      <a:lumMod val="85000"/>
                    </a:schemeClr>
                  </a:solidFill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6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98" name="Rectangle 97">
                    <a:extLst>
                      <a:ext uri="{FF2B5EF4-FFF2-40B4-BE49-F238E27FC236}">
                        <a16:creationId xmlns="" xmlns:a16="http://schemas.microsoft.com/office/drawing/2014/main" id="{D026857F-0288-4E64-BA56-DC1029058AB2}"/>
                      </a:ext>
                    </a:extLst>
                  </p:cNvPr>
                  <p:cNvSpPr/>
                  <p:nvPr/>
                </p:nvSpPr>
                <p:spPr>
                  <a:xfrm>
                    <a:off x="5646283" y="870061"/>
                    <a:ext cx="73152" cy="27432"/>
                  </a:xfrm>
                  <a:prstGeom prst="rect">
                    <a:avLst/>
                  </a:prstGeom>
                  <a:solidFill>
                    <a:schemeClr val="bg1">
                      <a:lumMod val="50000"/>
                    </a:schemeClr>
                  </a:solidFill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6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</p:grpSp>
            <p:grpSp>
              <p:nvGrpSpPr>
                <p:cNvPr id="94" name="Group 72">
                  <a:extLst>
                    <a:ext uri="{FF2B5EF4-FFF2-40B4-BE49-F238E27FC236}">
                      <a16:creationId xmlns="" xmlns:a16="http://schemas.microsoft.com/office/drawing/2014/main" id="{CC1C9B7E-C591-4841-AE3F-AF63A38E8827}"/>
                    </a:ext>
                  </a:extLst>
                </p:cNvPr>
                <p:cNvGrpSpPr/>
                <p:nvPr/>
              </p:nvGrpSpPr>
              <p:grpSpPr>
                <a:xfrm>
                  <a:off x="6867299" y="2422872"/>
                  <a:ext cx="73152" cy="57607"/>
                  <a:chOff x="5646283" y="853457"/>
                  <a:chExt cx="73152" cy="64008"/>
                </a:xfrm>
              </p:grpSpPr>
              <p:sp>
                <p:nvSpPr>
                  <p:cNvPr id="95" name="Rectangle 94">
                    <a:extLst>
                      <a:ext uri="{FF2B5EF4-FFF2-40B4-BE49-F238E27FC236}">
                        <a16:creationId xmlns="" xmlns:a16="http://schemas.microsoft.com/office/drawing/2014/main" id="{B5EACFAE-6E8C-4102-990A-6A5F73A6CAD5}"/>
                      </a:ext>
                    </a:extLst>
                  </p:cNvPr>
                  <p:cNvSpPr/>
                  <p:nvPr/>
                </p:nvSpPr>
                <p:spPr>
                  <a:xfrm>
                    <a:off x="5668776" y="853457"/>
                    <a:ext cx="27432" cy="64008"/>
                  </a:xfrm>
                  <a:prstGeom prst="rect">
                    <a:avLst/>
                  </a:prstGeom>
                  <a:solidFill>
                    <a:schemeClr val="bg1">
                      <a:lumMod val="85000"/>
                    </a:schemeClr>
                  </a:solidFill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6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96" name="Rectangle 95">
                    <a:extLst>
                      <a:ext uri="{FF2B5EF4-FFF2-40B4-BE49-F238E27FC236}">
                        <a16:creationId xmlns="" xmlns:a16="http://schemas.microsoft.com/office/drawing/2014/main" id="{D498D734-A5DE-4597-9691-CD30BFCBB991}"/>
                      </a:ext>
                    </a:extLst>
                  </p:cNvPr>
                  <p:cNvSpPr/>
                  <p:nvPr/>
                </p:nvSpPr>
                <p:spPr>
                  <a:xfrm>
                    <a:off x="5646283" y="870061"/>
                    <a:ext cx="73152" cy="27432"/>
                  </a:xfrm>
                  <a:prstGeom prst="rect">
                    <a:avLst/>
                  </a:prstGeom>
                  <a:solidFill>
                    <a:schemeClr val="bg1">
                      <a:lumMod val="50000"/>
                    </a:schemeClr>
                  </a:solidFill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6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</p:grpSp>
          </p:grpSp>
          <p:grpSp>
            <p:nvGrpSpPr>
              <p:cNvPr id="63" name="Group 1924">
                <a:extLst>
                  <a:ext uri="{FF2B5EF4-FFF2-40B4-BE49-F238E27FC236}">
                    <a16:creationId xmlns="" xmlns:a16="http://schemas.microsoft.com/office/drawing/2014/main" id="{6E540938-15CE-45D6-BED1-428EA2D9B4FD}"/>
                  </a:ext>
                </a:extLst>
              </p:cNvPr>
              <p:cNvGrpSpPr/>
              <p:nvPr/>
            </p:nvGrpSpPr>
            <p:grpSpPr>
              <a:xfrm>
                <a:off x="5115603" y="3575698"/>
                <a:ext cx="591767" cy="942439"/>
                <a:chOff x="1812899" y="3196301"/>
                <a:chExt cx="1912288" cy="3045473"/>
              </a:xfrm>
            </p:grpSpPr>
            <p:grpSp>
              <p:nvGrpSpPr>
                <p:cNvPr id="64" name="Group 53">
                  <a:extLst>
                    <a:ext uri="{FF2B5EF4-FFF2-40B4-BE49-F238E27FC236}">
                      <a16:creationId xmlns="" xmlns:a16="http://schemas.microsoft.com/office/drawing/2014/main" id="{AEE8A354-53A0-4274-A329-E07898A0D264}"/>
                    </a:ext>
                  </a:extLst>
                </p:cNvPr>
                <p:cNvGrpSpPr/>
                <p:nvPr/>
              </p:nvGrpSpPr>
              <p:grpSpPr>
                <a:xfrm>
                  <a:off x="1812899" y="3196301"/>
                  <a:ext cx="1912288" cy="3045473"/>
                  <a:chOff x="3582063" y="1443038"/>
                  <a:chExt cx="1912288" cy="3045473"/>
                </a:xfrm>
              </p:grpSpPr>
              <p:sp>
                <p:nvSpPr>
                  <p:cNvPr id="67" name="Freeform 119">
                    <a:extLst>
                      <a:ext uri="{FF2B5EF4-FFF2-40B4-BE49-F238E27FC236}">
                        <a16:creationId xmlns="" xmlns:a16="http://schemas.microsoft.com/office/drawing/2014/main" id="{2945E06C-3B59-485C-A276-D6E849096577}"/>
                      </a:ext>
                    </a:extLst>
                  </p:cNvPr>
                  <p:cNvSpPr/>
                  <p:nvPr/>
                </p:nvSpPr>
                <p:spPr>
                  <a:xfrm>
                    <a:off x="4436828" y="2027583"/>
                    <a:ext cx="174929" cy="1963972"/>
                  </a:xfrm>
                  <a:custGeom>
                    <a:avLst/>
                    <a:gdLst>
                      <a:gd name="connsiteX0" fmla="*/ 23854 w 174929"/>
                      <a:gd name="connsiteY0" fmla="*/ 0 h 1963972"/>
                      <a:gd name="connsiteX1" fmla="*/ 174929 w 174929"/>
                      <a:gd name="connsiteY1" fmla="*/ 7951 h 1963972"/>
                      <a:gd name="connsiteX2" fmla="*/ 163002 w 174929"/>
                      <a:gd name="connsiteY2" fmla="*/ 1900361 h 1963972"/>
                      <a:gd name="connsiteX3" fmla="*/ 131196 w 174929"/>
                      <a:gd name="connsiteY3" fmla="*/ 1963972 h 1963972"/>
                      <a:gd name="connsiteX4" fmla="*/ 27829 w 174929"/>
                      <a:gd name="connsiteY4" fmla="*/ 1956020 h 1963972"/>
                      <a:gd name="connsiteX5" fmla="*/ 0 w 174929"/>
                      <a:gd name="connsiteY5" fmla="*/ 1892410 h 1963972"/>
                      <a:gd name="connsiteX6" fmla="*/ 23854 w 174929"/>
                      <a:gd name="connsiteY6" fmla="*/ 0 h 196397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</a:cxnLst>
                    <a:rect l="l" t="t" r="r" b="b"/>
                    <a:pathLst>
                      <a:path w="174929" h="1963972">
                        <a:moveTo>
                          <a:pt x="23854" y="0"/>
                        </a:moveTo>
                        <a:lnTo>
                          <a:pt x="174929" y="7951"/>
                        </a:lnTo>
                        <a:cubicBezTo>
                          <a:pt x="170953" y="638754"/>
                          <a:pt x="166978" y="1269558"/>
                          <a:pt x="163002" y="1900361"/>
                        </a:cubicBezTo>
                        <a:lnTo>
                          <a:pt x="131196" y="1963972"/>
                        </a:lnTo>
                        <a:lnTo>
                          <a:pt x="27829" y="1956020"/>
                        </a:lnTo>
                        <a:lnTo>
                          <a:pt x="0" y="1892410"/>
                        </a:lnTo>
                        <a:lnTo>
                          <a:pt x="23854" y="0"/>
                        </a:lnTo>
                        <a:close/>
                      </a:path>
                    </a:pathLst>
                  </a:custGeom>
                  <a:blipFill>
                    <a:blip r:embed="rId3" cstate="print"/>
                    <a:tile tx="0" ty="0" sx="100000" sy="100000" flip="none" algn="tl"/>
                  </a:blip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6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68" name="Freeform 120">
                    <a:extLst>
                      <a:ext uri="{FF2B5EF4-FFF2-40B4-BE49-F238E27FC236}">
                        <a16:creationId xmlns="" xmlns:a16="http://schemas.microsoft.com/office/drawing/2014/main" id="{34485171-0112-439C-8919-0E6969AA2719}"/>
                      </a:ext>
                    </a:extLst>
                  </p:cNvPr>
                  <p:cNvSpPr/>
                  <p:nvPr/>
                </p:nvSpPr>
                <p:spPr>
                  <a:xfrm>
                    <a:off x="4794637" y="2087217"/>
                    <a:ext cx="608274" cy="1641945"/>
                  </a:xfrm>
                  <a:custGeom>
                    <a:avLst/>
                    <a:gdLst>
                      <a:gd name="connsiteX0" fmla="*/ 0 w 608274"/>
                      <a:gd name="connsiteY0" fmla="*/ 0 h 1641945"/>
                      <a:gd name="connsiteX1" fmla="*/ 51683 w 608274"/>
                      <a:gd name="connsiteY1" fmla="*/ 7952 h 1641945"/>
                      <a:gd name="connsiteX2" fmla="*/ 592372 w 608274"/>
                      <a:gd name="connsiteY2" fmla="*/ 1550505 h 1641945"/>
                      <a:gd name="connsiteX3" fmla="*/ 584420 w 608274"/>
                      <a:gd name="connsiteY3" fmla="*/ 1582310 h 1641945"/>
                      <a:gd name="connsiteX4" fmla="*/ 608274 w 608274"/>
                      <a:gd name="connsiteY4" fmla="*/ 1641945 h 1641945"/>
                      <a:gd name="connsiteX5" fmla="*/ 532737 w 608274"/>
                      <a:gd name="connsiteY5" fmla="*/ 1610140 h 1641945"/>
                      <a:gd name="connsiteX6" fmla="*/ 524786 w 608274"/>
                      <a:gd name="connsiteY6" fmla="*/ 1578334 h 1641945"/>
                      <a:gd name="connsiteX7" fmla="*/ 492980 w 608274"/>
                      <a:gd name="connsiteY7" fmla="*/ 1550505 h 1641945"/>
                      <a:gd name="connsiteX8" fmla="*/ 0 w 608274"/>
                      <a:gd name="connsiteY8" fmla="*/ 0 h 1641945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</a:cxnLst>
                    <a:rect l="l" t="t" r="r" b="b"/>
                    <a:pathLst>
                      <a:path w="608274" h="1641945">
                        <a:moveTo>
                          <a:pt x="0" y="0"/>
                        </a:moveTo>
                        <a:lnTo>
                          <a:pt x="51683" y="7952"/>
                        </a:lnTo>
                        <a:lnTo>
                          <a:pt x="592372" y="1550505"/>
                        </a:lnTo>
                        <a:lnTo>
                          <a:pt x="584420" y="1582310"/>
                        </a:lnTo>
                        <a:lnTo>
                          <a:pt x="608274" y="1641945"/>
                        </a:lnTo>
                        <a:lnTo>
                          <a:pt x="532737" y="1610140"/>
                        </a:lnTo>
                        <a:lnTo>
                          <a:pt x="524786" y="1578334"/>
                        </a:lnTo>
                        <a:lnTo>
                          <a:pt x="492980" y="1550505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blipFill>
                    <a:blip r:embed="rId3" cstate="print"/>
                    <a:tile tx="0" ty="0" sx="100000" sy="100000" flip="none" algn="tl"/>
                  </a:blip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6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69" name="Freeform 121">
                    <a:extLst>
                      <a:ext uri="{FF2B5EF4-FFF2-40B4-BE49-F238E27FC236}">
                        <a16:creationId xmlns="" xmlns:a16="http://schemas.microsoft.com/office/drawing/2014/main" id="{C3B8B214-8DFB-4FB5-89B3-A0EDE3343941}"/>
                      </a:ext>
                    </a:extLst>
                  </p:cNvPr>
                  <p:cNvSpPr/>
                  <p:nvPr/>
                </p:nvSpPr>
                <p:spPr>
                  <a:xfrm>
                    <a:off x="3677478" y="2075290"/>
                    <a:ext cx="628153" cy="1614115"/>
                  </a:xfrm>
                  <a:custGeom>
                    <a:avLst/>
                    <a:gdLst>
                      <a:gd name="connsiteX0" fmla="*/ 560567 w 628153"/>
                      <a:gd name="connsiteY0" fmla="*/ 0 h 1614115"/>
                      <a:gd name="connsiteX1" fmla="*/ 107343 w 628153"/>
                      <a:gd name="connsiteY1" fmla="*/ 1248355 h 1614115"/>
                      <a:gd name="connsiteX2" fmla="*/ 0 w 628153"/>
                      <a:gd name="connsiteY2" fmla="*/ 1550505 h 1614115"/>
                      <a:gd name="connsiteX3" fmla="*/ 3976 w 628153"/>
                      <a:gd name="connsiteY3" fmla="*/ 1578334 h 1614115"/>
                      <a:gd name="connsiteX4" fmla="*/ 3976 w 628153"/>
                      <a:gd name="connsiteY4" fmla="*/ 1614115 h 1614115"/>
                      <a:gd name="connsiteX5" fmla="*/ 63611 w 628153"/>
                      <a:gd name="connsiteY5" fmla="*/ 1598213 h 1614115"/>
                      <a:gd name="connsiteX6" fmla="*/ 83489 w 628153"/>
                      <a:gd name="connsiteY6" fmla="*/ 1550505 h 1614115"/>
                      <a:gd name="connsiteX7" fmla="*/ 115294 w 628153"/>
                      <a:gd name="connsiteY7" fmla="*/ 1542553 h 1614115"/>
                      <a:gd name="connsiteX8" fmla="*/ 210710 w 628153"/>
                      <a:gd name="connsiteY8" fmla="*/ 1236428 h 1614115"/>
                      <a:gd name="connsiteX9" fmla="*/ 628153 w 628153"/>
                      <a:gd name="connsiteY9" fmla="*/ 11927 h 1614115"/>
                      <a:gd name="connsiteX10" fmla="*/ 560567 w 628153"/>
                      <a:gd name="connsiteY10" fmla="*/ 0 h 1614115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</a:cxnLst>
                    <a:rect l="l" t="t" r="r" b="b"/>
                    <a:pathLst>
                      <a:path w="628153" h="1614115">
                        <a:moveTo>
                          <a:pt x="560567" y="0"/>
                        </a:moveTo>
                        <a:lnTo>
                          <a:pt x="107343" y="1248355"/>
                        </a:lnTo>
                        <a:lnTo>
                          <a:pt x="0" y="1550505"/>
                        </a:lnTo>
                        <a:lnTo>
                          <a:pt x="3976" y="1578334"/>
                        </a:lnTo>
                        <a:lnTo>
                          <a:pt x="3976" y="1614115"/>
                        </a:lnTo>
                        <a:lnTo>
                          <a:pt x="63611" y="1598213"/>
                        </a:lnTo>
                        <a:lnTo>
                          <a:pt x="83489" y="1550505"/>
                        </a:lnTo>
                        <a:lnTo>
                          <a:pt x="115294" y="1542553"/>
                        </a:lnTo>
                        <a:lnTo>
                          <a:pt x="210710" y="1236428"/>
                        </a:lnTo>
                        <a:lnTo>
                          <a:pt x="628153" y="11927"/>
                        </a:lnTo>
                        <a:lnTo>
                          <a:pt x="560567" y="0"/>
                        </a:lnTo>
                        <a:close/>
                      </a:path>
                    </a:pathLst>
                  </a:custGeom>
                  <a:blipFill>
                    <a:blip r:embed="rId3" cstate="print"/>
                    <a:tile tx="0" ty="0" sx="100000" sy="100000" flip="none" algn="tl"/>
                  </a:blip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6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70" name="Freeform 122">
                    <a:extLst>
                      <a:ext uri="{FF2B5EF4-FFF2-40B4-BE49-F238E27FC236}">
                        <a16:creationId xmlns="" xmlns:a16="http://schemas.microsoft.com/office/drawing/2014/main" id="{9D94BC60-77A3-4252-9E26-DE492FC88AC3}"/>
                      </a:ext>
                    </a:extLst>
                  </p:cNvPr>
                  <p:cNvSpPr/>
                  <p:nvPr/>
                </p:nvSpPr>
                <p:spPr>
                  <a:xfrm>
                    <a:off x="3804699" y="1665798"/>
                    <a:ext cx="568518" cy="1510748"/>
                  </a:xfrm>
                  <a:custGeom>
                    <a:avLst/>
                    <a:gdLst>
                      <a:gd name="connsiteX0" fmla="*/ 512859 w 568518"/>
                      <a:gd name="connsiteY0" fmla="*/ 0 h 1510748"/>
                      <a:gd name="connsiteX1" fmla="*/ 0 w 568518"/>
                      <a:gd name="connsiteY1" fmla="*/ 1490870 h 1510748"/>
                      <a:gd name="connsiteX2" fmla="*/ 31805 w 568518"/>
                      <a:gd name="connsiteY2" fmla="*/ 1510748 h 1510748"/>
                      <a:gd name="connsiteX3" fmla="*/ 568518 w 568518"/>
                      <a:gd name="connsiteY3" fmla="*/ 11927 h 1510748"/>
                      <a:gd name="connsiteX4" fmla="*/ 512859 w 568518"/>
                      <a:gd name="connsiteY4" fmla="*/ 0 h 1510748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568518" h="1510748">
                        <a:moveTo>
                          <a:pt x="512859" y="0"/>
                        </a:moveTo>
                        <a:lnTo>
                          <a:pt x="0" y="1490870"/>
                        </a:lnTo>
                        <a:lnTo>
                          <a:pt x="31805" y="1510748"/>
                        </a:lnTo>
                        <a:lnTo>
                          <a:pt x="568518" y="11927"/>
                        </a:lnTo>
                        <a:lnTo>
                          <a:pt x="512859" y="0"/>
                        </a:lnTo>
                        <a:close/>
                      </a:path>
                    </a:pathLst>
                  </a:custGeom>
                  <a:blipFill>
                    <a:blip r:embed="rId3" cstate="print"/>
                    <a:tile tx="0" ty="0" sx="100000" sy="100000" flip="none" algn="tl"/>
                  </a:blip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6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71" name="Freeform 123">
                    <a:extLst>
                      <a:ext uri="{FF2B5EF4-FFF2-40B4-BE49-F238E27FC236}">
                        <a16:creationId xmlns="" xmlns:a16="http://schemas.microsoft.com/office/drawing/2014/main" id="{E1057FB0-E07A-44FF-9DA3-D48C6358B193}"/>
                      </a:ext>
                    </a:extLst>
                  </p:cNvPr>
                  <p:cNvSpPr/>
                  <p:nvPr/>
                </p:nvSpPr>
                <p:spPr>
                  <a:xfrm>
                    <a:off x="4397071" y="1626042"/>
                    <a:ext cx="75538" cy="1717481"/>
                  </a:xfrm>
                  <a:custGeom>
                    <a:avLst/>
                    <a:gdLst>
                      <a:gd name="connsiteX0" fmla="*/ 19879 w 75538"/>
                      <a:gd name="connsiteY0" fmla="*/ 3975 h 1717481"/>
                      <a:gd name="connsiteX1" fmla="*/ 0 w 75538"/>
                      <a:gd name="connsiteY1" fmla="*/ 1717481 h 1717481"/>
                      <a:gd name="connsiteX2" fmla="*/ 51684 w 75538"/>
                      <a:gd name="connsiteY2" fmla="*/ 1717481 h 1717481"/>
                      <a:gd name="connsiteX3" fmla="*/ 75538 w 75538"/>
                      <a:gd name="connsiteY3" fmla="*/ 0 h 1717481"/>
                      <a:gd name="connsiteX4" fmla="*/ 19879 w 75538"/>
                      <a:gd name="connsiteY4" fmla="*/ 3975 h 1717481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75538" h="1717481">
                        <a:moveTo>
                          <a:pt x="19879" y="3975"/>
                        </a:moveTo>
                        <a:lnTo>
                          <a:pt x="0" y="1717481"/>
                        </a:lnTo>
                        <a:lnTo>
                          <a:pt x="51684" y="1717481"/>
                        </a:lnTo>
                        <a:lnTo>
                          <a:pt x="75538" y="0"/>
                        </a:lnTo>
                        <a:lnTo>
                          <a:pt x="19879" y="3975"/>
                        </a:lnTo>
                        <a:close/>
                      </a:path>
                    </a:pathLst>
                  </a:custGeom>
                  <a:blipFill>
                    <a:blip r:embed="rId3" cstate="print"/>
                    <a:tile tx="0" ty="0" sx="100000" sy="100000" flip="none" algn="tl"/>
                  </a:blip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6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72" name="Freeform 124">
                    <a:extLst>
                      <a:ext uri="{FF2B5EF4-FFF2-40B4-BE49-F238E27FC236}">
                        <a16:creationId xmlns="" xmlns:a16="http://schemas.microsoft.com/office/drawing/2014/main" id="{7AE6EFB1-A3E6-4C0B-932B-09CE89ECBDE4}"/>
                      </a:ext>
                    </a:extLst>
                  </p:cNvPr>
                  <p:cNvSpPr/>
                  <p:nvPr/>
                </p:nvSpPr>
                <p:spPr>
                  <a:xfrm>
                    <a:off x="4603805" y="1618090"/>
                    <a:ext cx="51684" cy="1733385"/>
                  </a:xfrm>
                  <a:custGeom>
                    <a:avLst/>
                    <a:gdLst>
                      <a:gd name="connsiteX0" fmla="*/ 0 w 51684"/>
                      <a:gd name="connsiteY0" fmla="*/ 3976 h 1733385"/>
                      <a:gd name="connsiteX1" fmla="*/ 3976 w 51684"/>
                      <a:gd name="connsiteY1" fmla="*/ 1725433 h 1733385"/>
                      <a:gd name="connsiteX2" fmla="*/ 47708 w 51684"/>
                      <a:gd name="connsiteY2" fmla="*/ 1733385 h 1733385"/>
                      <a:gd name="connsiteX3" fmla="*/ 51684 w 51684"/>
                      <a:gd name="connsiteY3" fmla="*/ 0 h 1733385"/>
                      <a:gd name="connsiteX4" fmla="*/ 0 w 51684"/>
                      <a:gd name="connsiteY4" fmla="*/ 3976 h 1733385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51684" h="1733385">
                        <a:moveTo>
                          <a:pt x="0" y="3976"/>
                        </a:moveTo>
                        <a:cubicBezTo>
                          <a:pt x="1325" y="577795"/>
                          <a:pt x="2651" y="1151614"/>
                          <a:pt x="3976" y="1725433"/>
                        </a:cubicBezTo>
                        <a:lnTo>
                          <a:pt x="47708" y="1733385"/>
                        </a:lnTo>
                        <a:cubicBezTo>
                          <a:pt x="49033" y="1155590"/>
                          <a:pt x="50359" y="577795"/>
                          <a:pt x="51684" y="0"/>
                        </a:cubicBezTo>
                        <a:lnTo>
                          <a:pt x="0" y="3976"/>
                        </a:lnTo>
                        <a:close/>
                      </a:path>
                    </a:pathLst>
                  </a:custGeom>
                  <a:blipFill>
                    <a:blip r:embed="rId3" cstate="print"/>
                    <a:tile tx="0" ty="0" sx="100000" sy="100000" flip="none" algn="tl"/>
                  </a:blip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6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73" name="Freeform 125">
                    <a:extLst>
                      <a:ext uri="{FF2B5EF4-FFF2-40B4-BE49-F238E27FC236}">
                        <a16:creationId xmlns="" xmlns:a16="http://schemas.microsoft.com/office/drawing/2014/main" id="{97B933EB-BA1D-4208-92D0-C6578FA345C0}"/>
                      </a:ext>
                    </a:extLst>
                  </p:cNvPr>
                  <p:cNvSpPr/>
                  <p:nvPr/>
                </p:nvSpPr>
                <p:spPr>
                  <a:xfrm>
                    <a:off x="3908066" y="1717482"/>
                    <a:ext cx="504908" cy="1451113"/>
                  </a:xfrm>
                  <a:custGeom>
                    <a:avLst/>
                    <a:gdLst>
                      <a:gd name="connsiteX0" fmla="*/ 500932 w 504908"/>
                      <a:gd name="connsiteY0" fmla="*/ 0 h 1451113"/>
                      <a:gd name="connsiteX1" fmla="*/ 0 w 504908"/>
                      <a:gd name="connsiteY1" fmla="*/ 1451113 h 1451113"/>
                      <a:gd name="connsiteX2" fmla="*/ 51684 w 504908"/>
                      <a:gd name="connsiteY2" fmla="*/ 1439186 h 1451113"/>
                      <a:gd name="connsiteX3" fmla="*/ 504908 w 504908"/>
                      <a:gd name="connsiteY3" fmla="*/ 111318 h 1451113"/>
                      <a:gd name="connsiteX4" fmla="*/ 500932 w 504908"/>
                      <a:gd name="connsiteY4" fmla="*/ 0 h 1451113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504908" h="1451113">
                        <a:moveTo>
                          <a:pt x="500932" y="0"/>
                        </a:moveTo>
                        <a:lnTo>
                          <a:pt x="0" y="1451113"/>
                        </a:lnTo>
                        <a:lnTo>
                          <a:pt x="51684" y="1439186"/>
                        </a:lnTo>
                        <a:lnTo>
                          <a:pt x="504908" y="111318"/>
                        </a:lnTo>
                        <a:lnTo>
                          <a:pt x="500932" y="0"/>
                        </a:lnTo>
                        <a:close/>
                      </a:path>
                    </a:pathLst>
                  </a:custGeom>
                  <a:blipFill>
                    <a:blip r:embed="rId3" cstate="print"/>
                    <a:tile tx="0" ty="0" sx="100000" sy="100000" flip="none" algn="tl"/>
                  </a:blip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6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74" name="Freeform 126">
                    <a:extLst>
                      <a:ext uri="{FF2B5EF4-FFF2-40B4-BE49-F238E27FC236}">
                        <a16:creationId xmlns="" xmlns:a16="http://schemas.microsoft.com/office/drawing/2014/main" id="{B87B5E78-32B5-4A70-87BB-7280563C64F9}"/>
                      </a:ext>
                    </a:extLst>
                  </p:cNvPr>
                  <p:cNvSpPr/>
                  <p:nvPr/>
                </p:nvSpPr>
                <p:spPr>
                  <a:xfrm>
                    <a:off x="3737113" y="3152692"/>
                    <a:ext cx="234564" cy="170953"/>
                  </a:xfrm>
                  <a:custGeom>
                    <a:avLst/>
                    <a:gdLst>
                      <a:gd name="connsiteX0" fmla="*/ 51684 w 234564"/>
                      <a:gd name="connsiteY0" fmla="*/ 0 h 170953"/>
                      <a:gd name="connsiteX1" fmla="*/ 103367 w 234564"/>
                      <a:gd name="connsiteY1" fmla="*/ 31805 h 170953"/>
                      <a:gd name="connsiteX2" fmla="*/ 234564 w 234564"/>
                      <a:gd name="connsiteY2" fmla="*/ 3976 h 170953"/>
                      <a:gd name="connsiteX3" fmla="*/ 166977 w 234564"/>
                      <a:gd name="connsiteY3" fmla="*/ 170953 h 170953"/>
                      <a:gd name="connsiteX4" fmla="*/ 35781 w 234564"/>
                      <a:gd name="connsiteY4" fmla="*/ 170953 h 170953"/>
                      <a:gd name="connsiteX5" fmla="*/ 0 w 234564"/>
                      <a:gd name="connsiteY5" fmla="*/ 155051 h 170953"/>
                      <a:gd name="connsiteX6" fmla="*/ 51684 w 234564"/>
                      <a:gd name="connsiteY6" fmla="*/ 0 h 170953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</a:cxnLst>
                    <a:rect l="l" t="t" r="r" b="b"/>
                    <a:pathLst>
                      <a:path w="234564" h="170953">
                        <a:moveTo>
                          <a:pt x="51684" y="0"/>
                        </a:moveTo>
                        <a:lnTo>
                          <a:pt x="103367" y="31805"/>
                        </a:lnTo>
                        <a:lnTo>
                          <a:pt x="234564" y="3976"/>
                        </a:lnTo>
                        <a:lnTo>
                          <a:pt x="166977" y="170953"/>
                        </a:lnTo>
                        <a:lnTo>
                          <a:pt x="35781" y="170953"/>
                        </a:lnTo>
                        <a:lnTo>
                          <a:pt x="0" y="155051"/>
                        </a:lnTo>
                        <a:lnTo>
                          <a:pt x="51684" y="0"/>
                        </a:ln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chemeClr val="accent2">
                          <a:lumMod val="75000"/>
                          <a:shade val="30000"/>
                          <a:satMod val="115000"/>
                        </a:schemeClr>
                      </a:gs>
                      <a:gs pos="50000">
                        <a:schemeClr val="accent2">
                          <a:lumMod val="75000"/>
                          <a:shade val="67500"/>
                          <a:satMod val="115000"/>
                        </a:schemeClr>
                      </a:gs>
                      <a:gs pos="100000">
                        <a:schemeClr val="accent2">
                          <a:lumMod val="75000"/>
                          <a:shade val="100000"/>
                          <a:satMod val="115000"/>
                        </a:schemeClr>
                      </a:gs>
                    </a:gsLst>
                    <a:lin ang="10800000" scaled="1"/>
                    <a:tileRect/>
                  </a:gra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6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75" name="Freeform 127">
                    <a:extLst>
                      <a:ext uri="{FF2B5EF4-FFF2-40B4-BE49-F238E27FC236}">
                        <a16:creationId xmlns="" xmlns:a16="http://schemas.microsoft.com/office/drawing/2014/main" id="{03E560E3-DA8D-48F0-94D6-16EF24EDB622}"/>
                      </a:ext>
                    </a:extLst>
                  </p:cNvPr>
                  <p:cNvSpPr/>
                  <p:nvPr/>
                </p:nvSpPr>
                <p:spPr>
                  <a:xfrm>
                    <a:off x="4385144" y="3339548"/>
                    <a:ext cx="282272" cy="143123"/>
                  </a:xfrm>
                  <a:custGeom>
                    <a:avLst/>
                    <a:gdLst>
                      <a:gd name="connsiteX0" fmla="*/ 0 w 282272"/>
                      <a:gd name="connsiteY0" fmla="*/ 0 h 143123"/>
                      <a:gd name="connsiteX1" fmla="*/ 282272 w 282272"/>
                      <a:gd name="connsiteY1" fmla="*/ 11927 h 143123"/>
                      <a:gd name="connsiteX2" fmla="*/ 278296 w 282272"/>
                      <a:gd name="connsiteY2" fmla="*/ 143123 h 143123"/>
                      <a:gd name="connsiteX3" fmla="*/ 15903 w 282272"/>
                      <a:gd name="connsiteY3" fmla="*/ 135172 h 143123"/>
                      <a:gd name="connsiteX4" fmla="*/ 0 w 282272"/>
                      <a:gd name="connsiteY4" fmla="*/ 0 h 143123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282272" h="143123">
                        <a:moveTo>
                          <a:pt x="0" y="0"/>
                        </a:moveTo>
                        <a:lnTo>
                          <a:pt x="282272" y="11927"/>
                        </a:lnTo>
                        <a:lnTo>
                          <a:pt x="278296" y="143123"/>
                        </a:lnTo>
                        <a:lnTo>
                          <a:pt x="15903" y="135172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chemeClr val="accent2">
                          <a:lumMod val="75000"/>
                          <a:shade val="30000"/>
                          <a:satMod val="115000"/>
                        </a:schemeClr>
                      </a:gs>
                      <a:gs pos="50000">
                        <a:schemeClr val="accent2">
                          <a:lumMod val="75000"/>
                          <a:shade val="67500"/>
                          <a:satMod val="115000"/>
                        </a:schemeClr>
                      </a:gs>
                      <a:gs pos="100000">
                        <a:schemeClr val="accent2">
                          <a:lumMod val="75000"/>
                          <a:shade val="100000"/>
                          <a:satMod val="115000"/>
                        </a:schemeClr>
                      </a:gs>
                    </a:gsLst>
                    <a:lin ang="10800000" scaled="1"/>
                    <a:tileRect/>
                  </a:gra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6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76" name="Freeform 128">
                    <a:extLst>
                      <a:ext uri="{FF2B5EF4-FFF2-40B4-BE49-F238E27FC236}">
                        <a16:creationId xmlns="" xmlns:a16="http://schemas.microsoft.com/office/drawing/2014/main" id="{193D05CF-77A5-4C16-95FB-2EF0CC407827}"/>
                      </a:ext>
                    </a:extLst>
                  </p:cNvPr>
                  <p:cNvSpPr/>
                  <p:nvPr/>
                </p:nvSpPr>
                <p:spPr>
                  <a:xfrm>
                    <a:off x="4667416" y="1689652"/>
                    <a:ext cx="500932" cy="1542553"/>
                  </a:xfrm>
                  <a:custGeom>
                    <a:avLst/>
                    <a:gdLst>
                      <a:gd name="connsiteX0" fmla="*/ 7951 w 500932"/>
                      <a:gd name="connsiteY0" fmla="*/ 0 h 1542553"/>
                      <a:gd name="connsiteX1" fmla="*/ 500932 w 500932"/>
                      <a:gd name="connsiteY1" fmla="*/ 1542553 h 1542553"/>
                      <a:gd name="connsiteX2" fmla="*/ 465151 w 500932"/>
                      <a:gd name="connsiteY2" fmla="*/ 1530626 h 1542553"/>
                      <a:gd name="connsiteX3" fmla="*/ 0 w 500932"/>
                      <a:gd name="connsiteY3" fmla="*/ 135172 h 1542553"/>
                      <a:gd name="connsiteX4" fmla="*/ 7951 w 500932"/>
                      <a:gd name="connsiteY4" fmla="*/ 0 h 1542553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500932" h="1542553">
                        <a:moveTo>
                          <a:pt x="7951" y="0"/>
                        </a:moveTo>
                        <a:lnTo>
                          <a:pt x="500932" y="1542553"/>
                        </a:lnTo>
                        <a:lnTo>
                          <a:pt x="465151" y="1530626"/>
                        </a:lnTo>
                        <a:lnTo>
                          <a:pt x="0" y="135172"/>
                        </a:lnTo>
                        <a:lnTo>
                          <a:pt x="7951" y="0"/>
                        </a:lnTo>
                        <a:close/>
                      </a:path>
                    </a:pathLst>
                  </a:custGeom>
                  <a:blipFill>
                    <a:blip r:embed="rId3" cstate="print"/>
                    <a:tile tx="0" ty="0" sx="100000" sy="100000" flip="none" algn="tl"/>
                  </a:blip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6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77" name="Freeform 129">
                    <a:extLst>
                      <a:ext uri="{FF2B5EF4-FFF2-40B4-BE49-F238E27FC236}">
                        <a16:creationId xmlns="" xmlns:a16="http://schemas.microsoft.com/office/drawing/2014/main" id="{CB00BCBF-7A85-47E6-9383-1AFAD40AB3C2}"/>
                      </a:ext>
                    </a:extLst>
                  </p:cNvPr>
                  <p:cNvSpPr/>
                  <p:nvPr/>
                </p:nvSpPr>
                <p:spPr>
                  <a:xfrm>
                    <a:off x="4711148" y="1665798"/>
                    <a:ext cx="568518" cy="1582310"/>
                  </a:xfrm>
                  <a:custGeom>
                    <a:avLst/>
                    <a:gdLst>
                      <a:gd name="connsiteX0" fmla="*/ 55659 w 568518"/>
                      <a:gd name="connsiteY0" fmla="*/ 0 h 1582310"/>
                      <a:gd name="connsiteX1" fmla="*/ 568518 w 568518"/>
                      <a:gd name="connsiteY1" fmla="*/ 1570383 h 1582310"/>
                      <a:gd name="connsiteX2" fmla="*/ 540689 w 568518"/>
                      <a:gd name="connsiteY2" fmla="*/ 1582310 h 1582310"/>
                      <a:gd name="connsiteX3" fmla="*/ 0 w 568518"/>
                      <a:gd name="connsiteY3" fmla="*/ 11927 h 1582310"/>
                      <a:gd name="connsiteX4" fmla="*/ 55659 w 568518"/>
                      <a:gd name="connsiteY4" fmla="*/ 0 h 158231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568518" h="1582310">
                        <a:moveTo>
                          <a:pt x="55659" y="0"/>
                        </a:moveTo>
                        <a:lnTo>
                          <a:pt x="568518" y="1570383"/>
                        </a:lnTo>
                        <a:lnTo>
                          <a:pt x="540689" y="1582310"/>
                        </a:lnTo>
                        <a:lnTo>
                          <a:pt x="0" y="11927"/>
                        </a:lnTo>
                        <a:lnTo>
                          <a:pt x="55659" y="0"/>
                        </a:lnTo>
                        <a:close/>
                      </a:path>
                    </a:pathLst>
                  </a:custGeom>
                  <a:blipFill>
                    <a:blip r:embed="rId3" cstate="print"/>
                    <a:tile tx="0" ty="0" sx="100000" sy="100000" flip="none" algn="tl"/>
                  </a:blip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6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78" name="Freeform 130">
                    <a:extLst>
                      <a:ext uri="{FF2B5EF4-FFF2-40B4-BE49-F238E27FC236}">
                        <a16:creationId xmlns="" xmlns:a16="http://schemas.microsoft.com/office/drawing/2014/main" id="{6F3D65D9-B290-487D-979B-4A0486CBAA38}"/>
                      </a:ext>
                    </a:extLst>
                  </p:cNvPr>
                  <p:cNvSpPr/>
                  <p:nvPr/>
                </p:nvSpPr>
                <p:spPr>
                  <a:xfrm>
                    <a:off x="5124616" y="3216303"/>
                    <a:ext cx="206734" cy="143123"/>
                  </a:xfrm>
                  <a:custGeom>
                    <a:avLst/>
                    <a:gdLst>
                      <a:gd name="connsiteX0" fmla="*/ 0 w 206734"/>
                      <a:gd name="connsiteY0" fmla="*/ 0 h 143123"/>
                      <a:gd name="connsiteX1" fmla="*/ 127221 w 206734"/>
                      <a:gd name="connsiteY1" fmla="*/ 27829 h 143123"/>
                      <a:gd name="connsiteX2" fmla="*/ 170953 w 206734"/>
                      <a:gd name="connsiteY2" fmla="*/ 19878 h 143123"/>
                      <a:gd name="connsiteX3" fmla="*/ 206734 w 206734"/>
                      <a:gd name="connsiteY3" fmla="*/ 115294 h 143123"/>
                      <a:gd name="connsiteX4" fmla="*/ 143123 w 206734"/>
                      <a:gd name="connsiteY4" fmla="*/ 143123 h 143123"/>
                      <a:gd name="connsiteX5" fmla="*/ 23854 w 206734"/>
                      <a:gd name="connsiteY5" fmla="*/ 107342 h 143123"/>
                      <a:gd name="connsiteX6" fmla="*/ 0 w 206734"/>
                      <a:gd name="connsiteY6" fmla="*/ 0 h 143123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</a:cxnLst>
                    <a:rect l="l" t="t" r="r" b="b"/>
                    <a:pathLst>
                      <a:path w="206734" h="143123">
                        <a:moveTo>
                          <a:pt x="0" y="0"/>
                        </a:moveTo>
                        <a:lnTo>
                          <a:pt x="127221" y="27829"/>
                        </a:lnTo>
                        <a:lnTo>
                          <a:pt x="170953" y="19878"/>
                        </a:lnTo>
                        <a:lnTo>
                          <a:pt x="206734" y="115294"/>
                        </a:lnTo>
                        <a:lnTo>
                          <a:pt x="143123" y="143123"/>
                        </a:lnTo>
                        <a:lnTo>
                          <a:pt x="23854" y="107342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chemeClr val="accent2">
                          <a:lumMod val="75000"/>
                          <a:shade val="30000"/>
                          <a:satMod val="115000"/>
                        </a:schemeClr>
                      </a:gs>
                      <a:gs pos="50000">
                        <a:schemeClr val="accent2">
                          <a:lumMod val="75000"/>
                          <a:shade val="67500"/>
                          <a:satMod val="115000"/>
                        </a:schemeClr>
                      </a:gs>
                      <a:gs pos="100000">
                        <a:schemeClr val="accent2">
                          <a:lumMod val="75000"/>
                          <a:shade val="100000"/>
                          <a:satMod val="115000"/>
                        </a:schemeClr>
                      </a:gs>
                    </a:gsLst>
                    <a:lin ang="10800000" scaled="1"/>
                    <a:tileRect/>
                  </a:gra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6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cxnSp>
                <p:nvCxnSpPr>
                  <p:cNvPr id="79" name="Straight Connector 78">
                    <a:extLst>
                      <a:ext uri="{FF2B5EF4-FFF2-40B4-BE49-F238E27FC236}">
                        <a16:creationId xmlns="" xmlns:a16="http://schemas.microsoft.com/office/drawing/2014/main" id="{5A36C01D-FDE0-43A7-B3E6-64A2B877DF70}"/>
                      </a:ext>
                    </a:extLst>
                  </p:cNvPr>
                  <p:cNvCxnSpPr>
                    <a:stCxn id="78" idx="1"/>
                    <a:endCxn id="78" idx="4"/>
                  </p:cNvCxnSpPr>
                  <p:nvPr/>
                </p:nvCxnSpPr>
                <p:spPr>
                  <a:xfrm>
                    <a:off x="5251837" y="3244132"/>
                    <a:ext cx="15902" cy="115294"/>
                  </a:xfrm>
                  <a:prstGeom prst="line">
                    <a:avLst/>
                  </a:prstGeom>
                  <a:ln w="317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0" name="Straight Connector 79">
                    <a:extLst>
                      <a:ext uri="{FF2B5EF4-FFF2-40B4-BE49-F238E27FC236}">
                        <a16:creationId xmlns="" xmlns:a16="http://schemas.microsoft.com/office/drawing/2014/main" id="{2E4FE4AD-6516-47B0-AEB6-82CECFD56CB4}"/>
                      </a:ext>
                    </a:extLst>
                  </p:cNvPr>
                  <p:cNvCxnSpPr>
                    <a:stCxn id="74" idx="1"/>
                    <a:endCxn id="74" idx="4"/>
                  </p:cNvCxnSpPr>
                  <p:nvPr/>
                </p:nvCxnSpPr>
                <p:spPr>
                  <a:xfrm flipH="1">
                    <a:off x="3772894" y="3184497"/>
                    <a:ext cx="67586" cy="139148"/>
                  </a:xfrm>
                  <a:prstGeom prst="line">
                    <a:avLst/>
                  </a:prstGeom>
                  <a:ln w="317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81" name="Freeform 133">
                    <a:extLst>
                      <a:ext uri="{FF2B5EF4-FFF2-40B4-BE49-F238E27FC236}">
                        <a16:creationId xmlns="" xmlns:a16="http://schemas.microsoft.com/office/drawing/2014/main" id="{29A53802-B47E-47BE-8289-C45DDF9C0131}"/>
                      </a:ext>
                    </a:extLst>
                  </p:cNvPr>
                  <p:cNvSpPr/>
                  <p:nvPr/>
                </p:nvSpPr>
                <p:spPr>
                  <a:xfrm>
                    <a:off x="3582063" y="3677478"/>
                    <a:ext cx="155050" cy="326004"/>
                  </a:xfrm>
                  <a:custGeom>
                    <a:avLst/>
                    <a:gdLst>
                      <a:gd name="connsiteX0" fmla="*/ 155050 w 155050"/>
                      <a:gd name="connsiteY0" fmla="*/ 0 h 326004"/>
                      <a:gd name="connsiteX1" fmla="*/ 39756 w 155050"/>
                      <a:gd name="connsiteY1" fmla="*/ 326004 h 326004"/>
                      <a:gd name="connsiteX2" fmla="*/ 55659 w 155050"/>
                      <a:gd name="connsiteY2" fmla="*/ 135172 h 326004"/>
                      <a:gd name="connsiteX3" fmla="*/ 0 w 155050"/>
                      <a:gd name="connsiteY3" fmla="*/ 39757 h 326004"/>
                      <a:gd name="connsiteX4" fmla="*/ 67586 w 155050"/>
                      <a:gd name="connsiteY4" fmla="*/ 59635 h 326004"/>
                      <a:gd name="connsiteX5" fmla="*/ 99391 w 155050"/>
                      <a:gd name="connsiteY5" fmla="*/ 7952 h 326004"/>
                      <a:gd name="connsiteX6" fmla="*/ 155050 w 155050"/>
                      <a:gd name="connsiteY6" fmla="*/ 0 h 32600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</a:cxnLst>
                    <a:rect l="l" t="t" r="r" b="b"/>
                    <a:pathLst>
                      <a:path w="155050" h="326004">
                        <a:moveTo>
                          <a:pt x="155050" y="0"/>
                        </a:moveTo>
                        <a:lnTo>
                          <a:pt x="39756" y="326004"/>
                        </a:lnTo>
                        <a:lnTo>
                          <a:pt x="55659" y="135172"/>
                        </a:lnTo>
                        <a:lnTo>
                          <a:pt x="0" y="39757"/>
                        </a:lnTo>
                        <a:lnTo>
                          <a:pt x="67586" y="59635"/>
                        </a:lnTo>
                        <a:lnTo>
                          <a:pt x="99391" y="7952"/>
                        </a:lnTo>
                        <a:lnTo>
                          <a:pt x="155050" y="0"/>
                        </a:ln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chemeClr val="accent2">
                          <a:lumMod val="75000"/>
                          <a:shade val="30000"/>
                          <a:satMod val="115000"/>
                        </a:schemeClr>
                      </a:gs>
                      <a:gs pos="50000">
                        <a:schemeClr val="accent2">
                          <a:lumMod val="75000"/>
                          <a:shade val="67500"/>
                          <a:satMod val="115000"/>
                        </a:schemeClr>
                      </a:gs>
                      <a:gs pos="100000">
                        <a:schemeClr val="accent2">
                          <a:lumMod val="75000"/>
                          <a:shade val="100000"/>
                          <a:satMod val="115000"/>
                        </a:schemeClr>
                      </a:gs>
                    </a:gsLst>
                    <a:lin ang="10800000" scaled="1"/>
                    <a:tileRect/>
                  </a:gra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6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82" name="Freeform 134">
                    <a:extLst>
                      <a:ext uri="{FF2B5EF4-FFF2-40B4-BE49-F238E27FC236}">
                        <a16:creationId xmlns="" xmlns:a16="http://schemas.microsoft.com/office/drawing/2014/main" id="{3DCF46DA-AB80-4C75-B5BA-2AED36E8C41F}"/>
                      </a:ext>
                    </a:extLst>
                  </p:cNvPr>
                  <p:cNvSpPr/>
                  <p:nvPr/>
                </p:nvSpPr>
                <p:spPr>
                  <a:xfrm>
                    <a:off x="4448755" y="3987579"/>
                    <a:ext cx="123245" cy="500932"/>
                  </a:xfrm>
                  <a:custGeom>
                    <a:avLst/>
                    <a:gdLst>
                      <a:gd name="connsiteX0" fmla="*/ 7951 w 123245"/>
                      <a:gd name="connsiteY0" fmla="*/ 0 h 500932"/>
                      <a:gd name="connsiteX1" fmla="*/ 123245 w 123245"/>
                      <a:gd name="connsiteY1" fmla="*/ 7951 h 500932"/>
                      <a:gd name="connsiteX2" fmla="*/ 115294 w 123245"/>
                      <a:gd name="connsiteY2" fmla="*/ 294198 h 500932"/>
                      <a:gd name="connsiteX3" fmla="*/ 59635 w 123245"/>
                      <a:gd name="connsiteY3" fmla="*/ 500932 h 500932"/>
                      <a:gd name="connsiteX4" fmla="*/ 0 w 123245"/>
                      <a:gd name="connsiteY4" fmla="*/ 238539 h 500932"/>
                      <a:gd name="connsiteX5" fmla="*/ 7951 w 123245"/>
                      <a:gd name="connsiteY5" fmla="*/ 0 h 5009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</a:cxnLst>
                    <a:rect l="l" t="t" r="r" b="b"/>
                    <a:pathLst>
                      <a:path w="123245" h="500932">
                        <a:moveTo>
                          <a:pt x="7951" y="0"/>
                        </a:moveTo>
                        <a:lnTo>
                          <a:pt x="123245" y="7951"/>
                        </a:lnTo>
                        <a:lnTo>
                          <a:pt x="115294" y="294198"/>
                        </a:lnTo>
                        <a:lnTo>
                          <a:pt x="59635" y="500932"/>
                        </a:lnTo>
                        <a:lnTo>
                          <a:pt x="0" y="238539"/>
                        </a:lnTo>
                        <a:lnTo>
                          <a:pt x="7951" y="0"/>
                        </a:ln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chemeClr val="accent2">
                          <a:lumMod val="75000"/>
                          <a:shade val="30000"/>
                          <a:satMod val="115000"/>
                        </a:schemeClr>
                      </a:gs>
                      <a:gs pos="50000">
                        <a:schemeClr val="accent2">
                          <a:lumMod val="75000"/>
                          <a:shade val="67500"/>
                          <a:satMod val="115000"/>
                        </a:schemeClr>
                      </a:gs>
                      <a:gs pos="100000">
                        <a:schemeClr val="accent2">
                          <a:lumMod val="75000"/>
                          <a:shade val="100000"/>
                          <a:satMod val="115000"/>
                        </a:schemeClr>
                      </a:gs>
                    </a:gsLst>
                    <a:lin ang="10800000" scaled="1"/>
                    <a:tileRect/>
                  </a:gra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6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cxnSp>
                <p:nvCxnSpPr>
                  <p:cNvPr id="83" name="Straight Connector 82">
                    <a:extLst>
                      <a:ext uri="{FF2B5EF4-FFF2-40B4-BE49-F238E27FC236}">
                        <a16:creationId xmlns="" xmlns:a16="http://schemas.microsoft.com/office/drawing/2014/main" id="{ADBFC2E1-B203-4FFE-B05F-CE25A435E262}"/>
                      </a:ext>
                    </a:extLst>
                  </p:cNvPr>
                  <p:cNvCxnSpPr/>
                  <p:nvPr/>
                </p:nvCxnSpPr>
                <p:spPr>
                  <a:xfrm>
                    <a:off x="4452730" y="4114800"/>
                    <a:ext cx="119270" cy="7951"/>
                  </a:xfrm>
                  <a:prstGeom prst="line">
                    <a:avLst/>
                  </a:prstGeom>
                  <a:ln w="317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84" name="Freeform 136">
                    <a:extLst>
                      <a:ext uri="{FF2B5EF4-FFF2-40B4-BE49-F238E27FC236}">
                        <a16:creationId xmlns="" xmlns:a16="http://schemas.microsoft.com/office/drawing/2014/main" id="{5D0674E7-980A-4E0C-A99A-A6E4BA30FA6A}"/>
                      </a:ext>
                    </a:extLst>
                  </p:cNvPr>
                  <p:cNvSpPr/>
                  <p:nvPr/>
                </p:nvSpPr>
                <p:spPr>
                  <a:xfrm>
                    <a:off x="5319423" y="3693381"/>
                    <a:ext cx="174928" cy="337930"/>
                  </a:xfrm>
                  <a:custGeom>
                    <a:avLst/>
                    <a:gdLst>
                      <a:gd name="connsiteX0" fmla="*/ 0 w 174928"/>
                      <a:gd name="connsiteY0" fmla="*/ 0 h 337930"/>
                      <a:gd name="connsiteX1" fmla="*/ 59634 w 174928"/>
                      <a:gd name="connsiteY1" fmla="*/ 178904 h 337930"/>
                      <a:gd name="connsiteX2" fmla="*/ 131196 w 174928"/>
                      <a:gd name="connsiteY2" fmla="*/ 337930 h 337930"/>
                      <a:gd name="connsiteX3" fmla="*/ 123245 w 174928"/>
                      <a:gd name="connsiteY3" fmla="*/ 139148 h 337930"/>
                      <a:gd name="connsiteX4" fmla="*/ 174928 w 174928"/>
                      <a:gd name="connsiteY4" fmla="*/ 55659 h 337930"/>
                      <a:gd name="connsiteX5" fmla="*/ 147099 w 174928"/>
                      <a:gd name="connsiteY5" fmla="*/ 55659 h 337930"/>
                      <a:gd name="connsiteX6" fmla="*/ 91440 w 174928"/>
                      <a:gd name="connsiteY6" fmla="*/ 71562 h 337930"/>
                      <a:gd name="connsiteX7" fmla="*/ 79513 w 174928"/>
                      <a:gd name="connsiteY7" fmla="*/ 35781 h 337930"/>
                      <a:gd name="connsiteX8" fmla="*/ 0 w 174928"/>
                      <a:gd name="connsiteY8" fmla="*/ 0 h 33793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</a:cxnLst>
                    <a:rect l="l" t="t" r="r" b="b"/>
                    <a:pathLst>
                      <a:path w="174928" h="337930">
                        <a:moveTo>
                          <a:pt x="0" y="0"/>
                        </a:moveTo>
                        <a:lnTo>
                          <a:pt x="59634" y="178904"/>
                        </a:lnTo>
                        <a:lnTo>
                          <a:pt x="131196" y="337930"/>
                        </a:lnTo>
                        <a:lnTo>
                          <a:pt x="123245" y="139148"/>
                        </a:lnTo>
                        <a:lnTo>
                          <a:pt x="174928" y="55659"/>
                        </a:lnTo>
                        <a:lnTo>
                          <a:pt x="147099" y="55659"/>
                        </a:lnTo>
                        <a:lnTo>
                          <a:pt x="91440" y="71562"/>
                        </a:lnTo>
                        <a:lnTo>
                          <a:pt x="79513" y="35781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chemeClr val="accent2">
                          <a:lumMod val="75000"/>
                          <a:shade val="30000"/>
                          <a:satMod val="115000"/>
                        </a:schemeClr>
                      </a:gs>
                      <a:gs pos="50000">
                        <a:schemeClr val="accent2">
                          <a:lumMod val="75000"/>
                          <a:shade val="67500"/>
                          <a:satMod val="115000"/>
                        </a:schemeClr>
                      </a:gs>
                      <a:gs pos="100000">
                        <a:schemeClr val="accent2">
                          <a:lumMod val="75000"/>
                          <a:shade val="100000"/>
                          <a:satMod val="115000"/>
                        </a:schemeClr>
                      </a:gs>
                    </a:gsLst>
                    <a:lin ang="10800000" scaled="1"/>
                    <a:tileRect/>
                  </a:gra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6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85" name="Freeform 137">
                    <a:extLst>
                      <a:ext uri="{FF2B5EF4-FFF2-40B4-BE49-F238E27FC236}">
                        <a16:creationId xmlns="" xmlns:a16="http://schemas.microsoft.com/office/drawing/2014/main" id="{03D70B5A-970E-469D-BBC0-293094F2301F}"/>
                      </a:ext>
                    </a:extLst>
                  </p:cNvPr>
                  <p:cNvSpPr/>
                  <p:nvPr/>
                </p:nvSpPr>
                <p:spPr>
                  <a:xfrm>
                    <a:off x="4412974" y="1470991"/>
                    <a:ext cx="254442" cy="147099"/>
                  </a:xfrm>
                  <a:custGeom>
                    <a:avLst/>
                    <a:gdLst>
                      <a:gd name="connsiteX0" fmla="*/ 254442 w 254442"/>
                      <a:gd name="connsiteY0" fmla="*/ 147099 h 147099"/>
                      <a:gd name="connsiteX1" fmla="*/ 0 w 254442"/>
                      <a:gd name="connsiteY1" fmla="*/ 147099 h 147099"/>
                      <a:gd name="connsiteX2" fmla="*/ 0 w 254442"/>
                      <a:gd name="connsiteY2" fmla="*/ 51684 h 147099"/>
                      <a:gd name="connsiteX3" fmla="*/ 35781 w 254442"/>
                      <a:gd name="connsiteY3" fmla="*/ 47708 h 147099"/>
                      <a:gd name="connsiteX4" fmla="*/ 51683 w 254442"/>
                      <a:gd name="connsiteY4" fmla="*/ 3976 h 147099"/>
                      <a:gd name="connsiteX5" fmla="*/ 234563 w 254442"/>
                      <a:gd name="connsiteY5" fmla="*/ 0 h 147099"/>
                      <a:gd name="connsiteX6" fmla="*/ 218661 w 254442"/>
                      <a:gd name="connsiteY6" fmla="*/ 47708 h 147099"/>
                      <a:gd name="connsiteX7" fmla="*/ 238539 w 254442"/>
                      <a:gd name="connsiteY7" fmla="*/ 67586 h 147099"/>
                      <a:gd name="connsiteX8" fmla="*/ 254442 w 254442"/>
                      <a:gd name="connsiteY8" fmla="*/ 147099 h 14709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</a:cxnLst>
                    <a:rect l="l" t="t" r="r" b="b"/>
                    <a:pathLst>
                      <a:path w="254442" h="147099">
                        <a:moveTo>
                          <a:pt x="254442" y="147099"/>
                        </a:moveTo>
                        <a:lnTo>
                          <a:pt x="0" y="147099"/>
                        </a:lnTo>
                        <a:lnTo>
                          <a:pt x="0" y="51684"/>
                        </a:lnTo>
                        <a:lnTo>
                          <a:pt x="35781" y="47708"/>
                        </a:lnTo>
                        <a:lnTo>
                          <a:pt x="51683" y="3976"/>
                        </a:lnTo>
                        <a:lnTo>
                          <a:pt x="234563" y="0"/>
                        </a:lnTo>
                        <a:lnTo>
                          <a:pt x="218661" y="47708"/>
                        </a:lnTo>
                        <a:lnTo>
                          <a:pt x="238539" y="67586"/>
                        </a:lnTo>
                        <a:lnTo>
                          <a:pt x="254442" y="147099"/>
                        </a:ln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chemeClr val="accent2">
                          <a:lumMod val="75000"/>
                          <a:shade val="30000"/>
                          <a:satMod val="115000"/>
                        </a:schemeClr>
                      </a:gs>
                      <a:gs pos="50000">
                        <a:schemeClr val="accent2">
                          <a:lumMod val="75000"/>
                          <a:shade val="67500"/>
                          <a:satMod val="115000"/>
                        </a:schemeClr>
                      </a:gs>
                      <a:gs pos="100000">
                        <a:schemeClr val="accent2">
                          <a:lumMod val="75000"/>
                          <a:shade val="100000"/>
                          <a:satMod val="115000"/>
                        </a:schemeClr>
                      </a:gs>
                    </a:gsLst>
                    <a:lin ang="10800000" scaled="1"/>
                    <a:tileRect/>
                  </a:gra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6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86" name="Freeform 138">
                    <a:extLst>
                      <a:ext uri="{FF2B5EF4-FFF2-40B4-BE49-F238E27FC236}">
                        <a16:creationId xmlns="" xmlns:a16="http://schemas.microsoft.com/office/drawing/2014/main" id="{96E4FF04-A24D-4045-8166-0CC817639453}"/>
                      </a:ext>
                    </a:extLst>
                  </p:cNvPr>
                  <p:cNvSpPr/>
                  <p:nvPr/>
                </p:nvSpPr>
                <p:spPr>
                  <a:xfrm>
                    <a:off x="4313583" y="1534602"/>
                    <a:ext cx="107342" cy="159026"/>
                  </a:xfrm>
                  <a:custGeom>
                    <a:avLst/>
                    <a:gdLst>
                      <a:gd name="connsiteX0" fmla="*/ 0 w 107342"/>
                      <a:gd name="connsiteY0" fmla="*/ 119269 h 159026"/>
                      <a:gd name="connsiteX1" fmla="*/ 47707 w 107342"/>
                      <a:gd name="connsiteY1" fmla="*/ 19878 h 159026"/>
                      <a:gd name="connsiteX2" fmla="*/ 71561 w 107342"/>
                      <a:gd name="connsiteY2" fmla="*/ 0 h 159026"/>
                      <a:gd name="connsiteX3" fmla="*/ 103367 w 107342"/>
                      <a:gd name="connsiteY3" fmla="*/ 0 h 159026"/>
                      <a:gd name="connsiteX4" fmla="*/ 107342 w 107342"/>
                      <a:gd name="connsiteY4" fmla="*/ 159026 h 159026"/>
                      <a:gd name="connsiteX5" fmla="*/ 67586 w 107342"/>
                      <a:gd name="connsiteY5" fmla="*/ 147099 h 159026"/>
                      <a:gd name="connsiteX6" fmla="*/ 0 w 107342"/>
                      <a:gd name="connsiteY6" fmla="*/ 119269 h 15902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</a:cxnLst>
                    <a:rect l="l" t="t" r="r" b="b"/>
                    <a:pathLst>
                      <a:path w="107342" h="159026">
                        <a:moveTo>
                          <a:pt x="0" y="119269"/>
                        </a:moveTo>
                        <a:lnTo>
                          <a:pt x="47707" y="19878"/>
                        </a:lnTo>
                        <a:lnTo>
                          <a:pt x="71561" y="0"/>
                        </a:lnTo>
                        <a:lnTo>
                          <a:pt x="103367" y="0"/>
                        </a:lnTo>
                        <a:lnTo>
                          <a:pt x="107342" y="159026"/>
                        </a:lnTo>
                        <a:lnTo>
                          <a:pt x="67586" y="147099"/>
                        </a:lnTo>
                        <a:lnTo>
                          <a:pt x="0" y="119269"/>
                        </a:ln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chemeClr val="accent2">
                          <a:lumMod val="75000"/>
                          <a:shade val="30000"/>
                          <a:satMod val="115000"/>
                        </a:schemeClr>
                      </a:gs>
                      <a:gs pos="50000">
                        <a:schemeClr val="accent2">
                          <a:lumMod val="75000"/>
                          <a:shade val="67500"/>
                          <a:satMod val="115000"/>
                        </a:schemeClr>
                      </a:gs>
                      <a:gs pos="100000">
                        <a:schemeClr val="accent2">
                          <a:lumMod val="75000"/>
                          <a:shade val="100000"/>
                          <a:satMod val="115000"/>
                        </a:schemeClr>
                      </a:gs>
                    </a:gsLst>
                    <a:lin ang="10800000" scaled="1"/>
                    <a:tileRect/>
                  </a:gra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6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87" name="Freeform 139">
                    <a:extLst>
                      <a:ext uri="{FF2B5EF4-FFF2-40B4-BE49-F238E27FC236}">
                        <a16:creationId xmlns="" xmlns:a16="http://schemas.microsoft.com/office/drawing/2014/main" id="{3AD33C7E-B9FB-4E19-95D0-8EDB845F95FD}"/>
                      </a:ext>
                    </a:extLst>
                  </p:cNvPr>
                  <p:cNvSpPr/>
                  <p:nvPr/>
                </p:nvSpPr>
                <p:spPr>
                  <a:xfrm>
                    <a:off x="4643562" y="1522675"/>
                    <a:ext cx="119269" cy="159026"/>
                  </a:xfrm>
                  <a:custGeom>
                    <a:avLst/>
                    <a:gdLst>
                      <a:gd name="connsiteX0" fmla="*/ 119269 w 119269"/>
                      <a:gd name="connsiteY0" fmla="*/ 135172 h 159026"/>
                      <a:gd name="connsiteX1" fmla="*/ 27829 w 119269"/>
                      <a:gd name="connsiteY1" fmla="*/ 159026 h 159026"/>
                      <a:gd name="connsiteX2" fmla="*/ 19878 w 119269"/>
                      <a:gd name="connsiteY2" fmla="*/ 35781 h 159026"/>
                      <a:gd name="connsiteX3" fmla="*/ 0 w 119269"/>
                      <a:gd name="connsiteY3" fmla="*/ 0 h 159026"/>
                      <a:gd name="connsiteX4" fmla="*/ 51683 w 119269"/>
                      <a:gd name="connsiteY4" fmla="*/ 7951 h 159026"/>
                      <a:gd name="connsiteX5" fmla="*/ 67586 w 119269"/>
                      <a:gd name="connsiteY5" fmla="*/ 31805 h 159026"/>
                      <a:gd name="connsiteX6" fmla="*/ 91440 w 119269"/>
                      <a:gd name="connsiteY6" fmla="*/ 47708 h 159026"/>
                      <a:gd name="connsiteX7" fmla="*/ 119269 w 119269"/>
                      <a:gd name="connsiteY7" fmla="*/ 135172 h 15902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</a:cxnLst>
                    <a:rect l="l" t="t" r="r" b="b"/>
                    <a:pathLst>
                      <a:path w="119269" h="159026">
                        <a:moveTo>
                          <a:pt x="119269" y="135172"/>
                        </a:moveTo>
                        <a:lnTo>
                          <a:pt x="27829" y="159026"/>
                        </a:lnTo>
                        <a:lnTo>
                          <a:pt x="19878" y="35781"/>
                        </a:lnTo>
                        <a:lnTo>
                          <a:pt x="0" y="0"/>
                        </a:lnTo>
                        <a:lnTo>
                          <a:pt x="51683" y="7951"/>
                        </a:lnTo>
                        <a:lnTo>
                          <a:pt x="67586" y="31805"/>
                        </a:lnTo>
                        <a:lnTo>
                          <a:pt x="91440" y="47708"/>
                        </a:lnTo>
                        <a:lnTo>
                          <a:pt x="119269" y="135172"/>
                        </a:ln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chemeClr val="accent2">
                          <a:lumMod val="75000"/>
                          <a:shade val="30000"/>
                          <a:satMod val="115000"/>
                        </a:schemeClr>
                      </a:gs>
                      <a:gs pos="50000">
                        <a:schemeClr val="accent2">
                          <a:lumMod val="75000"/>
                          <a:shade val="67500"/>
                          <a:satMod val="115000"/>
                        </a:schemeClr>
                      </a:gs>
                      <a:gs pos="100000">
                        <a:schemeClr val="accent2">
                          <a:lumMod val="75000"/>
                          <a:shade val="100000"/>
                          <a:satMod val="115000"/>
                        </a:schemeClr>
                      </a:gs>
                    </a:gsLst>
                    <a:lin ang="10800000" scaled="1"/>
                    <a:tileRect/>
                  </a:gra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6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88" name="Freeform 140">
                    <a:extLst>
                      <a:ext uri="{FF2B5EF4-FFF2-40B4-BE49-F238E27FC236}">
                        <a16:creationId xmlns="" xmlns:a16="http://schemas.microsoft.com/office/drawing/2014/main" id="{A8F5A8EF-850C-47A3-AF94-4FC41C4520B1}"/>
                      </a:ext>
                    </a:extLst>
                  </p:cNvPr>
                  <p:cNvSpPr/>
                  <p:nvPr/>
                </p:nvSpPr>
                <p:spPr>
                  <a:xfrm>
                    <a:off x="4376738" y="1443038"/>
                    <a:ext cx="328612" cy="83343"/>
                  </a:xfrm>
                  <a:custGeom>
                    <a:avLst/>
                    <a:gdLst>
                      <a:gd name="connsiteX0" fmla="*/ 0 w 328612"/>
                      <a:gd name="connsiteY0" fmla="*/ 83343 h 83343"/>
                      <a:gd name="connsiteX1" fmla="*/ 4762 w 328612"/>
                      <a:gd name="connsiteY1" fmla="*/ 11906 h 83343"/>
                      <a:gd name="connsiteX2" fmla="*/ 35718 w 328612"/>
                      <a:gd name="connsiteY2" fmla="*/ 0 h 83343"/>
                      <a:gd name="connsiteX3" fmla="*/ 311943 w 328612"/>
                      <a:gd name="connsiteY3" fmla="*/ 4762 h 83343"/>
                      <a:gd name="connsiteX4" fmla="*/ 328612 w 328612"/>
                      <a:gd name="connsiteY4" fmla="*/ 14287 h 83343"/>
                      <a:gd name="connsiteX5" fmla="*/ 326231 w 328612"/>
                      <a:gd name="connsiteY5" fmla="*/ 83343 h 83343"/>
                      <a:gd name="connsiteX6" fmla="*/ 264318 w 328612"/>
                      <a:gd name="connsiteY6" fmla="*/ 76200 h 83343"/>
                      <a:gd name="connsiteX7" fmla="*/ 69056 w 328612"/>
                      <a:gd name="connsiteY7" fmla="*/ 73818 h 83343"/>
                      <a:gd name="connsiteX8" fmla="*/ 0 w 328612"/>
                      <a:gd name="connsiteY8" fmla="*/ 83343 h 83343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</a:cxnLst>
                    <a:rect l="l" t="t" r="r" b="b"/>
                    <a:pathLst>
                      <a:path w="328612" h="83343">
                        <a:moveTo>
                          <a:pt x="0" y="83343"/>
                        </a:moveTo>
                        <a:lnTo>
                          <a:pt x="4762" y="11906"/>
                        </a:lnTo>
                        <a:lnTo>
                          <a:pt x="35718" y="0"/>
                        </a:lnTo>
                        <a:lnTo>
                          <a:pt x="311943" y="4762"/>
                        </a:lnTo>
                        <a:lnTo>
                          <a:pt x="328612" y="14287"/>
                        </a:lnTo>
                        <a:cubicBezTo>
                          <a:pt x="327818" y="37306"/>
                          <a:pt x="327025" y="60324"/>
                          <a:pt x="326231" y="83343"/>
                        </a:cubicBezTo>
                        <a:lnTo>
                          <a:pt x="264318" y="76200"/>
                        </a:lnTo>
                        <a:lnTo>
                          <a:pt x="69056" y="73818"/>
                        </a:lnTo>
                        <a:lnTo>
                          <a:pt x="0" y="83343"/>
                        </a:ln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chemeClr val="accent2">
                          <a:lumMod val="75000"/>
                          <a:shade val="30000"/>
                          <a:satMod val="115000"/>
                        </a:schemeClr>
                      </a:gs>
                      <a:gs pos="50000">
                        <a:schemeClr val="accent2">
                          <a:lumMod val="75000"/>
                          <a:shade val="67500"/>
                          <a:satMod val="115000"/>
                        </a:schemeClr>
                      </a:gs>
                      <a:gs pos="100000">
                        <a:schemeClr val="accent2">
                          <a:lumMod val="75000"/>
                          <a:shade val="100000"/>
                          <a:satMod val="115000"/>
                        </a:schemeClr>
                      </a:gs>
                    </a:gsLst>
                    <a:lin ang="10800000" scaled="1"/>
                    <a:tileRect/>
                  </a:gra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6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</p:grpSp>
            <p:cxnSp>
              <p:nvCxnSpPr>
                <p:cNvPr id="65" name="Straight Connector 64">
                  <a:extLst>
                    <a:ext uri="{FF2B5EF4-FFF2-40B4-BE49-F238E27FC236}">
                      <a16:creationId xmlns="" xmlns:a16="http://schemas.microsoft.com/office/drawing/2014/main" id="{7FA15B4F-5B5C-48CE-80BD-88DDA79E0DEA}"/>
                    </a:ext>
                  </a:extLst>
                </p:cNvPr>
                <p:cNvCxnSpPr/>
                <p:nvPr/>
              </p:nvCxnSpPr>
              <p:spPr>
                <a:xfrm>
                  <a:off x="2691897" y="5869663"/>
                  <a:ext cx="54321" cy="144856"/>
                </a:xfrm>
                <a:prstGeom prst="line">
                  <a:avLst/>
                </a:prstGeom>
                <a:ln w="3175"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6" name="Straight Connector 65">
                  <a:extLst>
                    <a:ext uri="{FF2B5EF4-FFF2-40B4-BE49-F238E27FC236}">
                      <a16:creationId xmlns="" xmlns:a16="http://schemas.microsoft.com/office/drawing/2014/main" id="{5481C382-EB08-4264-9A83-FC9B67995F26}"/>
                    </a:ext>
                  </a:extLst>
                </p:cNvPr>
                <p:cNvCxnSpPr/>
                <p:nvPr/>
              </p:nvCxnSpPr>
              <p:spPr>
                <a:xfrm flipV="1">
                  <a:off x="2746217" y="5869666"/>
                  <a:ext cx="42250" cy="144854"/>
                </a:xfrm>
                <a:prstGeom prst="line">
                  <a:avLst/>
                </a:prstGeom>
                <a:ln w="3175"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39" name="TextBox 38">
              <a:extLst>
                <a:ext uri="{FF2B5EF4-FFF2-40B4-BE49-F238E27FC236}">
                  <a16:creationId xmlns="" xmlns:a16="http://schemas.microsoft.com/office/drawing/2014/main" id="{2EADD884-6E4D-407C-8AE9-291787637682}"/>
                </a:ext>
              </a:extLst>
            </p:cNvPr>
            <p:cNvSpPr txBox="1"/>
            <p:nvPr/>
          </p:nvSpPr>
          <p:spPr>
            <a:xfrm rot="152069">
              <a:off x="4092689" y="3155542"/>
              <a:ext cx="47160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err="1">
                  <a:solidFill>
                    <a:srgbClr val="C00000"/>
                  </a:solidFill>
                  <a:latin typeface="+mj-lt"/>
                  <a:ea typeface="Verdana" pitchFamily="34" charset="0"/>
                  <a:cs typeface="Verdana" pitchFamily="34" charset="0"/>
                </a:rPr>
                <a:t>LoS</a:t>
              </a:r>
              <a:endParaRPr lang="en-US" sz="1600" dirty="0">
                <a:solidFill>
                  <a:srgbClr val="C00000"/>
                </a:solidFill>
                <a:latin typeface="+mj-lt"/>
                <a:ea typeface="Verdana" pitchFamily="34" charset="0"/>
                <a:cs typeface="Verdana" pitchFamily="34" charset="0"/>
              </a:endParaRPr>
            </a:p>
          </p:txBody>
        </p:sp>
        <p:cxnSp>
          <p:nvCxnSpPr>
            <p:cNvPr id="40" name="Straight Connector 39">
              <a:extLst>
                <a:ext uri="{FF2B5EF4-FFF2-40B4-BE49-F238E27FC236}">
                  <a16:creationId xmlns="" xmlns:a16="http://schemas.microsoft.com/office/drawing/2014/main" id="{7FE4515A-E1EE-4CBC-BFDF-F4D9CB726A5F}"/>
                </a:ext>
              </a:extLst>
            </p:cNvPr>
            <p:cNvCxnSpPr/>
            <p:nvPr/>
          </p:nvCxnSpPr>
          <p:spPr>
            <a:xfrm flipH="1">
              <a:off x="1687757" y="3334561"/>
              <a:ext cx="201734" cy="0"/>
            </a:xfrm>
            <a:prstGeom prst="line">
              <a:avLst/>
            </a:prstGeom>
            <a:ln w="31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>
              <a:extLst>
                <a:ext uri="{FF2B5EF4-FFF2-40B4-BE49-F238E27FC236}">
                  <a16:creationId xmlns="" xmlns:a16="http://schemas.microsoft.com/office/drawing/2014/main" id="{273E8B74-FC74-42CD-B62B-188B32058D2D}"/>
                </a:ext>
              </a:extLst>
            </p:cNvPr>
            <p:cNvCxnSpPr/>
            <p:nvPr/>
          </p:nvCxnSpPr>
          <p:spPr>
            <a:xfrm flipV="1">
              <a:off x="1810228" y="3144282"/>
              <a:ext cx="0" cy="188286"/>
            </a:xfrm>
            <a:prstGeom prst="line">
              <a:avLst/>
            </a:prstGeom>
            <a:ln w="3175">
              <a:solidFill>
                <a:schemeClr val="tx1"/>
              </a:solidFill>
              <a:headEnd type="stealth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>
              <a:extLst>
                <a:ext uri="{FF2B5EF4-FFF2-40B4-BE49-F238E27FC236}">
                  <a16:creationId xmlns="" xmlns:a16="http://schemas.microsoft.com/office/drawing/2014/main" id="{0A7E1303-57CD-4F7A-BD0B-613E833CB844}"/>
                </a:ext>
              </a:extLst>
            </p:cNvPr>
            <p:cNvCxnSpPr/>
            <p:nvPr/>
          </p:nvCxnSpPr>
          <p:spPr>
            <a:xfrm>
              <a:off x="1810311" y="3516486"/>
              <a:ext cx="0" cy="184548"/>
            </a:xfrm>
            <a:prstGeom prst="line">
              <a:avLst/>
            </a:prstGeom>
            <a:ln w="3175">
              <a:solidFill>
                <a:schemeClr val="tx1"/>
              </a:solidFill>
              <a:headEnd type="stealth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3" name="TextBox 42">
              <a:extLst>
                <a:ext uri="{FF2B5EF4-FFF2-40B4-BE49-F238E27FC236}">
                  <a16:creationId xmlns="" xmlns:a16="http://schemas.microsoft.com/office/drawing/2014/main" id="{E8A143B8-8095-48A0-80BB-A958E3E042F8}"/>
                </a:ext>
              </a:extLst>
            </p:cNvPr>
            <p:cNvSpPr txBox="1"/>
            <p:nvPr/>
          </p:nvSpPr>
          <p:spPr>
            <a:xfrm>
              <a:off x="1698188" y="2841655"/>
              <a:ext cx="8190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>
                  <a:latin typeface="+mj-lt"/>
                  <a:ea typeface="Verdana" pitchFamily="34" charset="0"/>
                  <a:cs typeface="Verdana" pitchFamily="34" charset="0"/>
                </a:rPr>
                <a:t>e</a:t>
              </a:r>
              <a:r>
                <a:rPr lang="en-US" sz="1600" baseline="-25000" dirty="0">
                  <a:latin typeface="+mj-lt"/>
                  <a:ea typeface="Verdana" pitchFamily="34" charset="0"/>
                  <a:cs typeface="Verdana" pitchFamily="34" charset="0"/>
                </a:rPr>
                <a:t>2</a:t>
              </a:r>
            </a:p>
          </p:txBody>
        </p:sp>
        <p:sp>
          <p:nvSpPr>
            <p:cNvPr id="44" name="Line 15">
              <a:extLst>
                <a:ext uri="{FF2B5EF4-FFF2-40B4-BE49-F238E27FC236}">
                  <a16:creationId xmlns="" xmlns:a16="http://schemas.microsoft.com/office/drawing/2014/main" id="{3D1D1713-481D-424E-B852-39A3490C2A5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85277" y="4316157"/>
              <a:ext cx="53219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>
                <a:latin typeface="+mj-lt"/>
                <a:ea typeface="Verdana" pitchFamily="34" charset="0"/>
                <a:cs typeface="Verdana" pitchFamily="34" charset="0"/>
              </a:endParaRPr>
            </a:p>
          </p:txBody>
        </p:sp>
        <p:sp>
          <p:nvSpPr>
            <p:cNvPr id="45" name="Line 22">
              <a:extLst>
                <a:ext uri="{FF2B5EF4-FFF2-40B4-BE49-F238E27FC236}">
                  <a16:creationId xmlns="" xmlns:a16="http://schemas.microsoft.com/office/drawing/2014/main" id="{75D096A5-30DE-4505-8446-0641C588BE9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60714" y="4316157"/>
              <a:ext cx="0" cy="90064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>
                <a:latin typeface="+mj-lt"/>
                <a:ea typeface="Verdana" pitchFamily="34" charset="0"/>
                <a:cs typeface="Verdana" pitchFamily="34" charset="0"/>
              </a:endParaRPr>
            </a:p>
          </p:txBody>
        </p:sp>
        <p:sp>
          <p:nvSpPr>
            <p:cNvPr id="46" name="Line 23">
              <a:extLst>
                <a:ext uri="{FF2B5EF4-FFF2-40B4-BE49-F238E27FC236}">
                  <a16:creationId xmlns="" xmlns:a16="http://schemas.microsoft.com/office/drawing/2014/main" id="{FD3C7ADD-A74F-4959-85F7-2C4ACEC7849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60714" y="4406219"/>
              <a:ext cx="102346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>
                <a:latin typeface="+mj-lt"/>
                <a:ea typeface="Verdana" pitchFamily="34" charset="0"/>
                <a:cs typeface="Verdana" pitchFamily="34" charset="0"/>
              </a:endParaRPr>
            </a:p>
          </p:txBody>
        </p:sp>
        <p:sp>
          <p:nvSpPr>
            <p:cNvPr id="47" name="Line 24">
              <a:extLst>
                <a:ext uri="{FF2B5EF4-FFF2-40B4-BE49-F238E27FC236}">
                  <a16:creationId xmlns="" xmlns:a16="http://schemas.microsoft.com/office/drawing/2014/main" id="{070C96BA-DE1C-40A7-93AB-D276834C3AC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63061" y="4316157"/>
              <a:ext cx="0" cy="90064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>
                <a:latin typeface="+mj-lt"/>
                <a:ea typeface="Verdana" pitchFamily="34" charset="0"/>
                <a:cs typeface="Verdana" pitchFamily="34" charset="0"/>
              </a:endParaRPr>
            </a:p>
          </p:txBody>
        </p:sp>
        <p:sp>
          <p:nvSpPr>
            <p:cNvPr id="48" name="Line 25">
              <a:extLst>
                <a:ext uri="{FF2B5EF4-FFF2-40B4-BE49-F238E27FC236}">
                  <a16:creationId xmlns="" xmlns:a16="http://schemas.microsoft.com/office/drawing/2014/main" id="{907F8A0A-3BC5-45D2-A2F5-2B063BEAB8B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60714" y="4316157"/>
              <a:ext cx="102346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>
                <a:latin typeface="+mj-lt"/>
                <a:ea typeface="Verdana" pitchFamily="34" charset="0"/>
                <a:cs typeface="Verdana" pitchFamily="34" charset="0"/>
              </a:endParaRPr>
            </a:p>
          </p:txBody>
        </p:sp>
        <p:cxnSp>
          <p:nvCxnSpPr>
            <p:cNvPr id="49" name="Straight Connector 48">
              <a:extLst>
                <a:ext uri="{FF2B5EF4-FFF2-40B4-BE49-F238E27FC236}">
                  <a16:creationId xmlns="" xmlns:a16="http://schemas.microsoft.com/office/drawing/2014/main" id="{02B7FAD1-FFB1-4B48-8BAB-3E971363EE85}"/>
                </a:ext>
              </a:extLst>
            </p:cNvPr>
            <p:cNvCxnSpPr/>
            <p:nvPr/>
          </p:nvCxnSpPr>
          <p:spPr>
            <a:xfrm flipH="1">
              <a:off x="3551668" y="3409799"/>
              <a:ext cx="201734" cy="0"/>
            </a:xfrm>
            <a:prstGeom prst="line">
              <a:avLst/>
            </a:prstGeom>
            <a:ln w="31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Connector 49">
              <a:extLst>
                <a:ext uri="{FF2B5EF4-FFF2-40B4-BE49-F238E27FC236}">
                  <a16:creationId xmlns="" xmlns:a16="http://schemas.microsoft.com/office/drawing/2014/main" id="{9DB15126-3432-46CD-A903-B451B0BADD9E}"/>
                </a:ext>
              </a:extLst>
            </p:cNvPr>
            <p:cNvCxnSpPr/>
            <p:nvPr/>
          </p:nvCxnSpPr>
          <p:spPr>
            <a:xfrm flipV="1">
              <a:off x="3674138" y="3208658"/>
              <a:ext cx="0" cy="188286"/>
            </a:xfrm>
            <a:prstGeom prst="line">
              <a:avLst/>
            </a:prstGeom>
            <a:ln w="3175">
              <a:solidFill>
                <a:schemeClr val="tx1"/>
              </a:solidFill>
              <a:headEnd type="stealth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>
              <a:extLst>
                <a:ext uri="{FF2B5EF4-FFF2-40B4-BE49-F238E27FC236}">
                  <a16:creationId xmlns="" xmlns:a16="http://schemas.microsoft.com/office/drawing/2014/main" id="{2C3C9CB3-2C5B-4371-96B7-D0711A960262}"/>
                </a:ext>
              </a:extLst>
            </p:cNvPr>
            <p:cNvCxnSpPr/>
            <p:nvPr/>
          </p:nvCxnSpPr>
          <p:spPr>
            <a:xfrm>
              <a:off x="3674220" y="3514267"/>
              <a:ext cx="0" cy="184548"/>
            </a:xfrm>
            <a:prstGeom prst="line">
              <a:avLst/>
            </a:prstGeom>
            <a:ln w="3175">
              <a:solidFill>
                <a:schemeClr val="tx1"/>
              </a:solidFill>
              <a:headEnd type="stealth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2" name="TextBox 51">
              <a:extLst>
                <a:ext uri="{FF2B5EF4-FFF2-40B4-BE49-F238E27FC236}">
                  <a16:creationId xmlns="" xmlns:a16="http://schemas.microsoft.com/office/drawing/2014/main" id="{EFCBB49F-7F23-4632-BB27-CE21085D984B}"/>
                </a:ext>
              </a:extLst>
            </p:cNvPr>
            <p:cNvSpPr txBox="1"/>
            <p:nvPr/>
          </p:nvSpPr>
          <p:spPr>
            <a:xfrm>
              <a:off x="3553808" y="2932821"/>
              <a:ext cx="61302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>
                  <a:latin typeface="+mj-lt"/>
                  <a:ea typeface="Verdana" pitchFamily="34" charset="0"/>
                  <a:cs typeface="Verdana" pitchFamily="34" charset="0"/>
                </a:rPr>
                <a:t>e</a:t>
              </a:r>
              <a:r>
                <a:rPr lang="en-US" sz="1600" baseline="-25000" dirty="0">
                  <a:latin typeface="+mj-lt"/>
                  <a:ea typeface="Verdana" pitchFamily="34" charset="0"/>
                  <a:cs typeface="Verdana" pitchFamily="34" charset="0"/>
                </a:rPr>
                <a:t>1</a:t>
              </a:r>
            </a:p>
          </p:txBody>
        </p:sp>
        <p:cxnSp>
          <p:nvCxnSpPr>
            <p:cNvPr id="53" name="Straight Connector 52">
              <a:extLst>
                <a:ext uri="{FF2B5EF4-FFF2-40B4-BE49-F238E27FC236}">
                  <a16:creationId xmlns="" xmlns:a16="http://schemas.microsoft.com/office/drawing/2014/main" id="{82B475D6-4C01-4B39-B654-9F78D17751F5}"/>
                </a:ext>
              </a:extLst>
            </p:cNvPr>
            <p:cNvCxnSpPr/>
            <p:nvPr/>
          </p:nvCxnSpPr>
          <p:spPr>
            <a:xfrm>
              <a:off x="1667531" y="4417297"/>
              <a:ext cx="0" cy="462678"/>
            </a:xfrm>
            <a:prstGeom prst="line">
              <a:avLst/>
            </a:prstGeom>
            <a:ln w="31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>
              <a:extLst>
                <a:ext uri="{FF2B5EF4-FFF2-40B4-BE49-F238E27FC236}">
                  <a16:creationId xmlns="" xmlns:a16="http://schemas.microsoft.com/office/drawing/2014/main" id="{46808AE9-C7FD-498A-80D6-4D778B5634A5}"/>
                </a:ext>
              </a:extLst>
            </p:cNvPr>
            <p:cNvCxnSpPr/>
            <p:nvPr/>
          </p:nvCxnSpPr>
          <p:spPr>
            <a:xfrm>
              <a:off x="3540736" y="4456729"/>
              <a:ext cx="0" cy="255141"/>
            </a:xfrm>
            <a:prstGeom prst="line">
              <a:avLst/>
            </a:prstGeom>
            <a:ln w="31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>
              <a:extLst>
                <a:ext uri="{FF2B5EF4-FFF2-40B4-BE49-F238E27FC236}">
                  <a16:creationId xmlns="" xmlns:a16="http://schemas.microsoft.com/office/drawing/2014/main" id="{50092BCA-FCE4-4A0D-B070-6ED2558DB550}"/>
                </a:ext>
              </a:extLst>
            </p:cNvPr>
            <p:cNvCxnSpPr/>
            <p:nvPr/>
          </p:nvCxnSpPr>
          <p:spPr>
            <a:xfrm>
              <a:off x="5411115" y="4568845"/>
              <a:ext cx="0" cy="307857"/>
            </a:xfrm>
            <a:prstGeom prst="line">
              <a:avLst/>
            </a:prstGeom>
            <a:ln w="31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>
              <a:extLst>
                <a:ext uri="{FF2B5EF4-FFF2-40B4-BE49-F238E27FC236}">
                  <a16:creationId xmlns="" xmlns:a16="http://schemas.microsoft.com/office/drawing/2014/main" id="{51736B55-BDC4-42ED-AF12-37FC9403A02D}"/>
                </a:ext>
              </a:extLst>
            </p:cNvPr>
            <p:cNvCxnSpPr/>
            <p:nvPr/>
          </p:nvCxnSpPr>
          <p:spPr>
            <a:xfrm>
              <a:off x="3544506" y="4627795"/>
              <a:ext cx="1867577" cy="0"/>
            </a:xfrm>
            <a:prstGeom prst="line">
              <a:avLst/>
            </a:prstGeom>
            <a:ln w="3175">
              <a:solidFill>
                <a:schemeClr val="tx1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>
              <a:extLst>
                <a:ext uri="{FF2B5EF4-FFF2-40B4-BE49-F238E27FC236}">
                  <a16:creationId xmlns="" xmlns:a16="http://schemas.microsoft.com/office/drawing/2014/main" id="{923A10A4-08F6-4A3E-A253-D4F0ABC8B051}"/>
                </a:ext>
              </a:extLst>
            </p:cNvPr>
            <p:cNvCxnSpPr/>
            <p:nvPr/>
          </p:nvCxnSpPr>
          <p:spPr>
            <a:xfrm>
              <a:off x="1677533" y="4804649"/>
              <a:ext cx="3733581" cy="0"/>
            </a:xfrm>
            <a:prstGeom prst="line">
              <a:avLst/>
            </a:prstGeom>
            <a:ln w="3175">
              <a:solidFill>
                <a:schemeClr val="tx1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8" name="TextBox 57">
              <a:extLst>
                <a:ext uri="{FF2B5EF4-FFF2-40B4-BE49-F238E27FC236}">
                  <a16:creationId xmlns="" xmlns:a16="http://schemas.microsoft.com/office/drawing/2014/main" id="{C14D25DA-BB00-4B94-82F8-339002415786}"/>
                </a:ext>
              </a:extLst>
            </p:cNvPr>
            <p:cNvSpPr txBox="1"/>
            <p:nvPr/>
          </p:nvSpPr>
          <p:spPr>
            <a:xfrm>
              <a:off x="4097611" y="4307465"/>
              <a:ext cx="637232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>
                  <a:latin typeface="+mj-lt"/>
                  <a:ea typeface="Verdana" pitchFamily="34" charset="0"/>
                  <a:cs typeface="Verdana" pitchFamily="34" charset="0"/>
                </a:rPr>
                <a:t>d</a:t>
              </a:r>
              <a:r>
                <a:rPr lang="en-US" sz="1600" baseline="-25000" dirty="0">
                  <a:latin typeface="+mj-lt"/>
                  <a:ea typeface="Verdana" pitchFamily="34" charset="0"/>
                  <a:cs typeface="Verdana" pitchFamily="34" charset="0"/>
                </a:rPr>
                <a:t>1</a:t>
              </a:r>
            </a:p>
          </p:txBody>
        </p:sp>
        <p:sp>
          <p:nvSpPr>
            <p:cNvPr id="59" name="TextBox 58">
              <a:extLst>
                <a:ext uri="{FF2B5EF4-FFF2-40B4-BE49-F238E27FC236}">
                  <a16:creationId xmlns="" xmlns:a16="http://schemas.microsoft.com/office/drawing/2014/main" id="{2B7F85A8-C403-4083-81BD-7BD6ED61DE94}"/>
                </a:ext>
              </a:extLst>
            </p:cNvPr>
            <p:cNvSpPr txBox="1"/>
            <p:nvPr/>
          </p:nvSpPr>
          <p:spPr>
            <a:xfrm>
              <a:off x="2335622" y="4490868"/>
              <a:ext cx="592075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>
                  <a:latin typeface="+mj-lt"/>
                  <a:ea typeface="Verdana" pitchFamily="34" charset="0"/>
                  <a:cs typeface="Verdana" pitchFamily="34" charset="0"/>
                </a:rPr>
                <a:t>d</a:t>
              </a:r>
              <a:r>
                <a:rPr lang="en-US" sz="1600" baseline="-25000" dirty="0">
                  <a:latin typeface="+mj-lt"/>
                  <a:ea typeface="Verdana" pitchFamily="34" charset="0"/>
                  <a:cs typeface="Verdana" pitchFamily="34" charset="0"/>
                </a:rPr>
                <a:t>2</a:t>
              </a:r>
            </a:p>
          </p:txBody>
        </p:sp>
        <p:sp>
          <p:nvSpPr>
            <p:cNvPr id="60" name="Rectangle 39">
              <a:extLst>
                <a:ext uri="{FF2B5EF4-FFF2-40B4-BE49-F238E27FC236}">
                  <a16:creationId xmlns="" xmlns:a16="http://schemas.microsoft.com/office/drawing/2014/main" id="{772B7F8E-4238-4B66-8A48-0DF40FE721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23495" y="2593975"/>
              <a:ext cx="36026" cy="1697798"/>
            </a:xfrm>
            <a:prstGeom prst="rect">
              <a:avLst/>
            </a:prstGeom>
            <a:blipFill>
              <a:blip r:embed="rId4" cstate="print"/>
              <a:tile tx="0" ty="0" sx="100000" sy="100000" flip="none" algn="tl"/>
            </a:blipFill>
            <a:ln w="6350">
              <a:solidFill>
                <a:srgbClr val="99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>
                <a:latin typeface="+mj-lt"/>
                <a:ea typeface="Verdana" pitchFamily="34" charset="0"/>
                <a:cs typeface="Verdana" pitchFamily="34" charset="0"/>
              </a:endParaRPr>
            </a:p>
          </p:txBody>
        </p:sp>
        <p:sp>
          <p:nvSpPr>
            <p:cNvPr id="61" name="Rectangle 57">
              <a:extLst>
                <a:ext uri="{FF2B5EF4-FFF2-40B4-BE49-F238E27FC236}">
                  <a16:creationId xmlns="" xmlns:a16="http://schemas.microsoft.com/office/drawing/2014/main" id="{06841215-1C87-4B77-91FA-187414EFF7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90286" y="2625088"/>
              <a:ext cx="36026" cy="1697798"/>
            </a:xfrm>
            <a:prstGeom prst="rect">
              <a:avLst/>
            </a:prstGeom>
            <a:blipFill>
              <a:blip r:embed="rId4" cstate="print"/>
              <a:tile tx="0" ty="0" sx="100000" sy="100000" flip="none" algn="tl"/>
            </a:blipFill>
            <a:ln w="6350">
              <a:solidFill>
                <a:srgbClr val="99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>
                <a:latin typeface="+mj-lt"/>
                <a:ea typeface="Verdana" pitchFamily="34" charset="0"/>
                <a:cs typeface="Verdana" pitchFamily="34" charset="0"/>
              </a:endParaRPr>
            </a:p>
          </p:txBody>
        </p:sp>
      </p:grpSp>
    </p:spTree>
    <p:extLst>
      <p:ext uri="{BB962C8B-B14F-4D97-AF65-F5344CB8AC3E}">
        <p14:creationId xmlns="" xmlns:p14="http://schemas.microsoft.com/office/powerpoint/2010/main" val="310967689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="" xmlns:a16="http://schemas.microsoft.com/office/drawing/2014/main" id="{2A8365B3-CBE9-47A6-9612-2A51AC7E974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. </a:t>
            </a:r>
            <a:r>
              <a:rPr lang="en-US" dirty="0"/>
              <a:t>Minimizing; 2. Systematic</a:t>
            </a:r>
          </a:p>
          <a:p>
            <a:pPr lvl="1"/>
            <a:r>
              <a:rPr lang="en-US" dirty="0"/>
              <a:t>Example: Collimation error in a level</a:t>
            </a:r>
          </a:p>
          <a:p>
            <a:pPr lvl="2"/>
            <a:r>
              <a:rPr lang="en-US" i="1" dirty="0"/>
              <a:t>Procedure</a:t>
            </a:r>
          </a:p>
          <a:p>
            <a:pPr lvl="2"/>
            <a:r>
              <a:rPr lang="en-US" dirty="0" err="1"/>
              <a:t>Becasue</a:t>
            </a:r>
            <a:r>
              <a:rPr lang="en-US" dirty="0"/>
              <a:t> the error is a function of distance, balancing BS and FS distances allows the error to cancel.</a:t>
            </a:r>
          </a:p>
          <a:p>
            <a:pPr lvl="3"/>
            <a:endParaRPr lang="en-US" dirty="0"/>
          </a:p>
        </p:txBody>
      </p:sp>
      <p:grpSp>
        <p:nvGrpSpPr>
          <p:cNvPr id="125" name="Group 124">
            <a:extLst>
              <a:ext uri="{FF2B5EF4-FFF2-40B4-BE49-F238E27FC236}">
                <a16:creationId xmlns="" xmlns:a16="http://schemas.microsoft.com/office/drawing/2014/main" id="{953092C6-4801-4EFE-8F6A-E934D723912B}"/>
              </a:ext>
            </a:extLst>
          </p:cNvPr>
          <p:cNvGrpSpPr>
            <a:grpSpLocks noChangeAspect="1"/>
          </p:cNvGrpSpPr>
          <p:nvPr/>
        </p:nvGrpSpPr>
        <p:grpSpPr>
          <a:xfrm>
            <a:off x="725214" y="2695446"/>
            <a:ext cx="7315200" cy="1931231"/>
            <a:chOff x="721804" y="1266040"/>
            <a:chExt cx="4572000" cy="1207019"/>
          </a:xfrm>
        </p:grpSpPr>
        <p:grpSp>
          <p:nvGrpSpPr>
            <p:cNvPr id="126" name="Group 125">
              <a:extLst>
                <a:ext uri="{FF2B5EF4-FFF2-40B4-BE49-F238E27FC236}">
                  <a16:creationId xmlns="" xmlns:a16="http://schemas.microsoft.com/office/drawing/2014/main" id="{2FB3D148-56A2-41F4-836F-3D3042162063}"/>
                </a:ext>
              </a:extLst>
            </p:cNvPr>
            <p:cNvGrpSpPr/>
            <p:nvPr/>
          </p:nvGrpSpPr>
          <p:grpSpPr>
            <a:xfrm>
              <a:off x="1147818" y="2073085"/>
              <a:ext cx="48423" cy="42612"/>
              <a:chOff x="1420126" y="2636152"/>
              <a:chExt cx="79375" cy="69850"/>
            </a:xfrm>
          </p:grpSpPr>
          <p:sp>
            <p:nvSpPr>
              <p:cNvPr id="261" name="Line 15">
                <a:extLst>
                  <a:ext uri="{FF2B5EF4-FFF2-40B4-BE49-F238E27FC236}">
                    <a16:creationId xmlns="" xmlns:a16="http://schemas.microsoft.com/office/drawing/2014/main" id="{07DC8F46-8202-4976-985B-E665D89371D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39176" y="2636152"/>
                <a:ext cx="41275" cy="0"/>
              </a:xfrm>
              <a:prstGeom prst="line">
                <a:avLst/>
              </a:prstGeom>
              <a:noFill/>
              <a:ln w="31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1200">
                  <a:latin typeface="+mj-lt"/>
                  <a:ea typeface="Verdana" pitchFamily="34" charset="0"/>
                  <a:cs typeface="Verdana" pitchFamily="34" charset="0"/>
                </a:endParaRPr>
              </a:p>
            </p:txBody>
          </p:sp>
          <p:sp>
            <p:nvSpPr>
              <p:cNvPr id="262" name="Line 22">
                <a:extLst>
                  <a:ext uri="{FF2B5EF4-FFF2-40B4-BE49-F238E27FC236}">
                    <a16:creationId xmlns="" xmlns:a16="http://schemas.microsoft.com/office/drawing/2014/main" id="{52435E47-6027-4119-9E7D-B0131D323DF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20126" y="2636152"/>
                <a:ext cx="0" cy="69850"/>
              </a:xfrm>
              <a:prstGeom prst="line">
                <a:avLst/>
              </a:prstGeom>
              <a:noFill/>
              <a:ln w="31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1200">
                  <a:latin typeface="+mj-lt"/>
                  <a:ea typeface="Verdana" pitchFamily="34" charset="0"/>
                  <a:cs typeface="Verdana" pitchFamily="34" charset="0"/>
                </a:endParaRPr>
              </a:p>
            </p:txBody>
          </p:sp>
          <p:sp>
            <p:nvSpPr>
              <p:cNvPr id="263" name="Line 23">
                <a:extLst>
                  <a:ext uri="{FF2B5EF4-FFF2-40B4-BE49-F238E27FC236}">
                    <a16:creationId xmlns="" xmlns:a16="http://schemas.microsoft.com/office/drawing/2014/main" id="{A05E373C-DF8D-45EB-9D10-9DECEF4ABFB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20126" y="2706002"/>
                <a:ext cx="79375" cy="0"/>
              </a:xfrm>
              <a:prstGeom prst="line">
                <a:avLst/>
              </a:prstGeom>
              <a:noFill/>
              <a:ln w="31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1200">
                  <a:latin typeface="+mj-lt"/>
                  <a:ea typeface="Verdana" pitchFamily="34" charset="0"/>
                  <a:cs typeface="Verdana" pitchFamily="34" charset="0"/>
                </a:endParaRPr>
              </a:p>
            </p:txBody>
          </p:sp>
          <p:sp>
            <p:nvSpPr>
              <p:cNvPr id="264" name="Line 24">
                <a:extLst>
                  <a:ext uri="{FF2B5EF4-FFF2-40B4-BE49-F238E27FC236}">
                    <a16:creationId xmlns="" xmlns:a16="http://schemas.microsoft.com/office/drawing/2014/main" id="{EC46047A-91CD-4C37-A7CD-22B531C3F6C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499501" y="2636152"/>
                <a:ext cx="0" cy="69850"/>
              </a:xfrm>
              <a:prstGeom prst="line">
                <a:avLst/>
              </a:prstGeom>
              <a:noFill/>
              <a:ln w="31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1200">
                  <a:latin typeface="+mj-lt"/>
                  <a:ea typeface="Verdana" pitchFamily="34" charset="0"/>
                  <a:cs typeface="Verdana" pitchFamily="34" charset="0"/>
                </a:endParaRPr>
              </a:p>
            </p:txBody>
          </p:sp>
          <p:sp>
            <p:nvSpPr>
              <p:cNvPr id="265" name="Line 25">
                <a:extLst>
                  <a:ext uri="{FF2B5EF4-FFF2-40B4-BE49-F238E27FC236}">
                    <a16:creationId xmlns="" xmlns:a16="http://schemas.microsoft.com/office/drawing/2014/main" id="{0D177140-B74B-45D5-9540-85FA1EC0615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420126" y="2636152"/>
                <a:ext cx="79375" cy="0"/>
              </a:xfrm>
              <a:prstGeom prst="line">
                <a:avLst/>
              </a:prstGeom>
              <a:noFill/>
              <a:ln w="31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1200">
                  <a:latin typeface="+mj-lt"/>
                  <a:ea typeface="Verdana" pitchFamily="34" charset="0"/>
                  <a:cs typeface="Verdana" pitchFamily="34" charset="0"/>
                </a:endParaRPr>
              </a:p>
            </p:txBody>
          </p:sp>
        </p:grpSp>
        <p:grpSp>
          <p:nvGrpSpPr>
            <p:cNvPr id="143" name="Group 142">
              <a:extLst>
                <a:ext uri="{FF2B5EF4-FFF2-40B4-BE49-F238E27FC236}">
                  <a16:creationId xmlns="" xmlns:a16="http://schemas.microsoft.com/office/drawing/2014/main" id="{D9395149-73AC-47F4-B626-AEB3760FB197}"/>
                </a:ext>
              </a:extLst>
            </p:cNvPr>
            <p:cNvGrpSpPr/>
            <p:nvPr/>
          </p:nvGrpSpPr>
          <p:grpSpPr>
            <a:xfrm>
              <a:off x="4740812" y="2425605"/>
              <a:ext cx="59076" cy="42612"/>
              <a:chOff x="7309751" y="3214002"/>
              <a:chExt cx="96837" cy="69850"/>
            </a:xfrm>
          </p:grpSpPr>
          <p:sp>
            <p:nvSpPr>
              <p:cNvPr id="255" name="Line 19">
                <a:extLst>
                  <a:ext uri="{FF2B5EF4-FFF2-40B4-BE49-F238E27FC236}">
                    <a16:creationId xmlns="" xmlns:a16="http://schemas.microsoft.com/office/drawing/2014/main" id="{4602104F-9A0F-421E-A9EE-B95D7B08C40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346263" y="3214002"/>
                <a:ext cx="39688" cy="0"/>
              </a:xfrm>
              <a:prstGeom prst="line">
                <a:avLst/>
              </a:prstGeom>
              <a:noFill/>
              <a:ln w="3175">
                <a:solidFill>
                  <a:srgbClr val="C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1200">
                  <a:latin typeface="+mj-lt"/>
                  <a:ea typeface="Verdana" pitchFamily="34" charset="0"/>
                  <a:cs typeface="Verdana" pitchFamily="34" charset="0"/>
                </a:endParaRPr>
              </a:p>
            </p:txBody>
          </p:sp>
          <p:sp>
            <p:nvSpPr>
              <p:cNvPr id="256" name="Line 26">
                <a:extLst>
                  <a:ext uri="{FF2B5EF4-FFF2-40B4-BE49-F238E27FC236}">
                    <a16:creationId xmlns="" xmlns:a16="http://schemas.microsoft.com/office/drawing/2014/main" id="{A44D74DF-57DC-4EDB-9537-3714D21A5BF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325626" y="3214002"/>
                <a:ext cx="0" cy="69850"/>
              </a:xfrm>
              <a:prstGeom prst="line">
                <a:avLst/>
              </a:prstGeom>
              <a:noFill/>
              <a:ln w="3175">
                <a:solidFill>
                  <a:srgbClr val="C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1200">
                  <a:latin typeface="+mj-lt"/>
                  <a:ea typeface="Verdana" pitchFamily="34" charset="0"/>
                  <a:cs typeface="Verdana" pitchFamily="34" charset="0"/>
                </a:endParaRPr>
              </a:p>
            </p:txBody>
          </p:sp>
          <p:sp>
            <p:nvSpPr>
              <p:cNvPr id="257" name="Line 27">
                <a:extLst>
                  <a:ext uri="{FF2B5EF4-FFF2-40B4-BE49-F238E27FC236}">
                    <a16:creationId xmlns="" xmlns:a16="http://schemas.microsoft.com/office/drawing/2014/main" id="{840FB8D5-9E07-4EBC-948B-8CEC5292206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325626" y="3283852"/>
                <a:ext cx="80962" cy="0"/>
              </a:xfrm>
              <a:prstGeom prst="line">
                <a:avLst/>
              </a:prstGeom>
              <a:noFill/>
              <a:ln w="3175">
                <a:solidFill>
                  <a:srgbClr val="C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1200">
                  <a:latin typeface="+mj-lt"/>
                  <a:ea typeface="Verdana" pitchFamily="34" charset="0"/>
                  <a:cs typeface="Verdana" pitchFamily="34" charset="0"/>
                </a:endParaRPr>
              </a:p>
            </p:txBody>
          </p:sp>
          <p:sp>
            <p:nvSpPr>
              <p:cNvPr id="258" name="Line 28">
                <a:extLst>
                  <a:ext uri="{FF2B5EF4-FFF2-40B4-BE49-F238E27FC236}">
                    <a16:creationId xmlns="" xmlns:a16="http://schemas.microsoft.com/office/drawing/2014/main" id="{20BD1B56-5D6B-46FC-8C31-3577D4CB43E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406588" y="3214002"/>
                <a:ext cx="0" cy="69850"/>
              </a:xfrm>
              <a:prstGeom prst="line">
                <a:avLst/>
              </a:prstGeom>
              <a:noFill/>
              <a:ln w="3175">
                <a:solidFill>
                  <a:srgbClr val="C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1200">
                  <a:latin typeface="+mj-lt"/>
                  <a:ea typeface="Verdana" pitchFamily="34" charset="0"/>
                  <a:cs typeface="Verdana" pitchFamily="34" charset="0"/>
                </a:endParaRPr>
              </a:p>
            </p:txBody>
          </p:sp>
          <p:sp>
            <p:nvSpPr>
              <p:cNvPr id="259" name="Line 29">
                <a:extLst>
                  <a:ext uri="{FF2B5EF4-FFF2-40B4-BE49-F238E27FC236}">
                    <a16:creationId xmlns="" xmlns:a16="http://schemas.microsoft.com/office/drawing/2014/main" id="{22F0A175-4AE2-4BF6-9B9F-6F842D4530C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7325626" y="3214002"/>
                <a:ext cx="80962" cy="0"/>
              </a:xfrm>
              <a:prstGeom prst="line">
                <a:avLst/>
              </a:prstGeom>
              <a:noFill/>
              <a:ln w="3175">
                <a:solidFill>
                  <a:srgbClr val="C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1200">
                  <a:latin typeface="+mj-lt"/>
                  <a:ea typeface="Verdana" pitchFamily="34" charset="0"/>
                  <a:cs typeface="Verdana" pitchFamily="34" charset="0"/>
                </a:endParaRPr>
              </a:p>
            </p:txBody>
          </p:sp>
          <p:sp>
            <p:nvSpPr>
              <p:cNvPr id="260" name="Line 62">
                <a:extLst>
                  <a:ext uri="{FF2B5EF4-FFF2-40B4-BE49-F238E27FC236}">
                    <a16:creationId xmlns="" xmlns:a16="http://schemas.microsoft.com/office/drawing/2014/main" id="{8898B688-6D60-4AC3-B307-CFE4A82E04C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309751" y="3274327"/>
                <a:ext cx="15875" cy="0"/>
              </a:xfrm>
              <a:prstGeom prst="line">
                <a:avLst/>
              </a:prstGeom>
              <a:noFill/>
              <a:ln w="3175">
                <a:solidFill>
                  <a:srgbClr val="C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1200">
                  <a:latin typeface="+mj-lt"/>
                  <a:ea typeface="Verdana" pitchFamily="34" charset="0"/>
                  <a:cs typeface="Verdana" pitchFamily="34" charset="0"/>
                </a:endParaRPr>
              </a:p>
            </p:txBody>
          </p:sp>
        </p:grpSp>
        <p:grpSp>
          <p:nvGrpSpPr>
            <p:cNvPr id="144" name="Group 143">
              <a:extLst>
                <a:ext uri="{FF2B5EF4-FFF2-40B4-BE49-F238E27FC236}">
                  <a16:creationId xmlns="" xmlns:a16="http://schemas.microsoft.com/office/drawing/2014/main" id="{C83607EB-30CD-4E43-A7D0-64B59E094BE6}"/>
                </a:ext>
              </a:extLst>
            </p:cNvPr>
            <p:cNvGrpSpPr/>
            <p:nvPr/>
          </p:nvGrpSpPr>
          <p:grpSpPr>
            <a:xfrm>
              <a:off x="779803" y="2030472"/>
              <a:ext cx="4514001" cy="442587"/>
              <a:chOff x="816876" y="2566302"/>
              <a:chExt cx="7399337" cy="725487"/>
            </a:xfrm>
          </p:grpSpPr>
          <p:grpSp>
            <p:nvGrpSpPr>
              <p:cNvPr id="219" name="Group 218">
                <a:extLst>
                  <a:ext uri="{FF2B5EF4-FFF2-40B4-BE49-F238E27FC236}">
                    <a16:creationId xmlns="" xmlns:a16="http://schemas.microsoft.com/office/drawing/2014/main" id="{69CF0952-A19C-45E8-8395-26197881AF76}"/>
                  </a:ext>
                </a:extLst>
              </p:cNvPr>
              <p:cNvGrpSpPr/>
              <p:nvPr/>
            </p:nvGrpSpPr>
            <p:grpSpPr>
              <a:xfrm>
                <a:off x="816876" y="2566302"/>
                <a:ext cx="603250" cy="106362"/>
                <a:chOff x="816876" y="2566302"/>
                <a:chExt cx="603250" cy="106362"/>
              </a:xfrm>
            </p:grpSpPr>
            <p:sp>
              <p:nvSpPr>
                <p:cNvPr id="251" name="Line 30">
                  <a:extLst>
                    <a:ext uri="{FF2B5EF4-FFF2-40B4-BE49-F238E27FC236}">
                      <a16:creationId xmlns="" xmlns:a16="http://schemas.microsoft.com/office/drawing/2014/main" id="{1F36E0E1-4B65-49DF-ADE5-EB4342D26B8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816876" y="2566302"/>
                  <a:ext cx="334962" cy="55562"/>
                </a:xfrm>
                <a:prstGeom prst="line">
                  <a:avLst/>
                </a:prstGeom>
                <a:noFill/>
                <a:ln w="6350">
                  <a:solidFill>
                    <a:srgbClr val="008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1200">
                    <a:latin typeface="+mj-lt"/>
                    <a:ea typeface="Verdana" pitchFamily="34" charset="0"/>
                    <a:cs typeface="Verdana" pitchFamily="34" charset="0"/>
                  </a:endParaRPr>
                </a:p>
              </p:txBody>
            </p:sp>
            <p:sp>
              <p:nvSpPr>
                <p:cNvPr id="252" name="Line 31">
                  <a:extLst>
                    <a:ext uri="{FF2B5EF4-FFF2-40B4-BE49-F238E27FC236}">
                      <a16:creationId xmlns="" xmlns:a16="http://schemas.microsoft.com/office/drawing/2014/main" id="{AE9EADC8-87C4-4953-B3F6-C7552123305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151838" y="2621864"/>
                  <a:ext cx="82550" cy="9525"/>
                </a:xfrm>
                <a:prstGeom prst="line">
                  <a:avLst/>
                </a:prstGeom>
                <a:noFill/>
                <a:ln w="6350">
                  <a:solidFill>
                    <a:srgbClr val="008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1200">
                    <a:latin typeface="+mj-lt"/>
                    <a:ea typeface="Verdana" pitchFamily="34" charset="0"/>
                    <a:cs typeface="Verdana" pitchFamily="34" charset="0"/>
                  </a:endParaRPr>
                </a:p>
              </p:txBody>
            </p:sp>
            <p:sp>
              <p:nvSpPr>
                <p:cNvPr id="253" name="Line 32">
                  <a:extLst>
                    <a:ext uri="{FF2B5EF4-FFF2-40B4-BE49-F238E27FC236}">
                      <a16:creationId xmlns="" xmlns:a16="http://schemas.microsoft.com/office/drawing/2014/main" id="{E80AF1DA-B66B-434F-8AA5-94CA9E74558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34388" y="2631389"/>
                  <a:ext cx="134938" cy="36513"/>
                </a:xfrm>
                <a:prstGeom prst="line">
                  <a:avLst/>
                </a:prstGeom>
                <a:noFill/>
                <a:ln w="6350">
                  <a:solidFill>
                    <a:srgbClr val="008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1200">
                    <a:latin typeface="+mj-lt"/>
                    <a:ea typeface="Verdana" pitchFamily="34" charset="0"/>
                    <a:cs typeface="Verdana" pitchFamily="34" charset="0"/>
                  </a:endParaRPr>
                </a:p>
              </p:txBody>
            </p:sp>
            <p:sp>
              <p:nvSpPr>
                <p:cNvPr id="254" name="Line 60">
                  <a:extLst>
                    <a:ext uri="{FF2B5EF4-FFF2-40B4-BE49-F238E27FC236}">
                      <a16:creationId xmlns="" xmlns:a16="http://schemas.microsoft.com/office/drawing/2014/main" id="{64D64B1C-1DDD-4208-9626-CE00FDD5292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369326" y="2667902"/>
                  <a:ext cx="50800" cy="4762"/>
                </a:xfrm>
                <a:prstGeom prst="line">
                  <a:avLst/>
                </a:prstGeom>
                <a:noFill/>
                <a:ln w="6350">
                  <a:solidFill>
                    <a:srgbClr val="008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1200">
                    <a:latin typeface="+mj-lt"/>
                    <a:ea typeface="Verdana" pitchFamily="34" charset="0"/>
                    <a:cs typeface="Verdana" pitchFamily="34" charset="0"/>
                  </a:endParaRPr>
                </a:p>
              </p:txBody>
            </p:sp>
          </p:grpSp>
          <p:grpSp>
            <p:nvGrpSpPr>
              <p:cNvPr id="220" name="Group 219">
                <a:extLst>
                  <a:ext uri="{FF2B5EF4-FFF2-40B4-BE49-F238E27FC236}">
                    <a16:creationId xmlns="" xmlns:a16="http://schemas.microsoft.com/office/drawing/2014/main" id="{3892EBC3-880E-491A-A51D-9D7D7FBC4DEA}"/>
                  </a:ext>
                </a:extLst>
              </p:cNvPr>
              <p:cNvGrpSpPr/>
              <p:nvPr/>
            </p:nvGrpSpPr>
            <p:grpSpPr>
              <a:xfrm>
                <a:off x="1499501" y="2621864"/>
                <a:ext cx="5810250" cy="652463"/>
                <a:chOff x="1499501" y="2621864"/>
                <a:chExt cx="5810250" cy="652463"/>
              </a:xfrm>
            </p:grpSpPr>
            <p:sp>
              <p:nvSpPr>
                <p:cNvPr id="226" name="Line 33">
                  <a:extLst>
                    <a:ext uri="{FF2B5EF4-FFF2-40B4-BE49-F238E27FC236}">
                      <a16:creationId xmlns="" xmlns:a16="http://schemas.microsoft.com/office/drawing/2014/main" id="{A26CB58B-64E4-4CD0-BCF7-2F44343C2B1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613801" y="2694889"/>
                  <a:ext cx="209550" cy="7938"/>
                </a:xfrm>
                <a:prstGeom prst="line">
                  <a:avLst/>
                </a:prstGeom>
                <a:noFill/>
                <a:ln w="6350">
                  <a:solidFill>
                    <a:srgbClr val="008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1200">
                    <a:latin typeface="+mj-lt"/>
                    <a:ea typeface="Verdana" pitchFamily="34" charset="0"/>
                    <a:cs typeface="Verdana" pitchFamily="34" charset="0"/>
                  </a:endParaRPr>
                </a:p>
              </p:txBody>
            </p:sp>
            <p:sp>
              <p:nvSpPr>
                <p:cNvPr id="227" name="Line 34">
                  <a:extLst>
                    <a:ext uri="{FF2B5EF4-FFF2-40B4-BE49-F238E27FC236}">
                      <a16:creationId xmlns="" xmlns:a16="http://schemas.microsoft.com/office/drawing/2014/main" id="{1D6CC956-0D6E-4E05-B33F-C3FB6BDFE4D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823351" y="2702827"/>
                  <a:ext cx="307975" cy="19050"/>
                </a:xfrm>
                <a:prstGeom prst="line">
                  <a:avLst/>
                </a:prstGeom>
                <a:noFill/>
                <a:ln w="6350">
                  <a:solidFill>
                    <a:srgbClr val="008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1200">
                    <a:latin typeface="+mj-lt"/>
                    <a:ea typeface="Verdana" pitchFamily="34" charset="0"/>
                    <a:cs typeface="Verdana" pitchFamily="34" charset="0"/>
                  </a:endParaRPr>
                </a:p>
              </p:txBody>
            </p:sp>
            <p:sp>
              <p:nvSpPr>
                <p:cNvPr id="228" name="Line 35">
                  <a:extLst>
                    <a:ext uri="{FF2B5EF4-FFF2-40B4-BE49-F238E27FC236}">
                      <a16:creationId xmlns="" xmlns:a16="http://schemas.microsoft.com/office/drawing/2014/main" id="{421B8A3B-09D8-4412-BE56-04E0419E683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131326" y="2712352"/>
                  <a:ext cx="334962" cy="9525"/>
                </a:xfrm>
                <a:prstGeom prst="line">
                  <a:avLst/>
                </a:prstGeom>
                <a:noFill/>
                <a:ln w="6350">
                  <a:solidFill>
                    <a:srgbClr val="008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1200">
                    <a:latin typeface="+mj-lt"/>
                    <a:ea typeface="Verdana" pitchFamily="34" charset="0"/>
                    <a:cs typeface="Verdana" pitchFamily="34" charset="0"/>
                  </a:endParaRPr>
                </a:p>
              </p:txBody>
            </p:sp>
            <p:sp>
              <p:nvSpPr>
                <p:cNvPr id="229" name="Line 36">
                  <a:extLst>
                    <a:ext uri="{FF2B5EF4-FFF2-40B4-BE49-F238E27FC236}">
                      <a16:creationId xmlns="" xmlns:a16="http://schemas.microsoft.com/office/drawing/2014/main" id="{28B46A99-B591-4485-9BFE-7068FC1B52A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466288" y="2685364"/>
                  <a:ext cx="371475" cy="26988"/>
                </a:xfrm>
                <a:prstGeom prst="line">
                  <a:avLst/>
                </a:prstGeom>
                <a:noFill/>
                <a:ln w="6350">
                  <a:solidFill>
                    <a:srgbClr val="008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1200">
                    <a:latin typeface="+mj-lt"/>
                    <a:ea typeface="Verdana" pitchFamily="34" charset="0"/>
                    <a:cs typeface="Verdana" pitchFamily="34" charset="0"/>
                  </a:endParaRPr>
                </a:p>
              </p:txBody>
            </p:sp>
            <p:sp>
              <p:nvSpPr>
                <p:cNvPr id="230" name="Line 37">
                  <a:extLst>
                    <a:ext uri="{FF2B5EF4-FFF2-40B4-BE49-F238E27FC236}">
                      <a16:creationId xmlns="" xmlns:a16="http://schemas.microsoft.com/office/drawing/2014/main" id="{38E9FCED-1614-4EA9-8802-202D6005074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837763" y="2685364"/>
                  <a:ext cx="177800" cy="1588"/>
                </a:xfrm>
                <a:prstGeom prst="line">
                  <a:avLst/>
                </a:prstGeom>
                <a:noFill/>
                <a:ln w="6350">
                  <a:solidFill>
                    <a:srgbClr val="008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1200">
                    <a:latin typeface="+mj-lt"/>
                    <a:ea typeface="Verdana" pitchFamily="34" charset="0"/>
                    <a:cs typeface="Verdana" pitchFamily="34" charset="0"/>
                  </a:endParaRPr>
                </a:p>
              </p:txBody>
            </p:sp>
            <p:sp>
              <p:nvSpPr>
                <p:cNvPr id="231" name="Line 38">
                  <a:extLst>
                    <a:ext uri="{FF2B5EF4-FFF2-40B4-BE49-F238E27FC236}">
                      <a16:creationId xmlns="" xmlns:a16="http://schemas.microsoft.com/office/drawing/2014/main" id="{9FFF1B70-3762-4A54-B854-5A915FC10D7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015563" y="2685364"/>
                  <a:ext cx="177800" cy="1588"/>
                </a:xfrm>
                <a:prstGeom prst="line">
                  <a:avLst/>
                </a:prstGeom>
                <a:noFill/>
                <a:ln w="6350">
                  <a:solidFill>
                    <a:srgbClr val="008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1200">
                    <a:latin typeface="+mj-lt"/>
                    <a:ea typeface="Verdana" pitchFamily="34" charset="0"/>
                    <a:cs typeface="Verdana" pitchFamily="34" charset="0"/>
                  </a:endParaRPr>
                </a:p>
              </p:txBody>
            </p:sp>
            <p:sp>
              <p:nvSpPr>
                <p:cNvPr id="232" name="Line 39">
                  <a:extLst>
                    <a:ext uri="{FF2B5EF4-FFF2-40B4-BE49-F238E27FC236}">
                      <a16:creationId xmlns="" xmlns:a16="http://schemas.microsoft.com/office/drawing/2014/main" id="{D0098F73-A576-47F6-87F9-C931636B753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193363" y="2648852"/>
                  <a:ext cx="298450" cy="36512"/>
                </a:xfrm>
                <a:prstGeom prst="line">
                  <a:avLst/>
                </a:prstGeom>
                <a:noFill/>
                <a:ln w="6350">
                  <a:solidFill>
                    <a:srgbClr val="008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1200">
                    <a:latin typeface="+mj-lt"/>
                    <a:ea typeface="Verdana" pitchFamily="34" charset="0"/>
                    <a:cs typeface="Verdana" pitchFamily="34" charset="0"/>
                  </a:endParaRPr>
                </a:p>
              </p:txBody>
            </p:sp>
            <p:sp>
              <p:nvSpPr>
                <p:cNvPr id="233" name="Line 40">
                  <a:extLst>
                    <a:ext uri="{FF2B5EF4-FFF2-40B4-BE49-F238E27FC236}">
                      <a16:creationId xmlns="" xmlns:a16="http://schemas.microsoft.com/office/drawing/2014/main" id="{B28BBC71-F194-4BB9-BCAC-C699478D9B4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491813" y="2631389"/>
                  <a:ext cx="298450" cy="17463"/>
                </a:xfrm>
                <a:prstGeom prst="line">
                  <a:avLst/>
                </a:prstGeom>
                <a:noFill/>
                <a:ln w="6350">
                  <a:solidFill>
                    <a:srgbClr val="008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1200">
                    <a:latin typeface="+mj-lt"/>
                    <a:ea typeface="Verdana" pitchFamily="34" charset="0"/>
                    <a:cs typeface="Verdana" pitchFamily="34" charset="0"/>
                  </a:endParaRPr>
                </a:p>
              </p:txBody>
            </p:sp>
            <p:sp>
              <p:nvSpPr>
                <p:cNvPr id="234" name="Line 41">
                  <a:extLst>
                    <a:ext uri="{FF2B5EF4-FFF2-40B4-BE49-F238E27FC236}">
                      <a16:creationId xmlns="" xmlns:a16="http://schemas.microsoft.com/office/drawing/2014/main" id="{83F2F33A-43B6-45BE-9E79-6758F72263B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790263" y="2631389"/>
                  <a:ext cx="217488" cy="0"/>
                </a:xfrm>
                <a:prstGeom prst="line">
                  <a:avLst/>
                </a:prstGeom>
                <a:noFill/>
                <a:ln w="6350">
                  <a:solidFill>
                    <a:srgbClr val="008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1200">
                    <a:latin typeface="+mj-lt"/>
                    <a:ea typeface="Verdana" pitchFamily="34" charset="0"/>
                    <a:cs typeface="Verdana" pitchFamily="34" charset="0"/>
                  </a:endParaRPr>
                </a:p>
              </p:txBody>
            </p:sp>
            <p:sp>
              <p:nvSpPr>
                <p:cNvPr id="235" name="Line 42">
                  <a:extLst>
                    <a:ext uri="{FF2B5EF4-FFF2-40B4-BE49-F238E27FC236}">
                      <a16:creationId xmlns="" xmlns:a16="http://schemas.microsoft.com/office/drawing/2014/main" id="{9F26FBFE-E517-42E6-A0DB-CFACCE96F38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007751" y="2621864"/>
                  <a:ext cx="236537" cy="9525"/>
                </a:xfrm>
                <a:prstGeom prst="line">
                  <a:avLst/>
                </a:prstGeom>
                <a:noFill/>
                <a:ln w="6350">
                  <a:solidFill>
                    <a:srgbClr val="008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1200">
                    <a:latin typeface="+mj-lt"/>
                    <a:ea typeface="Verdana" pitchFamily="34" charset="0"/>
                    <a:cs typeface="Verdana" pitchFamily="34" charset="0"/>
                  </a:endParaRPr>
                </a:p>
              </p:txBody>
            </p:sp>
            <p:sp>
              <p:nvSpPr>
                <p:cNvPr id="236" name="Line 43">
                  <a:extLst>
                    <a:ext uri="{FF2B5EF4-FFF2-40B4-BE49-F238E27FC236}">
                      <a16:creationId xmlns="" xmlns:a16="http://schemas.microsoft.com/office/drawing/2014/main" id="{BCAABF3B-8886-48F9-9570-A4DBB0EA5EF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244288" y="2621864"/>
                  <a:ext cx="290513" cy="17463"/>
                </a:xfrm>
                <a:prstGeom prst="line">
                  <a:avLst/>
                </a:prstGeom>
                <a:noFill/>
                <a:ln w="6350">
                  <a:solidFill>
                    <a:srgbClr val="008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1200">
                    <a:latin typeface="+mj-lt"/>
                    <a:ea typeface="Verdana" pitchFamily="34" charset="0"/>
                    <a:cs typeface="Verdana" pitchFamily="34" charset="0"/>
                  </a:endParaRPr>
                </a:p>
              </p:txBody>
            </p:sp>
            <p:sp>
              <p:nvSpPr>
                <p:cNvPr id="237" name="Line 44">
                  <a:extLst>
                    <a:ext uri="{FF2B5EF4-FFF2-40B4-BE49-F238E27FC236}">
                      <a16:creationId xmlns="" xmlns:a16="http://schemas.microsoft.com/office/drawing/2014/main" id="{D2E153E0-971A-44DF-92CE-FD7E12B1270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534801" y="2639327"/>
                  <a:ext cx="207962" cy="28575"/>
                </a:xfrm>
                <a:prstGeom prst="line">
                  <a:avLst/>
                </a:prstGeom>
                <a:noFill/>
                <a:ln w="6350">
                  <a:solidFill>
                    <a:srgbClr val="008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1200">
                    <a:latin typeface="+mj-lt"/>
                    <a:ea typeface="Verdana" pitchFamily="34" charset="0"/>
                    <a:cs typeface="Verdana" pitchFamily="34" charset="0"/>
                  </a:endParaRPr>
                </a:p>
              </p:txBody>
            </p:sp>
            <p:sp>
              <p:nvSpPr>
                <p:cNvPr id="238" name="Line 45">
                  <a:extLst>
                    <a:ext uri="{FF2B5EF4-FFF2-40B4-BE49-F238E27FC236}">
                      <a16:creationId xmlns="" xmlns:a16="http://schemas.microsoft.com/office/drawing/2014/main" id="{A426D7F0-8177-4307-8727-77AF11551F8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742763" y="2667902"/>
                  <a:ext cx="173038" cy="17462"/>
                </a:xfrm>
                <a:prstGeom prst="line">
                  <a:avLst/>
                </a:prstGeom>
                <a:noFill/>
                <a:ln w="6350">
                  <a:solidFill>
                    <a:srgbClr val="008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1200">
                    <a:latin typeface="+mj-lt"/>
                    <a:ea typeface="Verdana" pitchFamily="34" charset="0"/>
                    <a:cs typeface="Verdana" pitchFamily="34" charset="0"/>
                  </a:endParaRPr>
                </a:p>
              </p:txBody>
            </p:sp>
            <p:sp>
              <p:nvSpPr>
                <p:cNvPr id="239" name="Line 46">
                  <a:extLst>
                    <a:ext uri="{FF2B5EF4-FFF2-40B4-BE49-F238E27FC236}">
                      <a16:creationId xmlns="" xmlns:a16="http://schemas.microsoft.com/office/drawing/2014/main" id="{70E9FFDC-E32C-4F6F-B86C-7F74B725F0F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915801" y="2685364"/>
                  <a:ext cx="149225" cy="41275"/>
                </a:xfrm>
                <a:prstGeom prst="line">
                  <a:avLst/>
                </a:prstGeom>
                <a:noFill/>
                <a:ln w="6350">
                  <a:solidFill>
                    <a:srgbClr val="008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1200">
                    <a:latin typeface="+mj-lt"/>
                    <a:ea typeface="Verdana" pitchFamily="34" charset="0"/>
                    <a:cs typeface="Verdana" pitchFamily="34" charset="0"/>
                  </a:endParaRPr>
                </a:p>
              </p:txBody>
            </p:sp>
            <p:sp>
              <p:nvSpPr>
                <p:cNvPr id="240" name="Line 47">
                  <a:extLst>
                    <a:ext uri="{FF2B5EF4-FFF2-40B4-BE49-F238E27FC236}">
                      <a16:creationId xmlns="" xmlns:a16="http://schemas.microsoft.com/office/drawing/2014/main" id="{142BA9F4-C3CF-4292-8B9A-55D85D5711E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065026" y="2726639"/>
                  <a:ext cx="149225" cy="41275"/>
                </a:xfrm>
                <a:prstGeom prst="line">
                  <a:avLst/>
                </a:prstGeom>
                <a:noFill/>
                <a:ln w="6350">
                  <a:solidFill>
                    <a:srgbClr val="008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1200">
                    <a:latin typeface="+mj-lt"/>
                    <a:ea typeface="Verdana" pitchFamily="34" charset="0"/>
                    <a:cs typeface="Verdana" pitchFamily="34" charset="0"/>
                  </a:endParaRPr>
                </a:p>
              </p:txBody>
            </p:sp>
            <p:sp>
              <p:nvSpPr>
                <p:cNvPr id="241" name="Line 48">
                  <a:extLst>
                    <a:ext uri="{FF2B5EF4-FFF2-40B4-BE49-F238E27FC236}">
                      <a16:creationId xmlns="" xmlns:a16="http://schemas.microsoft.com/office/drawing/2014/main" id="{BB966B8B-9A2A-4886-B3E8-ED9B318242D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214251" y="2767914"/>
                  <a:ext cx="344487" cy="52388"/>
                </a:xfrm>
                <a:prstGeom prst="line">
                  <a:avLst/>
                </a:prstGeom>
                <a:noFill/>
                <a:ln w="6350">
                  <a:solidFill>
                    <a:srgbClr val="008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1200">
                    <a:latin typeface="+mj-lt"/>
                    <a:ea typeface="Verdana" pitchFamily="34" charset="0"/>
                    <a:cs typeface="Verdana" pitchFamily="34" charset="0"/>
                  </a:endParaRPr>
                </a:p>
              </p:txBody>
            </p:sp>
            <p:sp>
              <p:nvSpPr>
                <p:cNvPr id="242" name="Line 49">
                  <a:extLst>
                    <a:ext uri="{FF2B5EF4-FFF2-40B4-BE49-F238E27FC236}">
                      <a16:creationId xmlns="" xmlns:a16="http://schemas.microsoft.com/office/drawing/2014/main" id="{9FFCA67F-525C-4E8B-9F97-98C3B1E5328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558738" y="2820302"/>
                  <a:ext cx="373063" cy="90487"/>
                </a:xfrm>
                <a:prstGeom prst="line">
                  <a:avLst/>
                </a:prstGeom>
                <a:noFill/>
                <a:ln w="6350">
                  <a:solidFill>
                    <a:srgbClr val="008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1200">
                    <a:latin typeface="+mj-lt"/>
                    <a:ea typeface="Verdana" pitchFamily="34" charset="0"/>
                    <a:cs typeface="Verdana" pitchFamily="34" charset="0"/>
                  </a:endParaRPr>
                </a:p>
              </p:txBody>
            </p:sp>
            <p:sp>
              <p:nvSpPr>
                <p:cNvPr id="243" name="Line 50">
                  <a:extLst>
                    <a:ext uri="{FF2B5EF4-FFF2-40B4-BE49-F238E27FC236}">
                      <a16:creationId xmlns="" xmlns:a16="http://schemas.microsoft.com/office/drawing/2014/main" id="{980A2105-7A5F-466F-A927-73DDDC895BB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931801" y="2910789"/>
                  <a:ext cx="425450" cy="146050"/>
                </a:xfrm>
                <a:prstGeom prst="line">
                  <a:avLst/>
                </a:prstGeom>
                <a:noFill/>
                <a:ln w="6350">
                  <a:solidFill>
                    <a:srgbClr val="008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1200">
                    <a:latin typeface="+mj-lt"/>
                    <a:ea typeface="Verdana" pitchFamily="34" charset="0"/>
                    <a:cs typeface="Verdana" pitchFamily="34" charset="0"/>
                  </a:endParaRPr>
                </a:p>
              </p:txBody>
            </p:sp>
            <p:sp>
              <p:nvSpPr>
                <p:cNvPr id="244" name="Line 51">
                  <a:extLst>
                    <a:ext uri="{FF2B5EF4-FFF2-40B4-BE49-F238E27FC236}">
                      <a16:creationId xmlns="" xmlns:a16="http://schemas.microsoft.com/office/drawing/2014/main" id="{A5FAE6D4-24EA-47C5-AD02-DB35D23923E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6357251" y="3056839"/>
                  <a:ext cx="200025" cy="90488"/>
                </a:xfrm>
                <a:prstGeom prst="line">
                  <a:avLst/>
                </a:prstGeom>
                <a:noFill/>
                <a:ln w="6350">
                  <a:solidFill>
                    <a:srgbClr val="008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1200">
                    <a:latin typeface="+mj-lt"/>
                    <a:ea typeface="Verdana" pitchFamily="34" charset="0"/>
                    <a:cs typeface="Verdana" pitchFamily="34" charset="0"/>
                  </a:endParaRPr>
                </a:p>
              </p:txBody>
            </p:sp>
            <p:sp>
              <p:nvSpPr>
                <p:cNvPr id="245" name="Line 52">
                  <a:extLst>
                    <a:ext uri="{FF2B5EF4-FFF2-40B4-BE49-F238E27FC236}">
                      <a16:creationId xmlns="" xmlns:a16="http://schemas.microsoft.com/office/drawing/2014/main" id="{8518A972-E718-46B4-97DE-DE33A2A7D7B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6557276" y="3147327"/>
                  <a:ext cx="153987" cy="63500"/>
                </a:xfrm>
                <a:prstGeom prst="line">
                  <a:avLst/>
                </a:prstGeom>
                <a:noFill/>
                <a:ln w="6350">
                  <a:solidFill>
                    <a:srgbClr val="008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1200">
                    <a:latin typeface="+mj-lt"/>
                    <a:ea typeface="Verdana" pitchFamily="34" charset="0"/>
                    <a:cs typeface="Verdana" pitchFamily="34" charset="0"/>
                  </a:endParaRPr>
                </a:p>
              </p:txBody>
            </p:sp>
            <p:sp>
              <p:nvSpPr>
                <p:cNvPr id="246" name="Line 53">
                  <a:extLst>
                    <a:ext uri="{FF2B5EF4-FFF2-40B4-BE49-F238E27FC236}">
                      <a16:creationId xmlns="" xmlns:a16="http://schemas.microsoft.com/office/drawing/2014/main" id="{36DF159D-ED16-468F-9DAD-0D5F325C2D5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6711263" y="3210827"/>
                  <a:ext cx="136525" cy="17462"/>
                </a:xfrm>
                <a:prstGeom prst="line">
                  <a:avLst/>
                </a:prstGeom>
                <a:noFill/>
                <a:ln w="6350">
                  <a:solidFill>
                    <a:srgbClr val="008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1200">
                    <a:latin typeface="+mj-lt"/>
                    <a:ea typeface="Verdana" pitchFamily="34" charset="0"/>
                    <a:cs typeface="Verdana" pitchFamily="34" charset="0"/>
                  </a:endParaRPr>
                </a:p>
              </p:txBody>
            </p:sp>
            <p:sp>
              <p:nvSpPr>
                <p:cNvPr id="247" name="Line 54">
                  <a:extLst>
                    <a:ext uri="{FF2B5EF4-FFF2-40B4-BE49-F238E27FC236}">
                      <a16:creationId xmlns="" xmlns:a16="http://schemas.microsoft.com/office/drawing/2014/main" id="{7BBD94B2-A5B8-41D1-A188-EDD3DD0B303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6847788" y="3228289"/>
                  <a:ext cx="134938" cy="26988"/>
                </a:xfrm>
                <a:prstGeom prst="line">
                  <a:avLst/>
                </a:prstGeom>
                <a:noFill/>
                <a:ln w="6350">
                  <a:solidFill>
                    <a:srgbClr val="008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1200">
                    <a:latin typeface="+mj-lt"/>
                    <a:ea typeface="Verdana" pitchFamily="34" charset="0"/>
                    <a:cs typeface="Verdana" pitchFamily="34" charset="0"/>
                  </a:endParaRPr>
                </a:p>
              </p:txBody>
            </p:sp>
            <p:sp>
              <p:nvSpPr>
                <p:cNvPr id="248" name="Line 55">
                  <a:extLst>
                    <a:ext uri="{FF2B5EF4-FFF2-40B4-BE49-F238E27FC236}">
                      <a16:creationId xmlns="" xmlns:a16="http://schemas.microsoft.com/office/drawing/2014/main" id="{710EF4C6-FEE7-41ED-ADD8-571A1D4A650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6982726" y="3255277"/>
                  <a:ext cx="127000" cy="19050"/>
                </a:xfrm>
                <a:prstGeom prst="line">
                  <a:avLst/>
                </a:prstGeom>
                <a:noFill/>
                <a:ln w="6350">
                  <a:solidFill>
                    <a:srgbClr val="008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1200">
                    <a:latin typeface="+mj-lt"/>
                    <a:ea typeface="Verdana" pitchFamily="34" charset="0"/>
                    <a:cs typeface="Verdana" pitchFamily="34" charset="0"/>
                  </a:endParaRPr>
                </a:p>
              </p:txBody>
            </p:sp>
            <p:sp>
              <p:nvSpPr>
                <p:cNvPr id="249" name="Line 56">
                  <a:extLst>
                    <a:ext uri="{FF2B5EF4-FFF2-40B4-BE49-F238E27FC236}">
                      <a16:creationId xmlns="" xmlns:a16="http://schemas.microsoft.com/office/drawing/2014/main" id="{45040E4D-1BB0-434B-8AF9-41691F21748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109726" y="3274327"/>
                  <a:ext cx="200025" cy="0"/>
                </a:xfrm>
                <a:prstGeom prst="line">
                  <a:avLst/>
                </a:prstGeom>
                <a:noFill/>
                <a:ln w="6350">
                  <a:solidFill>
                    <a:srgbClr val="008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1200">
                    <a:latin typeface="+mj-lt"/>
                    <a:ea typeface="Verdana" pitchFamily="34" charset="0"/>
                    <a:cs typeface="Verdana" pitchFamily="34" charset="0"/>
                  </a:endParaRPr>
                </a:p>
              </p:txBody>
            </p:sp>
            <p:sp>
              <p:nvSpPr>
                <p:cNvPr id="250" name="Line 61">
                  <a:extLst>
                    <a:ext uri="{FF2B5EF4-FFF2-40B4-BE49-F238E27FC236}">
                      <a16:creationId xmlns="" xmlns:a16="http://schemas.microsoft.com/office/drawing/2014/main" id="{EC44B100-9189-4A22-BEBE-9D3E97C22A2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499501" y="2682189"/>
                  <a:ext cx="114300" cy="12700"/>
                </a:xfrm>
                <a:prstGeom prst="line">
                  <a:avLst/>
                </a:prstGeom>
                <a:noFill/>
                <a:ln w="6350">
                  <a:solidFill>
                    <a:srgbClr val="008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1200">
                    <a:latin typeface="+mj-lt"/>
                    <a:ea typeface="Verdana" pitchFamily="34" charset="0"/>
                    <a:cs typeface="Verdana" pitchFamily="34" charset="0"/>
                  </a:endParaRPr>
                </a:p>
              </p:txBody>
            </p:sp>
          </p:grpSp>
          <p:grpSp>
            <p:nvGrpSpPr>
              <p:cNvPr id="221" name="Group 220">
                <a:extLst>
                  <a:ext uri="{FF2B5EF4-FFF2-40B4-BE49-F238E27FC236}">
                    <a16:creationId xmlns="" xmlns:a16="http://schemas.microsoft.com/office/drawing/2014/main" id="{65730BD0-C49A-48D6-9C92-BDA38B52B663}"/>
                  </a:ext>
                </a:extLst>
              </p:cNvPr>
              <p:cNvGrpSpPr/>
              <p:nvPr/>
            </p:nvGrpSpPr>
            <p:grpSpPr>
              <a:xfrm>
                <a:off x="7406588" y="3193364"/>
                <a:ext cx="809625" cy="98425"/>
                <a:chOff x="7406588" y="3193364"/>
                <a:chExt cx="809625" cy="98425"/>
              </a:xfrm>
            </p:grpSpPr>
            <p:sp>
              <p:nvSpPr>
                <p:cNvPr id="222" name="Line 57">
                  <a:extLst>
                    <a:ext uri="{FF2B5EF4-FFF2-40B4-BE49-F238E27FC236}">
                      <a16:creationId xmlns="" xmlns:a16="http://schemas.microsoft.com/office/drawing/2014/main" id="{705E68ED-9D5E-4712-BBEA-A76292C19AE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517713" y="3264802"/>
                  <a:ext cx="173038" cy="19050"/>
                </a:xfrm>
                <a:prstGeom prst="line">
                  <a:avLst/>
                </a:prstGeom>
                <a:noFill/>
                <a:ln w="6350">
                  <a:solidFill>
                    <a:srgbClr val="008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1200">
                    <a:latin typeface="+mj-lt"/>
                    <a:ea typeface="Verdana" pitchFamily="34" charset="0"/>
                    <a:cs typeface="Verdana" pitchFamily="34" charset="0"/>
                  </a:endParaRPr>
                </a:p>
              </p:txBody>
            </p:sp>
            <p:sp>
              <p:nvSpPr>
                <p:cNvPr id="223" name="Line 58">
                  <a:extLst>
                    <a:ext uri="{FF2B5EF4-FFF2-40B4-BE49-F238E27FC236}">
                      <a16:creationId xmlns="" xmlns:a16="http://schemas.microsoft.com/office/drawing/2014/main" id="{A45841B6-D8C0-4A1F-861E-96984F642CB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690751" y="3283852"/>
                  <a:ext cx="53975" cy="7937"/>
                </a:xfrm>
                <a:prstGeom prst="line">
                  <a:avLst/>
                </a:prstGeom>
                <a:noFill/>
                <a:ln w="6350">
                  <a:solidFill>
                    <a:srgbClr val="008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1200">
                    <a:latin typeface="+mj-lt"/>
                    <a:ea typeface="Verdana" pitchFamily="34" charset="0"/>
                    <a:cs typeface="Verdana" pitchFamily="34" charset="0"/>
                  </a:endParaRPr>
                </a:p>
              </p:txBody>
            </p:sp>
            <p:sp>
              <p:nvSpPr>
                <p:cNvPr id="224" name="Line 59">
                  <a:extLst>
                    <a:ext uri="{FF2B5EF4-FFF2-40B4-BE49-F238E27FC236}">
                      <a16:creationId xmlns="" xmlns:a16="http://schemas.microsoft.com/office/drawing/2014/main" id="{978C555F-2D5E-4678-9C97-8CA5B3B29C3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7744726" y="3193364"/>
                  <a:ext cx="471487" cy="98425"/>
                </a:xfrm>
                <a:prstGeom prst="line">
                  <a:avLst/>
                </a:prstGeom>
                <a:noFill/>
                <a:ln w="6350">
                  <a:solidFill>
                    <a:srgbClr val="008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1200">
                    <a:latin typeface="+mj-lt"/>
                    <a:ea typeface="Verdana" pitchFamily="34" charset="0"/>
                    <a:cs typeface="Verdana" pitchFamily="34" charset="0"/>
                  </a:endParaRPr>
                </a:p>
              </p:txBody>
            </p:sp>
            <p:sp>
              <p:nvSpPr>
                <p:cNvPr id="225" name="Line 63">
                  <a:extLst>
                    <a:ext uri="{FF2B5EF4-FFF2-40B4-BE49-F238E27FC236}">
                      <a16:creationId xmlns="" xmlns:a16="http://schemas.microsoft.com/office/drawing/2014/main" id="{9F5C357A-00C2-40FA-84BA-7C32E5B1DA0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7406588" y="3264802"/>
                  <a:ext cx="111125" cy="4762"/>
                </a:xfrm>
                <a:prstGeom prst="line">
                  <a:avLst/>
                </a:prstGeom>
                <a:noFill/>
                <a:ln w="6350">
                  <a:solidFill>
                    <a:srgbClr val="008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1200">
                    <a:latin typeface="+mj-lt"/>
                    <a:ea typeface="Verdana" pitchFamily="34" charset="0"/>
                    <a:cs typeface="Verdana" pitchFamily="34" charset="0"/>
                  </a:endParaRPr>
                </a:p>
              </p:txBody>
            </p:sp>
          </p:grpSp>
        </p:grpSp>
        <p:sp>
          <p:nvSpPr>
            <p:cNvPr id="145" name="Line 64">
              <a:extLst>
                <a:ext uri="{FF2B5EF4-FFF2-40B4-BE49-F238E27FC236}">
                  <a16:creationId xmlns="" xmlns:a16="http://schemas.microsoft.com/office/drawing/2014/main" id="{0BBB415E-43CD-4A0D-B692-6AB18B5FE6A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018887" y="1704100"/>
              <a:ext cx="1744200" cy="0"/>
            </a:xfrm>
            <a:prstGeom prst="line">
              <a:avLst/>
            </a:prstGeom>
            <a:noFill/>
            <a:ln w="3175">
              <a:solidFill>
                <a:srgbClr val="0000FF"/>
              </a:solidFill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200">
                <a:latin typeface="+mj-lt"/>
                <a:ea typeface="Verdana" pitchFamily="34" charset="0"/>
                <a:cs typeface="Verdana" pitchFamily="34" charset="0"/>
              </a:endParaRPr>
            </a:p>
          </p:txBody>
        </p:sp>
        <p:sp>
          <p:nvSpPr>
            <p:cNvPr id="146" name="Line 65">
              <a:extLst>
                <a:ext uri="{FF2B5EF4-FFF2-40B4-BE49-F238E27FC236}">
                  <a16:creationId xmlns="" xmlns:a16="http://schemas.microsoft.com/office/drawing/2014/main" id="{A2C018F5-D219-4078-B6C7-77146F61B86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184620" y="1704100"/>
              <a:ext cx="1733547" cy="0"/>
            </a:xfrm>
            <a:prstGeom prst="line">
              <a:avLst/>
            </a:prstGeom>
            <a:noFill/>
            <a:ln w="3175">
              <a:solidFill>
                <a:srgbClr val="0000FF"/>
              </a:solidFill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200">
                <a:latin typeface="+mj-lt"/>
                <a:ea typeface="Verdana" pitchFamily="34" charset="0"/>
                <a:cs typeface="Verdana" pitchFamily="34" charset="0"/>
              </a:endParaRPr>
            </a:p>
          </p:txBody>
        </p:sp>
        <p:sp>
          <p:nvSpPr>
            <p:cNvPr id="147" name="Rectangle 66">
              <a:extLst>
                <a:ext uri="{FF2B5EF4-FFF2-40B4-BE49-F238E27FC236}">
                  <a16:creationId xmlns="" xmlns:a16="http://schemas.microsoft.com/office/drawing/2014/main" id="{A6CD1FE5-0047-43EB-91A9-483E7881C4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24986" y="1737264"/>
              <a:ext cx="395060" cy="1154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 dirty="0">
                  <a:solidFill>
                    <a:srgbClr val="0000FF"/>
                  </a:solidFill>
                  <a:latin typeface="+mj-lt"/>
                  <a:ea typeface="Verdana" pitchFamily="34" charset="0"/>
                  <a:cs typeface="Verdana" pitchFamily="34" charset="0"/>
                </a:rPr>
                <a:t>Horizontal</a:t>
              </a:r>
            </a:p>
          </p:txBody>
        </p:sp>
        <p:sp>
          <p:nvSpPr>
            <p:cNvPr id="148" name="Rectangle 67">
              <a:extLst>
                <a:ext uri="{FF2B5EF4-FFF2-40B4-BE49-F238E27FC236}">
                  <a16:creationId xmlns="" xmlns:a16="http://schemas.microsoft.com/office/drawing/2014/main" id="{05F9713E-D594-442B-BB76-831B44C46D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67988" y="1726977"/>
              <a:ext cx="395060" cy="1154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 dirty="0">
                  <a:solidFill>
                    <a:srgbClr val="0000FF"/>
                  </a:solidFill>
                  <a:latin typeface="+mj-lt"/>
                  <a:ea typeface="Verdana" pitchFamily="34" charset="0"/>
                  <a:cs typeface="Verdana" pitchFamily="34" charset="0"/>
                </a:rPr>
                <a:t>Horizontal</a:t>
              </a:r>
            </a:p>
          </p:txBody>
        </p:sp>
        <p:sp>
          <p:nvSpPr>
            <p:cNvPr id="150" name="Rectangle 69">
              <a:extLst>
                <a:ext uri="{FF2B5EF4-FFF2-40B4-BE49-F238E27FC236}">
                  <a16:creationId xmlns="" xmlns:a16="http://schemas.microsoft.com/office/drawing/2014/main" id="{B9C1EC07-31A4-428F-9D3C-F93F5A20EF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1804" y="1836310"/>
              <a:ext cx="252473" cy="1154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 dirty="0" err="1">
                  <a:solidFill>
                    <a:srgbClr val="FF0000"/>
                  </a:solidFill>
                  <a:latin typeface="+mj-lt"/>
                  <a:ea typeface="Verdana" pitchFamily="34" charset="0"/>
                  <a:cs typeface="Verdana" pitchFamily="34" charset="0"/>
                </a:rPr>
                <a:t>BS+e</a:t>
              </a:r>
              <a:r>
                <a:rPr lang="en-US" sz="1200" baseline="-25000" dirty="0" err="1">
                  <a:solidFill>
                    <a:srgbClr val="FF0000"/>
                  </a:solidFill>
                  <a:latin typeface="+mj-lt"/>
                  <a:ea typeface="Verdana" pitchFamily="34" charset="0"/>
                  <a:cs typeface="Verdana" pitchFamily="34" charset="0"/>
                </a:rPr>
                <a:t>BS</a:t>
              </a:r>
              <a:endParaRPr lang="en-US" sz="1200" baseline="-25000" dirty="0">
                <a:solidFill>
                  <a:srgbClr val="FF0000"/>
                </a:solidFill>
                <a:latin typeface="+mj-lt"/>
                <a:ea typeface="Verdana" pitchFamily="34" charset="0"/>
                <a:cs typeface="Verdana" pitchFamily="34" charset="0"/>
              </a:endParaRPr>
            </a:p>
          </p:txBody>
        </p:sp>
        <p:sp>
          <p:nvSpPr>
            <p:cNvPr id="151" name="Rectangle 70">
              <a:extLst>
                <a:ext uri="{FF2B5EF4-FFF2-40B4-BE49-F238E27FC236}">
                  <a16:creationId xmlns="" xmlns:a16="http://schemas.microsoft.com/office/drawing/2014/main" id="{0191A56C-4FAB-405B-A714-9B95FE4A43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53634" y="1996852"/>
              <a:ext cx="238126" cy="1154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 dirty="0" err="1">
                  <a:solidFill>
                    <a:srgbClr val="FF0000"/>
                  </a:solidFill>
                  <a:latin typeface="+mj-lt"/>
                  <a:ea typeface="Verdana" pitchFamily="34" charset="0"/>
                  <a:cs typeface="Verdana" pitchFamily="34" charset="0"/>
                </a:rPr>
                <a:t>FS+e</a:t>
              </a:r>
              <a:r>
                <a:rPr lang="en-US" sz="1200" baseline="-25000" dirty="0" err="1">
                  <a:solidFill>
                    <a:srgbClr val="FF0000"/>
                  </a:solidFill>
                  <a:latin typeface="+mj-lt"/>
                  <a:ea typeface="Verdana" pitchFamily="34" charset="0"/>
                  <a:cs typeface="Verdana" pitchFamily="34" charset="0"/>
                </a:rPr>
                <a:t>FS</a:t>
              </a:r>
              <a:endParaRPr lang="en-US" sz="1200" baseline="-25000" dirty="0">
                <a:solidFill>
                  <a:srgbClr val="FF0000"/>
                </a:solidFill>
                <a:latin typeface="+mj-lt"/>
                <a:ea typeface="Verdana" pitchFamily="34" charset="0"/>
                <a:cs typeface="Verdana" pitchFamily="34" charset="0"/>
              </a:endParaRPr>
            </a:p>
          </p:txBody>
        </p:sp>
        <p:sp>
          <p:nvSpPr>
            <p:cNvPr id="153" name="Line 85">
              <a:extLst>
                <a:ext uri="{FF2B5EF4-FFF2-40B4-BE49-F238E27FC236}">
                  <a16:creationId xmlns="" xmlns:a16="http://schemas.microsoft.com/office/drawing/2014/main" id="{22EAA214-E8B6-43CD-9A46-279FC4AAAF0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43225" y="1615734"/>
              <a:ext cx="0" cy="451079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 type="stealth" w="sm" len="sm"/>
              <a:tailEnd type="none" w="sm" len="sm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200">
                <a:latin typeface="+mj-lt"/>
                <a:ea typeface="Verdana" pitchFamily="34" charset="0"/>
                <a:cs typeface="Verdana" pitchFamily="34" charset="0"/>
              </a:endParaRPr>
            </a:p>
          </p:txBody>
        </p:sp>
        <p:sp>
          <p:nvSpPr>
            <p:cNvPr id="154" name="Line 86">
              <a:extLst>
                <a:ext uri="{FF2B5EF4-FFF2-40B4-BE49-F238E27FC236}">
                  <a16:creationId xmlns="" xmlns:a16="http://schemas.microsoft.com/office/drawing/2014/main" id="{43F5FD39-C7E6-4189-B22B-2A32869617E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96991" y="2072285"/>
              <a:ext cx="128511" cy="0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200">
                <a:latin typeface="+mj-lt"/>
                <a:ea typeface="Verdana" pitchFamily="34" charset="0"/>
                <a:cs typeface="Verdana" pitchFamily="34" charset="0"/>
              </a:endParaRPr>
            </a:p>
          </p:txBody>
        </p:sp>
        <p:sp>
          <p:nvSpPr>
            <p:cNvPr id="155" name="Line 94">
              <a:extLst>
                <a:ext uri="{FF2B5EF4-FFF2-40B4-BE49-F238E27FC236}">
                  <a16:creationId xmlns="" xmlns:a16="http://schemas.microsoft.com/office/drawing/2014/main" id="{54B33659-EA0C-4727-8DA6-4D163954A4A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35237" y="1615734"/>
              <a:ext cx="0" cy="806735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 type="stealth" w="sm" len="sm"/>
              <a:tailEnd type="non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200">
                <a:latin typeface="+mj-lt"/>
                <a:ea typeface="Verdana" pitchFamily="34" charset="0"/>
                <a:cs typeface="Verdana" pitchFamily="34" charset="0"/>
              </a:endParaRPr>
            </a:p>
          </p:txBody>
        </p:sp>
        <p:grpSp>
          <p:nvGrpSpPr>
            <p:cNvPr id="156" name="Group 113">
              <a:extLst>
                <a:ext uri="{FF2B5EF4-FFF2-40B4-BE49-F238E27FC236}">
                  <a16:creationId xmlns="" xmlns:a16="http://schemas.microsoft.com/office/drawing/2014/main" id="{D127AE28-77EA-4D0D-9D97-14282D691D0F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2831690" y="1693557"/>
              <a:ext cx="279984" cy="495527"/>
              <a:chOff x="5473812" y="3258212"/>
              <a:chExt cx="1912288" cy="3384440"/>
            </a:xfrm>
          </p:grpSpPr>
          <p:grpSp>
            <p:nvGrpSpPr>
              <p:cNvPr id="174" name="Group 1905">
                <a:extLst>
                  <a:ext uri="{FF2B5EF4-FFF2-40B4-BE49-F238E27FC236}">
                    <a16:creationId xmlns="" xmlns:a16="http://schemas.microsoft.com/office/drawing/2014/main" id="{520709E9-8A77-4626-8A0D-59F2D9913095}"/>
                  </a:ext>
                </a:extLst>
              </p:cNvPr>
              <p:cNvGrpSpPr/>
              <p:nvPr/>
            </p:nvGrpSpPr>
            <p:grpSpPr>
              <a:xfrm>
                <a:off x="6146584" y="3258212"/>
                <a:ext cx="579803" cy="337849"/>
                <a:chOff x="6511020" y="2181474"/>
                <a:chExt cx="579803" cy="337849"/>
              </a:xfrm>
            </p:grpSpPr>
            <p:grpSp>
              <p:nvGrpSpPr>
                <p:cNvPr id="201" name="Group 1872">
                  <a:extLst>
                    <a:ext uri="{FF2B5EF4-FFF2-40B4-BE49-F238E27FC236}">
                      <a16:creationId xmlns="" xmlns:a16="http://schemas.microsoft.com/office/drawing/2014/main" id="{5A2D3946-C96D-4BB6-9AB8-6EC7D2A1C7D4}"/>
                    </a:ext>
                  </a:extLst>
                </p:cNvPr>
                <p:cNvGrpSpPr/>
                <p:nvPr/>
              </p:nvGrpSpPr>
              <p:grpSpPr>
                <a:xfrm>
                  <a:off x="6511020" y="2181474"/>
                  <a:ext cx="579803" cy="189166"/>
                  <a:chOff x="6472550" y="2134126"/>
                  <a:chExt cx="644226" cy="236457"/>
                </a:xfrm>
              </p:grpSpPr>
              <p:sp>
                <p:nvSpPr>
                  <p:cNvPr id="213" name="Rectangle 212">
                    <a:extLst>
                      <a:ext uri="{FF2B5EF4-FFF2-40B4-BE49-F238E27FC236}">
                        <a16:creationId xmlns="" xmlns:a16="http://schemas.microsoft.com/office/drawing/2014/main" id="{62968955-32F1-4CEF-8242-F6CD234D7B04}"/>
                      </a:ext>
                    </a:extLst>
                  </p:cNvPr>
                  <p:cNvSpPr/>
                  <p:nvPr/>
                </p:nvSpPr>
                <p:spPr>
                  <a:xfrm>
                    <a:off x="7015540" y="2164261"/>
                    <a:ext cx="101236" cy="190093"/>
                  </a:xfrm>
                  <a:prstGeom prst="rect">
                    <a:avLst/>
                  </a:prstGeom>
                  <a:solidFill>
                    <a:srgbClr val="92D050"/>
                  </a:soli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214" name="Rectangle 213">
                    <a:extLst>
                      <a:ext uri="{FF2B5EF4-FFF2-40B4-BE49-F238E27FC236}">
                        <a16:creationId xmlns="" xmlns:a16="http://schemas.microsoft.com/office/drawing/2014/main" id="{D6EC9AEE-C146-4B05-9F3C-F12100D5E83F}"/>
                      </a:ext>
                    </a:extLst>
                  </p:cNvPr>
                  <p:cNvSpPr/>
                  <p:nvPr/>
                </p:nvSpPr>
                <p:spPr>
                  <a:xfrm>
                    <a:off x="6518408" y="2166582"/>
                    <a:ext cx="45719" cy="197047"/>
                  </a:xfrm>
                  <a:prstGeom prst="rect">
                    <a:avLst/>
                  </a:prstGeom>
                  <a:solidFill>
                    <a:srgbClr val="92D050"/>
                  </a:soli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215" name="Rounded Rectangle 155">
                    <a:extLst>
                      <a:ext uri="{FF2B5EF4-FFF2-40B4-BE49-F238E27FC236}">
                        <a16:creationId xmlns="" xmlns:a16="http://schemas.microsoft.com/office/drawing/2014/main" id="{947D6413-B71E-410D-82DB-6C5A5950F1C5}"/>
                      </a:ext>
                    </a:extLst>
                  </p:cNvPr>
                  <p:cNvSpPr/>
                  <p:nvPr/>
                </p:nvSpPr>
                <p:spPr>
                  <a:xfrm>
                    <a:off x="6559621" y="2134126"/>
                    <a:ext cx="461064" cy="236456"/>
                  </a:xfrm>
                  <a:prstGeom prst="roundRect">
                    <a:avLst/>
                  </a:prstGeom>
                  <a:solidFill>
                    <a:srgbClr val="008000"/>
                  </a:soli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216" name="Rectangle 215">
                    <a:extLst>
                      <a:ext uri="{FF2B5EF4-FFF2-40B4-BE49-F238E27FC236}">
                        <a16:creationId xmlns="" xmlns:a16="http://schemas.microsoft.com/office/drawing/2014/main" id="{7882F458-1CEB-412F-B0BC-913282CD6B40}"/>
                      </a:ext>
                    </a:extLst>
                  </p:cNvPr>
                  <p:cNvSpPr/>
                  <p:nvPr/>
                </p:nvSpPr>
                <p:spPr>
                  <a:xfrm>
                    <a:off x="6472550" y="2205991"/>
                    <a:ext cx="45719" cy="108956"/>
                  </a:xfrm>
                  <a:prstGeom prst="rect">
                    <a:avLst/>
                  </a:prstGeom>
                  <a:solidFill>
                    <a:schemeClr val="tx1"/>
                  </a:soli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217" name="Rounded Rectangle 157">
                    <a:extLst>
                      <a:ext uri="{FF2B5EF4-FFF2-40B4-BE49-F238E27FC236}">
                        <a16:creationId xmlns="" xmlns:a16="http://schemas.microsoft.com/office/drawing/2014/main" id="{65CF93A4-D868-4A52-8642-1C4CF051DF0A}"/>
                      </a:ext>
                    </a:extLst>
                  </p:cNvPr>
                  <p:cNvSpPr/>
                  <p:nvPr/>
                </p:nvSpPr>
                <p:spPr>
                  <a:xfrm>
                    <a:off x="6672955" y="2194400"/>
                    <a:ext cx="337426" cy="176183"/>
                  </a:xfrm>
                  <a:prstGeom prst="roundRect">
                    <a:avLst/>
                  </a:prstGeom>
                  <a:solidFill>
                    <a:srgbClr val="92D050"/>
                  </a:soli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218" name="Oval 217">
                    <a:extLst>
                      <a:ext uri="{FF2B5EF4-FFF2-40B4-BE49-F238E27FC236}">
                        <a16:creationId xmlns="" xmlns:a16="http://schemas.microsoft.com/office/drawing/2014/main" id="{E1C6F1A9-2A02-4A92-997E-B52E1523C332}"/>
                      </a:ext>
                    </a:extLst>
                  </p:cNvPr>
                  <p:cNvSpPr/>
                  <p:nvPr/>
                </p:nvSpPr>
                <p:spPr>
                  <a:xfrm>
                    <a:off x="6858411" y="2247719"/>
                    <a:ext cx="121061" cy="104319"/>
                  </a:xfrm>
                  <a:prstGeom prst="ellipse">
                    <a:avLst/>
                  </a:prstGeom>
                  <a:gradFill flip="none" rotWithShape="1">
                    <a:gsLst>
                      <a:gs pos="0">
                        <a:schemeClr val="tx1">
                          <a:lumMod val="75000"/>
                          <a:lumOff val="25000"/>
                          <a:shade val="30000"/>
                          <a:satMod val="115000"/>
                        </a:schemeClr>
                      </a:gs>
                      <a:gs pos="50000">
                        <a:schemeClr val="tx1">
                          <a:lumMod val="75000"/>
                          <a:lumOff val="25000"/>
                          <a:shade val="67500"/>
                          <a:satMod val="115000"/>
                        </a:schemeClr>
                      </a:gs>
                      <a:gs pos="100000">
                        <a:schemeClr val="tx1">
                          <a:lumMod val="75000"/>
                          <a:lumOff val="25000"/>
                          <a:shade val="100000"/>
                          <a:satMod val="115000"/>
                        </a:schemeClr>
                      </a:gs>
                    </a:gsLst>
                    <a:path path="circle">
                      <a:fillToRect l="50000" t="50000" r="50000" b="50000"/>
                    </a:path>
                    <a:tileRect/>
                  </a:gra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</p:grpSp>
            <p:sp>
              <p:nvSpPr>
                <p:cNvPr id="202" name="Rectangle 201">
                  <a:extLst>
                    <a:ext uri="{FF2B5EF4-FFF2-40B4-BE49-F238E27FC236}">
                      <a16:creationId xmlns="" xmlns:a16="http://schemas.microsoft.com/office/drawing/2014/main" id="{7622892A-F5F5-4B3A-838D-5ECA8EB96B99}"/>
                    </a:ext>
                  </a:extLst>
                </p:cNvPr>
                <p:cNvSpPr/>
                <p:nvPr/>
              </p:nvSpPr>
              <p:spPr>
                <a:xfrm>
                  <a:off x="6614969" y="2379856"/>
                  <a:ext cx="373229" cy="41728"/>
                </a:xfrm>
                <a:prstGeom prst="rect">
                  <a:avLst/>
                </a:prstGeom>
                <a:solidFill>
                  <a:srgbClr val="008000"/>
                </a:solidFill>
                <a:ln w="31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200">
                    <a:latin typeface="+mj-lt"/>
                    <a:ea typeface="Verdana" pitchFamily="34" charset="0"/>
                    <a:cs typeface="Verdana" pitchFamily="34" charset="0"/>
                  </a:endParaRPr>
                </a:p>
              </p:txBody>
            </p:sp>
            <p:grpSp>
              <p:nvGrpSpPr>
                <p:cNvPr id="203" name="Group 72">
                  <a:extLst>
                    <a:ext uri="{FF2B5EF4-FFF2-40B4-BE49-F238E27FC236}">
                      <a16:creationId xmlns="" xmlns:a16="http://schemas.microsoft.com/office/drawing/2014/main" id="{5516061A-42BE-4D79-AE9B-06123B242D44}"/>
                    </a:ext>
                  </a:extLst>
                </p:cNvPr>
                <p:cNvGrpSpPr/>
                <p:nvPr/>
              </p:nvGrpSpPr>
              <p:grpSpPr>
                <a:xfrm>
                  <a:off x="6808119" y="2422872"/>
                  <a:ext cx="73152" cy="57607"/>
                  <a:chOff x="5646283" y="853457"/>
                  <a:chExt cx="73152" cy="64008"/>
                </a:xfrm>
              </p:grpSpPr>
              <p:sp>
                <p:nvSpPr>
                  <p:cNvPr id="211" name="Rectangle 210">
                    <a:extLst>
                      <a:ext uri="{FF2B5EF4-FFF2-40B4-BE49-F238E27FC236}">
                        <a16:creationId xmlns="" xmlns:a16="http://schemas.microsoft.com/office/drawing/2014/main" id="{D61F414F-EC2E-4A3F-B074-15D60895751B}"/>
                      </a:ext>
                    </a:extLst>
                  </p:cNvPr>
                  <p:cNvSpPr/>
                  <p:nvPr/>
                </p:nvSpPr>
                <p:spPr>
                  <a:xfrm>
                    <a:off x="5668776" y="853457"/>
                    <a:ext cx="27432" cy="64008"/>
                  </a:xfrm>
                  <a:prstGeom prst="rect">
                    <a:avLst/>
                  </a:prstGeom>
                  <a:solidFill>
                    <a:schemeClr val="bg1">
                      <a:lumMod val="85000"/>
                    </a:schemeClr>
                  </a:soli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212" name="Rectangle 211">
                    <a:extLst>
                      <a:ext uri="{FF2B5EF4-FFF2-40B4-BE49-F238E27FC236}">
                        <a16:creationId xmlns="" xmlns:a16="http://schemas.microsoft.com/office/drawing/2014/main" id="{1A13DDD7-4E9E-49B0-8FB5-B0D9111DDEBF}"/>
                      </a:ext>
                    </a:extLst>
                  </p:cNvPr>
                  <p:cNvSpPr/>
                  <p:nvPr/>
                </p:nvSpPr>
                <p:spPr>
                  <a:xfrm>
                    <a:off x="5646283" y="870061"/>
                    <a:ext cx="73152" cy="27432"/>
                  </a:xfrm>
                  <a:prstGeom prst="rect">
                    <a:avLst/>
                  </a:prstGeom>
                  <a:solidFill>
                    <a:schemeClr val="bg1">
                      <a:lumMod val="50000"/>
                    </a:schemeClr>
                  </a:soli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</p:grpSp>
            <p:sp>
              <p:nvSpPr>
                <p:cNvPr id="204" name="Rectangle 203">
                  <a:extLst>
                    <a:ext uri="{FF2B5EF4-FFF2-40B4-BE49-F238E27FC236}">
                      <a16:creationId xmlns="" xmlns:a16="http://schemas.microsoft.com/office/drawing/2014/main" id="{A21F660D-FF2B-415C-9584-C81E62535CA0}"/>
                    </a:ext>
                  </a:extLst>
                </p:cNvPr>
                <p:cNvSpPr/>
                <p:nvPr/>
              </p:nvSpPr>
              <p:spPr>
                <a:xfrm>
                  <a:off x="6660485" y="2478176"/>
                  <a:ext cx="293255" cy="41147"/>
                </a:xfrm>
                <a:prstGeom prst="rect">
                  <a:avLst/>
                </a:prstGeom>
                <a:solidFill>
                  <a:srgbClr val="008000"/>
                </a:solidFill>
                <a:ln w="31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200">
                    <a:latin typeface="+mj-lt"/>
                    <a:ea typeface="Verdana" pitchFamily="34" charset="0"/>
                    <a:cs typeface="Verdana" pitchFamily="34" charset="0"/>
                  </a:endParaRPr>
                </a:p>
              </p:txBody>
            </p:sp>
            <p:grpSp>
              <p:nvGrpSpPr>
                <p:cNvPr id="205" name="Group 71">
                  <a:extLst>
                    <a:ext uri="{FF2B5EF4-FFF2-40B4-BE49-F238E27FC236}">
                      <a16:creationId xmlns="" xmlns:a16="http://schemas.microsoft.com/office/drawing/2014/main" id="{E2A3E12E-A078-4009-99EE-DD8BA62D75B0}"/>
                    </a:ext>
                  </a:extLst>
                </p:cNvPr>
                <p:cNvGrpSpPr/>
                <p:nvPr/>
              </p:nvGrpSpPr>
              <p:grpSpPr>
                <a:xfrm>
                  <a:off x="6656423" y="2420912"/>
                  <a:ext cx="73152" cy="57607"/>
                  <a:chOff x="5646283" y="853457"/>
                  <a:chExt cx="73152" cy="64008"/>
                </a:xfrm>
              </p:grpSpPr>
              <p:sp>
                <p:nvSpPr>
                  <p:cNvPr id="209" name="Rectangle 208">
                    <a:extLst>
                      <a:ext uri="{FF2B5EF4-FFF2-40B4-BE49-F238E27FC236}">
                        <a16:creationId xmlns="" xmlns:a16="http://schemas.microsoft.com/office/drawing/2014/main" id="{AC922073-718E-4712-8B8D-F7E89B8B1C05}"/>
                      </a:ext>
                    </a:extLst>
                  </p:cNvPr>
                  <p:cNvSpPr/>
                  <p:nvPr/>
                </p:nvSpPr>
                <p:spPr>
                  <a:xfrm>
                    <a:off x="5668776" y="853457"/>
                    <a:ext cx="27432" cy="64008"/>
                  </a:xfrm>
                  <a:prstGeom prst="rect">
                    <a:avLst/>
                  </a:prstGeom>
                  <a:solidFill>
                    <a:schemeClr val="bg1">
                      <a:lumMod val="85000"/>
                    </a:schemeClr>
                  </a:soli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210" name="Rectangle 209">
                    <a:extLst>
                      <a:ext uri="{FF2B5EF4-FFF2-40B4-BE49-F238E27FC236}">
                        <a16:creationId xmlns="" xmlns:a16="http://schemas.microsoft.com/office/drawing/2014/main" id="{159BE895-00E2-455C-8977-E6FAA0813632}"/>
                      </a:ext>
                    </a:extLst>
                  </p:cNvPr>
                  <p:cNvSpPr/>
                  <p:nvPr/>
                </p:nvSpPr>
                <p:spPr>
                  <a:xfrm>
                    <a:off x="5646283" y="870061"/>
                    <a:ext cx="73152" cy="27432"/>
                  </a:xfrm>
                  <a:prstGeom prst="rect">
                    <a:avLst/>
                  </a:prstGeom>
                  <a:solidFill>
                    <a:schemeClr val="bg1">
                      <a:lumMod val="50000"/>
                    </a:schemeClr>
                  </a:soli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</p:grpSp>
            <p:grpSp>
              <p:nvGrpSpPr>
                <p:cNvPr id="206" name="Group 72">
                  <a:extLst>
                    <a:ext uri="{FF2B5EF4-FFF2-40B4-BE49-F238E27FC236}">
                      <a16:creationId xmlns="" xmlns:a16="http://schemas.microsoft.com/office/drawing/2014/main" id="{CBCCD345-F3B6-4795-B9E9-718CDDE5C4B5}"/>
                    </a:ext>
                  </a:extLst>
                </p:cNvPr>
                <p:cNvGrpSpPr/>
                <p:nvPr/>
              </p:nvGrpSpPr>
              <p:grpSpPr>
                <a:xfrm>
                  <a:off x="6867299" y="2422872"/>
                  <a:ext cx="73152" cy="57607"/>
                  <a:chOff x="5646283" y="853457"/>
                  <a:chExt cx="73152" cy="64008"/>
                </a:xfrm>
              </p:grpSpPr>
              <p:sp>
                <p:nvSpPr>
                  <p:cNvPr id="207" name="Rectangle 206">
                    <a:extLst>
                      <a:ext uri="{FF2B5EF4-FFF2-40B4-BE49-F238E27FC236}">
                        <a16:creationId xmlns="" xmlns:a16="http://schemas.microsoft.com/office/drawing/2014/main" id="{6400C1A7-B0FC-4DD3-AEA0-B18FBF8FF32C}"/>
                      </a:ext>
                    </a:extLst>
                  </p:cNvPr>
                  <p:cNvSpPr/>
                  <p:nvPr/>
                </p:nvSpPr>
                <p:spPr>
                  <a:xfrm>
                    <a:off x="5668776" y="853457"/>
                    <a:ext cx="27432" cy="64008"/>
                  </a:xfrm>
                  <a:prstGeom prst="rect">
                    <a:avLst/>
                  </a:prstGeom>
                  <a:solidFill>
                    <a:schemeClr val="bg1">
                      <a:lumMod val="85000"/>
                    </a:schemeClr>
                  </a:soli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208" name="Rectangle 207">
                    <a:extLst>
                      <a:ext uri="{FF2B5EF4-FFF2-40B4-BE49-F238E27FC236}">
                        <a16:creationId xmlns="" xmlns:a16="http://schemas.microsoft.com/office/drawing/2014/main" id="{514968D6-A6E1-4B40-9BFF-7986BCE03FF0}"/>
                      </a:ext>
                    </a:extLst>
                  </p:cNvPr>
                  <p:cNvSpPr/>
                  <p:nvPr/>
                </p:nvSpPr>
                <p:spPr>
                  <a:xfrm>
                    <a:off x="5646283" y="870061"/>
                    <a:ext cx="73152" cy="27432"/>
                  </a:xfrm>
                  <a:prstGeom prst="rect">
                    <a:avLst/>
                  </a:prstGeom>
                  <a:solidFill>
                    <a:schemeClr val="bg1">
                      <a:lumMod val="50000"/>
                    </a:schemeClr>
                  </a:soli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</p:grpSp>
          </p:grpSp>
          <p:grpSp>
            <p:nvGrpSpPr>
              <p:cNvPr id="175" name="Group 1924">
                <a:extLst>
                  <a:ext uri="{FF2B5EF4-FFF2-40B4-BE49-F238E27FC236}">
                    <a16:creationId xmlns="" xmlns:a16="http://schemas.microsoft.com/office/drawing/2014/main" id="{4FB805E4-EC21-4294-9581-CF42D8061A01}"/>
                  </a:ext>
                </a:extLst>
              </p:cNvPr>
              <p:cNvGrpSpPr/>
              <p:nvPr/>
            </p:nvGrpSpPr>
            <p:grpSpPr>
              <a:xfrm>
                <a:off x="5473812" y="3597179"/>
                <a:ext cx="1912288" cy="3045473"/>
                <a:chOff x="1812899" y="3196301"/>
                <a:chExt cx="1912288" cy="3045473"/>
              </a:xfrm>
            </p:grpSpPr>
            <p:grpSp>
              <p:nvGrpSpPr>
                <p:cNvPr id="176" name="Group 53">
                  <a:extLst>
                    <a:ext uri="{FF2B5EF4-FFF2-40B4-BE49-F238E27FC236}">
                      <a16:creationId xmlns="" xmlns:a16="http://schemas.microsoft.com/office/drawing/2014/main" id="{8E654785-8082-43A8-A7E8-241053B8685E}"/>
                    </a:ext>
                  </a:extLst>
                </p:cNvPr>
                <p:cNvGrpSpPr/>
                <p:nvPr/>
              </p:nvGrpSpPr>
              <p:grpSpPr>
                <a:xfrm>
                  <a:off x="1812899" y="3196301"/>
                  <a:ext cx="1912288" cy="3045473"/>
                  <a:chOff x="3582063" y="1443038"/>
                  <a:chExt cx="1912288" cy="3045473"/>
                </a:xfrm>
              </p:grpSpPr>
              <p:sp>
                <p:nvSpPr>
                  <p:cNvPr id="179" name="Freeform 119">
                    <a:extLst>
                      <a:ext uri="{FF2B5EF4-FFF2-40B4-BE49-F238E27FC236}">
                        <a16:creationId xmlns="" xmlns:a16="http://schemas.microsoft.com/office/drawing/2014/main" id="{9EE4AC25-99DF-44AE-8DD7-000CAE122A71}"/>
                      </a:ext>
                    </a:extLst>
                  </p:cNvPr>
                  <p:cNvSpPr/>
                  <p:nvPr/>
                </p:nvSpPr>
                <p:spPr>
                  <a:xfrm>
                    <a:off x="4436828" y="2027583"/>
                    <a:ext cx="174929" cy="1963972"/>
                  </a:xfrm>
                  <a:custGeom>
                    <a:avLst/>
                    <a:gdLst>
                      <a:gd name="connsiteX0" fmla="*/ 23854 w 174929"/>
                      <a:gd name="connsiteY0" fmla="*/ 0 h 1963972"/>
                      <a:gd name="connsiteX1" fmla="*/ 174929 w 174929"/>
                      <a:gd name="connsiteY1" fmla="*/ 7951 h 1963972"/>
                      <a:gd name="connsiteX2" fmla="*/ 163002 w 174929"/>
                      <a:gd name="connsiteY2" fmla="*/ 1900361 h 1963972"/>
                      <a:gd name="connsiteX3" fmla="*/ 131196 w 174929"/>
                      <a:gd name="connsiteY3" fmla="*/ 1963972 h 1963972"/>
                      <a:gd name="connsiteX4" fmla="*/ 27829 w 174929"/>
                      <a:gd name="connsiteY4" fmla="*/ 1956020 h 1963972"/>
                      <a:gd name="connsiteX5" fmla="*/ 0 w 174929"/>
                      <a:gd name="connsiteY5" fmla="*/ 1892410 h 1963972"/>
                      <a:gd name="connsiteX6" fmla="*/ 23854 w 174929"/>
                      <a:gd name="connsiteY6" fmla="*/ 0 h 196397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</a:cxnLst>
                    <a:rect l="l" t="t" r="r" b="b"/>
                    <a:pathLst>
                      <a:path w="174929" h="1963972">
                        <a:moveTo>
                          <a:pt x="23854" y="0"/>
                        </a:moveTo>
                        <a:lnTo>
                          <a:pt x="174929" y="7951"/>
                        </a:lnTo>
                        <a:cubicBezTo>
                          <a:pt x="170953" y="638754"/>
                          <a:pt x="166978" y="1269558"/>
                          <a:pt x="163002" y="1900361"/>
                        </a:cubicBezTo>
                        <a:lnTo>
                          <a:pt x="131196" y="1963972"/>
                        </a:lnTo>
                        <a:lnTo>
                          <a:pt x="27829" y="1956020"/>
                        </a:lnTo>
                        <a:lnTo>
                          <a:pt x="0" y="1892410"/>
                        </a:lnTo>
                        <a:lnTo>
                          <a:pt x="23854" y="0"/>
                        </a:lnTo>
                        <a:close/>
                      </a:path>
                    </a:pathLst>
                  </a:custGeom>
                  <a:blipFill>
                    <a:blip r:embed="rId4" cstate="print"/>
                    <a:tile tx="0" ty="0" sx="100000" sy="100000" flip="none" algn="tl"/>
                  </a:blip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180" name="Freeform 120">
                    <a:extLst>
                      <a:ext uri="{FF2B5EF4-FFF2-40B4-BE49-F238E27FC236}">
                        <a16:creationId xmlns="" xmlns:a16="http://schemas.microsoft.com/office/drawing/2014/main" id="{26EC1478-857C-4A9E-AD7B-77A4B9CBDB0B}"/>
                      </a:ext>
                    </a:extLst>
                  </p:cNvPr>
                  <p:cNvSpPr/>
                  <p:nvPr/>
                </p:nvSpPr>
                <p:spPr>
                  <a:xfrm>
                    <a:off x="4794637" y="2087217"/>
                    <a:ext cx="608274" cy="1641945"/>
                  </a:xfrm>
                  <a:custGeom>
                    <a:avLst/>
                    <a:gdLst>
                      <a:gd name="connsiteX0" fmla="*/ 0 w 608274"/>
                      <a:gd name="connsiteY0" fmla="*/ 0 h 1641945"/>
                      <a:gd name="connsiteX1" fmla="*/ 51683 w 608274"/>
                      <a:gd name="connsiteY1" fmla="*/ 7952 h 1641945"/>
                      <a:gd name="connsiteX2" fmla="*/ 592372 w 608274"/>
                      <a:gd name="connsiteY2" fmla="*/ 1550505 h 1641945"/>
                      <a:gd name="connsiteX3" fmla="*/ 584420 w 608274"/>
                      <a:gd name="connsiteY3" fmla="*/ 1582310 h 1641945"/>
                      <a:gd name="connsiteX4" fmla="*/ 608274 w 608274"/>
                      <a:gd name="connsiteY4" fmla="*/ 1641945 h 1641945"/>
                      <a:gd name="connsiteX5" fmla="*/ 532737 w 608274"/>
                      <a:gd name="connsiteY5" fmla="*/ 1610140 h 1641945"/>
                      <a:gd name="connsiteX6" fmla="*/ 524786 w 608274"/>
                      <a:gd name="connsiteY6" fmla="*/ 1578334 h 1641945"/>
                      <a:gd name="connsiteX7" fmla="*/ 492980 w 608274"/>
                      <a:gd name="connsiteY7" fmla="*/ 1550505 h 1641945"/>
                      <a:gd name="connsiteX8" fmla="*/ 0 w 608274"/>
                      <a:gd name="connsiteY8" fmla="*/ 0 h 1641945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</a:cxnLst>
                    <a:rect l="l" t="t" r="r" b="b"/>
                    <a:pathLst>
                      <a:path w="608274" h="1641945">
                        <a:moveTo>
                          <a:pt x="0" y="0"/>
                        </a:moveTo>
                        <a:lnTo>
                          <a:pt x="51683" y="7952"/>
                        </a:lnTo>
                        <a:lnTo>
                          <a:pt x="592372" y="1550505"/>
                        </a:lnTo>
                        <a:lnTo>
                          <a:pt x="584420" y="1582310"/>
                        </a:lnTo>
                        <a:lnTo>
                          <a:pt x="608274" y="1641945"/>
                        </a:lnTo>
                        <a:lnTo>
                          <a:pt x="532737" y="1610140"/>
                        </a:lnTo>
                        <a:lnTo>
                          <a:pt x="524786" y="1578334"/>
                        </a:lnTo>
                        <a:lnTo>
                          <a:pt x="492980" y="1550505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blipFill>
                    <a:blip r:embed="rId4" cstate="print"/>
                    <a:tile tx="0" ty="0" sx="100000" sy="100000" flip="none" algn="tl"/>
                  </a:blip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181" name="Freeform 121">
                    <a:extLst>
                      <a:ext uri="{FF2B5EF4-FFF2-40B4-BE49-F238E27FC236}">
                        <a16:creationId xmlns="" xmlns:a16="http://schemas.microsoft.com/office/drawing/2014/main" id="{7CB527F8-C89E-4FC9-8951-5776043D95EF}"/>
                      </a:ext>
                    </a:extLst>
                  </p:cNvPr>
                  <p:cNvSpPr/>
                  <p:nvPr/>
                </p:nvSpPr>
                <p:spPr>
                  <a:xfrm>
                    <a:off x="3677478" y="2075290"/>
                    <a:ext cx="628153" cy="1614115"/>
                  </a:xfrm>
                  <a:custGeom>
                    <a:avLst/>
                    <a:gdLst>
                      <a:gd name="connsiteX0" fmla="*/ 560567 w 628153"/>
                      <a:gd name="connsiteY0" fmla="*/ 0 h 1614115"/>
                      <a:gd name="connsiteX1" fmla="*/ 107343 w 628153"/>
                      <a:gd name="connsiteY1" fmla="*/ 1248355 h 1614115"/>
                      <a:gd name="connsiteX2" fmla="*/ 0 w 628153"/>
                      <a:gd name="connsiteY2" fmla="*/ 1550505 h 1614115"/>
                      <a:gd name="connsiteX3" fmla="*/ 3976 w 628153"/>
                      <a:gd name="connsiteY3" fmla="*/ 1578334 h 1614115"/>
                      <a:gd name="connsiteX4" fmla="*/ 3976 w 628153"/>
                      <a:gd name="connsiteY4" fmla="*/ 1614115 h 1614115"/>
                      <a:gd name="connsiteX5" fmla="*/ 63611 w 628153"/>
                      <a:gd name="connsiteY5" fmla="*/ 1598213 h 1614115"/>
                      <a:gd name="connsiteX6" fmla="*/ 83489 w 628153"/>
                      <a:gd name="connsiteY6" fmla="*/ 1550505 h 1614115"/>
                      <a:gd name="connsiteX7" fmla="*/ 115294 w 628153"/>
                      <a:gd name="connsiteY7" fmla="*/ 1542553 h 1614115"/>
                      <a:gd name="connsiteX8" fmla="*/ 210710 w 628153"/>
                      <a:gd name="connsiteY8" fmla="*/ 1236428 h 1614115"/>
                      <a:gd name="connsiteX9" fmla="*/ 628153 w 628153"/>
                      <a:gd name="connsiteY9" fmla="*/ 11927 h 1614115"/>
                      <a:gd name="connsiteX10" fmla="*/ 560567 w 628153"/>
                      <a:gd name="connsiteY10" fmla="*/ 0 h 1614115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</a:cxnLst>
                    <a:rect l="l" t="t" r="r" b="b"/>
                    <a:pathLst>
                      <a:path w="628153" h="1614115">
                        <a:moveTo>
                          <a:pt x="560567" y="0"/>
                        </a:moveTo>
                        <a:lnTo>
                          <a:pt x="107343" y="1248355"/>
                        </a:lnTo>
                        <a:lnTo>
                          <a:pt x="0" y="1550505"/>
                        </a:lnTo>
                        <a:lnTo>
                          <a:pt x="3976" y="1578334"/>
                        </a:lnTo>
                        <a:lnTo>
                          <a:pt x="3976" y="1614115"/>
                        </a:lnTo>
                        <a:lnTo>
                          <a:pt x="63611" y="1598213"/>
                        </a:lnTo>
                        <a:lnTo>
                          <a:pt x="83489" y="1550505"/>
                        </a:lnTo>
                        <a:lnTo>
                          <a:pt x="115294" y="1542553"/>
                        </a:lnTo>
                        <a:lnTo>
                          <a:pt x="210710" y="1236428"/>
                        </a:lnTo>
                        <a:lnTo>
                          <a:pt x="628153" y="11927"/>
                        </a:lnTo>
                        <a:lnTo>
                          <a:pt x="560567" y="0"/>
                        </a:lnTo>
                        <a:close/>
                      </a:path>
                    </a:pathLst>
                  </a:custGeom>
                  <a:blipFill>
                    <a:blip r:embed="rId4" cstate="print"/>
                    <a:tile tx="0" ty="0" sx="100000" sy="100000" flip="none" algn="tl"/>
                  </a:blip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182" name="Freeform 122">
                    <a:extLst>
                      <a:ext uri="{FF2B5EF4-FFF2-40B4-BE49-F238E27FC236}">
                        <a16:creationId xmlns="" xmlns:a16="http://schemas.microsoft.com/office/drawing/2014/main" id="{5854F485-3D69-4871-8409-ECF0BB97B8A9}"/>
                      </a:ext>
                    </a:extLst>
                  </p:cNvPr>
                  <p:cNvSpPr/>
                  <p:nvPr/>
                </p:nvSpPr>
                <p:spPr>
                  <a:xfrm>
                    <a:off x="3804699" y="1665798"/>
                    <a:ext cx="568518" cy="1510748"/>
                  </a:xfrm>
                  <a:custGeom>
                    <a:avLst/>
                    <a:gdLst>
                      <a:gd name="connsiteX0" fmla="*/ 512859 w 568518"/>
                      <a:gd name="connsiteY0" fmla="*/ 0 h 1510748"/>
                      <a:gd name="connsiteX1" fmla="*/ 0 w 568518"/>
                      <a:gd name="connsiteY1" fmla="*/ 1490870 h 1510748"/>
                      <a:gd name="connsiteX2" fmla="*/ 31805 w 568518"/>
                      <a:gd name="connsiteY2" fmla="*/ 1510748 h 1510748"/>
                      <a:gd name="connsiteX3" fmla="*/ 568518 w 568518"/>
                      <a:gd name="connsiteY3" fmla="*/ 11927 h 1510748"/>
                      <a:gd name="connsiteX4" fmla="*/ 512859 w 568518"/>
                      <a:gd name="connsiteY4" fmla="*/ 0 h 1510748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568518" h="1510748">
                        <a:moveTo>
                          <a:pt x="512859" y="0"/>
                        </a:moveTo>
                        <a:lnTo>
                          <a:pt x="0" y="1490870"/>
                        </a:lnTo>
                        <a:lnTo>
                          <a:pt x="31805" y="1510748"/>
                        </a:lnTo>
                        <a:lnTo>
                          <a:pt x="568518" y="11927"/>
                        </a:lnTo>
                        <a:lnTo>
                          <a:pt x="512859" y="0"/>
                        </a:lnTo>
                        <a:close/>
                      </a:path>
                    </a:pathLst>
                  </a:custGeom>
                  <a:blipFill>
                    <a:blip r:embed="rId4" cstate="print"/>
                    <a:tile tx="0" ty="0" sx="100000" sy="100000" flip="none" algn="tl"/>
                  </a:blip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183" name="Freeform 123">
                    <a:extLst>
                      <a:ext uri="{FF2B5EF4-FFF2-40B4-BE49-F238E27FC236}">
                        <a16:creationId xmlns="" xmlns:a16="http://schemas.microsoft.com/office/drawing/2014/main" id="{BB3D2881-0540-4604-ADEA-E2452599ADA8}"/>
                      </a:ext>
                    </a:extLst>
                  </p:cNvPr>
                  <p:cNvSpPr/>
                  <p:nvPr/>
                </p:nvSpPr>
                <p:spPr>
                  <a:xfrm>
                    <a:off x="4397071" y="1626042"/>
                    <a:ext cx="75538" cy="1717481"/>
                  </a:xfrm>
                  <a:custGeom>
                    <a:avLst/>
                    <a:gdLst>
                      <a:gd name="connsiteX0" fmla="*/ 19879 w 75538"/>
                      <a:gd name="connsiteY0" fmla="*/ 3975 h 1717481"/>
                      <a:gd name="connsiteX1" fmla="*/ 0 w 75538"/>
                      <a:gd name="connsiteY1" fmla="*/ 1717481 h 1717481"/>
                      <a:gd name="connsiteX2" fmla="*/ 51684 w 75538"/>
                      <a:gd name="connsiteY2" fmla="*/ 1717481 h 1717481"/>
                      <a:gd name="connsiteX3" fmla="*/ 75538 w 75538"/>
                      <a:gd name="connsiteY3" fmla="*/ 0 h 1717481"/>
                      <a:gd name="connsiteX4" fmla="*/ 19879 w 75538"/>
                      <a:gd name="connsiteY4" fmla="*/ 3975 h 1717481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75538" h="1717481">
                        <a:moveTo>
                          <a:pt x="19879" y="3975"/>
                        </a:moveTo>
                        <a:lnTo>
                          <a:pt x="0" y="1717481"/>
                        </a:lnTo>
                        <a:lnTo>
                          <a:pt x="51684" y="1717481"/>
                        </a:lnTo>
                        <a:lnTo>
                          <a:pt x="75538" y="0"/>
                        </a:lnTo>
                        <a:lnTo>
                          <a:pt x="19879" y="3975"/>
                        </a:lnTo>
                        <a:close/>
                      </a:path>
                    </a:pathLst>
                  </a:custGeom>
                  <a:blipFill>
                    <a:blip r:embed="rId4" cstate="print"/>
                    <a:tile tx="0" ty="0" sx="100000" sy="100000" flip="none" algn="tl"/>
                  </a:blip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184" name="Freeform 124">
                    <a:extLst>
                      <a:ext uri="{FF2B5EF4-FFF2-40B4-BE49-F238E27FC236}">
                        <a16:creationId xmlns="" xmlns:a16="http://schemas.microsoft.com/office/drawing/2014/main" id="{4D68D5A6-F59C-415A-A3DF-95924F049906}"/>
                      </a:ext>
                    </a:extLst>
                  </p:cNvPr>
                  <p:cNvSpPr/>
                  <p:nvPr/>
                </p:nvSpPr>
                <p:spPr>
                  <a:xfrm>
                    <a:off x="4603805" y="1618090"/>
                    <a:ext cx="51684" cy="1733385"/>
                  </a:xfrm>
                  <a:custGeom>
                    <a:avLst/>
                    <a:gdLst>
                      <a:gd name="connsiteX0" fmla="*/ 0 w 51684"/>
                      <a:gd name="connsiteY0" fmla="*/ 3976 h 1733385"/>
                      <a:gd name="connsiteX1" fmla="*/ 3976 w 51684"/>
                      <a:gd name="connsiteY1" fmla="*/ 1725433 h 1733385"/>
                      <a:gd name="connsiteX2" fmla="*/ 47708 w 51684"/>
                      <a:gd name="connsiteY2" fmla="*/ 1733385 h 1733385"/>
                      <a:gd name="connsiteX3" fmla="*/ 51684 w 51684"/>
                      <a:gd name="connsiteY3" fmla="*/ 0 h 1733385"/>
                      <a:gd name="connsiteX4" fmla="*/ 0 w 51684"/>
                      <a:gd name="connsiteY4" fmla="*/ 3976 h 1733385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51684" h="1733385">
                        <a:moveTo>
                          <a:pt x="0" y="3976"/>
                        </a:moveTo>
                        <a:cubicBezTo>
                          <a:pt x="1325" y="577795"/>
                          <a:pt x="2651" y="1151614"/>
                          <a:pt x="3976" y="1725433"/>
                        </a:cubicBezTo>
                        <a:lnTo>
                          <a:pt x="47708" y="1733385"/>
                        </a:lnTo>
                        <a:cubicBezTo>
                          <a:pt x="49033" y="1155590"/>
                          <a:pt x="50359" y="577795"/>
                          <a:pt x="51684" y="0"/>
                        </a:cubicBezTo>
                        <a:lnTo>
                          <a:pt x="0" y="3976"/>
                        </a:lnTo>
                        <a:close/>
                      </a:path>
                    </a:pathLst>
                  </a:custGeom>
                  <a:blipFill>
                    <a:blip r:embed="rId4" cstate="print"/>
                    <a:tile tx="0" ty="0" sx="100000" sy="100000" flip="none" algn="tl"/>
                  </a:blip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185" name="Freeform 125">
                    <a:extLst>
                      <a:ext uri="{FF2B5EF4-FFF2-40B4-BE49-F238E27FC236}">
                        <a16:creationId xmlns="" xmlns:a16="http://schemas.microsoft.com/office/drawing/2014/main" id="{A421C1CB-1E87-41AD-8AE2-F331C29F4361}"/>
                      </a:ext>
                    </a:extLst>
                  </p:cNvPr>
                  <p:cNvSpPr/>
                  <p:nvPr/>
                </p:nvSpPr>
                <p:spPr>
                  <a:xfrm>
                    <a:off x="3908066" y="1717482"/>
                    <a:ext cx="504908" cy="1451113"/>
                  </a:xfrm>
                  <a:custGeom>
                    <a:avLst/>
                    <a:gdLst>
                      <a:gd name="connsiteX0" fmla="*/ 500932 w 504908"/>
                      <a:gd name="connsiteY0" fmla="*/ 0 h 1451113"/>
                      <a:gd name="connsiteX1" fmla="*/ 0 w 504908"/>
                      <a:gd name="connsiteY1" fmla="*/ 1451113 h 1451113"/>
                      <a:gd name="connsiteX2" fmla="*/ 51684 w 504908"/>
                      <a:gd name="connsiteY2" fmla="*/ 1439186 h 1451113"/>
                      <a:gd name="connsiteX3" fmla="*/ 504908 w 504908"/>
                      <a:gd name="connsiteY3" fmla="*/ 111318 h 1451113"/>
                      <a:gd name="connsiteX4" fmla="*/ 500932 w 504908"/>
                      <a:gd name="connsiteY4" fmla="*/ 0 h 1451113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504908" h="1451113">
                        <a:moveTo>
                          <a:pt x="500932" y="0"/>
                        </a:moveTo>
                        <a:lnTo>
                          <a:pt x="0" y="1451113"/>
                        </a:lnTo>
                        <a:lnTo>
                          <a:pt x="51684" y="1439186"/>
                        </a:lnTo>
                        <a:lnTo>
                          <a:pt x="504908" y="111318"/>
                        </a:lnTo>
                        <a:lnTo>
                          <a:pt x="500932" y="0"/>
                        </a:lnTo>
                        <a:close/>
                      </a:path>
                    </a:pathLst>
                  </a:custGeom>
                  <a:blipFill>
                    <a:blip r:embed="rId4" cstate="print"/>
                    <a:tile tx="0" ty="0" sx="100000" sy="100000" flip="none" algn="tl"/>
                  </a:blip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186" name="Freeform 126">
                    <a:extLst>
                      <a:ext uri="{FF2B5EF4-FFF2-40B4-BE49-F238E27FC236}">
                        <a16:creationId xmlns="" xmlns:a16="http://schemas.microsoft.com/office/drawing/2014/main" id="{CC2CEAC6-8E14-4019-A464-F332ECF899C6}"/>
                      </a:ext>
                    </a:extLst>
                  </p:cNvPr>
                  <p:cNvSpPr/>
                  <p:nvPr/>
                </p:nvSpPr>
                <p:spPr>
                  <a:xfrm>
                    <a:off x="3737113" y="3152692"/>
                    <a:ext cx="234564" cy="170953"/>
                  </a:xfrm>
                  <a:custGeom>
                    <a:avLst/>
                    <a:gdLst>
                      <a:gd name="connsiteX0" fmla="*/ 51684 w 234564"/>
                      <a:gd name="connsiteY0" fmla="*/ 0 h 170953"/>
                      <a:gd name="connsiteX1" fmla="*/ 103367 w 234564"/>
                      <a:gd name="connsiteY1" fmla="*/ 31805 h 170953"/>
                      <a:gd name="connsiteX2" fmla="*/ 234564 w 234564"/>
                      <a:gd name="connsiteY2" fmla="*/ 3976 h 170953"/>
                      <a:gd name="connsiteX3" fmla="*/ 166977 w 234564"/>
                      <a:gd name="connsiteY3" fmla="*/ 170953 h 170953"/>
                      <a:gd name="connsiteX4" fmla="*/ 35781 w 234564"/>
                      <a:gd name="connsiteY4" fmla="*/ 170953 h 170953"/>
                      <a:gd name="connsiteX5" fmla="*/ 0 w 234564"/>
                      <a:gd name="connsiteY5" fmla="*/ 155051 h 170953"/>
                      <a:gd name="connsiteX6" fmla="*/ 51684 w 234564"/>
                      <a:gd name="connsiteY6" fmla="*/ 0 h 170953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</a:cxnLst>
                    <a:rect l="l" t="t" r="r" b="b"/>
                    <a:pathLst>
                      <a:path w="234564" h="170953">
                        <a:moveTo>
                          <a:pt x="51684" y="0"/>
                        </a:moveTo>
                        <a:lnTo>
                          <a:pt x="103367" y="31805"/>
                        </a:lnTo>
                        <a:lnTo>
                          <a:pt x="234564" y="3976"/>
                        </a:lnTo>
                        <a:lnTo>
                          <a:pt x="166977" y="170953"/>
                        </a:lnTo>
                        <a:lnTo>
                          <a:pt x="35781" y="170953"/>
                        </a:lnTo>
                        <a:lnTo>
                          <a:pt x="0" y="155051"/>
                        </a:lnTo>
                        <a:lnTo>
                          <a:pt x="51684" y="0"/>
                        </a:ln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chemeClr val="accent2">
                          <a:lumMod val="75000"/>
                          <a:shade val="30000"/>
                          <a:satMod val="115000"/>
                        </a:schemeClr>
                      </a:gs>
                      <a:gs pos="50000">
                        <a:schemeClr val="accent2">
                          <a:lumMod val="75000"/>
                          <a:shade val="67500"/>
                          <a:satMod val="115000"/>
                        </a:schemeClr>
                      </a:gs>
                      <a:gs pos="100000">
                        <a:schemeClr val="accent2">
                          <a:lumMod val="75000"/>
                          <a:shade val="100000"/>
                          <a:satMod val="115000"/>
                        </a:schemeClr>
                      </a:gs>
                    </a:gsLst>
                    <a:lin ang="10800000" scaled="1"/>
                    <a:tileRect/>
                  </a:gra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187" name="Freeform 127">
                    <a:extLst>
                      <a:ext uri="{FF2B5EF4-FFF2-40B4-BE49-F238E27FC236}">
                        <a16:creationId xmlns="" xmlns:a16="http://schemas.microsoft.com/office/drawing/2014/main" id="{7A9E8DE8-166A-4BD9-85A1-2411B41C14E2}"/>
                      </a:ext>
                    </a:extLst>
                  </p:cNvPr>
                  <p:cNvSpPr/>
                  <p:nvPr/>
                </p:nvSpPr>
                <p:spPr>
                  <a:xfrm>
                    <a:off x="4385144" y="3339548"/>
                    <a:ext cx="282272" cy="143123"/>
                  </a:xfrm>
                  <a:custGeom>
                    <a:avLst/>
                    <a:gdLst>
                      <a:gd name="connsiteX0" fmla="*/ 0 w 282272"/>
                      <a:gd name="connsiteY0" fmla="*/ 0 h 143123"/>
                      <a:gd name="connsiteX1" fmla="*/ 282272 w 282272"/>
                      <a:gd name="connsiteY1" fmla="*/ 11927 h 143123"/>
                      <a:gd name="connsiteX2" fmla="*/ 278296 w 282272"/>
                      <a:gd name="connsiteY2" fmla="*/ 143123 h 143123"/>
                      <a:gd name="connsiteX3" fmla="*/ 15903 w 282272"/>
                      <a:gd name="connsiteY3" fmla="*/ 135172 h 143123"/>
                      <a:gd name="connsiteX4" fmla="*/ 0 w 282272"/>
                      <a:gd name="connsiteY4" fmla="*/ 0 h 143123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282272" h="143123">
                        <a:moveTo>
                          <a:pt x="0" y="0"/>
                        </a:moveTo>
                        <a:lnTo>
                          <a:pt x="282272" y="11927"/>
                        </a:lnTo>
                        <a:lnTo>
                          <a:pt x="278296" y="143123"/>
                        </a:lnTo>
                        <a:lnTo>
                          <a:pt x="15903" y="135172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chemeClr val="accent2">
                          <a:lumMod val="75000"/>
                          <a:shade val="30000"/>
                          <a:satMod val="115000"/>
                        </a:schemeClr>
                      </a:gs>
                      <a:gs pos="50000">
                        <a:schemeClr val="accent2">
                          <a:lumMod val="75000"/>
                          <a:shade val="67500"/>
                          <a:satMod val="115000"/>
                        </a:schemeClr>
                      </a:gs>
                      <a:gs pos="100000">
                        <a:schemeClr val="accent2">
                          <a:lumMod val="75000"/>
                          <a:shade val="100000"/>
                          <a:satMod val="115000"/>
                        </a:schemeClr>
                      </a:gs>
                    </a:gsLst>
                    <a:lin ang="10800000" scaled="1"/>
                    <a:tileRect/>
                  </a:gra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188" name="Freeform 128">
                    <a:extLst>
                      <a:ext uri="{FF2B5EF4-FFF2-40B4-BE49-F238E27FC236}">
                        <a16:creationId xmlns="" xmlns:a16="http://schemas.microsoft.com/office/drawing/2014/main" id="{8590E963-D27D-4E64-A10B-2D39424B718F}"/>
                      </a:ext>
                    </a:extLst>
                  </p:cNvPr>
                  <p:cNvSpPr/>
                  <p:nvPr/>
                </p:nvSpPr>
                <p:spPr>
                  <a:xfrm>
                    <a:off x="4667416" y="1689652"/>
                    <a:ext cx="500932" cy="1542553"/>
                  </a:xfrm>
                  <a:custGeom>
                    <a:avLst/>
                    <a:gdLst>
                      <a:gd name="connsiteX0" fmla="*/ 7951 w 500932"/>
                      <a:gd name="connsiteY0" fmla="*/ 0 h 1542553"/>
                      <a:gd name="connsiteX1" fmla="*/ 500932 w 500932"/>
                      <a:gd name="connsiteY1" fmla="*/ 1542553 h 1542553"/>
                      <a:gd name="connsiteX2" fmla="*/ 465151 w 500932"/>
                      <a:gd name="connsiteY2" fmla="*/ 1530626 h 1542553"/>
                      <a:gd name="connsiteX3" fmla="*/ 0 w 500932"/>
                      <a:gd name="connsiteY3" fmla="*/ 135172 h 1542553"/>
                      <a:gd name="connsiteX4" fmla="*/ 7951 w 500932"/>
                      <a:gd name="connsiteY4" fmla="*/ 0 h 1542553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500932" h="1542553">
                        <a:moveTo>
                          <a:pt x="7951" y="0"/>
                        </a:moveTo>
                        <a:lnTo>
                          <a:pt x="500932" y="1542553"/>
                        </a:lnTo>
                        <a:lnTo>
                          <a:pt x="465151" y="1530626"/>
                        </a:lnTo>
                        <a:lnTo>
                          <a:pt x="0" y="135172"/>
                        </a:lnTo>
                        <a:lnTo>
                          <a:pt x="7951" y="0"/>
                        </a:lnTo>
                        <a:close/>
                      </a:path>
                    </a:pathLst>
                  </a:custGeom>
                  <a:blipFill>
                    <a:blip r:embed="rId4" cstate="print"/>
                    <a:tile tx="0" ty="0" sx="100000" sy="100000" flip="none" algn="tl"/>
                  </a:blip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189" name="Freeform 129">
                    <a:extLst>
                      <a:ext uri="{FF2B5EF4-FFF2-40B4-BE49-F238E27FC236}">
                        <a16:creationId xmlns="" xmlns:a16="http://schemas.microsoft.com/office/drawing/2014/main" id="{DA06822C-ACA3-401B-A29F-1D56F03A0E6D}"/>
                      </a:ext>
                    </a:extLst>
                  </p:cNvPr>
                  <p:cNvSpPr/>
                  <p:nvPr/>
                </p:nvSpPr>
                <p:spPr>
                  <a:xfrm>
                    <a:off x="4711148" y="1665798"/>
                    <a:ext cx="568518" cy="1582310"/>
                  </a:xfrm>
                  <a:custGeom>
                    <a:avLst/>
                    <a:gdLst>
                      <a:gd name="connsiteX0" fmla="*/ 55659 w 568518"/>
                      <a:gd name="connsiteY0" fmla="*/ 0 h 1582310"/>
                      <a:gd name="connsiteX1" fmla="*/ 568518 w 568518"/>
                      <a:gd name="connsiteY1" fmla="*/ 1570383 h 1582310"/>
                      <a:gd name="connsiteX2" fmla="*/ 540689 w 568518"/>
                      <a:gd name="connsiteY2" fmla="*/ 1582310 h 1582310"/>
                      <a:gd name="connsiteX3" fmla="*/ 0 w 568518"/>
                      <a:gd name="connsiteY3" fmla="*/ 11927 h 1582310"/>
                      <a:gd name="connsiteX4" fmla="*/ 55659 w 568518"/>
                      <a:gd name="connsiteY4" fmla="*/ 0 h 158231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568518" h="1582310">
                        <a:moveTo>
                          <a:pt x="55659" y="0"/>
                        </a:moveTo>
                        <a:lnTo>
                          <a:pt x="568518" y="1570383"/>
                        </a:lnTo>
                        <a:lnTo>
                          <a:pt x="540689" y="1582310"/>
                        </a:lnTo>
                        <a:lnTo>
                          <a:pt x="0" y="11927"/>
                        </a:lnTo>
                        <a:lnTo>
                          <a:pt x="55659" y="0"/>
                        </a:lnTo>
                        <a:close/>
                      </a:path>
                    </a:pathLst>
                  </a:custGeom>
                  <a:blipFill>
                    <a:blip r:embed="rId4" cstate="print"/>
                    <a:tile tx="0" ty="0" sx="100000" sy="100000" flip="none" algn="tl"/>
                  </a:blip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190" name="Freeform 130">
                    <a:extLst>
                      <a:ext uri="{FF2B5EF4-FFF2-40B4-BE49-F238E27FC236}">
                        <a16:creationId xmlns="" xmlns:a16="http://schemas.microsoft.com/office/drawing/2014/main" id="{E5380922-7C0F-4B50-BA2D-6877189228A4}"/>
                      </a:ext>
                    </a:extLst>
                  </p:cNvPr>
                  <p:cNvSpPr/>
                  <p:nvPr/>
                </p:nvSpPr>
                <p:spPr>
                  <a:xfrm>
                    <a:off x="5124616" y="3216303"/>
                    <a:ext cx="206734" cy="143123"/>
                  </a:xfrm>
                  <a:custGeom>
                    <a:avLst/>
                    <a:gdLst>
                      <a:gd name="connsiteX0" fmla="*/ 0 w 206734"/>
                      <a:gd name="connsiteY0" fmla="*/ 0 h 143123"/>
                      <a:gd name="connsiteX1" fmla="*/ 127221 w 206734"/>
                      <a:gd name="connsiteY1" fmla="*/ 27829 h 143123"/>
                      <a:gd name="connsiteX2" fmla="*/ 170953 w 206734"/>
                      <a:gd name="connsiteY2" fmla="*/ 19878 h 143123"/>
                      <a:gd name="connsiteX3" fmla="*/ 206734 w 206734"/>
                      <a:gd name="connsiteY3" fmla="*/ 115294 h 143123"/>
                      <a:gd name="connsiteX4" fmla="*/ 143123 w 206734"/>
                      <a:gd name="connsiteY4" fmla="*/ 143123 h 143123"/>
                      <a:gd name="connsiteX5" fmla="*/ 23854 w 206734"/>
                      <a:gd name="connsiteY5" fmla="*/ 107342 h 143123"/>
                      <a:gd name="connsiteX6" fmla="*/ 0 w 206734"/>
                      <a:gd name="connsiteY6" fmla="*/ 0 h 143123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</a:cxnLst>
                    <a:rect l="l" t="t" r="r" b="b"/>
                    <a:pathLst>
                      <a:path w="206734" h="143123">
                        <a:moveTo>
                          <a:pt x="0" y="0"/>
                        </a:moveTo>
                        <a:lnTo>
                          <a:pt x="127221" y="27829"/>
                        </a:lnTo>
                        <a:lnTo>
                          <a:pt x="170953" y="19878"/>
                        </a:lnTo>
                        <a:lnTo>
                          <a:pt x="206734" y="115294"/>
                        </a:lnTo>
                        <a:lnTo>
                          <a:pt x="143123" y="143123"/>
                        </a:lnTo>
                        <a:lnTo>
                          <a:pt x="23854" y="107342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chemeClr val="accent2">
                          <a:lumMod val="75000"/>
                          <a:shade val="30000"/>
                          <a:satMod val="115000"/>
                        </a:schemeClr>
                      </a:gs>
                      <a:gs pos="50000">
                        <a:schemeClr val="accent2">
                          <a:lumMod val="75000"/>
                          <a:shade val="67500"/>
                          <a:satMod val="115000"/>
                        </a:schemeClr>
                      </a:gs>
                      <a:gs pos="100000">
                        <a:schemeClr val="accent2">
                          <a:lumMod val="75000"/>
                          <a:shade val="100000"/>
                          <a:satMod val="115000"/>
                        </a:schemeClr>
                      </a:gs>
                    </a:gsLst>
                    <a:lin ang="10800000" scaled="1"/>
                    <a:tileRect/>
                  </a:gra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cxnSp>
                <p:nvCxnSpPr>
                  <p:cNvPr id="191" name="Straight Connector 190">
                    <a:extLst>
                      <a:ext uri="{FF2B5EF4-FFF2-40B4-BE49-F238E27FC236}">
                        <a16:creationId xmlns="" xmlns:a16="http://schemas.microsoft.com/office/drawing/2014/main" id="{E8F31E5A-4F53-4824-984B-60FE000C7FA0}"/>
                      </a:ext>
                    </a:extLst>
                  </p:cNvPr>
                  <p:cNvCxnSpPr>
                    <a:stCxn id="190" idx="1"/>
                    <a:endCxn id="190" idx="4"/>
                  </p:cNvCxnSpPr>
                  <p:nvPr/>
                </p:nvCxnSpPr>
                <p:spPr>
                  <a:xfrm>
                    <a:off x="5251837" y="3244132"/>
                    <a:ext cx="15902" cy="115294"/>
                  </a:xfrm>
                  <a:prstGeom prst="line">
                    <a:avLst/>
                  </a:prstGeom>
                  <a:ln w="317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92" name="Straight Connector 191">
                    <a:extLst>
                      <a:ext uri="{FF2B5EF4-FFF2-40B4-BE49-F238E27FC236}">
                        <a16:creationId xmlns="" xmlns:a16="http://schemas.microsoft.com/office/drawing/2014/main" id="{92FCEFD9-2FC1-4829-A8D2-9CA814786040}"/>
                      </a:ext>
                    </a:extLst>
                  </p:cNvPr>
                  <p:cNvCxnSpPr>
                    <a:stCxn id="186" idx="1"/>
                    <a:endCxn id="186" idx="4"/>
                  </p:cNvCxnSpPr>
                  <p:nvPr/>
                </p:nvCxnSpPr>
                <p:spPr>
                  <a:xfrm flipH="1">
                    <a:off x="3772894" y="3184497"/>
                    <a:ext cx="67586" cy="139148"/>
                  </a:xfrm>
                  <a:prstGeom prst="line">
                    <a:avLst/>
                  </a:prstGeom>
                  <a:ln w="317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93" name="Freeform 133">
                    <a:extLst>
                      <a:ext uri="{FF2B5EF4-FFF2-40B4-BE49-F238E27FC236}">
                        <a16:creationId xmlns="" xmlns:a16="http://schemas.microsoft.com/office/drawing/2014/main" id="{E8EAA2BB-B5CB-482A-AF8A-868B287B4315}"/>
                      </a:ext>
                    </a:extLst>
                  </p:cNvPr>
                  <p:cNvSpPr/>
                  <p:nvPr/>
                </p:nvSpPr>
                <p:spPr>
                  <a:xfrm>
                    <a:off x="3582063" y="3677478"/>
                    <a:ext cx="155050" cy="326004"/>
                  </a:xfrm>
                  <a:custGeom>
                    <a:avLst/>
                    <a:gdLst>
                      <a:gd name="connsiteX0" fmla="*/ 155050 w 155050"/>
                      <a:gd name="connsiteY0" fmla="*/ 0 h 326004"/>
                      <a:gd name="connsiteX1" fmla="*/ 39756 w 155050"/>
                      <a:gd name="connsiteY1" fmla="*/ 326004 h 326004"/>
                      <a:gd name="connsiteX2" fmla="*/ 55659 w 155050"/>
                      <a:gd name="connsiteY2" fmla="*/ 135172 h 326004"/>
                      <a:gd name="connsiteX3" fmla="*/ 0 w 155050"/>
                      <a:gd name="connsiteY3" fmla="*/ 39757 h 326004"/>
                      <a:gd name="connsiteX4" fmla="*/ 67586 w 155050"/>
                      <a:gd name="connsiteY4" fmla="*/ 59635 h 326004"/>
                      <a:gd name="connsiteX5" fmla="*/ 99391 w 155050"/>
                      <a:gd name="connsiteY5" fmla="*/ 7952 h 326004"/>
                      <a:gd name="connsiteX6" fmla="*/ 155050 w 155050"/>
                      <a:gd name="connsiteY6" fmla="*/ 0 h 32600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</a:cxnLst>
                    <a:rect l="l" t="t" r="r" b="b"/>
                    <a:pathLst>
                      <a:path w="155050" h="326004">
                        <a:moveTo>
                          <a:pt x="155050" y="0"/>
                        </a:moveTo>
                        <a:lnTo>
                          <a:pt x="39756" y="326004"/>
                        </a:lnTo>
                        <a:lnTo>
                          <a:pt x="55659" y="135172"/>
                        </a:lnTo>
                        <a:lnTo>
                          <a:pt x="0" y="39757"/>
                        </a:lnTo>
                        <a:lnTo>
                          <a:pt x="67586" y="59635"/>
                        </a:lnTo>
                        <a:lnTo>
                          <a:pt x="99391" y="7952"/>
                        </a:lnTo>
                        <a:lnTo>
                          <a:pt x="155050" y="0"/>
                        </a:ln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chemeClr val="accent2">
                          <a:lumMod val="75000"/>
                          <a:shade val="30000"/>
                          <a:satMod val="115000"/>
                        </a:schemeClr>
                      </a:gs>
                      <a:gs pos="50000">
                        <a:schemeClr val="accent2">
                          <a:lumMod val="75000"/>
                          <a:shade val="67500"/>
                          <a:satMod val="115000"/>
                        </a:schemeClr>
                      </a:gs>
                      <a:gs pos="100000">
                        <a:schemeClr val="accent2">
                          <a:lumMod val="75000"/>
                          <a:shade val="100000"/>
                          <a:satMod val="115000"/>
                        </a:schemeClr>
                      </a:gs>
                    </a:gsLst>
                    <a:lin ang="10800000" scaled="1"/>
                    <a:tileRect/>
                  </a:gra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194" name="Freeform 134">
                    <a:extLst>
                      <a:ext uri="{FF2B5EF4-FFF2-40B4-BE49-F238E27FC236}">
                        <a16:creationId xmlns="" xmlns:a16="http://schemas.microsoft.com/office/drawing/2014/main" id="{DAD69ECB-62FD-4001-9149-4A36156F11D6}"/>
                      </a:ext>
                    </a:extLst>
                  </p:cNvPr>
                  <p:cNvSpPr/>
                  <p:nvPr/>
                </p:nvSpPr>
                <p:spPr>
                  <a:xfrm>
                    <a:off x="4448755" y="3987579"/>
                    <a:ext cx="123245" cy="500932"/>
                  </a:xfrm>
                  <a:custGeom>
                    <a:avLst/>
                    <a:gdLst>
                      <a:gd name="connsiteX0" fmla="*/ 7951 w 123245"/>
                      <a:gd name="connsiteY0" fmla="*/ 0 h 500932"/>
                      <a:gd name="connsiteX1" fmla="*/ 123245 w 123245"/>
                      <a:gd name="connsiteY1" fmla="*/ 7951 h 500932"/>
                      <a:gd name="connsiteX2" fmla="*/ 115294 w 123245"/>
                      <a:gd name="connsiteY2" fmla="*/ 294198 h 500932"/>
                      <a:gd name="connsiteX3" fmla="*/ 59635 w 123245"/>
                      <a:gd name="connsiteY3" fmla="*/ 500932 h 500932"/>
                      <a:gd name="connsiteX4" fmla="*/ 0 w 123245"/>
                      <a:gd name="connsiteY4" fmla="*/ 238539 h 500932"/>
                      <a:gd name="connsiteX5" fmla="*/ 7951 w 123245"/>
                      <a:gd name="connsiteY5" fmla="*/ 0 h 5009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</a:cxnLst>
                    <a:rect l="l" t="t" r="r" b="b"/>
                    <a:pathLst>
                      <a:path w="123245" h="500932">
                        <a:moveTo>
                          <a:pt x="7951" y="0"/>
                        </a:moveTo>
                        <a:lnTo>
                          <a:pt x="123245" y="7951"/>
                        </a:lnTo>
                        <a:lnTo>
                          <a:pt x="115294" y="294198"/>
                        </a:lnTo>
                        <a:lnTo>
                          <a:pt x="59635" y="500932"/>
                        </a:lnTo>
                        <a:lnTo>
                          <a:pt x="0" y="238539"/>
                        </a:lnTo>
                        <a:lnTo>
                          <a:pt x="7951" y="0"/>
                        </a:ln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chemeClr val="accent2">
                          <a:lumMod val="75000"/>
                          <a:shade val="30000"/>
                          <a:satMod val="115000"/>
                        </a:schemeClr>
                      </a:gs>
                      <a:gs pos="50000">
                        <a:schemeClr val="accent2">
                          <a:lumMod val="75000"/>
                          <a:shade val="67500"/>
                          <a:satMod val="115000"/>
                        </a:schemeClr>
                      </a:gs>
                      <a:gs pos="100000">
                        <a:schemeClr val="accent2">
                          <a:lumMod val="75000"/>
                          <a:shade val="100000"/>
                          <a:satMod val="115000"/>
                        </a:schemeClr>
                      </a:gs>
                    </a:gsLst>
                    <a:lin ang="10800000" scaled="1"/>
                    <a:tileRect/>
                  </a:gra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cxnSp>
                <p:nvCxnSpPr>
                  <p:cNvPr id="195" name="Straight Connector 194">
                    <a:extLst>
                      <a:ext uri="{FF2B5EF4-FFF2-40B4-BE49-F238E27FC236}">
                        <a16:creationId xmlns="" xmlns:a16="http://schemas.microsoft.com/office/drawing/2014/main" id="{3457B894-E656-467D-984A-823E433FABA9}"/>
                      </a:ext>
                    </a:extLst>
                  </p:cNvPr>
                  <p:cNvCxnSpPr/>
                  <p:nvPr/>
                </p:nvCxnSpPr>
                <p:spPr>
                  <a:xfrm>
                    <a:off x="4452730" y="4114800"/>
                    <a:ext cx="119270" cy="7951"/>
                  </a:xfrm>
                  <a:prstGeom prst="line">
                    <a:avLst/>
                  </a:prstGeom>
                  <a:ln w="317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96" name="Freeform 136">
                    <a:extLst>
                      <a:ext uri="{FF2B5EF4-FFF2-40B4-BE49-F238E27FC236}">
                        <a16:creationId xmlns="" xmlns:a16="http://schemas.microsoft.com/office/drawing/2014/main" id="{81A32405-5361-4AC6-8F71-8A6808495E99}"/>
                      </a:ext>
                    </a:extLst>
                  </p:cNvPr>
                  <p:cNvSpPr/>
                  <p:nvPr/>
                </p:nvSpPr>
                <p:spPr>
                  <a:xfrm>
                    <a:off x="5319423" y="3693381"/>
                    <a:ext cx="174928" cy="337930"/>
                  </a:xfrm>
                  <a:custGeom>
                    <a:avLst/>
                    <a:gdLst>
                      <a:gd name="connsiteX0" fmla="*/ 0 w 174928"/>
                      <a:gd name="connsiteY0" fmla="*/ 0 h 337930"/>
                      <a:gd name="connsiteX1" fmla="*/ 59634 w 174928"/>
                      <a:gd name="connsiteY1" fmla="*/ 178904 h 337930"/>
                      <a:gd name="connsiteX2" fmla="*/ 131196 w 174928"/>
                      <a:gd name="connsiteY2" fmla="*/ 337930 h 337930"/>
                      <a:gd name="connsiteX3" fmla="*/ 123245 w 174928"/>
                      <a:gd name="connsiteY3" fmla="*/ 139148 h 337930"/>
                      <a:gd name="connsiteX4" fmla="*/ 174928 w 174928"/>
                      <a:gd name="connsiteY4" fmla="*/ 55659 h 337930"/>
                      <a:gd name="connsiteX5" fmla="*/ 147099 w 174928"/>
                      <a:gd name="connsiteY5" fmla="*/ 55659 h 337930"/>
                      <a:gd name="connsiteX6" fmla="*/ 91440 w 174928"/>
                      <a:gd name="connsiteY6" fmla="*/ 71562 h 337930"/>
                      <a:gd name="connsiteX7" fmla="*/ 79513 w 174928"/>
                      <a:gd name="connsiteY7" fmla="*/ 35781 h 337930"/>
                      <a:gd name="connsiteX8" fmla="*/ 0 w 174928"/>
                      <a:gd name="connsiteY8" fmla="*/ 0 h 33793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</a:cxnLst>
                    <a:rect l="l" t="t" r="r" b="b"/>
                    <a:pathLst>
                      <a:path w="174928" h="337930">
                        <a:moveTo>
                          <a:pt x="0" y="0"/>
                        </a:moveTo>
                        <a:lnTo>
                          <a:pt x="59634" y="178904"/>
                        </a:lnTo>
                        <a:lnTo>
                          <a:pt x="131196" y="337930"/>
                        </a:lnTo>
                        <a:lnTo>
                          <a:pt x="123245" y="139148"/>
                        </a:lnTo>
                        <a:lnTo>
                          <a:pt x="174928" y="55659"/>
                        </a:lnTo>
                        <a:lnTo>
                          <a:pt x="147099" y="55659"/>
                        </a:lnTo>
                        <a:lnTo>
                          <a:pt x="91440" y="71562"/>
                        </a:lnTo>
                        <a:lnTo>
                          <a:pt x="79513" y="35781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chemeClr val="accent2">
                          <a:lumMod val="75000"/>
                          <a:shade val="30000"/>
                          <a:satMod val="115000"/>
                        </a:schemeClr>
                      </a:gs>
                      <a:gs pos="50000">
                        <a:schemeClr val="accent2">
                          <a:lumMod val="75000"/>
                          <a:shade val="67500"/>
                          <a:satMod val="115000"/>
                        </a:schemeClr>
                      </a:gs>
                      <a:gs pos="100000">
                        <a:schemeClr val="accent2">
                          <a:lumMod val="75000"/>
                          <a:shade val="100000"/>
                          <a:satMod val="115000"/>
                        </a:schemeClr>
                      </a:gs>
                    </a:gsLst>
                    <a:lin ang="10800000" scaled="1"/>
                    <a:tileRect/>
                  </a:gra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197" name="Freeform 137">
                    <a:extLst>
                      <a:ext uri="{FF2B5EF4-FFF2-40B4-BE49-F238E27FC236}">
                        <a16:creationId xmlns="" xmlns:a16="http://schemas.microsoft.com/office/drawing/2014/main" id="{82A78EC3-A692-43E6-9FE9-79FCC5060D17}"/>
                      </a:ext>
                    </a:extLst>
                  </p:cNvPr>
                  <p:cNvSpPr/>
                  <p:nvPr/>
                </p:nvSpPr>
                <p:spPr>
                  <a:xfrm>
                    <a:off x="4412974" y="1470991"/>
                    <a:ext cx="254442" cy="147099"/>
                  </a:xfrm>
                  <a:custGeom>
                    <a:avLst/>
                    <a:gdLst>
                      <a:gd name="connsiteX0" fmla="*/ 254442 w 254442"/>
                      <a:gd name="connsiteY0" fmla="*/ 147099 h 147099"/>
                      <a:gd name="connsiteX1" fmla="*/ 0 w 254442"/>
                      <a:gd name="connsiteY1" fmla="*/ 147099 h 147099"/>
                      <a:gd name="connsiteX2" fmla="*/ 0 w 254442"/>
                      <a:gd name="connsiteY2" fmla="*/ 51684 h 147099"/>
                      <a:gd name="connsiteX3" fmla="*/ 35781 w 254442"/>
                      <a:gd name="connsiteY3" fmla="*/ 47708 h 147099"/>
                      <a:gd name="connsiteX4" fmla="*/ 51683 w 254442"/>
                      <a:gd name="connsiteY4" fmla="*/ 3976 h 147099"/>
                      <a:gd name="connsiteX5" fmla="*/ 234563 w 254442"/>
                      <a:gd name="connsiteY5" fmla="*/ 0 h 147099"/>
                      <a:gd name="connsiteX6" fmla="*/ 218661 w 254442"/>
                      <a:gd name="connsiteY6" fmla="*/ 47708 h 147099"/>
                      <a:gd name="connsiteX7" fmla="*/ 238539 w 254442"/>
                      <a:gd name="connsiteY7" fmla="*/ 67586 h 147099"/>
                      <a:gd name="connsiteX8" fmla="*/ 254442 w 254442"/>
                      <a:gd name="connsiteY8" fmla="*/ 147099 h 14709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</a:cxnLst>
                    <a:rect l="l" t="t" r="r" b="b"/>
                    <a:pathLst>
                      <a:path w="254442" h="147099">
                        <a:moveTo>
                          <a:pt x="254442" y="147099"/>
                        </a:moveTo>
                        <a:lnTo>
                          <a:pt x="0" y="147099"/>
                        </a:lnTo>
                        <a:lnTo>
                          <a:pt x="0" y="51684"/>
                        </a:lnTo>
                        <a:lnTo>
                          <a:pt x="35781" y="47708"/>
                        </a:lnTo>
                        <a:lnTo>
                          <a:pt x="51683" y="3976"/>
                        </a:lnTo>
                        <a:lnTo>
                          <a:pt x="234563" y="0"/>
                        </a:lnTo>
                        <a:lnTo>
                          <a:pt x="218661" y="47708"/>
                        </a:lnTo>
                        <a:lnTo>
                          <a:pt x="238539" y="67586"/>
                        </a:lnTo>
                        <a:lnTo>
                          <a:pt x="254442" y="147099"/>
                        </a:ln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chemeClr val="accent2">
                          <a:lumMod val="75000"/>
                          <a:shade val="30000"/>
                          <a:satMod val="115000"/>
                        </a:schemeClr>
                      </a:gs>
                      <a:gs pos="50000">
                        <a:schemeClr val="accent2">
                          <a:lumMod val="75000"/>
                          <a:shade val="67500"/>
                          <a:satMod val="115000"/>
                        </a:schemeClr>
                      </a:gs>
                      <a:gs pos="100000">
                        <a:schemeClr val="accent2">
                          <a:lumMod val="75000"/>
                          <a:shade val="100000"/>
                          <a:satMod val="115000"/>
                        </a:schemeClr>
                      </a:gs>
                    </a:gsLst>
                    <a:lin ang="10800000" scaled="1"/>
                    <a:tileRect/>
                  </a:gra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198" name="Freeform 138">
                    <a:extLst>
                      <a:ext uri="{FF2B5EF4-FFF2-40B4-BE49-F238E27FC236}">
                        <a16:creationId xmlns="" xmlns:a16="http://schemas.microsoft.com/office/drawing/2014/main" id="{040FE577-DB3A-4428-A951-6A4F74619E01}"/>
                      </a:ext>
                    </a:extLst>
                  </p:cNvPr>
                  <p:cNvSpPr/>
                  <p:nvPr/>
                </p:nvSpPr>
                <p:spPr>
                  <a:xfrm>
                    <a:off x="4313583" y="1534602"/>
                    <a:ext cx="107342" cy="159026"/>
                  </a:xfrm>
                  <a:custGeom>
                    <a:avLst/>
                    <a:gdLst>
                      <a:gd name="connsiteX0" fmla="*/ 0 w 107342"/>
                      <a:gd name="connsiteY0" fmla="*/ 119269 h 159026"/>
                      <a:gd name="connsiteX1" fmla="*/ 47707 w 107342"/>
                      <a:gd name="connsiteY1" fmla="*/ 19878 h 159026"/>
                      <a:gd name="connsiteX2" fmla="*/ 71561 w 107342"/>
                      <a:gd name="connsiteY2" fmla="*/ 0 h 159026"/>
                      <a:gd name="connsiteX3" fmla="*/ 103367 w 107342"/>
                      <a:gd name="connsiteY3" fmla="*/ 0 h 159026"/>
                      <a:gd name="connsiteX4" fmla="*/ 107342 w 107342"/>
                      <a:gd name="connsiteY4" fmla="*/ 159026 h 159026"/>
                      <a:gd name="connsiteX5" fmla="*/ 67586 w 107342"/>
                      <a:gd name="connsiteY5" fmla="*/ 147099 h 159026"/>
                      <a:gd name="connsiteX6" fmla="*/ 0 w 107342"/>
                      <a:gd name="connsiteY6" fmla="*/ 119269 h 15902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</a:cxnLst>
                    <a:rect l="l" t="t" r="r" b="b"/>
                    <a:pathLst>
                      <a:path w="107342" h="159026">
                        <a:moveTo>
                          <a:pt x="0" y="119269"/>
                        </a:moveTo>
                        <a:lnTo>
                          <a:pt x="47707" y="19878"/>
                        </a:lnTo>
                        <a:lnTo>
                          <a:pt x="71561" y="0"/>
                        </a:lnTo>
                        <a:lnTo>
                          <a:pt x="103367" y="0"/>
                        </a:lnTo>
                        <a:lnTo>
                          <a:pt x="107342" y="159026"/>
                        </a:lnTo>
                        <a:lnTo>
                          <a:pt x="67586" y="147099"/>
                        </a:lnTo>
                        <a:lnTo>
                          <a:pt x="0" y="119269"/>
                        </a:ln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chemeClr val="accent2">
                          <a:lumMod val="75000"/>
                          <a:shade val="30000"/>
                          <a:satMod val="115000"/>
                        </a:schemeClr>
                      </a:gs>
                      <a:gs pos="50000">
                        <a:schemeClr val="accent2">
                          <a:lumMod val="75000"/>
                          <a:shade val="67500"/>
                          <a:satMod val="115000"/>
                        </a:schemeClr>
                      </a:gs>
                      <a:gs pos="100000">
                        <a:schemeClr val="accent2">
                          <a:lumMod val="75000"/>
                          <a:shade val="100000"/>
                          <a:satMod val="115000"/>
                        </a:schemeClr>
                      </a:gs>
                    </a:gsLst>
                    <a:lin ang="10800000" scaled="1"/>
                    <a:tileRect/>
                  </a:gra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199" name="Freeform 139">
                    <a:extLst>
                      <a:ext uri="{FF2B5EF4-FFF2-40B4-BE49-F238E27FC236}">
                        <a16:creationId xmlns="" xmlns:a16="http://schemas.microsoft.com/office/drawing/2014/main" id="{BB7BEA51-B2B4-4983-80F0-52993D4366E4}"/>
                      </a:ext>
                    </a:extLst>
                  </p:cNvPr>
                  <p:cNvSpPr/>
                  <p:nvPr/>
                </p:nvSpPr>
                <p:spPr>
                  <a:xfrm>
                    <a:off x="4643562" y="1522675"/>
                    <a:ext cx="119269" cy="159026"/>
                  </a:xfrm>
                  <a:custGeom>
                    <a:avLst/>
                    <a:gdLst>
                      <a:gd name="connsiteX0" fmla="*/ 119269 w 119269"/>
                      <a:gd name="connsiteY0" fmla="*/ 135172 h 159026"/>
                      <a:gd name="connsiteX1" fmla="*/ 27829 w 119269"/>
                      <a:gd name="connsiteY1" fmla="*/ 159026 h 159026"/>
                      <a:gd name="connsiteX2" fmla="*/ 19878 w 119269"/>
                      <a:gd name="connsiteY2" fmla="*/ 35781 h 159026"/>
                      <a:gd name="connsiteX3" fmla="*/ 0 w 119269"/>
                      <a:gd name="connsiteY3" fmla="*/ 0 h 159026"/>
                      <a:gd name="connsiteX4" fmla="*/ 51683 w 119269"/>
                      <a:gd name="connsiteY4" fmla="*/ 7951 h 159026"/>
                      <a:gd name="connsiteX5" fmla="*/ 67586 w 119269"/>
                      <a:gd name="connsiteY5" fmla="*/ 31805 h 159026"/>
                      <a:gd name="connsiteX6" fmla="*/ 91440 w 119269"/>
                      <a:gd name="connsiteY6" fmla="*/ 47708 h 159026"/>
                      <a:gd name="connsiteX7" fmla="*/ 119269 w 119269"/>
                      <a:gd name="connsiteY7" fmla="*/ 135172 h 15902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</a:cxnLst>
                    <a:rect l="l" t="t" r="r" b="b"/>
                    <a:pathLst>
                      <a:path w="119269" h="159026">
                        <a:moveTo>
                          <a:pt x="119269" y="135172"/>
                        </a:moveTo>
                        <a:lnTo>
                          <a:pt x="27829" y="159026"/>
                        </a:lnTo>
                        <a:lnTo>
                          <a:pt x="19878" y="35781"/>
                        </a:lnTo>
                        <a:lnTo>
                          <a:pt x="0" y="0"/>
                        </a:lnTo>
                        <a:lnTo>
                          <a:pt x="51683" y="7951"/>
                        </a:lnTo>
                        <a:lnTo>
                          <a:pt x="67586" y="31805"/>
                        </a:lnTo>
                        <a:lnTo>
                          <a:pt x="91440" y="47708"/>
                        </a:lnTo>
                        <a:lnTo>
                          <a:pt x="119269" y="135172"/>
                        </a:ln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chemeClr val="accent2">
                          <a:lumMod val="75000"/>
                          <a:shade val="30000"/>
                          <a:satMod val="115000"/>
                        </a:schemeClr>
                      </a:gs>
                      <a:gs pos="50000">
                        <a:schemeClr val="accent2">
                          <a:lumMod val="75000"/>
                          <a:shade val="67500"/>
                          <a:satMod val="115000"/>
                        </a:schemeClr>
                      </a:gs>
                      <a:gs pos="100000">
                        <a:schemeClr val="accent2">
                          <a:lumMod val="75000"/>
                          <a:shade val="100000"/>
                          <a:satMod val="115000"/>
                        </a:schemeClr>
                      </a:gs>
                    </a:gsLst>
                    <a:lin ang="10800000" scaled="1"/>
                    <a:tileRect/>
                  </a:gra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200" name="Freeform 140">
                    <a:extLst>
                      <a:ext uri="{FF2B5EF4-FFF2-40B4-BE49-F238E27FC236}">
                        <a16:creationId xmlns="" xmlns:a16="http://schemas.microsoft.com/office/drawing/2014/main" id="{6B8D6386-5DFB-4014-9AD5-8331B9C5A093}"/>
                      </a:ext>
                    </a:extLst>
                  </p:cNvPr>
                  <p:cNvSpPr/>
                  <p:nvPr/>
                </p:nvSpPr>
                <p:spPr>
                  <a:xfrm>
                    <a:off x="4376738" y="1443038"/>
                    <a:ext cx="328612" cy="83343"/>
                  </a:xfrm>
                  <a:custGeom>
                    <a:avLst/>
                    <a:gdLst>
                      <a:gd name="connsiteX0" fmla="*/ 0 w 328612"/>
                      <a:gd name="connsiteY0" fmla="*/ 83343 h 83343"/>
                      <a:gd name="connsiteX1" fmla="*/ 4762 w 328612"/>
                      <a:gd name="connsiteY1" fmla="*/ 11906 h 83343"/>
                      <a:gd name="connsiteX2" fmla="*/ 35718 w 328612"/>
                      <a:gd name="connsiteY2" fmla="*/ 0 h 83343"/>
                      <a:gd name="connsiteX3" fmla="*/ 311943 w 328612"/>
                      <a:gd name="connsiteY3" fmla="*/ 4762 h 83343"/>
                      <a:gd name="connsiteX4" fmla="*/ 328612 w 328612"/>
                      <a:gd name="connsiteY4" fmla="*/ 14287 h 83343"/>
                      <a:gd name="connsiteX5" fmla="*/ 326231 w 328612"/>
                      <a:gd name="connsiteY5" fmla="*/ 83343 h 83343"/>
                      <a:gd name="connsiteX6" fmla="*/ 264318 w 328612"/>
                      <a:gd name="connsiteY6" fmla="*/ 76200 h 83343"/>
                      <a:gd name="connsiteX7" fmla="*/ 69056 w 328612"/>
                      <a:gd name="connsiteY7" fmla="*/ 73818 h 83343"/>
                      <a:gd name="connsiteX8" fmla="*/ 0 w 328612"/>
                      <a:gd name="connsiteY8" fmla="*/ 83343 h 83343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</a:cxnLst>
                    <a:rect l="l" t="t" r="r" b="b"/>
                    <a:pathLst>
                      <a:path w="328612" h="83343">
                        <a:moveTo>
                          <a:pt x="0" y="83343"/>
                        </a:moveTo>
                        <a:lnTo>
                          <a:pt x="4762" y="11906"/>
                        </a:lnTo>
                        <a:lnTo>
                          <a:pt x="35718" y="0"/>
                        </a:lnTo>
                        <a:lnTo>
                          <a:pt x="311943" y="4762"/>
                        </a:lnTo>
                        <a:lnTo>
                          <a:pt x="328612" y="14287"/>
                        </a:lnTo>
                        <a:cubicBezTo>
                          <a:pt x="327818" y="37306"/>
                          <a:pt x="327025" y="60324"/>
                          <a:pt x="326231" y="83343"/>
                        </a:cubicBezTo>
                        <a:lnTo>
                          <a:pt x="264318" y="76200"/>
                        </a:lnTo>
                        <a:lnTo>
                          <a:pt x="69056" y="73818"/>
                        </a:lnTo>
                        <a:lnTo>
                          <a:pt x="0" y="83343"/>
                        </a:ln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chemeClr val="accent2">
                          <a:lumMod val="75000"/>
                          <a:shade val="30000"/>
                          <a:satMod val="115000"/>
                        </a:schemeClr>
                      </a:gs>
                      <a:gs pos="50000">
                        <a:schemeClr val="accent2">
                          <a:lumMod val="75000"/>
                          <a:shade val="67500"/>
                          <a:satMod val="115000"/>
                        </a:schemeClr>
                      </a:gs>
                      <a:gs pos="100000">
                        <a:schemeClr val="accent2">
                          <a:lumMod val="75000"/>
                          <a:shade val="100000"/>
                          <a:satMod val="115000"/>
                        </a:schemeClr>
                      </a:gs>
                    </a:gsLst>
                    <a:lin ang="10800000" scaled="1"/>
                    <a:tileRect/>
                  </a:gra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</p:grpSp>
            <p:cxnSp>
              <p:nvCxnSpPr>
                <p:cNvPr id="177" name="Straight Connector 176">
                  <a:extLst>
                    <a:ext uri="{FF2B5EF4-FFF2-40B4-BE49-F238E27FC236}">
                      <a16:creationId xmlns="" xmlns:a16="http://schemas.microsoft.com/office/drawing/2014/main" id="{34A4875D-781C-4507-AA83-240CB60B183C}"/>
                    </a:ext>
                  </a:extLst>
                </p:cNvPr>
                <p:cNvCxnSpPr/>
                <p:nvPr/>
              </p:nvCxnSpPr>
              <p:spPr>
                <a:xfrm>
                  <a:off x="2691897" y="5869663"/>
                  <a:ext cx="54321" cy="144856"/>
                </a:xfrm>
                <a:prstGeom prst="line">
                  <a:avLst/>
                </a:prstGeom>
                <a:ln w="3175"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8" name="Straight Connector 177">
                  <a:extLst>
                    <a:ext uri="{FF2B5EF4-FFF2-40B4-BE49-F238E27FC236}">
                      <a16:creationId xmlns="" xmlns:a16="http://schemas.microsoft.com/office/drawing/2014/main" id="{B9C89278-5B89-43C3-9F5F-90321C5F3D75}"/>
                    </a:ext>
                  </a:extLst>
                </p:cNvPr>
                <p:cNvCxnSpPr/>
                <p:nvPr/>
              </p:nvCxnSpPr>
              <p:spPr>
                <a:xfrm flipV="1">
                  <a:off x="2746217" y="5869666"/>
                  <a:ext cx="42250" cy="144854"/>
                </a:xfrm>
                <a:prstGeom prst="line">
                  <a:avLst/>
                </a:prstGeom>
                <a:ln w="3175"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157" name="Line 86">
              <a:extLst>
                <a:ext uri="{FF2B5EF4-FFF2-40B4-BE49-F238E27FC236}">
                  <a16:creationId xmlns="" xmlns:a16="http://schemas.microsoft.com/office/drawing/2014/main" id="{A45D80DB-62EF-4622-B01B-3930042A65B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84354" y="1612679"/>
              <a:ext cx="147474" cy="0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200">
                <a:latin typeface="+mj-lt"/>
                <a:ea typeface="Verdana" pitchFamily="34" charset="0"/>
                <a:cs typeface="Verdana" pitchFamily="34" charset="0"/>
              </a:endParaRPr>
            </a:p>
          </p:txBody>
        </p:sp>
        <p:sp>
          <p:nvSpPr>
            <p:cNvPr id="158" name="Line 86">
              <a:extLst>
                <a:ext uri="{FF2B5EF4-FFF2-40B4-BE49-F238E27FC236}">
                  <a16:creationId xmlns="" xmlns:a16="http://schemas.microsoft.com/office/drawing/2014/main" id="{1D3DD367-D650-4A09-9524-42E3936206D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823638" y="1608949"/>
              <a:ext cx="161180" cy="0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200">
                <a:latin typeface="+mj-lt"/>
                <a:ea typeface="Verdana" pitchFamily="34" charset="0"/>
                <a:cs typeface="Verdana" pitchFamily="34" charset="0"/>
              </a:endParaRPr>
            </a:p>
          </p:txBody>
        </p:sp>
        <p:sp>
          <p:nvSpPr>
            <p:cNvPr id="159" name="Line 86">
              <a:extLst>
                <a:ext uri="{FF2B5EF4-FFF2-40B4-BE49-F238E27FC236}">
                  <a16:creationId xmlns="" xmlns:a16="http://schemas.microsoft.com/office/drawing/2014/main" id="{EC672CCA-FEFB-48AB-B484-71AA5C6A64B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825213" y="2424477"/>
              <a:ext cx="147474" cy="0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200">
                <a:latin typeface="+mj-lt"/>
                <a:ea typeface="Verdana" pitchFamily="34" charset="0"/>
                <a:cs typeface="Verdana" pitchFamily="34" charset="0"/>
              </a:endParaRPr>
            </a:p>
          </p:txBody>
        </p:sp>
        <p:cxnSp>
          <p:nvCxnSpPr>
            <p:cNvPr id="160" name="Straight Connector 159">
              <a:extLst>
                <a:ext uri="{FF2B5EF4-FFF2-40B4-BE49-F238E27FC236}">
                  <a16:creationId xmlns="" xmlns:a16="http://schemas.microsoft.com/office/drawing/2014/main" id="{F659AE0B-D015-43EC-AE95-0425FA01C41A}"/>
                </a:ext>
              </a:extLst>
            </p:cNvPr>
            <p:cNvCxnSpPr/>
            <p:nvPr/>
          </p:nvCxnSpPr>
          <p:spPr>
            <a:xfrm rot="180000">
              <a:off x="1196110" y="1655939"/>
              <a:ext cx="1734864" cy="0"/>
            </a:xfrm>
            <a:prstGeom prst="line">
              <a:avLst/>
            </a:prstGeom>
            <a:ln w="31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1" name="Straight Connector 160">
              <a:extLst>
                <a:ext uri="{FF2B5EF4-FFF2-40B4-BE49-F238E27FC236}">
                  <a16:creationId xmlns="" xmlns:a16="http://schemas.microsoft.com/office/drawing/2014/main" id="{BC96DD06-23DC-4F74-913A-5B318B2D29FD}"/>
                </a:ext>
              </a:extLst>
            </p:cNvPr>
            <p:cNvCxnSpPr/>
            <p:nvPr/>
          </p:nvCxnSpPr>
          <p:spPr>
            <a:xfrm rot="21420000">
              <a:off x="3022892" y="1658453"/>
              <a:ext cx="1734864" cy="0"/>
            </a:xfrm>
            <a:prstGeom prst="line">
              <a:avLst/>
            </a:prstGeom>
            <a:ln w="31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2" name="TextBox 161">
              <a:extLst>
                <a:ext uri="{FF2B5EF4-FFF2-40B4-BE49-F238E27FC236}">
                  <a16:creationId xmlns="" xmlns:a16="http://schemas.microsoft.com/office/drawing/2014/main" id="{480C1CD9-8155-4852-845F-7A8763710949}"/>
                </a:ext>
              </a:extLst>
            </p:cNvPr>
            <p:cNvSpPr txBox="1"/>
            <p:nvPr/>
          </p:nvSpPr>
          <p:spPr>
            <a:xfrm rot="180000">
              <a:off x="1894485" y="1493714"/>
              <a:ext cx="248666" cy="17312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err="1">
                  <a:solidFill>
                    <a:srgbClr val="FF0000"/>
                  </a:solidFill>
                  <a:latin typeface="+mj-lt"/>
                  <a:ea typeface="Verdana" pitchFamily="34" charset="0"/>
                  <a:cs typeface="Verdana" pitchFamily="34" charset="0"/>
                </a:rPr>
                <a:t>LoS</a:t>
              </a:r>
              <a:endParaRPr lang="en-US" sz="1200" dirty="0">
                <a:solidFill>
                  <a:srgbClr val="FF0000"/>
                </a:solidFill>
                <a:latin typeface="+mj-lt"/>
                <a:ea typeface="Verdana" pitchFamily="34" charset="0"/>
                <a:cs typeface="Verdana" pitchFamily="34" charset="0"/>
              </a:endParaRPr>
            </a:p>
          </p:txBody>
        </p:sp>
        <p:sp>
          <p:nvSpPr>
            <p:cNvPr id="163" name="TextBox 162">
              <a:extLst>
                <a:ext uri="{FF2B5EF4-FFF2-40B4-BE49-F238E27FC236}">
                  <a16:creationId xmlns="" xmlns:a16="http://schemas.microsoft.com/office/drawing/2014/main" id="{C70A8106-555C-4EA8-B1F9-F29602A00901}"/>
                </a:ext>
              </a:extLst>
            </p:cNvPr>
            <p:cNvSpPr txBox="1"/>
            <p:nvPr/>
          </p:nvSpPr>
          <p:spPr>
            <a:xfrm rot="21420000">
              <a:off x="3716241" y="1501256"/>
              <a:ext cx="248666" cy="17312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err="1">
                  <a:solidFill>
                    <a:srgbClr val="FF0000"/>
                  </a:solidFill>
                  <a:latin typeface="+mj-lt"/>
                  <a:ea typeface="Verdana" pitchFamily="34" charset="0"/>
                  <a:cs typeface="Verdana" pitchFamily="34" charset="0"/>
                </a:rPr>
                <a:t>LoS</a:t>
              </a:r>
              <a:endParaRPr lang="en-US" sz="1200" dirty="0">
                <a:solidFill>
                  <a:srgbClr val="FF0000"/>
                </a:solidFill>
                <a:latin typeface="+mj-lt"/>
                <a:ea typeface="Verdana" pitchFamily="34" charset="0"/>
                <a:cs typeface="Verdana" pitchFamily="34" charset="0"/>
              </a:endParaRPr>
            </a:p>
          </p:txBody>
        </p:sp>
        <p:cxnSp>
          <p:nvCxnSpPr>
            <p:cNvPr id="164" name="Straight Connector 163">
              <a:extLst>
                <a:ext uri="{FF2B5EF4-FFF2-40B4-BE49-F238E27FC236}">
                  <a16:creationId xmlns="" xmlns:a16="http://schemas.microsoft.com/office/drawing/2014/main" id="{C32DF858-90C2-49A6-A75E-DA43DABC551F}"/>
                </a:ext>
              </a:extLst>
            </p:cNvPr>
            <p:cNvCxnSpPr/>
            <p:nvPr/>
          </p:nvCxnSpPr>
          <p:spPr>
            <a:xfrm>
              <a:off x="1191085" y="1605684"/>
              <a:ext cx="159142" cy="0"/>
            </a:xfrm>
            <a:prstGeom prst="line">
              <a:avLst/>
            </a:prstGeom>
            <a:ln w="31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5" name="Straight Arrow Connector 164">
              <a:extLst>
                <a:ext uri="{FF2B5EF4-FFF2-40B4-BE49-F238E27FC236}">
                  <a16:creationId xmlns="" xmlns:a16="http://schemas.microsoft.com/office/drawing/2014/main" id="{0E908080-0565-4C7C-A03F-10AD09475EDB}"/>
                </a:ext>
              </a:extLst>
            </p:cNvPr>
            <p:cNvCxnSpPr/>
            <p:nvPr/>
          </p:nvCxnSpPr>
          <p:spPr>
            <a:xfrm>
              <a:off x="1304184" y="1517713"/>
              <a:ext cx="0" cy="86774"/>
            </a:xfrm>
            <a:prstGeom prst="straightConnector1">
              <a:avLst/>
            </a:prstGeom>
            <a:ln w="0">
              <a:solidFill>
                <a:schemeClr val="tx1"/>
              </a:solidFill>
              <a:headEnd w="sm" len="sm"/>
              <a:tailEnd type="stealth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6" name="Straight Arrow Connector 165">
              <a:extLst>
                <a:ext uri="{FF2B5EF4-FFF2-40B4-BE49-F238E27FC236}">
                  <a16:creationId xmlns="" xmlns:a16="http://schemas.microsoft.com/office/drawing/2014/main" id="{3F018BAC-7EFF-48CB-887C-50AEFB8F8F98}"/>
                </a:ext>
              </a:extLst>
            </p:cNvPr>
            <p:cNvCxnSpPr/>
            <p:nvPr/>
          </p:nvCxnSpPr>
          <p:spPr>
            <a:xfrm flipV="1">
              <a:off x="1304184" y="1710748"/>
              <a:ext cx="0" cy="102712"/>
            </a:xfrm>
            <a:prstGeom prst="straightConnector1">
              <a:avLst/>
            </a:prstGeom>
            <a:ln w="0">
              <a:solidFill>
                <a:schemeClr val="tx1"/>
              </a:solidFill>
              <a:headEnd w="sm" len="sm"/>
              <a:tailEnd type="stealth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7" name="Rectangle 69">
              <a:extLst>
                <a:ext uri="{FF2B5EF4-FFF2-40B4-BE49-F238E27FC236}">
                  <a16:creationId xmlns="" xmlns:a16="http://schemas.microsoft.com/office/drawing/2014/main" id="{6121A5C4-B9FF-4F68-B5B5-1AC2012E15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30109" y="1432971"/>
              <a:ext cx="110206" cy="1154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 dirty="0" err="1">
                  <a:solidFill>
                    <a:schemeClr val="tx1">
                      <a:lumMod val="95000"/>
                      <a:lumOff val="5000"/>
                    </a:schemeClr>
                  </a:solidFill>
                  <a:latin typeface="+mj-lt"/>
                  <a:ea typeface="Verdana" pitchFamily="34" charset="0"/>
                  <a:cs typeface="Verdana" pitchFamily="34" charset="0"/>
                </a:rPr>
                <a:t>e</a:t>
              </a:r>
              <a:r>
                <a:rPr lang="en-US" sz="1200" baseline="-25000" dirty="0" err="1">
                  <a:solidFill>
                    <a:schemeClr val="tx1">
                      <a:lumMod val="95000"/>
                      <a:lumOff val="5000"/>
                    </a:schemeClr>
                  </a:solidFill>
                  <a:latin typeface="+mj-lt"/>
                  <a:ea typeface="Verdana" pitchFamily="34" charset="0"/>
                  <a:cs typeface="Verdana" pitchFamily="34" charset="0"/>
                </a:rPr>
                <a:t>BS</a:t>
              </a:r>
              <a:endParaRPr lang="en-US" sz="1200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Verdana" pitchFamily="34" charset="0"/>
                <a:cs typeface="Verdana" pitchFamily="34" charset="0"/>
              </a:endParaRPr>
            </a:p>
          </p:txBody>
        </p:sp>
        <p:cxnSp>
          <p:nvCxnSpPr>
            <p:cNvPr id="168" name="Straight Connector 167">
              <a:extLst>
                <a:ext uri="{FF2B5EF4-FFF2-40B4-BE49-F238E27FC236}">
                  <a16:creationId xmlns="" xmlns:a16="http://schemas.microsoft.com/office/drawing/2014/main" id="{DE6364EB-0E83-47B3-9D19-7C2BDB3C3568}"/>
                </a:ext>
              </a:extLst>
            </p:cNvPr>
            <p:cNvCxnSpPr/>
            <p:nvPr/>
          </p:nvCxnSpPr>
          <p:spPr>
            <a:xfrm>
              <a:off x="4590335" y="1610112"/>
              <a:ext cx="159142" cy="0"/>
            </a:xfrm>
            <a:prstGeom prst="line">
              <a:avLst/>
            </a:prstGeom>
            <a:ln w="31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9" name="Straight Arrow Connector 168">
              <a:extLst>
                <a:ext uri="{FF2B5EF4-FFF2-40B4-BE49-F238E27FC236}">
                  <a16:creationId xmlns="" xmlns:a16="http://schemas.microsoft.com/office/drawing/2014/main" id="{F62C5E62-62E5-48EE-9EC7-1D79DB2986A8}"/>
                </a:ext>
              </a:extLst>
            </p:cNvPr>
            <p:cNvCxnSpPr/>
            <p:nvPr/>
          </p:nvCxnSpPr>
          <p:spPr>
            <a:xfrm>
              <a:off x="4643219" y="1522141"/>
              <a:ext cx="0" cy="86774"/>
            </a:xfrm>
            <a:prstGeom prst="straightConnector1">
              <a:avLst/>
            </a:prstGeom>
            <a:ln w="0">
              <a:solidFill>
                <a:schemeClr val="tx1"/>
              </a:solidFill>
              <a:headEnd w="sm" len="sm"/>
              <a:tailEnd type="stealth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0" name="Straight Arrow Connector 169">
              <a:extLst>
                <a:ext uri="{FF2B5EF4-FFF2-40B4-BE49-F238E27FC236}">
                  <a16:creationId xmlns="" xmlns:a16="http://schemas.microsoft.com/office/drawing/2014/main" id="{1C5123A3-66C3-4D1A-98E6-BD8FAA7EFA7C}"/>
                </a:ext>
              </a:extLst>
            </p:cNvPr>
            <p:cNvCxnSpPr/>
            <p:nvPr/>
          </p:nvCxnSpPr>
          <p:spPr>
            <a:xfrm flipV="1">
              <a:off x="4643219" y="1715176"/>
              <a:ext cx="0" cy="102712"/>
            </a:xfrm>
            <a:prstGeom prst="straightConnector1">
              <a:avLst/>
            </a:prstGeom>
            <a:ln w="0">
              <a:solidFill>
                <a:schemeClr val="tx1"/>
              </a:solidFill>
              <a:headEnd w="sm" len="sm"/>
              <a:tailEnd type="stealth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1" name="Rectangle 69">
              <a:extLst>
                <a:ext uri="{FF2B5EF4-FFF2-40B4-BE49-F238E27FC236}">
                  <a16:creationId xmlns="" xmlns:a16="http://schemas.microsoft.com/office/drawing/2014/main" id="{F95A2D49-F623-4007-B195-C6F644FF45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83200" y="1447583"/>
              <a:ext cx="104276" cy="1154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 dirty="0" err="1">
                  <a:solidFill>
                    <a:schemeClr val="tx1">
                      <a:lumMod val="95000"/>
                      <a:lumOff val="5000"/>
                    </a:schemeClr>
                  </a:solidFill>
                  <a:latin typeface="+mj-lt"/>
                  <a:ea typeface="Verdana" pitchFamily="34" charset="0"/>
                  <a:cs typeface="Verdana" pitchFamily="34" charset="0"/>
                </a:rPr>
                <a:t>e</a:t>
              </a:r>
              <a:r>
                <a:rPr lang="en-US" sz="1200" baseline="-25000" dirty="0" err="1">
                  <a:solidFill>
                    <a:schemeClr val="tx1">
                      <a:lumMod val="95000"/>
                      <a:lumOff val="5000"/>
                    </a:schemeClr>
                  </a:solidFill>
                  <a:latin typeface="+mj-lt"/>
                  <a:ea typeface="Verdana" pitchFamily="34" charset="0"/>
                  <a:cs typeface="Verdana" pitchFamily="34" charset="0"/>
                </a:rPr>
                <a:t>FS</a:t>
              </a:r>
              <a:endParaRPr lang="en-US" sz="1200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Verdana" pitchFamily="34" charset="0"/>
                <a:cs typeface="Verdana" pitchFamily="34" charset="0"/>
              </a:endParaRPr>
            </a:p>
          </p:txBody>
        </p:sp>
        <p:sp>
          <p:nvSpPr>
            <p:cNvPr id="172" name="Rectangle 39">
              <a:extLst>
                <a:ext uri="{FF2B5EF4-FFF2-40B4-BE49-F238E27FC236}">
                  <a16:creationId xmlns="" xmlns:a16="http://schemas.microsoft.com/office/drawing/2014/main" id="{EF787390-F32E-46C4-9A8F-D1DFF67E48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65105" y="1266040"/>
              <a:ext cx="16996" cy="800951"/>
            </a:xfrm>
            <a:prstGeom prst="rect">
              <a:avLst/>
            </a:prstGeom>
            <a:blipFill>
              <a:blip r:embed="rId5" cstate="print"/>
              <a:tile tx="0" ty="0" sx="100000" sy="100000" flip="none" algn="tl"/>
            </a:blipFill>
            <a:ln w="3175">
              <a:solidFill>
                <a:srgbClr val="99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200">
                <a:latin typeface="+mj-lt"/>
                <a:ea typeface="Verdana" pitchFamily="34" charset="0"/>
                <a:cs typeface="Verdana" pitchFamily="34" charset="0"/>
              </a:endParaRPr>
            </a:p>
          </p:txBody>
        </p:sp>
        <p:sp>
          <p:nvSpPr>
            <p:cNvPr id="173" name="Rectangle 39">
              <a:extLst>
                <a:ext uri="{FF2B5EF4-FFF2-40B4-BE49-F238E27FC236}">
                  <a16:creationId xmlns="" xmlns:a16="http://schemas.microsoft.com/office/drawing/2014/main" id="{98584B7E-2D39-4488-8C1F-633368EA9A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68422" y="1428682"/>
              <a:ext cx="16996" cy="997234"/>
            </a:xfrm>
            <a:prstGeom prst="rect">
              <a:avLst/>
            </a:prstGeom>
            <a:blipFill>
              <a:blip r:embed="rId5" cstate="print"/>
              <a:tile tx="0" ty="0" sx="100000" sy="100000" flip="none" algn="tl"/>
            </a:blipFill>
            <a:ln w="3175">
              <a:solidFill>
                <a:srgbClr val="99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200">
                <a:latin typeface="+mj-lt"/>
                <a:ea typeface="Verdana" pitchFamily="34" charset="0"/>
                <a:cs typeface="Verdana" pitchFamily="34" charset="0"/>
              </a:endParaRPr>
            </a:p>
          </p:txBody>
        </p:sp>
      </p:grpSp>
      <p:cxnSp>
        <p:nvCxnSpPr>
          <p:cNvPr id="293" name="Straight Connector 292">
            <a:extLst>
              <a:ext uri="{FF2B5EF4-FFF2-40B4-BE49-F238E27FC236}">
                <a16:creationId xmlns="" xmlns:a16="http://schemas.microsoft.com/office/drawing/2014/main" id="{1118EA7A-710D-42CF-A7B4-1709C2B659AA}"/>
              </a:ext>
            </a:extLst>
          </p:cNvPr>
          <p:cNvCxnSpPr>
            <a:cxnSpLocks/>
          </p:cNvCxnSpPr>
          <p:nvPr/>
        </p:nvCxnSpPr>
        <p:spPr>
          <a:xfrm>
            <a:off x="1476847" y="4144026"/>
            <a:ext cx="0" cy="337869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5" name="Straight Connector 294">
            <a:extLst>
              <a:ext uri="{FF2B5EF4-FFF2-40B4-BE49-F238E27FC236}">
                <a16:creationId xmlns="" xmlns:a16="http://schemas.microsoft.com/office/drawing/2014/main" id="{08119B9E-4CAE-48A8-B6D2-D8747DF09BEB}"/>
              </a:ext>
            </a:extLst>
          </p:cNvPr>
          <p:cNvCxnSpPr>
            <a:cxnSpLocks/>
          </p:cNvCxnSpPr>
          <p:nvPr/>
        </p:nvCxnSpPr>
        <p:spPr>
          <a:xfrm>
            <a:off x="4324714" y="4095878"/>
            <a:ext cx="0" cy="791432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7" name="Straight Connector 296">
            <a:extLst>
              <a:ext uri="{FF2B5EF4-FFF2-40B4-BE49-F238E27FC236}">
                <a16:creationId xmlns="" xmlns:a16="http://schemas.microsoft.com/office/drawing/2014/main" id="{1A174180-B45D-4CD4-B84A-01FA2E578D35}"/>
              </a:ext>
            </a:extLst>
          </p:cNvPr>
          <p:cNvCxnSpPr>
            <a:cxnSpLocks/>
          </p:cNvCxnSpPr>
          <p:nvPr/>
        </p:nvCxnSpPr>
        <p:spPr>
          <a:xfrm>
            <a:off x="1471448" y="4331682"/>
            <a:ext cx="2846591" cy="0"/>
          </a:xfrm>
          <a:prstGeom prst="line">
            <a:avLst/>
          </a:prstGeom>
          <a:ln w="3175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9" name="TextBox 298">
            <a:extLst>
              <a:ext uri="{FF2B5EF4-FFF2-40B4-BE49-F238E27FC236}">
                <a16:creationId xmlns="" xmlns:a16="http://schemas.microsoft.com/office/drawing/2014/main" id="{0C4F982A-01E9-4BD5-9088-37532C96FCA8}"/>
              </a:ext>
            </a:extLst>
          </p:cNvPr>
          <p:cNvSpPr txBox="1"/>
          <p:nvPr/>
        </p:nvSpPr>
        <p:spPr>
          <a:xfrm>
            <a:off x="2577360" y="4354232"/>
            <a:ext cx="59207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>
                <a:latin typeface="+mj-lt"/>
                <a:ea typeface="Verdana" pitchFamily="34" charset="0"/>
                <a:cs typeface="Verdana" pitchFamily="34" charset="0"/>
              </a:rPr>
              <a:t>d</a:t>
            </a:r>
            <a:r>
              <a:rPr lang="en-US" sz="1400" baseline="-25000">
                <a:latin typeface="+mj-lt"/>
                <a:ea typeface="Verdana" pitchFamily="34" charset="0"/>
                <a:cs typeface="Verdana" pitchFamily="34" charset="0"/>
              </a:rPr>
              <a:t>BS</a:t>
            </a:r>
            <a:endParaRPr lang="en-US" sz="1400" baseline="-25000" dirty="0">
              <a:latin typeface="+mj-lt"/>
              <a:ea typeface="Verdana" pitchFamily="34" charset="0"/>
              <a:cs typeface="Verdana" pitchFamily="34" charset="0"/>
            </a:endParaRPr>
          </a:p>
        </p:txBody>
      </p:sp>
      <p:cxnSp>
        <p:nvCxnSpPr>
          <p:cNvPr id="365" name="Straight Connector 364">
            <a:extLst>
              <a:ext uri="{FF2B5EF4-FFF2-40B4-BE49-F238E27FC236}">
                <a16:creationId xmlns="" xmlns:a16="http://schemas.microsoft.com/office/drawing/2014/main" id="{C5BAAE31-B6D7-441D-8F26-8A713926FCB6}"/>
              </a:ext>
            </a:extLst>
          </p:cNvPr>
          <p:cNvCxnSpPr>
            <a:cxnSpLocks/>
          </p:cNvCxnSpPr>
          <p:nvPr/>
        </p:nvCxnSpPr>
        <p:spPr>
          <a:xfrm rot="10800000">
            <a:off x="4335019" y="4824940"/>
            <a:ext cx="2846591" cy="0"/>
          </a:xfrm>
          <a:prstGeom prst="line">
            <a:avLst/>
          </a:prstGeom>
          <a:ln w="3175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="" xmlns:a16="http://schemas.microsoft.com/office/drawing/2014/main" id="{956C2993-2D94-4A63-84A9-92B20C2DBC4F}"/>
              </a:ext>
            </a:extLst>
          </p:cNvPr>
          <p:cNvCxnSpPr/>
          <p:nvPr/>
        </p:nvCxnSpPr>
        <p:spPr>
          <a:xfrm>
            <a:off x="7195059" y="4648756"/>
            <a:ext cx="0" cy="343734"/>
          </a:xfrm>
          <a:prstGeom prst="line">
            <a:avLst/>
          </a:prstGeom>
          <a:ln w="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6" name="TextBox 365">
            <a:extLst>
              <a:ext uri="{FF2B5EF4-FFF2-40B4-BE49-F238E27FC236}">
                <a16:creationId xmlns="" xmlns:a16="http://schemas.microsoft.com/office/drawing/2014/main" id="{B4BDD8B0-BE51-4D27-AD38-BCE438D9C97F}"/>
              </a:ext>
            </a:extLst>
          </p:cNvPr>
          <p:cNvSpPr txBox="1"/>
          <p:nvPr/>
        </p:nvSpPr>
        <p:spPr>
          <a:xfrm>
            <a:off x="5451940" y="4485611"/>
            <a:ext cx="59207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>
                <a:latin typeface="+mj-lt"/>
                <a:ea typeface="Verdana" pitchFamily="34" charset="0"/>
                <a:cs typeface="Verdana" pitchFamily="34" charset="0"/>
              </a:rPr>
              <a:t>d</a:t>
            </a:r>
            <a:r>
              <a:rPr lang="en-US" sz="1400" baseline="-25000">
                <a:latin typeface="+mj-lt"/>
                <a:ea typeface="Verdana" pitchFamily="34" charset="0"/>
                <a:cs typeface="Verdana" pitchFamily="34" charset="0"/>
              </a:rPr>
              <a:t>FS</a:t>
            </a:r>
            <a:endParaRPr lang="en-US" sz="1400" baseline="-25000" dirty="0">
              <a:latin typeface="+mj-lt"/>
              <a:ea typeface="Verdana" pitchFamily="34" charset="0"/>
              <a:cs typeface="Verdana" pitchFamily="34" charset="0"/>
            </a:endParaRPr>
          </a:p>
        </p:txBody>
      </p:sp>
      <p:graphicFrame>
        <p:nvGraphicFramePr>
          <p:cNvPr id="367" name="Object 366">
            <a:extLst>
              <a:ext uri="{FF2B5EF4-FFF2-40B4-BE49-F238E27FC236}">
                <a16:creationId xmlns="" xmlns:a16="http://schemas.microsoft.com/office/drawing/2014/main" id="{47B7BD5C-0EB6-4EAF-85D5-E640221EA8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82044411"/>
              </p:ext>
            </p:extLst>
          </p:nvPr>
        </p:nvGraphicFramePr>
        <p:xfrm>
          <a:off x="1178668" y="5073929"/>
          <a:ext cx="2416378" cy="1085133"/>
        </p:xfrm>
        <a:graphic>
          <a:graphicData uri="http://schemas.openxmlformats.org/presentationml/2006/ole">
            <p:oleObj spid="_x0000_s431114" name="Equation" r:id="rId6" imgW="65836800" imgH="2956560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68935254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="" xmlns:a16="http://schemas.microsoft.com/office/drawing/2014/main" id="{80A87D82-1D42-4631-ACAA-E74080ABDB4B}"/>
              </a:ext>
            </a:extLst>
          </p:cNvPr>
          <p:cNvGrpSpPr/>
          <p:nvPr/>
        </p:nvGrpSpPr>
        <p:grpSpPr>
          <a:xfrm>
            <a:off x="2069705" y="2718459"/>
            <a:ext cx="4650903" cy="1587367"/>
            <a:chOff x="2069705" y="2718459"/>
            <a:chExt cx="4650903" cy="1587367"/>
          </a:xfrm>
        </p:grpSpPr>
        <p:sp>
          <p:nvSpPr>
            <p:cNvPr id="4" name="Can 3"/>
            <p:cNvSpPr/>
            <p:nvPr/>
          </p:nvSpPr>
          <p:spPr bwMode="auto">
            <a:xfrm>
              <a:off x="6477000" y="2754085"/>
              <a:ext cx="110993" cy="212446"/>
            </a:xfrm>
            <a:prstGeom prst="can">
              <a:avLst/>
            </a:prstGeom>
            <a:ln>
              <a:solidFill>
                <a:schemeClr val="bg1">
                  <a:lumMod val="50000"/>
                </a:schemeClr>
              </a:solidFill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572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cs typeface="Lucida Sans Unicode" pitchFamily="34" charset="0"/>
              </a:endParaRPr>
            </a:p>
          </p:txBody>
        </p:sp>
        <p:sp>
          <p:nvSpPr>
            <p:cNvPr id="3" name="Freeform 2"/>
            <p:cNvSpPr/>
            <p:nvPr/>
          </p:nvSpPr>
          <p:spPr bwMode="auto">
            <a:xfrm rot="327578">
              <a:off x="6370551" y="2950337"/>
              <a:ext cx="350057" cy="27432"/>
            </a:xfrm>
            <a:custGeom>
              <a:avLst/>
              <a:gdLst>
                <a:gd name="connsiteX0" fmla="*/ 0 w 398297"/>
                <a:gd name="connsiteY0" fmla="*/ 8434 h 11239"/>
                <a:gd name="connsiteX1" fmla="*/ 143050 w 398297"/>
                <a:gd name="connsiteY1" fmla="*/ 8434 h 11239"/>
                <a:gd name="connsiteX2" fmla="*/ 305735 w 398297"/>
                <a:gd name="connsiteY2" fmla="*/ 20 h 11239"/>
                <a:gd name="connsiteX3" fmla="*/ 398297 w 398297"/>
                <a:gd name="connsiteY3" fmla="*/ 11239 h 1123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98297" h="11239">
                  <a:moveTo>
                    <a:pt x="0" y="8434"/>
                  </a:moveTo>
                  <a:cubicBezTo>
                    <a:pt x="46047" y="9135"/>
                    <a:pt x="92094" y="9836"/>
                    <a:pt x="143050" y="8434"/>
                  </a:cubicBezTo>
                  <a:cubicBezTo>
                    <a:pt x="194006" y="7032"/>
                    <a:pt x="263194" y="-447"/>
                    <a:pt x="305735" y="20"/>
                  </a:cubicBezTo>
                  <a:cubicBezTo>
                    <a:pt x="348276" y="487"/>
                    <a:pt x="373286" y="5863"/>
                    <a:pt x="398297" y="11239"/>
                  </a:cubicBezTo>
                </a:path>
              </a:pathLst>
            </a:custGeom>
            <a:noFill/>
            <a:ln w="12700" cap="flat" cmpd="sng" algn="ctr">
              <a:solidFill>
                <a:srgbClr val="00B05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572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cs typeface="Lucida Sans Unicode" pitchFamily="34" charset="0"/>
              </a:endParaRPr>
            </a:p>
          </p:txBody>
        </p:sp>
        <p:sp>
          <p:nvSpPr>
            <p:cNvPr id="7" name="Can 6"/>
            <p:cNvSpPr/>
            <p:nvPr/>
          </p:nvSpPr>
          <p:spPr bwMode="auto">
            <a:xfrm>
              <a:off x="2176154" y="4082142"/>
              <a:ext cx="110993" cy="212446"/>
            </a:xfrm>
            <a:prstGeom prst="can">
              <a:avLst/>
            </a:prstGeom>
            <a:ln>
              <a:solidFill>
                <a:schemeClr val="bg1">
                  <a:lumMod val="50000"/>
                </a:schemeClr>
              </a:solidFill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572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cs typeface="Lucida Sans Unicode" pitchFamily="34" charset="0"/>
              </a:endParaRPr>
            </a:p>
          </p:txBody>
        </p:sp>
        <p:sp>
          <p:nvSpPr>
            <p:cNvPr id="8" name="Freeform 7"/>
            <p:cNvSpPr/>
            <p:nvPr/>
          </p:nvSpPr>
          <p:spPr bwMode="auto">
            <a:xfrm rot="327578">
              <a:off x="2069705" y="4278394"/>
              <a:ext cx="350057" cy="27432"/>
            </a:xfrm>
            <a:custGeom>
              <a:avLst/>
              <a:gdLst>
                <a:gd name="connsiteX0" fmla="*/ 0 w 398297"/>
                <a:gd name="connsiteY0" fmla="*/ 8434 h 11239"/>
                <a:gd name="connsiteX1" fmla="*/ 143050 w 398297"/>
                <a:gd name="connsiteY1" fmla="*/ 8434 h 11239"/>
                <a:gd name="connsiteX2" fmla="*/ 305735 w 398297"/>
                <a:gd name="connsiteY2" fmla="*/ 20 h 11239"/>
                <a:gd name="connsiteX3" fmla="*/ 398297 w 398297"/>
                <a:gd name="connsiteY3" fmla="*/ 11239 h 1123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98297" h="11239">
                  <a:moveTo>
                    <a:pt x="0" y="8434"/>
                  </a:moveTo>
                  <a:cubicBezTo>
                    <a:pt x="46047" y="9135"/>
                    <a:pt x="92094" y="9836"/>
                    <a:pt x="143050" y="8434"/>
                  </a:cubicBezTo>
                  <a:cubicBezTo>
                    <a:pt x="194006" y="7032"/>
                    <a:pt x="263194" y="-447"/>
                    <a:pt x="305735" y="20"/>
                  </a:cubicBezTo>
                  <a:cubicBezTo>
                    <a:pt x="348276" y="487"/>
                    <a:pt x="373286" y="5863"/>
                    <a:pt x="398297" y="11239"/>
                  </a:cubicBezTo>
                </a:path>
              </a:pathLst>
            </a:custGeom>
            <a:noFill/>
            <a:ln w="12700" cap="flat" cmpd="sng" algn="ctr">
              <a:solidFill>
                <a:srgbClr val="00B05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572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cs typeface="Lucida Sans Unicode" pitchFamily="34" charset="0"/>
              </a:endParaRPr>
            </a:p>
          </p:txBody>
        </p:sp>
        <p:cxnSp>
          <p:nvCxnSpPr>
            <p:cNvPr id="6" name="Straight Arrow Connector 5"/>
            <p:cNvCxnSpPr/>
            <p:nvPr/>
          </p:nvCxnSpPr>
          <p:spPr bwMode="auto">
            <a:xfrm flipV="1">
              <a:off x="2231651" y="2718459"/>
              <a:ext cx="4174097" cy="1304309"/>
            </a:xfrm>
            <a:prstGeom prst="straightConnector1">
              <a:avLst/>
            </a:prstGeom>
            <a:solidFill>
              <a:srgbClr val="00B8FF"/>
            </a:solidFill>
            <a:ln w="952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10" name="TextBox 9"/>
            <p:cNvSpPr txBox="1"/>
            <p:nvPr/>
          </p:nvSpPr>
          <p:spPr>
            <a:xfrm rot="20661107">
              <a:off x="3130955" y="3134065"/>
              <a:ext cx="2024913" cy="5909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>
                  <a:solidFill>
                    <a:srgbClr val="C00000"/>
                  </a:solidFill>
                </a:rPr>
                <a:t>description: 200 </a:t>
              </a:r>
              <a:r>
                <a:rPr lang="en-US" sz="1800" dirty="0" err="1">
                  <a:solidFill>
                    <a:srgbClr val="C00000"/>
                  </a:solidFill>
                </a:rPr>
                <a:t>ft</a:t>
              </a:r>
              <a:endParaRPr lang="en-US" sz="1800" dirty="0">
                <a:solidFill>
                  <a:srgbClr val="C00000"/>
                </a:solidFill>
              </a:endParaRPr>
            </a:p>
            <a:p>
              <a:r>
                <a:rPr lang="en-US" sz="1800" dirty="0">
                  <a:solidFill>
                    <a:srgbClr val="C00000"/>
                  </a:solidFill>
                </a:rPr>
                <a:t>measured: 175.24 </a:t>
              </a:r>
              <a:r>
                <a:rPr lang="en-US" sz="1800" dirty="0" err="1">
                  <a:solidFill>
                    <a:srgbClr val="C00000"/>
                  </a:solidFill>
                </a:rPr>
                <a:t>ft</a:t>
              </a:r>
              <a:endParaRPr lang="en-US" sz="1800" dirty="0">
                <a:solidFill>
                  <a:srgbClr val="C00000"/>
                </a:solidFill>
              </a:endParaRPr>
            </a:p>
          </p:txBody>
        </p:sp>
      </p:grpSp>
      <p:sp>
        <p:nvSpPr>
          <p:cNvPr id="9" name="Content Placeholder 8">
            <a:extLst>
              <a:ext uri="{FF2B5EF4-FFF2-40B4-BE49-F238E27FC236}">
                <a16:creationId xmlns="" xmlns:a16="http://schemas.microsoft.com/office/drawing/2014/main" id="{D33504D8-0C10-441C-A106-8CA07007F6D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/>
            <a:r>
              <a:rPr lang="en-US"/>
              <a:t>The </a:t>
            </a:r>
            <a:r>
              <a:rPr lang="en-US" dirty="0"/>
              <a:t>description of a property line says to go</a:t>
            </a:r>
            <a:r>
              <a:rPr lang="en-US"/>
              <a:t>: </a:t>
            </a:r>
          </a:p>
          <a:p>
            <a:pPr lvl="2"/>
            <a:r>
              <a:rPr lang="en-US"/>
              <a:t>“200 ft </a:t>
            </a:r>
            <a:r>
              <a:rPr lang="en-US" dirty="0"/>
              <a:t>to a half-inch iron pin;”</a:t>
            </a:r>
          </a:p>
          <a:p>
            <a:pPr lvl="1"/>
            <a:endParaRPr lang="en-US"/>
          </a:p>
          <a:p>
            <a:pPr lvl="1"/>
            <a:r>
              <a:rPr lang="en-US"/>
              <a:t>A half-inch </a:t>
            </a:r>
            <a:r>
              <a:rPr lang="en-US" dirty="0"/>
              <a:t>iron </a:t>
            </a:r>
            <a:r>
              <a:rPr lang="en-US"/>
              <a:t>pin is found at </a:t>
            </a:r>
            <a:r>
              <a:rPr lang="en-US" dirty="0"/>
              <a:t>175.24 feet.</a:t>
            </a:r>
          </a:p>
          <a:p>
            <a:pPr lvl="2"/>
            <a:r>
              <a:rPr lang="en-US" dirty="0"/>
              <a:t>Does this pin fit the description?</a:t>
            </a:r>
          </a:p>
          <a:p>
            <a:endParaRPr lang="en-US" dirty="0"/>
          </a:p>
        </p:txBody>
      </p:sp>
      <p:sp>
        <p:nvSpPr>
          <p:cNvPr id="11" name="TextBox 10">
            <a:extLst>
              <a:ext uri="{FF2B5EF4-FFF2-40B4-BE49-F238E27FC236}">
                <a16:creationId xmlns="" xmlns:a16="http://schemas.microsoft.com/office/drawing/2014/main" id="{AA06E4EF-9AB1-4804-A1C8-2D543B8CEF69}"/>
              </a:ext>
            </a:extLst>
          </p:cNvPr>
          <p:cNvSpPr txBox="1"/>
          <p:nvPr/>
        </p:nvSpPr>
        <p:spPr>
          <a:xfrm>
            <a:off x="3515707" y="4734911"/>
            <a:ext cx="344214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Are these two distances the same?</a:t>
            </a:r>
          </a:p>
          <a:p>
            <a:pPr lvl="1"/>
            <a:r>
              <a:rPr lang="en-US"/>
              <a:t>200 ft</a:t>
            </a:r>
          </a:p>
          <a:p>
            <a:pPr lvl="1"/>
            <a:r>
              <a:rPr lang="en-US"/>
              <a:t>200.00 ft</a:t>
            </a:r>
          </a:p>
        </p:txBody>
      </p:sp>
    </p:spTree>
    <p:extLst>
      <p:ext uri="{BB962C8B-B14F-4D97-AF65-F5344CB8AC3E}">
        <p14:creationId xmlns="" xmlns:p14="http://schemas.microsoft.com/office/powerpoint/2010/main" val="1929848073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="" xmlns:a16="http://schemas.microsoft.com/office/drawing/2014/main" id="{2A8365B3-CBE9-47A6-9612-2A51AC7E974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. </a:t>
            </a:r>
            <a:r>
              <a:rPr lang="en-US" dirty="0"/>
              <a:t>Minimizing; 2. Systematic</a:t>
            </a:r>
          </a:p>
          <a:p>
            <a:pPr lvl="1"/>
            <a:r>
              <a:rPr lang="en-US" dirty="0"/>
              <a:t>Other common procedural compensations</a:t>
            </a:r>
          </a:p>
          <a:p>
            <a:pPr lvl="2"/>
            <a:r>
              <a:rPr lang="en-US" i="1" dirty="0"/>
              <a:t>Leveling</a:t>
            </a:r>
          </a:p>
          <a:p>
            <a:pPr lvl="2"/>
            <a:endParaRPr lang="en-US" i="1" dirty="0"/>
          </a:p>
          <a:p>
            <a:pPr lvl="2"/>
            <a:endParaRPr lang="en-US" i="1" dirty="0"/>
          </a:p>
          <a:p>
            <a:pPr lvl="2"/>
            <a:endParaRPr lang="en-US" i="1" dirty="0"/>
          </a:p>
          <a:p>
            <a:pPr lvl="2"/>
            <a:endParaRPr lang="en-US" i="1" dirty="0"/>
          </a:p>
          <a:p>
            <a:pPr lvl="2"/>
            <a:endParaRPr lang="en-US" i="1" dirty="0"/>
          </a:p>
          <a:p>
            <a:pPr lvl="2"/>
            <a:r>
              <a:rPr lang="en-US" i="1" dirty="0"/>
              <a:t>Total Station</a:t>
            </a:r>
          </a:p>
          <a:p>
            <a:pPr lvl="2"/>
            <a:endParaRPr lang="en-US" i="1" dirty="0"/>
          </a:p>
          <a:p>
            <a:pPr lvl="2"/>
            <a:endParaRPr lang="en-US" dirty="0"/>
          </a:p>
          <a:p>
            <a:pPr lvl="3"/>
            <a:endParaRPr lang="en-US" dirty="0"/>
          </a:p>
        </p:txBody>
      </p:sp>
      <p:grpSp>
        <p:nvGrpSpPr>
          <p:cNvPr id="134" name="Group 133">
            <a:extLst>
              <a:ext uri="{FF2B5EF4-FFF2-40B4-BE49-F238E27FC236}">
                <a16:creationId xmlns="" xmlns:a16="http://schemas.microsoft.com/office/drawing/2014/main" id="{D9BAB9D5-BC15-4795-B48F-17B37615CAA1}"/>
              </a:ext>
            </a:extLst>
          </p:cNvPr>
          <p:cNvGrpSpPr>
            <a:grpSpLocks noChangeAspect="1"/>
          </p:cNvGrpSpPr>
          <p:nvPr/>
        </p:nvGrpSpPr>
        <p:grpSpPr>
          <a:xfrm>
            <a:off x="1391523" y="1944796"/>
            <a:ext cx="5486799" cy="1233116"/>
            <a:chOff x="401909" y="4104014"/>
            <a:chExt cx="7783702" cy="1749327"/>
          </a:xfrm>
        </p:grpSpPr>
        <p:grpSp>
          <p:nvGrpSpPr>
            <p:cNvPr id="135" name="Group 297">
              <a:extLst>
                <a:ext uri="{FF2B5EF4-FFF2-40B4-BE49-F238E27FC236}">
                  <a16:creationId xmlns="" xmlns:a16="http://schemas.microsoft.com/office/drawing/2014/main" id="{0B50CE76-D8AD-440F-9D74-A0694A17E3BD}"/>
                </a:ext>
              </a:extLst>
            </p:cNvPr>
            <p:cNvGrpSpPr/>
            <p:nvPr/>
          </p:nvGrpSpPr>
          <p:grpSpPr>
            <a:xfrm>
              <a:off x="1281777" y="5506996"/>
              <a:ext cx="6356158" cy="284228"/>
              <a:chOff x="1658317" y="1903160"/>
              <a:chExt cx="5251450" cy="484188"/>
            </a:xfrm>
          </p:grpSpPr>
          <p:sp>
            <p:nvSpPr>
              <p:cNvPr id="358" name="Line 157">
                <a:extLst>
                  <a:ext uri="{FF2B5EF4-FFF2-40B4-BE49-F238E27FC236}">
                    <a16:creationId xmlns="" xmlns:a16="http://schemas.microsoft.com/office/drawing/2014/main" id="{BA9DFD51-021F-4567-B95E-B8C0E089728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6547817" y="2260348"/>
                <a:ext cx="361950" cy="127000"/>
              </a:xfrm>
              <a:prstGeom prst="line">
                <a:avLst/>
              </a:prstGeom>
              <a:noFill/>
              <a:ln w="12700">
                <a:solidFill>
                  <a:srgbClr val="9933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1000">
                  <a:latin typeface="+mj-lt"/>
                  <a:ea typeface="Verdana" pitchFamily="34" charset="0"/>
                  <a:cs typeface="Verdana" pitchFamily="34" charset="0"/>
                </a:endParaRPr>
              </a:p>
            </p:txBody>
          </p:sp>
          <p:sp>
            <p:nvSpPr>
              <p:cNvPr id="359" name="Line 158">
                <a:extLst>
                  <a:ext uri="{FF2B5EF4-FFF2-40B4-BE49-F238E27FC236}">
                    <a16:creationId xmlns="" xmlns:a16="http://schemas.microsoft.com/office/drawing/2014/main" id="{96878C57-8441-467B-A155-5962226AF0C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6179517" y="2150810"/>
                <a:ext cx="368300" cy="109538"/>
              </a:xfrm>
              <a:prstGeom prst="line">
                <a:avLst/>
              </a:prstGeom>
              <a:noFill/>
              <a:ln w="12700">
                <a:solidFill>
                  <a:srgbClr val="9933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1000">
                  <a:latin typeface="+mj-lt"/>
                  <a:ea typeface="Verdana" pitchFamily="34" charset="0"/>
                  <a:cs typeface="Verdana" pitchFamily="34" charset="0"/>
                </a:endParaRPr>
              </a:p>
            </p:txBody>
          </p:sp>
          <p:sp>
            <p:nvSpPr>
              <p:cNvPr id="360" name="Line 159">
                <a:extLst>
                  <a:ext uri="{FF2B5EF4-FFF2-40B4-BE49-F238E27FC236}">
                    <a16:creationId xmlns="" xmlns:a16="http://schemas.microsoft.com/office/drawing/2014/main" id="{D6BAFDB8-474D-4E0C-8B5B-819519FD510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5806454" y="2061910"/>
                <a:ext cx="373063" cy="88900"/>
              </a:xfrm>
              <a:prstGeom prst="line">
                <a:avLst/>
              </a:prstGeom>
              <a:noFill/>
              <a:ln w="12700">
                <a:solidFill>
                  <a:srgbClr val="9933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1000">
                  <a:latin typeface="+mj-lt"/>
                  <a:ea typeface="Verdana" pitchFamily="34" charset="0"/>
                  <a:cs typeface="Verdana" pitchFamily="34" charset="0"/>
                </a:endParaRPr>
              </a:p>
            </p:txBody>
          </p:sp>
          <p:sp>
            <p:nvSpPr>
              <p:cNvPr id="361" name="Line 160">
                <a:extLst>
                  <a:ext uri="{FF2B5EF4-FFF2-40B4-BE49-F238E27FC236}">
                    <a16:creationId xmlns="" xmlns:a16="http://schemas.microsoft.com/office/drawing/2014/main" id="{943073A7-F56C-40FA-8A08-32D7F1A7661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5430217" y="1992060"/>
                <a:ext cx="376237" cy="69850"/>
              </a:xfrm>
              <a:prstGeom prst="line">
                <a:avLst/>
              </a:prstGeom>
              <a:noFill/>
              <a:ln w="12700">
                <a:solidFill>
                  <a:srgbClr val="9933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1000">
                  <a:latin typeface="+mj-lt"/>
                  <a:ea typeface="Verdana" pitchFamily="34" charset="0"/>
                  <a:cs typeface="Verdana" pitchFamily="34" charset="0"/>
                </a:endParaRPr>
              </a:p>
            </p:txBody>
          </p:sp>
          <p:sp>
            <p:nvSpPr>
              <p:cNvPr id="362" name="Line 161">
                <a:extLst>
                  <a:ext uri="{FF2B5EF4-FFF2-40B4-BE49-F238E27FC236}">
                    <a16:creationId xmlns="" xmlns:a16="http://schemas.microsoft.com/office/drawing/2014/main" id="{6985155C-BE32-4C48-9D29-0F9E6F42123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5050804" y="1942848"/>
                <a:ext cx="379413" cy="49212"/>
              </a:xfrm>
              <a:prstGeom prst="line">
                <a:avLst/>
              </a:prstGeom>
              <a:noFill/>
              <a:ln w="12700">
                <a:solidFill>
                  <a:srgbClr val="9933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1000">
                  <a:latin typeface="+mj-lt"/>
                  <a:ea typeface="Verdana" pitchFamily="34" charset="0"/>
                  <a:cs typeface="Verdana" pitchFamily="34" charset="0"/>
                </a:endParaRPr>
              </a:p>
            </p:txBody>
          </p:sp>
          <p:sp>
            <p:nvSpPr>
              <p:cNvPr id="363" name="Line 162">
                <a:extLst>
                  <a:ext uri="{FF2B5EF4-FFF2-40B4-BE49-F238E27FC236}">
                    <a16:creationId xmlns="" xmlns:a16="http://schemas.microsoft.com/office/drawing/2014/main" id="{E0C30AB2-2FCB-40C2-B8B6-3E664A8CD0A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4668217" y="1912685"/>
                <a:ext cx="382587" cy="30163"/>
              </a:xfrm>
              <a:prstGeom prst="line">
                <a:avLst/>
              </a:prstGeom>
              <a:noFill/>
              <a:ln w="12700">
                <a:solidFill>
                  <a:srgbClr val="9933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1000">
                  <a:latin typeface="+mj-lt"/>
                  <a:ea typeface="Verdana" pitchFamily="34" charset="0"/>
                  <a:cs typeface="Verdana" pitchFamily="34" charset="0"/>
                </a:endParaRPr>
              </a:p>
            </p:txBody>
          </p:sp>
          <p:sp>
            <p:nvSpPr>
              <p:cNvPr id="364" name="Line 163">
                <a:extLst>
                  <a:ext uri="{FF2B5EF4-FFF2-40B4-BE49-F238E27FC236}">
                    <a16:creationId xmlns="" xmlns:a16="http://schemas.microsoft.com/office/drawing/2014/main" id="{4D018AD6-FDE3-4F63-9DAE-45FCEA55A86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4284042" y="1903160"/>
                <a:ext cx="384175" cy="9525"/>
              </a:xfrm>
              <a:prstGeom prst="line">
                <a:avLst/>
              </a:prstGeom>
              <a:noFill/>
              <a:ln w="12700">
                <a:solidFill>
                  <a:srgbClr val="9933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1000">
                  <a:latin typeface="+mj-lt"/>
                  <a:ea typeface="Verdana" pitchFamily="34" charset="0"/>
                  <a:cs typeface="Verdana" pitchFamily="34" charset="0"/>
                </a:endParaRPr>
              </a:p>
            </p:txBody>
          </p:sp>
          <p:sp>
            <p:nvSpPr>
              <p:cNvPr id="368" name="Line 164">
                <a:extLst>
                  <a:ext uri="{FF2B5EF4-FFF2-40B4-BE49-F238E27FC236}">
                    <a16:creationId xmlns="" xmlns:a16="http://schemas.microsoft.com/office/drawing/2014/main" id="{2BE3E92D-BCDC-4988-B0D8-3EC9ACC2B67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901454" y="1903160"/>
                <a:ext cx="382588" cy="9525"/>
              </a:xfrm>
              <a:prstGeom prst="line">
                <a:avLst/>
              </a:prstGeom>
              <a:noFill/>
              <a:ln w="12700">
                <a:solidFill>
                  <a:srgbClr val="9933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1000">
                  <a:latin typeface="+mj-lt"/>
                  <a:ea typeface="Verdana" pitchFamily="34" charset="0"/>
                  <a:cs typeface="Verdana" pitchFamily="34" charset="0"/>
                </a:endParaRPr>
              </a:p>
            </p:txBody>
          </p:sp>
          <p:sp>
            <p:nvSpPr>
              <p:cNvPr id="369" name="Line 165">
                <a:extLst>
                  <a:ext uri="{FF2B5EF4-FFF2-40B4-BE49-F238E27FC236}">
                    <a16:creationId xmlns="" xmlns:a16="http://schemas.microsoft.com/office/drawing/2014/main" id="{F70E9D3E-9E4D-4F08-A7CA-3220C5277FA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518867" y="1912685"/>
                <a:ext cx="382587" cy="30163"/>
              </a:xfrm>
              <a:prstGeom prst="line">
                <a:avLst/>
              </a:prstGeom>
              <a:noFill/>
              <a:ln w="12700">
                <a:solidFill>
                  <a:srgbClr val="9933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1000">
                  <a:latin typeface="+mj-lt"/>
                  <a:ea typeface="Verdana" pitchFamily="34" charset="0"/>
                  <a:cs typeface="Verdana" pitchFamily="34" charset="0"/>
                </a:endParaRPr>
              </a:p>
            </p:txBody>
          </p:sp>
          <p:sp>
            <p:nvSpPr>
              <p:cNvPr id="370" name="Line 166">
                <a:extLst>
                  <a:ext uri="{FF2B5EF4-FFF2-40B4-BE49-F238E27FC236}">
                    <a16:creationId xmlns="" xmlns:a16="http://schemas.microsoft.com/office/drawing/2014/main" id="{75A3C3F6-C73C-423A-9C5F-6E0FEE9A5A2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137867" y="1942848"/>
                <a:ext cx="381000" cy="49212"/>
              </a:xfrm>
              <a:prstGeom prst="line">
                <a:avLst/>
              </a:prstGeom>
              <a:noFill/>
              <a:ln w="12700">
                <a:solidFill>
                  <a:srgbClr val="9933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1000">
                  <a:latin typeface="+mj-lt"/>
                  <a:ea typeface="Verdana" pitchFamily="34" charset="0"/>
                  <a:cs typeface="Verdana" pitchFamily="34" charset="0"/>
                </a:endParaRPr>
              </a:p>
            </p:txBody>
          </p:sp>
          <p:sp>
            <p:nvSpPr>
              <p:cNvPr id="371" name="Line 167">
                <a:extLst>
                  <a:ext uri="{FF2B5EF4-FFF2-40B4-BE49-F238E27FC236}">
                    <a16:creationId xmlns="" xmlns:a16="http://schemas.microsoft.com/office/drawing/2014/main" id="{2FE4E3D6-B983-4DAF-9E44-D2CAEBFD642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761629" y="1992060"/>
                <a:ext cx="376238" cy="69850"/>
              </a:xfrm>
              <a:prstGeom prst="line">
                <a:avLst/>
              </a:prstGeom>
              <a:noFill/>
              <a:ln w="12700">
                <a:solidFill>
                  <a:srgbClr val="9933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1000">
                  <a:latin typeface="+mj-lt"/>
                  <a:ea typeface="Verdana" pitchFamily="34" charset="0"/>
                  <a:cs typeface="Verdana" pitchFamily="34" charset="0"/>
                </a:endParaRPr>
              </a:p>
            </p:txBody>
          </p:sp>
          <p:sp>
            <p:nvSpPr>
              <p:cNvPr id="372" name="Line 168">
                <a:extLst>
                  <a:ext uri="{FF2B5EF4-FFF2-40B4-BE49-F238E27FC236}">
                    <a16:creationId xmlns="" xmlns:a16="http://schemas.microsoft.com/office/drawing/2014/main" id="{2E1ECD22-09F6-45CB-B9AA-E217C8B6FFE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388567" y="2061910"/>
                <a:ext cx="373062" cy="88900"/>
              </a:xfrm>
              <a:prstGeom prst="line">
                <a:avLst/>
              </a:prstGeom>
              <a:noFill/>
              <a:ln w="12700">
                <a:solidFill>
                  <a:srgbClr val="9933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1000">
                  <a:latin typeface="+mj-lt"/>
                  <a:ea typeface="Verdana" pitchFamily="34" charset="0"/>
                  <a:cs typeface="Verdana" pitchFamily="34" charset="0"/>
                </a:endParaRPr>
              </a:p>
            </p:txBody>
          </p:sp>
          <p:sp>
            <p:nvSpPr>
              <p:cNvPr id="373" name="Line 169">
                <a:extLst>
                  <a:ext uri="{FF2B5EF4-FFF2-40B4-BE49-F238E27FC236}">
                    <a16:creationId xmlns="" xmlns:a16="http://schemas.microsoft.com/office/drawing/2014/main" id="{4B21775D-AABA-424C-ACCE-FBD819A2438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020267" y="2150810"/>
                <a:ext cx="368300" cy="109538"/>
              </a:xfrm>
              <a:prstGeom prst="line">
                <a:avLst/>
              </a:prstGeom>
              <a:noFill/>
              <a:ln w="12700">
                <a:solidFill>
                  <a:srgbClr val="9933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1000">
                  <a:latin typeface="+mj-lt"/>
                  <a:ea typeface="Verdana" pitchFamily="34" charset="0"/>
                  <a:cs typeface="Verdana" pitchFamily="34" charset="0"/>
                </a:endParaRPr>
              </a:p>
            </p:txBody>
          </p:sp>
          <p:sp>
            <p:nvSpPr>
              <p:cNvPr id="374" name="Line 170">
                <a:extLst>
                  <a:ext uri="{FF2B5EF4-FFF2-40B4-BE49-F238E27FC236}">
                    <a16:creationId xmlns="" xmlns:a16="http://schemas.microsoft.com/office/drawing/2014/main" id="{A7D86E27-BA16-4CE6-AF5E-B3D86C7F5E5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658317" y="2260348"/>
                <a:ext cx="361950" cy="127000"/>
              </a:xfrm>
              <a:prstGeom prst="line">
                <a:avLst/>
              </a:prstGeom>
              <a:noFill/>
              <a:ln w="12700">
                <a:solidFill>
                  <a:srgbClr val="9933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1000">
                  <a:latin typeface="+mj-lt"/>
                  <a:ea typeface="Verdana" pitchFamily="34" charset="0"/>
                  <a:cs typeface="Verdana" pitchFamily="34" charset="0"/>
                </a:endParaRPr>
              </a:p>
            </p:txBody>
          </p:sp>
        </p:grpSp>
        <p:sp>
          <p:nvSpPr>
            <p:cNvPr id="136" name="Line 184">
              <a:extLst>
                <a:ext uri="{FF2B5EF4-FFF2-40B4-BE49-F238E27FC236}">
                  <a16:creationId xmlns="" xmlns:a16="http://schemas.microsoft.com/office/drawing/2014/main" id="{607927A6-A277-4ED3-8C7F-30A3B5F15BE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269007" y="4592571"/>
              <a:ext cx="6078169" cy="0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000">
                <a:latin typeface="+mj-lt"/>
                <a:ea typeface="Verdana" pitchFamily="34" charset="0"/>
                <a:cs typeface="Verdana" pitchFamily="34" charset="0"/>
              </a:endParaRPr>
            </a:p>
          </p:txBody>
        </p:sp>
        <p:sp>
          <p:nvSpPr>
            <p:cNvPr id="137" name="Rectangle 303">
              <a:extLst>
                <a:ext uri="{FF2B5EF4-FFF2-40B4-BE49-F238E27FC236}">
                  <a16:creationId xmlns="" xmlns:a16="http://schemas.microsoft.com/office/drawing/2014/main" id="{7B737C8D-9563-46F5-A750-BE4A5FC8B2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23519" y="4379193"/>
              <a:ext cx="761809" cy="2183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 dirty="0">
                  <a:solidFill>
                    <a:srgbClr val="0000FF"/>
                  </a:solidFill>
                  <a:latin typeface="+mj-lt"/>
                  <a:ea typeface="Verdana" pitchFamily="34" charset="0"/>
                  <a:cs typeface="Verdana" pitchFamily="34" charset="0"/>
                </a:rPr>
                <a:t>Horizontal</a:t>
              </a:r>
            </a:p>
          </p:txBody>
        </p:sp>
        <p:sp>
          <p:nvSpPr>
            <p:cNvPr id="138" name="Rectangle 304">
              <a:extLst>
                <a:ext uri="{FF2B5EF4-FFF2-40B4-BE49-F238E27FC236}">
                  <a16:creationId xmlns="" xmlns:a16="http://schemas.microsoft.com/office/drawing/2014/main" id="{BEAED3C1-CED0-4067-B6A7-1BE4C286556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120000">
              <a:off x="1950023" y="4702677"/>
              <a:ext cx="379768" cy="2183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 dirty="0">
                  <a:solidFill>
                    <a:srgbClr val="993300"/>
                  </a:solidFill>
                  <a:latin typeface="+mj-lt"/>
                  <a:ea typeface="Verdana" pitchFamily="34" charset="0"/>
                  <a:cs typeface="Verdana" pitchFamily="34" charset="0"/>
                </a:rPr>
                <a:t>Level</a:t>
              </a:r>
            </a:p>
          </p:txBody>
        </p:sp>
        <p:grpSp>
          <p:nvGrpSpPr>
            <p:cNvPr id="139" name="Group 297">
              <a:extLst>
                <a:ext uri="{FF2B5EF4-FFF2-40B4-BE49-F238E27FC236}">
                  <a16:creationId xmlns="" xmlns:a16="http://schemas.microsoft.com/office/drawing/2014/main" id="{09F925B1-C18F-4D3D-A2E2-C1A9AC742D12}"/>
                </a:ext>
              </a:extLst>
            </p:cNvPr>
            <p:cNvGrpSpPr/>
            <p:nvPr/>
          </p:nvGrpSpPr>
          <p:grpSpPr>
            <a:xfrm>
              <a:off x="1272817" y="4592571"/>
              <a:ext cx="6045779" cy="229609"/>
              <a:chOff x="1658317" y="1903160"/>
              <a:chExt cx="5251450" cy="484188"/>
            </a:xfrm>
          </p:grpSpPr>
          <p:sp>
            <p:nvSpPr>
              <p:cNvPr id="344" name="Line 157">
                <a:extLst>
                  <a:ext uri="{FF2B5EF4-FFF2-40B4-BE49-F238E27FC236}">
                    <a16:creationId xmlns="" xmlns:a16="http://schemas.microsoft.com/office/drawing/2014/main" id="{DCC55A0B-3496-4324-BEBC-74459AA76FE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6547817" y="2260348"/>
                <a:ext cx="361950" cy="127000"/>
              </a:xfrm>
              <a:prstGeom prst="line">
                <a:avLst/>
              </a:prstGeom>
              <a:noFill/>
              <a:ln w="12700">
                <a:solidFill>
                  <a:srgbClr val="9933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1000">
                  <a:latin typeface="+mj-lt"/>
                  <a:ea typeface="Verdana" pitchFamily="34" charset="0"/>
                  <a:cs typeface="Verdana" pitchFamily="34" charset="0"/>
                </a:endParaRPr>
              </a:p>
            </p:txBody>
          </p:sp>
          <p:sp>
            <p:nvSpPr>
              <p:cNvPr id="345" name="Line 158">
                <a:extLst>
                  <a:ext uri="{FF2B5EF4-FFF2-40B4-BE49-F238E27FC236}">
                    <a16:creationId xmlns="" xmlns:a16="http://schemas.microsoft.com/office/drawing/2014/main" id="{A7604316-3851-4E9B-846E-4EEDF5E7EC6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6179517" y="2150810"/>
                <a:ext cx="368300" cy="109538"/>
              </a:xfrm>
              <a:prstGeom prst="line">
                <a:avLst/>
              </a:prstGeom>
              <a:noFill/>
              <a:ln w="12700">
                <a:solidFill>
                  <a:srgbClr val="9933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1000">
                  <a:latin typeface="+mj-lt"/>
                  <a:ea typeface="Verdana" pitchFamily="34" charset="0"/>
                  <a:cs typeface="Verdana" pitchFamily="34" charset="0"/>
                </a:endParaRPr>
              </a:p>
            </p:txBody>
          </p:sp>
          <p:sp>
            <p:nvSpPr>
              <p:cNvPr id="346" name="Line 159">
                <a:extLst>
                  <a:ext uri="{FF2B5EF4-FFF2-40B4-BE49-F238E27FC236}">
                    <a16:creationId xmlns="" xmlns:a16="http://schemas.microsoft.com/office/drawing/2014/main" id="{D0745119-1640-4A6A-BC43-3E9433EF3B2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5806454" y="2061910"/>
                <a:ext cx="373063" cy="88900"/>
              </a:xfrm>
              <a:prstGeom prst="line">
                <a:avLst/>
              </a:prstGeom>
              <a:noFill/>
              <a:ln w="12700">
                <a:solidFill>
                  <a:srgbClr val="9933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1000">
                  <a:latin typeface="+mj-lt"/>
                  <a:ea typeface="Verdana" pitchFamily="34" charset="0"/>
                  <a:cs typeface="Verdana" pitchFamily="34" charset="0"/>
                </a:endParaRPr>
              </a:p>
            </p:txBody>
          </p:sp>
          <p:sp>
            <p:nvSpPr>
              <p:cNvPr id="347" name="Line 160">
                <a:extLst>
                  <a:ext uri="{FF2B5EF4-FFF2-40B4-BE49-F238E27FC236}">
                    <a16:creationId xmlns="" xmlns:a16="http://schemas.microsoft.com/office/drawing/2014/main" id="{511D537D-9724-46C8-B256-2CE19440656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5430217" y="1992060"/>
                <a:ext cx="376237" cy="69850"/>
              </a:xfrm>
              <a:prstGeom prst="line">
                <a:avLst/>
              </a:prstGeom>
              <a:noFill/>
              <a:ln w="12700">
                <a:solidFill>
                  <a:srgbClr val="9933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1000">
                  <a:latin typeface="+mj-lt"/>
                  <a:ea typeface="Verdana" pitchFamily="34" charset="0"/>
                  <a:cs typeface="Verdana" pitchFamily="34" charset="0"/>
                </a:endParaRPr>
              </a:p>
            </p:txBody>
          </p:sp>
          <p:sp>
            <p:nvSpPr>
              <p:cNvPr id="348" name="Line 161">
                <a:extLst>
                  <a:ext uri="{FF2B5EF4-FFF2-40B4-BE49-F238E27FC236}">
                    <a16:creationId xmlns="" xmlns:a16="http://schemas.microsoft.com/office/drawing/2014/main" id="{C85D757D-4BCA-4876-9418-8C7269C2D3A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5050804" y="1942848"/>
                <a:ext cx="379413" cy="49212"/>
              </a:xfrm>
              <a:prstGeom prst="line">
                <a:avLst/>
              </a:prstGeom>
              <a:noFill/>
              <a:ln w="12700">
                <a:solidFill>
                  <a:srgbClr val="9933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1000">
                  <a:latin typeface="+mj-lt"/>
                  <a:ea typeface="Verdana" pitchFamily="34" charset="0"/>
                  <a:cs typeface="Verdana" pitchFamily="34" charset="0"/>
                </a:endParaRPr>
              </a:p>
            </p:txBody>
          </p:sp>
          <p:sp>
            <p:nvSpPr>
              <p:cNvPr id="349" name="Line 162">
                <a:extLst>
                  <a:ext uri="{FF2B5EF4-FFF2-40B4-BE49-F238E27FC236}">
                    <a16:creationId xmlns="" xmlns:a16="http://schemas.microsoft.com/office/drawing/2014/main" id="{79AF2016-20AA-402D-941F-7DC2FF44CD3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4668217" y="1912685"/>
                <a:ext cx="382587" cy="30163"/>
              </a:xfrm>
              <a:prstGeom prst="line">
                <a:avLst/>
              </a:prstGeom>
              <a:noFill/>
              <a:ln w="12700">
                <a:solidFill>
                  <a:srgbClr val="9933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1000">
                  <a:latin typeface="+mj-lt"/>
                  <a:ea typeface="Verdana" pitchFamily="34" charset="0"/>
                  <a:cs typeface="Verdana" pitchFamily="34" charset="0"/>
                </a:endParaRPr>
              </a:p>
            </p:txBody>
          </p:sp>
          <p:sp>
            <p:nvSpPr>
              <p:cNvPr id="350" name="Line 163">
                <a:extLst>
                  <a:ext uri="{FF2B5EF4-FFF2-40B4-BE49-F238E27FC236}">
                    <a16:creationId xmlns="" xmlns:a16="http://schemas.microsoft.com/office/drawing/2014/main" id="{AF7419C8-807A-4181-A3D7-466AFD08D51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4284042" y="1903160"/>
                <a:ext cx="384175" cy="9525"/>
              </a:xfrm>
              <a:prstGeom prst="line">
                <a:avLst/>
              </a:prstGeom>
              <a:noFill/>
              <a:ln w="12700">
                <a:solidFill>
                  <a:srgbClr val="9933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1000">
                  <a:latin typeface="+mj-lt"/>
                  <a:ea typeface="Verdana" pitchFamily="34" charset="0"/>
                  <a:cs typeface="Verdana" pitchFamily="34" charset="0"/>
                </a:endParaRPr>
              </a:p>
            </p:txBody>
          </p:sp>
          <p:sp>
            <p:nvSpPr>
              <p:cNvPr id="351" name="Line 164">
                <a:extLst>
                  <a:ext uri="{FF2B5EF4-FFF2-40B4-BE49-F238E27FC236}">
                    <a16:creationId xmlns="" xmlns:a16="http://schemas.microsoft.com/office/drawing/2014/main" id="{46756481-896E-49C6-95F4-AFE3311162E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901454" y="1903160"/>
                <a:ext cx="382588" cy="9525"/>
              </a:xfrm>
              <a:prstGeom prst="line">
                <a:avLst/>
              </a:prstGeom>
              <a:noFill/>
              <a:ln w="12700">
                <a:solidFill>
                  <a:srgbClr val="9933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1000">
                  <a:latin typeface="+mj-lt"/>
                  <a:ea typeface="Verdana" pitchFamily="34" charset="0"/>
                  <a:cs typeface="Verdana" pitchFamily="34" charset="0"/>
                </a:endParaRPr>
              </a:p>
            </p:txBody>
          </p:sp>
          <p:sp>
            <p:nvSpPr>
              <p:cNvPr id="352" name="Line 165">
                <a:extLst>
                  <a:ext uri="{FF2B5EF4-FFF2-40B4-BE49-F238E27FC236}">
                    <a16:creationId xmlns="" xmlns:a16="http://schemas.microsoft.com/office/drawing/2014/main" id="{E4870A07-7616-4346-9880-FB5D823806D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518867" y="1912685"/>
                <a:ext cx="382587" cy="30163"/>
              </a:xfrm>
              <a:prstGeom prst="line">
                <a:avLst/>
              </a:prstGeom>
              <a:noFill/>
              <a:ln w="12700">
                <a:solidFill>
                  <a:srgbClr val="9933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1000">
                  <a:latin typeface="+mj-lt"/>
                  <a:ea typeface="Verdana" pitchFamily="34" charset="0"/>
                  <a:cs typeface="Verdana" pitchFamily="34" charset="0"/>
                </a:endParaRPr>
              </a:p>
            </p:txBody>
          </p:sp>
          <p:sp>
            <p:nvSpPr>
              <p:cNvPr id="353" name="Line 166">
                <a:extLst>
                  <a:ext uri="{FF2B5EF4-FFF2-40B4-BE49-F238E27FC236}">
                    <a16:creationId xmlns="" xmlns:a16="http://schemas.microsoft.com/office/drawing/2014/main" id="{09DD7CD6-7688-40E2-98F0-13F254F1599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137867" y="1942848"/>
                <a:ext cx="381000" cy="49212"/>
              </a:xfrm>
              <a:prstGeom prst="line">
                <a:avLst/>
              </a:prstGeom>
              <a:noFill/>
              <a:ln w="12700">
                <a:solidFill>
                  <a:srgbClr val="9933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1000">
                  <a:latin typeface="+mj-lt"/>
                  <a:ea typeface="Verdana" pitchFamily="34" charset="0"/>
                  <a:cs typeface="Verdana" pitchFamily="34" charset="0"/>
                </a:endParaRPr>
              </a:p>
            </p:txBody>
          </p:sp>
          <p:sp>
            <p:nvSpPr>
              <p:cNvPr id="354" name="Line 167">
                <a:extLst>
                  <a:ext uri="{FF2B5EF4-FFF2-40B4-BE49-F238E27FC236}">
                    <a16:creationId xmlns="" xmlns:a16="http://schemas.microsoft.com/office/drawing/2014/main" id="{DB8AD6AD-0A5F-4CCD-B3E2-460878DF15C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761629" y="1992060"/>
                <a:ext cx="376238" cy="69850"/>
              </a:xfrm>
              <a:prstGeom prst="line">
                <a:avLst/>
              </a:prstGeom>
              <a:noFill/>
              <a:ln w="12700">
                <a:solidFill>
                  <a:srgbClr val="9933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1000">
                  <a:latin typeface="+mj-lt"/>
                  <a:ea typeface="Verdana" pitchFamily="34" charset="0"/>
                  <a:cs typeface="Verdana" pitchFamily="34" charset="0"/>
                </a:endParaRPr>
              </a:p>
            </p:txBody>
          </p:sp>
          <p:sp>
            <p:nvSpPr>
              <p:cNvPr id="355" name="Line 168">
                <a:extLst>
                  <a:ext uri="{FF2B5EF4-FFF2-40B4-BE49-F238E27FC236}">
                    <a16:creationId xmlns="" xmlns:a16="http://schemas.microsoft.com/office/drawing/2014/main" id="{F07A25ED-EEF9-48B7-A6BF-59E26D32363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388567" y="2061910"/>
                <a:ext cx="373062" cy="88900"/>
              </a:xfrm>
              <a:prstGeom prst="line">
                <a:avLst/>
              </a:prstGeom>
              <a:noFill/>
              <a:ln w="12700">
                <a:solidFill>
                  <a:srgbClr val="9933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1000">
                  <a:latin typeface="+mj-lt"/>
                  <a:ea typeface="Verdana" pitchFamily="34" charset="0"/>
                  <a:cs typeface="Verdana" pitchFamily="34" charset="0"/>
                </a:endParaRPr>
              </a:p>
            </p:txBody>
          </p:sp>
          <p:sp>
            <p:nvSpPr>
              <p:cNvPr id="356" name="Line 169">
                <a:extLst>
                  <a:ext uri="{FF2B5EF4-FFF2-40B4-BE49-F238E27FC236}">
                    <a16:creationId xmlns="" xmlns:a16="http://schemas.microsoft.com/office/drawing/2014/main" id="{5EB57404-1E4C-4620-8407-57B8826B7B2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020267" y="2150810"/>
                <a:ext cx="368300" cy="109538"/>
              </a:xfrm>
              <a:prstGeom prst="line">
                <a:avLst/>
              </a:prstGeom>
              <a:noFill/>
              <a:ln w="12700">
                <a:solidFill>
                  <a:srgbClr val="9933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1000">
                  <a:latin typeface="+mj-lt"/>
                  <a:ea typeface="Verdana" pitchFamily="34" charset="0"/>
                  <a:cs typeface="Verdana" pitchFamily="34" charset="0"/>
                </a:endParaRPr>
              </a:p>
            </p:txBody>
          </p:sp>
          <p:sp>
            <p:nvSpPr>
              <p:cNvPr id="357" name="Line 170">
                <a:extLst>
                  <a:ext uri="{FF2B5EF4-FFF2-40B4-BE49-F238E27FC236}">
                    <a16:creationId xmlns="" xmlns:a16="http://schemas.microsoft.com/office/drawing/2014/main" id="{CDDEF1CD-8318-437F-978B-AE74C0DB41A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658317" y="2260348"/>
                <a:ext cx="361950" cy="127000"/>
              </a:xfrm>
              <a:prstGeom prst="line">
                <a:avLst/>
              </a:prstGeom>
              <a:noFill/>
              <a:ln w="12700">
                <a:solidFill>
                  <a:srgbClr val="9933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1000">
                  <a:latin typeface="+mj-lt"/>
                  <a:ea typeface="Verdana" pitchFamily="34" charset="0"/>
                  <a:cs typeface="Verdana" pitchFamily="34" charset="0"/>
                </a:endParaRPr>
              </a:p>
            </p:txBody>
          </p:sp>
        </p:grpSp>
        <p:grpSp>
          <p:nvGrpSpPr>
            <p:cNvPr id="140" name="Group 385">
              <a:extLst>
                <a:ext uri="{FF2B5EF4-FFF2-40B4-BE49-F238E27FC236}">
                  <a16:creationId xmlns="" xmlns:a16="http://schemas.microsoft.com/office/drawing/2014/main" id="{B2BD6FD8-3A1B-4464-B1ED-2B464D56232C}"/>
                </a:ext>
              </a:extLst>
            </p:cNvPr>
            <p:cNvGrpSpPr/>
            <p:nvPr/>
          </p:nvGrpSpPr>
          <p:grpSpPr>
            <a:xfrm>
              <a:off x="4073712" y="4555895"/>
              <a:ext cx="770051" cy="1218728"/>
              <a:chOff x="3903382" y="1859110"/>
              <a:chExt cx="770051" cy="1218728"/>
            </a:xfrm>
          </p:grpSpPr>
          <p:grpSp>
            <p:nvGrpSpPr>
              <p:cNvPr id="282" name="Group 346">
                <a:extLst>
                  <a:ext uri="{FF2B5EF4-FFF2-40B4-BE49-F238E27FC236}">
                    <a16:creationId xmlns="" xmlns:a16="http://schemas.microsoft.com/office/drawing/2014/main" id="{F28CBC11-ADF1-4140-8D3C-0E78414418BD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>
                <a:off x="3903382" y="1985724"/>
                <a:ext cx="770051" cy="1092114"/>
                <a:chOff x="1389041" y="2711675"/>
                <a:chExt cx="2200147" cy="3120327"/>
              </a:xfrm>
            </p:grpSpPr>
            <p:sp>
              <p:nvSpPr>
                <p:cNvPr id="306" name="Parallelogram 305">
                  <a:extLst>
                    <a:ext uri="{FF2B5EF4-FFF2-40B4-BE49-F238E27FC236}">
                      <a16:creationId xmlns="" xmlns:a16="http://schemas.microsoft.com/office/drawing/2014/main" id="{EDC09DCA-38B4-41A1-A427-243C772D29AF}"/>
                    </a:ext>
                  </a:extLst>
                </p:cNvPr>
                <p:cNvSpPr/>
                <p:nvPr/>
              </p:nvSpPr>
              <p:spPr>
                <a:xfrm rot="865454">
                  <a:off x="1781472" y="3410628"/>
                  <a:ext cx="143446" cy="2032069"/>
                </a:xfrm>
                <a:prstGeom prst="parallelogram">
                  <a:avLst/>
                </a:prstGeom>
                <a:gradFill flip="none" rotWithShape="1">
                  <a:gsLst>
                    <a:gs pos="0">
                      <a:schemeClr val="bg1">
                        <a:lumMod val="75000"/>
                        <a:shade val="30000"/>
                        <a:satMod val="115000"/>
                      </a:schemeClr>
                    </a:gs>
                    <a:gs pos="50000">
                      <a:schemeClr val="bg1">
                        <a:lumMod val="75000"/>
                        <a:shade val="67500"/>
                        <a:satMod val="115000"/>
                      </a:schemeClr>
                    </a:gs>
                    <a:gs pos="100000">
                      <a:schemeClr val="bg1">
                        <a:lumMod val="75000"/>
                        <a:shade val="100000"/>
                        <a:satMod val="115000"/>
                      </a:schemeClr>
                    </a:gs>
                  </a:gsLst>
                  <a:lin ang="10800000" scaled="1"/>
                  <a:tileRect/>
                </a:gradFill>
                <a:ln w="31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000">
                    <a:latin typeface="+mj-lt"/>
                  </a:endParaRPr>
                </a:p>
              </p:txBody>
            </p:sp>
            <p:grpSp>
              <p:nvGrpSpPr>
                <p:cNvPr id="307" name="Group 576">
                  <a:extLst>
                    <a:ext uri="{FF2B5EF4-FFF2-40B4-BE49-F238E27FC236}">
                      <a16:creationId xmlns="" xmlns:a16="http://schemas.microsoft.com/office/drawing/2014/main" id="{81954A11-19A4-4EE1-A549-540F354696C5}"/>
                    </a:ext>
                  </a:extLst>
                </p:cNvPr>
                <p:cNvGrpSpPr/>
                <p:nvPr/>
              </p:nvGrpSpPr>
              <p:grpSpPr>
                <a:xfrm>
                  <a:off x="1922403" y="2884415"/>
                  <a:ext cx="165133" cy="2060423"/>
                  <a:chOff x="1922403" y="2884415"/>
                  <a:chExt cx="165133" cy="2060423"/>
                </a:xfrm>
              </p:grpSpPr>
              <p:sp>
                <p:nvSpPr>
                  <p:cNvPr id="342" name="Parallelogram 341">
                    <a:extLst>
                      <a:ext uri="{FF2B5EF4-FFF2-40B4-BE49-F238E27FC236}">
                        <a16:creationId xmlns="" xmlns:a16="http://schemas.microsoft.com/office/drawing/2014/main" id="{AD19C2F3-399C-43E6-9669-E48B2D8E892B}"/>
                      </a:ext>
                    </a:extLst>
                  </p:cNvPr>
                  <p:cNvSpPr/>
                  <p:nvPr/>
                </p:nvSpPr>
                <p:spPr>
                  <a:xfrm rot="921293">
                    <a:off x="2006576" y="2912769"/>
                    <a:ext cx="80960" cy="2032069"/>
                  </a:xfrm>
                  <a:prstGeom prst="parallelogram">
                    <a:avLst/>
                  </a:prstGeom>
                  <a:gradFill flip="none" rotWithShape="1">
                    <a:gsLst>
                      <a:gs pos="0">
                        <a:schemeClr val="bg1">
                          <a:lumMod val="75000"/>
                          <a:shade val="30000"/>
                          <a:satMod val="115000"/>
                        </a:schemeClr>
                      </a:gs>
                      <a:gs pos="50000">
                        <a:schemeClr val="bg1">
                          <a:lumMod val="75000"/>
                          <a:shade val="67500"/>
                          <a:satMod val="115000"/>
                        </a:schemeClr>
                      </a:gs>
                      <a:gs pos="100000">
                        <a:schemeClr val="bg1">
                          <a:lumMod val="75000"/>
                          <a:shade val="100000"/>
                          <a:satMod val="115000"/>
                        </a:schemeClr>
                      </a:gs>
                    </a:gsLst>
                    <a:lin ang="10800000" scaled="1"/>
                    <a:tileRect/>
                  </a:gra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000">
                      <a:latin typeface="+mj-lt"/>
                    </a:endParaRPr>
                  </a:p>
                </p:txBody>
              </p:sp>
              <p:sp>
                <p:nvSpPr>
                  <p:cNvPr id="343" name="Parallelogram 342">
                    <a:extLst>
                      <a:ext uri="{FF2B5EF4-FFF2-40B4-BE49-F238E27FC236}">
                        <a16:creationId xmlns="" xmlns:a16="http://schemas.microsoft.com/office/drawing/2014/main" id="{12CC626E-ADC8-4A6D-895C-0185ED08EEE2}"/>
                      </a:ext>
                    </a:extLst>
                  </p:cNvPr>
                  <p:cNvSpPr/>
                  <p:nvPr/>
                </p:nvSpPr>
                <p:spPr>
                  <a:xfrm rot="921293">
                    <a:off x="1922403" y="2884415"/>
                    <a:ext cx="80960" cy="2032069"/>
                  </a:xfrm>
                  <a:prstGeom prst="parallelogram">
                    <a:avLst/>
                  </a:prstGeom>
                  <a:gradFill flip="none" rotWithShape="1">
                    <a:gsLst>
                      <a:gs pos="0">
                        <a:schemeClr val="bg1">
                          <a:lumMod val="75000"/>
                          <a:shade val="30000"/>
                          <a:satMod val="115000"/>
                        </a:schemeClr>
                      </a:gs>
                      <a:gs pos="50000">
                        <a:schemeClr val="bg1">
                          <a:lumMod val="75000"/>
                          <a:shade val="67500"/>
                          <a:satMod val="115000"/>
                        </a:schemeClr>
                      </a:gs>
                      <a:gs pos="100000">
                        <a:schemeClr val="bg1">
                          <a:lumMod val="75000"/>
                          <a:shade val="100000"/>
                          <a:satMod val="115000"/>
                        </a:schemeClr>
                      </a:gs>
                    </a:gsLst>
                    <a:lin ang="10800000" scaled="1"/>
                    <a:tileRect/>
                  </a:gra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000">
                      <a:latin typeface="+mj-lt"/>
                    </a:endParaRPr>
                  </a:p>
                </p:txBody>
              </p:sp>
            </p:grpSp>
            <p:sp>
              <p:nvSpPr>
                <p:cNvPr id="308" name="Parallelogram 307">
                  <a:extLst>
                    <a:ext uri="{FF2B5EF4-FFF2-40B4-BE49-F238E27FC236}">
                      <a16:creationId xmlns="" xmlns:a16="http://schemas.microsoft.com/office/drawing/2014/main" id="{41722189-D3DF-49F9-9B5C-07FD0001DBB3}"/>
                    </a:ext>
                  </a:extLst>
                </p:cNvPr>
                <p:cNvSpPr/>
                <p:nvPr/>
              </p:nvSpPr>
              <p:spPr>
                <a:xfrm rot="20492193">
                  <a:off x="3035967" y="3574842"/>
                  <a:ext cx="160420" cy="2032069"/>
                </a:xfrm>
                <a:prstGeom prst="parallelogram">
                  <a:avLst/>
                </a:prstGeom>
                <a:gradFill flip="none" rotWithShape="1">
                  <a:gsLst>
                    <a:gs pos="0">
                      <a:schemeClr val="bg1">
                        <a:lumMod val="75000"/>
                        <a:shade val="30000"/>
                        <a:satMod val="115000"/>
                      </a:schemeClr>
                    </a:gs>
                    <a:gs pos="50000">
                      <a:schemeClr val="bg1">
                        <a:lumMod val="75000"/>
                        <a:shade val="67500"/>
                        <a:satMod val="115000"/>
                      </a:schemeClr>
                    </a:gs>
                    <a:gs pos="100000">
                      <a:schemeClr val="bg1">
                        <a:lumMod val="75000"/>
                        <a:shade val="100000"/>
                        <a:satMod val="115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 w="31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000">
                    <a:latin typeface="+mj-lt"/>
                  </a:endParaRPr>
                </a:p>
              </p:txBody>
            </p:sp>
            <p:sp>
              <p:nvSpPr>
                <p:cNvPr id="309" name="Parallelogram 308">
                  <a:extLst>
                    <a:ext uri="{FF2B5EF4-FFF2-40B4-BE49-F238E27FC236}">
                      <a16:creationId xmlns="" xmlns:a16="http://schemas.microsoft.com/office/drawing/2014/main" id="{5112D793-40DB-417C-A0C6-84BC22B6DDDE}"/>
                    </a:ext>
                  </a:extLst>
                </p:cNvPr>
                <p:cNvSpPr/>
                <p:nvPr/>
              </p:nvSpPr>
              <p:spPr>
                <a:xfrm rot="20545172">
                  <a:off x="2905915" y="2887073"/>
                  <a:ext cx="80960" cy="2032069"/>
                </a:xfrm>
                <a:prstGeom prst="parallelogram">
                  <a:avLst/>
                </a:prstGeom>
                <a:gradFill flip="none" rotWithShape="1">
                  <a:gsLst>
                    <a:gs pos="0">
                      <a:schemeClr val="bg1">
                        <a:lumMod val="75000"/>
                        <a:shade val="30000"/>
                        <a:satMod val="115000"/>
                      </a:schemeClr>
                    </a:gs>
                    <a:gs pos="50000">
                      <a:schemeClr val="bg1">
                        <a:lumMod val="75000"/>
                        <a:shade val="67500"/>
                        <a:satMod val="115000"/>
                      </a:schemeClr>
                    </a:gs>
                    <a:gs pos="100000">
                      <a:schemeClr val="bg1">
                        <a:lumMod val="75000"/>
                        <a:shade val="100000"/>
                        <a:satMod val="115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 w="31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000">
                    <a:latin typeface="+mj-lt"/>
                  </a:endParaRPr>
                </a:p>
              </p:txBody>
            </p:sp>
            <p:sp>
              <p:nvSpPr>
                <p:cNvPr id="310" name="Trapezoid 309">
                  <a:extLst>
                    <a:ext uri="{FF2B5EF4-FFF2-40B4-BE49-F238E27FC236}">
                      <a16:creationId xmlns="" xmlns:a16="http://schemas.microsoft.com/office/drawing/2014/main" id="{2D44BBA6-7E3C-462B-92CC-D2F9663233D1}"/>
                    </a:ext>
                  </a:extLst>
                </p:cNvPr>
                <p:cNvSpPr/>
                <p:nvPr/>
              </p:nvSpPr>
              <p:spPr>
                <a:xfrm rot="21480000" flipV="1">
                  <a:off x="2418527" y="3428528"/>
                  <a:ext cx="173417" cy="1435395"/>
                </a:xfrm>
                <a:prstGeom prst="trapezoid">
                  <a:avLst>
                    <a:gd name="adj" fmla="val 15450"/>
                  </a:avLst>
                </a:prstGeom>
                <a:gradFill flip="none" rotWithShape="1">
                  <a:gsLst>
                    <a:gs pos="0">
                      <a:schemeClr val="bg1">
                        <a:lumMod val="75000"/>
                        <a:shade val="30000"/>
                        <a:satMod val="115000"/>
                      </a:schemeClr>
                    </a:gs>
                    <a:gs pos="50000">
                      <a:schemeClr val="bg1">
                        <a:lumMod val="75000"/>
                        <a:shade val="67500"/>
                        <a:satMod val="115000"/>
                      </a:schemeClr>
                    </a:gs>
                    <a:gs pos="100000">
                      <a:schemeClr val="bg1">
                        <a:lumMod val="7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n w="31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000">
                    <a:latin typeface="+mj-lt"/>
                  </a:endParaRPr>
                </a:p>
              </p:txBody>
            </p:sp>
            <p:sp>
              <p:nvSpPr>
                <p:cNvPr id="311" name="Parallelogram 310">
                  <a:extLst>
                    <a:ext uri="{FF2B5EF4-FFF2-40B4-BE49-F238E27FC236}">
                      <a16:creationId xmlns="" xmlns:a16="http://schemas.microsoft.com/office/drawing/2014/main" id="{AFF70C13-3FDE-4332-A4F4-7C72D3974877}"/>
                    </a:ext>
                  </a:extLst>
                </p:cNvPr>
                <p:cNvSpPr/>
                <p:nvPr/>
              </p:nvSpPr>
              <p:spPr>
                <a:xfrm rot="21365986">
                  <a:off x="2386195" y="2982277"/>
                  <a:ext cx="71769" cy="1442781"/>
                </a:xfrm>
                <a:prstGeom prst="parallelogram">
                  <a:avLst/>
                </a:prstGeom>
                <a:gradFill flip="none" rotWithShape="1">
                  <a:gsLst>
                    <a:gs pos="0">
                      <a:schemeClr val="bg1">
                        <a:lumMod val="75000"/>
                        <a:shade val="30000"/>
                        <a:satMod val="115000"/>
                      </a:schemeClr>
                    </a:gs>
                    <a:gs pos="50000">
                      <a:schemeClr val="bg1">
                        <a:lumMod val="75000"/>
                        <a:shade val="67500"/>
                        <a:satMod val="115000"/>
                      </a:schemeClr>
                    </a:gs>
                    <a:gs pos="100000">
                      <a:schemeClr val="bg1">
                        <a:lumMod val="75000"/>
                        <a:shade val="100000"/>
                        <a:satMod val="115000"/>
                      </a:schemeClr>
                    </a:gs>
                  </a:gsLst>
                  <a:lin ang="5400000" scaled="1"/>
                  <a:tileRect/>
                </a:gradFill>
                <a:ln w="31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000">
                    <a:latin typeface="+mj-lt"/>
                  </a:endParaRPr>
                </a:p>
              </p:txBody>
            </p:sp>
            <p:sp>
              <p:nvSpPr>
                <p:cNvPr id="312" name="Parallelogram 311">
                  <a:extLst>
                    <a:ext uri="{FF2B5EF4-FFF2-40B4-BE49-F238E27FC236}">
                      <a16:creationId xmlns="" xmlns:a16="http://schemas.microsoft.com/office/drawing/2014/main" id="{7E063CDE-95B6-480B-BA46-E3FDA1709BB2}"/>
                    </a:ext>
                  </a:extLst>
                </p:cNvPr>
                <p:cNvSpPr/>
                <p:nvPr/>
              </p:nvSpPr>
              <p:spPr>
                <a:xfrm rot="-60000">
                  <a:off x="2519254" y="2977847"/>
                  <a:ext cx="71769" cy="1442781"/>
                </a:xfrm>
                <a:prstGeom prst="parallelogram">
                  <a:avLst/>
                </a:prstGeom>
                <a:gradFill flip="none" rotWithShape="1">
                  <a:gsLst>
                    <a:gs pos="0">
                      <a:schemeClr val="bg1">
                        <a:lumMod val="75000"/>
                        <a:shade val="30000"/>
                        <a:satMod val="115000"/>
                      </a:schemeClr>
                    </a:gs>
                    <a:gs pos="50000">
                      <a:schemeClr val="bg1">
                        <a:lumMod val="75000"/>
                        <a:shade val="67500"/>
                        <a:satMod val="115000"/>
                      </a:schemeClr>
                    </a:gs>
                    <a:gs pos="100000">
                      <a:schemeClr val="bg1">
                        <a:lumMod val="75000"/>
                        <a:shade val="100000"/>
                        <a:satMod val="115000"/>
                      </a:schemeClr>
                    </a:gs>
                  </a:gsLst>
                  <a:lin ang="5400000" scaled="1"/>
                  <a:tileRect/>
                </a:gradFill>
                <a:ln w="31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000">
                    <a:latin typeface="+mj-lt"/>
                  </a:endParaRPr>
                </a:p>
              </p:txBody>
            </p:sp>
            <p:grpSp>
              <p:nvGrpSpPr>
                <p:cNvPr id="313" name="Group 569">
                  <a:extLst>
                    <a:ext uri="{FF2B5EF4-FFF2-40B4-BE49-F238E27FC236}">
                      <a16:creationId xmlns="" xmlns:a16="http://schemas.microsoft.com/office/drawing/2014/main" id="{5574A19C-7856-41A9-9340-AC0E6F0BB395}"/>
                    </a:ext>
                  </a:extLst>
                </p:cNvPr>
                <p:cNvGrpSpPr/>
                <p:nvPr/>
              </p:nvGrpSpPr>
              <p:grpSpPr>
                <a:xfrm>
                  <a:off x="3315345" y="5410521"/>
                  <a:ext cx="273843" cy="421481"/>
                  <a:chOff x="2947988" y="4836318"/>
                  <a:chExt cx="273843" cy="421481"/>
                </a:xfrm>
              </p:grpSpPr>
              <p:sp>
                <p:nvSpPr>
                  <p:cNvPr id="339" name="Freeform 235">
                    <a:extLst>
                      <a:ext uri="{FF2B5EF4-FFF2-40B4-BE49-F238E27FC236}">
                        <a16:creationId xmlns="" xmlns:a16="http://schemas.microsoft.com/office/drawing/2014/main" id="{A7BAD244-4B17-4711-AB2B-FF68C4FFB8C2}"/>
                      </a:ext>
                    </a:extLst>
                  </p:cNvPr>
                  <p:cNvSpPr/>
                  <p:nvPr/>
                </p:nvSpPr>
                <p:spPr>
                  <a:xfrm>
                    <a:off x="2947988" y="4836318"/>
                    <a:ext cx="169069" cy="421481"/>
                  </a:xfrm>
                  <a:custGeom>
                    <a:avLst/>
                    <a:gdLst>
                      <a:gd name="connsiteX0" fmla="*/ 0 w 169069"/>
                      <a:gd name="connsiteY0" fmla="*/ 59531 h 421481"/>
                      <a:gd name="connsiteX1" fmla="*/ 50006 w 169069"/>
                      <a:gd name="connsiteY1" fmla="*/ 45244 h 421481"/>
                      <a:gd name="connsiteX2" fmla="*/ 121444 w 169069"/>
                      <a:gd name="connsiteY2" fmla="*/ 0 h 421481"/>
                      <a:gd name="connsiteX3" fmla="*/ 150019 w 169069"/>
                      <a:gd name="connsiteY3" fmla="*/ 107156 h 421481"/>
                      <a:gd name="connsiteX4" fmla="*/ 164306 w 169069"/>
                      <a:gd name="connsiteY4" fmla="*/ 214313 h 421481"/>
                      <a:gd name="connsiteX5" fmla="*/ 169069 w 169069"/>
                      <a:gd name="connsiteY5" fmla="*/ 376238 h 421481"/>
                      <a:gd name="connsiteX6" fmla="*/ 142875 w 169069"/>
                      <a:gd name="connsiteY6" fmla="*/ 421481 h 421481"/>
                      <a:gd name="connsiteX7" fmla="*/ 111919 w 169069"/>
                      <a:gd name="connsiteY7" fmla="*/ 371475 h 421481"/>
                      <a:gd name="connsiteX8" fmla="*/ 0 w 169069"/>
                      <a:gd name="connsiteY8" fmla="*/ 59531 h 421481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</a:cxnLst>
                    <a:rect l="l" t="t" r="r" b="b"/>
                    <a:pathLst>
                      <a:path w="169069" h="421481">
                        <a:moveTo>
                          <a:pt x="0" y="59531"/>
                        </a:moveTo>
                        <a:lnTo>
                          <a:pt x="50006" y="45244"/>
                        </a:lnTo>
                        <a:lnTo>
                          <a:pt x="121444" y="0"/>
                        </a:lnTo>
                        <a:lnTo>
                          <a:pt x="150019" y="107156"/>
                        </a:lnTo>
                        <a:lnTo>
                          <a:pt x="164306" y="214313"/>
                        </a:lnTo>
                        <a:lnTo>
                          <a:pt x="169069" y="376238"/>
                        </a:lnTo>
                        <a:lnTo>
                          <a:pt x="142875" y="421481"/>
                        </a:lnTo>
                        <a:lnTo>
                          <a:pt x="111919" y="371475"/>
                        </a:lnTo>
                        <a:lnTo>
                          <a:pt x="0" y="59531"/>
                        </a:ln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rgbClr val="FF6600">
                          <a:shade val="30000"/>
                          <a:satMod val="115000"/>
                        </a:srgbClr>
                      </a:gs>
                      <a:gs pos="50000">
                        <a:srgbClr val="FF6600">
                          <a:shade val="67500"/>
                          <a:satMod val="115000"/>
                        </a:srgbClr>
                      </a:gs>
                      <a:gs pos="100000">
                        <a:srgbClr val="FF6600">
                          <a:shade val="100000"/>
                          <a:satMod val="115000"/>
                        </a:srgbClr>
                      </a:gs>
                    </a:gsLst>
                    <a:lin ang="5400000" scaled="1"/>
                    <a:tileRect/>
                  </a:gra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000">
                      <a:latin typeface="+mj-lt"/>
                    </a:endParaRPr>
                  </a:p>
                </p:txBody>
              </p:sp>
              <p:sp>
                <p:nvSpPr>
                  <p:cNvPr id="340" name="Freeform 236">
                    <a:extLst>
                      <a:ext uri="{FF2B5EF4-FFF2-40B4-BE49-F238E27FC236}">
                        <a16:creationId xmlns="" xmlns:a16="http://schemas.microsoft.com/office/drawing/2014/main" id="{0B616D02-24A3-494E-A7CB-599FFCABEE73}"/>
                      </a:ext>
                    </a:extLst>
                  </p:cNvPr>
                  <p:cNvSpPr/>
                  <p:nvPr/>
                </p:nvSpPr>
                <p:spPr>
                  <a:xfrm>
                    <a:off x="3043238" y="4950619"/>
                    <a:ext cx="178593" cy="71437"/>
                  </a:xfrm>
                  <a:custGeom>
                    <a:avLst/>
                    <a:gdLst>
                      <a:gd name="connsiteX0" fmla="*/ 35718 w 178593"/>
                      <a:gd name="connsiteY0" fmla="*/ 0 h 71437"/>
                      <a:gd name="connsiteX1" fmla="*/ 178593 w 178593"/>
                      <a:gd name="connsiteY1" fmla="*/ 7144 h 71437"/>
                      <a:gd name="connsiteX2" fmla="*/ 150018 w 178593"/>
                      <a:gd name="connsiteY2" fmla="*/ 71437 h 71437"/>
                      <a:gd name="connsiteX3" fmla="*/ 0 w 178593"/>
                      <a:gd name="connsiteY3" fmla="*/ 61912 h 71437"/>
                      <a:gd name="connsiteX4" fmla="*/ 35718 w 178593"/>
                      <a:gd name="connsiteY4" fmla="*/ 0 h 71437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178593" h="71437">
                        <a:moveTo>
                          <a:pt x="35718" y="0"/>
                        </a:moveTo>
                        <a:lnTo>
                          <a:pt x="178593" y="7144"/>
                        </a:lnTo>
                        <a:lnTo>
                          <a:pt x="150018" y="71437"/>
                        </a:lnTo>
                        <a:lnTo>
                          <a:pt x="0" y="61912"/>
                        </a:lnTo>
                        <a:lnTo>
                          <a:pt x="35718" y="0"/>
                        </a:ln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rgbClr val="FF6600">
                          <a:shade val="30000"/>
                          <a:satMod val="115000"/>
                        </a:srgbClr>
                      </a:gs>
                      <a:gs pos="50000">
                        <a:srgbClr val="FF6600">
                          <a:shade val="67500"/>
                          <a:satMod val="115000"/>
                        </a:srgbClr>
                      </a:gs>
                      <a:gs pos="100000">
                        <a:srgbClr val="FF6600">
                          <a:shade val="100000"/>
                          <a:satMod val="115000"/>
                        </a:srgbClr>
                      </a:gs>
                    </a:gsLst>
                    <a:lin ang="5400000" scaled="1"/>
                    <a:tileRect/>
                  </a:gra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000">
                      <a:latin typeface="+mj-lt"/>
                    </a:endParaRPr>
                  </a:p>
                </p:txBody>
              </p:sp>
              <p:sp>
                <p:nvSpPr>
                  <p:cNvPr id="341" name="Freeform 237">
                    <a:extLst>
                      <a:ext uri="{FF2B5EF4-FFF2-40B4-BE49-F238E27FC236}">
                        <a16:creationId xmlns="" xmlns:a16="http://schemas.microsoft.com/office/drawing/2014/main" id="{76DA86F5-76A3-4FCC-AF98-BF2C2DE07B50}"/>
                      </a:ext>
                    </a:extLst>
                  </p:cNvPr>
                  <p:cNvSpPr/>
                  <p:nvPr/>
                </p:nvSpPr>
                <p:spPr>
                  <a:xfrm>
                    <a:off x="3059906" y="5012531"/>
                    <a:ext cx="85725" cy="54769"/>
                  </a:xfrm>
                  <a:custGeom>
                    <a:avLst/>
                    <a:gdLst>
                      <a:gd name="connsiteX0" fmla="*/ 0 w 85725"/>
                      <a:gd name="connsiteY0" fmla="*/ 0 h 54769"/>
                      <a:gd name="connsiteX1" fmla="*/ 28575 w 85725"/>
                      <a:gd name="connsiteY1" fmla="*/ 54769 h 54769"/>
                      <a:gd name="connsiteX2" fmla="*/ 85725 w 85725"/>
                      <a:gd name="connsiteY2" fmla="*/ 7144 h 54769"/>
                      <a:gd name="connsiteX3" fmla="*/ 0 w 85725"/>
                      <a:gd name="connsiteY3" fmla="*/ 0 h 5476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</a:cxnLst>
                    <a:rect l="l" t="t" r="r" b="b"/>
                    <a:pathLst>
                      <a:path w="85725" h="54769">
                        <a:moveTo>
                          <a:pt x="0" y="0"/>
                        </a:moveTo>
                        <a:lnTo>
                          <a:pt x="28575" y="54769"/>
                        </a:lnTo>
                        <a:lnTo>
                          <a:pt x="85725" y="7144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993300"/>
                  </a:soli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000">
                      <a:latin typeface="+mj-lt"/>
                    </a:endParaRPr>
                  </a:p>
                </p:txBody>
              </p:sp>
            </p:grpSp>
            <p:grpSp>
              <p:nvGrpSpPr>
                <p:cNvPr id="314" name="Group 570">
                  <a:extLst>
                    <a:ext uri="{FF2B5EF4-FFF2-40B4-BE49-F238E27FC236}">
                      <a16:creationId xmlns="" xmlns:a16="http://schemas.microsoft.com/office/drawing/2014/main" id="{33CD9698-EFE6-409C-9BCF-EA06A132B8A7}"/>
                    </a:ext>
                  </a:extLst>
                </p:cNvPr>
                <p:cNvGrpSpPr/>
                <p:nvPr/>
              </p:nvGrpSpPr>
              <p:grpSpPr>
                <a:xfrm>
                  <a:off x="2442262" y="4797960"/>
                  <a:ext cx="166688" cy="252413"/>
                  <a:chOff x="2247900" y="4402931"/>
                  <a:chExt cx="166688" cy="252413"/>
                </a:xfrm>
              </p:grpSpPr>
              <p:sp>
                <p:nvSpPr>
                  <p:cNvPr id="337" name="Freeform 233">
                    <a:extLst>
                      <a:ext uri="{FF2B5EF4-FFF2-40B4-BE49-F238E27FC236}">
                        <a16:creationId xmlns="" xmlns:a16="http://schemas.microsoft.com/office/drawing/2014/main" id="{5BD199D0-6CF4-4F74-A497-82A5ADEDF4F0}"/>
                      </a:ext>
                    </a:extLst>
                  </p:cNvPr>
                  <p:cNvSpPr/>
                  <p:nvPr/>
                </p:nvSpPr>
                <p:spPr>
                  <a:xfrm>
                    <a:off x="2247900" y="4402931"/>
                    <a:ext cx="166688" cy="252413"/>
                  </a:xfrm>
                  <a:custGeom>
                    <a:avLst/>
                    <a:gdLst>
                      <a:gd name="connsiteX0" fmla="*/ 0 w 166688"/>
                      <a:gd name="connsiteY0" fmla="*/ 4763 h 252413"/>
                      <a:gd name="connsiteX1" fmla="*/ 164306 w 166688"/>
                      <a:gd name="connsiteY1" fmla="*/ 0 h 252413"/>
                      <a:gd name="connsiteX2" fmla="*/ 166688 w 166688"/>
                      <a:gd name="connsiteY2" fmla="*/ 64294 h 252413"/>
                      <a:gd name="connsiteX3" fmla="*/ 130969 w 166688"/>
                      <a:gd name="connsiteY3" fmla="*/ 71438 h 252413"/>
                      <a:gd name="connsiteX4" fmla="*/ 130969 w 166688"/>
                      <a:gd name="connsiteY4" fmla="*/ 150019 h 252413"/>
                      <a:gd name="connsiteX5" fmla="*/ 102394 w 166688"/>
                      <a:gd name="connsiteY5" fmla="*/ 252413 h 252413"/>
                      <a:gd name="connsiteX6" fmla="*/ 47625 w 166688"/>
                      <a:gd name="connsiteY6" fmla="*/ 142875 h 252413"/>
                      <a:gd name="connsiteX7" fmla="*/ 40481 w 166688"/>
                      <a:gd name="connsiteY7" fmla="*/ 66675 h 252413"/>
                      <a:gd name="connsiteX8" fmla="*/ 9525 w 166688"/>
                      <a:gd name="connsiteY8" fmla="*/ 54769 h 252413"/>
                      <a:gd name="connsiteX9" fmla="*/ 0 w 166688"/>
                      <a:gd name="connsiteY9" fmla="*/ 4763 h 252413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</a:cxnLst>
                    <a:rect l="l" t="t" r="r" b="b"/>
                    <a:pathLst>
                      <a:path w="166688" h="252413">
                        <a:moveTo>
                          <a:pt x="0" y="4763"/>
                        </a:moveTo>
                        <a:lnTo>
                          <a:pt x="164306" y="0"/>
                        </a:lnTo>
                        <a:lnTo>
                          <a:pt x="166688" y="64294"/>
                        </a:lnTo>
                        <a:lnTo>
                          <a:pt x="130969" y="71438"/>
                        </a:lnTo>
                        <a:lnTo>
                          <a:pt x="130969" y="150019"/>
                        </a:lnTo>
                        <a:lnTo>
                          <a:pt x="102394" y="252413"/>
                        </a:lnTo>
                        <a:lnTo>
                          <a:pt x="47625" y="142875"/>
                        </a:lnTo>
                        <a:lnTo>
                          <a:pt x="40481" y="66675"/>
                        </a:lnTo>
                        <a:lnTo>
                          <a:pt x="9525" y="54769"/>
                        </a:lnTo>
                        <a:lnTo>
                          <a:pt x="0" y="4763"/>
                        </a:ln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rgbClr val="FF6600">
                          <a:shade val="30000"/>
                          <a:satMod val="115000"/>
                        </a:srgbClr>
                      </a:gs>
                      <a:gs pos="50000">
                        <a:srgbClr val="FF6600">
                          <a:shade val="67500"/>
                          <a:satMod val="115000"/>
                        </a:srgbClr>
                      </a:gs>
                      <a:gs pos="100000">
                        <a:srgbClr val="FF6600">
                          <a:shade val="100000"/>
                          <a:satMod val="115000"/>
                        </a:srgbClr>
                      </a:gs>
                    </a:gsLst>
                    <a:lin ang="5400000" scaled="1"/>
                    <a:tileRect/>
                  </a:gra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000">
                      <a:latin typeface="+mj-lt"/>
                    </a:endParaRPr>
                  </a:p>
                </p:txBody>
              </p:sp>
              <p:cxnSp>
                <p:nvCxnSpPr>
                  <p:cNvPr id="338" name="Straight Connector 337">
                    <a:extLst>
                      <a:ext uri="{FF2B5EF4-FFF2-40B4-BE49-F238E27FC236}">
                        <a16:creationId xmlns="" xmlns:a16="http://schemas.microsoft.com/office/drawing/2014/main" id="{544E7866-0B0A-408C-AF3E-CD9EB2A23E2D}"/>
                      </a:ext>
                    </a:extLst>
                  </p:cNvPr>
                  <p:cNvCxnSpPr>
                    <a:stCxn id="337" idx="7"/>
                    <a:endCxn id="337" idx="3"/>
                  </p:cNvCxnSpPr>
                  <p:nvPr/>
                </p:nvCxnSpPr>
                <p:spPr>
                  <a:xfrm>
                    <a:off x="2288381" y="4469606"/>
                    <a:ext cx="90488" cy="4763"/>
                  </a:xfrm>
                  <a:prstGeom prst="line">
                    <a:avLst/>
                  </a:prstGeom>
                  <a:ln w="317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315" name="Group 571">
                  <a:extLst>
                    <a:ext uri="{FF2B5EF4-FFF2-40B4-BE49-F238E27FC236}">
                      <a16:creationId xmlns="" xmlns:a16="http://schemas.microsoft.com/office/drawing/2014/main" id="{F49EB4C7-70F9-48AD-9936-5CD27F357D72}"/>
                    </a:ext>
                  </a:extLst>
                </p:cNvPr>
                <p:cNvGrpSpPr/>
                <p:nvPr/>
              </p:nvGrpSpPr>
              <p:grpSpPr>
                <a:xfrm>
                  <a:off x="1389041" y="5250848"/>
                  <a:ext cx="280988" cy="423862"/>
                  <a:chOff x="1312069" y="4843462"/>
                  <a:chExt cx="280988" cy="423862"/>
                </a:xfrm>
              </p:grpSpPr>
              <p:sp>
                <p:nvSpPr>
                  <p:cNvPr id="334" name="Freeform 230">
                    <a:extLst>
                      <a:ext uri="{FF2B5EF4-FFF2-40B4-BE49-F238E27FC236}">
                        <a16:creationId xmlns="" xmlns:a16="http://schemas.microsoft.com/office/drawing/2014/main" id="{EADFC049-A324-4705-924F-BAB6B83EE6C4}"/>
                      </a:ext>
                    </a:extLst>
                  </p:cNvPr>
                  <p:cNvSpPr/>
                  <p:nvPr/>
                </p:nvSpPr>
                <p:spPr>
                  <a:xfrm>
                    <a:off x="1421607" y="4843462"/>
                    <a:ext cx="171450" cy="423862"/>
                  </a:xfrm>
                  <a:custGeom>
                    <a:avLst/>
                    <a:gdLst>
                      <a:gd name="connsiteX0" fmla="*/ 57150 w 171450"/>
                      <a:gd name="connsiteY0" fmla="*/ 0 h 423862"/>
                      <a:gd name="connsiteX1" fmla="*/ 135731 w 171450"/>
                      <a:gd name="connsiteY1" fmla="*/ 73819 h 423862"/>
                      <a:gd name="connsiteX2" fmla="*/ 171450 w 171450"/>
                      <a:gd name="connsiteY2" fmla="*/ 69056 h 423862"/>
                      <a:gd name="connsiteX3" fmla="*/ 38100 w 171450"/>
                      <a:gd name="connsiteY3" fmla="*/ 392906 h 423862"/>
                      <a:gd name="connsiteX4" fmla="*/ 38100 w 171450"/>
                      <a:gd name="connsiteY4" fmla="*/ 423862 h 423862"/>
                      <a:gd name="connsiteX5" fmla="*/ 7143 w 171450"/>
                      <a:gd name="connsiteY5" fmla="*/ 373856 h 423862"/>
                      <a:gd name="connsiteX6" fmla="*/ 0 w 171450"/>
                      <a:gd name="connsiteY6" fmla="*/ 219075 h 423862"/>
                      <a:gd name="connsiteX7" fmla="*/ 33337 w 171450"/>
                      <a:gd name="connsiteY7" fmla="*/ 97631 h 423862"/>
                      <a:gd name="connsiteX8" fmla="*/ 57150 w 171450"/>
                      <a:gd name="connsiteY8" fmla="*/ 0 h 42386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</a:cxnLst>
                    <a:rect l="l" t="t" r="r" b="b"/>
                    <a:pathLst>
                      <a:path w="171450" h="423862">
                        <a:moveTo>
                          <a:pt x="57150" y="0"/>
                        </a:moveTo>
                        <a:lnTo>
                          <a:pt x="135731" y="73819"/>
                        </a:lnTo>
                        <a:lnTo>
                          <a:pt x="171450" y="69056"/>
                        </a:lnTo>
                        <a:lnTo>
                          <a:pt x="38100" y="392906"/>
                        </a:lnTo>
                        <a:lnTo>
                          <a:pt x="38100" y="423862"/>
                        </a:lnTo>
                        <a:lnTo>
                          <a:pt x="7143" y="373856"/>
                        </a:lnTo>
                        <a:lnTo>
                          <a:pt x="0" y="219075"/>
                        </a:lnTo>
                        <a:lnTo>
                          <a:pt x="33337" y="97631"/>
                        </a:lnTo>
                        <a:lnTo>
                          <a:pt x="57150" y="0"/>
                        </a:ln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rgbClr val="FF6600">
                          <a:shade val="30000"/>
                          <a:satMod val="115000"/>
                        </a:srgbClr>
                      </a:gs>
                      <a:gs pos="50000">
                        <a:srgbClr val="FF6600">
                          <a:shade val="67500"/>
                          <a:satMod val="115000"/>
                        </a:srgbClr>
                      </a:gs>
                      <a:gs pos="100000">
                        <a:srgbClr val="FF6600">
                          <a:shade val="100000"/>
                          <a:satMod val="115000"/>
                        </a:srgbClr>
                      </a:gs>
                    </a:gsLst>
                    <a:lin ang="5400000" scaled="1"/>
                    <a:tileRect/>
                  </a:gra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000">
                      <a:latin typeface="+mj-lt"/>
                    </a:endParaRPr>
                  </a:p>
                </p:txBody>
              </p:sp>
              <p:sp>
                <p:nvSpPr>
                  <p:cNvPr id="335" name="Freeform 231">
                    <a:extLst>
                      <a:ext uri="{FF2B5EF4-FFF2-40B4-BE49-F238E27FC236}">
                        <a16:creationId xmlns="" xmlns:a16="http://schemas.microsoft.com/office/drawing/2014/main" id="{0661A281-B01E-4010-BE06-33D165EBADD2}"/>
                      </a:ext>
                    </a:extLst>
                  </p:cNvPr>
                  <p:cNvSpPr/>
                  <p:nvPr/>
                </p:nvSpPr>
                <p:spPr>
                  <a:xfrm>
                    <a:off x="1312069" y="4972050"/>
                    <a:ext cx="178594" cy="61913"/>
                  </a:xfrm>
                  <a:custGeom>
                    <a:avLst/>
                    <a:gdLst>
                      <a:gd name="connsiteX0" fmla="*/ 0 w 178594"/>
                      <a:gd name="connsiteY0" fmla="*/ 7144 h 61913"/>
                      <a:gd name="connsiteX1" fmla="*/ 152400 w 178594"/>
                      <a:gd name="connsiteY1" fmla="*/ 0 h 61913"/>
                      <a:gd name="connsiteX2" fmla="*/ 178594 w 178594"/>
                      <a:gd name="connsiteY2" fmla="*/ 54769 h 61913"/>
                      <a:gd name="connsiteX3" fmla="*/ 35719 w 178594"/>
                      <a:gd name="connsiteY3" fmla="*/ 61913 h 61913"/>
                      <a:gd name="connsiteX4" fmla="*/ 0 w 178594"/>
                      <a:gd name="connsiteY4" fmla="*/ 7144 h 61913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178594" h="61913">
                        <a:moveTo>
                          <a:pt x="0" y="7144"/>
                        </a:moveTo>
                        <a:lnTo>
                          <a:pt x="152400" y="0"/>
                        </a:lnTo>
                        <a:lnTo>
                          <a:pt x="178594" y="54769"/>
                        </a:lnTo>
                        <a:lnTo>
                          <a:pt x="35719" y="61913"/>
                        </a:lnTo>
                        <a:lnTo>
                          <a:pt x="0" y="7144"/>
                        </a:ln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rgbClr val="FF6600">
                          <a:shade val="30000"/>
                          <a:satMod val="115000"/>
                        </a:srgbClr>
                      </a:gs>
                      <a:gs pos="50000">
                        <a:srgbClr val="FF6600">
                          <a:shade val="67500"/>
                          <a:satMod val="115000"/>
                        </a:srgbClr>
                      </a:gs>
                      <a:gs pos="100000">
                        <a:srgbClr val="FF6600">
                          <a:shade val="100000"/>
                          <a:satMod val="115000"/>
                        </a:srgbClr>
                      </a:gs>
                    </a:gsLst>
                    <a:lin ang="5400000" scaled="1"/>
                    <a:tileRect/>
                  </a:gra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000">
                      <a:latin typeface="+mj-lt"/>
                    </a:endParaRPr>
                  </a:p>
                </p:txBody>
              </p:sp>
              <p:sp>
                <p:nvSpPr>
                  <p:cNvPr id="336" name="Freeform 232">
                    <a:extLst>
                      <a:ext uri="{FF2B5EF4-FFF2-40B4-BE49-F238E27FC236}">
                        <a16:creationId xmlns="" xmlns:a16="http://schemas.microsoft.com/office/drawing/2014/main" id="{B0CBAA57-CF7D-43A6-AD32-F32CF40CBDD4}"/>
                      </a:ext>
                    </a:extLst>
                  </p:cNvPr>
                  <p:cNvSpPr/>
                  <p:nvPr/>
                </p:nvSpPr>
                <p:spPr>
                  <a:xfrm>
                    <a:off x="1362075" y="5031581"/>
                    <a:ext cx="126206" cy="40481"/>
                  </a:xfrm>
                  <a:custGeom>
                    <a:avLst/>
                    <a:gdLst>
                      <a:gd name="connsiteX0" fmla="*/ 126206 w 126206"/>
                      <a:gd name="connsiteY0" fmla="*/ 0 h 40481"/>
                      <a:gd name="connsiteX1" fmla="*/ 76200 w 126206"/>
                      <a:gd name="connsiteY1" fmla="*/ 40481 h 40481"/>
                      <a:gd name="connsiteX2" fmla="*/ 0 w 126206"/>
                      <a:gd name="connsiteY2" fmla="*/ 2381 h 40481"/>
                      <a:gd name="connsiteX3" fmla="*/ 126206 w 126206"/>
                      <a:gd name="connsiteY3" fmla="*/ 0 h 40481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</a:cxnLst>
                    <a:rect l="l" t="t" r="r" b="b"/>
                    <a:pathLst>
                      <a:path w="126206" h="40481">
                        <a:moveTo>
                          <a:pt x="126206" y="0"/>
                        </a:moveTo>
                        <a:lnTo>
                          <a:pt x="76200" y="40481"/>
                        </a:lnTo>
                        <a:lnTo>
                          <a:pt x="0" y="2381"/>
                        </a:lnTo>
                        <a:lnTo>
                          <a:pt x="126206" y="0"/>
                        </a:lnTo>
                        <a:close/>
                      </a:path>
                    </a:pathLst>
                  </a:custGeom>
                  <a:solidFill>
                    <a:srgbClr val="993300"/>
                  </a:soli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000">
                      <a:latin typeface="+mj-lt"/>
                    </a:endParaRPr>
                  </a:p>
                </p:txBody>
              </p:sp>
            </p:grpSp>
            <p:grpSp>
              <p:nvGrpSpPr>
                <p:cNvPr id="316" name="Group 542">
                  <a:extLst>
                    <a:ext uri="{FF2B5EF4-FFF2-40B4-BE49-F238E27FC236}">
                      <a16:creationId xmlns="" xmlns:a16="http://schemas.microsoft.com/office/drawing/2014/main" id="{ABC3D3D5-8B59-4EB7-8E81-B4BFF619003E}"/>
                    </a:ext>
                  </a:extLst>
                </p:cNvPr>
                <p:cNvGrpSpPr/>
                <p:nvPr/>
              </p:nvGrpSpPr>
              <p:grpSpPr>
                <a:xfrm>
                  <a:off x="1586877" y="4819328"/>
                  <a:ext cx="228601" cy="200026"/>
                  <a:chOff x="2328862" y="2776537"/>
                  <a:chExt cx="228601" cy="200026"/>
                </a:xfrm>
                <a:solidFill>
                  <a:schemeClr val="tx1">
                    <a:lumMod val="65000"/>
                    <a:lumOff val="35000"/>
                  </a:schemeClr>
                </a:solidFill>
              </p:grpSpPr>
              <p:sp>
                <p:nvSpPr>
                  <p:cNvPr id="332" name="Freeform 228">
                    <a:extLst>
                      <a:ext uri="{FF2B5EF4-FFF2-40B4-BE49-F238E27FC236}">
                        <a16:creationId xmlns="" xmlns:a16="http://schemas.microsoft.com/office/drawing/2014/main" id="{740A6F72-7FDC-4CE2-A9F1-AD351678D682}"/>
                      </a:ext>
                    </a:extLst>
                  </p:cNvPr>
                  <p:cNvSpPr/>
                  <p:nvPr/>
                </p:nvSpPr>
                <p:spPr>
                  <a:xfrm>
                    <a:off x="2328862" y="2793207"/>
                    <a:ext cx="95250" cy="183356"/>
                  </a:xfrm>
                  <a:custGeom>
                    <a:avLst/>
                    <a:gdLst>
                      <a:gd name="connsiteX0" fmla="*/ 95250 w 95250"/>
                      <a:gd name="connsiteY0" fmla="*/ 0 h 183356"/>
                      <a:gd name="connsiteX1" fmla="*/ 78582 w 95250"/>
                      <a:gd name="connsiteY1" fmla="*/ 50006 h 183356"/>
                      <a:gd name="connsiteX2" fmla="*/ 42863 w 95250"/>
                      <a:gd name="connsiteY2" fmla="*/ 150019 h 183356"/>
                      <a:gd name="connsiteX3" fmla="*/ 59532 w 95250"/>
                      <a:gd name="connsiteY3" fmla="*/ 176213 h 183356"/>
                      <a:gd name="connsiteX4" fmla="*/ 54769 w 95250"/>
                      <a:gd name="connsiteY4" fmla="*/ 183356 h 183356"/>
                      <a:gd name="connsiteX5" fmla="*/ 11907 w 95250"/>
                      <a:gd name="connsiteY5" fmla="*/ 176213 h 183356"/>
                      <a:gd name="connsiteX6" fmla="*/ 0 w 95250"/>
                      <a:gd name="connsiteY6" fmla="*/ 154781 h 183356"/>
                      <a:gd name="connsiteX7" fmla="*/ 35719 w 95250"/>
                      <a:gd name="connsiteY7" fmla="*/ 9525 h 183356"/>
                      <a:gd name="connsiteX8" fmla="*/ 95250 w 95250"/>
                      <a:gd name="connsiteY8" fmla="*/ 0 h 18335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</a:cxnLst>
                    <a:rect l="l" t="t" r="r" b="b"/>
                    <a:pathLst>
                      <a:path w="95250" h="183356">
                        <a:moveTo>
                          <a:pt x="95250" y="0"/>
                        </a:moveTo>
                        <a:lnTo>
                          <a:pt x="78582" y="50006"/>
                        </a:lnTo>
                        <a:lnTo>
                          <a:pt x="42863" y="150019"/>
                        </a:lnTo>
                        <a:lnTo>
                          <a:pt x="59532" y="176213"/>
                        </a:lnTo>
                        <a:lnTo>
                          <a:pt x="54769" y="183356"/>
                        </a:lnTo>
                        <a:lnTo>
                          <a:pt x="11907" y="176213"/>
                        </a:lnTo>
                        <a:lnTo>
                          <a:pt x="0" y="154781"/>
                        </a:lnTo>
                        <a:lnTo>
                          <a:pt x="35719" y="9525"/>
                        </a:lnTo>
                        <a:lnTo>
                          <a:pt x="95250" y="0"/>
                        </a:lnTo>
                        <a:close/>
                      </a:path>
                    </a:pathLst>
                  </a:custGeom>
                  <a:grpFill/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000">
                      <a:latin typeface="+mj-lt"/>
                    </a:endParaRPr>
                  </a:p>
                </p:txBody>
              </p:sp>
              <p:sp>
                <p:nvSpPr>
                  <p:cNvPr id="333" name="Freeform 229">
                    <a:extLst>
                      <a:ext uri="{FF2B5EF4-FFF2-40B4-BE49-F238E27FC236}">
                        <a16:creationId xmlns="" xmlns:a16="http://schemas.microsoft.com/office/drawing/2014/main" id="{4DF287BE-5A4C-452E-8EEA-4340B622F0DA}"/>
                      </a:ext>
                    </a:extLst>
                  </p:cNvPr>
                  <p:cNvSpPr/>
                  <p:nvPr/>
                </p:nvSpPr>
                <p:spPr>
                  <a:xfrm>
                    <a:off x="2359820" y="2776537"/>
                    <a:ext cx="197643" cy="119063"/>
                  </a:xfrm>
                  <a:custGeom>
                    <a:avLst/>
                    <a:gdLst>
                      <a:gd name="connsiteX0" fmla="*/ 0 w 197643"/>
                      <a:gd name="connsiteY0" fmla="*/ 23813 h 119063"/>
                      <a:gd name="connsiteX1" fmla="*/ 54768 w 197643"/>
                      <a:gd name="connsiteY1" fmla="*/ 0 h 119063"/>
                      <a:gd name="connsiteX2" fmla="*/ 135731 w 197643"/>
                      <a:gd name="connsiteY2" fmla="*/ 7144 h 119063"/>
                      <a:gd name="connsiteX3" fmla="*/ 197643 w 197643"/>
                      <a:gd name="connsiteY3" fmla="*/ 21432 h 119063"/>
                      <a:gd name="connsiteX4" fmla="*/ 176212 w 197643"/>
                      <a:gd name="connsiteY4" fmla="*/ 119063 h 119063"/>
                      <a:gd name="connsiteX5" fmla="*/ 114300 w 197643"/>
                      <a:gd name="connsiteY5" fmla="*/ 100013 h 119063"/>
                      <a:gd name="connsiteX6" fmla="*/ 38100 w 197643"/>
                      <a:gd name="connsiteY6" fmla="*/ 100013 h 119063"/>
                      <a:gd name="connsiteX7" fmla="*/ 59531 w 197643"/>
                      <a:gd name="connsiteY7" fmla="*/ 28575 h 119063"/>
                      <a:gd name="connsiteX8" fmla="*/ 0 w 197643"/>
                      <a:gd name="connsiteY8" fmla="*/ 23813 h 119063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</a:cxnLst>
                    <a:rect l="l" t="t" r="r" b="b"/>
                    <a:pathLst>
                      <a:path w="197643" h="119063">
                        <a:moveTo>
                          <a:pt x="0" y="23813"/>
                        </a:moveTo>
                        <a:lnTo>
                          <a:pt x="54768" y="0"/>
                        </a:lnTo>
                        <a:lnTo>
                          <a:pt x="135731" y="7144"/>
                        </a:lnTo>
                        <a:lnTo>
                          <a:pt x="197643" y="21432"/>
                        </a:lnTo>
                        <a:lnTo>
                          <a:pt x="176212" y="119063"/>
                        </a:lnTo>
                        <a:lnTo>
                          <a:pt x="114300" y="100013"/>
                        </a:lnTo>
                        <a:lnTo>
                          <a:pt x="38100" y="100013"/>
                        </a:lnTo>
                        <a:lnTo>
                          <a:pt x="59531" y="28575"/>
                        </a:lnTo>
                        <a:lnTo>
                          <a:pt x="0" y="23813"/>
                        </a:lnTo>
                        <a:close/>
                      </a:path>
                    </a:pathLst>
                  </a:custGeom>
                  <a:grpFill/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000">
                      <a:latin typeface="+mj-lt"/>
                    </a:endParaRPr>
                  </a:p>
                </p:txBody>
              </p:sp>
            </p:grpSp>
            <p:sp>
              <p:nvSpPr>
                <p:cNvPr id="317" name="Freeform 213">
                  <a:extLst>
                    <a:ext uri="{FF2B5EF4-FFF2-40B4-BE49-F238E27FC236}">
                      <a16:creationId xmlns="" xmlns:a16="http://schemas.microsoft.com/office/drawing/2014/main" id="{0D7A8E05-D5B2-4F79-8127-C1BF6EF6D986}"/>
                    </a:ext>
                  </a:extLst>
                </p:cNvPr>
                <p:cNvSpPr/>
                <p:nvPr/>
              </p:nvSpPr>
              <p:spPr>
                <a:xfrm>
                  <a:off x="2388715" y="4329305"/>
                  <a:ext cx="246856" cy="109538"/>
                </a:xfrm>
                <a:custGeom>
                  <a:avLst/>
                  <a:gdLst>
                    <a:gd name="connsiteX0" fmla="*/ 245269 w 246856"/>
                    <a:gd name="connsiteY0" fmla="*/ 85725 h 109538"/>
                    <a:gd name="connsiteX1" fmla="*/ 204788 w 246856"/>
                    <a:gd name="connsiteY1" fmla="*/ 107156 h 109538"/>
                    <a:gd name="connsiteX2" fmla="*/ 42863 w 246856"/>
                    <a:gd name="connsiteY2" fmla="*/ 109538 h 109538"/>
                    <a:gd name="connsiteX3" fmla="*/ 2382 w 246856"/>
                    <a:gd name="connsiteY3" fmla="*/ 100013 h 109538"/>
                    <a:gd name="connsiteX4" fmla="*/ 0 w 246856"/>
                    <a:gd name="connsiteY4" fmla="*/ 19050 h 109538"/>
                    <a:gd name="connsiteX5" fmla="*/ 26194 w 246856"/>
                    <a:gd name="connsiteY5" fmla="*/ 4763 h 109538"/>
                    <a:gd name="connsiteX6" fmla="*/ 228600 w 246856"/>
                    <a:gd name="connsiteY6" fmla="*/ 0 h 109538"/>
                    <a:gd name="connsiteX7" fmla="*/ 245269 w 246856"/>
                    <a:gd name="connsiteY7" fmla="*/ 23813 h 109538"/>
                    <a:gd name="connsiteX8" fmla="*/ 245269 w 246856"/>
                    <a:gd name="connsiteY8" fmla="*/ 85725 h 10953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</a:cxnLst>
                  <a:rect l="l" t="t" r="r" b="b"/>
                  <a:pathLst>
                    <a:path w="246856" h="109538">
                      <a:moveTo>
                        <a:pt x="245269" y="85725"/>
                      </a:moveTo>
                      <a:lnTo>
                        <a:pt x="204788" y="107156"/>
                      </a:lnTo>
                      <a:lnTo>
                        <a:pt x="42863" y="109538"/>
                      </a:lnTo>
                      <a:lnTo>
                        <a:pt x="2382" y="100013"/>
                      </a:lnTo>
                      <a:lnTo>
                        <a:pt x="0" y="19050"/>
                      </a:lnTo>
                      <a:lnTo>
                        <a:pt x="26194" y="4763"/>
                      </a:lnTo>
                      <a:lnTo>
                        <a:pt x="228600" y="0"/>
                      </a:lnTo>
                      <a:lnTo>
                        <a:pt x="245269" y="23813"/>
                      </a:lnTo>
                      <a:cubicBezTo>
                        <a:pt x="246063" y="46038"/>
                        <a:pt x="246856" y="68263"/>
                        <a:pt x="245269" y="85725"/>
                      </a:cubicBezTo>
                      <a:close/>
                    </a:path>
                  </a:pathLst>
                </a:custGeom>
                <a:solidFill>
                  <a:schemeClr val="tx1">
                    <a:lumMod val="65000"/>
                    <a:lumOff val="35000"/>
                  </a:schemeClr>
                </a:solidFill>
                <a:ln w="31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000">
                    <a:latin typeface="+mj-lt"/>
                  </a:endParaRPr>
                </a:p>
              </p:txBody>
            </p:sp>
            <p:sp>
              <p:nvSpPr>
                <p:cNvPr id="318" name="Parallelogram 317">
                  <a:extLst>
                    <a:ext uri="{FF2B5EF4-FFF2-40B4-BE49-F238E27FC236}">
                      <a16:creationId xmlns="" xmlns:a16="http://schemas.microsoft.com/office/drawing/2014/main" id="{55E44D70-4A75-450C-BAB1-97A61EA52936}"/>
                    </a:ext>
                  </a:extLst>
                </p:cNvPr>
                <p:cNvSpPr/>
                <p:nvPr/>
              </p:nvSpPr>
              <p:spPr>
                <a:xfrm rot="20545172">
                  <a:off x="2815705" y="2884433"/>
                  <a:ext cx="80960" cy="2058361"/>
                </a:xfrm>
                <a:prstGeom prst="parallelogram">
                  <a:avLst/>
                </a:prstGeom>
                <a:gradFill flip="none" rotWithShape="1">
                  <a:gsLst>
                    <a:gs pos="0">
                      <a:schemeClr val="bg1">
                        <a:lumMod val="75000"/>
                        <a:shade val="30000"/>
                        <a:satMod val="115000"/>
                      </a:schemeClr>
                    </a:gs>
                    <a:gs pos="50000">
                      <a:schemeClr val="bg1">
                        <a:lumMod val="75000"/>
                        <a:shade val="67500"/>
                        <a:satMod val="115000"/>
                      </a:schemeClr>
                    </a:gs>
                    <a:gs pos="100000">
                      <a:schemeClr val="bg1">
                        <a:lumMod val="75000"/>
                        <a:shade val="100000"/>
                        <a:satMod val="115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 w="31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000">
                    <a:latin typeface="+mj-lt"/>
                  </a:endParaRPr>
                </a:p>
              </p:txBody>
            </p:sp>
            <p:grpSp>
              <p:nvGrpSpPr>
                <p:cNvPr id="319" name="Group 586">
                  <a:extLst>
                    <a:ext uri="{FF2B5EF4-FFF2-40B4-BE49-F238E27FC236}">
                      <a16:creationId xmlns="" xmlns:a16="http://schemas.microsoft.com/office/drawing/2014/main" id="{8CAF4950-6B15-423B-8C6D-61912F2125AB}"/>
                    </a:ext>
                  </a:extLst>
                </p:cNvPr>
                <p:cNvGrpSpPr/>
                <p:nvPr/>
              </p:nvGrpSpPr>
              <p:grpSpPr>
                <a:xfrm>
                  <a:off x="2197121" y="2711675"/>
                  <a:ext cx="485775" cy="285751"/>
                  <a:chOff x="2197121" y="2711675"/>
                  <a:chExt cx="485775" cy="285751"/>
                </a:xfrm>
              </p:grpSpPr>
              <p:sp>
                <p:nvSpPr>
                  <p:cNvPr id="323" name="Freeform 219">
                    <a:extLst>
                      <a:ext uri="{FF2B5EF4-FFF2-40B4-BE49-F238E27FC236}">
                        <a16:creationId xmlns="" xmlns:a16="http://schemas.microsoft.com/office/drawing/2014/main" id="{4B179C1A-7B58-4295-A47E-4BEB8DF48C9F}"/>
                      </a:ext>
                    </a:extLst>
                  </p:cNvPr>
                  <p:cNvSpPr/>
                  <p:nvPr/>
                </p:nvSpPr>
                <p:spPr>
                  <a:xfrm>
                    <a:off x="2350513" y="2814070"/>
                    <a:ext cx="230002" cy="183356"/>
                  </a:xfrm>
                  <a:custGeom>
                    <a:avLst/>
                    <a:gdLst>
                      <a:gd name="connsiteX0" fmla="*/ 0 w 195262"/>
                      <a:gd name="connsiteY0" fmla="*/ 183356 h 183356"/>
                      <a:gd name="connsiteX1" fmla="*/ 195262 w 195262"/>
                      <a:gd name="connsiteY1" fmla="*/ 180975 h 183356"/>
                      <a:gd name="connsiteX2" fmla="*/ 185737 w 195262"/>
                      <a:gd name="connsiteY2" fmla="*/ 0 h 183356"/>
                      <a:gd name="connsiteX3" fmla="*/ 4762 w 195262"/>
                      <a:gd name="connsiteY3" fmla="*/ 4762 h 183356"/>
                      <a:gd name="connsiteX4" fmla="*/ 0 w 195262"/>
                      <a:gd name="connsiteY4" fmla="*/ 183356 h 18335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195262" h="183356">
                        <a:moveTo>
                          <a:pt x="0" y="183356"/>
                        </a:moveTo>
                        <a:lnTo>
                          <a:pt x="195262" y="180975"/>
                        </a:lnTo>
                        <a:lnTo>
                          <a:pt x="185737" y="0"/>
                        </a:lnTo>
                        <a:lnTo>
                          <a:pt x="4762" y="4762"/>
                        </a:lnTo>
                        <a:lnTo>
                          <a:pt x="0" y="183356"/>
                        </a:ln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rgbClr val="FF6600">
                          <a:shade val="30000"/>
                          <a:satMod val="115000"/>
                        </a:srgbClr>
                      </a:gs>
                      <a:gs pos="50000">
                        <a:srgbClr val="FF6600">
                          <a:shade val="67500"/>
                          <a:satMod val="115000"/>
                        </a:srgbClr>
                      </a:gs>
                      <a:gs pos="100000">
                        <a:srgbClr val="FF6600">
                          <a:shade val="100000"/>
                          <a:satMod val="115000"/>
                        </a:srgbClr>
                      </a:gs>
                    </a:gsLst>
                    <a:lin ang="5400000" scaled="1"/>
                    <a:tileRect/>
                  </a:gra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000">
                      <a:latin typeface="+mj-lt"/>
                    </a:endParaRPr>
                  </a:p>
                </p:txBody>
              </p:sp>
              <p:grpSp>
                <p:nvGrpSpPr>
                  <p:cNvPr id="324" name="Group 584">
                    <a:extLst>
                      <a:ext uri="{FF2B5EF4-FFF2-40B4-BE49-F238E27FC236}">
                        <a16:creationId xmlns="" xmlns:a16="http://schemas.microsoft.com/office/drawing/2014/main" id="{DEB3548E-BC74-485E-AA11-5933D8D93EA2}"/>
                      </a:ext>
                    </a:extLst>
                  </p:cNvPr>
                  <p:cNvGrpSpPr/>
                  <p:nvPr/>
                </p:nvGrpSpPr>
                <p:grpSpPr>
                  <a:xfrm>
                    <a:off x="2416044" y="2829642"/>
                    <a:ext cx="68258" cy="147736"/>
                    <a:chOff x="2946172" y="2588419"/>
                    <a:chExt cx="71851" cy="164151"/>
                  </a:xfrm>
                </p:grpSpPr>
                <p:sp>
                  <p:nvSpPr>
                    <p:cNvPr id="330" name="Rectangle 329">
                      <a:extLst>
                        <a:ext uri="{FF2B5EF4-FFF2-40B4-BE49-F238E27FC236}">
                          <a16:creationId xmlns="" xmlns:a16="http://schemas.microsoft.com/office/drawing/2014/main" id="{410338E2-E24C-4055-947E-3576CCDEDE83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2952748" y="2588419"/>
                      <a:ext cx="59533" cy="107156"/>
                    </a:xfrm>
                    <a:prstGeom prst="rect">
                      <a:avLst/>
                    </a:prstGeom>
                    <a:solidFill>
                      <a:schemeClr val="tx1">
                        <a:lumMod val="65000"/>
                        <a:lumOff val="35000"/>
                      </a:schemeClr>
                    </a:solidFill>
                    <a:ln w="3175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1000">
                        <a:latin typeface="+mj-lt"/>
                      </a:endParaRPr>
                    </a:p>
                  </p:txBody>
                </p:sp>
                <p:sp>
                  <p:nvSpPr>
                    <p:cNvPr id="331" name="Rectangle 330">
                      <a:extLst>
                        <a:ext uri="{FF2B5EF4-FFF2-40B4-BE49-F238E27FC236}">
                          <a16:creationId xmlns="" xmlns:a16="http://schemas.microsoft.com/office/drawing/2014/main" id="{F4CD354B-3947-4F9A-BB48-285900E5A1D3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2946172" y="2653067"/>
                      <a:ext cx="71851" cy="99503"/>
                    </a:xfrm>
                    <a:prstGeom prst="rect">
                      <a:avLst/>
                    </a:prstGeom>
                    <a:gradFill flip="none" rotWithShape="1">
                      <a:gsLst>
                        <a:gs pos="0">
                          <a:schemeClr val="tx1">
                            <a:lumMod val="65000"/>
                            <a:lumOff val="35000"/>
                            <a:shade val="30000"/>
                            <a:satMod val="115000"/>
                          </a:schemeClr>
                        </a:gs>
                        <a:gs pos="50000">
                          <a:schemeClr val="tx1">
                            <a:lumMod val="65000"/>
                            <a:lumOff val="35000"/>
                            <a:shade val="67500"/>
                            <a:satMod val="115000"/>
                          </a:schemeClr>
                        </a:gs>
                        <a:gs pos="100000">
                          <a:schemeClr val="tx1">
                            <a:lumMod val="65000"/>
                            <a:lumOff val="35000"/>
                            <a:shade val="100000"/>
                            <a:satMod val="115000"/>
                          </a:schemeClr>
                        </a:gs>
                      </a:gsLst>
                      <a:path path="circle">
                        <a:fillToRect l="50000" t="50000" r="50000" b="50000"/>
                      </a:path>
                      <a:tileRect/>
                    </a:gradFill>
                    <a:ln w="3175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1000">
                        <a:latin typeface="+mj-lt"/>
                      </a:endParaRPr>
                    </a:p>
                  </p:txBody>
                </p:sp>
              </p:grpSp>
              <p:grpSp>
                <p:nvGrpSpPr>
                  <p:cNvPr id="325" name="Group 554">
                    <a:extLst>
                      <a:ext uri="{FF2B5EF4-FFF2-40B4-BE49-F238E27FC236}">
                        <a16:creationId xmlns="" xmlns:a16="http://schemas.microsoft.com/office/drawing/2014/main" id="{36BCCA83-804B-411F-88AD-5919FF8C7DE2}"/>
                      </a:ext>
                    </a:extLst>
                  </p:cNvPr>
                  <p:cNvGrpSpPr/>
                  <p:nvPr/>
                </p:nvGrpSpPr>
                <p:grpSpPr>
                  <a:xfrm>
                    <a:off x="2197121" y="2711675"/>
                    <a:ext cx="485775" cy="259556"/>
                    <a:chOff x="2016919" y="2702719"/>
                    <a:chExt cx="485775" cy="259556"/>
                  </a:xfrm>
                  <a:gradFill flip="none" rotWithShape="1">
                    <a:gsLst>
                      <a:gs pos="0">
                        <a:srgbClr val="FF6600">
                          <a:shade val="30000"/>
                          <a:satMod val="115000"/>
                        </a:srgbClr>
                      </a:gs>
                      <a:gs pos="50000">
                        <a:srgbClr val="FF6600">
                          <a:shade val="67500"/>
                          <a:satMod val="115000"/>
                        </a:srgbClr>
                      </a:gs>
                      <a:gs pos="100000">
                        <a:srgbClr val="FF6600">
                          <a:shade val="100000"/>
                          <a:satMod val="115000"/>
                        </a:srgbClr>
                      </a:gs>
                    </a:gsLst>
                    <a:lin ang="5400000" scaled="1"/>
                    <a:tileRect/>
                  </a:gradFill>
                </p:grpSpPr>
                <p:sp>
                  <p:nvSpPr>
                    <p:cNvPr id="326" name="Rectangle 325">
                      <a:extLst>
                        <a:ext uri="{FF2B5EF4-FFF2-40B4-BE49-F238E27FC236}">
                          <a16:creationId xmlns="" xmlns:a16="http://schemas.microsoft.com/office/drawing/2014/main" id="{832A2A19-A4FA-4EE1-971C-5F872CE73E3A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2124075" y="2762250"/>
                      <a:ext cx="250031" cy="59531"/>
                    </a:xfrm>
                    <a:prstGeom prst="rect">
                      <a:avLst/>
                    </a:prstGeom>
                    <a:grpFill/>
                    <a:ln w="3175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1000">
                        <a:latin typeface="+mj-lt"/>
                      </a:endParaRPr>
                    </a:p>
                  </p:txBody>
                </p:sp>
                <p:sp>
                  <p:nvSpPr>
                    <p:cNvPr id="327" name="Rectangle 326">
                      <a:extLst>
                        <a:ext uri="{FF2B5EF4-FFF2-40B4-BE49-F238E27FC236}">
                          <a16:creationId xmlns="" xmlns:a16="http://schemas.microsoft.com/office/drawing/2014/main" id="{2849E03D-6F8F-443C-ADB7-AD2DAE291523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2083594" y="2702719"/>
                      <a:ext cx="352425" cy="85725"/>
                    </a:xfrm>
                    <a:prstGeom prst="rect">
                      <a:avLst/>
                    </a:prstGeom>
                    <a:grpFill/>
                    <a:ln w="3175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1000">
                        <a:latin typeface="+mj-lt"/>
                      </a:endParaRPr>
                    </a:p>
                  </p:txBody>
                </p:sp>
                <p:sp>
                  <p:nvSpPr>
                    <p:cNvPr id="328" name="Freeform 224">
                      <a:extLst>
                        <a:ext uri="{FF2B5EF4-FFF2-40B4-BE49-F238E27FC236}">
                          <a16:creationId xmlns="" xmlns:a16="http://schemas.microsoft.com/office/drawing/2014/main" id="{7FFC06A3-5701-4B9D-8DDF-C46CA83C82A4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2312194" y="2755106"/>
                      <a:ext cx="190500" cy="204788"/>
                    </a:xfrm>
                    <a:custGeom>
                      <a:avLst/>
                      <a:gdLst>
                        <a:gd name="connsiteX0" fmla="*/ 33337 w 190500"/>
                        <a:gd name="connsiteY0" fmla="*/ 204788 h 204788"/>
                        <a:gd name="connsiteX1" fmla="*/ 80962 w 190500"/>
                        <a:gd name="connsiteY1" fmla="*/ 180975 h 204788"/>
                        <a:gd name="connsiteX2" fmla="*/ 190500 w 190500"/>
                        <a:gd name="connsiteY2" fmla="*/ 188119 h 204788"/>
                        <a:gd name="connsiteX3" fmla="*/ 159544 w 190500"/>
                        <a:gd name="connsiteY3" fmla="*/ 66675 h 204788"/>
                        <a:gd name="connsiteX4" fmla="*/ 102394 w 190500"/>
                        <a:gd name="connsiteY4" fmla="*/ 0 h 204788"/>
                        <a:gd name="connsiteX5" fmla="*/ 16669 w 190500"/>
                        <a:gd name="connsiteY5" fmla="*/ 14288 h 204788"/>
                        <a:gd name="connsiteX6" fmla="*/ 30956 w 190500"/>
                        <a:gd name="connsiteY6" fmla="*/ 57150 h 204788"/>
                        <a:gd name="connsiteX7" fmla="*/ 0 w 190500"/>
                        <a:gd name="connsiteY7" fmla="*/ 78582 h 204788"/>
                        <a:gd name="connsiteX8" fmla="*/ 33337 w 190500"/>
                        <a:gd name="connsiteY8" fmla="*/ 204788 h 204788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  <a:cxn ang="0">
                          <a:pos x="connsiteX6" y="connsiteY6"/>
                        </a:cxn>
                        <a:cxn ang="0">
                          <a:pos x="connsiteX7" y="connsiteY7"/>
                        </a:cxn>
                        <a:cxn ang="0">
                          <a:pos x="connsiteX8" y="connsiteY8"/>
                        </a:cxn>
                      </a:cxnLst>
                      <a:rect l="l" t="t" r="r" b="b"/>
                      <a:pathLst>
                        <a:path w="190500" h="204788">
                          <a:moveTo>
                            <a:pt x="33337" y="204788"/>
                          </a:moveTo>
                          <a:lnTo>
                            <a:pt x="80962" y="180975"/>
                          </a:lnTo>
                          <a:lnTo>
                            <a:pt x="190500" y="188119"/>
                          </a:lnTo>
                          <a:lnTo>
                            <a:pt x="159544" y="66675"/>
                          </a:lnTo>
                          <a:lnTo>
                            <a:pt x="102394" y="0"/>
                          </a:lnTo>
                          <a:lnTo>
                            <a:pt x="16669" y="14288"/>
                          </a:lnTo>
                          <a:lnTo>
                            <a:pt x="30956" y="57150"/>
                          </a:lnTo>
                          <a:lnTo>
                            <a:pt x="0" y="78582"/>
                          </a:lnTo>
                          <a:lnTo>
                            <a:pt x="33337" y="204788"/>
                          </a:lnTo>
                          <a:close/>
                        </a:path>
                      </a:pathLst>
                    </a:custGeom>
                    <a:grpFill/>
                    <a:ln w="3175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1000">
                        <a:latin typeface="+mj-lt"/>
                      </a:endParaRPr>
                    </a:p>
                  </p:txBody>
                </p:sp>
                <p:sp>
                  <p:nvSpPr>
                    <p:cNvPr id="329" name="Freeform 225">
                      <a:extLst>
                        <a:ext uri="{FF2B5EF4-FFF2-40B4-BE49-F238E27FC236}">
                          <a16:creationId xmlns="" xmlns:a16="http://schemas.microsoft.com/office/drawing/2014/main" id="{CF3F4C8C-8B0E-42CC-A6FD-707CE255FB9E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2016919" y="2774156"/>
                      <a:ext cx="195262" cy="188119"/>
                    </a:xfrm>
                    <a:custGeom>
                      <a:avLst/>
                      <a:gdLst>
                        <a:gd name="connsiteX0" fmla="*/ 0 w 195262"/>
                        <a:gd name="connsiteY0" fmla="*/ 171450 h 188119"/>
                        <a:gd name="connsiteX1" fmla="*/ 35719 w 195262"/>
                        <a:gd name="connsiteY1" fmla="*/ 59532 h 188119"/>
                        <a:gd name="connsiteX2" fmla="*/ 102394 w 195262"/>
                        <a:gd name="connsiteY2" fmla="*/ 0 h 188119"/>
                        <a:gd name="connsiteX3" fmla="*/ 195262 w 195262"/>
                        <a:gd name="connsiteY3" fmla="*/ 0 h 188119"/>
                        <a:gd name="connsiteX4" fmla="*/ 192881 w 195262"/>
                        <a:gd name="connsiteY4" fmla="*/ 52388 h 188119"/>
                        <a:gd name="connsiteX5" fmla="*/ 161925 w 195262"/>
                        <a:gd name="connsiteY5" fmla="*/ 188119 h 188119"/>
                        <a:gd name="connsiteX6" fmla="*/ 107156 w 195262"/>
                        <a:gd name="connsiteY6" fmla="*/ 164307 h 188119"/>
                        <a:gd name="connsiteX7" fmla="*/ 0 w 195262"/>
                        <a:gd name="connsiteY7" fmla="*/ 171450 h 188119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  <a:cxn ang="0">
                          <a:pos x="connsiteX6" y="connsiteY6"/>
                        </a:cxn>
                        <a:cxn ang="0">
                          <a:pos x="connsiteX7" y="connsiteY7"/>
                        </a:cxn>
                      </a:cxnLst>
                      <a:rect l="l" t="t" r="r" b="b"/>
                      <a:pathLst>
                        <a:path w="195262" h="188119">
                          <a:moveTo>
                            <a:pt x="0" y="171450"/>
                          </a:moveTo>
                          <a:lnTo>
                            <a:pt x="35719" y="59532"/>
                          </a:lnTo>
                          <a:lnTo>
                            <a:pt x="102394" y="0"/>
                          </a:lnTo>
                          <a:lnTo>
                            <a:pt x="195262" y="0"/>
                          </a:lnTo>
                          <a:lnTo>
                            <a:pt x="192881" y="52388"/>
                          </a:lnTo>
                          <a:lnTo>
                            <a:pt x="161925" y="188119"/>
                          </a:lnTo>
                          <a:lnTo>
                            <a:pt x="107156" y="164307"/>
                          </a:lnTo>
                          <a:lnTo>
                            <a:pt x="0" y="171450"/>
                          </a:lnTo>
                          <a:close/>
                        </a:path>
                      </a:pathLst>
                    </a:custGeom>
                    <a:grpFill/>
                    <a:ln w="3175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1000">
                        <a:latin typeface="+mj-lt"/>
                      </a:endParaRPr>
                    </a:p>
                  </p:txBody>
                </p:sp>
              </p:grpSp>
            </p:grpSp>
            <p:grpSp>
              <p:nvGrpSpPr>
                <p:cNvPr id="320" name="Group 546">
                  <a:extLst>
                    <a:ext uri="{FF2B5EF4-FFF2-40B4-BE49-F238E27FC236}">
                      <a16:creationId xmlns="" xmlns:a16="http://schemas.microsoft.com/office/drawing/2014/main" id="{440992AB-580C-4586-AEC8-F723FD5C3D2E}"/>
                    </a:ext>
                  </a:extLst>
                </p:cNvPr>
                <p:cNvGrpSpPr/>
                <p:nvPr/>
              </p:nvGrpSpPr>
              <p:grpSpPr>
                <a:xfrm>
                  <a:off x="3101160" y="4815982"/>
                  <a:ext cx="247650" cy="216693"/>
                  <a:chOff x="2836069" y="2767013"/>
                  <a:chExt cx="247650" cy="216693"/>
                </a:xfrm>
                <a:solidFill>
                  <a:schemeClr val="tx1">
                    <a:lumMod val="65000"/>
                    <a:lumOff val="35000"/>
                  </a:schemeClr>
                </a:solidFill>
              </p:grpSpPr>
              <p:sp>
                <p:nvSpPr>
                  <p:cNvPr id="321" name="Freeform 217">
                    <a:extLst>
                      <a:ext uri="{FF2B5EF4-FFF2-40B4-BE49-F238E27FC236}">
                        <a16:creationId xmlns="" xmlns:a16="http://schemas.microsoft.com/office/drawing/2014/main" id="{97512D21-1F2C-4010-B726-C0AF24494CC0}"/>
                      </a:ext>
                    </a:extLst>
                  </p:cNvPr>
                  <p:cNvSpPr/>
                  <p:nvPr/>
                </p:nvSpPr>
                <p:spPr>
                  <a:xfrm>
                    <a:off x="2836069" y="2767013"/>
                    <a:ext cx="204787" cy="128587"/>
                  </a:xfrm>
                  <a:custGeom>
                    <a:avLst/>
                    <a:gdLst>
                      <a:gd name="connsiteX0" fmla="*/ 0 w 204787"/>
                      <a:gd name="connsiteY0" fmla="*/ 35718 h 128587"/>
                      <a:gd name="connsiteX1" fmla="*/ 57150 w 204787"/>
                      <a:gd name="connsiteY1" fmla="*/ 9525 h 128587"/>
                      <a:gd name="connsiteX2" fmla="*/ 164306 w 204787"/>
                      <a:gd name="connsiteY2" fmla="*/ 0 h 128587"/>
                      <a:gd name="connsiteX3" fmla="*/ 204787 w 204787"/>
                      <a:gd name="connsiteY3" fmla="*/ 95250 h 128587"/>
                      <a:gd name="connsiteX4" fmla="*/ 88106 w 204787"/>
                      <a:gd name="connsiteY4" fmla="*/ 111918 h 128587"/>
                      <a:gd name="connsiteX5" fmla="*/ 30956 w 204787"/>
                      <a:gd name="connsiteY5" fmla="*/ 128587 h 128587"/>
                      <a:gd name="connsiteX6" fmla="*/ 0 w 204787"/>
                      <a:gd name="connsiteY6" fmla="*/ 35718 h 128587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</a:cxnLst>
                    <a:rect l="l" t="t" r="r" b="b"/>
                    <a:pathLst>
                      <a:path w="204787" h="128587">
                        <a:moveTo>
                          <a:pt x="0" y="35718"/>
                        </a:moveTo>
                        <a:lnTo>
                          <a:pt x="57150" y="9525"/>
                        </a:lnTo>
                        <a:lnTo>
                          <a:pt x="164306" y="0"/>
                        </a:lnTo>
                        <a:lnTo>
                          <a:pt x="204787" y="95250"/>
                        </a:lnTo>
                        <a:lnTo>
                          <a:pt x="88106" y="111918"/>
                        </a:lnTo>
                        <a:lnTo>
                          <a:pt x="30956" y="128587"/>
                        </a:lnTo>
                        <a:lnTo>
                          <a:pt x="0" y="35718"/>
                        </a:lnTo>
                        <a:close/>
                      </a:path>
                    </a:pathLst>
                  </a:custGeom>
                  <a:grpFill/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000">
                      <a:latin typeface="+mj-lt"/>
                    </a:endParaRPr>
                  </a:p>
                </p:txBody>
              </p:sp>
              <p:sp>
                <p:nvSpPr>
                  <p:cNvPr id="322" name="Freeform 218">
                    <a:extLst>
                      <a:ext uri="{FF2B5EF4-FFF2-40B4-BE49-F238E27FC236}">
                        <a16:creationId xmlns="" xmlns:a16="http://schemas.microsoft.com/office/drawing/2014/main" id="{22B0DBEB-783A-4C07-9A0C-346AC343E7BE}"/>
                      </a:ext>
                    </a:extLst>
                  </p:cNvPr>
                  <p:cNvSpPr/>
                  <p:nvPr/>
                </p:nvSpPr>
                <p:spPr>
                  <a:xfrm>
                    <a:off x="2990850" y="2781300"/>
                    <a:ext cx="92869" cy="202406"/>
                  </a:xfrm>
                  <a:custGeom>
                    <a:avLst/>
                    <a:gdLst>
                      <a:gd name="connsiteX0" fmla="*/ 0 w 92869"/>
                      <a:gd name="connsiteY0" fmla="*/ 0 h 202406"/>
                      <a:gd name="connsiteX1" fmla="*/ 47625 w 92869"/>
                      <a:gd name="connsiteY1" fmla="*/ 19050 h 202406"/>
                      <a:gd name="connsiteX2" fmla="*/ 92869 w 92869"/>
                      <a:gd name="connsiteY2" fmla="*/ 178594 h 202406"/>
                      <a:gd name="connsiteX3" fmla="*/ 45244 w 92869"/>
                      <a:gd name="connsiteY3" fmla="*/ 202406 h 202406"/>
                      <a:gd name="connsiteX4" fmla="*/ 35719 w 92869"/>
                      <a:gd name="connsiteY4" fmla="*/ 185738 h 202406"/>
                      <a:gd name="connsiteX5" fmla="*/ 42863 w 92869"/>
                      <a:gd name="connsiteY5" fmla="*/ 147638 h 202406"/>
                      <a:gd name="connsiteX6" fmla="*/ 7144 w 92869"/>
                      <a:gd name="connsiteY6" fmla="*/ 78581 h 202406"/>
                      <a:gd name="connsiteX7" fmla="*/ 0 w 92869"/>
                      <a:gd name="connsiteY7" fmla="*/ 0 h 20240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</a:cxnLst>
                    <a:rect l="l" t="t" r="r" b="b"/>
                    <a:pathLst>
                      <a:path w="92869" h="202406">
                        <a:moveTo>
                          <a:pt x="0" y="0"/>
                        </a:moveTo>
                        <a:lnTo>
                          <a:pt x="47625" y="19050"/>
                        </a:lnTo>
                        <a:lnTo>
                          <a:pt x="92869" y="178594"/>
                        </a:lnTo>
                        <a:lnTo>
                          <a:pt x="45244" y="202406"/>
                        </a:lnTo>
                        <a:lnTo>
                          <a:pt x="35719" y="185738"/>
                        </a:lnTo>
                        <a:lnTo>
                          <a:pt x="42863" y="147638"/>
                        </a:lnTo>
                        <a:lnTo>
                          <a:pt x="7144" y="78581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grpFill/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000">
                      <a:latin typeface="+mj-lt"/>
                    </a:endParaRPr>
                  </a:p>
                </p:txBody>
              </p:sp>
            </p:grpSp>
          </p:grpSp>
          <p:grpSp>
            <p:nvGrpSpPr>
              <p:cNvPr id="283" name="Group 1905">
                <a:extLst>
                  <a:ext uri="{FF2B5EF4-FFF2-40B4-BE49-F238E27FC236}">
                    <a16:creationId xmlns="" xmlns:a16="http://schemas.microsoft.com/office/drawing/2014/main" id="{6277A514-DEE1-4073-BA9B-F0F2C127B06A}"/>
                  </a:ext>
                </a:extLst>
              </p:cNvPr>
              <p:cNvGrpSpPr/>
              <p:nvPr/>
            </p:nvGrpSpPr>
            <p:grpSpPr>
              <a:xfrm>
                <a:off x="4161156" y="1859110"/>
                <a:ext cx="208728" cy="121626"/>
                <a:chOff x="6511017" y="2181474"/>
                <a:chExt cx="579800" cy="337849"/>
              </a:xfrm>
            </p:grpSpPr>
            <p:grpSp>
              <p:nvGrpSpPr>
                <p:cNvPr id="284" name="Group 1872">
                  <a:extLst>
                    <a:ext uri="{FF2B5EF4-FFF2-40B4-BE49-F238E27FC236}">
                      <a16:creationId xmlns="" xmlns:a16="http://schemas.microsoft.com/office/drawing/2014/main" id="{1D053594-084A-4C52-883B-2C143709D05E}"/>
                    </a:ext>
                  </a:extLst>
                </p:cNvPr>
                <p:cNvGrpSpPr/>
                <p:nvPr/>
              </p:nvGrpSpPr>
              <p:grpSpPr>
                <a:xfrm>
                  <a:off x="6511017" y="2181474"/>
                  <a:ext cx="579800" cy="189166"/>
                  <a:chOff x="6472550" y="2134126"/>
                  <a:chExt cx="644223" cy="236457"/>
                </a:xfrm>
              </p:grpSpPr>
              <p:sp>
                <p:nvSpPr>
                  <p:cNvPr id="300" name="Rectangle 299">
                    <a:extLst>
                      <a:ext uri="{FF2B5EF4-FFF2-40B4-BE49-F238E27FC236}">
                        <a16:creationId xmlns="" xmlns:a16="http://schemas.microsoft.com/office/drawing/2014/main" id="{8FA8A4F1-9238-4E55-9A8E-5E0EA7752B8E}"/>
                      </a:ext>
                    </a:extLst>
                  </p:cNvPr>
                  <p:cNvSpPr/>
                  <p:nvPr/>
                </p:nvSpPr>
                <p:spPr>
                  <a:xfrm>
                    <a:off x="7015535" y="2164265"/>
                    <a:ext cx="101238" cy="190093"/>
                  </a:xfrm>
                  <a:prstGeom prst="rect">
                    <a:avLst/>
                  </a:prstGeom>
                  <a:solidFill>
                    <a:srgbClr val="92D050"/>
                  </a:solidFill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000">
                      <a:latin typeface="+mj-lt"/>
                    </a:endParaRPr>
                  </a:p>
                </p:txBody>
              </p:sp>
              <p:sp>
                <p:nvSpPr>
                  <p:cNvPr id="301" name="Rectangle 300">
                    <a:extLst>
                      <a:ext uri="{FF2B5EF4-FFF2-40B4-BE49-F238E27FC236}">
                        <a16:creationId xmlns="" xmlns:a16="http://schemas.microsoft.com/office/drawing/2014/main" id="{E101C456-6BBD-443A-A596-C35981621756}"/>
                      </a:ext>
                    </a:extLst>
                  </p:cNvPr>
                  <p:cNvSpPr/>
                  <p:nvPr/>
                </p:nvSpPr>
                <p:spPr>
                  <a:xfrm>
                    <a:off x="6518408" y="2166582"/>
                    <a:ext cx="45719" cy="197047"/>
                  </a:xfrm>
                  <a:prstGeom prst="rect">
                    <a:avLst/>
                  </a:prstGeom>
                  <a:solidFill>
                    <a:srgbClr val="92D050"/>
                  </a:solidFill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000">
                      <a:latin typeface="+mj-lt"/>
                    </a:endParaRPr>
                  </a:p>
                </p:txBody>
              </p:sp>
              <p:sp>
                <p:nvSpPr>
                  <p:cNvPr id="302" name="Rounded Rectangle 198">
                    <a:extLst>
                      <a:ext uri="{FF2B5EF4-FFF2-40B4-BE49-F238E27FC236}">
                        <a16:creationId xmlns="" xmlns:a16="http://schemas.microsoft.com/office/drawing/2014/main" id="{DC347D39-87EC-478A-B5F0-1AAA7A0B4D53}"/>
                      </a:ext>
                    </a:extLst>
                  </p:cNvPr>
                  <p:cNvSpPr/>
                  <p:nvPr/>
                </p:nvSpPr>
                <p:spPr>
                  <a:xfrm>
                    <a:off x="6559621" y="2134126"/>
                    <a:ext cx="461064" cy="236456"/>
                  </a:xfrm>
                  <a:prstGeom prst="roundRect">
                    <a:avLst/>
                  </a:prstGeom>
                  <a:solidFill>
                    <a:srgbClr val="008000"/>
                  </a:solidFill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000">
                      <a:latin typeface="+mj-lt"/>
                    </a:endParaRPr>
                  </a:p>
                </p:txBody>
              </p:sp>
              <p:sp>
                <p:nvSpPr>
                  <p:cNvPr id="303" name="Rectangle 302">
                    <a:extLst>
                      <a:ext uri="{FF2B5EF4-FFF2-40B4-BE49-F238E27FC236}">
                        <a16:creationId xmlns="" xmlns:a16="http://schemas.microsoft.com/office/drawing/2014/main" id="{2EA1DDFF-ED4A-4D92-9AFA-6CE486285EFA}"/>
                      </a:ext>
                    </a:extLst>
                  </p:cNvPr>
                  <p:cNvSpPr/>
                  <p:nvPr/>
                </p:nvSpPr>
                <p:spPr>
                  <a:xfrm>
                    <a:off x="6472550" y="2205991"/>
                    <a:ext cx="45719" cy="108956"/>
                  </a:xfrm>
                  <a:prstGeom prst="rect">
                    <a:avLst/>
                  </a:prstGeom>
                  <a:solidFill>
                    <a:schemeClr val="tx1"/>
                  </a:solidFill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000">
                      <a:latin typeface="+mj-lt"/>
                    </a:endParaRPr>
                  </a:p>
                </p:txBody>
              </p:sp>
              <p:sp>
                <p:nvSpPr>
                  <p:cNvPr id="304" name="Rounded Rectangle 200">
                    <a:extLst>
                      <a:ext uri="{FF2B5EF4-FFF2-40B4-BE49-F238E27FC236}">
                        <a16:creationId xmlns="" xmlns:a16="http://schemas.microsoft.com/office/drawing/2014/main" id="{7B6A0386-8608-45E1-B4A2-B8E4AFF4F51C}"/>
                      </a:ext>
                    </a:extLst>
                  </p:cNvPr>
                  <p:cNvSpPr/>
                  <p:nvPr/>
                </p:nvSpPr>
                <p:spPr>
                  <a:xfrm>
                    <a:off x="6672955" y="2194400"/>
                    <a:ext cx="337426" cy="176183"/>
                  </a:xfrm>
                  <a:prstGeom prst="roundRect">
                    <a:avLst/>
                  </a:prstGeom>
                  <a:solidFill>
                    <a:srgbClr val="92D050"/>
                  </a:solidFill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000">
                      <a:latin typeface="+mj-lt"/>
                    </a:endParaRPr>
                  </a:p>
                </p:txBody>
              </p:sp>
              <p:sp>
                <p:nvSpPr>
                  <p:cNvPr id="305" name="Oval 304">
                    <a:extLst>
                      <a:ext uri="{FF2B5EF4-FFF2-40B4-BE49-F238E27FC236}">
                        <a16:creationId xmlns="" xmlns:a16="http://schemas.microsoft.com/office/drawing/2014/main" id="{AF5AD882-32F6-406D-B5E6-694D79602739}"/>
                      </a:ext>
                    </a:extLst>
                  </p:cNvPr>
                  <p:cNvSpPr/>
                  <p:nvPr/>
                </p:nvSpPr>
                <p:spPr>
                  <a:xfrm>
                    <a:off x="6858411" y="2247719"/>
                    <a:ext cx="121061" cy="104319"/>
                  </a:xfrm>
                  <a:prstGeom prst="ellipse">
                    <a:avLst/>
                  </a:prstGeom>
                  <a:gradFill flip="none" rotWithShape="1">
                    <a:gsLst>
                      <a:gs pos="0">
                        <a:schemeClr val="tx1">
                          <a:lumMod val="75000"/>
                          <a:lumOff val="25000"/>
                          <a:shade val="30000"/>
                          <a:satMod val="115000"/>
                        </a:schemeClr>
                      </a:gs>
                      <a:gs pos="50000">
                        <a:schemeClr val="tx1">
                          <a:lumMod val="75000"/>
                          <a:lumOff val="25000"/>
                          <a:shade val="67500"/>
                          <a:satMod val="115000"/>
                        </a:schemeClr>
                      </a:gs>
                      <a:gs pos="100000">
                        <a:schemeClr val="tx1">
                          <a:lumMod val="75000"/>
                          <a:lumOff val="25000"/>
                          <a:shade val="100000"/>
                          <a:satMod val="115000"/>
                        </a:schemeClr>
                      </a:gs>
                    </a:gsLst>
                    <a:path path="circle">
                      <a:fillToRect l="50000" t="50000" r="50000" b="50000"/>
                    </a:path>
                    <a:tileRect/>
                  </a:gradFill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000">
                      <a:latin typeface="+mj-lt"/>
                    </a:endParaRPr>
                  </a:p>
                </p:txBody>
              </p:sp>
            </p:grpSp>
            <p:sp>
              <p:nvSpPr>
                <p:cNvPr id="285" name="Rectangle 284">
                  <a:extLst>
                    <a:ext uri="{FF2B5EF4-FFF2-40B4-BE49-F238E27FC236}">
                      <a16:creationId xmlns="" xmlns:a16="http://schemas.microsoft.com/office/drawing/2014/main" id="{991611AB-33C1-4603-AC16-94D649D5BBEE}"/>
                    </a:ext>
                  </a:extLst>
                </p:cNvPr>
                <p:cNvSpPr/>
                <p:nvPr/>
              </p:nvSpPr>
              <p:spPr>
                <a:xfrm>
                  <a:off x="6614969" y="2379856"/>
                  <a:ext cx="373229" cy="41728"/>
                </a:xfrm>
                <a:prstGeom prst="rect">
                  <a:avLst/>
                </a:prstGeom>
                <a:solidFill>
                  <a:srgbClr val="008000"/>
                </a:solid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000">
                    <a:latin typeface="+mj-lt"/>
                  </a:endParaRPr>
                </a:p>
              </p:txBody>
            </p:sp>
            <p:grpSp>
              <p:nvGrpSpPr>
                <p:cNvPr id="286" name="Group 72">
                  <a:extLst>
                    <a:ext uri="{FF2B5EF4-FFF2-40B4-BE49-F238E27FC236}">
                      <a16:creationId xmlns="" xmlns:a16="http://schemas.microsoft.com/office/drawing/2014/main" id="{4576504B-8A78-4E70-B1CB-07334B2F6080}"/>
                    </a:ext>
                  </a:extLst>
                </p:cNvPr>
                <p:cNvGrpSpPr/>
                <p:nvPr/>
              </p:nvGrpSpPr>
              <p:grpSpPr>
                <a:xfrm>
                  <a:off x="6808119" y="2422872"/>
                  <a:ext cx="73152" cy="57607"/>
                  <a:chOff x="5646283" y="853457"/>
                  <a:chExt cx="73152" cy="64008"/>
                </a:xfrm>
              </p:grpSpPr>
              <p:sp>
                <p:nvSpPr>
                  <p:cNvPr id="296" name="Rectangle 295">
                    <a:extLst>
                      <a:ext uri="{FF2B5EF4-FFF2-40B4-BE49-F238E27FC236}">
                        <a16:creationId xmlns="" xmlns:a16="http://schemas.microsoft.com/office/drawing/2014/main" id="{C83B095F-1F69-48E7-AB6E-26D974804590}"/>
                      </a:ext>
                    </a:extLst>
                  </p:cNvPr>
                  <p:cNvSpPr/>
                  <p:nvPr/>
                </p:nvSpPr>
                <p:spPr>
                  <a:xfrm>
                    <a:off x="5668776" y="853457"/>
                    <a:ext cx="27432" cy="64008"/>
                  </a:xfrm>
                  <a:prstGeom prst="rect">
                    <a:avLst/>
                  </a:prstGeom>
                  <a:solidFill>
                    <a:schemeClr val="bg1">
                      <a:lumMod val="85000"/>
                    </a:schemeClr>
                  </a:solidFill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000">
                      <a:latin typeface="+mj-lt"/>
                    </a:endParaRPr>
                  </a:p>
                </p:txBody>
              </p:sp>
              <p:sp>
                <p:nvSpPr>
                  <p:cNvPr id="298" name="Rectangle 297">
                    <a:extLst>
                      <a:ext uri="{FF2B5EF4-FFF2-40B4-BE49-F238E27FC236}">
                        <a16:creationId xmlns="" xmlns:a16="http://schemas.microsoft.com/office/drawing/2014/main" id="{3D85F945-F6C4-40C1-BA0C-212C2650EC76}"/>
                      </a:ext>
                    </a:extLst>
                  </p:cNvPr>
                  <p:cNvSpPr/>
                  <p:nvPr/>
                </p:nvSpPr>
                <p:spPr>
                  <a:xfrm>
                    <a:off x="5646283" y="870061"/>
                    <a:ext cx="73152" cy="27432"/>
                  </a:xfrm>
                  <a:prstGeom prst="rect">
                    <a:avLst/>
                  </a:prstGeom>
                  <a:solidFill>
                    <a:schemeClr val="bg1">
                      <a:lumMod val="50000"/>
                    </a:schemeClr>
                  </a:solidFill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000">
                      <a:latin typeface="+mj-lt"/>
                    </a:endParaRPr>
                  </a:p>
                </p:txBody>
              </p:sp>
            </p:grpSp>
            <p:sp>
              <p:nvSpPr>
                <p:cNvPr id="287" name="Rectangle 286">
                  <a:extLst>
                    <a:ext uri="{FF2B5EF4-FFF2-40B4-BE49-F238E27FC236}">
                      <a16:creationId xmlns="" xmlns:a16="http://schemas.microsoft.com/office/drawing/2014/main" id="{0AB165B6-24AA-465E-BF2A-D9CABC98A909}"/>
                    </a:ext>
                  </a:extLst>
                </p:cNvPr>
                <p:cNvSpPr/>
                <p:nvPr/>
              </p:nvSpPr>
              <p:spPr>
                <a:xfrm>
                  <a:off x="6660485" y="2478176"/>
                  <a:ext cx="293255" cy="41147"/>
                </a:xfrm>
                <a:prstGeom prst="rect">
                  <a:avLst/>
                </a:prstGeom>
                <a:solidFill>
                  <a:srgbClr val="008000"/>
                </a:solid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000">
                    <a:latin typeface="+mj-lt"/>
                  </a:endParaRPr>
                </a:p>
              </p:txBody>
            </p:sp>
            <p:grpSp>
              <p:nvGrpSpPr>
                <p:cNvPr id="288" name="Group 71">
                  <a:extLst>
                    <a:ext uri="{FF2B5EF4-FFF2-40B4-BE49-F238E27FC236}">
                      <a16:creationId xmlns="" xmlns:a16="http://schemas.microsoft.com/office/drawing/2014/main" id="{62963935-81B7-4A50-844E-343222CC4809}"/>
                    </a:ext>
                  </a:extLst>
                </p:cNvPr>
                <p:cNvGrpSpPr/>
                <p:nvPr/>
              </p:nvGrpSpPr>
              <p:grpSpPr>
                <a:xfrm>
                  <a:off x="6656423" y="2420912"/>
                  <a:ext cx="73152" cy="57607"/>
                  <a:chOff x="5646283" y="853457"/>
                  <a:chExt cx="73152" cy="64008"/>
                </a:xfrm>
              </p:grpSpPr>
              <p:sp>
                <p:nvSpPr>
                  <p:cNvPr id="292" name="Rectangle 291">
                    <a:extLst>
                      <a:ext uri="{FF2B5EF4-FFF2-40B4-BE49-F238E27FC236}">
                        <a16:creationId xmlns="" xmlns:a16="http://schemas.microsoft.com/office/drawing/2014/main" id="{E73CF10D-7459-444E-9A20-39A999C49B74}"/>
                      </a:ext>
                    </a:extLst>
                  </p:cNvPr>
                  <p:cNvSpPr/>
                  <p:nvPr/>
                </p:nvSpPr>
                <p:spPr>
                  <a:xfrm>
                    <a:off x="5668776" y="853457"/>
                    <a:ext cx="27432" cy="64008"/>
                  </a:xfrm>
                  <a:prstGeom prst="rect">
                    <a:avLst/>
                  </a:prstGeom>
                  <a:solidFill>
                    <a:schemeClr val="bg1">
                      <a:lumMod val="85000"/>
                    </a:schemeClr>
                  </a:solidFill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000">
                      <a:latin typeface="+mj-lt"/>
                    </a:endParaRPr>
                  </a:p>
                </p:txBody>
              </p:sp>
              <p:sp>
                <p:nvSpPr>
                  <p:cNvPr id="294" name="Rectangle 293">
                    <a:extLst>
                      <a:ext uri="{FF2B5EF4-FFF2-40B4-BE49-F238E27FC236}">
                        <a16:creationId xmlns="" xmlns:a16="http://schemas.microsoft.com/office/drawing/2014/main" id="{DA589D63-7267-4128-B355-4A4F8B501AB6}"/>
                      </a:ext>
                    </a:extLst>
                  </p:cNvPr>
                  <p:cNvSpPr/>
                  <p:nvPr/>
                </p:nvSpPr>
                <p:spPr>
                  <a:xfrm>
                    <a:off x="5646283" y="870061"/>
                    <a:ext cx="73152" cy="27432"/>
                  </a:xfrm>
                  <a:prstGeom prst="rect">
                    <a:avLst/>
                  </a:prstGeom>
                  <a:solidFill>
                    <a:schemeClr val="bg1">
                      <a:lumMod val="50000"/>
                    </a:schemeClr>
                  </a:solidFill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000">
                      <a:latin typeface="+mj-lt"/>
                    </a:endParaRPr>
                  </a:p>
                </p:txBody>
              </p:sp>
            </p:grpSp>
            <p:grpSp>
              <p:nvGrpSpPr>
                <p:cNvPr id="289" name="Group 72">
                  <a:extLst>
                    <a:ext uri="{FF2B5EF4-FFF2-40B4-BE49-F238E27FC236}">
                      <a16:creationId xmlns="" xmlns:a16="http://schemas.microsoft.com/office/drawing/2014/main" id="{85856450-AB04-49C7-B5E6-2BFE342CE10D}"/>
                    </a:ext>
                  </a:extLst>
                </p:cNvPr>
                <p:cNvGrpSpPr/>
                <p:nvPr/>
              </p:nvGrpSpPr>
              <p:grpSpPr>
                <a:xfrm>
                  <a:off x="6867299" y="2422872"/>
                  <a:ext cx="73152" cy="57607"/>
                  <a:chOff x="5646283" y="853457"/>
                  <a:chExt cx="73152" cy="64008"/>
                </a:xfrm>
              </p:grpSpPr>
              <p:sp>
                <p:nvSpPr>
                  <p:cNvPr id="290" name="Rectangle 289">
                    <a:extLst>
                      <a:ext uri="{FF2B5EF4-FFF2-40B4-BE49-F238E27FC236}">
                        <a16:creationId xmlns="" xmlns:a16="http://schemas.microsoft.com/office/drawing/2014/main" id="{F0417288-400A-4B35-8024-2DDADF45535F}"/>
                      </a:ext>
                    </a:extLst>
                  </p:cNvPr>
                  <p:cNvSpPr/>
                  <p:nvPr/>
                </p:nvSpPr>
                <p:spPr>
                  <a:xfrm>
                    <a:off x="5668776" y="853457"/>
                    <a:ext cx="27432" cy="64008"/>
                  </a:xfrm>
                  <a:prstGeom prst="rect">
                    <a:avLst/>
                  </a:prstGeom>
                  <a:solidFill>
                    <a:schemeClr val="bg1">
                      <a:lumMod val="85000"/>
                    </a:schemeClr>
                  </a:solidFill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000">
                      <a:latin typeface="+mj-lt"/>
                    </a:endParaRPr>
                  </a:p>
                </p:txBody>
              </p:sp>
              <p:sp>
                <p:nvSpPr>
                  <p:cNvPr id="291" name="Rectangle 290">
                    <a:extLst>
                      <a:ext uri="{FF2B5EF4-FFF2-40B4-BE49-F238E27FC236}">
                        <a16:creationId xmlns="" xmlns:a16="http://schemas.microsoft.com/office/drawing/2014/main" id="{AC45A3F7-AE08-423D-913F-64AD5B133C2F}"/>
                      </a:ext>
                    </a:extLst>
                  </p:cNvPr>
                  <p:cNvSpPr/>
                  <p:nvPr/>
                </p:nvSpPr>
                <p:spPr>
                  <a:xfrm>
                    <a:off x="5646283" y="870061"/>
                    <a:ext cx="73152" cy="27432"/>
                  </a:xfrm>
                  <a:prstGeom prst="rect">
                    <a:avLst/>
                  </a:prstGeom>
                  <a:solidFill>
                    <a:schemeClr val="bg1">
                      <a:lumMod val="50000"/>
                    </a:schemeClr>
                  </a:solidFill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000">
                      <a:latin typeface="+mj-lt"/>
                    </a:endParaRPr>
                  </a:p>
                </p:txBody>
              </p:sp>
            </p:grpSp>
          </p:grpSp>
        </p:grpSp>
        <p:sp>
          <p:nvSpPr>
            <p:cNvPr id="141" name="Rectangle 140">
              <a:extLst>
                <a:ext uri="{FF2B5EF4-FFF2-40B4-BE49-F238E27FC236}">
                  <a16:creationId xmlns="" xmlns:a16="http://schemas.microsoft.com/office/drawing/2014/main" id="{219A8A6F-394C-414A-A803-32C567EC7BAB}"/>
                </a:ext>
              </a:extLst>
            </p:cNvPr>
            <p:cNvSpPr/>
            <p:nvPr/>
          </p:nvSpPr>
          <p:spPr>
            <a:xfrm rot="600000">
              <a:off x="7301739" y="4104014"/>
              <a:ext cx="45719" cy="1611217"/>
            </a:xfrm>
            <a:prstGeom prst="rect">
              <a:avLst/>
            </a:prstGeom>
            <a:solidFill>
              <a:schemeClr val="bg2">
                <a:lumMod val="75000"/>
              </a:schemeClr>
            </a:solidFill>
            <a:ln w="9525">
              <a:solidFill>
                <a:schemeClr val="bg2">
                  <a:lumMod val="2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00">
                <a:latin typeface="+mj-lt"/>
              </a:endParaRPr>
            </a:p>
          </p:txBody>
        </p:sp>
        <p:sp>
          <p:nvSpPr>
            <p:cNvPr id="142" name="Rectangle 141">
              <a:extLst>
                <a:ext uri="{FF2B5EF4-FFF2-40B4-BE49-F238E27FC236}">
                  <a16:creationId xmlns="" xmlns:a16="http://schemas.microsoft.com/office/drawing/2014/main" id="{5E423B25-F6C0-40E4-9E40-B7B9D9A385BF}"/>
                </a:ext>
              </a:extLst>
            </p:cNvPr>
            <p:cNvSpPr/>
            <p:nvPr/>
          </p:nvSpPr>
          <p:spPr>
            <a:xfrm rot="-600000">
              <a:off x="1276112" y="4156683"/>
              <a:ext cx="45719" cy="1611217"/>
            </a:xfrm>
            <a:prstGeom prst="rect">
              <a:avLst/>
            </a:prstGeom>
            <a:solidFill>
              <a:schemeClr val="bg2">
                <a:lumMod val="75000"/>
              </a:schemeClr>
            </a:solidFill>
            <a:ln w="9525">
              <a:solidFill>
                <a:schemeClr val="bg2">
                  <a:lumMod val="2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00">
                <a:latin typeface="+mj-lt"/>
              </a:endParaRPr>
            </a:p>
          </p:txBody>
        </p:sp>
        <p:sp>
          <p:nvSpPr>
            <p:cNvPr id="149" name="Rectangle 304">
              <a:extLst>
                <a:ext uri="{FF2B5EF4-FFF2-40B4-BE49-F238E27FC236}">
                  <a16:creationId xmlns="" xmlns:a16="http://schemas.microsoft.com/office/drawing/2014/main" id="{3F1720F7-1502-4FB8-94B3-E6131A9742E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480000">
              <a:off x="6262044" y="4702675"/>
              <a:ext cx="379768" cy="2183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 dirty="0">
                  <a:solidFill>
                    <a:srgbClr val="993300"/>
                  </a:solidFill>
                  <a:latin typeface="+mj-lt"/>
                  <a:ea typeface="Verdana" pitchFamily="34" charset="0"/>
                  <a:cs typeface="Verdana" pitchFamily="34" charset="0"/>
                </a:rPr>
                <a:t>Level</a:t>
              </a:r>
            </a:p>
          </p:txBody>
        </p:sp>
        <p:sp>
          <p:nvSpPr>
            <p:cNvPr id="152" name="Rectangle 304">
              <a:extLst>
                <a:ext uri="{FF2B5EF4-FFF2-40B4-BE49-F238E27FC236}">
                  <a16:creationId xmlns="" xmlns:a16="http://schemas.microsoft.com/office/drawing/2014/main" id="{029D8CD2-812C-4734-8DD4-7E088CEED2A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120000">
              <a:off x="1976913" y="5635032"/>
              <a:ext cx="379768" cy="2183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 dirty="0">
                  <a:solidFill>
                    <a:srgbClr val="993300"/>
                  </a:solidFill>
                  <a:latin typeface="+mj-lt"/>
                  <a:ea typeface="Verdana" pitchFamily="34" charset="0"/>
                  <a:cs typeface="Verdana" pitchFamily="34" charset="0"/>
                </a:rPr>
                <a:t>Level</a:t>
              </a:r>
            </a:p>
          </p:txBody>
        </p:sp>
        <p:sp>
          <p:nvSpPr>
            <p:cNvPr id="266" name="Rectangle 304">
              <a:extLst>
                <a:ext uri="{FF2B5EF4-FFF2-40B4-BE49-F238E27FC236}">
                  <a16:creationId xmlns="" xmlns:a16="http://schemas.microsoft.com/office/drawing/2014/main" id="{B653A66D-004E-4500-8AE1-364F1E58BEA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480000">
              <a:off x="6288934" y="5635029"/>
              <a:ext cx="379768" cy="2183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 dirty="0">
                  <a:solidFill>
                    <a:srgbClr val="993300"/>
                  </a:solidFill>
                  <a:latin typeface="+mj-lt"/>
                  <a:ea typeface="Verdana" pitchFamily="34" charset="0"/>
                  <a:cs typeface="Verdana" pitchFamily="34" charset="0"/>
                </a:rPr>
                <a:t>Level</a:t>
              </a:r>
            </a:p>
          </p:txBody>
        </p:sp>
        <p:cxnSp>
          <p:nvCxnSpPr>
            <p:cNvPr id="267" name="Straight Connector 266">
              <a:extLst>
                <a:ext uri="{FF2B5EF4-FFF2-40B4-BE49-F238E27FC236}">
                  <a16:creationId xmlns="" xmlns:a16="http://schemas.microsoft.com/office/drawing/2014/main" id="{05244482-1D5D-432C-862A-3BF16AC7DB1B}"/>
                </a:ext>
              </a:extLst>
            </p:cNvPr>
            <p:cNvCxnSpPr/>
            <p:nvPr/>
          </p:nvCxnSpPr>
          <p:spPr>
            <a:xfrm rot="600000">
              <a:off x="7436684" y="4684522"/>
              <a:ext cx="260865" cy="0"/>
            </a:xfrm>
            <a:prstGeom prst="line">
              <a:avLst/>
            </a:prstGeom>
            <a:ln w="31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8" name="Straight Arrow Connector 267">
              <a:extLst>
                <a:ext uri="{FF2B5EF4-FFF2-40B4-BE49-F238E27FC236}">
                  <a16:creationId xmlns="" xmlns:a16="http://schemas.microsoft.com/office/drawing/2014/main" id="{7C2A6C41-0F50-47ED-B0EA-63AB8F4D5AB7}"/>
                </a:ext>
              </a:extLst>
            </p:cNvPr>
            <p:cNvCxnSpPr/>
            <p:nvPr/>
          </p:nvCxnSpPr>
          <p:spPr>
            <a:xfrm flipV="1">
              <a:off x="7581953" y="4690753"/>
              <a:ext cx="35138" cy="199277"/>
            </a:xfrm>
            <a:prstGeom prst="straightConnector1">
              <a:avLst/>
            </a:prstGeom>
            <a:ln w="9525">
              <a:solidFill>
                <a:schemeClr val="tx1"/>
              </a:solidFill>
              <a:headEnd type="arrow" w="sm" len="sm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9" name="Straight Connector 268">
              <a:extLst>
                <a:ext uri="{FF2B5EF4-FFF2-40B4-BE49-F238E27FC236}">
                  <a16:creationId xmlns="" xmlns:a16="http://schemas.microsoft.com/office/drawing/2014/main" id="{0763DED5-9AC0-4929-BD19-E8EDB11874CD}"/>
                </a:ext>
              </a:extLst>
            </p:cNvPr>
            <p:cNvCxnSpPr/>
            <p:nvPr/>
          </p:nvCxnSpPr>
          <p:spPr>
            <a:xfrm>
              <a:off x="7399024" y="4850495"/>
              <a:ext cx="264967" cy="46721"/>
            </a:xfrm>
            <a:prstGeom prst="line">
              <a:avLst/>
            </a:prstGeom>
            <a:ln w="31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0" name="Rectangle 70">
              <a:extLst>
                <a:ext uri="{FF2B5EF4-FFF2-40B4-BE49-F238E27FC236}">
                  <a16:creationId xmlns="" xmlns:a16="http://schemas.microsoft.com/office/drawing/2014/main" id="{4675C5A0-4453-44A4-B842-7D153BEB40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78496" y="4719367"/>
              <a:ext cx="507115" cy="2183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 dirty="0">
                  <a:latin typeface="+mj-lt"/>
                  <a:ea typeface="Verdana" pitchFamily="34" charset="0"/>
                  <a:cs typeface="Verdana" pitchFamily="34" charset="0"/>
                </a:rPr>
                <a:t>(R+C)</a:t>
              </a:r>
              <a:r>
                <a:rPr lang="en-US" sz="1000" baseline="-25000" dirty="0">
                  <a:latin typeface="+mj-lt"/>
                  <a:ea typeface="Verdana" pitchFamily="34" charset="0"/>
                  <a:cs typeface="Verdana" pitchFamily="34" charset="0"/>
                </a:rPr>
                <a:t>FS</a:t>
              </a:r>
            </a:p>
          </p:txBody>
        </p:sp>
        <p:cxnSp>
          <p:nvCxnSpPr>
            <p:cNvPr id="271" name="Straight Connector 270">
              <a:extLst>
                <a:ext uri="{FF2B5EF4-FFF2-40B4-BE49-F238E27FC236}">
                  <a16:creationId xmlns="" xmlns:a16="http://schemas.microsoft.com/office/drawing/2014/main" id="{50664799-C871-481F-B780-CAB65F8F42E8}"/>
                </a:ext>
              </a:extLst>
            </p:cNvPr>
            <p:cNvCxnSpPr/>
            <p:nvPr/>
          </p:nvCxnSpPr>
          <p:spPr>
            <a:xfrm rot="21000000">
              <a:off x="922091" y="4673740"/>
              <a:ext cx="260865" cy="0"/>
            </a:xfrm>
            <a:prstGeom prst="line">
              <a:avLst/>
            </a:prstGeom>
            <a:ln w="31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2" name="Straight Arrow Connector 271">
              <a:extLst>
                <a:ext uri="{FF2B5EF4-FFF2-40B4-BE49-F238E27FC236}">
                  <a16:creationId xmlns="" xmlns:a16="http://schemas.microsoft.com/office/drawing/2014/main" id="{358A6EB2-CF16-4117-92F3-678FAED15989}"/>
                </a:ext>
              </a:extLst>
            </p:cNvPr>
            <p:cNvCxnSpPr/>
            <p:nvPr/>
          </p:nvCxnSpPr>
          <p:spPr>
            <a:xfrm flipH="1" flipV="1">
              <a:off x="998875" y="4687020"/>
              <a:ext cx="34793" cy="197320"/>
            </a:xfrm>
            <a:prstGeom prst="straightConnector1">
              <a:avLst/>
            </a:prstGeom>
            <a:ln w="9525">
              <a:solidFill>
                <a:schemeClr val="tx1"/>
              </a:solidFill>
              <a:headEnd type="arrow" w="sm" len="sm"/>
              <a:tailEnd type="non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3" name="Straight Connector 272">
              <a:extLst>
                <a:ext uri="{FF2B5EF4-FFF2-40B4-BE49-F238E27FC236}">
                  <a16:creationId xmlns="" xmlns:a16="http://schemas.microsoft.com/office/drawing/2014/main" id="{2D1302D7-8F42-48DF-892E-56B41E739D68}"/>
                </a:ext>
              </a:extLst>
            </p:cNvPr>
            <p:cNvCxnSpPr/>
            <p:nvPr/>
          </p:nvCxnSpPr>
          <p:spPr>
            <a:xfrm rot="20400000">
              <a:off x="969612" y="4843189"/>
              <a:ext cx="264967" cy="46721"/>
            </a:xfrm>
            <a:prstGeom prst="line">
              <a:avLst/>
            </a:prstGeom>
            <a:ln w="31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4" name="Rectangle 70">
              <a:extLst>
                <a:ext uri="{FF2B5EF4-FFF2-40B4-BE49-F238E27FC236}">
                  <a16:creationId xmlns="" xmlns:a16="http://schemas.microsoft.com/office/drawing/2014/main" id="{896B8686-0E82-4917-A08C-53D957907D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1909" y="4728237"/>
              <a:ext cx="516212" cy="2183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 dirty="0">
                  <a:latin typeface="+mj-lt"/>
                  <a:ea typeface="Verdana" pitchFamily="34" charset="0"/>
                  <a:cs typeface="Verdana" pitchFamily="34" charset="0"/>
                </a:rPr>
                <a:t>(R+C)</a:t>
              </a:r>
              <a:r>
                <a:rPr lang="en-US" sz="1000" baseline="-25000" dirty="0">
                  <a:latin typeface="+mj-lt"/>
                  <a:ea typeface="Verdana" pitchFamily="34" charset="0"/>
                  <a:cs typeface="Verdana" pitchFamily="34" charset="0"/>
                </a:rPr>
                <a:t>BS</a:t>
              </a:r>
            </a:p>
          </p:txBody>
        </p:sp>
        <p:sp>
          <p:nvSpPr>
            <p:cNvPr id="275" name="Freeform 258">
              <a:extLst>
                <a:ext uri="{FF2B5EF4-FFF2-40B4-BE49-F238E27FC236}">
                  <a16:creationId xmlns="" xmlns:a16="http://schemas.microsoft.com/office/drawing/2014/main" id="{93676785-4737-48C6-9313-42E344E3CC94}"/>
                </a:ext>
              </a:extLst>
            </p:cNvPr>
            <p:cNvSpPr/>
            <p:nvPr/>
          </p:nvSpPr>
          <p:spPr>
            <a:xfrm flipH="1">
              <a:off x="4584071" y="4593125"/>
              <a:ext cx="2752254" cy="46932"/>
            </a:xfrm>
            <a:custGeom>
              <a:avLst/>
              <a:gdLst>
                <a:gd name="connsiteX0" fmla="*/ 2808302 w 2808302"/>
                <a:gd name="connsiteY0" fmla="*/ 0 h 124288"/>
                <a:gd name="connsiteX1" fmla="*/ 1476652 w 2808302"/>
                <a:gd name="connsiteY1" fmla="*/ 17756 h 124288"/>
                <a:gd name="connsiteX2" fmla="*/ 0 w 2808302"/>
                <a:gd name="connsiteY2" fmla="*/ 124288 h 12428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808302" h="124288">
                  <a:moveTo>
                    <a:pt x="2808302" y="0"/>
                  </a:moveTo>
                  <a:lnTo>
                    <a:pt x="1476652" y="17756"/>
                  </a:lnTo>
                  <a:cubicBezTo>
                    <a:pt x="1008602" y="38471"/>
                    <a:pt x="504301" y="81379"/>
                    <a:pt x="0" y="124288"/>
                  </a:cubicBezTo>
                </a:path>
              </a:pathLst>
            </a:custGeom>
            <a:ln w="952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000">
                <a:latin typeface="+mj-lt"/>
              </a:endParaRPr>
            </a:p>
          </p:txBody>
        </p:sp>
        <p:sp>
          <p:nvSpPr>
            <p:cNvPr id="276" name="Freeform 259">
              <a:extLst>
                <a:ext uri="{FF2B5EF4-FFF2-40B4-BE49-F238E27FC236}">
                  <a16:creationId xmlns="" xmlns:a16="http://schemas.microsoft.com/office/drawing/2014/main" id="{2C65F715-5D05-4984-BAA2-85B6A374A71F}"/>
                </a:ext>
              </a:extLst>
            </p:cNvPr>
            <p:cNvSpPr/>
            <p:nvPr/>
          </p:nvSpPr>
          <p:spPr>
            <a:xfrm>
              <a:off x="1279556" y="4592657"/>
              <a:ext cx="3055882" cy="45735"/>
            </a:xfrm>
            <a:custGeom>
              <a:avLst/>
              <a:gdLst>
                <a:gd name="connsiteX0" fmla="*/ 2808302 w 2808302"/>
                <a:gd name="connsiteY0" fmla="*/ 0 h 124288"/>
                <a:gd name="connsiteX1" fmla="*/ 1476652 w 2808302"/>
                <a:gd name="connsiteY1" fmla="*/ 17756 h 124288"/>
                <a:gd name="connsiteX2" fmla="*/ 0 w 2808302"/>
                <a:gd name="connsiteY2" fmla="*/ 124288 h 12428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808302" h="124288">
                  <a:moveTo>
                    <a:pt x="2808302" y="0"/>
                  </a:moveTo>
                  <a:lnTo>
                    <a:pt x="1476652" y="17756"/>
                  </a:lnTo>
                  <a:cubicBezTo>
                    <a:pt x="1008602" y="38471"/>
                    <a:pt x="504301" y="81379"/>
                    <a:pt x="0" y="124288"/>
                  </a:cubicBezTo>
                </a:path>
              </a:pathLst>
            </a:custGeom>
            <a:ln w="952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000">
                <a:latin typeface="+mj-lt"/>
              </a:endParaRPr>
            </a:p>
          </p:txBody>
        </p:sp>
        <p:sp>
          <p:nvSpPr>
            <p:cNvPr id="277" name="Rectangle 303">
              <a:extLst>
                <a:ext uri="{FF2B5EF4-FFF2-40B4-BE49-F238E27FC236}">
                  <a16:creationId xmlns="" xmlns:a16="http://schemas.microsoft.com/office/drawing/2014/main" id="{C5005F0A-BF31-499C-9493-1CBF12F6F6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16142" y="4383149"/>
              <a:ext cx="761809" cy="2183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 dirty="0">
                  <a:solidFill>
                    <a:srgbClr val="0000FF"/>
                  </a:solidFill>
                  <a:latin typeface="+mj-lt"/>
                  <a:ea typeface="Verdana" pitchFamily="34" charset="0"/>
                  <a:cs typeface="Verdana" pitchFamily="34" charset="0"/>
                </a:rPr>
                <a:t>Horizontal</a:t>
              </a:r>
            </a:p>
          </p:txBody>
        </p:sp>
        <p:cxnSp>
          <p:nvCxnSpPr>
            <p:cNvPr id="278" name="Straight Arrow Connector 277">
              <a:extLst>
                <a:ext uri="{FF2B5EF4-FFF2-40B4-BE49-F238E27FC236}">
                  <a16:creationId xmlns="" xmlns:a16="http://schemas.microsoft.com/office/drawing/2014/main" id="{E49CD6CD-B5BC-43DB-8BC9-49BB45C9C05D}"/>
                </a:ext>
              </a:extLst>
            </p:cNvPr>
            <p:cNvCxnSpPr/>
            <p:nvPr/>
          </p:nvCxnSpPr>
          <p:spPr>
            <a:xfrm flipH="1" flipV="1">
              <a:off x="1585356" y="4625439"/>
              <a:ext cx="118753" cy="350322"/>
            </a:xfrm>
            <a:prstGeom prst="straightConnector1">
              <a:avLst/>
            </a:prstGeom>
            <a:ln w="3175">
              <a:solidFill>
                <a:srgbClr val="FF0000"/>
              </a:solidFill>
              <a:headEnd type="none" w="sm" len="sm"/>
              <a:tailEnd type="arrow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9" name="TextBox 278">
              <a:extLst>
                <a:ext uri="{FF2B5EF4-FFF2-40B4-BE49-F238E27FC236}">
                  <a16:creationId xmlns="" xmlns:a16="http://schemas.microsoft.com/office/drawing/2014/main" id="{2D3492C7-8A3F-4C67-B2BF-DA16F3B153D0}"/>
                </a:ext>
              </a:extLst>
            </p:cNvPr>
            <p:cNvSpPr txBox="1"/>
            <p:nvPr/>
          </p:nvSpPr>
          <p:spPr>
            <a:xfrm>
              <a:off x="1561605" y="4957946"/>
              <a:ext cx="1273928" cy="34929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>
                  <a:solidFill>
                    <a:srgbClr val="FF0000"/>
                  </a:solidFill>
                  <a:latin typeface="+mj-lt"/>
                  <a:ea typeface="Verdana" pitchFamily="34" charset="0"/>
                  <a:cs typeface="Verdana" pitchFamily="34" charset="0"/>
                </a:rPr>
                <a:t>Refracted </a:t>
              </a:r>
              <a:r>
                <a:rPr lang="en-US" sz="1000" dirty="0" err="1">
                  <a:solidFill>
                    <a:srgbClr val="FF0000"/>
                  </a:solidFill>
                  <a:latin typeface="+mj-lt"/>
                  <a:ea typeface="Verdana" pitchFamily="34" charset="0"/>
                  <a:cs typeface="Verdana" pitchFamily="34" charset="0"/>
                </a:rPr>
                <a:t>LoS</a:t>
              </a:r>
              <a:endParaRPr lang="en-US" sz="1000" dirty="0">
                <a:solidFill>
                  <a:srgbClr val="FF0000"/>
                </a:solidFill>
                <a:latin typeface="+mj-lt"/>
                <a:ea typeface="Verdana" pitchFamily="34" charset="0"/>
                <a:cs typeface="Verdana" pitchFamily="34" charset="0"/>
              </a:endParaRPr>
            </a:p>
          </p:txBody>
        </p:sp>
        <p:cxnSp>
          <p:nvCxnSpPr>
            <p:cNvPr id="280" name="Straight Arrow Connector 279">
              <a:extLst>
                <a:ext uri="{FF2B5EF4-FFF2-40B4-BE49-F238E27FC236}">
                  <a16:creationId xmlns="" xmlns:a16="http://schemas.microsoft.com/office/drawing/2014/main" id="{DF977A2B-5FF6-4A08-91CF-9A06A2EF0AA0}"/>
                </a:ext>
              </a:extLst>
            </p:cNvPr>
            <p:cNvCxnSpPr/>
            <p:nvPr/>
          </p:nvCxnSpPr>
          <p:spPr>
            <a:xfrm flipV="1">
              <a:off x="6905501" y="4635335"/>
              <a:ext cx="146463" cy="370114"/>
            </a:xfrm>
            <a:prstGeom prst="straightConnector1">
              <a:avLst/>
            </a:prstGeom>
            <a:ln w="3175">
              <a:solidFill>
                <a:srgbClr val="FF0000"/>
              </a:solidFill>
              <a:headEnd type="none" w="sm" len="sm"/>
              <a:tailEnd type="arrow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1" name="TextBox 280">
              <a:extLst>
                <a:ext uri="{FF2B5EF4-FFF2-40B4-BE49-F238E27FC236}">
                  <a16:creationId xmlns="" xmlns:a16="http://schemas.microsoft.com/office/drawing/2014/main" id="{6043E32A-2420-4DAA-AB86-FE20371B921F}"/>
                </a:ext>
              </a:extLst>
            </p:cNvPr>
            <p:cNvSpPr txBox="1"/>
            <p:nvPr/>
          </p:nvSpPr>
          <p:spPr>
            <a:xfrm>
              <a:off x="6054436" y="4967842"/>
              <a:ext cx="1273928" cy="34929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>
                  <a:solidFill>
                    <a:srgbClr val="FF0000"/>
                  </a:solidFill>
                  <a:latin typeface="+mj-lt"/>
                  <a:ea typeface="Verdana" pitchFamily="34" charset="0"/>
                  <a:cs typeface="Verdana" pitchFamily="34" charset="0"/>
                </a:rPr>
                <a:t>Refracted </a:t>
              </a:r>
              <a:r>
                <a:rPr lang="en-US" sz="1000" dirty="0" err="1">
                  <a:solidFill>
                    <a:srgbClr val="FF0000"/>
                  </a:solidFill>
                  <a:latin typeface="+mj-lt"/>
                  <a:ea typeface="Verdana" pitchFamily="34" charset="0"/>
                  <a:cs typeface="Verdana" pitchFamily="34" charset="0"/>
                </a:rPr>
                <a:t>LoS</a:t>
              </a:r>
              <a:endParaRPr lang="en-US" sz="1000" dirty="0">
                <a:solidFill>
                  <a:srgbClr val="FF0000"/>
                </a:solidFill>
                <a:latin typeface="+mj-lt"/>
                <a:ea typeface="Verdana" pitchFamily="34" charset="0"/>
                <a:cs typeface="Verdana" pitchFamily="34" charset="0"/>
              </a:endParaRPr>
            </a:p>
          </p:txBody>
        </p:sp>
      </p:grpSp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552A22C9-F997-4F88-9024-1AD0E9BB69F4}"/>
              </a:ext>
            </a:extLst>
          </p:cNvPr>
          <p:cNvSpPr txBox="1"/>
          <p:nvPr/>
        </p:nvSpPr>
        <p:spPr>
          <a:xfrm>
            <a:off x="7462345" y="2017987"/>
            <a:ext cx="116664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/>
              <a:t>Curvature and Refraction</a:t>
            </a:r>
          </a:p>
        </p:txBody>
      </p:sp>
      <p:grpSp>
        <p:nvGrpSpPr>
          <p:cNvPr id="375" name="Group 374">
            <a:extLst>
              <a:ext uri="{FF2B5EF4-FFF2-40B4-BE49-F238E27FC236}">
                <a16:creationId xmlns="" xmlns:a16="http://schemas.microsoft.com/office/drawing/2014/main" id="{44D0F39D-71E9-404D-A0CD-D6EA99A7604C}"/>
              </a:ext>
            </a:extLst>
          </p:cNvPr>
          <p:cNvGrpSpPr>
            <a:grpSpLocks noChangeAspect="1"/>
          </p:cNvGrpSpPr>
          <p:nvPr/>
        </p:nvGrpSpPr>
        <p:grpSpPr>
          <a:xfrm>
            <a:off x="767346" y="4054297"/>
            <a:ext cx="4576949" cy="2188584"/>
            <a:chOff x="307519" y="650258"/>
            <a:chExt cx="4966036" cy="2374635"/>
          </a:xfrm>
        </p:grpSpPr>
        <p:grpSp>
          <p:nvGrpSpPr>
            <p:cNvPr id="376" name="Group 375">
              <a:extLst>
                <a:ext uri="{FF2B5EF4-FFF2-40B4-BE49-F238E27FC236}">
                  <a16:creationId xmlns="" xmlns:a16="http://schemas.microsoft.com/office/drawing/2014/main" id="{5AC8F4FB-45B6-4F11-A30E-EBD891B4147B}"/>
                </a:ext>
              </a:extLst>
            </p:cNvPr>
            <p:cNvGrpSpPr/>
            <p:nvPr/>
          </p:nvGrpSpPr>
          <p:grpSpPr>
            <a:xfrm>
              <a:off x="307519" y="650258"/>
              <a:ext cx="1703312" cy="2374635"/>
              <a:chOff x="307519" y="650258"/>
              <a:chExt cx="1703312" cy="2374635"/>
            </a:xfrm>
          </p:grpSpPr>
          <p:grpSp>
            <p:nvGrpSpPr>
              <p:cNvPr id="511" name="Group 510">
                <a:extLst>
                  <a:ext uri="{FF2B5EF4-FFF2-40B4-BE49-F238E27FC236}">
                    <a16:creationId xmlns="" xmlns:a16="http://schemas.microsoft.com/office/drawing/2014/main" id="{669C4173-73BD-4631-AF98-788B7D07AE52}"/>
                  </a:ext>
                </a:extLst>
              </p:cNvPr>
              <p:cNvGrpSpPr/>
              <p:nvPr/>
            </p:nvGrpSpPr>
            <p:grpSpPr>
              <a:xfrm>
                <a:off x="307519" y="1025649"/>
                <a:ext cx="747643" cy="1517401"/>
                <a:chOff x="1101850" y="991535"/>
                <a:chExt cx="1122432" cy="2278074"/>
              </a:xfrm>
            </p:grpSpPr>
            <p:grpSp>
              <p:nvGrpSpPr>
                <p:cNvPr id="534" name="Group 533">
                  <a:extLst>
                    <a:ext uri="{FF2B5EF4-FFF2-40B4-BE49-F238E27FC236}">
                      <a16:creationId xmlns="" xmlns:a16="http://schemas.microsoft.com/office/drawing/2014/main" id="{77C90422-F43B-435A-92AA-ACB977CFFE53}"/>
                    </a:ext>
                  </a:extLst>
                </p:cNvPr>
                <p:cNvGrpSpPr/>
                <p:nvPr/>
              </p:nvGrpSpPr>
              <p:grpSpPr>
                <a:xfrm>
                  <a:off x="1101850" y="991535"/>
                  <a:ext cx="1122432" cy="1926954"/>
                  <a:chOff x="1101850" y="991535"/>
                  <a:chExt cx="1122432" cy="1926954"/>
                </a:xfrm>
              </p:grpSpPr>
              <p:sp>
                <p:nvSpPr>
                  <p:cNvPr id="542" name="TextBox 541">
                    <a:extLst>
                      <a:ext uri="{FF2B5EF4-FFF2-40B4-BE49-F238E27FC236}">
                        <a16:creationId xmlns="" xmlns:a16="http://schemas.microsoft.com/office/drawing/2014/main" id="{0E41DC6B-70E5-4FB5-A029-CE1DDF33BF18}"/>
                      </a:ext>
                    </a:extLst>
                  </p:cNvPr>
                  <p:cNvSpPr txBox="1"/>
                  <p:nvPr/>
                </p:nvSpPr>
                <p:spPr bwMode="auto">
                  <a:xfrm rot="21240000">
                    <a:off x="1628414" y="1411853"/>
                    <a:ext cx="595868" cy="45121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 rtlCol="0">
                    <a:spAutoFit/>
                  </a:bodyPr>
                  <a:lstStyle/>
                  <a:p>
                    <a:pPr algn="l"/>
                    <a:r>
                      <a:rPr lang="en-US" sz="1200" dirty="0">
                        <a:solidFill>
                          <a:srgbClr val="C00000"/>
                        </a:solidFill>
                        <a:latin typeface="+mj-lt"/>
                        <a:ea typeface="Verdana" pitchFamily="34" charset="0"/>
                        <a:cs typeface="Verdana" pitchFamily="34" charset="0"/>
                      </a:rPr>
                      <a:t>HA</a:t>
                    </a:r>
                  </a:p>
                </p:txBody>
              </p:sp>
              <p:grpSp>
                <p:nvGrpSpPr>
                  <p:cNvPr id="543" name="Group 542">
                    <a:extLst>
                      <a:ext uri="{FF2B5EF4-FFF2-40B4-BE49-F238E27FC236}">
                        <a16:creationId xmlns="" xmlns:a16="http://schemas.microsoft.com/office/drawing/2014/main" id="{9B8CAD75-B160-443D-8DA7-27D183F946DD}"/>
                      </a:ext>
                    </a:extLst>
                  </p:cNvPr>
                  <p:cNvGrpSpPr/>
                  <p:nvPr/>
                </p:nvGrpSpPr>
                <p:grpSpPr>
                  <a:xfrm>
                    <a:off x="1179208" y="1381799"/>
                    <a:ext cx="605058" cy="1246580"/>
                    <a:chOff x="704088" y="1011885"/>
                    <a:chExt cx="1075659" cy="2216141"/>
                  </a:xfrm>
                </p:grpSpPr>
                <p:sp>
                  <p:nvSpPr>
                    <p:cNvPr id="547" name="Rectangle 181">
                      <a:extLst>
                        <a:ext uri="{FF2B5EF4-FFF2-40B4-BE49-F238E27FC236}">
                          <a16:creationId xmlns="" xmlns:a16="http://schemas.microsoft.com/office/drawing/2014/main" id="{8113F0D3-A4AB-4913-87DB-AF7559A3A39E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59057" y="2832738"/>
                      <a:ext cx="42862" cy="88900"/>
                    </a:xfrm>
                    <a:prstGeom prst="rect">
                      <a:avLst/>
                    </a:prstGeom>
                    <a:solidFill>
                      <a:schemeClr val="accent1"/>
                    </a:solidFill>
                    <a:ln w="317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en-US" sz="1200">
                        <a:latin typeface="+mj-lt"/>
                      </a:endParaRPr>
                    </a:p>
                  </p:txBody>
                </p:sp>
                <p:sp>
                  <p:nvSpPr>
                    <p:cNvPr id="548" name="Rectangle 182">
                      <a:extLst>
                        <a:ext uri="{FF2B5EF4-FFF2-40B4-BE49-F238E27FC236}">
                          <a16:creationId xmlns="" xmlns:a16="http://schemas.microsoft.com/office/drawing/2014/main" id="{722AAEB3-3BCD-4F4B-B198-AEA7BA7880DA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514619" y="2834326"/>
                      <a:ext cx="42863" cy="88900"/>
                    </a:xfrm>
                    <a:prstGeom prst="rect">
                      <a:avLst/>
                    </a:prstGeom>
                    <a:solidFill>
                      <a:schemeClr val="accent1"/>
                    </a:solidFill>
                    <a:ln w="317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en-US" sz="1200">
                        <a:latin typeface="+mj-lt"/>
                      </a:endParaRPr>
                    </a:p>
                  </p:txBody>
                </p:sp>
                <p:sp>
                  <p:nvSpPr>
                    <p:cNvPr id="549" name="Rectangle 183">
                      <a:extLst>
                        <a:ext uri="{FF2B5EF4-FFF2-40B4-BE49-F238E27FC236}">
                          <a16:creationId xmlns="" xmlns:a16="http://schemas.microsoft.com/office/drawing/2014/main" id="{97F16FEC-3725-44CA-91EF-076DB964D3C0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095519" y="2840676"/>
                      <a:ext cx="42863" cy="88900"/>
                    </a:xfrm>
                    <a:prstGeom prst="rect">
                      <a:avLst/>
                    </a:prstGeom>
                    <a:solidFill>
                      <a:schemeClr val="accent1"/>
                    </a:solidFill>
                    <a:ln w="317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en-US" sz="1200">
                        <a:latin typeface="+mj-lt"/>
                      </a:endParaRPr>
                    </a:p>
                  </p:txBody>
                </p:sp>
                <p:grpSp>
                  <p:nvGrpSpPr>
                    <p:cNvPr id="550" name="Group 236">
                      <a:extLst>
                        <a:ext uri="{FF2B5EF4-FFF2-40B4-BE49-F238E27FC236}">
                          <a16:creationId xmlns="" xmlns:a16="http://schemas.microsoft.com/office/drawing/2014/main" id="{21749D2E-336A-4AB1-BC44-004BDECF4DB4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873269" y="2827976"/>
                      <a:ext cx="855663" cy="400050"/>
                      <a:chOff x="1690" y="3144"/>
                      <a:chExt cx="539" cy="252"/>
                    </a:xfrm>
                  </p:grpSpPr>
                  <p:sp>
                    <p:nvSpPr>
                      <p:cNvPr id="609" name="Rectangle 186">
                        <a:extLst>
                          <a:ext uri="{FF2B5EF4-FFF2-40B4-BE49-F238E27FC236}">
                            <a16:creationId xmlns="" xmlns:a16="http://schemas.microsoft.com/office/drawing/2014/main" id="{D535DB5F-BA05-4608-8418-44362DA27F27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 flipH="1">
                        <a:off x="1755" y="3236"/>
                        <a:ext cx="44" cy="93"/>
                      </a:xfrm>
                      <a:prstGeom prst="rect">
                        <a:avLst/>
                      </a:prstGeom>
                      <a:solidFill>
                        <a:srgbClr val="D9D9D9"/>
                      </a:solidFill>
                      <a:ln w="6350" algn="ctr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  <p:txBody>
                      <a:bodyPr anchor="ctr"/>
                      <a:lstStyle/>
                      <a:p>
                        <a:pPr>
                          <a:defRPr/>
                        </a:pPr>
                        <a:endParaRPr lang="en-US" sz="1200">
                          <a:solidFill>
                            <a:schemeClr val="lt1"/>
                          </a:solidFill>
                          <a:latin typeface="+mj-lt"/>
                          <a:cs typeface="+mn-cs"/>
                        </a:endParaRPr>
                      </a:p>
                    </p:txBody>
                  </p:sp>
                  <p:sp>
                    <p:nvSpPr>
                      <p:cNvPr id="610" name="Rectangle 190">
                        <a:extLst>
                          <a:ext uri="{FF2B5EF4-FFF2-40B4-BE49-F238E27FC236}">
                            <a16:creationId xmlns="" xmlns:a16="http://schemas.microsoft.com/office/drawing/2014/main" id="{620D6FC5-7355-4B2C-8627-5E64F08AB3B4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 flipH="1">
                        <a:off x="1856" y="3238"/>
                        <a:ext cx="45" cy="93"/>
                      </a:xfrm>
                      <a:prstGeom prst="rect">
                        <a:avLst/>
                      </a:prstGeom>
                      <a:solidFill>
                        <a:srgbClr val="D9D9D9"/>
                      </a:solidFill>
                      <a:ln w="6350" algn="ctr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  <p:txBody>
                      <a:bodyPr anchor="ctr"/>
                      <a:lstStyle/>
                      <a:p>
                        <a:pPr>
                          <a:defRPr/>
                        </a:pPr>
                        <a:endParaRPr lang="en-US" sz="1200">
                          <a:solidFill>
                            <a:schemeClr val="lt1"/>
                          </a:solidFill>
                          <a:latin typeface="+mj-lt"/>
                          <a:cs typeface="+mn-cs"/>
                        </a:endParaRPr>
                      </a:p>
                    </p:txBody>
                  </p:sp>
                  <p:sp>
                    <p:nvSpPr>
                      <p:cNvPr id="611" name="Rectangle 191">
                        <a:extLst>
                          <a:ext uri="{FF2B5EF4-FFF2-40B4-BE49-F238E27FC236}">
                            <a16:creationId xmlns="" xmlns:a16="http://schemas.microsoft.com/office/drawing/2014/main" id="{1E0EB627-E806-4371-89D2-1932A60B8F4B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 flipH="1">
                        <a:off x="1819" y="3262"/>
                        <a:ext cx="118" cy="40"/>
                      </a:xfrm>
                      <a:prstGeom prst="rect">
                        <a:avLst/>
                      </a:prstGeom>
                      <a:solidFill>
                        <a:srgbClr val="7F7F7F"/>
                      </a:solidFill>
                      <a:ln w="6350" algn="ctr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  <p:txBody>
                      <a:bodyPr anchor="ctr"/>
                      <a:lstStyle/>
                      <a:p>
                        <a:pPr>
                          <a:defRPr/>
                        </a:pPr>
                        <a:endParaRPr lang="en-US" sz="1200">
                          <a:solidFill>
                            <a:schemeClr val="lt1"/>
                          </a:solidFill>
                          <a:latin typeface="+mj-lt"/>
                          <a:cs typeface="+mn-cs"/>
                        </a:endParaRPr>
                      </a:p>
                    </p:txBody>
                  </p:sp>
                  <p:sp>
                    <p:nvSpPr>
                      <p:cNvPr id="612" name="Oval 240">
                        <a:extLst>
                          <a:ext uri="{FF2B5EF4-FFF2-40B4-BE49-F238E27FC236}">
                            <a16:creationId xmlns="" xmlns:a16="http://schemas.microsoft.com/office/drawing/2014/main" id="{6D82D246-2F1A-4042-B56C-D44A6375169D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152" y="3144"/>
                        <a:ext cx="63" cy="12"/>
                      </a:xfrm>
                      <a:prstGeom prst="ellipse">
                        <a:avLst/>
                      </a:prstGeom>
                      <a:solidFill>
                        <a:schemeClr val="accent1"/>
                      </a:solidFill>
                      <a:ln w="31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</p:spPr>
                    <p:txBody>
                      <a:bodyPr wrap="none" anchor="ctr"/>
                      <a:lstStyle/>
                      <a:p>
                        <a:endParaRPr lang="en-US" sz="1200">
                          <a:latin typeface="+mj-lt"/>
                        </a:endParaRPr>
                      </a:p>
                    </p:txBody>
                  </p:sp>
                  <p:sp>
                    <p:nvSpPr>
                      <p:cNvPr id="613" name="Rectangle 188">
                        <a:extLst>
                          <a:ext uri="{FF2B5EF4-FFF2-40B4-BE49-F238E27FC236}">
                            <a16:creationId xmlns="" xmlns:a16="http://schemas.microsoft.com/office/drawing/2014/main" id="{DB925978-1BBC-4416-9214-6B622827BE62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 flipH="1">
                        <a:off x="2092" y="3237"/>
                        <a:ext cx="45" cy="93"/>
                      </a:xfrm>
                      <a:prstGeom prst="rect">
                        <a:avLst/>
                      </a:prstGeom>
                      <a:solidFill>
                        <a:srgbClr val="D9D9D9"/>
                      </a:solidFill>
                      <a:ln w="6350" algn="ctr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  <p:txBody>
                      <a:bodyPr anchor="ctr"/>
                      <a:lstStyle/>
                      <a:p>
                        <a:pPr>
                          <a:defRPr/>
                        </a:pPr>
                        <a:endParaRPr lang="en-US" sz="1200">
                          <a:solidFill>
                            <a:schemeClr val="lt1"/>
                          </a:solidFill>
                          <a:latin typeface="+mj-lt"/>
                          <a:cs typeface="+mn-cs"/>
                        </a:endParaRPr>
                      </a:p>
                    </p:txBody>
                  </p:sp>
                  <p:sp>
                    <p:nvSpPr>
                      <p:cNvPr id="614" name="Rectangle 189">
                        <a:extLst>
                          <a:ext uri="{FF2B5EF4-FFF2-40B4-BE49-F238E27FC236}">
                            <a16:creationId xmlns="" xmlns:a16="http://schemas.microsoft.com/office/drawing/2014/main" id="{8713485D-65C1-4AB4-8A45-3A33A695AAC1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 flipH="1">
                        <a:off x="2055" y="3263"/>
                        <a:ext cx="118" cy="40"/>
                      </a:xfrm>
                      <a:prstGeom prst="rect">
                        <a:avLst/>
                      </a:prstGeom>
                      <a:solidFill>
                        <a:srgbClr val="7F7F7F"/>
                      </a:solidFill>
                      <a:ln w="6350" algn="ctr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  <p:txBody>
                      <a:bodyPr anchor="ctr"/>
                      <a:lstStyle/>
                      <a:p>
                        <a:pPr>
                          <a:defRPr/>
                        </a:pPr>
                        <a:endParaRPr lang="en-US" sz="1200">
                          <a:solidFill>
                            <a:schemeClr val="lt1"/>
                          </a:solidFill>
                          <a:latin typeface="+mj-lt"/>
                          <a:cs typeface="+mn-cs"/>
                        </a:endParaRPr>
                      </a:p>
                    </p:txBody>
                  </p:sp>
                  <p:sp>
                    <p:nvSpPr>
                      <p:cNvPr id="615" name="Rectangle 184">
                        <a:extLst>
                          <a:ext uri="{FF2B5EF4-FFF2-40B4-BE49-F238E27FC236}">
                            <a16:creationId xmlns="" xmlns:a16="http://schemas.microsoft.com/office/drawing/2014/main" id="{38921872-FE38-4050-AB53-7D8C69D19824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 flipH="1">
                        <a:off x="1701" y="3162"/>
                        <a:ext cx="507" cy="77"/>
                      </a:xfrm>
                      <a:prstGeom prst="rect">
                        <a:avLst/>
                      </a:prstGeom>
                      <a:solidFill>
                        <a:srgbClr val="008000"/>
                      </a:solidFill>
                      <a:ln w="6350" algn="ctr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  <p:txBody>
                      <a:bodyPr anchor="ctr"/>
                      <a:lstStyle/>
                      <a:p>
                        <a:pPr>
                          <a:defRPr/>
                        </a:pPr>
                        <a:endParaRPr lang="en-US" sz="1200">
                          <a:solidFill>
                            <a:schemeClr val="lt1"/>
                          </a:solidFill>
                          <a:latin typeface="+mj-lt"/>
                          <a:cs typeface="+mn-cs"/>
                        </a:endParaRPr>
                      </a:p>
                    </p:txBody>
                  </p:sp>
                  <p:sp>
                    <p:nvSpPr>
                      <p:cNvPr id="616" name="Rectangle 187">
                        <a:extLst>
                          <a:ext uri="{FF2B5EF4-FFF2-40B4-BE49-F238E27FC236}">
                            <a16:creationId xmlns="" xmlns:a16="http://schemas.microsoft.com/office/drawing/2014/main" id="{1064BF4D-7A91-4655-983D-7AFCD6A6354E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 flipH="1">
                        <a:off x="1717" y="3268"/>
                        <a:ext cx="119" cy="40"/>
                      </a:xfrm>
                      <a:prstGeom prst="rect">
                        <a:avLst/>
                      </a:prstGeom>
                      <a:solidFill>
                        <a:srgbClr val="7F7F7F"/>
                      </a:solidFill>
                      <a:ln w="6350" algn="ctr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  <p:txBody>
                      <a:bodyPr anchor="ctr"/>
                      <a:lstStyle/>
                      <a:p>
                        <a:pPr>
                          <a:defRPr/>
                        </a:pPr>
                        <a:endParaRPr lang="en-US" sz="1200">
                          <a:solidFill>
                            <a:schemeClr val="lt1"/>
                          </a:solidFill>
                          <a:latin typeface="+mj-lt"/>
                          <a:cs typeface="+mn-cs"/>
                        </a:endParaRPr>
                      </a:p>
                    </p:txBody>
                  </p:sp>
                  <p:sp>
                    <p:nvSpPr>
                      <p:cNvPr id="617" name="Rectangle 245">
                        <a:extLst>
                          <a:ext uri="{FF2B5EF4-FFF2-40B4-BE49-F238E27FC236}">
                            <a16:creationId xmlns="" xmlns:a16="http://schemas.microsoft.com/office/drawing/2014/main" id="{F3F4B963-FCF1-4C8E-BC0E-8BD300D655C5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130" y="3150"/>
                        <a:ext cx="99" cy="56"/>
                      </a:xfrm>
                      <a:prstGeom prst="rect">
                        <a:avLst/>
                      </a:prstGeom>
                      <a:solidFill>
                        <a:srgbClr val="008000"/>
                      </a:solidFill>
                      <a:ln w="63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  <p:txBody>
                      <a:bodyPr wrap="none" anchor="ctr"/>
                      <a:lstStyle/>
                      <a:p>
                        <a:endParaRPr lang="en-US" sz="1200">
                          <a:latin typeface="+mj-lt"/>
                        </a:endParaRPr>
                      </a:p>
                    </p:txBody>
                  </p:sp>
                  <p:sp>
                    <p:nvSpPr>
                      <p:cNvPr id="618" name="Rectangle 181">
                        <a:extLst>
                          <a:ext uri="{FF2B5EF4-FFF2-40B4-BE49-F238E27FC236}">
                            <a16:creationId xmlns="" xmlns:a16="http://schemas.microsoft.com/office/drawing/2014/main" id="{52BFEE95-4A94-4164-818E-0649761BA806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 flipH="1">
                        <a:off x="1690" y="3329"/>
                        <a:ext cx="474" cy="67"/>
                      </a:xfrm>
                      <a:prstGeom prst="rect">
                        <a:avLst/>
                      </a:prstGeom>
                      <a:solidFill>
                        <a:srgbClr val="008000"/>
                      </a:solidFill>
                      <a:ln w="6350" algn="ctr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  <p:txBody>
                      <a:bodyPr anchor="ctr"/>
                      <a:lstStyle/>
                      <a:p>
                        <a:pPr>
                          <a:defRPr/>
                        </a:pPr>
                        <a:endParaRPr lang="en-US" sz="1200">
                          <a:solidFill>
                            <a:schemeClr val="lt1"/>
                          </a:solidFill>
                          <a:latin typeface="+mj-lt"/>
                          <a:cs typeface="+mn-cs"/>
                        </a:endParaRPr>
                      </a:p>
                    </p:txBody>
                  </p:sp>
                  <p:sp>
                    <p:nvSpPr>
                      <p:cNvPr id="619" name="AutoShape 247">
                        <a:extLst>
                          <a:ext uri="{FF2B5EF4-FFF2-40B4-BE49-F238E27FC236}">
                            <a16:creationId xmlns="" xmlns:a16="http://schemas.microsoft.com/office/drawing/2014/main" id="{BCEB87BF-6594-4354-91A2-ECA728F0E66E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904" y="3182"/>
                        <a:ext cx="96" cy="32"/>
                      </a:xfrm>
                      <a:prstGeom prst="octagon">
                        <a:avLst>
                          <a:gd name="adj" fmla="val 29287"/>
                        </a:avLst>
                      </a:prstGeom>
                      <a:solidFill>
                        <a:srgbClr val="8D9F93"/>
                      </a:solidFill>
                      <a:ln w="31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  <p:txBody>
                      <a:bodyPr wrap="none" anchor="ctr"/>
                      <a:lstStyle/>
                      <a:p>
                        <a:endParaRPr lang="en-US" sz="1200">
                          <a:latin typeface="+mj-lt"/>
                        </a:endParaRPr>
                      </a:p>
                    </p:txBody>
                  </p:sp>
                </p:grpSp>
                <p:sp>
                  <p:nvSpPr>
                    <p:cNvPr id="551" name="Trapezoid 183">
                      <a:extLst>
                        <a:ext uri="{FF2B5EF4-FFF2-40B4-BE49-F238E27FC236}">
                          <a16:creationId xmlns="" xmlns:a16="http://schemas.microsoft.com/office/drawing/2014/main" id="{EBCDE2DA-294E-4213-9CEC-A2DA85F00C5F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 rot="10800000" flipH="1">
                      <a:off x="993931" y="2735915"/>
                      <a:ext cx="630240" cy="117475"/>
                    </a:xfrm>
                    <a:custGeom>
                      <a:avLst/>
                      <a:gdLst>
                        <a:gd name="T0" fmla="*/ 319075 w 638150"/>
                        <a:gd name="T1" fmla="*/ 0 h 118649"/>
                        <a:gd name="T2" fmla="*/ 14831 w 638150"/>
                        <a:gd name="T3" fmla="*/ 59325 h 118649"/>
                        <a:gd name="T4" fmla="*/ 319075 w 638150"/>
                        <a:gd name="T5" fmla="*/ 118649 h 118649"/>
                        <a:gd name="T6" fmla="*/ 623319 w 638150"/>
                        <a:gd name="T7" fmla="*/ 59325 h 118649"/>
                        <a:gd name="T8" fmla="*/ 17694720 60000 65536"/>
                        <a:gd name="T9" fmla="*/ 11796480 60000 65536"/>
                        <a:gd name="T10" fmla="*/ 5898240 60000 65536"/>
                        <a:gd name="T11" fmla="*/ 0 60000 65536"/>
                        <a:gd name="T12" fmla="*/ 19775 w 638150"/>
                        <a:gd name="T13" fmla="*/ 3677 h 118649"/>
                        <a:gd name="T14" fmla="*/ 618375 w 638150"/>
                        <a:gd name="T15" fmla="*/ 118649 h 118649"/>
                      </a:gdLst>
                      <a:ahLst/>
                      <a:cxnLst>
                        <a:cxn ang="T8">
                          <a:pos x="T0" y="T1"/>
                        </a:cxn>
                        <a:cxn ang="T9">
                          <a:pos x="T2" y="T3"/>
                        </a:cxn>
                        <a:cxn ang="T10">
                          <a:pos x="T4" y="T5"/>
                        </a:cxn>
                        <a:cxn ang="T11">
                          <a:pos x="T6" y="T7"/>
                        </a:cxn>
                      </a:cxnLst>
                      <a:rect l="T12" t="T13" r="T14" b="T15"/>
                      <a:pathLst>
                        <a:path w="638150" h="118649">
                          <a:moveTo>
                            <a:pt x="0" y="118649"/>
                          </a:moveTo>
                          <a:lnTo>
                            <a:pt x="29662" y="0"/>
                          </a:lnTo>
                          <a:lnTo>
                            <a:pt x="608488" y="0"/>
                          </a:lnTo>
                          <a:lnTo>
                            <a:pt x="638150" y="118649"/>
                          </a:lnTo>
                          <a:close/>
                        </a:path>
                      </a:pathLst>
                    </a:custGeom>
                    <a:solidFill>
                      <a:srgbClr val="7F7F7F"/>
                    </a:solidFill>
                    <a:ln w="6350" cap="flat" cmpd="sng" algn="ctr">
                      <a:solidFill>
                        <a:schemeClr val="tx1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 anchor="ctr"/>
                    <a:lstStyle/>
                    <a:p>
                      <a:endParaRPr lang="en-US" sz="1200">
                        <a:latin typeface="+mj-lt"/>
                      </a:endParaRPr>
                    </a:p>
                  </p:txBody>
                </p:sp>
                <p:sp>
                  <p:nvSpPr>
                    <p:cNvPr id="552" name="AutoShape 204">
                      <a:extLst>
                        <a:ext uri="{FF2B5EF4-FFF2-40B4-BE49-F238E27FC236}">
                          <a16:creationId xmlns="" xmlns:a16="http://schemas.microsoft.com/office/drawing/2014/main" id="{B804F797-6EEA-4153-8EF8-4363F514C516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838355" y="1011885"/>
                      <a:ext cx="923929" cy="604839"/>
                    </a:xfrm>
                    <a:custGeom>
                      <a:avLst/>
                      <a:gdLst>
                        <a:gd name="G0" fmla="+- 8763 0 0"/>
                        <a:gd name="G1" fmla="+- 11687206 0 0"/>
                        <a:gd name="G2" fmla="+- 0 0 11687206"/>
                        <a:gd name="T0" fmla="*/ 0 256 1"/>
                        <a:gd name="T1" fmla="*/ 180 256 1"/>
                        <a:gd name="G3" fmla="+- 11687206 T0 T1"/>
                        <a:gd name="T2" fmla="*/ 0 256 1"/>
                        <a:gd name="T3" fmla="*/ 90 256 1"/>
                        <a:gd name="G4" fmla="+- 11687206 T2 T3"/>
                        <a:gd name="G5" fmla="*/ G4 2 1"/>
                        <a:gd name="T4" fmla="*/ 90 256 1"/>
                        <a:gd name="T5" fmla="*/ 0 256 1"/>
                        <a:gd name="G6" fmla="+- 11687206 T4 T5"/>
                        <a:gd name="G7" fmla="*/ G6 2 1"/>
                        <a:gd name="G8" fmla="abs 11687206"/>
                        <a:gd name="T6" fmla="*/ 0 256 1"/>
                        <a:gd name="T7" fmla="*/ 90 256 1"/>
                        <a:gd name="G9" fmla="+- G8 T6 T7"/>
                        <a:gd name="G10" fmla="?: G9 G7 G5"/>
                        <a:gd name="T8" fmla="*/ 0 256 1"/>
                        <a:gd name="T9" fmla="*/ 360 256 1"/>
                        <a:gd name="G11" fmla="+- G10 T8 T9"/>
                        <a:gd name="G12" fmla="?: G10 G11 G10"/>
                        <a:gd name="T10" fmla="*/ 0 256 1"/>
                        <a:gd name="T11" fmla="*/ 360 256 1"/>
                        <a:gd name="G13" fmla="+- G12 T10 T11"/>
                        <a:gd name="G14" fmla="?: G12 G13 G12"/>
                        <a:gd name="G15" fmla="+- 0 0 G14"/>
                        <a:gd name="G16" fmla="+- 10800 0 0"/>
                        <a:gd name="G17" fmla="+- 10800 0 8763"/>
                        <a:gd name="G18" fmla="*/ 8763 1 2"/>
                        <a:gd name="G19" fmla="+- G18 5400 0"/>
                        <a:gd name="G20" fmla="cos G19 11687206"/>
                        <a:gd name="G21" fmla="sin G19 11687206"/>
                        <a:gd name="G22" fmla="+- G20 10800 0"/>
                        <a:gd name="G23" fmla="+- G21 10800 0"/>
                        <a:gd name="G24" fmla="+- 10800 0 G20"/>
                        <a:gd name="G25" fmla="+- 8763 10800 0"/>
                        <a:gd name="G26" fmla="?: G9 G17 G25"/>
                        <a:gd name="G27" fmla="?: G9 0 21600"/>
                        <a:gd name="G28" fmla="cos 10800 11687206"/>
                        <a:gd name="G29" fmla="sin 10800 11687206"/>
                        <a:gd name="G30" fmla="sin 8763 11687206"/>
                        <a:gd name="G31" fmla="+- G28 10800 0"/>
                        <a:gd name="G32" fmla="+- G29 10800 0"/>
                        <a:gd name="G33" fmla="+- G30 10800 0"/>
                        <a:gd name="G34" fmla="?: G4 0 G31"/>
                        <a:gd name="G35" fmla="?: 11687206 G34 0"/>
                        <a:gd name="G36" fmla="?: G6 G35 G31"/>
                        <a:gd name="G37" fmla="+- 21600 0 G36"/>
                        <a:gd name="G38" fmla="?: G4 0 G33"/>
                        <a:gd name="G39" fmla="?: 11687206 G38 G32"/>
                        <a:gd name="G40" fmla="?: G6 G39 0"/>
                        <a:gd name="G41" fmla="?: G4 G32 21600"/>
                        <a:gd name="G42" fmla="?: G6 G41 G33"/>
                        <a:gd name="T12" fmla="*/ 10800 w 21600"/>
                        <a:gd name="T13" fmla="*/ 0 h 21600"/>
                        <a:gd name="T14" fmla="*/ 1022 w 21600"/>
                        <a:gd name="T15" fmla="*/ 11084 h 21600"/>
                        <a:gd name="T16" fmla="*/ 10800 w 21600"/>
                        <a:gd name="T17" fmla="*/ 2037 h 21600"/>
                        <a:gd name="T18" fmla="*/ 20578 w 21600"/>
                        <a:gd name="T19" fmla="*/ 11084 h 21600"/>
                        <a:gd name="T20" fmla="*/ G36 w 21600"/>
                        <a:gd name="T21" fmla="*/ G40 h 21600"/>
                        <a:gd name="T22" fmla="*/ G37 w 21600"/>
                        <a:gd name="T23" fmla="*/ G42 h 21600"/>
                      </a:gdLst>
                      <a:ahLst/>
                      <a:cxnLst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</a:cxnLst>
                      <a:rect l="T20" t="T21" r="T22" b="T23"/>
                      <a:pathLst>
                        <a:path w="21600" h="21600">
                          <a:moveTo>
                            <a:pt x="2040" y="11054"/>
                          </a:moveTo>
                          <a:cubicBezTo>
                            <a:pt x="2038" y="10970"/>
                            <a:pt x="2037" y="10885"/>
                            <a:pt x="2037" y="10800"/>
                          </a:cubicBezTo>
                          <a:cubicBezTo>
                            <a:pt x="2037" y="5960"/>
                            <a:pt x="5960" y="2037"/>
                            <a:pt x="10800" y="2037"/>
                          </a:cubicBezTo>
                          <a:cubicBezTo>
                            <a:pt x="15639" y="2037"/>
                            <a:pt x="19563" y="5960"/>
                            <a:pt x="19563" y="10800"/>
                          </a:cubicBezTo>
                          <a:cubicBezTo>
                            <a:pt x="19563" y="10885"/>
                            <a:pt x="19561" y="10970"/>
                            <a:pt x="19559" y="11054"/>
                          </a:cubicBezTo>
                          <a:lnTo>
                            <a:pt x="21595" y="11114"/>
                          </a:lnTo>
                          <a:cubicBezTo>
                            <a:pt x="21598" y="11009"/>
                            <a:pt x="21600" y="10904"/>
                            <a:pt x="21600" y="10800"/>
                          </a:cubicBezTo>
                          <a:cubicBezTo>
                            <a:pt x="21600" y="4835"/>
                            <a:pt x="16764" y="0"/>
                            <a:pt x="10800" y="0"/>
                          </a:cubicBezTo>
                          <a:cubicBezTo>
                            <a:pt x="4835" y="0"/>
                            <a:pt x="0" y="4835"/>
                            <a:pt x="0" y="10800"/>
                          </a:cubicBezTo>
                          <a:cubicBezTo>
                            <a:pt x="-1" y="10904"/>
                            <a:pt x="1" y="11009"/>
                            <a:pt x="4" y="11114"/>
                          </a:cubicBezTo>
                          <a:close/>
                        </a:path>
                      </a:pathLst>
                    </a:custGeom>
                    <a:solidFill>
                      <a:srgbClr val="008000"/>
                    </a:solidFill>
                    <a:ln w="3175">
                      <a:solidFill>
                        <a:srgbClr val="336600"/>
                      </a:solidFill>
                      <a:miter lim="800000"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en-US" sz="1200">
                        <a:latin typeface="+mj-lt"/>
                      </a:endParaRPr>
                    </a:p>
                  </p:txBody>
                </p:sp>
                <p:sp>
                  <p:nvSpPr>
                    <p:cNvPr id="553" name="Rectangle 552">
                      <a:extLst>
                        <a:ext uri="{FF2B5EF4-FFF2-40B4-BE49-F238E27FC236}">
                          <a16:creationId xmlns="" xmlns:a16="http://schemas.microsoft.com/office/drawing/2014/main" id="{F0DC29C5-2EDA-42A0-84AD-A347F821A7EC}"/>
                        </a:ext>
                      </a:extLst>
                    </p:cNvPr>
                    <p:cNvSpPr/>
                    <p:nvPr/>
                  </p:nvSpPr>
                  <p:spPr bwMode="auto">
                    <a:xfrm>
                      <a:off x="928843" y="1581799"/>
                      <a:ext cx="736603" cy="127000"/>
                    </a:xfrm>
                    <a:prstGeom prst="rect">
                      <a:avLst/>
                    </a:prstGeom>
                    <a:solidFill>
                      <a:srgbClr val="008000"/>
                    </a:solidFill>
                    <a:ln w="63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>
                        <a:defRPr/>
                      </a:pPr>
                      <a:endParaRPr lang="en-US" sz="1200">
                        <a:latin typeface="+mj-lt"/>
                      </a:endParaRPr>
                    </a:p>
                  </p:txBody>
                </p:sp>
                <p:sp>
                  <p:nvSpPr>
                    <p:cNvPr id="554" name="Rectangle 553">
                      <a:extLst>
                        <a:ext uri="{FF2B5EF4-FFF2-40B4-BE49-F238E27FC236}">
                          <a16:creationId xmlns="" xmlns:a16="http://schemas.microsoft.com/office/drawing/2014/main" id="{BC22B81A-960F-46DF-B8D7-E117203E53B3}"/>
                        </a:ext>
                      </a:extLst>
                    </p:cNvPr>
                    <p:cNvSpPr/>
                    <p:nvPr/>
                  </p:nvSpPr>
                  <p:spPr bwMode="auto">
                    <a:xfrm>
                      <a:off x="1008218" y="2331101"/>
                      <a:ext cx="592140" cy="344488"/>
                    </a:xfrm>
                    <a:prstGeom prst="rect">
                      <a:avLst/>
                    </a:prstGeom>
                    <a:solidFill>
                      <a:srgbClr val="008000"/>
                    </a:solidFill>
                    <a:ln w="63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>
                        <a:defRPr/>
                      </a:pPr>
                      <a:endParaRPr lang="en-US" sz="1200">
                        <a:latin typeface="+mj-lt"/>
                      </a:endParaRPr>
                    </a:p>
                  </p:txBody>
                </p:sp>
                <p:sp>
                  <p:nvSpPr>
                    <p:cNvPr id="555" name="Rounded Rectangle 465">
                      <a:extLst>
                        <a:ext uri="{FF2B5EF4-FFF2-40B4-BE49-F238E27FC236}">
                          <a16:creationId xmlns="" xmlns:a16="http://schemas.microsoft.com/office/drawing/2014/main" id="{A4C7861B-E595-4A73-8E7A-8C23336393F5}"/>
                        </a:ext>
                      </a:extLst>
                    </p:cNvPr>
                    <p:cNvSpPr/>
                    <p:nvPr/>
                  </p:nvSpPr>
                  <p:spPr bwMode="auto">
                    <a:xfrm>
                      <a:off x="828830" y="1324623"/>
                      <a:ext cx="179388" cy="1311279"/>
                    </a:xfrm>
                    <a:prstGeom prst="roundRect">
                      <a:avLst/>
                    </a:prstGeom>
                    <a:solidFill>
                      <a:srgbClr val="74DF49"/>
                    </a:solidFill>
                    <a:ln w="63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>
                        <a:defRPr/>
                      </a:pPr>
                      <a:endParaRPr lang="en-US" sz="1200">
                        <a:latin typeface="+mj-lt"/>
                      </a:endParaRPr>
                    </a:p>
                  </p:txBody>
                </p:sp>
                <p:sp>
                  <p:nvSpPr>
                    <p:cNvPr id="556" name="Rounded Rectangle 466">
                      <a:extLst>
                        <a:ext uri="{FF2B5EF4-FFF2-40B4-BE49-F238E27FC236}">
                          <a16:creationId xmlns="" xmlns:a16="http://schemas.microsoft.com/office/drawing/2014/main" id="{767107FB-3C2B-46F8-86D9-C45E183763B0}"/>
                        </a:ext>
                      </a:extLst>
                    </p:cNvPr>
                    <p:cNvSpPr/>
                    <p:nvPr/>
                  </p:nvSpPr>
                  <p:spPr bwMode="auto">
                    <a:xfrm>
                      <a:off x="1597184" y="1321448"/>
                      <a:ext cx="179388" cy="1306516"/>
                    </a:xfrm>
                    <a:prstGeom prst="roundRect">
                      <a:avLst/>
                    </a:prstGeom>
                    <a:solidFill>
                      <a:srgbClr val="74DF49"/>
                    </a:solidFill>
                    <a:ln w="63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>
                        <a:defRPr/>
                      </a:pPr>
                      <a:endParaRPr lang="en-US" sz="1200">
                        <a:latin typeface="+mj-lt"/>
                      </a:endParaRPr>
                    </a:p>
                  </p:txBody>
                </p:sp>
                <p:sp>
                  <p:nvSpPr>
                    <p:cNvPr id="557" name="Rounded Rectangle 467">
                      <a:extLst>
                        <a:ext uri="{FF2B5EF4-FFF2-40B4-BE49-F238E27FC236}">
                          <a16:creationId xmlns="" xmlns:a16="http://schemas.microsoft.com/office/drawing/2014/main" id="{300439D4-66BE-4D3A-B780-E2C1AC525C3D}"/>
                        </a:ext>
                      </a:extLst>
                    </p:cNvPr>
                    <p:cNvSpPr/>
                    <p:nvPr/>
                  </p:nvSpPr>
                  <p:spPr bwMode="auto">
                    <a:xfrm>
                      <a:off x="881294" y="1309193"/>
                      <a:ext cx="128588" cy="695327"/>
                    </a:xfrm>
                    <a:prstGeom prst="roundRect">
                      <a:avLst/>
                    </a:prstGeom>
                    <a:solidFill>
                      <a:srgbClr val="74DF49"/>
                    </a:solidFill>
                    <a:ln w="63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>
                        <a:defRPr/>
                      </a:pPr>
                      <a:endParaRPr lang="en-US" sz="1200">
                        <a:latin typeface="+mj-lt"/>
                      </a:endParaRPr>
                    </a:p>
                  </p:txBody>
                </p:sp>
                <p:sp>
                  <p:nvSpPr>
                    <p:cNvPr id="558" name="Oval 557">
                      <a:extLst>
                        <a:ext uri="{FF2B5EF4-FFF2-40B4-BE49-F238E27FC236}">
                          <a16:creationId xmlns="" xmlns:a16="http://schemas.microsoft.com/office/drawing/2014/main" id="{17E92830-234A-4FA0-A18B-0A2408354F87}"/>
                        </a:ext>
                      </a:extLst>
                    </p:cNvPr>
                    <p:cNvSpPr/>
                    <p:nvPr/>
                  </p:nvSpPr>
                  <p:spPr bwMode="auto">
                    <a:xfrm>
                      <a:off x="1608296" y="2032650"/>
                      <a:ext cx="171451" cy="180975"/>
                    </a:xfrm>
                    <a:prstGeom prst="ellipse">
                      <a:avLst/>
                    </a:prstGeom>
                    <a:solidFill>
                      <a:schemeClr val="bg1">
                        <a:lumMod val="65000"/>
                      </a:schemeClr>
                    </a:solidFill>
                    <a:ln w="63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>
                        <a:defRPr/>
                      </a:pPr>
                      <a:endParaRPr lang="en-US" sz="1200">
                        <a:latin typeface="+mj-lt"/>
                      </a:endParaRPr>
                    </a:p>
                  </p:txBody>
                </p:sp>
                <p:sp>
                  <p:nvSpPr>
                    <p:cNvPr id="559" name="Oval 558">
                      <a:extLst>
                        <a:ext uri="{FF2B5EF4-FFF2-40B4-BE49-F238E27FC236}">
                          <a16:creationId xmlns="" xmlns:a16="http://schemas.microsoft.com/office/drawing/2014/main" id="{85C2447C-11C7-42F5-B9CF-C69AE8600970}"/>
                        </a:ext>
                      </a:extLst>
                    </p:cNvPr>
                    <p:cNvSpPr/>
                    <p:nvPr/>
                  </p:nvSpPr>
                  <p:spPr bwMode="auto">
                    <a:xfrm>
                      <a:off x="1654334" y="2086625"/>
                      <a:ext cx="76200" cy="76200"/>
                    </a:xfrm>
                    <a:prstGeom prst="ellipse">
                      <a:avLst/>
                    </a:prstGeom>
                    <a:solidFill>
                      <a:schemeClr val="bg1">
                        <a:lumMod val="85000"/>
                      </a:schemeClr>
                    </a:solidFill>
                    <a:ln w="3175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>
                        <a:defRPr/>
                      </a:pPr>
                      <a:endParaRPr lang="en-US" sz="1200">
                        <a:latin typeface="+mj-lt"/>
                      </a:endParaRPr>
                    </a:p>
                  </p:txBody>
                </p:sp>
                <p:sp>
                  <p:nvSpPr>
                    <p:cNvPr id="560" name="Rectangle 559">
                      <a:extLst>
                        <a:ext uri="{FF2B5EF4-FFF2-40B4-BE49-F238E27FC236}">
                          <a16:creationId xmlns="" xmlns:a16="http://schemas.microsoft.com/office/drawing/2014/main" id="{C89BB280-6A61-4DEF-BD81-C8A5F20EED1D}"/>
                        </a:ext>
                      </a:extLst>
                    </p:cNvPr>
                    <p:cNvSpPr/>
                    <p:nvPr/>
                  </p:nvSpPr>
                  <p:spPr bwMode="auto">
                    <a:xfrm>
                      <a:off x="1062194" y="2420001"/>
                      <a:ext cx="457202" cy="174625"/>
                    </a:xfrm>
                    <a:prstGeom prst="rect">
                      <a:avLst/>
                    </a:prstGeom>
                    <a:solidFill>
                      <a:schemeClr val="bg1">
                        <a:lumMod val="65000"/>
                      </a:schemeClr>
                    </a:solidFill>
                    <a:ln w="63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>
                        <a:defRPr/>
                      </a:pPr>
                      <a:endParaRPr lang="en-US" sz="1200">
                        <a:latin typeface="+mj-lt"/>
                      </a:endParaRPr>
                    </a:p>
                  </p:txBody>
                </p:sp>
                <p:sp>
                  <p:nvSpPr>
                    <p:cNvPr id="561" name="Rectangle 187">
                      <a:extLst>
                        <a:ext uri="{FF2B5EF4-FFF2-40B4-BE49-F238E27FC236}">
                          <a16:creationId xmlns="" xmlns:a16="http://schemas.microsoft.com/office/drawing/2014/main" id="{CA2171EF-8058-4338-BE50-B84E214E8A32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938368" y="2683527"/>
                      <a:ext cx="731841" cy="46038"/>
                    </a:xfrm>
                    <a:prstGeom prst="rect">
                      <a:avLst/>
                    </a:prstGeom>
                    <a:solidFill>
                      <a:schemeClr val="tx1"/>
                    </a:solidFill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 algn="l"/>
                      <a:endParaRPr lang="en-US" sz="1200">
                        <a:latin typeface="+mj-lt"/>
                      </a:endParaRPr>
                    </a:p>
                  </p:txBody>
                </p:sp>
                <p:grpSp>
                  <p:nvGrpSpPr>
                    <p:cNvPr id="562" name="Group 215">
                      <a:extLst>
                        <a:ext uri="{FF2B5EF4-FFF2-40B4-BE49-F238E27FC236}">
                          <a16:creationId xmlns="" xmlns:a16="http://schemas.microsoft.com/office/drawing/2014/main" id="{E7189E5B-77A7-4B90-B0AA-DAF984C52E1D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014568" y="2223151"/>
                      <a:ext cx="576265" cy="109538"/>
                      <a:chOff x="2886" y="2869"/>
                      <a:chExt cx="416" cy="99"/>
                    </a:xfrm>
                  </p:grpSpPr>
                  <p:sp>
                    <p:nvSpPr>
                      <p:cNvPr id="606" name="Rectangle 605">
                        <a:extLst>
                          <a:ext uri="{FF2B5EF4-FFF2-40B4-BE49-F238E27FC236}">
                            <a16:creationId xmlns="" xmlns:a16="http://schemas.microsoft.com/office/drawing/2014/main" id="{904CFF11-DD2B-47D8-AC7E-92D5966A6111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2886" y="2883"/>
                        <a:ext cx="416" cy="85"/>
                      </a:xfrm>
                      <a:prstGeom prst="rect">
                        <a:avLst/>
                      </a:prstGeom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  <a:ln w="3175">
                        <a:solidFill>
                          <a:schemeClr val="tx1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anchor="ctr"/>
                      <a:lstStyle/>
                      <a:p>
                        <a:pPr>
                          <a:defRPr/>
                        </a:pPr>
                        <a:endParaRPr lang="en-US" sz="1200">
                          <a:latin typeface="+mj-lt"/>
                        </a:endParaRPr>
                      </a:p>
                    </p:txBody>
                  </p:sp>
                  <p:sp>
                    <p:nvSpPr>
                      <p:cNvPr id="607" name="Oval 217">
                        <a:extLst>
                          <a:ext uri="{FF2B5EF4-FFF2-40B4-BE49-F238E27FC236}">
                            <a16:creationId xmlns="" xmlns:a16="http://schemas.microsoft.com/office/drawing/2014/main" id="{D095CBBD-2215-41E5-BDF9-FFE7CE99E6CE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919" y="2869"/>
                        <a:ext cx="350" cy="35"/>
                      </a:xfrm>
                      <a:prstGeom prst="ellipse">
                        <a:avLst/>
                      </a:prstGeom>
                      <a:solidFill>
                        <a:srgbClr val="0099FF"/>
                      </a:solidFill>
                      <a:ln w="31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</p:spPr>
                    <p:txBody>
                      <a:bodyPr wrap="none" anchor="ctr"/>
                      <a:lstStyle/>
                      <a:p>
                        <a:endParaRPr lang="en-US" sz="1200">
                          <a:latin typeface="+mj-lt"/>
                        </a:endParaRPr>
                      </a:p>
                    </p:txBody>
                  </p:sp>
                  <p:sp>
                    <p:nvSpPr>
                      <p:cNvPr id="608" name="AutoShape 218">
                        <a:extLst>
                          <a:ext uri="{FF2B5EF4-FFF2-40B4-BE49-F238E27FC236}">
                            <a16:creationId xmlns="" xmlns:a16="http://schemas.microsoft.com/office/drawing/2014/main" id="{854E3ED0-316F-4A83-BE18-8C505489B552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012" y="2870"/>
                        <a:ext cx="167" cy="27"/>
                      </a:xfrm>
                      <a:prstGeom prst="roundRect">
                        <a:avLst>
                          <a:gd name="adj" fmla="val 50000"/>
                        </a:avLst>
                      </a:prstGeom>
                      <a:solidFill>
                        <a:srgbClr val="C0C0C0"/>
                      </a:solidFill>
                      <a:ln w="3175">
                        <a:noFill/>
                        <a:round/>
                        <a:headEnd/>
                        <a:tailEnd/>
                      </a:ln>
                      <a:effectLst/>
                    </p:spPr>
                    <p:txBody>
                      <a:bodyPr wrap="none" anchor="ctr"/>
                      <a:lstStyle/>
                      <a:p>
                        <a:endParaRPr lang="en-US" sz="1200">
                          <a:latin typeface="+mj-lt"/>
                        </a:endParaRPr>
                      </a:p>
                    </p:txBody>
                  </p:sp>
                </p:grpSp>
                <p:grpSp>
                  <p:nvGrpSpPr>
                    <p:cNvPr id="563" name="Group 232">
                      <a:extLst>
                        <a:ext uri="{FF2B5EF4-FFF2-40B4-BE49-F238E27FC236}">
                          <a16:creationId xmlns="" xmlns:a16="http://schemas.microsoft.com/office/drawing/2014/main" id="{D92A3281-0715-4A26-A87B-C482C2F5E4B8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 flipH="1">
                      <a:off x="1598771" y="2446989"/>
                      <a:ext cx="157163" cy="188913"/>
                      <a:chOff x="779" y="2650"/>
                      <a:chExt cx="99" cy="119"/>
                    </a:xfrm>
                  </p:grpSpPr>
                  <p:sp>
                    <p:nvSpPr>
                      <p:cNvPr id="603" name="Rectangle 173">
                        <a:extLst>
                          <a:ext uri="{FF2B5EF4-FFF2-40B4-BE49-F238E27FC236}">
                            <a16:creationId xmlns="" xmlns:a16="http://schemas.microsoft.com/office/drawing/2014/main" id="{76BB6985-774B-4DA1-95FA-5AE1D03047DD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 rot="-5400000">
                        <a:off x="810" y="2664"/>
                        <a:ext cx="44" cy="93"/>
                      </a:xfrm>
                      <a:prstGeom prst="rect">
                        <a:avLst/>
                      </a:prstGeom>
                      <a:solidFill>
                        <a:srgbClr val="D9D9D9"/>
                      </a:solidFill>
                      <a:ln w="6350" algn="ctr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  <p:txBody>
                      <a:bodyPr anchor="ctr"/>
                      <a:lstStyle/>
                      <a:p>
                        <a:pPr>
                          <a:defRPr/>
                        </a:pPr>
                        <a:endParaRPr lang="en-US" sz="1200">
                          <a:solidFill>
                            <a:schemeClr val="lt1"/>
                          </a:solidFill>
                          <a:latin typeface="+mj-lt"/>
                          <a:cs typeface="+mn-cs"/>
                        </a:endParaRPr>
                      </a:p>
                    </p:txBody>
                  </p:sp>
                  <p:sp>
                    <p:nvSpPr>
                      <p:cNvPr id="604" name="Rectangle 174">
                        <a:extLst>
                          <a:ext uri="{FF2B5EF4-FFF2-40B4-BE49-F238E27FC236}">
                            <a16:creationId xmlns="" xmlns:a16="http://schemas.microsoft.com/office/drawing/2014/main" id="{605A83A9-2865-4744-A3A7-970329ACAF50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 rot="-5400000">
                        <a:off x="770" y="2688"/>
                        <a:ext cx="58" cy="40"/>
                      </a:xfrm>
                      <a:prstGeom prst="rect">
                        <a:avLst/>
                      </a:prstGeom>
                      <a:solidFill>
                        <a:srgbClr val="7F7F7F"/>
                      </a:solidFill>
                      <a:ln w="6350" algn="ctr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  <p:txBody>
                      <a:bodyPr anchor="ctr"/>
                      <a:lstStyle/>
                      <a:p>
                        <a:pPr>
                          <a:defRPr/>
                        </a:pPr>
                        <a:endParaRPr lang="en-US" sz="1200">
                          <a:solidFill>
                            <a:schemeClr val="lt1"/>
                          </a:solidFill>
                          <a:latin typeface="+mj-lt"/>
                          <a:cs typeface="+mn-cs"/>
                        </a:endParaRPr>
                      </a:p>
                    </p:txBody>
                  </p:sp>
                  <p:sp>
                    <p:nvSpPr>
                      <p:cNvPr id="605" name="Rectangle 174">
                        <a:extLst>
                          <a:ext uri="{FF2B5EF4-FFF2-40B4-BE49-F238E27FC236}">
                            <a16:creationId xmlns="" xmlns:a16="http://schemas.microsoft.com/office/drawing/2014/main" id="{AB6E3066-0A73-4913-B907-820E855CBF4D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 rot="-5400000">
                        <a:off x="769" y="2690"/>
                        <a:ext cx="119" cy="40"/>
                      </a:xfrm>
                      <a:prstGeom prst="rect">
                        <a:avLst/>
                      </a:prstGeom>
                      <a:solidFill>
                        <a:srgbClr val="7F7F7F"/>
                      </a:solidFill>
                      <a:ln w="6350" algn="ctr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  <p:txBody>
                      <a:bodyPr anchor="ctr"/>
                      <a:lstStyle/>
                      <a:p>
                        <a:pPr>
                          <a:defRPr/>
                        </a:pPr>
                        <a:endParaRPr lang="en-US" sz="1200">
                          <a:solidFill>
                            <a:schemeClr val="lt1"/>
                          </a:solidFill>
                          <a:latin typeface="+mj-lt"/>
                          <a:cs typeface="+mn-cs"/>
                        </a:endParaRPr>
                      </a:p>
                    </p:txBody>
                  </p:sp>
                </p:grpSp>
                <p:grpSp>
                  <p:nvGrpSpPr>
                    <p:cNvPr id="564" name="Group 794">
                      <a:extLst>
                        <a:ext uri="{FF2B5EF4-FFF2-40B4-BE49-F238E27FC236}">
                          <a16:creationId xmlns="" xmlns:a16="http://schemas.microsoft.com/office/drawing/2014/main" id="{D8D972E2-D0E7-4B75-84EC-03235A754E87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704088" y="2354118"/>
                      <a:ext cx="121126" cy="168130"/>
                      <a:chOff x="6078538" y="4157663"/>
                      <a:chExt cx="346075" cy="480370"/>
                    </a:xfrm>
                  </p:grpSpPr>
                  <p:sp>
                    <p:nvSpPr>
                      <p:cNvPr id="577" name="Rectangle 105">
                        <a:extLst>
                          <a:ext uri="{FF2B5EF4-FFF2-40B4-BE49-F238E27FC236}">
                            <a16:creationId xmlns="" xmlns:a16="http://schemas.microsoft.com/office/drawing/2014/main" id="{CB803274-311B-405B-8E0A-A975AC1A5ED8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6079483" y="4157663"/>
                        <a:ext cx="171450" cy="479425"/>
                      </a:xfrm>
                      <a:prstGeom prst="rect">
                        <a:avLst/>
                      </a:prstGeom>
                      <a:solidFill>
                        <a:schemeClr val="bg1">
                          <a:lumMod val="65000"/>
                        </a:schemeClr>
                      </a:solidFill>
                      <a:ln w="0">
                        <a:noFill/>
                        <a:prstDash val="solid"/>
                        <a:miter lim="800000"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1200">
                          <a:latin typeface="+mj-lt"/>
                        </a:endParaRPr>
                      </a:p>
                    </p:txBody>
                  </p:sp>
                  <p:sp>
                    <p:nvSpPr>
                      <p:cNvPr id="578" name="Line 92">
                        <a:extLst>
                          <a:ext uri="{FF2B5EF4-FFF2-40B4-BE49-F238E27FC236}">
                            <a16:creationId xmlns="" xmlns:a16="http://schemas.microsoft.com/office/drawing/2014/main" id="{5E568014-F9EB-4A60-BDA4-3FDD0496E13E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6215063" y="4598988"/>
                        <a:ext cx="36512" cy="36512"/>
                      </a:xfrm>
                      <a:prstGeom prst="line">
                        <a:avLst/>
                      </a:prstGeom>
                      <a:noFill/>
                      <a:ln w="0">
                        <a:solidFill>
                          <a:schemeClr val="tx1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1200">
                          <a:latin typeface="+mj-lt"/>
                        </a:endParaRPr>
                      </a:p>
                    </p:txBody>
                  </p:sp>
                  <p:sp>
                    <p:nvSpPr>
                      <p:cNvPr id="579" name="Line 93">
                        <a:extLst>
                          <a:ext uri="{FF2B5EF4-FFF2-40B4-BE49-F238E27FC236}">
                            <a16:creationId xmlns="" xmlns:a16="http://schemas.microsoft.com/office/drawing/2014/main" id="{E596BC55-FD85-40A9-8626-9CE2891FE3B9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6159500" y="4543425"/>
                        <a:ext cx="92075" cy="92075"/>
                      </a:xfrm>
                      <a:prstGeom prst="line">
                        <a:avLst/>
                      </a:prstGeom>
                      <a:noFill/>
                      <a:ln w="0">
                        <a:solidFill>
                          <a:schemeClr val="tx1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1200">
                          <a:latin typeface="+mj-lt"/>
                        </a:endParaRPr>
                      </a:p>
                    </p:txBody>
                  </p:sp>
                  <p:sp>
                    <p:nvSpPr>
                      <p:cNvPr id="580" name="Line 94">
                        <a:extLst>
                          <a:ext uri="{FF2B5EF4-FFF2-40B4-BE49-F238E27FC236}">
                            <a16:creationId xmlns="" xmlns:a16="http://schemas.microsoft.com/office/drawing/2014/main" id="{D7494DF6-56F6-43BA-9B2B-6C3F5F846400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6103938" y="4487863"/>
                        <a:ext cx="147637" cy="147637"/>
                      </a:xfrm>
                      <a:prstGeom prst="line">
                        <a:avLst/>
                      </a:prstGeom>
                      <a:noFill/>
                      <a:ln w="0">
                        <a:solidFill>
                          <a:schemeClr val="tx1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1200">
                          <a:latin typeface="+mj-lt"/>
                        </a:endParaRPr>
                      </a:p>
                    </p:txBody>
                  </p:sp>
                  <p:sp>
                    <p:nvSpPr>
                      <p:cNvPr id="581" name="Line 95">
                        <a:extLst>
                          <a:ext uri="{FF2B5EF4-FFF2-40B4-BE49-F238E27FC236}">
                            <a16:creationId xmlns="" xmlns:a16="http://schemas.microsoft.com/office/drawing/2014/main" id="{AFDDD4CE-EF76-49AF-9336-B2081E8638B3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6078538" y="4432300"/>
                        <a:ext cx="173037" cy="173037"/>
                      </a:xfrm>
                      <a:prstGeom prst="line">
                        <a:avLst/>
                      </a:prstGeom>
                      <a:noFill/>
                      <a:ln w="0">
                        <a:solidFill>
                          <a:schemeClr val="tx1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1200">
                          <a:latin typeface="+mj-lt"/>
                        </a:endParaRPr>
                      </a:p>
                    </p:txBody>
                  </p:sp>
                  <p:sp>
                    <p:nvSpPr>
                      <p:cNvPr id="582" name="Line 96">
                        <a:extLst>
                          <a:ext uri="{FF2B5EF4-FFF2-40B4-BE49-F238E27FC236}">
                            <a16:creationId xmlns="" xmlns:a16="http://schemas.microsoft.com/office/drawing/2014/main" id="{2BBC49B2-C98B-46B9-B7D1-6249E4F04009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6078538" y="4376738"/>
                        <a:ext cx="173037" cy="173037"/>
                      </a:xfrm>
                      <a:prstGeom prst="line">
                        <a:avLst/>
                      </a:prstGeom>
                      <a:noFill/>
                      <a:ln w="0">
                        <a:solidFill>
                          <a:schemeClr val="tx1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1200">
                          <a:latin typeface="+mj-lt"/>
                        </a:endParaRPr>
                      </a:p>
                    </p:txBody>
                  </p:sp>
                  <p:sp>
                    <p:nvSpPr>
                      <p:cNvPr id="583" name="Line 97">
                        <a:extLst>
                          <a:ext uri="{FF2B5EF4-FFF2-40B4-BE49-F238E27FC236}">
                            <a16:creationId xmlns="" xmlns:a16="http://schemas.microsoft.com/office/drawing/2014/main" id="{30B7E536-69C4-4B52-AC75-9F079D3B1A4C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6078538" y="4321175"/>
                        <a:ext cx="173037" cy="173037"/>
                      </a:xfrm>
                      <a:prstGeom prst="line">
                        <a:avLst/>
                      </a:prstGeom>
                      <a:noFill/>
                      <a:ln w="0">
                        <a:solidFill>
                          <a:schemeClr val="tx1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1200">
                          <a:latin typeface="+mj-lt"/>
                        </a:endParaRPr>
                      </a:p>
                    </p:txBody>
                  </p:sp>
                  <p:sp>
                    <p:nvSpPr>
                      <p:cNvPr id="584" name="Line 98">
                        <a:extLst>
                          <a:ext uri="{FF2B5EF4-FFF2-40B4-BE49-F238E27FC236}">
                            <a16:creationId xmlns="" xmlns:a16="http://schemas.microsoft.com/office/drawing/2014/main" id="{040BC7DF-013D-49EE-A012-F03387CE6FF8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6078538" y="4264025"/>
                        <a:ext cx="173037" cy="173037"/>
                      </a:xfrm>
                      <a:prstGeom prst="line">
                        <a:avLst/>
                      </a:prstGeom>
                      <a:noFill/>
                      <a:ln w="0">
                        <a:solidFill>
                          <a:schemeClr val="tx1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1200">
                          <a:latin typeface="+mj-lt"/>
                        </a:endParaRPr>
                      </a:p>
                    </p:txBody>
                  </p:sp>
                  <p:sp>
                    <p:nvSpPr>
                      <p:cNvPr id="585" name="Line 99">
                        <a:extLst>
                          <a:ext uri="{FF2B5EF4-FFF2-40B4-BE49-F238E27FC236}">
                            <a16:creationId xmlns="" xmlns:a16="http://schemas.microsoft.com/office/drawing/2014/main" id="{9E24DDE9-605F-4D37-BC30-BE5DB60E0120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6078538" y="4208463"/>
                        <a:ext cx="173037" cy="173037"/>
                      </a:xfrm>
                      <a:prstGeom prst="line">
                        <a:avLst/>
                      </a:prstGeom>
                      <a:noFill/>
                      <a:ln w="0">
                        <a:solidFill>
                          <a:schemeClr val="tx1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1200">
                          <a:latin typeface="+mj-lt"/>
                        </a:endParaRPr>
                      </a:p>
                    </p:txBody>
                  </p:sp>
                  <p:sp>
                    <p:nvSpPr>
                      <p:cNvPr id="586" name="Line 100">
                        <a:extLst>
                          <a:ext uri="{FF2B5EF4-FFF2-40B4-BE49-F238E27FC236}">
                            <a16:creationId xmlns="" xmlns:a16="http://schemas.microsoft.com/office/drawing/2014/main" id="{18E248E9-BBCF-4975-A391-41F884588312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6078538" y="4157663"/>
                        <a:ext cx="168275" cy="168275"/>
                      </a:xfrm>
                      <a:prstGeom prst="line">
                        <a:avLst/>
                      </a:prstGeom>
                      <a:noFill/>
                      <a:ln w="0">
                        <a:solidFill>
                          <a:schemeClr val="tx1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1200">
                          <a:latin typeface="+mj-lt"/>
                        </a:endParaRPr>
                      </a:p>
                    </p:txBody>
                  </p:sp>
                  <p:sp>
                    <p:nvSpPr>
                      <p:cNvPr id="587" name="Line 101">
                        <a:extLst>
                          <a:ext uri="{FF2B5EF4-FFF2-40B4-BE49-F238E27FC236}">
                            <a16:creationId xmlns="" xmlns:a16="http://schemas.microsoft.com/office/drawing/2014/main" id="{0EF1204F-1E24-4171-A531-0C4EA6B8CD66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6078538" y="4157663"/>
                        <a:ext cx="112712" cy="112712"/>
                      </a:xfrm>
                      <a:prstGeom prst="line">
                        <a:avLst/>
                      </a:prstGeom>
                      <a:noFill/>
                      <a:ln w="0">
                        <a:solidFill>
                          <a:schemeClr val="tx1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1200">
                          <a:latin typeface="+mj-lt"/>
                        </a:endParaRPr>
                      </a:p>
                    </p:txBody>
                  </p:sp>
                  <p:sp>
                    <p:nvSpPr>
                      <p:cNvPr id="588" name="Line 102">
                        <a:extLst>
                          <a:ext uri="{FF2B5EF4-FFF2-40B4-BE49-F238E27FC236}">
                            <a16:creationId xmlns="" xmlns:a16="http://schemas.microsoft.com/office/drawing/2014/main" id="{E41A85E6-8A1F-4B32-A896-6D78453EEDCB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6078538" y="4157663"/>
                        <a:ext cx="57150" cy="57150"/>
                      </a:xfrm>
                      <a:prstGeom prst="line">
                        <a:avLst/>
                      </a:prstGeom>
                      <a:noFill/>
                      <a:ln w="0">
                        <a:solidFill>
                          <a:schemeClr val="tx1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1200">
                          <a:latin typeface="+mj-lt"/>
                        </a:endParaRPr>
                      </a:p>
                    </p:txBody>
                  </p:sp>
                  <p:sp>
                    <p:nvSpPr>
                      <p:cNvPr id="589" name="Line 103">
                        <a:extLst>
                          <a:ext uri="{FF2B5EF4-FFF2-40B4-BE49-F238E27FC236}">
                            <a16:creationId xmlns="" xmlns:a16="http://schemas.microsoft.com/office/drawing/2014/main" id="{F6424FA0-D206-4719-9D65-8ED45A502AC6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6078538" y="4157663"/>
                        <a:ext cx="1587" cy="1587"/>
                      </a:xfrm>
                      <a:prstGeom prst="line">
                        <a:avLst/>
                      </a:prstGeom>
                      <a:noFill/>
                      <a:ln w="0">
                        <a:solidFill>
                          <a:schemeClr val="tx1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1200">
                          <a:latin typeface="+mj-lt"/>
                        </a:endParaRPr>
                      </a:p>
                    </p:txBody>
                  </p:sp>
                  <p:sp>
                    <p:nvSpPr>
                      <p:cNvPr id="590" name="Rectangle 104">
                        <a:extLst>
                          <a:ext uri="{FF2B5EF4-FFF2-40B4-BE49-F238E27FC236}">
                            <a16:creationId xmlns="" xmlns:a16="http://schemas.microsoft.com/office/drawing/2014/main" id="{A6AA5A20-39C7-42B6-BDCA-19636BC8BFC1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6078538" y="4160196"/>
                        <a:ext cx="173037" cy="477837"/>
                      </a:xfrm>
                      <a:prstGeom prst="rect">
                        <a:avLst/>
                      </a:prstGeom>
                      <a:noFill/>
                      <a:ln w="0">
                        <a:solidFill>
                          <a:schemeClr val="tx1"/>
                        </a:solidFill>
                        <a:prstDash val="solid"/>
                        <a:miter lim="800000"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1200">
                          <a:latin typeface="+mj-lt"/>
                        </a:endParaRPr>
                      </a:p>
                    </p:txBody>
                  </p:sp>
                  <p:sp>
                    <p:nvSpPr>
                      <p:cNvPr id="591" name="Rectangle 106">
                        <a:extLst>
                          <a:ext uri="{FF2B5EF4-FFF2-40B4-BE49-F238E27FC236}">
                            <a16:creationId xmlns="" xmlns:a16="http://schemas.microsoft.com/office/drawing/2014/main" id="{C80C89B8-AE36-42FE-B918-72D901376BD0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6249988" y="4158608"/>
                        <a:ext cx="173037" cy="477837"/>
                      </a:xfrm>
                      <a:prstGeom prst="rect">
                        <a:avLst/>
                      </a:prstGeom>
                      <a:solidFill>
                        <a:schemeClr val="bg1">
                          <a:lumMod val="85000"/>
                        </a:schemeClr>
                      </a:solidFill>
                      <a:ln w="0">
                        <a:solidFill>
                          <a:schemeClr val="tx1"/>
                        </a:solidFill>
                        <a:prstDash val="solid"/>
                        <a:miter lim="800000"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1200">
                          <a:latin typeface="+mj-lt"/>
                        </a:endParaRPr>
                      </a:p>
                    </p:txBody>
                  </p:sp>
                  <p:sp>
                    <p:nvSpPr>
                      <p:cNvPr id="592" name="Line 107">
                        <a:extLst>
                          <a:ext uri="{FF2B5EF4-FFF2-40B4-BE49-F238E27FC236}">
                            <a16:creationId xmlns="" xmlns:a16="http://schemas.microsoft.com/office/drawing/2014/main" id="{1ED4E786-86D5-4F87-907A-051C1413A4C7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6373813" y="4157663"/>
                        <a:ext cx="50800" cy="50800"/>
                      </a:xfrm>
                      <a:prstGeom prst="line">
                        <a:avLst/>
                      </a:prstGeom>
                      <a:noFill/>
                      <a:ln w="0">
                        <a:solidFill>
                          <a:schemeClr val="tx1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1200">
                          <a:latin typeface="+mj-lt"/>
                        </a:endParaRPr>
                      </a:p>
                    </p:txBody>
                  </p:sp>
                  <p:sp>
                    <p:nvSpPr>
                      <p:cNvPr id="593" name="Line 108">
                        <a:extLst>
                          <a:ext uri="{FF2B5EF4-FFF2-40B4-BE49-F238E27FC236}">
                            <a16:creationId xmlns="" xmlns:a16="http://schemas.microsoft.com/office/drawing/2014/main" id="{581A12D0-D234-4547-A8D6-994644252D1F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6318250" y="4157663"/>
                        <a:ext cx="106362" cy="106362"/>
                      </a:xfrm>
                      <a:prstGeom prst="line">
                        <a:avLst/>
                      </a:prstGeom>
                      <a:noFill/>
                      <a:ln w="0">
                        <a:solidFill>
                          <a:schemeClr val="tx1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1200">
                          <a:latin typeface="+mj-lt"/>
                        </a:endParaRPr>
                      </a:p>
                    </p:txBody>
                  </p:sp>
                  <p:sp>
                    <p:nvSpPr>
                      <p:cNvPr id="594" name="Line 109">
                        <a:extLst>
                          <a:ext uri="{FF2B5EF4-FFF2-40B4-BE49-F238E27FC236}">
                            <a16:creationId xmlns="" xmlns:a16="http://schemas.microsoft.com/office/drawing/2014/main" id="{4A3E354F-5174-404C-9841-13ACE36F8E19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6262688" y="4157663"/>
                        <a:ext cx="161925" cy="161925"/>
                      </a:xfrm>
                      <a:prstGeom prst="line">
                        <a:avLst/>
                      </a:prstGeom>
                      <a:noFill/>
                      <a:ln w="0">
                        <a:solidFill>
                          <a:schemeClr val="tx1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1200">
                          <a:latin typeface="+mj-lt"/>
                        </a:endParaRPr>
                      </a:p>
                    </p:txBody>
                  </p:sp>
                  <p:sp>
                    <p:nvSpPr>
                      <p:cNvPr id="595" name="Line 110">
                        <a:extLst>
                          <a:ext uri="{FF2B5EF4-FFF2-40B4-BE49-F238E27FC236}">
                            <a16:creationId xmlns="" xmlns:a16="http://schemas.microsoft.com/office/drawing/2014/main" id="{1F2890C6-4301-4CE7-9EBC-B81A6A4765D7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6251575" y="4202113"/>
                        <a:ext cx="173037" cy="173037"/>
                      </a:xfrm>
                      <a:prstGeom prst="line">
                        <a:avLst/>
                      </a:prstGeom>
                      <a:noFill/>
                      <a:ln w="0">
                        <a:solidFill>
                          <a:schemeClr val="tx1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1200">
                          <a:latin typeface="+mj-lt"/>
                        </a:endParaRPr>
                      </a:p>
                    </p:txBody>
                  </p:sp>
                  <p:sp>
                    <p:nvSpPr>
                      <p:cNvPr id="596" name="Line 111">
                        <a:extLst>
                          <a:ext uri="{FF2B5EF4-FFF2-40B4-BE49-F238E27FC236}">
                            <a16:creationId xmlns="" xmlns:a16="http://schemas.microsoft.com/office/drawing/2014/main" id="{D00004A2-A327-49CB-B239-D3445E5CB13A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6251575" y="4257675"/>
                        <a:ext cx="173037" cy="173037"/>
                      </a:xfrm>
                      <a:prstGeom prst="line">
                        <a:avLst/>
                      </a:prstGeom>
                      <a:noFill/>
                      <a:ln w="0">
                        <a:solidFill>
                          <a:schemeClr val="tx1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1200">
                          <a:latin typeface="+mj-lt"/>
                        </a:endParaRPr>
                      </a:p>
                    </p:txBody>
                  </p:sp>
                  <p:sp>
                    <p:nvSpPr>
                      <p:cNvPr id="597" name="Line 112">
                        <a:extLst>
                          <a:ext uri="{FF2B5EF4-FFF2-40B4-BE49-F238E27FC236}">
                            <a16:creationId xmlns="" xmlns:a16="http://schemas.microsoft.com/office/drawing/2014/main" id="{0C0CECEC-3D09-486C-927F-6E11527D0589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6251575" y="4313238"/>
                        <a:ext cx="173037" cy="173037"/>
                      </a:xfrm>
                      <a:prstGeom prst="line">
                        <a:avLst/>
                      </a:prstGeom>
                      <a:noFill/>
                      <a:ln w="0">
                        <a:solidFill>
                          <a:schemeClr val="tx1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1200">
                          <a:latin typeface="+mj-lt"/>
                        </a:endParaRPr>
                      </a:p>
                    </p:txBody>
                  </p:sp>
                  <p:sp>
                    <p:nvSpPr>
                      <p:cNvPr id="598" name="Line 113">
                        <a:extLst>
                          <a:ext uri="{FF2B5EF4-FFF2-40B4-BE49-F238E27FC236}">
                            <a16:creationId xmlns="" xmlns:a16="http://schemas.microsoft.com/office/drawing/2014/main" id="{211674D3-1FDD-4E50-9E2D-CD0B23F2DBC4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6251575" y="4368800"/>
                        <a:ext cx="173037" cy="173037"/>
                      </a:xfrm>
                      <a:prstGeom prst="line">
                        <a:avLst/>
                      </a:prstGeom>
                      <a:noFill/>
                      <a:ln w="0">
                        <a:solidFill>
                          <a:schemeClr val="tx1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1200">
                          <a:latin typeface="+mj-lt"/>
                        </a:endParaRPr>
                      </a:p>
                    </p:txBody>
                  </p:sp>
                  <p:sp>
                    <p:nvSpPr>
                      <p:cNvPr id="599" name="Line 114">
                        <a:extLst>
                          <a:ext uri="{FF2B5EF4-FFF2-40B4-BE49-F238E27FC236}">
                            <a16:creationId xmlns="" xmlns:a16="http://schemas.microsoft.com/office/drawing/2014/main" id="{11AF8806-5AE5-4F72-AB62-FE1D069E5318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6251575" y="4425950"/>
                        <a:ext cx="173037" cy="173037"/>
                      </a:xfrm>
                      <a:prstGeom prst="line">
                        <a:avLst/>
                      </a:prstGeom>
                      <a:noFill/>
                      <a:ln w="0">
                        <a:solidFill>
                          <a:schemeClr val="tx1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1200">
                          <a:latin typeface="+mj-lt"/>
                        </a:endParaRPr>
                      </a:p>
                    </p:txBody>
                  </p:sp>
                  <p:sp>
                    <p:nvSpPr>
                      <p:cNvPr id="600" name="Line 115">
                        <a:extLst>
                          <a:ext uri="{FF2B5EF4-FFF2-40B4-BE49-F238E27FC236}">
                            <a16:creationId xmlns="" xmlns:a16="http://schemas.microsoft.com/office/drawing/2014/main" id="{23210ED8-B27A-43DF-86CB-6D35CB31B34C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6251575" y="4481513"/>
                        <a:ext cx="153987" cy="153987"/>
                      </a:xfrm>
                      <a:prstGeom prst="line">
                        <a:avLst/>
                      </a:prstGeom>
                      <a:noFill/>
                      <a:ln w="0">
                        <a:solidFill>
                          <a:schemeClr val="tx1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1200">
                          <a:latin typeface="+mj-lt"/>
                        </a:endParaRPr>
                      </a:p>
                    </p:txBody>
                  </p:sp>
                  <p:sp>
                    <p:nvSpPr>
                      <p:cNvPr id="601" name="Line 116">
                        <a:extLst>
                          <a:ext uri="{FF2B5EF4-FFF2-40B4-BE49-F238E27FC236}">
                            <a16:creationId xmlns="" xmlns:a16="http://schemas.microsoft.com/office/drawing/2014/main" id="{55B58581-05EF-407C-BDC2-5F1879A79D46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6251575" y="4537075"/>
                        <a:ext cx="98425" cy="98425"/>
                      </a:xfrm>
                      <a:prstGeom prst="line">
                        <a:avLst/>
                      </a:prstGeom>
                      <a:noFill/>
                      <a:ln w="0">
                        <a:solidFill>
                          <a:schemeClr val="tx1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1200">
                          <a:latin typeface="+mj-lt"/>
                        </a:endParaRPr>
                      </a:p>
                    </p:txBody>
                  </p:sp>
                  <p:sp>
                    <p:nvSpPr>
                      <p:cNvPr id="602" name="Line 117">
                        <a:extLst>
                          <a:ext uri="{FF2B5EF4-FFF2-40B4-BE49-F238E27FC236}">
                            <a16:creationId xmlns="" xmlns:a16="http://schemas.microsoft.com/office/drawing/2014/main" id="{4372B578-93CC-4BFF-B85D-FBDF137E295D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6251575" y="4592638"/>
                        <a:ext cx="42862" cy="42862"/>
                      </a:xfrm>
                      <a:prstGeom prst="line">
                        <a:avLst/>
                      </a:prstGeom>
                      <a:noFill/>
                      <a:ln w="0">
                        <a:solidFill>
                          <a:schemeClr val="tx1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1200">
                          <a:latin typeface="+mj-lt"/>
                        </a:endParaRPr>
                      </a:p>
                    </p:txBody>
                  </p:sp>
                </p:grpSp>
                <p:grpSp>
                  <p:nvGrpSpPr>
                    <p:cNvPr id="565" name="Group 398">
                      <a:extLst>
                        <a:ext uri="{FF2B5EF4-FFF2-40B4-BE49-F238E27FC236}">
                          <a16:creationId xmlns="" xmlns:a16="http://schemas.microsoft.com/office/drawing/2014/main" id="{E1153F62-F49D-427A-BBE5-AEC7BFA36012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1006102" y="1287477"/>
                      <a:ext cx="599993" cy="751201"/>
                      <a:chOff x="3243116" y="3209023"/>
                      <a:chExt cx="599993" cy="751201"/>
                    </a:xfrm>
                  </p:grpSpPr>
                  <p:sp>
                    <p:nvSpPr>
                      <p:cNvPr id="566" name="Oval 239">
                        <a:extLst>
                          <a:ext uri="{FF2B5EF4-FFF2-40B4-BE49-F238E27FC236}">
                            <a16:creationId xmlns="" xmlns:a16="http://schemas.microsoft.com/office/drawing/2014/main" id="{039C7979-465E-47D0-BA46-1F60F7362CCD}"/>
                          </a:ext>
                        </a:extLst>
                      </p:cNvPr>
                      <p:cNvSpPr>
                        <a:spLocks noChangeAspect="1"/>
                      </p:cNvSpPr>
                      <p:nvPr/>
                    </p:nvSpPr>
                    <p:spPr bwMode="auto">
                      <a:xfrm>
                        <a:off x="3262656" y="3209023"/>
                        <a:ext cx="550610" cy="433490"/>
                      </a:xfrm>
                      <a:prstGeom prst="ellipse">
                        <a:avLst/>
                      </a:prstGeom>
                      <a:solidFill>
                        <a:srgbClr val="008000"/>
                      </a:solidFill>
                      <a:ln w="6350">
                        <a:solidFill>
                          <a:schemeClr val="tx1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anchor="ctr"/>
                      <a:lstStyle/>
                      <a:p>
                        <a:pPr>
                          <a:defRPr/>
                        </a:pPr>
                        <a:endParaRPr lang="en-US" sz="1200">
                          <a:latin typeface="+mj-lt"/>
                        </a:endParaRPr>
                      </a:p>
                    </p:txBody>
                  </p:sp>
                  <p:sp>
                    <p:nvSpPr>
                      <p:cNvPr id="567" name="Oval 566">
                        <a:extLst>
                          <a:ext uri="{FF2B5EF4-FFF2-40B4-BE49-F238E27FC236}">
                            <a16:creationId xmlns="" xmlns:a16="http://schemas.microsoft.com/office/drawing/2014/main" id="{BB9B4398-0A17-489C-BE09-1AC250D7875F}"/>
                          </a:ext>
                        </a:extLst>
                      </p:cNvPr>
                      <p:cNvSpPr/>
                      <p:nvPr/>
                    </p:nvSpPr>
                    <p:spPr bwMode="auto">
                      <a:xfrm>
                        <a:off x="3449531" y="3473992"/>
                        <a:ext cx="216686" cy="223228"/>
                      </a:xfrm>
                      <a:prstGeom prst="ellipse">
                        <a:avLst/>
                      </a:prstGeom>
                      <a:solidFill>
                        <a:schemeClr val="tx1"/>
                      </a:solidFill>
                      <a:ln w="6350">
                        <a:solidFill>
                          <a:schemeClr val="tx1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anchor="ctr"/>
                      <a:lstStyle/>
                      <a:p>
                        <a:pPr>
                          <a:defRPr/>
                        </a:pPr>
                        <a:endParaRPr lang="en-US" sz="1200">
                          <a:latin typeface="+mj-lt"/>
                        </a:endParaRPr>
                      </a:p>
                    </p:txBody>
                  </p:sp>
                  <p:sp>
                    <p:nvSpPr>
                      <p:cNvPr id="568" name="Oval 245">
                        <a:extLst>
                          <a:ext uri="{FF2B5EF4-FFF2-40B4-BE49-F238E27FC236}">
                            <a16:creationId xmlns="" xmlns:a16="http://schemas.microsoft.com/office/drawing/2014/main" id="{FBABFB65-0DF7-4326-83FF-412649097E07}"/>
                          </a:ext>
                        </a:extLst>
                      </p:cNvPr>
                      <p:cNvSpPr>
                        <a:spLocks noChangeAspect="1" noChangeArrowheads="1"/>
                      </p:cNvSpPr>
                      <p:nvPr/>
                    </p:nvSpPr>
                    <p:spPr bwMode="auto">
                      <a:xfrm>
                        <a:off x="3471020" y="3501215"/>
                        <a:ext cx="164753" cy="170597"/>
                      </a:xfrm>
                      <a:prstGeom prst="ellipse">
                        <a:avLst/>
                      </a:prstGeom>
                      <a:solidFill>
                        <a:srgbClr val="5F5F5F"/>
                      </a:solidFill>
                      <a:ln w="6350" algn="ctr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 anchor="ctr"/>
                      <a:lstStyle/>
                      <a:p>
                        <a:pPr>
                          <a:defRPr/>
                        </a:pPr>
                        <a:endParaRPr lang="en-US" sz="1200">
                          <a:solidFill>
                            <a:schemeClr val="lt1"/>
                          </a:solidFill>
                          <a:latin typeface="+mj-lt"/>
                          <a:cs typeface="+mn-cs"/>
                        </a:endParaRPr>
                      </a:p>
                    </p:txBody>
                  </p:sp>
                  <p:sp>
                    <p:nvSpPr>
                      <p:cNvPr id="569" name="Rectangle 225">
                        <a:extLst>
                          <a:ext uri="{FF2B5EF4-FFF2-40B4-BE49-F238E27FC236}">
                            <a16:creationId xmlns="" xmlns:a16="http://schemas.microsoft.com/office/drawing/2014/main" id="{E4850AF0-C6C9-4C41-A384-ED452BB630EF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248235" y="3401840"/>
                        <a:ext cx="585713" cy="216571"/>
                      </a:xfrm>
                      <a:prstGeom prst="trapezoid">
                        <a:avLst>
                          <a:gd name="adj" fmla="val 8612"/>
                        </a:avLst>
                      </a:prstGeom>
                      <a:solidFill>
                        <a:srgbClr val="008000"/>
                      </a:solidFill>
                      <a:ln w="3175">
                        <a:noFill/>
                        <a:miter lim="800000"/>
                        <a:headEnd/>
                        <a:tailEnd/>
                      </a:ln>
                      <a:effectLst/>
                    </p:spPr>
                    <p:txBody>
                      <a:bodyPr wrap="none" anchor="ctr"/>
                      <a:lstStyle/>
                      <a:p>
                        <a:endParaRPr lang="en-US" sz="1200">
                          <a:latin typeface="+mj-lt"/>
                        </a:endParaRPr>
                      </a:p>
                    </p:txBody>
                  </p:sp>
                  <p:sp>
                    <p:nvSpPr>
                      <p:cNvPr id="570" name="Oval 239">
                        <a:extLst>
                          <a:ext uri="{FF2B5EF4-FFF2-40B4-BE49-F238E27FC236}">
                            <a16:creationId xmlns="" xmlns:a16="http://schemas.microsoft.com/office/drawing/2014/main" id="{412CA77F-4E4B-4D76-9AD9-4F4225F5B650}"/>
                          </a:ext>
                        </a:extLst>
                      </p:cNvPr>
                      <p:cNvSpPr>
                        <a:spLocks noChangeAspect="1"/>
                      </p:cNvSpPr>
                      <p:nvPr/>
                    </p:nvSpPr>
                    <p:spPr bwMode="auto">
                      <a:xfrm>
                        <a:off x="3243116" y="3435880"/>
                        <a:ext cx="599993" cy="524344"/>
                      </a:xfrm>
                      <a:prstGeom prst="ellipse">
                        <a:avLst/>
                      </a:prstGeom>
                      <a:solidFill>
                        <a:srgbClr val="008000"/>
                      </a:solidFill>
                      <a:ln w="6350">
                        <a:solidFill>
                          <a:schemeClr val="tx1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anchor="ctr"/>
                      <a:lstStyle/>
                      <a:p>
                        <a:endParaRPr lang="en-US" sz="1200">
                          <a:solidFill>
                            <a:schemeClr val="tx1"/>
                          </a:solidFill>
                          <a:latin typeface="+mj-lt"/>
                          <a:cs typeface="Arial" charset="0"/>
                        </a:endParaRPr>
                      </a:p>
                    </p:txBody>
                  </p:sp>
                  <p:grpSp>
                    <p:nvGrpSpPr>
                      <p:cNvPr id="571" name="Group 228">
                        <a:extLst>
                          <a:ext uri="{FF2B5EF4-FFF2-40B4-BE49-F238E27FC236}">
                            <a16:creationId xmlns="" xmlns:a16="http://schemas.microsoft.com/office/drawing/2014/main" id="{FEBE242D-3EAD-4C31-97FF-6EDF2BE6C370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3423878" y="3599218"/>
                        <a:ext cx="236385" cy="205079"/>
                        <a:chOff x="1883" y="2407"/>
                        <a:chExt cx="132" cy="113"/>
                      </a:xfrm>
                    </p:grpSpPr>
                    <p:sp>
                      <p:nvSpPr>
                        <p:cNvPr id="574" name="Oval 245">
                          <a:extLst>
                            <a:ext uri="{FF2B5EF4-FFF2-40B4-BE49-F238E27FC236}">
                              <a16:creationId xmlns="" xmlns:a16="http://schemas.microsoft.com/office/drawing/2014/main" id="{41A8FF8C-23DE-4AA8-AE18-1654C3A4698B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1883" y="2407"/>
                          <a:ext cx="132" cy="113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 w="6350">
                          <a:solidFill>
                            <a:schemeClr val="tx1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anchor="ctr"/>
                        <a:lstStyle/>
                        <a:p>
                          <a:pPr>
                            <a:defRPr/>
                          </a:pPr>
                          <a:endParaRPr lang="en-US" sz="1200">
                            <a:latin typeface="+mj-lt"/>
                          </a:endParaRPr>
                        </a:p>
                      </p:txBody>
                    </p:sp>
                    <p:sp>
                      <p:nvSpPr>
                        <p:cNvPr id="575" name="Oval 245">
                          <a:extLst>
                            <a:ext uri="{FF2B5EF4-FFF2-40B4-BE49-F238E27FC236}">
                              <a16:creationId xmlns="" xmlns:a16="http://schemas.microsoft.com/office/drawing/2014/main" id="{71250105-8D94-4548-AC52-FB2995EB3923}"/>
                            </a:ext>
                          </a:extLst>
                        </p:cNvPr>
                        <p:cNvSpPr>
                          <a:spLocks noChangeAspect="1" noChangeArrowheads="1"/>
                        </p:cNvSpPr>
                        <p:nvPr/>
                      </p:nvSpPr>
                      <p:spPr bwMode="auto">
                        <a:xfrm>
                          <a:off x="1900" y="2421"/>
                          <a:ext cx="101" cy="87"/>
                        </a:xfrm>
                        <a:prstGeom prst="ellipse">
                          <a:avLst/>
                        </a:prstGeom>
                        <a:solidFill>
                          <a:srgbClr val="5F5F5F"/>
                        </a:solidFill>
                        <a:ln w="6350" algn="ctr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 anchor="ctr"/>
                        <a:lstStyle/>
                        <a:p>
                          <a:pPr>
                            <a:defRPr/>
                          </a:pPr>
                          <a:endParaRPr lang="en-US" sz="1200">
                            <a:solidFill>
                              <a:schemeClr val="lt1"/>
                            </a:solidFill>
                            <a:latin typeface="+mj-lt"/>
                            <a:cs typeface="+mn-cs"/>
                          </a:endParaRPr>
                        </a:p>
                      </p:txBody>
                    </p:sp>
                    <p:sp>
                      <p:nvSpPr>
                        <p:cNvPr id="576" name="Oval 245">
                          <a:extLst>
                            <a:ext uri="{FF2B5EF4-FFF2-40B4-BE49-F238E27FC236}">
                              <a16:creationId xmlns="" xmlns:a16="http://schemas.microsoft.com/office/drawing/2014/main" id="{0B73C7C4-2312-42A9-B56A-5B9D272D0B28}"/>
                            </a:ext>
                          </a:extLst>
                        </p:cNvPr>
                        <p:cNvSpPr>
                          <a:spLocks noChangeAspect="1" noChangeArrowheads="1"/>
                        </p:cNvSpPr>
                        <p:nvPr/>
                      </p:nvSpPr>
                      <p:spPr bwMode="auto">
                        <a:xfrm>
                          <a:off x="1926" y="2448"/>
                          <a:ext cx="50" cy="37"/>
                        </a:xfrm>
                        <a:prstGeom prst="ellipse">
                          <a:avLst/>
                        </a:prstGeom>
                        <a:solidFill>
                          <a:schemeClr val="bg1"/>
                        </a:solidFill>
                        <a:ln w="6350" algn="ctr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 anchor="ctr"/>
                        <a:lstStyle/>
                        <a:p>
                          <a:pPr>
                            <a:defRPr/>
                          </a:pPr>
                          <a:endParaRPr lang="en-US" sz="1200">
                            <a:solidFill>
                              <a:schemeClr val="lt1"/>
                            </a:solidFill>
                            <a:latin typeface="+mj-lt"/>
                            <a:cs typeface="+mn-cs"/>
                          </a:endParaRPr>
                        </a:p>
                      </p:txBody>
                    </p:sp>
                  </p:grpSp>
                  <p:cxnSp>
                    <p:nvCxnSpPr>
                      <p:cNvPr id="572" name="Straight Connector 571">
                        <a:extLst>
                          <a:ext uri="{FF2B5EF4-FFF2-40B4-BE49-F238E27FC236}">
                            <a16:creationId xmlns="" xmlns:a16="http://schemas.microsoft.com/office/drawing/2014/main" id="{B713CF51-C77D-42A9-858E-3046E2D78DA2}"/>
                          </a:ext>
                        </a:extLst>
                      </p:cNvPr>
                      <p:cNvCxnSpPr>
                        <a:endCxn id="570" idx="6"/>
                      </p:cNvCxnSpPr>
                      <p:nvPr/>
                    </p:nvCxnSpPr>
                    <p:spPr>
                      <a:xfrm>
                        <a:off x="3811664" y="3394001"/>
                        <a:ext cx="31445" cy="304051"/>
                      </a:xfrm>
                      <a:prstGeom prst="line">
                        <a:avLst/>
                      </a:prstGeom>
                      <a:ln w="6350">
                        <a:solidFill>
                          <a:schemeClr val="tx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573" name="Straight Connector 572">
                        <a:extLst>
                          <a:ext uri="{FF2B5EF4-FFF2-40B4-BE49-F238E27FC236}">
                            <a16:creationId xmlns="" xmlns:a16="http://schemas.microsoft.com/office/drawing/2014/main" id="{37C820DE-5640-42B7-B398-472636E681E6}"/>
                          </a:ext>
                        </a:extLst>
                      </p:cNvPr>
                      <p:cNvCxnSpPr>
                        <a:stCxn id="566" idx="2"/>
                        <a:endCxn id="570" idx="2"/>
                      </p:cNvCxnSpPr>
                      <p:nvPr/>
                    </p:nvCxnSpPr>
                    <p:spPr>
                      <a:xfrm flipH="1">
                        <a:off x="3243116" y="3425768"/>
                        <a:ext cx="19540" cy="272284"/>
                      </a:xfrm>
                      <a:prstGeom prst="line">
                        <a:avLst/>
                      </a:prstGeom>
                      <a:ln w="6350">
                        <a:solidFill>
                          <a:schemeClr val="tx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</p:grpSp>
              <p:cxnSp>
                <p:nvCxnSpPr>
                  <p:cNvPr id="544" name="Straight Connector 543">
                    <a:extLst>
                      <a:ext uri="{FF2B5EF4-FFF2-40B4-BE49-F238E27FC236}">
                        <a16:creationId xmlns="" xmlns:a16="http://schemas.microsoft.com/office/drawing/2014/main" id="{8CDA6EC2-B419-40BC-85EB-25B8CFB67429}"/>
                      </a:ext>
                    </a:extLst>
                  </p:cNvPr>
                  <p:cNvCxnSpPr/>
                  <p:nvPr/>
                </p:nvCxnSpPr>
                <p:spPr>
                  <a:xfrm rot="21263978">
                    <a:off x="1101850" y="1777300"/>
                    <a:ext cx="853821" cy="0"/>
                  </a:xfrm>
                  <a:prstGeom prst="line">
                    <a:avLst/>
                  </a:prstGeom>
                  <a:ln w="6350">
                    <a:solidFill>
                      <a:srgbClr val="C0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45" name="Straight Connector 544">
                    <a:extLst>
                      <a:ext uri="{FF2B5EF4-FFF2-40B4-BE49-F238E27FC236}">
                        <a16:creationId xmlns="" xmlns:a16="http://schemas.microsoft.com/office/drawing/2014/main" id="{B98197B1-B1A5-4B0B-9D49-2803C8C8D0B9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 bwMode="auto">
                  <a:xfrm flipV="1">
                    <a:off x="1519695" y="1268639"/>
                    <a:ext cx="0" cy="1649850"/>
                  </a:xfrm>
                  <a:prstGeom prst="line">
                    <a:avLst/>
                  </a:prstGeom>
                  <a:ln w="63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546" name="TextBox 545">
                    <a:extLst>
                      <a:ext uri="{FF2B5EF4-FFF2-40B4-BE49-F238E27FC236}">
                        <a16:creationId xmlns="" xmlns:a16="http://schemas.microsoft.com/office/drawing/2014/main" id="{7FFA1D74-1012-4BD7-AF5B-E460C546B716}"/>
                      </a:ext>
                    </a:extLst>
                  </p:cNvPr>
                  <p:cNvSpPr txBox="1"/>
                  <p:nvPr/>
                </p:nvSpPr>
                <p:spPr bwMode="auto">
                  <a:xfrm>
                    <a:off x="1275424" y="991535"/>
                    <a:ext cx="569234" cy="45121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1200" dirty="0">
                        <a:latin typeface="+mj-lt"/>
                        <a:ea typeface="Verdana" pitchFamily="34" charset="0"/>
                        <a:cs typeface="Verdana" pitchFamily="34" charset="0"/>
                      </a:rPr>
                      <a:t>VA</a:t>
                    </a:r>
                  </a:p>
                </p:txBody>
              </p:sp>
            </p:grpSp>
            <p:grpSp>
              <p:nvGrpSpPr>
                <p:cNvPr id="535" name="Group 534">
                  <a:extLst>
                    <a:ext uri="{FF2B5EF4-FFF2-40B4-BE49-F238E27FC236}">
                      <a16:creationId xmlns="" xmlns:a16="http://schemas.microsoft.com/office/drawing/2014/main" id="{609F8A9C-3304-4D53-9D70-F7455B128FF5}"/>
                    </a:ext>
                  </a:extLst>
                </p:cNvPr>
                <p:cNvGrpSpPr/>
                <p:nvPr/>
              </p:nvGrpSpPr>
              <p:grpSpPr>
                <a:xfrm>
                  <a:off x="1460759" y="2810623"/>
                  <a:ext cx="116979" cy="458986"/>
                  <a:chOff x="1569943" y="2947444"/>
                  <a:chExt cx="116979" cy="458986"/>
                </a:xfrm>
              </p:grpSpPr>
              <p:sp>
                <p:nvSpPr>
                  <p:cNvPr id="536" name="Rectangle 535">
                    <a:extLst>
                      <a:ext uri="{FF2B5EF4-FFF2-40B4-BE49-F238E27FC236}">
                        <a16:creationId xmlns="" xmlns:a16="http://schemas.microsoft.com/office/drawing/2014/main" id="{5454623C-4B58-4382-BE15-84E103F41192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1602090" y="2990306"/>
                    <a:ext cx="53578" cy="63401"/>
                  </a:xfrm>
                  <a:prstGeom prst="rect">
                    <a:avLst/>
                  </a:prstGeom>
                  <a:gradFill flip="none" rotWithShape="1">
                    <a:gsLst>
                      <a:gs pos="0">
                        <a:srgbClr val="FF9900">
                          <a:shade val="30000"/>
                          <a:satMod val="115000"/>
                        </a:srgbClr>
                      </a:gs>
                      <a:gs pos="50000">
                        <a:srgbClr val="FF9900">
                          <a:shade val="67500"/>
                          <a:satMod val="115000"/>
                        </a:srgbClr>
                      </a:gs>
                      <a:gs pos="100000">
                        <a:srgbClr val="FF9900">
                          <a:shade val="100000"/>
                          <a:satMod val="115000"/>
                        </a:srgbClr>
                      </a:gs>
                    </a:gsLst>
                    <a:lin ang="5400000" scaled="1"/>
                    <a:tileRect/>
                  </a:gradFill>
                  <a:ln w="6350">
                    <a:solidFill>
                      <a:srgbClr val="996633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>
                      <a:defRPr/>
                    </a:pPr>
                    <a:endParaRPr lang="en-US" sz="1200">
                      <a:latin typeface="+mj-lt"/>
                    </a:endParaRPr>
                  </a:p>
                </p:txBody>
              </p:sp>
              <p:sp>
                <p:nvSpPr>
                  <p:cNvPr id="537" name="Trapezoid 536">
                    <a:extLst>
                      <a:ext uri="{FF2B5EF4-FFF2-40B4-BE49-F238E27FC236}">
                        <a16:creationId xmlns="" xmlns:a16="http://schemas.microsoft.com/office/drawing/2014/main" id="{66A11114-ED4A-41DE-AB0F-8108C3FA844E}"/>
                      </a:ext>
                    </a:extLst>
                  </p:cNvPr>
                  <p:cNvSpPr/>
                  <p:nvPr/>
                </p:nvSpPr>
                <p:spPr bwMode="auto">
                  <a:xfrm rot="10800000">
                    <a:off x="1569943" y="3071567"/>
                    <a:ext cx="116979" cy="244674"/>
                  </a:xfrm>
                  <a:prstGeom prst="trapezoid">
                    <a:avLst>
                      <a:gd name="adj" fmla="val 34823"/>
                    </a:avLst>
                  </a:prstGeom>
                  <a:gradFill flip="none" rotWithShape="1">
                    <a:gsLst>
                      <a:gs pos="0">
                        <a:srgbClr val="FF9900">
                          <a:shade val="30000"/>
                          <a:satMod val="115000"/>
                        </a:srgbClr>
                      </a:gs>
                      <a:gs pos="50000">
                        <a:srgbClr val="FF9900">
                          <a:shade val="67500"/>
                          <a:satMod val="115000"/>
                        </a:srgbClr>
                      </a:gs>
                      <a:gs pos="100000">
                        <a:srgbClr val="FF9900">
                          <a:shade val="100000"/>
                          <a:satMod val="115000"/>
                        </a:srgbClr>
                      </a:gs>
                    </a:gsLst>
                    <a:lin ang="13500000" scaled="1"/>
                    <a:tileRect/>
                  </a:gradFill>
                  <a:ln w="6350">
                    <a:solidFill>
                      <a:srgbClr val="996633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>
                      <a:defRPr/>
                    </a:pPr>
                    <a:endParaRPr lang="en-US" sz="1200">
                      <a:latin typeface="+mj-lt"/>
                    </a:endParaRPr>
                  </a:p>
                </p:txBody>
              </p:sp>
              <p:sp>
                <p:nvSpPr>
                  <p:cNvPr id="538" name="Round Same Side Corner Rectangle 983">
                    <a:extLst>
                      <a:ext uri="{FF2B5EF4-FFF2-40B4-BE49-F238E27FC236}">
                        <a16:creationId xmlns="" xmlns:a16="http://schemas.microsoft.com/office/drawing/2014/main" id="{16B76333-7EA8-41A8-8681-DD3626732002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1603876" y="2947444"/>
                    <a:ext cx="50006" cy="32147"/>
                  </a:xfrm>
                  <a:prstGeom prst="round2SameRect">
                    <a:avLst/>
                  </a:prstGeom>
                  <a:solidFill>
                    <a:schemeClr val="tx1">
                      <a:lumMod val="75000"/>
                      <a:lumOff val="25000"/>
                    </a:schemeClr>
                  </a:solidFill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>
                      <a:defRPr/>
                    </a:pPr>
                    <a:endParaRPr lang="en-US" sz="1200">
                      <a:latin typeface="+mj-lt"/>
                    </a:endParaRPr>
                  </a:p>
                </p:txBody>
              </p:sp>
              <p:sp>
                <p:nvSpPr>
                  <p:cNvPr id="539" name="Chord 538">
                    <a:extLst>
                      <a:ext uri="{FF2B5EF4-FFF2-40B4-BE49-F238E27FC236}">
                        <a16:creationId xmlns="" xmlns:a16="http://schemas.microsoft.com/office/drawing/2014/main" id="{A8515FBB-A316-4D8A-8313-AA771E2428A4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1569943" y="3044778"/>
                    <a:ext cx="116979" cy="54471"/>
                  </a:xfrm>
                  <a:prstGeom prst="chord">
                    <a:avLst>
                      <a:gd name="adj1" fmla="val 10809699"/>
                      <a:gd name="adj2" fmla="val 21538066"/>
                    </a:avLst>
                  </a:prstGeom>
                  <a:gradFill flip="none" rotWithShape="1">
                    <a:gsLst>
                      <a:gs pos="0">
                        <a:srgbClr val="FF9900">
                          <a:shade val="30000"/>
                          <a:satMod val="115000"/>
                        </a:srgbClr>
                      </a:gs>
                      <a:gs pos="50000">
                        <a:srgbClr val="FF9900">
                          <a:shade val="67500"/>
                          <a:satMod val="115000"/>
                        </a:srgbClr>
                      </a:gs>
                      <a:gs pos="100000">
                        <a:srgbClr val="FF9900">
                          <a:shade val="100000"/>
                          <a:satMod val="115000"/>
                        </a:srgbClr>
                      </a:gs>
                    </a:gsLst>
                    <a:lin ang="16200000" scaled="1"/>
                    <a:tileRect/>
                  </a:gradFill>
                  <a:ln w="6350">
                    <a:solidFill>
                      <a:srgbClr val="996633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>
                      <a:defRPr/>
                    </a:pPr>
                    <a:endParaRPr lang="en-US" sz="1200">
                      <a:latin typeface="+mj-lt"/>
                    </a:endParaRPr>
                  </a:p>
                </p:txBody>
              </p:sp>
              <p:sp>
                <p:nvSpPr>
                  <p:cNvPr id="540" name="Rounded Rectangle 985">
                    <a:extLst>
                      <a:ext uri="{FF2B5EF4-FFF2-40B4-BE49-F238E27FC236}">
                        <a16:creationId xmlns="" xmlns:a16="http://schemas.microsoft.com/office/drawing/2014/main" id="{48168012-C447-4D32-ADEF-B26F929B77F6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1595839" y="2978698"/>
                    <a:ext cx="66080" cy="13394"/>
                  </a:xfrm>
                  <a:prstGeom prst="roundRect">
                    <a:avLst/>
                  </a:prstGeom>
                  <a:solidFill>
                    <a:schemeClr val="tx1">
                      <a:lumMod val="75000"/>
                      <a:lumOff val="25000"/>
                    </a:schemeClr>
                  </a:solidFill>
                  <a:ln w="1270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>
                      <a:defRPr/>
                    </a:pPr>
                    <a:endParaRPr lang="en-US" sz="1200">
                      <a:latin typeface="+mj-lt"/>
                    </a:endParaRPr>
                  </a:p>
                </p:txBody>
              </p:sp>
              <p:sp>
                <p:nvSpPr>
                  <p:cNvPr id="541" name="Isosceles Triangle 540">
                    <a:extLst>
                      <a:ext uri="{FF2B5EF4-FFF2-40B4-BE49-F238E27FC236}">
                        <a16:creationId xmlns="" xmlns:a16="http://schemas.microsoft.com/office/drawing/2014/main" id="{2802230B-CE49-4ADD-B062-974E3A8B9F54}"/>
                      </a:ext>
                    </a:extLst>
                  </p:cNvPr>
                  <p:cNvSpPr/>
                  <p:nvPr/>
                </p:nvSpPr>
                <p:spPr bwMode="auto">
                  <a:xfrm rot="10800000">
                    <a:off x="1610126" y="3316240"/>
                    <a:ext cx="35719" cy="90190"/>
                  </a:xfrm>
                  <a:prstGeom prst="triangle">
                    <a:avLst/>
                  </a:prstGeom>
                  <a:solidFill>
                    <a:schemeClr val="tx1">
                      <a:lumMod val="75000"/>
                      <a:lumOff val="25000"/>
                    </a:schemeClr>
                  </a:solidFill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>
                      <a:defRPr/>
                    </a:pPr>
                    <a:endParaRPr lang="en-US" sz="1200">
                      <a:latin typeface="+mj-lt"/>
                    </a:endParaRPr>
                  </a:p>
                </p:txBody>
              </p:sp>
            </p:grpSp>
          </p:grpSp>
          <p:grpSp>
            <p:nvGrpSpPr>
              <p:cNvPr id="512" name="Group 511">
                <a:extLst>
                  <a:ext uri="{FF2B5EF4-FFF2-40B4-BE49-F238E27FC236}">
                    <a16:creationId xmlns="" xmlns:a16="http://schemas.microsoft.com/office/drawing/2014/main" id="{E937CDB9-5E49-4DAE-B624-F87EE2ECE04B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>
                <a:off x="1448799" y="650258"/>
                <a:ext cx="81234" cy="81233"/>
                <a:chOff x="4572000" y="914400"/>
                <a:chExt cx="914400" cy="914400"/>
              </a:xfrm>
            </p:grpSpPr>
            <p:sp>
              <p:nvSpPr>
                <p:cNvPr id="530" name="Pie 574">
                  <a:extLst>
                    <a:ext uri="{FF2B5EF4-FFF2-40B4-BE49-F238E27FC236}">
                      <a16:creationId xmlns="" xmlns:a16="http://schemas.microsoft.com/office/drawing/2014/main" id="{A2B98F64-6E36-43CF-9217-E48C012C7725}"/>
                    </a:ext>
                  </a:extLst>
                </p:cNvPr>
                <p:cNvSpPr/>
                <p:nvPr/>
              </p:nvSpPr>
              <p:spPr>
                <a:xfrm>
                  <a:off x="4572000" y="914400"/>
                  <a:ext cx="914400" cy="914400"/>
                </a:xfrm>
                <a:prstGeom prst="pie">
                  <a:avLst>
                    <a:gd name="adj1" fmla="val 16086602"/>
                    <a:gd name="adj2" fmla="val 0"/>
                  </a:avLst>
                </a:prstGeom>
                <a:solidFill>
                  <a:srgbClr val="FFFFFF"/>
                </a:solidFill>
                <a:ln w="31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 sz="1200">
                    <a:latin typeface="+mj-lt"/>
                  </a:endParaRPr>
                </a:p>
              </p:txBody>
            </p:sp>
            <p:sp>
              <p:nvSpPr>
                <p:cNvPr id="531" name="Pie 579">
                  <a:extLst>
                    <a:ext uri="{FF2B5EF4-FFF2-40B4-BE49-F238E27FC236}">
                      <a16:creationId xmlns="" xmlns:a16="http://schemas.microsoft.com/office/drawing/2014/main" id="{D4EDE820-82A7-4FD0-BC64-E8CA2E9FCBF9}"/>
                    </a:ext>
                  </a:extLst>
                </p:cNvPr>
                <p:cNvSpPr/>
                <p:nvPr/>
              </p:nvSpPr>
              <p:spPr>
                <a:xfrm>
                  <a:off x="4572000" y="914400"/>
                  <a:ext cx="914400" cy="914400"/>
                </a:xfrm>
                <a:prstGeom prst="pie">
                  <a:avLst>
                    <a:gd name="adj1" fmla="val 4967178"/>
                    <a:gd name="adj2" fmla="val 11247743"/>
                  </a:avLst>
                </a:prstGeom>
                <a:solidFill>
                  <a:srgbClr val="FFFFFF"/>
                </a:solidFill>
                <a:ln w="31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 sz="1200">
                    <a:latin typeface="+mj-lt"/>
                  </a:endParaRPr>
                </a:p>
              </p:txBody>
            </p:sp>
            <p:sp>
              <p:nvSpPr>
                <p:cNvPr id="532" name="Pie 578">
                  <a:extLst>
                    <a:ext uri="{FF2B5EF4-FFF2-40B4-BE49-F238E27FC236}">
                      <a16:creationId xmlns="" xmlns:a16="http://schemas.microsoft.com/office/drawing/2014/main" id="{66516749-55E6-492A-B982-C9DFE980B231}"/>
                    </a:ext>
                  </a:extLst>
                </p:cNvPr>
                <p:cNvSpPr/>
                <p:nvPr/>
              </p:nvSpPr>
              <p:spPr>
                <a:xfrm>
                  <a:off x="4572000" y="914400"/>
                  <a:ext cx="914400" cy="914400"/>
                </a:xfrm>
                <a:prstGeom prst="pie">
                  <a:avLst>
                    <a:gd name="adj1" fmla="val 0"/>
                    <a:gd name="adj2" fmla="val 5311868"/>
                  </a:avLst>
                </a:prstGeom>
                <a:solidFill>
                  <a:srgbClr val="FF0000"/>
                </a:solidFill>
                <a:ln w="31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 sz="1200">
                    <a:latin typeface="+mj-lt"/>
                  </a:endParaRPr>
                </a:p>
              </p:txBody>
            </p:sp>
            <p:sp>
              <p:nvSpPr>
                <p:cNvPr id="533" name="Pie 600">
                  <a:extLst>
                    <a:ext uri="{FF2B5EF4-FFF2-40B4-BE49-F238E27FC236}">
                      <a16:creationId xmlns="" xmlns:a16="http://schemas.microsoft.com/office/drawing/2014/main" id="{8ECF0883-4230-49FA-A339-A534C2CCB02E}"/>
                    </a:ext>
                  </a:extLst>
                </p:cNvPr>
                <p:cNvSpPr/>
                <p:nvPr/>
              </p:nvSpPr>
              <p:spPr>
                <a:xfrm>
                  <a:off x="4572000" y="914400"/>
                  <a:ext cx="914400" cy="914400"/>
                </a:xfrm>
                <a:prstGeom prst="pie">
                  <a:avLst>
                    <a:gd name="adj1" fmla="val 10800000"/>
                    <a:gd name="adj2" fmla="val 16200000"/>
                  </a:avLst>
                </a:prstGeom>
                <a:solidFill>
                  <a:srgbClr val="FF0000"/>
                </a:solidFill>
                <a:ln w="31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 sz="1200">
                    <a:latin typeface="+mj-lt"/>
                  </a:endParaRPr>
                </a:p>
              </p:txBody>
            </p:sp>
          </p:grpSp>
          <p:cxnSp>
            <p:nvCxnSpPr>
              <p:cNvPr id="513" name="Straight Connector 512">
                <a:extLst>
                  <a:ext uri="{FF2B5EF4-FFF2-40B4-BE49-F238E27FC236}">
                    <a16:creationId xmlns="" xmlns:a16="http://schemas.microsoft.com/office/drawing/2014/main" id="{FC5E3C09-6499-4364-BED3-A6B8619E0F49}"/>
                  </a:ext>
                </a:extLst>
              </p:cNvPr>
              <p:cNvCxnSpPr/>
              <p:nvPr/>
            </p:nvCxnSpPr>
            <p:spPr>
              <a:xfrm rot="21263978">
                <a:off x="1246391" y="1565351"/>
                <a:ext cx="674240" cy="0"/>
              </a:xfrm>
              <a:prstGeom prst="line">
                <a:avLst/>
              </a:prstGeom>
              <a:ln w="6350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14" name="TextBox 513">
                <a:extLst>
                  <a:ext uri="{FF2B5EF4-FFF2-40B4-BE49-F238E27FC236}">
                    <a16:creationId xmlns="" xmlns:a16="http://schemas.microsoft.com/office/drawing/2014/main" id="{E401E316-8A9E-43CC-94A0-3C4BAC542159}"/>
                  </a:ext>
                </a:extLst>
              </p:cNvPr>
              <p:cNvSpPr txBox="1"/>
              <p:nvPr/>
            </p:nvSpPr>
            <p:spPr bwMode="auto">
              <a:xfrm rot="21240000">
                <a:off x="1613928" y="1322645"/>
                <a:ext cx="396903" cy="30054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lang="en-US" sz="1200" dirty="0">
                    <a:solidFill>
                      <a:srgbClr val="C00000"/>
                    </a:solidFill>
                    <a:latin typeface="+mj-lt"/>
                    <a:ea typeface="Verdana" pitchFamily="34" charset="0"/>
                    <a:cs typeface="Verdana" pitchFamily="34" charset="0"/>
                  </a:rPr>
                  <a:t>HA</a:t>
                </a:r>
              </a:p>
            </p:txBody>
          </p:sp>
          <p:sp>
            <p:nvSpPr>
              <p:cNvPr id="515" name="TextBox 514">
                <a:extLst>
                  <a:ext uri="{FF2B5EF4-FFF2-40B4-BE49-F238E27FC236}">
                    <a16:creationId xmlns="" xmlns:a16="http://schemas.microsoft.com/office/drawing/2014/main" id="{B728EF57-A495-406D-8DEB-808EB36DDD3D}"/>
                  </a:ext>
                </a:extLst>
              </p:cNvPr>
              <p:cNvSpPr txBox="1"/>
              <p:nvPr/>
            </p:nvSpPr>
            <p:spPr bwMode="auto">
              <a:xfrm>
                <a:off x="1543505" y="1751952"/>
                <a:ext cx="294285" cy="30054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lang="en-US" sz="1200" dirty="0">
                    <a:solidFill>
                      <a:srgbClr val="C00000"/>
                    </a:solidFill>
                    <a:latin typeface="+mj-lt"/>
                    <a:ea typeface="Verdana" pitchFamily="34" charset="0"/>
                    <a:cs typeface="Verdana" pitchFamily="34" charset="0"/>
                  </a:rPr>
                  <a:t>A</a:t>
                </a:r>
              </a:p>
            </p:txBody>
          </p:sp>
          <p:sp>
            <p:nvSpPr>
              <p:cNvPr id="516" name="TextBox 515">
                <a:extLst>
                  <a:ext uri="{FF2B5EF4-FFF2-40B4-BE49-F238E27FC236}">
                    <a16:creationId xmlns="" xmlns:a16="http://schemas.microsoft.com/office/drawing/2014/main" id="{8D176D1C-738F-4AAD-92D4-DD91997780B2}"/>
                  </a:ext>
                </a:extLst>
              </p:cNvPr>
              <p:cNvSpPr txBox="1"/>
              <p:nvPr/>
            </p:nvSpPr>
            <p:spPr bwMode="auto">
              <a:xfrm rot="5063010">
                <a:off x="1229639" y="921871"/>
                <a:ext cx="776204" cy="30054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lang="en-US" sz="1200" dirty="0" err="1">
                    <a:solidFill>
                      <a:srgbClr val="C00000"/>
                    </a:solidFill>
                    <a:latin typeface="+mj-lt"/>
                    <a:ea typeface="Verdana" pitchFamily="34" charset="0"/>
                    <a:cs typeface="Verdana" pitchFamily="34" charset="0"/>
                  </a:rPr>
                  <a:t>LoS</a:t>
                </a:r>
                <a:r>
                  <a:rPr lang="en-US" sz="1200" dirty="0">
                    <a:solidFill>
                      <a:srgbClr val="C00000"/>
                    </a:solidFill>
                    <a:latin typeface="+mj-lt"/>
                    <a:ea typeface="Verdana" pitchFamily="34" charset="0"/>
                    <a:cs typeface="Verdana" pitchFamily="34" charset="0"/>
                  </a:rPr>
                  <a:t> path</a:t>
                </a:r>
              </a:p>
            </p:txBody>
          </p:sp>
          <p:cxnSp>
            <p:nvCxnSpPr>
              <p:cNvPr id="517" name="Straight Connector 516">
                <a:extLst>
                  <a:ext uri="{FF2B5EF4-FFF2-40B4-BE49-F238E27FC236}">
                    <a16:creationId xmlns="" xmlns:a16="http://schemas.microsoft.com/office/drawing/2014/main" id="{F38966F5-9BA0-4C0F-95C7-813ADB87FCF8}"/>
                  </a:ext>
                </a:extLst>
              </p:cNvPr>
              <p:cNvCxnSpPr>
                <a:cxnSpLocks/>
                <a:stCxn id="525" idx="2"/>
              </p:cNvCxnSpPr>
              <p:nvPr/>
            </p:nvCxnSpPr>
            <p:spPr bwMode="auto">
              <a:xfrm flipV="1">
                <a:off x="1485841" y="689497"/>
                <a:ext cx="2508" cy="1630503"/>
              </a:xfrm>
              <a:prstGeom prst="line">
                <a:avLst/>
              </a:prstGeom>
              <a:ln w="31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518" name="Group 517">
                <a:extLst>
                  <a:ext uri="{FF2B5EF4-FFF2-40B4-BE49-F238E27FC236}">
                    <a16:creationId xmlns="" xmlns:a16="http://schemas.microsoft.com/office/drawing/2014/main" id="{425E6704-2824-4B3E-A9B8-AF4E902E5709}"/>
                  </a:ext>
                </a:extLst>
              </p:cNvPr>
              <p:cNvGrpSpPr/>
              <p:nvPr/>
            </p:nvGrpSpPr>
            <p:grpSpPr>
              <a:xfrm>
                <a:off x="1446882" y="2237323"/>
                <a:ext cx="77919" cy="305727"/>
                <a:chOff x="2758534" y="2947443"/>
                <a:chExt cx="116979" cy="458986"/>
              </a:xfrm>
            </p:grpSpPr>
            <p:sp>
              <p:nvSpPr>
                <p:cNvPr id="524" name="Rectangle 523">
                  <a:extLst>
                    <a:ext uri="{FF2B5EF4-FFF2-40B4-BE49-F238E27FC236}">
                      <a16:creationId xmlns="" xmlns:a16="http://schemas.microsoft.com/office/drawing/2014/main" id="{763425C4-D019-45E2-886D-D9E93CEF24E2}"/>
                    </a:ext>
                  </a:extLst>
                </p:cNvPr>
                <p:cNvSpPr/>
                <p:nvPr/>
              </p:nvSpPr>
              <p:spPr bwMode="auto">
                <a:xfrm>
                  <a:off x="2790681" y="2990305"/>
                  <a:ext cx="53578" cy="63401"/>
                </a:xfrm>
                <a:prstGeom prst="rect">
                  <a:avLst/>
                </a:prstGeom>
                <a:gradFill flip="none" rotWithShape="1">
                  <a:gsLst>
                    <a:gs pos="0">
                      <a:srgbClr val="FF9900">
                        <a:shade val="30000"/>
                        <a:satMod val="115000"/>
                      </a:srgbClr>
                    </a:gs>
                    <a:gs pos="50000">
                      <a:srgbClr val="FF9900">
                        <a:shade val="67500"/>
                        <a:satMod val="115000"/>
                      </a:srgbClr>
                    </a:gs>
                    <a:gs pos="100000">
                      <a:srgbClr val="FF9900">
                        <a:shade val="100000"/>
                        <a:satMod val="115000"/>
                      </a:srgbClr>
                    </a:gs>
                  </a:gsLst>
                  <a:lin ang="5400000" scaled="1"/>
                  <a:tileRect/>
                </a:gradFill>
                <a:ln w="6350">
                  <a:solidFill>
                    <a:srgbClr val="996633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>
                    <a:defRPr/>
                  </a:pPr>
                  <a:endParaRPr lang="en-US" sz="1200">
                    <a:latin typeface="+mj-lt"/>
                  </a:endParaRPr>
                </a:p>
              </p:txBody>
            </p:sp>
            <p:sp>
              <p:nvSpPr>
                <p:cNvPr id="525" name="Trapezoid 524">
                  <a:extLst>
                    <a:ext uri="{FF2B5EF4-FFF2-40B4-BE49-F238E27FC236}">
                      <a16:creationId xmlns="" xmlns:a16="http://schemas.microsoft.com/office/drawing/2014/main" id="{1AF2AB03-4F6A-49DA-B822-955F9C9822CA}"/>
                    </a:ext>
                  </a:extLst>
                </p:cNvPr>
                <p:cNvSpPr/>
                <p:nvPr/>
              </p:nvSpPr>
              <p:spPr bwMode="auto">
                <a:xfrm rot="10800000">
                  <a:off x="2758534" y="3071566"/>
                  <a:ext cx="116979" cy="244674"/>
                </a:xfrm>
                <a:prstGeom prst="trapezoid">
                  <a:avLst>
                    <a:gd name="adj" fmla="val 34823"/>
                  </a:avLst>
                </a:prstGeom>
                <a:gradFill flip="none" rotWithShape="1">
                  <a:gsLst>
                    <a:gs pos="0">
                      <a:srgbClr val="FF9900">
                        <a:shade val="30000"/>
                        <a:satMod val="115000"/>
                      </a:srgbClr>
                    </a:gs>
                    <a:gs pos="50000">
                      <a:srgbClr val="FF9900">
                        <a:shade val="67500"/>
                        <a:satMod val="115000"/>
                      </a:srgbClr>
                    </a:gs>
                    <a:gs pos="100000">
                      <a:srgbClr val="FF9900">
                        <a:shade val="100000"/>
                        <a:satMod val="115000"/>
                      </a:srgbClr>
                    </a:gs>
                  </a:gsLst>
                  <a:lin ang="13500000" scaled="1"/>
                  <a:tileRect/>
                </a:gradFill>
                <a:ln w="6350">
                  <a:solidFill>
                    <a:srgbClr val="996633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>
                    <a:defRPr/>
                  </a:pPr>
                  <a:endParaRPr lang="en-US" sz="1200">
                    <a:latin typeface="+mj-lt"/>
                  </a:endParaRPr>
                </a:p>
              </p:txBody>
            </p:sp>
            <p:sp>
              <p:nvSpPr>
                <p:cNvPr id="526" name="Round Same Side Corner Rectangle 549">
                  <a:extLst>
                    <a:ext uri="{FF2B5EF4-FFF2-40B4-BE49-F238E27FC236}">
                      <a16:creationId xmlns="" xmlns:a16="http://schemas.microsoft.com/office/drawing/2014/main" id="{4CC5747E-ABF7-4A2A-B910-CC9C55D30BE8}"/>
                    </a:ext>
                  </a:extLst>
                </p:cNvPr>
                <p:cNvSpPr/>
                <p:nvPr/>
              </p:nvSpPr>
              <p:spPr bwMode="auto">
                <a:xfrm>
                  <a:off x="2792467" y="2947443"/>
                  <a:ext cx="50006" cy="32147"/>
                </a:xfrm>
                <a:prstGeom prst="round2SameRect">
                  <a:avLst/>
                </a:prstGeom>
                <a:solidFill>
                  <a:schemeClr val="tx1">
                    <a:lumMod val="75000"/>
                    <a:lumOff val="25000"/>
                  </a:schemeClr>
                </a:solid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>
                    <a:defRPr/>
                  </a:pPr>
                  <a:endParaRPr lang="en-US" sz="1200">
                    <a:latin typeface="+mj-lt"/>
                  </a:endParaRPr>
                </a:p>
              </p:txBody>
            </p:sp>
            <p:sp>
              <p:nvSpPr>
                <p:cNvPr id="527" name="Chord 526">
                  <a:extLst>
                    <a:ext uri="{FF2B5EF4-FFF2-40B4-BE49-F238E27FC236}">
                      <a16:creationId xmlns="" xmlns:a16="http://schemas.microsoft.com/office/drawing/2014/main" id="{1861F9C2-5C9E-46AF-98A9-B7B006E9D9B2}"/>
                    </a:ext>
                  </a:extLst>
                </p:cNvPr>
                <p:cNvSpPr/>
                <p:nvPr/>
              </p:nvSpPr>
              <p:spPr bwMode="auto">
                <a:xfrm>
                  <a:off x="2758534" y="3044777"/>
                  <a:ext cx="116979" cy="54471"/>
                </a:xfrm>
                <a:prstGeom prst="chord">
                  <a:avLst>
                    <a:gd name="adj1" fmla="val 10809699"/>
                    <a:gd name="adj2" fmla="val 21538066"/>
                  </a:avLst>
                </a:prstGeom>
                <a:gradFill flip="none" rotWithShape="1">
                  <a:gsLst>
                    <a:gs pos="0">
                      <a:srgbClr val="FF9900">
                        <a:shade val="30000"/>
                        <a:satMod val="115000"/>
                      </a:srgbClr>
                    </a:gs>
                    <a:gs pos="50000">
                      <a:srgbClr val="FF9900">
                        <a:shade val="67500"/>
                        <a:satMod val="115000"/>
                      </a:srgbClr>
                    </a:gs>
                    <a:gs pos="100000">
                      <a:srgbClr val="FF9900">
                        <a:shade val="100000"/>
                        <a:satMod val="115000"/>
                      </a:srgbClr>
                    </a:gs>
                  </a:gsLst>
                  <a:lin ang="16200000" scaled="1"/>
                  <a:tileRect/>
                </a:gradFill>
                <a:ln w="6350">
                  <a:solidFill>
                    <a:srgbClr val="996633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>
                    <a:defRPr/>
                  </a:pPr>
                  <a:endParaRPr lang="en-US" sz="1200">
                    <a:latin typeface="+mj-lt"/>
                  </a:endParaRPr>
                </a:p>
              </p:txBody>
            </p:sp>
            <p:sp>
              <p:nvSpPr>
                <p:cNvPr id="528" name="Rounded Rectangle 551">
                  <a:extLst>
                    <a:ext uri="{FF2B5EF4-FFF2-40B4-BE49-F238E27FC236}">
                      <a16:creationId xmlns="" xmlns:a16="http://schemas.microsoft.com/office/drawing/2014/main" id="{63936156-D34B-4EE5-9802-AFF9DE3C62A7}"/>
                    </a:ext>
                  </a:extLst>
                </p:cNvPr>
                <p:cNvSpPr/>
                <p:nvPr/>
              </p:nvSpPr>
              <p:spPr bwMode="auto">
                <a:xfrm>
                  <a:off x="2784430" y="2978697"/>
                  <a:ext cx="66080" cy="13394"/>
                </a:xfrm>
                <a:prstGeom prst="roundRect">
                  <a:avLst/>
                </a:prstGeom>
                <a:solidFill>
                  <a:schemeClr val="tx1">
                    <a:lumMod val="75000"/>
                    <a:lumOff val="25000"/>
                  </a:schemeClr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>
                    <a:defRPr/>
                  </a:pPr>
                  <a:endParaRPr lang="en-US" sz="1200">
                    <a:latin typeface="+mj-lt"/>
                  </a:endParaRPr>
                </a:p>
              </p:txBody>
            </p:sp>
            <p:sp>
              <p:nvSpPr>
                <p:cNvPr id="529" name="Isosceles Triangle 528">
                  <a:extLst>
                    <a:ext uri="{FF2B5EF4-FFF2-40B4-BE49-F238E27FC236}">
                      <a16:creationId xmlns="" xmlns:a16="http://schemas.microsoft.com/office/drawing/2014/main" id="{41CABDEE-E52C-406E-A8EA-3CBB7E4BC59D}"/>
                    </a:ext>
                  </a:extLst>
                </p:cNvPr>
                <p:cNvSpPr/>
                <p:nvPr/>
              </p:nvSpPr>
              <p:spPr bwMode="auto">
                <a:xfrm rot="10800000">
                  <a:off x="2798717" y="3316239"/>
                  <a:ext cx="35719" cy="90190"/>
                </a:xfrm>
                <a:prstGeom prst="triangle">
                  <a:avLst/>
                </a:prstGeom>
                <a:solidFill>
                  <a:schemeClr val="tx1">
                    <a:lumMod val="75000"/>
                    <a:lumOff val="25000"/>
                  </a:schemeClr>
                </a:solid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>
                    <a:defRPr/>
                  </a:pPr>
                  <a:endParaRPr lang="en-US" sz="1200">
                    <a:latin typeface="+mj-lt"/>
                  </a:endParaRPr>
                </a:p>
              </p:txBody>
            </p:sp>
          </p:grpSp>
          <p:cxnSp>
            <p:nvCxnSpPr>
              <p:cNvPr id="519" name="Straight Connector 518">
                <a:extLst>
                  <a:ext uri="{FF2B5EF4-FFF2-40B4-BE49-F238E27FC236}">
                    <a16:creationId xmlns="" xmlns:a16="http://schemas.microsoft.com/office/drawing/2014/main" id="{A2ADFB63-0E7B-446F-A5CC-CA909C5B71CD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486192" y="689837"/>
                <a:ext cx="109136" cy="1124938"/>
              </a:xfrm>
              <a:prstGeom prst="line">
                <a:avLst/>
              </a:prstGeom>
              <a:ln w="3175">
                <a:solidFill>
                  <a:srgbClr val="C00000"/>
                </a:solidFill>
                <a:headEnd type="none" w="med" len="med"/>
                <a:tailEnd type="none" w="sm" len="sm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520" name="Group 519">
                <a:extLst>
                  <a:ext uri="{FF2B5EF4-FFF2-40B4-BE49-F238E27FC236}">
                    <a16:creationId xmlns="" xmlns:a16="http://schemas.microsoft.com/office/drawing/2014/main" id="{314A9F9E-B630-4F32-B510-73A47CC01E6B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 rot="21300000">
                <a:off x="1575882" y="1769915"/>
                <a:ext cx="36576" cy="36576"/>
                <a:chOff x="3959441" y="1168893"/>
                <a:chExt cx="100614" cy="100614"/>
              </a:xfrm>
            </p:grpSpPr>
            <p:cxnSp>
              <p:nvCxnSpPr>
                <p:cNvPr id="522" name="Straight Connector 521">
                  <a:extLst>
                    <a:ext uri="{FF2B5EF4-FFF2-40B4-BE49-F238E27FC236}">
                      <a16:creationId xmlns="" xmlns:a16="http://schemas.microsoft.com/office/drawing/2014/main" id="{2B65743F-19DE-475F-98A0-9C6582441B6A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959441" y="1168893"/>
                  <a:ext cx="50307" cy="100614"/>
                </a:xfrm>
                <a:prstGeom prst="line">
                  <a:avLst/>
                </a:prstGeom>
                <a:ln w="0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23" name="Straight Connector 522">
                  <a:extLst>
                    <a:ext uri="{FF2B5EF4-FFF2-40B4-BE49-F238E27FC236}">
                      <a16:creationId xmlns="" xmlns:a16="http://schemas.microsoft.com/office/drawing/2014/main" id="{D8AC72A3-51E7-484D-95E9-52A699A71652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4009748" y="1168893"/>
                  <a:ext cx="50307" cy="100614"/>
                </a:xfrm>
                <a:prstGeom prst="line">
                  <a:avLst/>
                </a:prstGeom>
                <a:ln w="0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521" name="TextBox 520">
                <a:extLst>
                  <a:ext uri="{FF2B5EF4-FFF2-40B4-BE49-F238E27FC236}">
                    <a16:creationId xmlns="" xmlns:a16="http://schemas.microsoft.com/office/drawing/2014/main" id="{D7554A5F-5E6C-4BC4-84E1-FD8A11CB6D18}"/>
                  </a:ext>
                </a:extLst>
              </p:cNvPr>
              <p:cNvSpPr txBox="1"/>
              <p:nvPr/>
            </p:nvSpPr>
            <p:spPr bwMode="auto">
              <a:xfrm>
                <a:off x="741274" y="2724346"/>
                <a:ext cx="818851" cy="30054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lang="en-US" sz="1200">
                    <a:latin typeface="+mj-lt"/>
                    <a:ea typeface="Verdana" pitchFamily="34" charset="0"/>
                    <a:cs typeface="Verdana" pitchFamily="34" charset="0"/>
                  </a:rPr>
                  <a:t>(a) Direct</a:t>
                </a:r>
                <a:endParaRPr lang="en-US" sz="1200" dirty="0">
                  <a:latin typeface="+mj-lt"/>
                  <a:ea typeface="Verdana" pitchFamily="34" charset="0"/>
                  <a:cs typeface="Verdana" pitchFamily="34" charset="0"/>
                </a:endParaRPr>
              </a:p>
            </p:txBody>
          </p:sp>
        </p:grpSp>
        <p:grpSp>
          <p:nvGrpSpPr>
            <p:cNvPr id="377" name="Group 376">
              <a:extLst>
                <a:ext uri="{FF2B5EF4-FFF2-40B4-BE49-F238E27FC236}">
                  <a16:creationId xmlns="" xmlns:a16="http://schemas.microsoft.com/office/drawing/2014/main" id="{3AB5698B-8635-4DC4-A96C-05F353F7B9DE}"/>
                </a:ext>
              </a:extLst>
            </p:cNvPr>
            <p:cNvGrpSpPr/>
            <p:nvPr/>
          </p:nvGrpSpPr>
          <p:grpSpPr>
            <a:xfrm>
              <a:off x="2318463" y="654320"/>
              <a:ext cx="1642463" cy="2332867"/>
              <a:chOff x="2318463" y="654320"/>
              <a:chExt cx="1642463" cy="2332867"/>
            </a:xfrm>
          </p:grpSpPr>
          <p:grpSp>
            <p:nvGrpSpPr>
              <p:cNvPr id="410" name="Group 409">
                <a:extLst>
                  <a:ext uri="{FF2B5EF4-FFF2-40B4-BE49-F238E27FC236}">
                    <a16:creationId xmlns="" xmlns:a16="http://schemas.microsoft.com/office/drawing/2014/main" id="{C55D9B25-B0D3-4C95-8F76-B3CF185BB7B1}"/>
                  </a:ext>
                </a:extLst>
              </p:cNvPr>
              <p:cNvGrpSpPr/>
              <p:nvPr/>
            </p:nvGrpSpPr>
            <p:grpSpPr>
              <a:xfrm>
                <a:off x="2318463" y="1053236"/>
                <a:ext cx="755419" cy="1489814"/>
                <a:chOff x="5068123" y="1032951"/>
                <a:chExt cx="1134103" cy="2236658"/>
              </a:xfrm>
            </p:grpSpPr>
            <p:grpSp>
              <p:nvGrpSpPr>
                <p:cNvPr id="433" name="Group 432">
                  <a:extLst>
                    <a:ext uri="{FF2B5EF4-FFF2-40B4-BE49-F238E27FC236}">
                      <a16:creationId xmlns="" xmlns:a16="http://schemas.microsoft.com/office/drawing/2014/main" id="{432209E0-DE31-43A6-AF4A-4D587A7A2404}"/>
                    </a:ext>
                  </a:extLst>
                </p:cNvPr>
                <p:cNvGrpSpPr/>
                <p:nvPr/>
              </p:nvGrpSpPr>
              <p:grpSpPr>
                <a:xfrm>
                  <a:off x="5068123" y="1032951"/>
                  <a:ext cx="1134103" cy="1927780"/>
                  <a:chOff x="5068123" y="1101542"/>
                  <a:chExt cx="1134103" cy="1927780"/>
                </a:xfrm>
              </p:grpSpPr>
              <p:grpSp>
                <p:nvGrpSpPr>
                  <p:cNvPr id="441" name="Group 440">
                    <a:extLst>
                      <a:ext uri="{FF2B5EF4-FFF2-40B4-BE49-F238E27FC236}">
                        <a16:creationId xmlns="" xmlns:a16="http://schemas.microsoft.com/office/drawing/2014/main" id="{4F6449FB-94DE-43E3-8812-DA638DB1FAD3}"/>
                      </a:ext>
                    </a:extLst>
                  </p:cNvPr>
                  <p:cNvGrpSpPr/>
                  <p:nvPr/>
                </p:nvGrpSpPr>
                <p:grpSpPr>
                  <a:xfrm>
                    <a:off x="5495959" y="1491541"/>
                    <a:ext cx="600439" cy="1244781"/>
                    <a:chOff x="3361009" y="1039426"/>
                    <a:chExt cx="1067447" cy="2212944"/>
                  </a:xfrm>
                </p:grpSpPr>
                <p:grpSp>
                  <p:nvGrpSpPr>
                    <p:cNvPr id="446" name="Group 401">
                      <a:extLst>
                        <a:ext uri="{FF2B5EF4-FFF2-40B4-BE49-F238E27FC236}">
                          <a16:creationId xmlns="" xmlns:a16="http://schemas.microsoft.com/office/drawing/2014/main" id="{66D858AE-54AA-4631-BCD0-75E389DF4607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3361009" y="1039426"/>
                      <a:ext cx="947742" cy="2212944"/>
                      <a:chOff x="3361009" y="1039426"/>
                      <a:chExt cx="947742" cy="2212944"/>
                    </a:xfrm>
                  </p:grpSpPr>
                  <p:grpSp>
                    <p:nvGrpSpPr>
                      <p:cNvPr id="474" name="Group 236">
                        <a:extLst>
                          <a:ext uri="{FF2B5EF4-FFF2-40B4-BE49-F238E27FC236}">
                            <a16:creationId xmlns="" xmlns:a16="http://schemas.microsoft.com/office/drawing/2014/main" id="{FAA8BB1F-2E55-4ADC-90BE-D72FD790F990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3405448" y="2852320"/>
                        <a:ext cx="855663" cy="400050"/>
                        <a:chOff x="1690" y="3144"/>
                        <a:chExt cx="539" cy="252"/>
                      </a:xfrm>
                    </p:grpSpPr>
                    <p:sp>
                      <p:nvSpPr>
                        <p:cNvPr id="500" name="Rectangle 186">
                          <a:extLst>
                            <a:ext uri="{FF2B5EF4-FFF2-40B4-BE49-F238E27FC236}">
                              <a16:creationId xmlns="" xmlns:a16="http://schemas.microsoft.com/office/drawing/2014/main" id="{E40690DD-593A-4835-914B-5A2E397CB396}"/>
                            </a:ext>
                          </a:extLst>
                        </p:cNvPr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 flipH="1">
                          <a:off x="1755" y="3236"/>
                          <a:ext cx="44" cy="93"/>
                        </a:xfrm>
                        <a:prstGeom prst="rect">
                          <a:avLst/>
                        </a:prstGeom>
                        <a:solidFill>
                          <a:srgbClr val="D9D9D9"/>
                        </a:solidFill>
                        <a:ln w="6350" algn="ctr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</p:spPr>
                      <p:txBody>
                        <a:bodyPr anchor="ctr"/>
                        <a:lstStyle/>
                        <a:p>
                          <a:pPr>
                            <a:defRPr/>
                          </a:pPr>
                          <a:endParaRPr lang="en-US" sz="1200">
                            <a:solidFill>
                              <a:schemeClr val="lt1"/>
                            </a:solidFill>
                            <a:latin typeface="+mj-lt"/>
                            <a:cs typeface="+mn-cs"/>
                          </a:endParaRPr>
                        </a:p>
                      </p:txBody>
                    </p:sp>
                    <p:sp>
                      <p:nvSpPr>
                        <p:cNvPr id="501" name="Rectangle 190">
                          <a:extLst>
                            <a:ext uri="{FF2B5EF4-FFF2-40B4-BE49-F238E27FC236}">
                              <a16:creationId xmlns="" xmlns:a16="http://schemas.microsoft.com/office/drawing/2014/main" id="{28FAAF8C-1253-4C1D-84E0-BDA6436DA432}"/>
                            </a:ext>
                          </a:extLst>
                        </p:cNvPr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 flipH="1">
                          <a:off x="1856" y="3238"/>
                          <a:ext cx="45" cy="93"/>
                        </a:xfrm>
                        <a:prstGeom prst="rect">
                          <a:avLst/>
                        </a:prstGeom>
                        <a:solidFill>
                          <a:srgbClr val="D9D9D9"/>
                        </a:solidFill>
                        <a:ln w="6350" algn="ctr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</p:spPr>
                      <p:txBody>
                        <a:bodyPr anchor="ctr"/>
                        <a:lstStyle/>
                        <a:p>
                          <a:pPr>
                            <a:defRPr/>
                          </a:pPr>
                          <a:endParaRPr lang="en-US" sz="1200">
                            <a:solidFill>
                              <a:schemeClr val="lt1"/>
                            </a:solidFill>
                            <a:latin typeface="+mj-lt"/>
                            <a:cs typeface="+mn-cs"/>
                          </a:endParaRPr>
                        </a:p>
                      </p:txBody>
                    </p:sp>
                    <p:sp>
                      <p:nvSpPr>
                        <p:cNvPr id="502" name="Rectangle 191">
                          <a:extLst>
                            <a:ext uri="{FF2B5EF4-FFF2-40B4-BE49-F238E27FC236}">
                              <a16:creationId xmlns="" xmlns:a16="http://schemas.microsoft.com/office/drawing/2014/main" id="{7E681054-08F1-45EB-B145-9B7FFDB1BE3F}"/>
                            </a:ext>
                          </a:extLst>
                        </p:cNvPr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 flipH="1">
                          <a:off x="1819" y="3262"/>
                          <a:ext cx="118" cy="40"/>
                        </a:xfrm>
                        <a:prstGeom prst="rect">
                          <a:avLst/>
                        </a:prstGeom>
                        <a:solidFill>
                          <a:srgbClr val="7F7F7F"/>
                        </a:solidFill>
                        <a:ln w="6350" algn="ctr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</p:spPr>
                      <p:txBody>
                        <a:bodyPr anchor="ctr"/>
                        <a:lstStyle/>
                        <a:p>
                          <a:pPr>
                            <a:defRPr/>
                          </a:pPr>
                          <a:endParaRPr lang="en-US" sz="1200">
                            <a:solidFill>
                              <a:schemeClr val="lt1"/>
                            </a:solidFill>
                            <a:latin typeface="+mj-lt"/>
                            <a:cs typeface="+mn-cs"/>
                          </a:endParaRPr>
                        </a:p>
                      </p:txBody>
                    </p:sp>
                    <p:sp>
                      <p:nvSpPr>
                        <p:cNvPr id="503" name="Oval 240">
                          <a:extLst>
                            <a:ext uri="{FF2B5EF4-FFF2-40B4-BE49-F238E27FC236}">
                              <a16:creationId xmlns="" xmlns:a16="http://schemas.microsoft.com/office/drawing/2014/main" id="{D965B536-978A-497C-BD8B-586ECA9637D1}"/>
                            </a:ext>
                          </a:extLst>
                        </p:cNvPr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2152" y="3144"/>
                          <a:ext cx="63" cy="12"/>
                        </a:xfrm>
                        <a:prstGeom prst="ellipse">
                          <a:avLst/>
                        </a:prstGeom>
                        <a:solidFill>
                          <a:schemeClr val="accent1"/>
                        </a:solidFill>
                        <a:ln w="317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effectLst/>
                      </p:spPr>
                      <p:txBody>
                        <a:bodyPr wrap="none" anchor="ctr"/>
                        <a:lstStyle/>
                        <a:p>
                          <a:endParaRPr lang="en-US" sz="1200">
                            <a:latin typeface="+mj-lt"/>
                          </a:endParaRPr>
                        </a:p>
                      </p:txBody>
                    </p:sp>
                    <p:sp>
                      <p:nvSpPr>
                        <p:cNvPr id="504" name="Rectangle 188">
                          <a:extLst>
                            <a:ext uri="{FF2B5EF4-FFF2-40B4-BE49-F238E27FC236}">
                              <a16:creationId xmlns="" xmlns:a16="http://schemas.microsoft.com/office/drawing/2014/main" id="{2351772E-5977-4366-B7C6-4732F08B2D30}"/>
                            </a:ext>
                          </a:extLst>
                        </p:cNvPr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 flipH="1">
                          <a:off x="2092" y="3237"/>
                          <a:ext cx="45" cy="93"/>
                        </a:xfrm>
                        <a:prstGeom prst="rect">
                          <a:avLst/>
                        </a:prstGeom>
                        <a:solidFill>
                          <a:srgbClr val="D9D9D9"/>
                        </a:solidFill>
                        <a:ln w="6350" algn="ctr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</p:spPr>
                      <p:txBody>
                        <a:bodyPr anchor="ctr"/>
                        <a:lstStyle/>
                        <a:p>
                          <a:pPr>
                            <a:defRPr/>
                          </a:pPr>
                          <a:endParaRPr lang="en-US" sz="1200">
                            <a:solidFill>
                              <a:schemeClr val="lt1"/>
                            </a:solidFill>
                            <a:latin typeface="+mj-lt"/>
                            <a:cs typeface="+mn-cs"/>
                          </a:endParaRPr>
                        </a:p>
                      </p:txBody>
                    </p:sp>
                    <p:sp>
                      <p:nvSpPr>
                        <p:cNvPr id="505" name="Rectangle 189">
                          <a:extLst>
                            <a:ext uri="{FF2B5EF4-FFF2-40B4-BE49-F238E27FC236}">
                              <a16:creationId xmlns="" xmlns:a16="http://schemas.microsoft.com/office/drawing/2014/main" id="{D4DC36C1-62BA-4E7B-B264-164B5439D997}"/>
                            </a:ext>
                          </a:extLst>
                        </p:cNvPr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 flipH="1">
                          <a:off x="2055" y="3263"/>
                          <a:ext cx="118" cy="40"/>
                        </a:xfrm>
                        <a:prstGeom prst="rect">
                          <a:avLst/>
                        </a:prstGeom>
                        <a:solidFill>
                          <a:srgbClr val="7F7F7F"/>
                        </a:solidFill>
                        <a:ln w="6350" algn="ctr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</p:spPr>
                      <p:txBody>
                        <a:bodyPr anchor="ctr"/>
                        <a:lstStyle/>
                        <a:p>
                          <a:pPr>
                            <a:defRPr/>
                          </a:pPr>
                          <a:endParaRPr lang="en-US" sz="1200">
                            <a:solidFill>
                              <a:schemeClr val="lt1"/>
                            </a:solidFill>
                            <a:latin typeface="+mj-lt"/>
                            <a:cs typeface="+mn-cs"/>
                          </a:endParaRPr>
                        </a:p>
                      </p:txBody>
                    </p:sp>
                    <p:sp>
                      <p:nvSpPr>
                        <p:cNvPr id="506" name="Rectangle 184">
                          <a:extLst>
                            <a:ext uri="{FF2B5EF4-FFF2-40B4-BE49-F238E27FC236}">
                              <a16:creationId xmlns="" xmlns:a16="http://schemas.microsoft.com/office/drawing/2014/main" id="{65DAEE6B-9CBE-4339-AE1B-8F24CCDB31AB}"/>
                            </a:ext>
                          </a:extLst>
                        </p:cNvPr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 flipH="1">
                          <a:off x="1701" y="3162"/>
                          <a:ext cx="507" cy="77"/>
                        </a:xfrm>
                        <a:prstGeom prst="rect">
                          <a:avLst/>
                        </a:prstGeom>
                        <a:solidFill>
                          <a:srgbClr val="008000"/>
                        </a:solidFill>
                        <a:ln w="6350" algn="ctr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</p:spPr>
                      <p:txBody>
                        <a:bodyPr anchor="ctr"/>
                        <a:lstStyle/>
                        <a:p>
                          <a:pPr>
                            <a:defRPr/>
                          </a:pPr>
                          <a:endParaRPr lang="en-US" sz="1200">
                            <a:solidFill>
                              <a:schemeClr val="lt1"/>
                            </a:solidFill>
                            <a:latin typeface="+mj-lt"/>
                            <a:cs typeface="+mn-cs"/>
                          </a:endParaRPr>
                        </a:p>
                      </p:txBody>
                    </p:sp>
                    <p:sp>
                      <p:nvSpPr>
                        <p:cNvPr id="507" name="Rectangle 187">
                          <a:extLst>
                            <a:ext uri="{FF2B5EF4-FFF2-40B4-BE49-F238E27FC236}">
                              <a16:creationId xmlns="" xmlns:a16="http://schemas.microsoft.com/office/drawing/2014/main" id="{14B5E2FC-ACBB-436E-967D-ED85A2006470}"/>
                            </a:ext>
                          </a:extLst>
                        </p:cNvPr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 flipH="1">
                          <a:off x="1717" y="3268"/>
                          <a:ext cx="119" cy="40"/>
                        </a:xfrm>
                        <a:prstGeom prst="rect">
                          <a:avLst/>
                        </a:prstGeom>
                        <a:solidFill>
                          <a:srgbClr val="7F7F7F"/>
                        </a:solidFill>
                        <a:ln w="6350" algn="ctr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</p:spPr>
                      <p:txBody>
                        <a:bodyPr anchor="ctr"/>
                        <a:lstStyle/>
                        <a:p>
                          <a:pPr>
                            <a:defRPr/>
                          </a:pPr>
                          <a:endParaRPr lang="en-US" sz="1200">
                            <a:solidFill>
                              <a:schemeClr val="lt1"/>
                            </a:solidFill>
                            <a:latin typeface="+mj-lt"/>
                            <a:cs typeface="+mn-cs"/>
                          </a:endParaRPr>
                        </a:p>
                      </p:txBody>
                    </p:sp>
                    <p:sp>
                      <p:nvSpPr>
                        <p:cNvPr id="508" name="Rectangle 245">
                          <a:extLst>
                            <a:ext uri="{FF2B5EF4-FFF2-40B4-BE49-F238E27FC236}">
                              <a16:creationId xmlns="" xmlns:a16="http://schemas.microsoft.com/office/drawing/2014/main" id="{2E4BB1AA-818A-4910-BC9C-D7DDABD864FB}"/>
                            </a:ext>
                          </a:extLst>
                        </p:cNvPr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2130" y="3150"/>
                          <a:ext cx="99" cy="56"/>
                        </a:xfrm>
                        <a:prstGeom prst="rect">
                          <a:avLst/>
                        </a:prstGeom>
                        <a:solidFill>
                          <a:srgbClr val="008000"/>
                        </a:solidFill>
                        <a:ln w="6350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  <a:effectLst/>
                      </p:spPr>
                      <p:txBody>
                        <a:bodyPr wrap="none" anchor="ctr"/>
                        <a:lstStyle/>
                        <a:p>
                          <a:endParaRPr lang="en-US" sz="1200">
                            <a:latin typeface="+mj-lt"/>
                          </a:endParaRPr>
                        </a:p>
                      </p:txBody>
                    </p:sp>
                    <p:sp>
                      <p:nvSpPr>
                        <p:cNvPr id="509" name="Rectangle 181">
                          <a:extLst>
                            <a:ext uri="{FF2B5EF4-FFF2-40B4-BE49-F238E27FC236}">
                              <a16:creationId xmlns="" xmlns:a16="http://schemas.microsoft.com/office/drawing/2014/main" id="{80E808F5-090D-4200-8695-9EBE66F8A7E1}"/>
                            </a:ext>
                          </a:extLst>
                        </p:cNvPr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 flipH="1">
                          <a:off x="1690" y="3329"/>
                          <a:ext cx="474" cy="67"/>
                        </a:xfrm>
                        <a:prstGeom prst="rect">
                          <a:avLst/>
                        </a:prstGeom>
                        <a:solidFill>
                          <a:srgbClr val="008000"/>
                        </a:solidFill>
                        <a:ln w="6350" algn="ctr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</p:spPr>
                      <p:txBody>
                        <a:bodyPr anchor="ctr"/>
                        <a:lstStyle/>
                        <a:p>
                          <a:pPr>
                            <a:defRPr/>
                          </a:pPr>
                          <a:endParaRPr lang="en-US" sz="1200">
                            <a:solidFill>
                              <a:schemeClr val="lt1"/>
                            </a:solidFill>
                            <a:latin typeface="+mj-lt"/>
                            <a:cs typeface="+mn-cs"/>
                          </a:endParaRPr>
                        </a:p>
                      </p:txBody>
                    </p:sp>
                    <p:sp>
                      <p:nvSpPr>
                        <p:cNvPr id="510" name="AutoShape 247">
                          <a:extLst>
                            <a:ext uri="{FF2B5EF4-FFF2-40B4-BE49-F238E27FC236}">
                              <a16:creationId xmlns="" xmlns:a16="http://schemas.microsoft.com/office/drawing/2014/main" id="{07D51786-7D9B-4E15-BCA8-ECD75E066710}"/>
                            </a:ext>
                          </a:extLst>
                        </p:cNvPr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1904" y="3182"/>
                          <a:ext cx="96" cy="32"/>
                        </a:xfrm>
                        <a:prstGeom prst="octagon">
                          <a:avLst>
                            <a:gd name="adj" fmla="val 29287"/>
                          </a:avLst>
                        </a:prstGeom>
                        <a:solidFill>
                          <a:srgbClr val="8D9F93"/>
                        </a:solidFill>
                        <a:ln w="317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  <a:effectLst/>
                      </p:spPr>
                      <p:txBody>
                        <a:bodyPr wrap="none" anchor="ctr"/>
                        <a:lstStyle/>
                        <a:p>
                          <a:endParaRPr lang="en-US" sz="1200">
                            <a:latin typeface="+mj-lt"/>
                          </a:endParaRPr>
                        </a:p>
                      </p:txBody>
                    </p:sp>
                  </p:grpSp>
                  <p:sp>
                    <p:nvSpPr>
                      <p:cNvPr id="475" name="Trapezoid 183">
                        <a:extLst>
                          <a:ext uri="{FF2B5EF4-FFF2-40B4-BE49-F238E27FC236}">
                            <a16:creationId xmlns="" xmlns:a16="http://schemas.microsoft.com/office/drawing/2014/main" id="{284170ED-8CD6-4B07-8A8F-FE9D14E072E8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 rot="10800000" flipH="1">
                        <a:off x="3526110" y="2763456"/>
                        <a:ext cx="630240" cy="117475"/>
                      </a:xfrm>
                      <a:custGeom>
                        <a:avLst/>
                        <a:gdLst>
                          <a:gd name="T0" fmla="*/ 319075 w 638150"/>
                          <a:gd name="T1" fmla="*/ 0 h 118649"/>
                          <a:gd name="T2" fmla="*/ 14831 w 638150"/>
                          <a:gd name="T3" fmla="*/ 59325 h 118649"/>
                          <a:gd name="T4" fmla="*/ 319075 w 638150"/>
                          <a:gd name="T5" fmla="*/ 118649 h 118649"/>
                          <a:gd name="T6" fmla="*/ 623319 w 638150"/>
                          <a:gd name="T7" fmla="*/ 59325 h 118649"/>
                          <a:gd name="T8" fmla="*/ 17694720 60000 65536"/>
                          <a:gd name="T9" fmla="*/ 11796480 60000 65536"/>
                          <a:gd name="T10" fmla="*/ 5898240 60000 65536"/>
                          <a:gd name="T11" fmla="*/ 0 60000 65536"/>
                          <a:gd name="T12" fmla="*/ 19775 w 638150"/>
                          <a:gd name="T13" fmla="*/ 3677 h 118649"/>
                          <a:gd name="T14" fmla="*/ 618375 w 638150"/>
                          <a:gd name="T15" fmla="*/ 118649 h 118649"/>
                        </a:gdLst>
                        <a:ahLst/>
                        <a:cxnLst>
                          <a:cxn ang="T8">
                            <a:pos x="T0" y="T1"/>
                          </a:cxn>
                          <a:cxn ang="T9">
                            <a:pos x="T2" y="T3"/>
                          </a:cxn>
                          <a:cxn ang="T10">
                            <a:pos x="T4" y="T5"/>
                          </a:cxn>
                          <a:cxn ang="T11">
                            <a:pos x="T6" y="T7"/>
                          </a:cxn>
                        </a:cxnLst>
                        <a:rect l="T12" t="T13" r="T14" b="T15"/>
                        <a:pathLst>
                          <a:path w="638150" h="118649">
                            <a:moveTo>
                              <a:pt x="0" y="118649"/>
                            </a:moveTo>
                            <a:lnTo>
                              <a:pt x="29662" y="0"/>
                            </a:lnTo>
                            <a:lnTo>
                              <a:pt x="608488" y="0"/>
                            </a:lnTo>
                            <a:lnTo>
                              <a:pt x="638150" y="118649"/>
                            </a:lnTo>
                            <a:close/>
                          </a:path>
                        </a:pathLst>
                      </a:custGeom>
                      <a:solidFill>
                        <a:srgbClr val="7F7F7F"/>
                      </a:solidFill>
                      <a:ln w="635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anchor="ctr"/>
                      <a:lstStyle/>
                      <a:p>
                        <a:endParaRPr lang="en-US" sz="1200">
                          <a:latin typeface="+mj-lt"/>
                        </a:endParaRPr>
                      </a:p>
                    </p:txBody>
                  </p:sp>
                  <p:sp>
                    <p:nvSpPr>
                      <p:cNvPr id="476" name="AutoShape 204">
                        <a:extLst>
                          <a:ext uri="{FF2B5EF4-FFF2-40B4-BE49-F238E27FC236}">
                            <a16:creationId xmlns="" xmlns:a16="http://schemas.microsoft.com/office/drawing/2014/main" id="{EFDE2EC8-D525-4EB7-9060-81F5496B97D3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370534" y="1039426"/>
                        <a:ext cx="923929" cy="604839"/>
                      </a:xfrm>
                      <a:custGeom>
                        <a:avLst/>
                        <a:gdLst>
                          <a:gd name="G0" fmla="+- 8763 0 0"/>
                          <a:gd name="G1" fmla="+- 11687206 0 0"/>
                          <a:gd name="G2" fmla="+- 0 0 11687206"/>
                          <a:gd name="T0" fmla="*/ 0 256 1"/>
                          <a:gd name="T1" fmla="*/ 180 256 1"/>
                          <a:gd name="G3" fmla="+- 11687206 T0 T1"/>
                          <a:gd name="T2" fmla="*/ 0 256 1"/>
                          <a:gd name="T3" fmla="*/ 90 256 1"/>
                          <a:gd name="G4" fmla="+- 11687206 T2 T3"/>
                          <a:gd name="G5" fmla="*/ G4 2 1"/>
                          <a:gd name="T4" fmla="*/ 90 256 1"/>
                          <a:gd name="T5" fmla="*/ 0 256 1"/>
                          <a:gd name="G6" fmla="+- 11687206 T4 T5"/>
                          <a:gd name="G7" fmla="*/ G6 2 1"/>
                          <a:gd name="G8" fmla="abs 11687206"/>
                          <a:gd name="T6" fmla="*/ 0 256 1"/>
                          <a:gd name="T7" fmla="*/ 90 256 1"/>
                          <a:gd name="G9" fmla="+- G8 T6 T7"/>
                          <a:gd name="G10" fmla="?: G9 G7 G5"/>
                          <a:gd name="T8" fmla="*/ 0 256 1"/>
                          <a:gd name="T9" fmla="*/ 360 256 1"/>
                          <a:gd name="G11" fmla="+- G10 T8 T9"/>
                          <a:gd name="G12" fmla="?: G10 G11 G10"/>
                          <a:gd name="T10" fmla="*/ 0 256 1"/>
                          <a:gd name="T11" fmla="*/ 360 256 1"/>
                          <a:gd name="G13" fmla="+- G12 T10 T11"/>
                          <a:gd name="G14" fmla="?: G12 G13 G12"/>
                          <a:gd name="G15" fmla="+- 0 0 G14"/>
                          <a:gd name="G16" fmla="+- 10800 0 0"/>
                          <a:gd name="G17" fmla="+- 10800 0 8763"/>
                          <a:gd name="G18" fmla="*/ 8763 1 2"/>
                          <a:gd name="G19" fmla="+- G18 5400 0"/>
                          <a:gd name="G20" fmla="cos G19 11687206"/>
                          <a:gd name="G21" fmla="sin G19 11687206"/>
                          <a:gd name="G22" fmla="+- G20 10800 0"/>
                          <a:gd name="G23" fmla="+- G21 10800 0"/>
                          <a:gd name="G24" fmla="+- 10800 0 G20"/>
                          <a:gd name="G25" fmla="+- 8763 10800 0"/>
                          <a:gd name="G26" fmla="?: G9 G17 G25"/>
                          <a:gd name="G27" fmla="?: G9 0 21600"/>
                          <a:gd name="G28" fmla="cos 10800 11687206"/>
                          <a:gd name="G29" fmla="sin 10800 11687206"/>
                          <a:gd name="G30" fmla="sin 8763 11687206"/>
                          <a:gd name="G31" fmla="+- G28 10800 0"/>
                          <a:gd name="G32" fmla="+- G29 10800 0"/>
                          <a:gd name="G33" fmla="+- G30 10800 0"/>
                          <a:gd name="G34" fmla="?: G4 0 G31"/>
                          <a:gd name="G35" fmla="?: 11687206 G34 0"/>
                          <a:gd name="G36" fmla="?: G6 G35 G31"/>
                          <a:gd name="G37" fmla="+- 21600 0 G36"/>
                          <a:gd name="G38" fmla="?: G4 0 G33"/>
                          <a:gd name="G39" fmla="?: 11687206 G38 G32"/>
                          <a:gd name="G40" fmla="?: G6 G39 0"/>
                          <a:gd name="G41" fmla="?: G4 G32 21600"/>
                          <a:gd name="G42" fmla="?: G6 G41 G33"/>
                          <a:gd name="T12" fmla="*/ 10800 w 21600"/>
                          <a:gd name="T13" fmla="*/ 0 h 21600"/>
                          <a:gd name="T14" fmla="*/ 1022 w 21600"/>
                          <a:gd name="T15" fmla="*/ 11084 h 21600"/>
                          <a:gd name="T16" fmla="*/ 10800 w 21600"/>
                          <a:gd name="T17" fmla="*/ 2037 h 21600"/>
                          <a:gd name="T18" fmla="*/ 20578 w 21600"/>
                          <a:gd name="T19" fmla="*/ 11084 h 21600"/>
                          <a:gd name="T20" fmla="*/ G36 w 21600"/>
                          <a:gd name="T21" fmla="*/ G40 h 21600"/>
                          <a:gd name="T22" fmla="*/ G37 w 21600"/>
                          <a:gd name="T23" fmla="*/ G42 h 21600"/>
                        </a:gdLst>
                        <a:ahLst/>
                        <a:cxnLst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</a:cxnLst>
                        <a:rect l="T20" t="T21" r="T22" b="T23"/>
                        <a:pathLst>
                          <a:path w="21600" h="21600">
                            <a:moveTo>
                              <a:pt x="2040" y="11054"/>
                            </a:moveTo>
                            <a:cubicBezTo>
                              <a:pt x="2038" y="10970"/>
                              <a:pt x="2037" y="10885"/>
                              <a:pt x="2037" y="10800"/>
                            </a:cubicBezTo>
                            <a:cubicBezTo>
                              <a:pt x="2037" y="5960"/>
                              <a:pt x="5960" y="2037"/>
                              <a:pt x="10800" y="2037"/>
                            </a:cubicBezTo>
                            <a:cubicBezTo>
                              <a:pt x="15639" y="2037"/>
                              <a:pt x="19563" y="5960"/>
                              <a:pt x="19563" y="10800"/>
                            </a:cubicBezTo>
                            <a:cubicBezTo>
                              <a:pt x="19563" y="10885"/>
                              <a:pt x="19561" y="10970"/>
                              <a:pt x="19559" y="11054"/>
                            </a:cubicBezTo>
                            <a:lnTo>
                              <a:pt x="21595" y="11114"/>
                            </a:lnTo>
                            <a:cubicBezTo>
                              <a:pt x="21598" y="11009"/>
                              <a:pt x="21600" y="10904"/>
                              <a:pt x="21600" y="10800"/>
                            </a:cubicBezTo>
                            <a:cubicBezTo>
                              <a:pt x="21600" y="4835"/>
                              <a:pt x="16764" y="0"/>
                              <a:pt x="10800" y="0"/>
                            </a:cubicBezTo>
                            <a:cubicBezTo>
                              <a:pt x="4835" y="0"/>
                              <a:pt x="0" y="4835"/>
                              <a:pt x="0" y="10800"/>
                            </a:cubicBezTo>
                            <a:cubicBezTo>
                              <a:pt x="-1" y="10904"/>
                              <a:pt x="1" y="11009"/>
                              <a:pt x="4" y="11114"/>
                            </a:cubicBezTo>
                            <a:close/>
                          </a:path>
                        </a:pathLst>
                      </a:custGeom>
                      <a:solidFill>
                        <a:srgbClr val="008000"/>
                      </a:solidFill>
                      <a:ln w="3175">
                        <a:solidFill>
                          <a:srgbClr val="3366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  <p:txBody>
                      <a:bodyPr wrap="none" anchor="ctr"/>
                      <a:lstStyle/>
                      <a:p>
                        <a:endParaRPr lang="en-US" sz="1200">
                          <a:latin typeface="+mj-lt"/>
                        </a:endParaRPr>
                      </a:p>
                    </p:txBody>
                  </p:sp>
                  <p:sp>
                    <p:nvSpPr>
                      <p:cNvPr id="477" name="Rectangle 476">
                        <a:extLst>
                          <a:ext uri="{FF2B5EF4-FFF2-40B4-BE49-F238E27FC236}">
                            <a16:creationId xmlns="" xmlns:a16="http://schemas.microsoft.com/office/drawing/2014/main" id="{67EF88DA-B3A1-4019-9A4D-712EA062CF01}"/>
                          </a:ext>
                        </a:extLst>
                      </p:cNvPr>
                      <p:cNvSpPr/>
                      <p:nvPr/>
                    </p:nvSpPr>
                    <p:spPr bwMode="auto">
                      <a:xfrm>
                        <a:off x="3461022" y="1609340"/>
                        <a:ext cx="736603" cy="127000"/>
                      </a:xfrm>
                      <a:prstGeom prst="rect">
                        <a:avLst/>
                      </a:prstGeom>
                      <a:solidFill>
                        <a:srgbClr val="008000"/>
                      </a:solidFill>
                      <a:ln w="6350">
                        <a:solidFill>
                          <a:schemeClr val="tx1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anchor="ctr"/>
                      <a:lstStyle/>
                      <a:p>
                        <a:pPr>
                          <a:defRPr/>
                        </a:pPr>
                        <a:endParaRPr lang="en-US" sz="1200">
                          <a:latin typeface="+mj-lt"/>
                        </a:endParaRPr>
                      </a:p>
                    </p:txBody>
                  </p:sp>
                  <p:sp>
                    <p:nvSpPr>
                      <p:cNvPr id="478" name="Rectangle 477">
                        <a:extLst>
                          <a:ext uri="{FF2B5EF4-FFF2-40B4-BE49-F238E27FC236}">
                            <a16:creationId xmlns="" xmlns:a16="http://schemas.microsoft.com/office/drawing/2014/main" id="{FED261CB-D738-49C7-924E-0D132D1617B7}"/>
                          </a:ext>
                        </a:extLst>
                      </p:cNvPr>
                      <p:cNvSpPr/>
                      <p:nvPr/>
                    </p:nvSpPr>
                    <p:spPr bwMode="auto">
                      <a:xfrm>
                        <a:off x="3540397" y="2358642"/>
                        <a:ext cx="592140" cy="344488"/>
                      </a:xfrm>
                      <a:prstGeom prst="rect">
                        <a:avLst/>
                      </a:prstGeom>
                      <a:solidFill>
                        <a:srgbClr val="008000"/>
                      </a:solidFill>
                      <a:ln w="6350">
                        <a:solidFill>
                          <a:schemeClr val="tx1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anchor="ctr"/>
                      <a:lstStyle/>
                      <a:p>
                        <a:pPr>
                          <a:defRPr/>
                        </a:pPr>
                        <a:endParaRPr lang="en-US" sz="1200">
                          <a:latin typeface="+mj-lt"/>
                        </a:endParaRPr>
                      </a:p>
                    </p:txBody>
                  </p:sp>
                  <p:sp>
                    <p:nvSpPr>
                      <p:cNvPr id="479" name="Rounded Rectangle 415">
                        <a:extLst>
                          <a:ext uri="{FF2B5EF4-FFF2-40B4-BE49-F238E27FC236}">
                            <a16:creationId xmlns="" xmlns:a16="http://schemas.microsoft.com/office/drawing/2014/main" id="{3EDD6C54-DC17-4117-960D-D6995D8977A8}"/>
                          </a:ext>
                        </a:extLst>
                      </p:cNvPr>
                      <p:cNvSpPr/>
                      <p:nvPr/>
                    </p:nvSpPr>
                    <p:spPr bwMode="auto">
                      <a:xfrm>
                        <a:off x="3361009" y="1352164"/>
                        <a:ext cx="179388" cy="1311279"/>
                      </a:xfrm>
                      <a:prstGeom prst="roundRect">
                        <a:avLst/>
                      </a:prstGeom>
                      <a:solidFill>
                        <a:srgbClr val="74DF49"/>
                      </a:solidFill>
                      <a:ln w="6350">
                        <a:solidFill>
                          <a:schemeClr val="tx1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anchor="ctr"/>
                      <a:lstStyle/>
                      <a:p>
                        <a:pPr>
                          <a:defRPr/>
                        </a:pPr>
                        <a:endParaRPr lang="en-US" sz="1200">
                          <a:latin typeface="+mj-lt"/>
                        </a:endParaRPr>
                      </a:p>
                    </p:txBody>
                  </p:sp>
                  <p:sp>
                    <p:nvSpPr>
                      <p:cNvPr id="480" name="Rounded Rectangle 416">
                        <a:extLst>
                          <a:ext uri="{FF2B5EF4-FFF2-40B4-BE49-F238E27FC236}">
                            <a16:creationId xmlns="" xmlns:a16="http://schemas.microsoft.com/office/drawing/2014/main" id="{488F3BAF-47D7-4F04-BA8B-93E2972122C6}"/>
                          </a:ext>
                        </a:extLst>
                      </p:cNvPr>
                      <p:cNvSpPr/>
                      <p:nvPr/>
                    </p:nvSpPr>
                    <p:spPr bwMode="auto">
                      <a:xfrm>
                        <a:off x="4129363" y="1348989"/>
                        <a:ext cx="179388" cy="1307731"/>
                      </a:xfrm>
                      <a:prstGeom prst="roundRect">
                        <a:avLst/>
                      </a:prstGeom>
                      <a:solidFill>
                        <a:srgbClr val="74DF49"/>
                      </a:solidFill>
                      <a:ln w="6350">
                        <a:solidFill>
                          <a:schemeClr val="tx1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anchor="ctr"/>
                      <a:lstStyle/>
                      <a:p>
                        <a:pPr>
                          <a:defRPr/>
                        </a:pPr>
                        <a:endParaRPr lang="en-US" sz="1200">
                          <a:latin typeface="+mj-lt"/>
                        </a:endParaRPr>
                      </a:p>
                    </p:txBody>
                  </p:sp>
                  <p:sp>
                    <p:nvSpPr>
                      <p:cNvPr id="481" name="Rounded Rectangle 417">
                        <a:extLst>
                          <a:ext uri="{FF2B5EF4-FFF2-40B4-BE49-F238E27FC236}">
                            <a16:creationId xmlns="" xmlns:a16="http://schemas.microsoft.com/office/drawing/2014/main" id="{F994B6E1-094B-4EDE-9C52-9DD8D35C570D}"/>
                          </a:ext>
                        </a:extLst>
                      </p:cNvPr>
                      <p:cNvSpPr/>
                      <p:nvPr/>
                    </p:nvSpPr>
                    <p:spPr bwMode="auto">
                      <a:xfrm>
                        <a:off x="4125285" y="1336734"/>
                        <a:ext cx="128588" cy="695327"/>
                      </a:xfrm>
                      <a:prstGeom prst="roundRect">
                        <a:avLst/>
                      </a:prstGeom>
                      <a:solidFill>
                        <a:srgbClr val="74DF49"/>
                      </a:solidFill>
                      <a:ln w="6350">
                        <a:solidFill>
                          <a:schemeClr val="tx1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anchor="ctr"/>
                      <a:lstStyle/>
                      <a:p>
                        <a:pPr>
                          <a:defRPr/>
                        </a:pPr>
                        <a:endParaRPr lang="en-US" sz="1200">
                          <a:latin typeface="+mj-lt"/>
                        </a:endParaRPr>
                      </a:p>
                    </p:txBody>
                  </p:sp>
                  <p:sp>
                    <p:nvSpPr>
                      <p:cNvPr id="482" name="Rectangle 481">
                        <a:extLst>
                          <a:ext uri="{FF2B5EF4-FFF2-40B4-BE49-F238E27FC236}">
                            <a16:creationId xmlns="" xmlns:a16="http://schemas.microsoft.com/office/drawing/2014/main" id="{7E621468-CEA8-4077-BACB-3EBFFE641B1F}"/>
                          </a:ext>
                        </a:extLst>
                      </p:cNvPr>
                      <p:cNvSpPr/>
                      <p:nvPr/>
                    </p:nvSpPr>
                    <p:spPr bwMode="auto">
                      <a:xfrm>
                        <a:off x="3594373" y="2447542"/>
                        <a:ext cx="457202" cy="174625"/>
                      </a:xfrm>
                      <a:prstGeom prst="rect">
                        <a:avLst/>
                      </a:prstGeom>
                      <a:solidFill>
                        <a:schemeClr val="bg1">
                          <a:lumMod val="65000"/>
                        </a:schemeClr>
                      </a:solidFill>
                      <a:ln w="6350">
                        <a:solidFill>
                          <a:schemeClr val="tx1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anchor="ctr"/>
                      <a:lstStyle/>
                      <a:p>
                        <a:pPr>
                          <a:defRPr/>
                        </a:pPr>
                        <a:endParaRPr lang="en-US" sz="1200">
                          <a:latin typeface="+mj-lt"/>
                        </a:endParaRPr>
                      </a:p>
                    </p:txBody>
                  </p:sp>
                  <p:sp>
                    <p:nvSpPr>
                      <p:cNvPr id="483" name="Rectangle 187">
                        <a:extLst>
                          <a:ext uri="{FF2B5EF4-FFF2-40B4-BE49-F238E27FC236}">
                            <a16:creationId xmlns="" xmlns:a16="http://schemas.microsoft.com/office/drawing/2014/main" id="{0E255637-C7CB-4A69-9DB9-1CE0009E23F3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470547" y="2711068"/>
                        <a:ext cx="731841" cy="46038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  <p:txBody>
                      <a:bodyPr wrap="none" anchor="ctr"/>
                      <a:lstStyle/>
                      <a:p>
                        <a:pPr algn="l"/>
                        <a:endParaRPr lang="en-US" sz="1200">
                          <a:latin typeface="+mj-lt"/>
                        </a:endParaRPr>
                      </a:p>
                    </p:txBody>
                  </p:sp>
                  <p:grpSp>
                    <p:nvGrpSpPr>
                      <p:cNvPr id="484" name="Group 215">
                        <a:extLst>
                          <a:ext uri="{FF2B5EF4-FFF2-40B4-BE49-F238E27FC236}">
                            <a16:creationId xmlns="" xmlns:a16="http://schemas.microsoft.com/office/drawing/2014/main" id="{086F5929-FC1F-4556-976A-288C5573F41D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3546747" y="2250692"/>
                        <a:ext cx="576265" cy="109538"/>
                        <a:chOff x="2886" y="2869"/>
                        <a:chExt cx="416" cy="99"/>
                      </a:xfrm>
                    </p:grpSpPr>
                    <p:sp>
                      <p:nvSpPr>
                        <p:cNvPr id="497" name="Rectangle 496">
                          <a:extLst>
                            <a:ext uri="{FF2B5EF4-FFF2-40B4-BE49-F238E27FC236}">
                              <a16:creationId xmlns="" xmlns:a16="http://schemas.microsoft.com/office/drawing/2014/main" id="{8D06F95B-D00D-40FA-B608-2DC3510DCB69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2886" y="2883"/>
                          <a:ext cx="416" cy="85"/>
                        </a:xfrm>
                        <a:prstGeom prst="rect">
                          <a:avLst/>
                        </a:prstGeom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ln w="3175">
                          <a:solidFill>
                            <a:schemeClr val="tx1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anchor="ctr"/>
                        <a:lstStyle/>
                        <a:p>
                          <a:pPr>
                            <a:defRPr/>
                          </a:pPr>
                          <a:endParaRPr lang="en-US" sz="1200">
                            <a:latin typeface="+mj-lt"/>
                          </a:endParaRPr>
                        </a:p>
                      </p:txBody>
                    </p:sp>
                    <p:sp>
                      <p:nvSpPr>
                        <p:cNvPr id="498" name="Oval 217">
                          <a:extLst>
                            <a:ext uri="{FF2B5EF4-FFF2-40B4-BE49-F238E27FC236}">
                              <a16:creationId xmlns="" xmlns:a16="http://schemas.microsoft.com/office/drawing/2014/main" id="{C2484EDB-3A7E-4A28-9DFF-A9D0827F9471}"/>
                            </a:ext>
                          </a:extLst>
                        </p:cNvPr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2919" y="2869"/>
                          <a:ext cx="350" cy="35"/>
                        </a:xfrm>
                        <a:prstGeom prst="ellipse">
                          <a:avLst/>
                        </a:prstGeom>
                        <a:solidFill>
                          <a:srgbClr val="0099FF"/>
                        </a:solidFill>
                        <a:ln w="317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effectLst/>
                      </p:spPr>
                      <p:txBody>
                        <a:bodyPr wrap="none" anchor="ctr"/>
                        <a:lstStyle/>
                        <a:p>
                          <a:endParaRPr lang="en-US" sz="1200">
                            <a:latin typeface="+mj-lt"/>
                          </a:endParaRPr>
                        </a:p>
                      </p:txBody>
                    </p:sp>
                    <p:sp>
                      <p:nvSpPr>
                        <p:cNvPr id="499" name="AutoShape 218">
                          <a:extLst>
                            <a:ext uri="{FF2B5EF4-FFF2-40B4-BE49-F238E27FC236}">
                              <a16:creationId xmlns="" xmlns:a16="http://schemas.microsoft.com/office/drawing/2014/main" id="{4263220D-1939-41E1-A7B7-D037D7BFBBF0}"/>
                            </a:ext>
                          </a:extLst>
                        </p:cNvPr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3012" y="2870"/>
                          <a:ext cx="167" cy="27"/>
                        </a:xfrm>
                        <a:prstGeom prst="roundRect">
                          <a:avLst>
                            <a:gd name="adj" fmla="val 50000"/>
                          </a:avLst>
                        </a:prstGeom>
                        <a:solidFill>
                          <a:srgbClr val="C0C0C0"/>
                        </a:solidFill>
                        <a:ln w="3175">
                          <a:noFill/>
                          <a:round/>
                          <a:headEnd/>
                          <a:tailEnd/>
                        </a:ln>
                        <a:effectLst/>
                      </p:spPr>
                      <p:txBody>
                        <a:bodyPr wrap="none" anchor="ctr"/>
                        <a:lstStyle/>
                        <a:p>
                          <a:endParaRPr lang="en-US" sz="1200">
                            <a:latin typeface="+mj-lt"/>
                          </a:endParaRPr>
                        </a:p>
                      </p:txBody>
                    </p:sp>
                  </p:grpSp>
                  <p:grpSp>
                    <p:nvGrpSpPr>
                      <p:cNvPr id="485" name="Group 398">
                        <a:extLst>
                          <a:ext uri="{FF2B5EF4-FFF2-40B4-BE49-F238E27FC236}">
                            <a16:creationId xmlns="" xmlns:a16="http://schemas.microsoft.com/office/drawing/2014/main" id="{98A9220F-D98F-48DA-8A39-F8A4D8A7AB29}"/>
                          </a:ext>
                        </a:extLst>
                      </p:cNvPr>
                      <p:cNvGrpSpPr/>
                      <p:nvPr/>
                    </p:nvGrpSpPr>
                    <p:grpSpPr>
                      <a:xfrm>
                        <a:off x="3534894" y="1311494"/>
                        <a:ext cx="599993" cy="751201"/>
                        <a:chOff x="3243116" y="3209023"/>
                        <a:chExt cx="599993" cy="751201"/>
                      </a:xfrm>
                    </p:grpSpPr>
                    <p:sp>
                      <p:nvSpPr>
                        <p:cNvPr id="486" name="Oval 239">
                          <a:extLst>
                            <a:ext uri="{FF2B5EF4-FFF2-40B4-BE49-F238E27FC236}">
                              <a16:creationId xmlns="" xmlns:a16="http://schemas.microsoft.com/office/drawing/2014/main" id="{01F3FCEA-E3C5-4294-A270-567B323950CC}"/>
                            </a:ext>
                          </a:extLst>
                        </p:cNvPr>
                        <p:cNvSpPr>
                          <a:spLocks noChangeAspect="1"/>
                        </p:cNvSpPr>
                        <p:nvPr/>
                      </p:nvSpPr>
                      <p:spPr bwMode="auto">
                        <a:xfrm>
                          <a:off x="3262656" y="3209023"/>
                          <a:ext cx="550610" cy="433490"/>
                        </a:xfrm>
                        <a:prstGeom prst="ellipse">
                          <a:avLst/>
                        </a:prstGeom>
                        <a:solidFill>
                          <a:srgbClr val="008000"/>
                        </a:solidFill>
                        <a:ln w="6350">
                          <a:solidFill>
                            <a:schemeClr val="tx1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anchor="ctr"/>
                        <a:lstStyle/>
                        <a:p>
                          <a:pPr>
                            <a:defRPr/>
                          </a:pPr>
                          <a:endParaRPr lang="en-US" sz="1200">
                            <a:latin typeface="+mj-lt"/>
                          </a:endParaRPr>
                        </a:p>
                      </p:txBody>
                    </p:sp>
                    <p:sp>
                      <p:nvSpPr>
                        <p:cNvPr id="487" name="Oval 486">
                          <a:extLst>
                            <a:ext uri="{FF2B5EF4-FFF2-40B4-BE49-F238E27FC236}">
                              <a16:creationId xmlns="" xmlns:a16="http://schemas.microsoft.com/office/drawing/2014/main" id="{1583ACAC-0C19-4020-85A3-FA34B58091F9}"/>
                            </a:ext>
                          </a:extLst>
                        </p:cNvPr>
                        <p:cNvSpPr/>
                        <p:nvPr/>
                      </p:nvSpPr>
                      <p:spPr bwMode="auto">
                        <a:xfrm>
                          <a:off x="3449531" y="3473992"/>
                          <a:ext cx="216686" cy="223228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 w="6350">
                          <a:solidFill>
                            <a:schemeClr val="tx1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anchor="ctr"/>
                        <a:lstStyle/>
                        <a:p>
                          <a:pPr>
                            <a:defRPr/>
                          </a:pPr>
                          <a:endParaRPr lang="en-US" sz="1200">
                            <a:latin typeface="+mj-lt"/>
                          </a:endParaRPr>
                        </a:p>
                      </p:txBody>
                    </p:sp>
                    <p:sp>
                      <p:nvSpPr>
                        <p:cNvPr id="488" name="Oval 245">
                          <a:extLst>
                            <a:ext uri="{FF2B5EF4-FFF2-40B4-BE49-F238E27FC236}">
                              <a16:creationId xmlns="" xmlns:a16="http://schemas.microsoft.com/office/drawing/2014/main" id="{9C8875EF-3E76-45D1-B37C-41E3DF1B421F}"/>
                            </a:ext>
                          </a:extLst>
                        </p:cNvPr>
                        <p:cNvSpPr>
                          <a:spLocks noChangeAspect="1" noChangeArrowheads="1"/>
                        </p:cNvSpPr>
                        <p:nvPr/>
                      </p:nvSpPr>
                      <p:spPr bwMode="auto">
                        <a:xfrm>
                          <a:off x="3471020" y="3501215"/>
                          <a:ext cx="164753" cy="170597"/>
                        </a:xfrm>
                        <a:prstGeom prst="ellipse">
                          <a:avLst/>
                        </a:prstGeom>
                        <a:solidFill>
                          <a:srgbClr val="5F5F5F"/>
                        </a:solidFill>
                        <a:ln w="6350" algn="ctr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 anchor="ctr"/>
                        <a:lstStyle/>
                        <a:p>
                          <a:pPr>
                            <a:defRPr/>
                          </a:pPr>
                          <a:endParaRPr lang="en-US" sz="1200">
                            <a:solidFill>
                              <a:schemeClr val="lt1"/>
                            </a:solidFill>
                            <a:latin typeface="+mj-lt"/>
                            <a:cs typeface="+mn-cs"/>
                          </a:endParaRPr>
                        </a:p>
                      </p:txBody>
                    </p:sp>
                    <p:sp>
                      <p:nvSpPr>
                        <p:cNvPr id="489" name="Rectangle 225">
                          <a:extLst>
                            <a:ext uri="{FF2B5EF4-FFF2-40B4-BE49-F238E27FC236}">
                              <a16:creationId xmlns="" xmlns:a16="http://schemas.microsoft.com/office/drawing/2014/main" id="{AA63B2B4-1268-434B-AAC8-009525521428}"/>
                            </a:ext>
                          </a:extLst>
                        </p:cNvPr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3248235" y="3401840"/>
                          <a:ext cx="585713" cy="216571"/>
                        </a:xfrm>
                        <a:prstGeom prst="trapezoid">
                          <a:avLst>
                            <a:gd name="adj" fmla="val 8612"/>
                          </a:avLst>
                        </a:prstGeom>
                        <a:solidFill>
                          <a:srgbClr val="008000"/>
                        </a:solidFill>
                        <a:ln w="3175">
                          <a:noFill/>
                          <a:miter lim="800000"/>
                          <a:headEnd/>
                          <a:tailEnd/>
                        </a:ln>
                        <a:effectLst/>
                      </p:spPr>
                      <p:txBody>
                        <a:bodyPr wrap="none" anchor="ctr"/>
                        <a:lstStyle/>
                        <a:p>
                          <a:endParaRPr lang="en-US" sz="1200">
                            <a:latin typeface="+mj-lt"/>
                          </a:endParaRPr>
                        </a:p>
                      </p:txBody>
                    </p:sp>
                    <p:sp>
                      <p:nvSpPr>
                        <p:cNvPr id="490" name="Oval 239">
                          <a:extLst>
                            <a:ext uri="{FF2B5EF4-FFF2-40B4-BE49-F238E27FC236}">
                              <a16:creationId xmlns="" xmlns:a16="http://schemas.microsoft.com/office/drawing/2014/main" id="{D38600C0-2290-4773-B04F-5CE4CE2939CB}"/>
                            </a:ext>
                          </a:extLst>
                        </p:cNvPr>
                        <p:cNvSpPr>
                          <a:spLocks noChangeAspect="1"/>
                        </p:cNvSpPr>
                        <p:nvPr/>
                      </p:nvSpPr>
                      <p:spPr bwMode="auto">
                        <a:xfrm>
                          <a:off x="3243116" y="3435880"/>
                          <a:ext cx="599993" cy="524344"/>
                        </a:xfrm>
                        <a:prstGeom prst="ellipse">
                          <a:avLst/>
                        </a:prstGeom>
                        <a:solidFill>
                          <a:srgbClr val="008000"/>
                        </a:solidFill>
                        <a:ln w="6350">
                          <a:solidFill>
                            <a:schemeClr val="tx1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anchor="ctr"/>
                        <a:lstStyle/>
                        <a:p>
                          <a:endParaRPr lang="en-US" sz="1200">
                            <a:solidFill>
                              <a:schemeClr val="tx1"/>
                            </a:solidFill>
                            <a:latin typeface="+mj-lt"/>
                            <a:cs typeface="Arial" charset="0"/>
                          </a:endParaRPr>
                        </a:p>
                      </p:txBody>
                    </p:sp>
                    <p:grpSp>
                      <p:nvGrpSpPr>
                        <p:cNvPr id="491" name="Group 228">
                          <a:extLst>
                            <a:ext uri="{FF2B5EF4-FFF2-40B4-BE49-F238E27FC236}">
                              <a16:creationId xmlns="" xmlns:a16="http://schemas.microsoft.com/office/drawing/2014/main" id="{635C08C2-AB39-422E-834B-2C52EC3F80FC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3423878" y="3599218"/>
                          <a:ext cx="236385" cy="205079"/>
                          <a:chOff x="1883" y="2407"/>
                          <a:chExt cx="132" cy="113"/>
                        </a:xfrm>
                      </p:grpSpPr>
                      <p:sp>
                        <p:nvSpPr>
                          <p:cNvPr id="494" name="Oval 245">
                            <a:extLst>
                              <a:ext uri="{FF2B5EF4-FFF2-40B4-BE49-F238E27FC236}">
                                <a16:creationId xmlns="" xmlns:a16="http://schemas.microsoft.com/office/drawing/2014/main" id="{2A8B2157-6576-40C2-AA1E-195923766B22}"/>
                              </a:ext>
                            </a:extLst>
                          </p:cNvPr>
                          <p:cNvSpPr/>
                          <p:nvPr/>
                        </p:nvSpPr>
                        <p:spPr>
                          <a:xfrm>
                            <a:off x="1883" y="2407"/>
                            <a:ext cx="132" cy="113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 w="6350">
                            <a:solidFill>
                              <a:schemeClr val="tx1"/>
                            </a:solidFill>
                          </a:ln>
                        </p:spPr>
                        <p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p:style>
                        <p:txBody>
                          <a:bodyPr anchor="ctr"/>
                          <a:lstStyle/>
                          <a:p>
                            <a:pPr>
                              <a:defRPr/>
                            </a:pPr>
                            <a:endParaRPr lang="en-US" sz="1200">
                              <a:latin typeface="+mj-lt"/>
                            </a:endParaRPr>
                          </a:p>
                        </p:txBody>
                      </p:sp>
                      <p:sp>
                        <p:nvSpPr>
                          <p:cNvPr id="495" name="Oval 245">
                            <a:extLst>
                              <a:ext uri="{FF2B5EF4-FFF2-40B4-BE49-F238E27FC236}">
                                <a16:creationId xmlns="" xmlns:a16="http://schemas.microsoft.com/office/drawing/2014/main" id="{E76224CC-D0AC-4E4E-B77B-34FF33A8866A}"/>
                              </a:ext>
                            </a:extLst>
                          </p:cNvPr>
                          <p:cNvSpPr>
                            <a:spLocks noChangeAspect="1" noChangeArrowheads="1"/>
                          </p:cNvSpPr>
                          <p:nvPr/>
                        </p:nvSpPr>
                        <p:spPr bwMode="auto">
                          <a:xfrm>
                            <a:off x="1900" y="2421"/>
                            <a:ext cx="101" cy="87"/>
                          </a:xfrm>
                          <a:prstGeom prst="ellipse">
                            <a:avLst/>
                          </a:prstGeom>
                          <a:solidFill>
                            <a:srgbClr val="5F5F5F"/>
                          </a:solidFill>
                          <a:ln w="6350" algn="ctr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 anchor="ctr"/>
                          <a:lstStyle/>
                          <a:p>
                            <a:pPr>
                              <a:defRPr/>
                            </a:pPr>
                            <a:endParaRPr lang="en-US" sz="1200">
                              <a:solidFill>
                                <a:schemeClr val="lt1"/>
                              </a:solidFill>
                              <a:latin typeface="+mj-lt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496" name="Oval 245">
                            <a:extLst>
                              <a:ext uri="{FF2B5EF4-FFF2-40B4-BE49-F238E27FC236}">
                                <a16:creationId xmlns="" xmlns:a16="http://schemas.microsoft.com/office/drawing/2014/main" id="{A77B4AA4-3BD6-4A3E-9762-9F2539831A15}"/>
                              </a:ext>
                            </a:extLst>
                          </p:cNvPr>
                          <p:cNvSpPr>
                            <a:spLocks noChangeAspect="1" noChangeArrowheads="1"/>
                          </p:cNvSpPr>
                          <p:nvPr/>
                        </p:nvSpPr>
                        <p:spPr bwMode="auto">
                          <a:xfrm>
                            <a:off x="1926" y="2448"/>
                            <a:ext cx="50" cy="37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6350" algn="ctr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 anchor="ctr"/>
                          <a:lstStyle/>
                          <a:p>
                            <a:pPr>
                              <a:defRPr/>
                            </a:pPr>
                            <a:endParaRPr lang="en-US" sz="1200">
                              <a:solidFill>
                                <a:schemeClr val="lt1"/>
                              </a:solidFill>
                              <a:latin typeface="+mj-lt"/>
                              <a:cs typeface="+mn-cs"/>
                            </a:endParaRPr>
                          </a:p>
                        </p:txBody>
                      </p:sp>
                    </p:grpSp>
                    <p:cxnSp>
                      <p:nvCxnSpPr>
                        <p:cNvPr id="492" name="Straight Connector 491">
                          <a:extLst>
                            <a:ext uri="{FF2B5EF4-FFF2-40B4-BE49-F238E27FC236}">
                              <a16:creationId xmlns="" xmlns:a16="http://schemas.microsoft.com/office/drawing/2014/main" id="{1358F382-112D-4E83-B0BB-C1A3515FAABE}"/>
                            </a:ext>
                          </a:extLst>
                        </p:cNvPr>
                        <p:cNvCxnSpPr>
                          <a:endCxn id="490" idx="6"/>
                        </p:cNvCxnSpPr>
                        <p:nvPr/>
                      </p:nvCxnSpPr>
                      <p:spPr>
                        <a:xfrm>
                          <a:off x="3811664" y="3394001"/>
                          <a:ext cx="31445" cy="304051"/>
                        </a:xfrm>
                        <a:prstGeom prst="line">
                          <a:avLst/>
                        </a:prstGeom>
                        <a:ln w="6350">
                          <a:solidFill>
                            <a:schemeClr val="tx1"/>
                          </a:solidFill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  <p:cxnSp>
                      <p:nvCxnSpPr>
                        <p:cNvPr id="493" name="Straight Connector 492">
                          <a:extLst>
                            <a:ext uri="{FF2B5EF4-FFF2-40B4-BE49-F238E27FC236}">
                              <a16:creationId xmlns="" xmlns:a16="http://schemas.microsoft.com/office/drawing/2014/main" id="{4338E891-2179-4DEA-84D1-0AAF593FC81E}"/>
                            </a:ext>
                          </a:extLst>
                        </p:cNvPr>
                        <p:cNvCxnSpPr>
                          <a:stCxn id="486" idx="2"/>
                          <a:endCxn id="490" idx="2"/>
                        </p:cNvCxnSpPr>
                        <p:nvPr/>
                      </p:nvCxnSpPr>
                      <p:spPr>
                        <a:xfrm flipH="1">
                          <a:off x="3243116" y="3425768"/>
                          <a:ext cx="19540" cy="272284"/>
                        </a:xfrm>
                        <a:prstGeom prst="line">
                          <a:avLst/>
                        </a:prstGeom>
                        <a:ln w="6350">
                          <a:solidFill>
                            <a:schemeClr val="tx1"/>
                          </a:solidFill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</p:grpSp>
                </p:grpSp>
                <p:grpSp>
                  <p:nvGrpSpPr>
                    <p:cNvPr id="447" name="Group 794">
                      <a:extLst>
                        <a:ext uri="{FF2B5EF4-FFF2-40B4-BE49-F238E27FC236}">
                          <a16:creationId xmlns="" xmlns:a16="http://schemas.microsoft.com/office/drawing/2014/main" id="{7B645DE7-F885-4AC3-BD6C-E0AE772F3509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4307330" y="2381659"/>
                      <a:ext cx="121126" cy="168130"/>
                      <a:chOff x="6078538" y="4157663"/>
                      <a:chExt cx="346075" cy="480370"/>
                    </a:xfrm>
                  </p:grpSpPr>
                  <p:sp>
                    <p:nvSpPr>
                      <p:cNvPr id="448" name="Rectangle 105">
                        <a:extLst>
                          <a:ext uri="{FF2B5EF4-FFF2-40B4-BE49-F238E27FC236}">
                            <a16:creationId xmlns="" xmlns:a16="http://schemas.microsoft.com/office/drawing/2014/main" id="{8627C427-753E-42EA-B591-1A8F29034AE4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6079483" y="4157663"/>
                        <a:ext cx="171450" cy="479425"/>
                      </a:xfrm>
                      <a:prstGeom prst="rect">
                        <a:avLst/>
                      </a:prstGeom>
                      <a:solidFill>
                        <a:schemeClr val="bg1">
                          <a:lumMod val="65000"/>
                        </a:schemeClr>
                      </a:solidFill>
                      <a:ln w="0">
                        <a:noFill/>
                        <a:prstDash val="solid"/>
                        <a:miter lim="800000"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1200">
                          <a:latin typeface="+mj-lt"/>
                        </a:endParaRPr>
                      </a:p>
                    </p:txBody>
                  </p:sp>
                  <p:sp>
                    <p:nvSpPr>
                      <p:cNvPr id="449" name="Line 92">
                        <a:extLst>
                          <a:ext uri="{FF2B5EF4-FFF2-40B4-BE49-F238E27FC236}">
                            <a16:creationId xmlns="" xmlns:a16="http://schemas.microsoft.com/office/drawing/2014/main" id="{58CFB3CF-C41E-4C38-9899-DF361BB4BF72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6215063" y="4598988"/>
                        <a:ext cx="36512" cy="36512"/>
                      </a:xfrm>
                      <a:prstGeom prst="line">
                        <a:avLst/>
                      </a:prstGeom>
                      <a:noFill/>
                      <a:ln w="0">
                        <a:solidFill>
                          <a:schemeClr val="tx1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1200">
                          <a:latin typeface="+mj-lt"/>
                        </a:endParaRPr>
                      </a:p>
                    </p:txBody>
                  </p:sp>
                  <p:sp>
                    <p:nvSpPr>
                      <p:cNvPr id="450" name="Line 93">
                        <a:extLst>
                          <a:ext uri="{FF2B5EF4-FFF2-40B4-BE49-F238E27FC236}">
                            <a16:creationId xmlns="" xmlns:a16="http://schemas.microsoft.com/office/drawing/2014/main" id="{14FD8305-8E33-4356-9092-B743ADBA9974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6159500" y="4543425"/>
                        <a:ext cx="92075" cy="92075"/>
                      </a:xfrm>
                      <a:prstGeom prst="line">
                        <a:avLst/>
                      </a:prstGeom>
                      <a:noFill/>
                      <a:ln w="0">
                        <a:solidFill>
                          <a:schemeClr val="tx1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1200">
                          <a:latin typeface="+mj-lt"/>
                        </a:endParaRPr>
                      </a:p>
                    </p:txBody>
                  </p:sp>
                  <p:sp>
                    <p:nvSpPr>
                      <p:cNvPr id="451" name="Line 94">
                        <a:extLst>
                          <a:ext uri="{FF2B5EF4-FFF2-40B4-BE49-F238E27FC236}">
                            <a16:creationId xmlns="" xmlns:a16="http://schemas.microsoft.com/office/drawing/2014/main" id="{C5A20BA1-D8AA-410C-8209-77B5779CE866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6103938" y="4487863"/>
                        <a:ext cx="147637" cy="147637"/>
                      </a:xfrm>
                      <a:prstGeom prst="line">
                        <a:avLst/>
                      </a:prstGeom>
                      <a:noFill/>
                      <a:ln w="0">
                        <a:solidFill>
                          <a:schemeClr val="tx1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1200">
                          <a:latin typeface="+mj-lt"/>
                        </a:endParaRPr>
                      </a:p>
                    </p:txBody>
                  </p:sp>
                  <p:sp>
                    <p:nvSpPr>
                      <p:cNvPr id="452" name="Line 95">
                        <a:extLst>
                          <a:ext uri="{FF2B5EF4-FFF2-40B4-BE49-F238E27FC236}">
                            <a16:creationId xmlns="" xmlns:a16="http://schemas.microsoft.com/office/drawing/2014/main" id="{D932D2EB-FF2A-4F39-ABF9-74A9247F21C5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6078538" y="4432300"/>
                        <a:ext cx="173037" cy="173037"/>
                      </a:xfrm>
                      <a:prstGeom prst="line">
                        <a:avLst/>
                      </a:prstGeom>
                      <a:noFill/>
                      <a:ln w="0">
                        <a:solidFill>
                          <a:schemeClr val="tx1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1200">
                          <a:latin typeface="+mj-lt"/>
                        </a:endParaRPr>
                      </a:p>
                    </p:txBody>
                  </p:sp>
                  <p:sp>
                    <p:nvSpPr>
                      <p:cNvPr id="453" name="Line 96">
                        <a:extLst>
                          <a:ext uri="{FF2B5EF4-FFF2-40B4-BE49-F238E27FC236}">
                            <a16:creationId xmlns="" xmlns:a16="http://schemas.microsoft.com/office/drawing/2014/main" id="{CD6E272E-0816-406D-BEF1-CAC45E90E442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6078538" y="4376738"/>
                        <a:ext cx="173037" cy="173037"/>
                      </a:xfrm>
                      <a:prstGeom prst="line">
                        <a:avLst/>
                      </a:prstGeom>
                      <a:noFill/>
                      <a:ln w="0">
                        <a:solidFill>
                          <a:schemeClr val="tx1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1200">
                          <a:latin typeface="+mj-lt"/>
                        </a:endParaRPr>
                      </a:p>
                    </p:txBody>
                  </p:sp>
                  <p:sp>
                    <p:nvSpPr>
                      <p:cNvPr id="454" name="Line 97">
                        <a:extLst>
                          <a:ext uri="{FF2B5EF4-FFF2-40B4-BE49-F238E27FC236}">
                            <a16:creationId xmlns="" xmlns:a16="http://schemas.microsoft.com/office/drawing/2014/main" id="{270B2B03-13F7-4CEC-B921-D1BB680473C2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6078538" y="4321175"/>
                        <a:ext cx="173037" cy="173037"/>
                      </a:xfrm>
                      <a:prstGeom prst="line">
                        <a:avLst/>
                      </a:prstGeom>
                      <a:noFill/>
                      <a:ln w="0">
                        <a:solidFill>
                          <a:schemeClr val="tx1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1200">
                          <a:latin typeface="+mj-lt"/>
                        </a:endParaRPr>
                      </a:p>
                    </p:txBody>
                  </p:sp>
                  <p:sp>
                    <p:nvSpPr>
                      <p:cNvPr id="455" name="Line 98">
                        <a:extLst>
                          <a:ext uri="{FF2B5EF4-FFF2-40B4-BE49-F238E27FC236}">
                            <a16:creationId xmlns="" xmlns:a16="http://schemas.microsoft.com/office/drawing/2014/main" id="{E22E7D8E-971D-4C72-B15A-4C00C346A7CE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6078538" y="4264025"/>
                        <a:ext cx="173037" cy="173037"/>
                      </a:xfrm>
                      <a:prstGeom prst="line">
                        <a:avLst/>
                      </a:prstGeom>
                      <a:noFill/>
                      <a:ln w="0">
                        <a:solidFill>
                          <a:schemeClr val="tx1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1200">
                          <a:latin typeface="+mj-lt"/>
                        </a:endParaRPr>
                      </a:p>
                    </p:txBody>
                  </p:sp>
                  <p:sp>
                    <p:nvSpPr>
                      <p:cNvPr id="456" name="Line 99">
                        <a:extLst>
                          <a:ext uri="{FF2B5EF4-FFF2-40B4-BE49-F238E27FC236}">
                            <a16:creationId xmlns="" xmlns:a16="http://schemas.microsoft.com/office/drawing/2014/main" id="{C1C551E2-4587-4AEE-9B5D-4F80E9099FFB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6078538" y="4208463"/>
                        <a:ext cx="173037" cy="173037"/>
                      </a:xfrm>
                      <a:prstGeom prst="line">
                        <a:avLst/>
                      </a:prstGeom>
                      <a:noFill/>
                      <a:ln w="0">
                        <a:solidFill>
                          <a:schemeClr val="tx1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1200">
                          <a:latin typeface="+mj-lt"/>
                        </a:endParaRPr>
                      </a:p>
                    </p:txBody>
                  </p:sp>
                  <p:sp>
                    <p:nvSpPr>
                      <p:cNvPr id="457" name="Line 100">
                        <a:extLst>
                          <a:ext uri="{FF2B5EF4-FFF2-40B4-BE49-F238E27FC236}">
                            <a16:creationId xmlns="" xmlns:a16="http://schemas.microsoft.com/office/drawing/2014/main" id="{2AC6BB2E-6EE0-4C56-A5DA-6A4546B488CB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6078538" y="4157663"/>
                        <a:ext cx="168275" cy="168275"/>
                      </a:xfrm>
                      <a:prstGeom prst="line">
                        <a:avLst/>
                      </a:prstGeom>
                      <a:noFill/>
                      <a:ln w="0">
                        <a:solidFill>
                          <a:schemeClr val="tx1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1200">
                          <a:latin typeface="+mj-lt"/>
                        </a:endParaRPr>
                      </a:p>
                    </p:txBody>
                  </p:sp>
                  <p:sp>
                    <p:nvSpPr>
                      <p:cNvPr id="458" name="Line 101">
                        <a:extLst>
                          <a:ext uri="{FF2B5EF4-FFF2-40B4-BE49-F238E27FC236}">
                            <a16:creationId xmlns="" xmlns:a16="http://schemas.microsoft.com/office/drawing/2014/main" id="{3A04AE68-D0E9-4C55-BED0-ECD4F77EF766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6078538" y="4157663"/>
                        <a:ext cx="112712" cy="112712"/>
                      </a:xfrm>
                      <a:prstGeom prst="line">
                        <a:avLst/>
                      </a:prstGeom>
                      <a:noFill/>
                      <a:ln w="0">
                        <a:solidFill>
                          <a:schemeClr val="tx1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1200">
                          <a:latin typeface="+mj-lt"/>
                        </a:endParaRPr>
                      </a:p>
                    </p:txBody>
                  </p:sp>
                  <p:sp>
                    <p:nvSpPr>
                      <p:cNvPr id="459" name="Line 102">
                        <a:extLst>
                          <a:ext uri="{FF2B5EF4-FFF2-40B4-BE49-F238E27FC236}">
                            <a16:creationId xmlns="" xmlns:a16="http://schemas.microsoft.com/office/drawing/2014/main" id="{ADAC486F-4944-46BB-A1B4-884604E3659B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6078538" y="4157663"/>
                        <a:ext cx="57150" cy="57150"/>
                      </a:xfrm>
                      <a:prstGeom prst="line">
                        <a:avLst/>
                      </a:prstGeom>
                      <a:noFill/>
                      <a:ln w="0">
                        <a:solidFill>
                          <a:schemeClr val="tx1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1200">
                          <a:latin typeface="+mj-lt"/>
                        </a:endParaRPr>
                      </a:p>
                    </p:txBody>
                  </p:sp>
                  <p:sp>
                    <p:nvSpPr>
                      <p:cNvPr id="460" name="Line 103">
                        <a:extLst>
                          <a:ext uri="{FF2B5EF4-FFF2-40B4-BE49-F238E27FC236}">
                            <a16:creationId xmlns="" xmlns:a16="http://schemas.microsoft.com/office/drawing/2014/main" id="{846012F2-FBA5-4691-B641-C54856271376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6078538" y="4157663"/>
                        <a:ext cx="1587" cy="1587"/>
                      </a:xfrm>
                      <a:prstGeom prst="line">
                        <a:avLst/>
                      </a:prstGeom>
                      <a:noFill/>
                      <a:ln w="0">
                        <a:solidFill>
                          <a:schemeClr val="tx1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1200">
                          <a:latin typeface="+mj-lt"/>
                        </a:endParaRPr>
                      </a:p>
                    </p:txBody>
                  </p:sp>
                  <p:sp>
                    <p:nvSpPr>
                      <p:cNvPr id="461" name="Rectangle 104">
                        <a:extLst>
                          <a:ext uri="{FF2B5EF4-FFF2-40B4-BE49-F238E27FC236}">
                            <a16:creationId xmlns="" xmlns:a16="http://schemas.microsoft.com/office/drawing/2014/main" id="{B672A5F4-C242-4287-AA11-096B6CCFCD29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6078538" y="4160196"/>
                        <a:ext cx="173037" cy="477837"/>
                      </a:xfrm>
                      <a:prstGeom prst="rect">
                        <a:avLst/>
                      </a:prstGeom>
                      <a:noFill/>
                      <a:ln w="0">
                        <a:solidFill>
                          <a:schemeClr val="tx1"/>
                        </a:solidFill>
                        <a:prstDash val="solid"/>
                        <a:miter lim="800000"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1200">
                          <a:latin typeface="+mj-lt"/>
                        </a:endParaRPr>
                      </a:p>
                    </p:txBody>
                  </p:sp>
                  <p:sp>
                    <p:nvSpPr>
                      <p:cNvPr id="462" name="Rectangle 106">
                        <a:extLst>
                          <a:ext uri="{FF2B5EF4-FFF2-40B4-BE49-F238E27FC236}">
                            <a16:creationId xmlns="" xmlns:a16="http://schemas.microsoft.com/office/drawing/2014/main" id="{800FA7F4-0D4A-4820-8AED-09E1B268C62F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6249988" y="4158608"/>
                        <a:ext cx="173037" cy="477837"/>
                      </a:xfrm>
                      <a:prstGeom prst="rect">
                        <a:avLst/>
                      </a:prstGeom>
                      <a:solidFill>
                        <a:schemeClr val="bg1">
                          <a:lumMod val="85000"/>
                        </a:schemeClr>
                      </a:solidFill>
                      <a:ln w="0">
                        <a:solidFill>
                          <a:schemeClr val="tx1"/>
                        </a:solidFill>
                        <a:prstDash val="solid"/>
                        <a:miter lim="800000"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1200">
                          <a:latin typeface="+mj-lt"/>
                        </a:endParaRPr>
                      </a:p>
                    </p:txBody>
                  </p:sp>
                  <p:sp>
                    <p:nvSpPr>
                      <p:cNvPr id="463" name="Line 107">
                        <a:extLst>
                          <a:ext uri="{FF2B5EF4-FFF2-40B4-BE49-F238E27FC236}">
                            <a16:creationId xmlns="" xmlns:a16="http://schemas.microsoft.com/office/drawing/2014/main" id="{1664DA10-1585-46D4-8D5D-C7EE0143A849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6373813" y="4157663"/>
                        <a:ext cx="50800" cy="50800"/>
                      </a:xfrm>
                      <a:prstGeom prst="line">
                        <a:avLst/>
                      </a:prstGeom>
                      <a:noFill/>
                      <a:ln w="0">
                        <a:solidFill>
                          <a:schemeClr val="tx1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1200">
                          <a:latin typeface="+mj-lt"/>
                        </a:endParaRPr>
                      </a:p>
                    </p:txBody>
                  </p:sp>
                  <p:sp>
                    <p:nvSpPr>
                      <p:cNvPr id="464" name="Line 108">
                        <a:extLst>
                          <a:ext uri="{FF2B5EF4-FFF2-40B4-BE49-F238E27FC236}">
                            <a16:creationId xmlns="" xmlns:a16="http://schemas.microsoft.com/office/drawing/2014/main" id="{A5767E56-5CB2-445B-88EF-CC8A49E1BDD3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6318250" y="4157663"/>
                        <a:ext cx="106362" cy="106362"/>
                      </a:xfrm>
                      <a:prstGeom prst="line">
                        <a:avLst/>
                      </a:prstGeom>
                      <a:noFill/>
                      <a:ln w="0">
                        <a:solidFill>
                          <a:schemeClr val="tx1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1200">
                          <a:latin typeface="+mj-lt"/>
                        </a:endParaRPr>
                      </a:p>
                    </p:txBody>
                  </p:sp>
                  <p:sp>
                    <p:nvSpPr>
                      <p:cNvPr id="465" name="Line 109">
                        <a:extLst>
                          <a:ext uri="{FF2B5EF4-FFF2-40B4-BE49-F238E27FC236}">
                            <a16:creationId xmlns="" xmlns:a16="http://schemas.microsoft.com/office/drawing/2014/main" id="{E53CB45B-4DC7-4A70-B281-03BB6138FEA4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6262688" y="4157663"/>
                        <a:ext cx="161925" cy="161925"/>
                      </a:xfrm>
                      <a:prstGeom prst="line">
                        <a:avLst/>
                      </a:prstGeom>
                      <a:noFill/>
                      <a:ln w="0">
                        <a:solidFill>
                          <a:schemeClr val="tx1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1200">
                          <a:latin typeface="+mj-lt"/>
                        </a:endParaRPr>
                      </a:p>
                    </p:txBody>
                  </p:sp>
                  <p:sp>
                    <p:nvSpPr>
                      <p:cNvPr id="466" name="Line 110">
                        <a:extLst>
                          <a:ext uri="{FF2B5EF4-FFF2-40B4-BE49-F238E27FC236}">
                            <a16:creationId xmlns="" xmlns:a16="http://schemas.microsoft.com/office/drawing/2014/main" id="{658ABACC-4E1C-4CBE-BE72-2521468015A6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6251575" y="4202113"/>
                        <a:ext cx="173037" cy="173037"/>
                      </a:xfrm>
                      <a:prstGeom prst="line">
                        <a:avLst/>
                      </a:prstGeom>
                      <a:noFill/>
                      <a:ln w="0">
                        <a:solidFill>
                          <a:schemeClr val="tx1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1200">
                          <a:latin typeface="+mj-lt"/>
                        </a:endParaRPr>
                      </a:p>
                    </p:txBody>
                  </p:sp>
                  <p:sp>
                    <p:nvSpPr>
                      <p:cNvPr id="467" name="Line 111">
                        <a:extLst>
                          <a:ext uri="{FF2B5EF4-FFF2-40B4-BE49-F238E27FC236}">
                            <a16:creationId xmlns="" xmlns:a16="http://schemas.microsoft.com/office/drawing/2014/main" id="{FAAE01CE-77A8-4300-B904-5AD6CDD17292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6251575" y="4257675"/>
                        <a:ext cx="173037" cy="173037"/>
                      </a:xfrm>
                      <a:prstGeom prst="line">
                        <a:avLst/>
                      </a:prstGeom>
                      <a:noFill/>
                      <a:ln w="0">
                        <a:solidFill>
                          <a:schemeClr val="tx1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1200">
                          <a:latin typeface="+mj-lt"/>
                        </a:endParaRPr>
                      </a:p>
                    </p:txBody>
                  </p:sp>
                  <p:sp>
                    <p:nvSpPr>
                      <p:cNvPr id="468" name="Line 112">
                        <a:extLst>
                          <a:ext uri="{FF2B5EF4-FFF2-40B4-BE49-F238E27FC236}">
                            <a16:creationId xmlns="" xmlns:a16="http://schemas.microsoft.com/office/drawing/2014/main" id="{C11C0BFD-5851-471C-AB00-28D7C754FA5F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6251575" y="4313238"/>
                        <a:ext cx="173037" cy="173037"/>
                      </a:xfrm>
                      <a:prstGeom prst="line">
                        <a:avLst/>
                      </a:prstGeom>
                      <a:noFill/>
                      <a:ln w="0">
                        <a:solidFill>
                          <a:schemeClr val="tx1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1200">
                          <a:latin typeface="+mj-lt"/>
                        </a:endParaRPr>
                      </a:p>
                    </p:txBody>
                  </p:sp>
                  <p:sp>
                    <p:nvSpPr>
                      <p:cNvPr id="469" name="Line 113">
                        <a:extLst>
                          <a:ext uri="{FF2B5EF4-FFF2-40B4-BE49-F238E27FC236}">
                            <a16:creationId xmlns="" xmlns:a16="http://schemas.microsoft.com/office/drawing/2014/main" id="{2C728C52-AFBE-4D12-96C2-9FD76E6C2D2D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6251575" y="4368800"/>
                        <a:ext cx="173037" cy="173037"/>
                      </a:xfrm>
                      <a:prstGeom prst="line">
                        <a:avLst/>
                      </a:prstGeom>
                      <a:noFill/>
                      <a:ln w="0">
                        <a:solidFill>
                          <a:schemeClr val="tx1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1200">
                          <a:latin typeface="+mj-lt"/>
                        </a:endParaRPr>
                      </a:p>
                    </p:txBody>
                  </p:sp>
                  <p:sp>
                    <p:nvSpPr>
                      <p:cNvPr id="470" name="Line 114">
                        <a:extLst>
                          <a:ext uri="{FF2B5EF4-FFF2-40B4-BE49-F238E27FC236}">
                            <a16:creationId xmlns="" xmlns:a16="http://schemas.microsoft.com/office/drawing/2014/main" id="{1E97CBCC-7B66-4960-BA08-505CB33B15BE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6251575" y="4425950"/>
                        <a:ext cx="173037" cy="173037"/>
                      </a:xfrm>
                      <a:prstGeom prst="line">
                        <a:avLst/>
                      </a:prstGeom>
                      <a:noFill/>
                      <a:ln w="0">
                        <a:solidFill>
                          <a:schemeClr val="tx1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1200">
                          <a:latin typeface="+mj-lt"/>
                        </a:endParaRPr>
                      </a:p>
                    </p:txBody>
                  </p:sp>
                  <p:sp>
                    <p:nvSpPr>
                      <p:cNvPr id="471" name="Line 115">
                        <a:extLst>
                          <a:ext uri="{FF2B5EF4-FFF2-40B4-BE49-F238E27FC236}">
                            <a16:creationId xmlns="" xmlns:a16="http://schemas.microsoft.com/office/drawing/2014/main" id="{1326CEC2-2099-47C2-B1F1-325F7ADA12EE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6251575" y="4481513"/>
                        <a:ext cx="153987" cy="153987"/>
                      </a:xfrm>
                      <a:prstGeom prst="line">
                        <a:avLst/>
                      </a:prstGeom>
                      <a:noFill/>
                      <a:ln w="0">
                        <a:solidFill>
                          <a:schemeClr val="tx1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1200">
                          <a:latin typeface="+mj-lt"/>
                        </a:endParaRPr>
                      </a:p>
                    </p:txBody>
                  </p:sp>
                  <p:sp>
                    <p:nvSpPr>
                      <p:cNvPr id="472" name="Line 116">
                        <a:extLst>
                          <a:ext uri="{FF2B5EF4-FFF2-40B4-BE49-F238E27FC236}">
                            <a16:creationId xmlns="" xmlns:a16="http://schemas.microsoft.com/office/drawing/2014/main" id="{473E28ED-5AA6-4645-AF75-B734EC63212F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6251575" y="4537075"/>
                        <a:ext cx="98425" cy="98425"/>
                      </a:xfrm>
                      <a:prstGeom prst="line">
                        <a:avLst/>
                      </a:prstGeom>
                      <a:noFill/>
                      <a:ln w="0">
                        <a:solidFill>
                          <a:schemeClr val="tx1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1200">
                          <a:latin typeface="+mj-lt"/>
                        </a:endParaRPr>
                      </a:p>
                    </p:txBody>
                  </p:sp>
                  <p:sp>
                    <p:nvSpPr>
                      <p:cNvPr id="473" name="Line 117">
                        <a:extLst>
                          <a:ext uri="{FF2B5EF4-FFF2-40B4-BE49-F238E27FC236}">
                            <a16:creationId xmlns="" xmlns:a16="http://schemas.microsoft.com/office/drawing/2014/main" id="{42996292-3649-4664-A77F-2856F795746F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6251575" y="4592638"/>
                        <a:ext cx="42862" cy="42862"/>
                      </a:xfrm>
                      <a:prstGeom prst="line">
                        <a:avLst/>
                      </a:prstGeom>
                      <a:noFill/>
                      <a:ln w="0">
                        <a:solidFill>
                          <a:schemeClr val="tx1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1200">
                          <a:latin typeface="+mj-lt"/>
                        </a:endParaRPr>
                      </a:p>
                    </p:txBody>
                  </p:sp>
                </p:grpSp>
              </p:grpSp>
              <p:cxnSp>
                <p:nvCxnSpPr>
                  <p:cNvPr id="442" name="Straight Connector 441">
                    <a:extLst>
                      <a:ext uri="{FF2B5EF4-FFF2-40B4-BE49-F238E27FC236}">
                        <a16:creationId xmlns="" xmlns:a16="http://schemas.microsoft.com/office/drawing/2014/main" id="{C43A6CCB-87AD-470F-9EC3-A9B7FF53BB3A}"/>
                      </a:ext>
                    </a:extLst>
                  </p:cNvPr>
                  <p:cNvCxnSpPr/>
                  <p:nvPr/>
                </p:nvCxnSpPr>
                <p:spPr>
                  <a:xfrm rot="360000">
                    <a:off x="5348405" y="1844034"/>
                    <a:ext cx="853821" cy="0"/>
                  </a:xfrm>
                  <a:prstGeom prst="line">
                    <a:avLst/>
                  </a:prstGeom>
                  <a:ln w="9525">
                    <a:solidFill>
                      <a:srgbClr val="0033CC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443" name="TextBox 442">
                    <a:extLst>
                      <a:ext uri="{FF2B5EF4-FFF2-40B4-BE49-F238E27FC236}">
                        <a16:creationId xmlns="" xmlns:a16="http://schemas.microsoft.com/office/drawing/2014/main" id="{86363EBA-E903-4FC3-9FDB-3C7C9CFE9DB4}"/>
                      </a:ext>
                    </a:extLst>
                  </p:cNvPr>
                  <p:cNvSpPr txBox="1"/>
                  <p:nvPr/>
                </p:nvSpPr>
                <p:spPr bwMode="auto">
                  <a:xfrm rot="360000">
                    <a:off x="5068123" y="1460518"/>
                    <a:ext cx="595867" cy="45121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 rtlCol="0">
                    <a:spAutoFit/>
                  </a:bodyPr>
                  <a:lstStyle/>
                  <a:p>
                    <a:pPr algn="l"/>
                    <a:r>
                      <a:rPr lang="en-US" sz="1200" dirty="0">
                        <a:solidFill>
                          <a:srgbClr val="0033CC"/>
                        </a:solidFill>
                        <a:latin typeface="+mj-lt"/>
                        <a:ea typeface="Verdana" pitchFamily="34" charset="0"/>
                        <a:cs typeface="Verdana" pitchFamily="34" charset="0"/>
                      </a:rPr>
                      <a:t>HA</a:t>
                    </a:r>
                  </a:p>
                </p:txBody>
              </p:sp>
              <p:cxnSp>
                <p:nvCxnSpPr>
                  <p:cNvPr id="444" name="Straight Connector 443">
                    <a:extLst>
                      <a:ext uri="{FF2B5EF4-FFF2-40B4-BE49-F238E27FC236}">
                        <a16:creationId xmlns="" xmlns:a16="http://schemas.microsoft.com/office/drawing/2014/main" id="{7F400D45-4BFA-40A7-BAF7-1D8B5BD748A5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 bwMode="auto">
                  <a:xfrm flipV="1">
                    <a:off x="5769933" y="1379472"/>
                    <a:ext cx="0" cy="1649850"/>
                  </a:xfrm>
                  <a:prstGeom prst="line">
                    <a:avLst/>
                  </a:prstGeom>
                  <a:ln w="63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445" name="TextBox 444">
                    <a:extLst>
                      <a:ext uri="{FF2B5EF4-FFF2-40B4-BE49-F238E27FC236}">
                        <a16:creationId xmlns="" xmlns:a16="http://schemas.microsoft.com/office/drawing/2014/main" id="{05720C1E-5A04-4E2B-B7BC-8EEB51EAC7FE}"/>
                      </a:ext>
                    </a:extLst>
                  </p:cNvPr>
                  <p:cNvSpPr txBox="1"/>
                  <p:nvPr/>
                </p:nvSpPr>
                <p:spPr bwMode="auto">
                  <a:xfrm>
                    <a:off x="5522955" y="1101542"/>
                    <a:ext cx="569233" cy="45121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1200" dirty="0">
                        <a:latin typeface="+mj-lt"/>
                        <a:ea typeface="Verdana" pitchFamily="34" charset="0"/>
                        <a:cs typeface="Verdana" pitchFamily="34" charset="0"/>
                      </a:rPr>
                      <a:t>VA</a:t>
                    </a:r>
                  </a:p>
                </p:txBody>
              </p:sp>
            </p:grpSp>
            <p:grpSp>
              <p:nvGrpSpPr>
                <p:cNvPr id="434" name="Group 433">
                  <a:extLst>
                    <a:ext uri="{FF2B5EF4-FFF2-40B4-BE49-F238E27FC236}">
                      <a16:creationId xmlns="" xmlns:a16="http://schemas.microsoft.com/office/drawing/2014/main" id="{DD36181D-36F0-4607-8E77-EC379E8526F8}"/>
                    </a:ext>
                  </a:extLst>
                </p:cNvPr>
                <p:cNvGrpSpPr/>
                <p:nvPr/>
              </p:nvGrpSpPr>
              <p:grpSpPr>
                <a:xfrm>
                  <a:off x="5710997" y="2810623"/>
                  <a:ext cx="116979" cy="458986"/>
                  <a:chOff x="2758534" y="2947443"/>
                  <a:chExt cx="116979" cy="458986"/>
                </a:xfrm>
              </p:grpSpPr>
              <p:sp>
                <p:nvSpPr>
                  <p:cNvPr id="435" name="Rectangle 434">
                    <a:extLst>
                      <a:ext uri="{FF2B5EF4-FFF2-40B4-BE49-F238E27FC236}">
                        <a16:creationId xmlns="" xmlns:a16="http://schemas.microsoft.com/office/drawing/2014/main" id="{6F3D390C-0FE6-442D-B722-5A504470AA45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2790681" y="2990305"/>
                    <a:ext cx="53578" cy="63401"/>
                  </a:xfrm>
                  <a:prstGeom prst="rect">
                    <a:avLst/>
                  </a:prstGeom>
                  <a:gradFill flip="none" rotWithShape="1">
                    <a:gsLst>
                      <a:gs pos="0">
                        <a:srgbClr val="FF9900">
                          <a:shade val="30000"/>
                          <a:satMod val="115000"/>
                        </a:srgbClr>
                      </a:gs>
                      <a:gs pos="50000">
                        <a:srgbClr val="FF9900">
                          <a:shade val="67500"/>
                          <a:satMod val="115000"/>
                        </a:srgbClr>
                      </a:gs>
                      <a:gs pos="100000">
                        <a:srgbClr val="FF9900">
                          <a:shade val="100000"/>
                          <a:satMod val="115000"/>
                        </a:srgbClr>
                      </a:gs>
                    </a:gsLst>
                    <a:lin ang="5400000" scaled="1"/>
                    <a:tileRect/>
                  </a:gradFill>
                  <a:ln w="6350">
                    <a:solidFill>
                      <a:srgbClr val="996633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>
                      <a:defRPr/>
                    </a:pPr>
                    <a:endParaRPr lang="en-US" sz="1200">
                      <a:latin typeface="+mj-lt"/>
                    </a:endParaRPr>
                  </a:p>
                </p:txBody>
              </p:sp>
              <p:sp>
                <p:nvSpPr>
                  <p:cNvPr id="436" name="Trapezoid 435">
                    <a:extLst>
                      <a:ext uri="{FF2B5EF4-FFF2-40B4-BE49-F238E27FC236}">
                        <a16:creationId xmlns="" xmlns:a16="http://schemas.microsoft.com/office/drawing/2014/main" id="{0C70136B-F5AD-406C-B7CA-8790254D04B2}"/>
                      </a:ext>
                    </a:extLst>
                  </p:cNvPr>
                  <p:cNvSpPr/>
                  <p:nvPr/>
                </p:nvSpPr>
                <p:spPr bwMode="auto">
                  <a:xfrm rot="10800000">
                    <a:off x="2758534" y="3071566"/>
                    <a:ext cx="116979" cy="244674"/>
                  </a:xfrm>
                  <a:prstGeom prst="trapezoid">
                    <a:avLst>
                      <a:gd name="adj" fmla="val 34823"/>
                    </a:avLst>
                  </a:prstGeom>
                  <a:gradFill flip="none" rotWithShape="1">
                    <a:gsLst>
                      <a:gs pos="0">
                        <a:srgbClr val="FF9900">
                          <a:shade val="30000"/>
                          <a:satMod val="115000"/>
                        </a:srgbClr>
                      </a:gs>
                      <a:gs pos="50000">
                        <a:srgbClr val="FF9900">
                          <a:shade val="67500"/>
                          <a:satMod val="115000"/>
                        </a:srgbClr>
                      </a:gs>
                      <a:gs pos="100000">
                        <a:srgbClr val="FF9900">
                          <a:shade val="100000"/>
                          <a:satMod val="115000"/>
                        </a:srgbClr>
                      </a:gs>
                    </a:gsLst>
                    <a:lin ang="13500000" scaled="1"/>
                    <a:tileRect/>
                  </a:gradFill>
                  <a:ln w="6350">
                    <a:solidFill>
                      <a:srgbClr val="996633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>
                      <a:defRPr/>
                    </a:pPr>
                    <a:endParaRPr lang="en-US" sz="1200">
                      <a:latin typeface="+mj-lt"/>
                    </a:endParaRPr>
                  </a:p>
                </p:txBody>
              </p:sp>
              <p:sp>
                <p:nvSpPr>
                  <p:cNvPr id="437" name="Round Same Side Corner Rectangle 549">
                    <a:extLst>
                      <a:ext uri="{FF2B5EF4-FFF2-40B4-BE49-F238E27FC236}">
                        <a16:creationId xmlns="" xmlns:a16="http://schemas.microsoft.com/office/drawing/2014/main" id="{7A9A9C49-20A4-4D73-A7A9-5BD3D6341C54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2792467" y="2947443"/>
                    <a:ext cx="50006" cy="32147"/>
                  </a:xfrm>
                  <a:prstGeom prst="round2SameRect">
                    <a:avLst/>
                  </a:prstGeom>
                  <a:solidFill>
                    <a:schemeClr val="tx1">
                      <a:lumMod val="75000"/>
                      <a:lumOff val="25000"/>
                    </a:schemeClr>
                  </a:solidFill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>
                      <a:defRPr/>
                    </a:pPr>
                    <a:endParaRPr lang="en-US" sz="1200">
                      <a:latin typeface="+mj-lt"/>
                    </a:endParaRPr>
                  </a:p>
                </p:txBody>
              </p:sp>
              <p:sp>
                <p:nvSpPr>
                  <p:cNvPr id="438" name="Chord 437">
                    <a:extLst>
                      <a:ext uri="{FF2B5EF4-FFF2-40B4-BE49-F238E27FC236}">
                        <a16:creationId xmlns="" xmlns:a16="http://schemas.microsoft.com/office/drawing/2014/main" id="{3E64400F-6B8E-4A1F-9B57-9DAC53C42841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2758534" y="3044777"/>
                    <a:ext cx="116979" cy="54471"/>
                  </a:xfrm>
                  <a:prstGeom prst="chord">
                    <a:avLst>
                      <a:gd name="adj1" fmla="val 10809699"/>
                      <a:gd name="adj2" fmla="val 21538066"/>
                    </a:avLst>
                  </a:prstGeom>
                  <a:gradFill flip="none" rotWithShape="1">
                    <a:gsLst>
                      <a:gs pos="0">
                        <a:srgbClr val="FF9900">
                          <a:shade val="30000"/>
                          <a:satMod val="115000"/>
                        </a:srgbClr>
                      </a:gs>
                      <a:gs pos="50000">
                        <a:srgbClr val="FF9900">
                          <a:shade val="67500"/>
                          <a:satMod val="115000"/>
                        </a:srgbClr>
                      </a:gs>
                      <a:gs pos="100000">
                        <a:srgbClr val="FF9900">
                          <a:shade val="100000"/>
                          <a:satMod val="115000"/>
                        </a:srgbClr>
                      </a:gs>
                    </a:gsLst>
                    <a:lin ang="16200000" scaled="1"/>
                    <a:tileRect/>
                  </a:gradFill>
                  <a:ln w="6350">
                    <a:solidFill>
                      <a:srgbClr val="996633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>
                      <a:defRPr/>
                    </a:pPr>
                    <a:endParaRPr lang="en-US" sz="1200">
                      <a:latin typeface="+mj-lt"/>
                    </a:endParaRPr>
                  </a:p>
                </p:txBody>
              </p:sp>
              <p:sp>
                <p:nvSpPr>
                  <p:cNvPr id="439" name="Rounded Rectangle 551">
                    <a:extLst>
                      <a:ext uri="{FF2B5EF4-FFF2-40B4-BE49-F238E27FC236}">
                        <a16:creationId xmlns="" xmlns:a16="http://schemas.microsoft.com/office/drawing/2014/main" id="{0C89988E-F2E5-4C86-8986-DF3BC90D9605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2784430" y="2978697"/>
                    <a:ext cx="66080" cy="13394"/>
                  </a:xfrm>
                  <a:prstGeom prst="roundRect">
                    <a:avLst/>
                  </a:prstGeom>
                  <a:solidFill>
                    <a:schemeClr val="tx1">
                      <a:lumMod val="75000"/>
                      <a:lumOff val="25000"/>
                    </a:schemeClr>
                  </a:solidFill>
                  <a:ln w="1270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>
                      <a:defRPr/>
                    </a:pPr>
                    <a:endParaRPr lang="en-US" sz="1200">
                      <a:latin typeface="+mj-lt"/>
                    </a:endParaRPr>
                  </a:p>
                </p:txBody>
              </p:sp>
              <p:sp>
                <p:nvSpPr>
                  <p:cNvPr id="440" name="Isosceles Triangle 439">
                    <a:extLst>
                      <a:ext uri="{FF2B5EF4-FFF2-40B4-BE49-F238E27FC236}">
                        <a16:creationId xmlns="" xmlns:a16="http://schemas.microsoft.com/office/drawing/2014/main" id="{37CC5566-878F-4BA2-A05B-B99ED40CB037}"/>
                      </a:ext>
                    </a:extLst>
                  </p:cNvPr>
                  <p:cNvSpPr/>
                  <p:nvPr/>
                </p:nvSpPr>
                <p:spPr bwMode="auto">
                  <a:xfrm rot="10800000">
                    <a:off x="2798717" y="3316239"/>
                    <a:ext cx="35719" cy="90190"/>
                  </a:xfrm>
                  <a:prstGeom prst="triangle">
                    <a:avLst/>
                  </a:prstGeom>
                  <a:solidFill>
                    <a:schemeClr val="tx1">
                      <a:lumMod val="75000"/>
                      <a:lumOff val="25000"/>
                    </a:schemeClr>
                  </a:solidFill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>
                      <a:defRPr/>
                    </a:pPr>
                    <a:endParaRPr lang="en-US" sz="1200">
                      <a:latin typeface="+mj-lt"/>
                    </a:endParaRPr>
                  </a:p>
                </p:txBody>
              </p:sp>
            </p:grpSp>
          </p:grpSp>
          <p:grpSp>
            <p:nvGrpSpPr>
              <p:cNvPr id="411" name="Group 410">
                <a:extLst>
                  <a:ext uri="{FF2B5EF4-FFF2-40B4-BE49-F238E27FC236}">
                    <a16:creationId xmlns="" xmlns:a16="http://schemas.microsoft.com/office/drawing/2014/main" id="{16E44209-CEEC-4BCE-9D7B-78BB7C9E47A5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>
                <a:off x="3660022" y="654320"/>
                <a:ext cx="81234" cy="81233"/>
                <a:chOff x="4572000" y="914400"/>
                <a:chExt cx="914400" cy="914400"/>
              </a:xfrm>
            </p:grpSpPr>
            <p:sp>
              <p:nvSpPr>
                <p:cNvPr id="429" name="Pie 877">
                  <a:extLst>
                    <a:ext uri="{FF2B5EF4-FFF2-40B4-BE49-F238E27FC236}">
                      <a16:creationId xmlns="" xmlns:a16="http://schemas.microsoft.com/office/drawing/2014/main" id="{56498DEA-DD18-48B0-B184-F0527BA7FD80}"/>
                    </a:ext>
                  </a:extLst>
                </p:cNvPr>
                <p:cNvSpPr/>
                <p:nvPr/>
              </p:nvSpPr>
              <p:spPr>
                <a:xfrm>
                  <a:off x="4572000" y="914400"/>
                  <a:ext cx="914400" cy="914400"/>
                </a:xfrm>
                <a:prstGeom prst="pie">
                  <a:avLst>
                    <a:gd name="adj1" fmla="val 16086602"/>
                    <a:gd name="adj2" fmla="val 0"/>
                  </a:avLst>
                </a:prstGeom>
                <a:solidFill>
                  <a:srgbClr val="FFFFFF"/>
                </a:solidFill>
                <a:ln w="31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 sz="1200">
                    <a:latin typeface="+mj-lt"/>
                  </a:endParaRPr>
                </a:p>
              </p:txBody>
            </p:sp>
            <p:sp>
              <p:nvSpPr>
                <p:cNvPr id="430" name="Pie 878">
                  <a:extLst>
                    <a:ext uri="{FF2B5EF4-FFF2-40B4-BE49-F238E27FC236}">
                      <a16:creationId xmlns="" xmlns:a16="http://schemas.microsoft.com/office/drawing/2014/main" id="{E28487F7-FE9B-43CA-A97A-7636BE447712}"/>
                    </a:ext>
                  </a:extLst>
                </p:cNvPr>
                <p:cNvSpPr/>
                <p:nvPr/>
              </p:nvSpPr>
              <p:spPr>
                <a:xfrm>
                  <a:off x="4572000" y="914400"/>
                  <a:ext cx="914400" cy="914400"/>
                </a:xfrm>
                <a:prstGeom prst="pie">
                  <a:avLst>
                    <a:gd name="adj1" fmla="val 4967178"/>
                    <a:gd name="adj2" fmla="val 11247743"/>
                  </a:avLst>
                </a:prstGeom>
                <a:solidFill>
                  <a:srgbClr val="FFFFFF"/>
                </a:solidFill>
                <a:ln w="31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 sz="1200">
                    <a:latin typeface="+mj-lt"/>
                  </a:endParaRPr>
                </a:p>
              </p:txBody>
            </p:sp>
            <p:sp>
              <p:nvSpPr>
                <p:cNvPr id="431" name="Pie 879">
                  <a:extLst>
                    <a:ext uri="{FF2B5EF4-FFF2-40B4-BE49-F238E27FC236}">
                      <a16:creationId xmlns="" xmlns:a16="http://schemas.microsoft.com/office/drawing/2014/main" id="{AD177374-ABE0-4436-BCE2-A7E834584CEC}"/>
                    </a:ext>
                  </a:extLst>
                </p:cNvPr>
                <p:cNvSpPr/>
                <p:nvPr/>
              </p:nvSpPr>
              <p:spPr>
                <a:xfrm>
                  <a:off x="4572000" y="914400"/>
                  <a:ext cx="914400" cy="914400"/>
                </a:xfrm>
                <a:prstGeom prst="pie">
                  <a:avLst>
                    <a:gd name="adj1" fmla="val 0"/>
                    <a:gd name="adj2" fmla="val 5311868"/>
                  </a:avLst>
                </a:prstGeom>
                <a:solidFill>
                  <a:srgbClr val="FF0000"/>
                </a:solidFill>
                <a:ln w="31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 sz="1200">
                    <a:latin typeface="+mj-lt"/>
                  </a:endParaRPr>
                </a:p>
              </p:txBody>
            </p:sp>
            <p:sp>
              <p:nvSpPr>
                <p:cNvPr id="432" name="Pie 880">
                  <a:extLst>
                    <a:ext uri="{FF2B5EF4-FFF2-40B4-BE49-F238E27FC236}">
                      <a16:creationId xmlns="" xmlns:a16="http://schemas.microsoft.com/office/drawing/2014/main" id="{336DF3C8-DE78-4CC6-AB15-8F67A8583CFF}"/>
                    </a:ext>
                  </a:extLst>
                </p:cNvPr>
                <p:cNvSpPr/>
                <p:nvPr/>
              </p:nvSpPr>
              <p:spPr>
                <a:xfrm>
                  <a:off x="4572000" y="914400"/>
                  <a:ext cx="914400" cy="914400"/>
                </a:xfrm>
                <a:prstGeom prst="pie">
                  <a:avLst>
                    <a:gd name="adj1" fmla="val 10800000"/>
                    <a:gd name="adj2" fmla="val 16200000"/>
                  </a:avLst>
                </a:prstGeom>
                <a:solidFill>
                  <a:srgbClr val="FF0000"/>
                </a:solidFill>
                <a:ln w="31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 sz="1200">
                    <a:latin typeface="+mj-lt"/>
                  </a:endParaRPr>
                </a:p>
              </p:txBody>
            </p:sp>
          </p:grpSp>
          <p:cxnSp>
            <p:nvCxnSpPr>
              <p:cNvPr id="412" name="Straight Connector 411">
                <a:extLst>
                  <a:ext uri="{FF2B5EF4-FFF2-40B4-BE49-F238E27FC236}">
                    <a16:creationId xmlns="" xmlns:a16="http://schemas.microsoft.com/office/drawing/2014/main" id="{B6BC4DE3-7A4C-4F75-9CD6-3538FA301364}"/>
                  </a:ext>
                </a:extLst>
              </p:cNvPr>
              <p:cNvCxnSpPr/>
              <p:nvPr/>
            </p:nvCxnSpPr>
            <p:spPr>
              <a:xfrm rot="360000">
                <a:off x="3286686" y="1576115"/>
                <a:ext cx="674240" cy="0"/>
              </a:xfrm>
              <a:prstGeom prst="line">
                <a:avLst/>
              </a:prstGeom>
              <a:ln w="6350">
                <a:solidFill>
                  <a:srgbClr val="0033CC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13" name="TextBox 412">
                <a:extLst>
                  <a:ext uri="{FF2B5EF4-FFF2-40B4-BE49-F238E27FC236}">
                    <a16:creationId xmlns="" xmlns:a16="http://schemas.microsoft.com/office/drawing/2014/main" id="{613C807C-1E4C-4309-9205-820DB7A9927A}"/>
                  </a:ext>
                </a:extLst>
              </p:cNvPr>
              <p:cNvSpPr txBox="1"/>
              <p:nvPr/>
            </p:nvSpPr>
            <p:spPr bwMode="auto">
              <a:xfrm rot="360000">
                <a:off x="3227668" y="1338892"/>
                <a:ext cx="396903" cy="30054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lang="en-US" sz="1200" dirty="0">
                    <a:solidFill>
                      <a:srgbClr val="0033CC"/>
                    </a:solidFill>
                    <a:latin typeface="+mj-lt"/>
                    <a:ea typeface="Verdana" pitchFamily="34" charset="0"/>
                    <a:cs typeface="Verdana" pitchFamily="34" charset="0"/>
                  </a:rPr>
                  <a:t>HA</a:t>
                </a:r>
              </a:p>
            </p:txBody>
          </p:sp>
          <p:sp>
            <p:nvSpPr>
              <p:cNvPr id="414" name="TextBox 413">
                <a:extLst>
                  <a:ext uri="{FF2B5EF4-FFF2-40B4-BE49-F238E27FC236}">
                    <a16:creationId xmlns="" xmlns:a16="http://schemas.microsoft.com/office/drawing/2014/main" id="{343AA80A-2EB6-4EEA-BEE4-E88D75988853}"/>
                  </a:ext>
                </a:extLst>
              </p:cNvPr>
              <p:cNvSpPr txBox="1"/>
              <p:nvPr/>
            </p:nvSpPr>
            <p:spPr bwMode="auto">
              <a:xfrm>
                <a:off x="3429222" y="1758327"/>
                <a:ext cx="289068" cy="30054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lang="en-US" sz="1200">
                    <a:solidFill>
                      <a:srgbClr val="0033CC"/>
                    </a:solidFill>
                    <a:latin typeface="+mj-lt"/>
                    <a:ea typeface="Verdana" pitchFamily="34" charset="0"/>
                    <a:cs typeface="Verdana" pitchFamily="34" charset="0"/>
                  </a:rPr>
                  <a:t>B</a:t>
                </a:r>
                <a:endParaRPr lang="en-US" sz="1200" dirty="0">
                  <a:solidFill>
                    <a:srgbClr val="0033CC"/>
                  </a:solidFill>
                  <a:latin typeface="+mj-lt"/>
                  <a:ea typeface="Verdana" pitchFamily="34" charset="0"/>
                  <a:cs typeface="Verdana" pitchFamily="34" charset="0"/>
                </a:endParaRPr>
              </a:p>
            </p:txBody>
          </p:sp>
          <p:sp>
            <p:nvSpPr>
              <p:cNvPr id="415" name="TextBox 414">
                <a:extLst>
                  <a:ext uri="{FF2B5EF4-FFF2-40B4-BE49-F238E27FC236}">
                    <a16:creationId xmlns="" xmlns:a16="http://schemas.microsoft.com/office/drawing/2014/main" id="{954ABDC8-B92C-471A-97A4-FF50A6DCC14F}"/>
                  </a:ext>
                </a:extLst>
              </p:cNvPr>
              <p:cNvSpPr txBox="1"/>
              <p:nvPr/>
            </p:nvSpPr>
            <p:spPr bwMode="auto">
              <a:xfrm rot="16510904">
                <a:off x="3189473" y="1054234"/>
                <a:ext cx="776204" cy="30054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lang="en-US" sz="1200" dirty="0" err="1">
                    <a:solidFill>
                      <a:srgbClr val="0033CC"/>
                    </a:solidFill>
                    <a:latin typeface="+mj-lt"/>
                    <a:ea typeface="Verdana" pitchFamily="34" charset="0"/>
                    <a:cs typeface="Verdana" pitchFamily="34" charset="0"/>
                  </a:rPr>
                  <a:t>LoS</a:t>
                </a:r>
                <a:r>
                  <a:rPr lang="en-US" sz="1200" dirty="0">
                    <a:solidFill>
                      <a:srgbClr val="0033CC"/>
                    </a:solidFill>
                    <a:latin typeface="+mj-lt"/>
                    <a:ea typeface="Verdana" pitchFamily="34" charset="0"/>
                    <a:cs typeface="Verdana" pitchFamily="34" charset="0"/>
                  </a:rPr>
                  <a:t> path</a:t>
                </a:r>
              </a:p>
            </p:txBody>
          </p:sp>
          <p:cxnSp>
            <p:nvCxnSpPr>
              <p:cNvPr id="416" name="Straight Connector 415">
                <a:extLst>
                  <a:ext uri="{FF2B5EF4-FFF2-40B4-BE49-F238E27FC236}">
                    <a16:creationId xmlns="" xmlns:a16="http://schemas.microsoft.com/office/drawing/2014/main" id="{17BE2530-B467-4CF8-9156-63FF1F1A240B}"/>
                  </a:ext>
                </a:extLst>
              </p:cNvPr>
              <p:cNvCxnSpPr>
                <a:cxnSpLocks/>
                <a:stCxn id="424" idx="2"/>
              </p:cNvCxnSpPr>
              <p:nvPr/>
            </p:nvCxnSpPr>
            <p:spPr bwMode="auto">
              <a:xfrm flipV="1">
                <a:off x="3699248" y="693558"/>
                <a:ext cx="324" cy="1626442"/>
              </a:xfrm>
              <a:prstGeom prst="line">
                <a:avLst/>
              </a:prstGeom>
              <a:ln w="31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417" name="Group 416">
                <a:extLst>
                  <a:ext uri="{FF2B5EF4-FFF2-40B4-BE49-F238E27FC236}">
                    <a16:creationId xmlns="" xmlns:a16="http://schemas.microsoft.com/office/drawing/2014/main" id="{6F8A5D0B-B52C-464F-BF68-E4485EADCC78}"/>
                  </a:ext>
                </a:extLst>
              </p:cNvPr>
              <p:cNvGrpSpPr/>
              <p:nvPr/>
            </p:nvGrpSpPr>
            <p:grpSpPr>
              <a:xfrm>
                <a:off x="3660289" y="2237323"/>
                <a:ext cx="77919" cy="305727"/>
                <a:chOff x="2758534" y="2947443"/>
                <a:chExt cx="116979" cy="458986"/>
              </a:xfrm>
            </p:grpSpPr>
            <p:sp>
              <p:nvSpPr>
                <p:cNvPr id="423" name="Rectangle 422">
                  <a:extLst>
                    <a:ext uri="{FF2B5EF4-FFF2-40B4-BE49-F238E27FC236}">
                      <a16:creationId xmlns="" xmlns:a16="http://schemas.microsoft.com/office/drawing/2014/main" id="{FCC951F6-3602-471F-B6E0-01793AFE9547}"/>
                    </a:ext>
                  </a:extLst>
                </p:cNvPr>
                <p:cNvSpPr/>
                <p:nvPr/>
              </p:nvSpPr>
              <p:spPr bwMode="auto">
                <a:xfrm>
                  <a:off x="2790681" y="2990305"/>
                  <a:ext cx="53578" cy="63401"/>
                </a:xfrm>
                <a:prstGeom prst="rect">
                  <a:avLst/>
                </a:prstGeom>
                <a:gradFill flip="none" rotWithShape="1">
                  <a:gsLst>
                    <a:gs pos="0">
                      <a:srgbClr val="FF9900">
                        <a:shade val="30000"/>
                        <a:satMod val="115000"/>
                      </a:srgbClr>
                    </a:gs>
                    <a:gs pos="50000">
                      <a:srgbClr val="FF9900">
                        <a:shade val="67500"/>
                        <a:satMod val="115000"/>
                      </a:srgbClr>
                    </a:gs>
                    <a:gs pos="100000">
                      <a:srgbClr val="FF9900">
                        <a:shade val="100000"/>
                        <a:satMod val="115000"/>
                      </a:srgbClr>
                    </a:gs>
                  </a:gsLst>
                  <a:lin ang="5400000" scaled="1"/>
                  <a:tileRect/>
                </a:gradFill>
                <a:ln w="6350">
                  <a:solidFill>
                    <a:srgbClr val="996633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>
                    <a:defRPr/>
                  </a:pPr>
                  <a:endParaRPr lang="en-US" sz="1200">
                    <a:latin typeface="+mj-lt"/>
                  </a:endParaRPr>
                </a:p>
              </p:txBody>
            </p:sp>
            <p:sp>
              <p:nvSpPr>
                <p:cNvPr id="424" name="Trapezoid 423">
                  <a:extLst>
                    <a:ext uri="{FF2B5EF4-FFF2-40B4-BE49-F238E27FC236}">
                      <a16:creationId xmlns="" xmlns:a16="http://schemas.microsoft.com/office/drawing/2014/main" id="{5BB61E1F-964E-4354-AFBB-6AC6C3E20098}"/>
                    </a:ext>
                  </a:extLst>
                </p:cNvPr>
                <p:cNvSpPr/>
                <p:nvPr/>
              </p:nvSpPr>
              <p:spPr bwMode="auto">
                <a:xfrm rot="10800000">
                  <a:off x="2758534" y="3071566"/>
                  <a:ext cx="116979" cy="244674"/>
                </a:xfrm>
                <a:prstGeom prst="trapezoid">
                  <a:avLst>
                    <a:gd name="adj" fmla="val 34823"/>
                  </a:avLst>
                </a:prstGeom>
                <a:gradFill flip="none" rotWithShape="1">
                  <a:gsLst>
                    <a:gs pos="0">
                      <a:srgbClr val="FF9900">
                        <a:shade val="30000"/>
                        <a:satMod val="115000"/>
                      </a:srgbClr>
                    </a:gs>
                    <a:gs pos="50000">
                      <a:srgbClr val="FF9900">
                        <a:shade val="67500"/>
                        <a:satMod val="115000"/>
                      </a:srgbClr>
                    </a:gs>
                    <a:gs pos="100000">
                      <a:srgbClr val="FF9900">
                        <a:shade val="100000"/>
                        <a:satMod val="115000"/>
                      </a:srgbClr>
                    </a:gs>
                  </a:gsLst>
                  <a:lin ang="13500000" scaled="1"/>
                  <a:tileRect/>
                </a:gradFill>
                <a:ln w="6350">
                  <a:solidFill>
                    <a:srgbClr val="996633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>
                    <a:defRPr/>
                  </a:pPr>
                  <a:endParaRPr lang="en-US" sz="1200">
                    <a:latin typeface="+mj-lt"/>
                  </a:endParaRPr>
                </a:p>
              </p:txBody>
            </p:sp>
            <p:sp>
              <p:nvSpPr>
                <p:cNvPr id="425" name="Round Same Side Corner Rectangle 549">
                  <a:extLst>
                    <a:ext uri="{FF2B5EF4-FFF2-40B4-BE49-F238E27FC236}">
                      <a16:creationId xmlns="" xmlns:a16="http://schemas.microsoft.com/office/drawing/2014/main" id="{C2E41B94-CC33-49AD-BB77-C9FFA348CB60}"/>
                    </a:ext>
                  </a:extLst>
                </p:cNvPr>
                <p:cNvSpPr/>
                <p:nvPr/>
              </p:nvSpPr>
              <p:spPr bwMode="auto">
                <a:xfrm>
                  <a:off x="2792467" y="2947443"/>
                  <a:ext cx="50006" cy="32147"/>
                </a:xfrm>
                <a:prstGeom prst="round2SameRect">
                  <a:avLst/>
                </a:prstGeom>
                <a:solidFill>
                  <a:schemeClr val="tx1">
                    <a:lumMod val="75000"/>
                    <a:lumOff val="25000"/>
                  </a:schemeClr>
                </a:solid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>
                    <a:defRPr/>
                  </a:pPr>
                  <a:endParaRPr lang="en-US" sz="1200">
                    <a:latin typeface="+mj-lt"/>
                  </a:endParaRPr>
                </a:p>
              </p:txBody>
            </p:sp>
            <p:sp>
              <p:nvSpPr>
                <p:cNvPr id="426" name="Chord 425">
                  <a:extLst>
                    <a:ext uri="{FF2B5EF4-FFF2-40B4-BE49-F238E27FC236}">
                      <a16:creationId xmlns="" xmlns:a16="http://schemas.microsoft.com/office/drawing/2014/main" id="{C2A1F9F1-5A0F-4F9D-90C1-A10D1A1FFA58}"/>
                    </a:ext>
                  </a:extLst>
                </p:cNvPr>
                <p:cNvSpPr/>
                <p:nvPr/>
              </p:nvSpPr>
              <p:spPr bwMode="auto">
                <a:xfrm>
                  <a:off x="2758534" y="3044777"/>
                  <a:ext cx="116979" cy="54471"/>
                </a:xfrm>
                <a:prstGeom prst="chord">
                  <a:avLst>
                    <a:gd name="adj1" fmla="val 10809699"/>
                    <a:gd name="adj2" fmla="val 21538066"/>
                  </a:avLst>
                </a:prstGeom>
                <a:gradFill flip="none" rotWithShape="1">
                  <a:gsLst>
                    <a:gs pos="0">
                      <a:srgbClr val="FF9900">
                        <a:shade val="30000"/>
                        <a:satMod val="115000"/>
                      </a:srgbClr>
                    </a:gs>
                    <a:gs pos="50000">
                      <a:srgbClr val="FF9900">
                        <a:shade val="67500"/>
                        <a:satMod val="115000"/>
                      </a:srgbClr>
                    </a:gs>
                    <a:gs pos="100000">
                      <a:srgbClr val="FF9900">
                        <a:shade val="100000"/>
                        <a:satMod val="115000"/>
                      </a:srgbClr>
                    </a:gs>
                  </a:gsLst>
                  <a:lin ang="16200000" scaled="1"/>
                  <a:tileRect/>
                </a:gradFill>
                <a:ln w="6350">
                  <a:solidFill>
                    <a:srgbClr val="996633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>
                    <a:defRPr/>
                  </a:pPr>
                  <a:endParaRPr lang="en-US" sz="1200">
                    <a:latin typeface="+mj-lt"/>
                  </a:endParaRPr>
                </a:p>
              </p:txBody>
            </p:sp>
            <p:sp>
              <p:nvSpPr>
                <p:cNvPr id="427" name="Rounded Rectangle 551">
                  <a:extLst>
                    <a:ext uri="{FF2B5EF4-FFF2-40B4-BE49-F238E27FC236}">
                      <a16:creationId xmlns="" xmlns:a16="http://schemas.microsoft.com/office/drawing/2014/main" id="{067E9C5C-4EDE-4D3B-B22F-43046FC0A79D}"/>
                    </a:ext>
                  </a:extLst>
                </p:cNvPr>
                <p:cNvSpPr/>
                <p:nvPr/>
              </p:nvSpPr>
              <p:spPr bwMode="auto">
                <a:xfrm>
                  <a:off x="2784430" y="2978697"/>
                  <a:ext cx="66080" cy="13394"/>
                </a:xfrm>
                <a:prstGeom prst="roundRect">
                  <a:avLst/>
                </a:prstGeom>
                <a:solidFill>
                  <a:schemeClr val="tx1">
                    <a:lumMod val="75000"/>
                    <a:lumOff val="25000"/>
                  </a:schemeClr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>
                    <a:defRPr/>
                  </a:pPr>
                  <a:endParaRPr lang="en-US" sz="1200">
                    <a:latin typeface="+mj-lt"/>
                  </a:endParaRPr>
                </a:p>
              </p:txBody>
            </p:sp>
            <p:sp>
              <p:nvSpPr>
                <p:cNvPr id="428" name="Isosceles Triangle 427">
                  <a:extLst>
                    <a:ext uri="{FF2B5EF4-FFF2-40B4-BE49-F238E27FC236}">
                      <a16:creationId xmlns="" xmlns:a16="http://schemas.microsoft.com/office/drawing/2014/main" id="{63DF1B92-721D-445E-A2FF-3E353DD68166}"/>
                    </a:ext>
                  </a:extLst>
                </p:cNvPr>
                <p:cNvSpPr/>
                <p:nvPr/>
              </p:nvSpPr>
              <p:spPr bwMode="auto">
                <a:xfrm rot="10800000">
                  <a:off x="2798717" y="3316239"/>
                  <a:ext cx="35719" cy="90190"/>
                </a:xfrm>
                <a:prstGeom prst="triangle">
                  <a:avLst/>
                </a:prstGeom>
                <a:solidFill>
                  <a:schemeClr val="tx1">
                    <a:lumMod val="75000"/>
                    <a:lumOff val="25000"/>
                  </a:schemeClr>
                </a:solid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>
                    <a:defRPr/>
                  </a:pPr>
                  <a:endParaRPr lang="en-US" sz="1200">
                    <a:latin typeface="+mj-lt"/>
                  </a:endParaRPr>
                </a:p>
              </p:txBody>
            </p:sp>
          </p:grpSp>
          <p:cxnSp>
            <p:nvCxnSpPr>
              <p:cNvPr id="418" name="Straight Connector 417">
                <a:extLst>
                  <a:ext uri="{FF2B5EF4-FFF2-40B4-BE49-F238E27FC236}">
                    <a16:creationId xmlns="" xmlns:a16="http://schemas.microsoft.com/office/drawing/2014/main" id="{6684ED7C-1CB5-4636-81F4-4DFEE502A4BE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3590692" y="691191"/>
                <a:ext cx="108078" cy="1114028"/>
              </a:xfrm>
              <a:prstGeom prst="line">
                <a:avLst/>
              </a:prstGeom>
              <a:ln w="3175">
                <a:solidFill>
                  <a:srgbClr val="0033CC"/>
                </a:solidFill>
                <a:headEnd type="none" w="med" len="med"/>
                <a:tailEnd type="none" w="sm" len="sm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419" name="Group 418">
                <a:extLst>
                  <a:ext uri="{FF2B5EF4-FFF2-40B4-BE49-F238E27FC236}">
                    <a16:creationId xmlns="" xmlns:a16="http://schemas.microsoft.com/office/drawing/2014/main" id="{3D8D4D57-8F03-46A8-A624-D59329BDCAA6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 rot="300000">
                <a:off x="3574832" y="1778482"/>
                <a:ext cx="36576" cy="36576"/>
                <a:chOff x="3959441" y="1168893"/>
                <a:chExt cx="100614" cy="100614"/>
              </a:xfrm>
            </p:grpSpPr>
            <p:cxnSp>
              <p:nvCxnSpPr>
                <p:cNvPr id="421" name="Straight Connector 420">
                  <a:extLst>
                    <a:ext uri="{FF2B5EF4-FFF2-40B4-BE49-F238E27FC236}">
                      <a16:creationId xmlns="" xmlns:a16="http://schemas.microsoft.com/office/drawing/2014/main" id="{D5BC3A54-2628-4278-AAE9-FC3224307607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959441" y="1168893"/>
                  <a:ext cx="50307" cy="100614"/>
                </a:xfrm>
                <a:prstGeom prst="line">
                  <a:avLst/>
                </a:prstGeom>
                <a:ln w="0">
                  <a:solidFill>
                    <a:srgbClr val="0033CC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22" name="Straight Connector 421">
                  <a:extLst>
                    <a:ext uri="{FF2B5EF4-FFF2-40B4-BE49-F238E27FC236}">
                      <a16:creationId xmlns="" xmlns:a16="http://schemas.microsoft.com/office/drawing/2014/main" id="{31CC6791-A7D2-4387-9B12-6FB07B607F87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4009748" y="1168893"/>
                  <a:ext cx="50307" cy="100614"/>
                </a:xfrm>
                <a:prstGeom prst="line">
                  <a:avLst/>
                </a:prstGeom>
                <a:ln w="0">
                  <a:solidFill>
                    <a:srgbClr val="0033CC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420" name="TextBox 419">
                <a:extLst>
                  <a:ext uri="{FF2B5EF4-FFF2-40B4-BE49-F238E27FC236}">
                    <a16:creationId xmlns="" xmlns:a16="http://schemas.microsoft.com/office/drawing/2014/main" id="{1DDC8EA6-86FA-4930-8C6F-4F49CF503EE0}"/>
                  </a:ext>
                </a:extLst>
              </p:cNvPr>
              <p:cNvSpPr txBox="1"/>
              <p:nvPr/>
            </p:nvSpPr>
            <p:spPr bwMode="auto">
              <a:xfrm>
                <a:off x="2682836" y="2686640"/>
                <a:ext cx="946235" cy="30054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lang="en-US" sz="1200">
                    <a:latin typeface="+mj-lt"/>
                    <a:ea typeface="Verdana" pitchFamily="34" charset="0"/>
                    <a:cs typeface="Verdana" pitchFamily="34" charset="0"/>
                  </a:rPr>
                  <a:t>(b) Reverse</a:t>
                </a:r>
                <a:endParaRPr lang="en-US" sz="1200" dirty="0">
                  <a:latin typeface="+mj-lt"/>
                  <a:ea typeface="Verdana" pitchFamily="34" charset="0"/>
                  <a:cs typeface="Verdana" pitchFamily="34" charset="0"/>
                </a:endParaRPr>
              </a:p>
            </p:txBody>
          </p:sp>
        </p:grpSp>
        <p:grpSp>
          <p:nvGrpSpPr>
            <p:cNvPr id="378" name="Group 377">
              <a:extLst>
                <a:ext uri="{FF2B5EF4-FFF2-40B4-BE49-F238E27FC236}">
                  <a16:creationId xmlns="" xmlns:a16="http://schemas.microsoft.com/office/drawing/2014/main" id="{049BC127-3127-458A-AEFC-8F18DF4E0607}"/>
                </a:ext>
              </a:extLst>
            </p:cNvPr>
            <p:cNvGrpSpPr/>
            <p:nvPr/>
          </p:nvGrpSpPr>
          <p:grpSpPr>
            <a:xfrm>
              <a:off x="4326902" y="650258"/>
              <a:ext cx="946653" cy="2346355"/>
              <a:chOff x="4326902" y="650258"/>
              <a:chExt cx="946653" cy="2346355"/>
            </a:xfrm>
          </p:grpSpPr>
          <p:sp>
            <p:nvSpPr>
              <p:cNvPr id="379" name="TextBox 378">
                <a:extLst>
                  <a:ext uri="{FF2B5EF4-FFF2-40B4-BE49-F238E27FC236}">
                    <a16:creationId xmlns="" xmlns:a16="http://schemas.microsoft.com/office/drawing/2014/main" id="{86DD67C5-92B1-4660-A0DC-F5CB0A6AAE55}"/>
                  </a:ext>
                </a:extLst>
              </p:cNvPr>
              <p:cNvSpPr txBox="1"/>
              <p:nvPr/>
            </p:nvSpPr>
            <p:spPr bwMode="auto">
              <a:xfrm>
                <a:off x="4326902" y="2696066"/>
                <a:ext cx="946653" cy="30054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lang="en-US" sz="1200">
                    <a:latin typeface="+mj-lt"/>
                    <a:ea typeface="Verdana" pitchFamily="34" charset="0"/>
                    <a:cs typeface="Verdana" pitchFamily="34" charset="0"/>
                  </a:rPr>
                  <a:t>(c) Average</a:t>
                </a:r>
                <a:endParaRPr lang="en-US" sz="1200" dirty="0">
                  <a:latin typeface="+mj-lt"/>
                  <a:ea typeface="Verdana" pitchFamily="34" charset="0"/>
                  <a:cs typeface="Verdana" pitchFamily="34" charset="0"/>
                </a:endParaRPr>
              </a:p>
            </p:txBody>
          </p:sp>
          <p:sp>
            <p:nvSpPr>
              <p:cNvPr id="380" name="TextBox 379">
                <a:extLst>
                  <a:ext uri="{FF2B5EF4-FFF2-40B4-BE49-F238E27FC236}">
                    <a16:creationId xmlns="" xmlns:a16="http://schemas.microsoft.com/office/drawing/2014/main" id="{8482AFEC-AA16-4F77-B7F7-756EEFD2CF01}"/>
                  </a:ext>
                </a:extLst>
              </p:cNvPr>
              <p:cNvSpPr txBox="1"/>
              <p:nvPr/>
            </p:nvSpPr>
            <p:spPr bwMode="auto">
              <a:xfrm>
                <a:off x="4484164" y="1769301"/>
                <a:ext cx="289068" cy="30054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lang="en-US" sz="1200">
                    <a:solidFill>
                      <a:srgbClr val="0033CC"/>
                    </a:solidFill>
                    <a:latin typeface="+mj-lt"/>
                    <a:ea typeface="Verdana" pitchFamily="34" charset="0"/>
                    <a:cs typeface="Verdana" pitchFamily="34" charset="0"/>
                  </a:rPr>
                  <a:t>B</a:t>
                </a:r>
                <a:endParaRPr lang="en-US" sz="1200" dirty="0">
                  <a:solidFill>
                    <a:srgbClr val="0033CC"/>
                  </a:solidFill>
                  <a:latin typeface="+mj-lt"/>
                  <a:ea typeface="Verdana" pitchFamily="34" charset="0"/>
                  <a:cs typeface="Verdana" pitchFamily="34" charset="0"/>
                </a:endParaRPr>
              </a:p>
            </p:txBody>
          </p:sp>
          <p:cxnSp>
            <p:nvCxnSpPr>
              <p:cNvPr id="381" name="Straight Connector 380">
                <a:extLst>
                  <a:ext uri="{FF2B5EF4-FFF2-40B4-BE49-F238E27FC236}">
                    <a16:creationId xmlns="" xmlns:a16="http://schemas.microsoft.com/office/drawing/2014/main" id="{725066A3-C4E9-4EFE-8076-863A2F9A54D7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4675603" y="687005"/>
                <a:ext cx="109624" cy="1129958"/>
              </a:xfrm>
              <a:prstGeom prst="line">
                <a:avLst/>
              </a:prstGeom>
              <a:ln w="3175">
                <a:solidFill>
                  <a:srgbClr val="0033CC"/>
                </a:solidFill>
                <a:headEnd type="none" w="sm" len="sm"/>
                <a:tailEnd type="none" w="sm" len="sm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82" name="TextBox 381">
                <a:extLst>
                  <a:ext uri="{FF2B5EF4-FFF2-40B4-BE49-F238E27FC236}">
                    <a16:creationId xmlns="" xmlns:a16="http://schemas.microsoft.com/office/drawing/2014/main" id="{96D8A087-1B43-4E6F-A124-2A8D633DFD0C}"/>
                  </a:ext>
                </a:extLst>
              </p:cNvPr>
              <p:cNvSpPr txBox="1"/>
              <p:nvPr/>
            </p:nvSpPr>
            <p:spPr bwMode="auto">
              <a:xfrm rot="16510904">
                <a:off x="4139676" y="1030329"/>
                <a:ext cx="989716" cy="30054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lang="en-US" sz="1200">
                    <a:solidFill>
                      <a:srgbClr val="0033CC"/>
                    </a:solidFill>
                    <a:latin typeface="+mj-lt"/>
                    <a:ea typeface="Verdana" pitchFamily="34" charset="0"/>
                    <a:cs typeface="Verdana" pitchFamily="34" charset="0"/>
                  </a:rPr>
                  <a:t>Reverse LoS</a:t>
                </a:r>
                <a:endParaRPr lang="en-US" sz="1200" dirty="0">
                  <a:solidFill>
                    <a:srgbClr val="0033CC"/>
                  </a:solidFill>
                  <a:latin typeface="+mj-lt"/>
                  <a:ea typeface="Verdana" pitchFamily="34" charset="0"/>
                  <a:cs typeface="Verdana" pitchFamily="34" charset="0"/>
                </a:endParaRPr>
              </a:p>
            </p:txBody>
          </p:sp>
          <p:cxnSp>
            <p:nvCxnSpPr>
              <p:cNvPr id="383" name="Straight Connector 382">
                <a:extLst>
                  <a:ext uri="{FF2B5EF4-FFF2-40B4-BE49-F238E27FC236}">
                    <a16:creationId xmlns="" xmlns:a16="http://schemas.microsoft.com/office/drawing/2014/main" id="{67B1F70E-D065-465F-A4E7-56E5318FDCD0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785801" y="689837"/>
                <a:ext cx="109349" cy="1127126"/>
              </a:xfrm>
              <a:prstGeom prst="line">
                <a:avLst/>
              </a:prstGeom>
              <a:ln w="3175">
                <a:solidFill>
                  <a:srgbClr val="C00000"/>
                </a:solidFill>
                <a:headEnd type="none" w="sm" len="sm"/>
                <a:tailEnd type="none" w="sm" len="sm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384" name="Group 383">
                <a:extLst>
                  <a:ext uri="{FF2B5EF4-FFF2-40B4-BE49-F238E27FC236}">
                    <a16:creationId xmlns="" xmlns:a16="http://schemas.microsoft.com/office/drawing/2014/main" id="{04FF157A-B8B5-4523-9AB5-3B792D6B1829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>
                <a:off x="4748408" y="650258"/>
                <a:ext cx="81234" cy="81233"/>
                <a:chOff x="4572000" y="914400"/>
                <a:chExt cx="914400" cy="914400"/>
              </a:xfrm>
            </p:grpSpPr>
            <p:sp>
              <p:nvSpPr>
                <p:cNvPr id="406" name="Pie 574">
                  <a:extLst>
                    <a:ext uri="{FF2B5EF4-FFF2-40B4-BE49-F238E27FC236}">
                      <a16:creationId xmlns="" xmlns:a16="http://schemas.microsoft.com/office/drawing/2014/main" id="{F4829F9F-03EA-4F13-9F43-6C1B07BA6274}"/>
                    </a:ext>
                  </a:extLst>
                </p:cNvPr>
                <p:cNvSpPr/>
                <p:nvPr/>
              </p:nvSpPr>
              <p:spPr>
                <a:xfrm>
                  <a:off x="4572000" y="914400"/>
                  <a:ext cx="914400" cy="914400"/>
                </a:xfrm>
                <a:prstGeom prst="pie">
                  <a:avLst>
                    <a:gd name="adj1" fmla="val 16086602"/>
                    <a:gd name="adj2" fmla="val 0"/>
                  </a:avLst>
                </a:prstGeom>
                <a:solidFill>
                  <a:srgbClr val="FFFFFF"/>
                </a:solidFill>
                <a:ln w="31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 sz="1200">
                    <a:latin typeface="+mj-lt"/>
                  </a:endParaRPr>
                </a:p>
              </p:txBody>
            </p:sp>
            <p:sp>
              <p:nvSpPr>
                <p:cNvPr id="407" name="Pie 579">
                  <a:extLst>
                    <a:ext uri="{FF2B5EF4-FFF2-40B4-BE49-F238E27FC236}">
                      <a16:creationId xmlns="" xmlns:a16="http://schemas.microsoft.com/office/drawing/2014/main" id="{D4F4E273-2D33-46F8-9225-0FD883FEEA0D}"/>
                    </a:ext>
                  </a:extLst>
                </p:cNvPr>
                <p:cNvSpPr/>
                <p:nvPr/>
              </p:nvSpPr>
              <p:spPr>
                <a:xfrm>
                  <a:off x="4572000" y="914400"/>
                  <a:ext cx="914400" cy="914400"/>
                </a:xfrm>
                <a:prstGeom prst="pie">
                  <a:avLst>
                    <a:gd name="adj1" fmla="val 4967178"/>
                    <a:gd name="adj2" fmla="val 11247743"/>
                  </a:avLst>
                </a:prstGeom>
                <a:solidFill>
                  <a:srgbClr val="FFFFFF"/>
                </a:solidFill>
                <a:ln w="31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 sz="1200">
                    <a:latin typeface="+mj-lt"/>
                  </a:endParaRPr>
                </a:p>
              </p:txBody>
            </p:sp>
            <p:sp>
              <p:nvSpPr>
                <p:cNvPr id="408" name="Pie 578">
                  <a:extLst>
                    <a:ext uri="{FF2B5EF4-FFF2-40B4-BE49-F238E27FC236}">
                      <a16:creationId xmlns="" xmlns:a16="http://schemas.microsoft.com/office/drawing/2014/main" id="{2A8D5347-7721-4858-9BA8-7BC3987AE21F}"/>
                    </a:ext>
                  </a:extLst>
                </p:cNvPr>
                <p:cNvSpPr/>
                <p:nvPr/>
              </p:nvSpPr>
              <p:spPr>
                <a:xfrm>
                  <a:off x="4572000" y="914400"/>
                  <a:ext cx="914400" cy="914400"/>
                </a:xfrm>
                <a:prstGeom prst="pie">
                  <a:avLst>
                    <a:gd name="adj1" fmla="val 0"/>
                    <a:gd name="adj2" fmla="val 5311868"/>
                  </a:avLst>
                </a:prstGeom>
                <a:solidFill>
                  <a:srgbClr val="FF0000"/>
                </a:solidFill>
                <a:ln w="31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 sz="1200">
                    <a:latin typeface="+mj-lt"/>
                  </a:endParaRPr>
                </a:p>
              </p:txBody>
            </p:sp>
            <p:sp>
              <p:nvSpPr>
                <p:cNvPr id="409" name="Pie 600">
                  <a:extLst>
                    <a:ext uri="{FF2B5EF4-FFF2-40B4-BE49-F238E27FC236}">
                      <a16:creationId xmlns="" xmlns:a16="http://schemas.microsoft.com/office/drawing/2014/main" id="{407595AA-862E-4B7C-9208-1DFBB70F8160}"/>
                    </a:ext>
                  </a:extLst>
                </p:cNvPr>
                <p:cNvSpPr/>
                <p:nvPr/>
              </p:nvSpPr>
              <p:spPr>
                <a:xfrm>
                  <a:off x="4572000" y="914400"/>
                  <a:ext cx="914400" cy="914400"/>
                </a:xfrm>
                <a:prstGeom prst="pie">
                  <a:avLst>
                    <a:gd name="adj1" fmla="val 10800000"/>
                    <a:gd name="adj2" fmla="val 16200000"/>
                  </a:avLst>
                </a:prstGeom>
                <a:solidFill>
                  <a:srgbClr val="FF0000"/>
                </a:solidFill>
                <a:ln w="31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 sz="1200">
                    <a:latin typeface="+mj-lt"/>
                  </a:endParaRPr>
                </a:p>
              </p:txBody>
            </p:sp>
          </p:grpSp>
          <p:sp>
            <p:nvSpPr>
              <p:cNvPr id="385" name="TextBox 384">
                <a:extLst>
                  <a:ext uri="{FF2B5EF4-FFF2-40B4-BE49-F238E27FC236}">
                    <a16:creationId xmlns="" xmlns:a16="http://schemas.microsoft.com/office/drawing/2014/main" id="{A6940B9A-D0DB-4090-9095-C75FC495BF28}"/>
                  </a:ext>
                </a:extLst>
              </p:cNvPr>
              <p:cNvSpPr txBox="1"/>
              <p:nvPr/>
            </p:nvSpPr>
            <p:spPr bwMode="auto">
              <a:xfrm>
                <a:off x="4828219" y="1769301"/>
                <a:ext cx="294285" cy="30054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lang="en-US" sz="1200" dirty="0">
                    <a:solidFill>
                      <a:srgbClr val="C00000"/>
                    </a:solidFill>
                    <a:latin typeface="+mj-lt"/>
                    <a:ea typeface="Verdana" pitchFamily="34" charset="0"/>
                    <a:cs typeface="Verdana" pitchFamily="34" charset="0"/>
                  </a:rPr>
                  <a:t>A</a:t>
                </a:r>
              </a:p>
            </p:txBody>
          </p:sp>
          <p:sp>
            <p:nvSpPr>
              <p:cNvPr id="386" name="TextBox 385">
                <a:extLst>
                  <a:ext uri="{FF2B5EF4-FFF2-40B4-BE49-F238E27FC236}">
                    <a16:creationId xmlns="" xmlns:a16="http://schemas.microsoft.com/office/drawing/2014/main" id="{327C4666-974E-48A8-9297-4DCD1A2AA5C6}"/>
                  </a:ext>
                </a:extLst>
              </p:cNvPr>
              <p:cNvSpPr txBox="1"/>
              <p:nvPr/>
            </p:nvSpPr>
            <p:spPr bwMode="auto">
              <a:xfrm rot="5063010">
                <a:off x="4496588" y="1030329"/>
                <a:ext cx="871028" cy="30054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lang="en-US" sz="1200">
                    <a:solidFill>
                      <a:srgbClr val="C00000"/>
                    </a:solidFill>
                    <a:latin typeface="+mj-lt"/>
                    <a:ea typeface="Verdana" pitchFamily="34" charset="0"/>
                    <a:cs typeface="Verdana" pitchFamily="34" charset="0"/>
                  </a:rPr>
                  <a:t>Direct LoS</a:t>
                </a:r>
                <a:endParaRPr lang="en-US" sz="1200" dirty="0">
                  <a:solidFill>
                    <a:srgbClr val="C00000"/>
                  </a:solidFill>
                  <a:latin typeface="+mj-lt"/>
                  <a:ea typeface="Verdana" pitchFamily="34" charset="0"/>
                  <a:cs typeface="Verdana" pitchFamily="34" charset="0"/>
                </a:endParaRPr>
              </a:p>
            </p:txBody>
          </p:sp>
          <p:cxnSp>
            <p:nvCxnSpPr>
              <p:cNvPr id="387" name="Straight Connector 386">
                <a:extLst>
                  <a:ext uri="{FF2B5EF4-FFF2-40B4-BE49-F238E27FC236}">
                    <a16:creationId xmlns="" xmlns:a16="http://schemas.microsoft.com/office/drawing/2014/main" id="{8D4576FC-ABC7-48C6-823C-22955FFF3DFB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flipV="1">
                <a:off x="4784979" y="689495"/>
                <a:ext cx="0" cy="1115631"/>
              </a:xfrm>
              <a:prstGeom prst="line">
                <a:avLst/>
              </a:prstGeom>
              <a:ln w="31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8" name="Straight Connector 387">
                <a:extLst>
                  <a:ext uri="{FF2B5EF4-FFF2-40B4-BE49-F238E27FC236}">
                    <a16:creationId xmlns="" xmlns:a16="http://schemas.microsoft.com/office/drawing/2014/main" id="{E37796B8-94A4-4409-9910-107D740D066B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flipV="1">
                <a:off x="4784979" y="1961968"/>
                <a:ext cx="0" cy="274320"/>
              </a:xfrm>
              <a:prstGeom prst="line">
                <a:avLst/>
              </a:prstGeom>
              <a:ln w="31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389" name="Group 388">
                <a:extLst>
                  <a:ext uri="{FF2B5EF4-FFF2-40B4-BE49-F238E27FC236}">
                    <a16:creationId xmlns="" xmlns:a16="http://schemas.microsoft.com/office/drawing/2014/main" id="{249CF823-EA5D-46FB-AC36-8C346DAD926D}"/>
                  </a:ext>
                </a:extLst>
              </p:cNvPr>
              <p:cNvGrpSpPr/>
              <p:nvPr/>
            </p:nvGrpSpPr>
            <p:grpSpPr>
              <a:xfrm>
                <a:off x="4746020" y="2237323"/>
                <a:ext cx="77919" cy="305727"/>
                <a:chOff x="2758534" y="2947443"/>
                <a:chExt cx="116979" cy="458986"/>
              </a:xfrm>
            </p:grpSpPr>
            <p:sp>
              <p:nvSpPr>
                <p:cNvPr id="400" name="Rectangle 399">
                  <a:extLst>
                    <a:ext uri="{FF2B5EF4-FFF2-40B4-BE49-F238E27FC236}">
                      <a16:creationId xmlns="" xmlns:a16="http://schemas.microsoft.com/office/drawing/2014/main" id="{E2950432-A436-4216-9CC5-22EBF37B6A23}"/>
                    </a:ext>
                  </a:extLst>
                </p:cNvPr>
                <p:cNvSpPr/>
                <p:nvPr/>
              </p:nvSpPr>
              <p:spPr bwMode="auto">
                <a:xfrm>
                  <a:off x="2790681" y="2990305"/>
                  <a:ext cx="53578" cy="63401"/>
                </a:xfrm>
                <a:prstGeom prst="rect">
                  <a:avLst/>
                </a:prstGeom>
                <a:gradFill flip="none" rotWithShape="1">
                  <a:gsLst>
                    <a:gs pos="0">
                      <a:srgbClr val="FF9900">
                        <a:shade val="30000"/>
                        <a:satMod val="115000"/>
                      </a:srgbClr>
                    </a:gs>
                    <a:gs pos="50000">
                      <a:srgbClr val="FF9900">
                        <a:shade val="67500"/>
                        <a:satMod val="115000"/>
                      </a:srgbClr>
                    </a:gs>
                    <a:gs pos="100000">
                      <a:srgbClr val="FF9900">
                        <a:shade val="100000"/>
                        <a:satMod val="115000"/>
                      </a:srgbClr>
                    </a:gs>
                  </a:gsLst>
                  <a:lin ang="5400000" scaled="1"/>
                  <a:tileRect/>
                </a:gradFill>
                <a:ln w="6350">
                  <a:solidFill>
                    <a:srgbClr val="996633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>
                    <a:defRPr/>
                  </a:pPr>
                  <a:endParaRPr lang="en-US" sz="1200">
                    <a:latin typeface="+mj-lt"/>
                  </a:endParaRPr>
                </a:p>
              </p:txBody>
            </p:sp>
            <p:sp>
              <p:nvSpPr>
                <p:cNvPr id="401" name="Trapezoid 400">
                  <a:extLst>
                    <a:ext uri="{FF2B5EF4-FFF2-40B4-BE49-F238E27FC236}">
                      <a16:creationId xmlns="" xmlns:a16="http://schemas.microsoft.com/office/drawing/2014/main" id="{8CCF469C-DBBC-4F02-A179-C22AAF24B698}"/>
                    </a:ext>
                  </a:extLst>
                </p:cNvPr>
                <p:cNvSpPr/>
                <p:nvPr/>
              </p:nvSpPr>
              <p:spPr bwMode="auto">
                <a:xfrm rot="10800000">
                  <a:off x="2758534" y="3071566"/>
                  <a:ext cx="116979" cy="244674"/>
                </a:xfrm>
                <a:prstGeom prst="trapezoid">
                  <a:avLst>
                    <a:gd name="adj" fmla="val 34823"/>
                  </a:avLst>
                </a:prstGeom>
                <a:gradFill flip="none" rotWithShape="1">
                  <a:gsLst>
                    <a:gs pos="0">
                      <a:srgbClr val="FF9900">
                        <a:shade val="30000"/>
                        <a:satMod val="115000"/>
                      </a:srgbClr>
                    </a:gs>
                    <a:gs pos="50000">
                      <a:srgbClr val="FF9900">
                        <a:shade val="67500"/>
                        <a:satMod val="115000"/>
                      </a:srgbClr>
                    </a:gs>
                    <a:gs pos="100000">
                      <a:srgbClr val="FF9900">
                        <a:shade val="100000"/>
                        <a:satMod val="115000"/>
                      </a:srgbClr>
                    </a:gs>
                  </a:gsLst>
                  <a:lin ang="13500000" scaled="1"/>
                  <a:tileRect/>
                </a:gradFill>
                <a:ln w="6350">
                  <a:solidFill>
                    <a:srgbClr val="996633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>
                    <a:defRPr/>
                  </a:pPr>
                  <a:endParaRPr lang="en-US" sz="1200">
                    <a:latin typeface="+mj-lt"/>
                  </a:endParaRPr>
                </a:p>
              </p:txBody>
            </p:sp>
            <p:sp>
              <p:nvSpPr>
                <p:cNvPr id="402" name="Round Same Side Corner Rectangle 549">
                  <a:extLst>
                    <a:ext uri="{FF2B5EF4-FFF2-40B4-BE49-F238E27FC236}">
                      <a16:creationId xmlns="" xmlns:a16="http://schemas.microsoft.com/office/drawing/2014/main" id="{B7C6A4E2-1A4D-4FAC-887E-D77AD84FCF60}"/>
                    </a:ext>
                  </a:extLst>
                </p:cNvPr>
                <p:cNvSpPr/>
                <p:nvPr/>
              </p:nvSpPr>
              <p:spPr bwMode="auto">
                <a:xfrm>
                  <a:off x="2792467" y="2947443"/>
                  <a:ext cx="50006" cy="32147"/>
                </a:xfrm>
                <a:prstGeom prst="round2SameRect">
                  <a:avLst/>
                </a:prstGeom>
                <a:solidFill>
                  <a:schemeClr val="tx1">
                    <a:lumMod val="75000"/>
                    <a:lumOff val="25000"/>
                  </a:schemeClr>
                </a:solid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>
                    <a:defRPr/>
                  </a:pPr>
                  <a:endParaRPr lang="en-US" sz="1200">
                    <a:latin typeface="+mj-lt"/>
                  </a:endParaRPr>
                </a:p>
              </p:txBody>
            </p:sp>
            <p:sp>
              <p:nvSpPr>
                <p:cNvPr id="403" name="Chord 402">
                  <a:extLst>
                    <a:ext uri="{FF2B5EF4-FFF2-40B4-BE49-F238E27FC236}">
                      <a16:creationId xmlns="" xmlns:a16="http://schemas.microsoft.com/office/drawing/2014/main" id="{02BD673F-55F2-43B1-864B-B033BAA1E411}"/>
                    </a:ext>
                  </a:extLst>
                </p:cNvPr>
                <p:cNvSpPr/>
                <p:nvPr/>
              </p:nvSpPr>
              <p:spPr bwMode="auto">
                <a:xfrm>
                  <a:off x="2758534" y="3044777"/>
                  <a:ext cx="116979" cy="54471"/>
                </a:xfrm>
                <a:prstGeom prst="chord">
                  <a:avLst>
                    <a:gd name="adj1" fmla="val 10809699"/>
                    <a:gd name="adj2" fmla="val 21538066"/>
                  </a:avLst>
                </a:prstGeom>
                <a:gradFill flip="none" rotWithShape="1">
                  <a:gsLst>
                    <a:gs pos="0">
                      <a:srgbClr val="FF9900">
                        <a:shade val="30000"/>
                        <a:satMod val="115000"/>
                      </a:srgbClr>
                    </a:gs>
                    <a:gs pos="50000">
                      <a:srgbClr val="FF9900">
                        <a:shade val="67500"/>
                        <a:satMod val="115000"/>
                      </a:srgbClr>
                    </a:gs>
                    <a:gs pos="100000">
                      <a:srgbClr val="FF9900">
                        <a:shade val="100000"/>
                        <a:satMod val="115000"/>
                      </a:srgbClr>
                    </a:gs>
                  </a:gsLst>
                  <a:lin ang="16200000" scaled="1"/>
                  <a:tileRect/>
                </a:gradFill>
                <a:ln w="6350">
                  <a:solidFill>
                    <a:srgbClr val="996633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>
                    <a:defRPr/>
                  </a:pPr>
                  <a:endParaRPr lang="en-US" sz="1200">
                    <a:latin typeface="+mj-lt"/>
                  </a:endParaRPr>
                </a:p>
              </p:txBody>
            </p:sp>
            <p:sp>
              <p:nvSpPr>
                <p:cNvPr id="404" name="Rounded Rectangle 551">
                  <a:extLst>
                    <a:ext uri="{FF2B5EF4-FFF2-40B4-BE49-F238E27FC236}">
                      <a16:creationId xmlns="" xmlns:a16="http://schemas.microsoft.com/office/drawing/2014/main" id="{509CC151-3E59-4303-8D0D-F4A14B8EC6AA}"/>
                    </a:ext>
                  </a:extLst>
                </p:cNvPr>
                <p:cNvSpPr/>
                <p:nvPr/>
              </p:nvSpPr>
              <p:spPr bwMode="auto">
                <a:xfrm>
                  <a:off x="2784430" y="2978697"/>
                  <a:ext cx="66080" cy="13394"/>
                </a:xfrm>
                <a:prstGeom prst="roundRect">
                  <a:avLst/>
                </a:prstGeom>
                <a:solidFill>
                  <a:schemeClr val="tx1">
                    <a:lumMod val="75000"/>
                    <a:lumOff val="25000"/>
                  </a:schemeClr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>
                    <a:defRPr/>
                  </a:pPr>
                  <a:endParaRPr lang="en-US" sz="1200">
                    <a:latin typeface="+mj-lt"/>
                  </a:endParaRPr>
                </a:p>
              </p:txBody>
            </p:sp>
            <p:sp>
              <p:nvSpPr>
                <p:cNvPr id="405" name="Isosceles Triangle 404">
                  <a:extLst>
                    <a:ext uri="{FF2B5EF4-FFF2-40B4-BE49-F238E27FC236}">
                      <a16:creationId xmlns="" xmlns:a16="http://schemas.microsoft.com/office/drawing/2014/main" id="{6F880176-6747-4463-8A00-21E260003874}"/>
                    </a:ext>
                  </a:extLst>
                </p:cNvPr>
                <p:cNvSpPr/>
                <p:nvPr/>
              </p:nvSpPr>
              <p:spPr bwMode="auto">
                <a:xfrm rot="10800000">
                  <a:off x="2798717" y="3316239"/>
                  <a:ext cx="35719" cy="90190"/>
                </a:xfrm>
                <a:prstGeom prst="triangle">
                  <a:avLst/>
                </a:prstGeom>
                <a:solidFill>
                  <a:schemeClr val="tx1">
                    <a:lumMod val="75000"/>
                    <a:lumOff val="25000"/>
                  </a:schemeClr>
                </a:solid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>
                    <a:defRPr/>
                  </a:pPr>
                  <a:endParaRPr lang="en-US" sz="1200">
                    <a:latin typeface="+mj-lt"/>
                  </a:endParaRPr>
                </a:p>
              </p:txBody>
            </p:sp>
          </p:grpSp>
          <p:sp>
            <p:nvSpPr>
              <p:cNvPr id="390" name="TextBox 389">
                <a:extLst>
                  <a:ext uri="{FF2B5EF4-FFF2-40B4-BE49-F238E27FC236}">
                    <a16:creationId xmlns="" xmlns:a16="http://schemas.microsoft.com/office/drawing/2014/main" id="{0BACF936-E5B0-4D18-977B-EF9D4B47930C}"/>
                  </a:ext>
                </a:extLst>
              </p:cNvPr>
              <p:cNvSpPr txBox="1"/>
              <p:nvPr/>
            </p:nvSpPr>
            <p:spPr bwMode="auto">
              <a:xfrm>
                <a:off x="4674766" y="1769301"/>
                <a:ext cx="226344" cy="30054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 rtlCol="0">
                <a:spAutoFit/>
              </a:bodyPr>
              <a:lstStyle/>
              <a:p>
                <a:r>
                  <a:rPr lang="en-US" sz="1200">
                    <a:latin typeface="+mj-lt"/>
                    <a:ea typeface="Verdana" pitchFamily="34" charset="0"/>
                    <a:cs typeface="Verdana" pitchFamily="34" charset="0"/>
                  </a:rPr>
                  <a:t>C</a:t>
                </a:r>
                <a:endParaRPr lang="en-US" sz="1200" dirty="0">
                  <a:latin typeface="+mj-lt"/>
                  <a:ea typeface="Verdana" pitchFamily="34" charset="0"/>
                  <a:cs typeface="Verdana" pitchFamily="34" charset="0"/>
                </a:endParaRPr>
              </a:p>
            </p:txBody>
          </p:sp>
          <p:grpSp>
            <p:nvGrpSpPr>
              <p:cNvPr id="391" name="Group 390">
                <a:extLst>
                  <a:ext uri="{FF2B5EF4-FFF2-40B4-BE49-F238E27FC236}">
                    <a16:creationId xmlns="" xmlns:a16="http://schemas.microsoft.com/office/drawing/2014/main" id="{57104343-BDCB-4C88-A460-7E121F136617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>
                <a:off x="4763079" y="1788711"/>
                <a:ext cx="45720" cy="45720"/>
                <a:chOff x="4501816" y="170448"/>
                <a:chExt cx="88232" cy="88232"/>
              </a:xfrm>
            </p:grpSpPr>
            <p:cxnSp>
              <p:nvCxnSpPr>
                <p:cNvPr id="398" name="Straight Connector 397">
                  <a:extLst>
                    <a:ext uri="{FF2B5EF4-FFF2-40B4-BE49-F238E27FC236}">
                      <a16:creationId xmlns="" xmlns:a16="http://schemas.microsoft.com/office/drawing/2014/main" id="{1B827A4A-0F14-480B-99AA-E03FC8C37C79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2700000">
                  <a:off x="4501816" y="214564"/>
                  <a:ext cx="88232" cy="0"/>
                </a:xfrm>
                <a:prstGeom prst="line">
                  <a:avLst/>
                </a:prstGeom>
                <a:ln w="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99" name="Straight Connector 398">
                  <a:extLst>
                    <a:ext uri="{FF2B5EF4-FFF2-40B4-BE49-F238E27FC236}">
                      <a16:creationId xmlns="" xmlns:a16="http://schemas.microsoft.com/office/drawing/2014/main" id="{8BEB6264-6013-444A-B754-691C59C12669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-2700000">
                  <a:off x="4501816" y="214564"/>
                  <a:ext cx="88232" cy="0"/>
                </a:xfrm>
                <a:prstGeom prst="line">
                  <a:avLst/>
                </a:prstGeom>
                <a:ln w="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392" name="Group 391">
                <a:extLst>
                  <a:ext uri="{FF2B5EF4-FFF2-40B4-BE49-F238E27FC236}">
                    <a16:creationId xmlns="" xmlns:a16="http://schemas.microsoft.com/office/drawing/2014/main" id="{4DBB67D0-A933-4F46-AE3C-C1BC3CA580B6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>
                <a:off x="4873051" y="1788709"/>
                <a:ext cx="45720" cy="45720"/>
                <a:chOff x="4501816" y="170448"/>
                <a:chExt cx="88232" cy="88232"/>
              </a:xfrm>
            </p:grpSpPr>
            <p:cxnSp>
              <p:nvCxnSpPr>
                <p:cNvPr id="396" name="Straight Connector 395">
                  <a:extLst>
                    <a:ext uri="{FF2B5EF4-FFF2-40B4-BE49-F238E27FC236}">
                      <a16:creationId xmlns="" xmlns:a16="http://schemas.microsoft.com/office/drawing/2014/main" id="{F5EACA90-D740-4070-BE13-E76535184CA5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2700000">
                  <a:off x="4501816" y="214564"/>
                  <a:ext cx="88232" cy="0"/>
                </a:xfrm>
                <a:prstGeom prst="line">
                  <a:avLst/>
                </a:prstGeom>
                <a:ln w="0">
                  <a:solidFill>
                    <a:srgbClr val="C0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97" name="Straight Connector 396">
                  <a:extLst>
                    <a:ext uri="{FF2B5EF4-FFF2-40B4-BE49-F238E27FC236}">
                      <a16:creationId xmlns="" xmlns:a16="http://schemas.microsoft.com/office/drawing/2014/main" id="{82F379FD-6996-4AF9-BD0D-475B27D2FEA8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-2700000">
                  <a:off x="4501816" y="214564"/>
                  <a:ext cx="88232" cy="0"/>
                </a:xfrm>
                <a:prstGeom prst="line">
                  <a:avLst/>
                </a:prstGeom>
                <a:ln w="0">
                  <a:solidFill>
                    <a:srgbClr val="C0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393" name="Group 392">
                <a:extLst>
                  <a:ext uri="{FF2B5EF4-FFF2-40B4-BE49-F238E27FC236}">
                    <a16:creationId xmlns="" xmlns:a16="http://schemas.microsoft.com/office/drawing/2014/main" id="{AB3CFFAE-CE90-4564-954F-310824EC3B8F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>
                <a:off x="4656067" y="1788711"/>
                <a:ext cx="45720" cy="45720"/>
                <a:chOff x="4501816" y="170448"/>
                <a:chExt cx="88232" cy="88232"/>
              </a:xfrm>
            </p:grpSpPr>
            <p:cxnSp>
              <p:nvCxnSpPr>
                <p:cNvPr id="394" name="Straight Connector 393">
                  <a:extLst>
                    <a:ext uri="{FF2B5EF4-FFF2-40B4-BE49-F238E27FC236}">
                      <a16:creationId xmlns="" xmlns:a16="http://schemas.microsoft.com/office/drawing/2014/main" id="{889D8C60-116B-482A-BDC3-A5C872FC4AC3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2700000">
                  <a:off x="4501816" y="214564"/>
                  <a:ext cx="88232" cy="0"/>
                </a:xfrm>
                <a:prstGeom prst="line">
                  <a:avLst/>
                </a:prstGeom>
                <a:ln w="0">
                  <a:solidFill>
                    <a:schemeClr val="tx2">
                      <a:lumMod val="7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95" name="Straight Connector 394">
                  <a:extLst>
                    <a:ext uri="{FF2B5EF4-FFF2-40B4-BE49-F238E27FC236}">
                      <a16:creationId xmlns="" xmlns:a16="http://schemas.microsoft.com/office/drawing/2014/main" id="{5B6DFF95-E882-47E8-9BDA-7E267E021264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-2700000">
                  <a:off x="4501816" y="214564"/>
                  <a:ext cx="88232" cy="0"/>
                </a:xfrm>
                <a:prstGeom prst="line">
                  <a:avLst/>
                </a:prstGeom>
                <a:ln w="0">
                  <a:solidFill>
                    <a:schemeClr val="tx2">
                      <a:lumMod val="7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sp>
        <p:nvSpPr>
          <p:cNvPr id="692" name="TextBox 691">
            <a:extLst>
              <a:ext uri="{FF2B5EF4-FFF2-40B4-BE49-F238E27FC236}">
                <a16:creationId xmlns="" xmlns:a16="http://schemas.microsoft.com/office/drawing/2014/main" id="{04CCA3CF-435C-4252-839C-57488C445263}"/>
              </a:ext>
            </a:extLst>
          </p:cNvPr>
          <p:cNvSpPr txBox="1"/>
          <p:nvPr/>
        </p:nvSpPr>
        <p:spPr>
          <a:xfrm>
            <a:off x="6138041" y="4293476"/>
            <a:ext cx="2869324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/>
              <a:t>Plate bubble run</a:t>
            </a:r>
          </a:p>
          <a:p>
            <a:r>
              <a:rPr lang="en-US" sz="1600"/>
              <a:t>Optical plummet</a:t>
            </a:r>
          </a:p>
          <a:p>
            <a:r>
              <a:rPr lang="en-US" sz="1600"/>
              <a:t>Double centering</a:t>
            </a:r>
          </a:p>
          <a:p>
            <a:r>
              <a:rPr lang="en-US" sz="1600"/>
              <a:t>Meas horiz angle D &amp; R</a:t>
            </a:r>
          </a:p>
        </p:txBody>
      </p:sp>
    </p:spTree>
    <p:extLst>
      <p:ext uri="{BB962C8B-B14F-4D97-AF65-F5344CB8AC3E}">
        <p14:creationId xmlns="" xmlns:p14="http://schemas.microsoft.com/office/powerpoint/2010/main" val="50817353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  <p:custDataLst>
              <p:tags r:id="rId1"/>
            </p:custDataLst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F. </a:t>
            </a:r>
            <a:r>
              <a:rPr lang="en-US" dirty="0"/>
              <a:t>Minimizing; 3. Random</a:t>
            </a:r>
          </a:p>
          <a:p>
            <a:pPr lvl="2"/>
            <a:r>
              <a:rPr lang="en-US" dirty="0"/>
              <a:t>Appropriate equipment</a:t>
            </a:r>
          </a:p>
          <a:p>
            <a:pPr lvl="2"/>
            <a:r>
              <a:rPr lang="en-US" dirty="0"/>
              <a:t>Knowledgeable personnel</a:t>
            </a:r>
          </a:p>
          <a:p>
            <a:pPr lvl="2"/>
            <a:r>
              <a:rPr lang="en-US" dirty="0"/>
              <a:t>Favorable conditions</a:t>
            </a:r>
          </a:p>
          <a:p>
            <a:pPr lvl="2"/>
            <a:r>
              <a:rPr lang="en-US" dirty="0"/>
              <a:t>Repeat measurements</a:t>
            </a:r>
          </a:p>
          <a:p>
            <a:pPr lvl="3"/>
            <a:r>
              <a:rPr lang="en-US" dirty="0"/>
              <a:t>How many times?</a:t>
            </a:r>
          </a:p>
          <a:p>
            <a:pPr lvl="3"/>
            <a:endParaRPr lang="en-US" dirty="0"/>
          </a:p>
          <a:p>
            <a:pPr lvl="3"/>
            <a:r>
              <a:rPr lang="en-US" dirty="0"/>
              <a:t>Example: FGCS Triangulation angle </a:t>
            </a:r>
            <a:r>
              <a:rPr lang="en-US" dirty="0" err="1"/>
              <a:t>meas</a:t>
            </a:r>
            <a:r>
              <a:rPr lang="en-US" dirty="0"/>
              <a:t> specs</a:t>
            </a:r>
          </a:p>
        </p:txBody>
      </p:sp>
      <p:sp>
        <p:nvSpPr>
          <p:cNvPr id="3" name="Rectangle 1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396875" y="269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113" name="Picture 112" descr="A tripod in a dark room&#10;&#10;Description automatically generated">
            <a:extLst>
              <a:ext uri="{FF2B5EF4-FFF2-40B4-BE49-F238E27FC236}">
                <a16:creationId xmlns="" xmlns:a16="http://schemas.microsoft.com/office/drawing/2014/main" id="{10AC8A36-A33C-47A9-8E6D-2DA78C6AE14C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70612" y="1438120"/>
            <a:ext cx="839440" cy="1295432"/>
          </a:xfrm>
          <a:prstGeom prst="rect">
            <a:avLst/>
          </a:prstGeom>
        </p:spPr>
      </p:pic>
      <p:pic>
        <p:nvPicPr>
          <p:cNvPr id="115" name="Picture 114" descr="A close up of a logo&#10;&#10;Description automatically generated">
            <a:extLst>
              <a:ext uri="{FF2B5EF4-FFF2-40B4-BE49-F238E27FC236}">
                <a16:creationId xmlns="" xmlns:a16="http://schemas.microsoft.com/office/drawing/2014/main" id="{5A9F5FA8-8889-4AB4-BFD2-8FE3F16F283B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11740" y="573731"/>
            <a:ext cx="457240" cy="780356"/>
          </a:xfrm>
          <a:prstGeom prst="rect">
            <a:avLst/>
          </a:prstGeom>
        </p:spPr>
      </p:pic>
      <p:graphicFrame>
        <p:nvGraphicFramePr>
          <p:cNvPr id="6" name="Table 5">
            <a:extLst>
              <a:ext uri="{FF2B5EF4-FFF2-40B4-BE49-F238E27FC236}">
                <a16:creationId xmlns="" xmlns:a16="http://schemas.microsoft.com/office/drawing/2014/main" id="{3476E7E0-E825-4FE3-B65B-54A3A3CB982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="" xmlns:p14="http://schemas.microsoft.com/office/powerpoint/2010/main" val="1478260432"/>
              </p:ext>
            </p:extLst>
          </p:nvPr>
        </p:nvGraphicFramePr>
        <p:xfrm>
          <a:off x="1259052" y="3475511"/>
          <a:ext cx="6886468" cy="1321308"/>
        </p:xfrm>
        <a:graphic>
          <a:graphicData uri="http://schemas.openxmlformats.org/drawingml/2006/table">
            <a:tbl>
              <a:tblPr/>
              <a:tblGrid>
                <a:gridCol w="2295488">
                  <a:extLst>
                    <a:ext uri="{9D8B030D-6E8A-4147-A177-3AD203B41FA5}">
                      <a16:colId xmlns="" xmlns:a16="http://schemas.microsoft.com/office/drawing/2014/main" val="1840359603"/>
                    </a:ext>
                  </a:extLst>
                </a:gridCol>
                <a:gridCol w="918196">
                  <a:extLst>
                    <a:ext uri="{9D8B030D-6E8A-4147-A177-3AD203B41FA5}">
                      <a16:colId xmlns="" xmlns:a16="http://schemas.microsoft.com/office/drawing/2014/main" val="1285752605"/>
                    </a:ext>
                  </a:extLst>
                </a:gridCol>
                <a:gridCol w="918196">
                  <a:extLst>
                    <a:ext uri="{9D8B030D-6E8A-4147-A177-3AD203B41FA5}">
                      <a16:colId xmlns="" xmlns:a16="http://schemas.microsoft.com/office/drawing/2014/main" val="3640966335"/>
                    </a:ext>
                  </a:extLst>
                </a:gridCol>
                <a:gridCol w="918196">
                  <a:extLst>
                    <a:ext uri="{9D8B030D-6E8A-4147-A177-3AD203B41FA5}">
                      <a16:colId xmlns="" xmlns:a16="http://schemas.microsoft.com/office/drawing/2014/main" val="1493770306"/>
                    </a:ext>
                  </a:extLst>
                </a:gridCol>
                <a:gridCol w="918196">
                  <a:extLst>
                    <a:ext uri="{9D8B030D-6E8A-4147-A177-3AD203B41FA5}">
                      <a16:colId xmlns="" xmlns:a16="http://schemas.microsoft.com/office/drawing/2014/main" val="1034360845"/>
                    </a:ext>
                  </a:extLst>
                </a:gridCol>
                <a:gridCol w="918196">
                  <a:extLst>
                    <a:ext uri="{9D8B030D-6E8A-4147-A177-3AD203B41FA5}">
                      <a16:colId xmlns="" xmlns:a16="http://schemas.microsoft.com/office/drawing/2014/main" val="601071996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1700" b="1"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Order/Class</a:t>
                      </a:r>
                    </a:p>
                  </a:txBody>
                  <a:tcPr marL="38100" marR="38100" marT="38100" marB="1828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1700" b="1"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1st</a:t>
                      </a:r>
                    </a:p>
                  </a:txBody>
                  <a:tcPr marL="38100" marR="38100" marT="38100" marB="1828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1700" b="1"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2nd / I</a:t>
                      </a:r>
                    </a:p>
                  </a:txBody>
                  <a:tcPr marL="38100" marR="38100" marT="38100" marB="1828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1700" b="1"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2nd / II</a:t>
                      </a:r>
                    </a:p>
                  </a:txBody>
                  <a:tcPr marL="38100" marR="38100" marT="38100" marB="1828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1700" b="1"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3rd / I</a:t>
                      </a:r>
                    </a:p>
                  </a:txBody>
                  <a:tcPr marL="38100" marR="38100" marT="38100" marB="1828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1700" b="1"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3rd / II</a:t>
                      </a:r>
                    </a:p>
                  </a:txBody>
                  <a:tcPr marL="38100" marR="38100" marT="38100" marB="1828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340344598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1700">
                          <a:effectLst/>
                          <a:latin typeface="+mj-lt"/>
                        </a:rPr>
                        <a:t>Num Positions</a:t>
                      </a:r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1700">
                          <a:effectLst/>
                          <a:latin typeface="+mj-lt"/>
                        </a:rPr>
                        <a:t>16</a:t>
                      </a:r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1700">
                          <a:effectLst/>
                          <a:latin typeface="+mj-lt"/>
                        </a:rPr>
                        <a:t>16</a:t>
                      </a:r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1700">
                          <a:effectLst/>
                          <a:latin typeface="+mj-lt"/>
                        </a:rPr>
                        <a:t>8 or 12*</a:t>
                      </a:r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1700">
                          <a:effectLst/>
                          <a:latin typeface="+mj-lt"/>
                        </a:rPr>
                        <a:t>4</a:t>
                      </a:r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1700">
                          <a:effectLst/>
                          <a:latin typeface="+mj-lt"/>
                        </a:rPr>
                        <a:t>2</a:t>
                      </a:r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35404863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1700">
                          <a:effectLst/>
                          <a:latin typeface="+mj-lt"/>
                        </a:rPr>
                        <a:t>Max Std Dev of Mean</a:t>
                      </a:r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1700">
                          <a:effectLst/>
                          <a:latin typeface="+mj-lt"/>
                        </a:rPr>
                        <a:t>0.4”</a:t>
                      </a:r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1700">
                          <a:effectLst/>
                          <a:latin typeface="+mj-lt"/>
                        </a:rPr>
                        <a:t>0.5”</a:t>
                      </a:r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1700">
                          <a:effectLst/>
                          <a:latin typeface="+mj-lt"/>
                        </a:rPr>
                        <a:t>0.8”</a:t>
                      </a:r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1700">
                          <a:effectLst/>
                          <a:latin typeface="+mj-lt"/>
                        </a:rPr>
                        <a:t>1.2”</a:t>
                      </a:r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1700">
                          <a:effectLst/>
                          <a:latin typeface="+mj-lt"/>
                        </a:rPr>
                        <a:t>2.0”</a:t>
                      </a:r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274719293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1700">
                          <a:effectLst/>
                          <a:latin typeface="+mj-lt"/>
                        </a:rPr>
                        <a:t>Reject Limit from Mean</a:t>
                      </a:r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1700">
                          <a:effectLst/>
                          <a:latin typeface="+mj-lt"/>
                        </a:rPr>
                        <a:t>4”</a:t>
                      </a:r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1700">
                          <a:effectLst/>
                          <a:latin typeface="+mj-lt"/>
                        </a:rPr>
                        <a:t>4”</a:t>
                      </a:r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1700">
                          <a:effectLst/>
                          <a:latin typeface="+mj-lt"/>
                        </a:rPr>
                        <a:t>5”</a:t>
                      </a:r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1700">
                          <a:effectLst/>
                          <a:latin typeface="+mj-lt"/>
                        </a:rPr>
                        <a:t>5”</a:t>
                      </a:r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1700">
                          <a:effectLst/>
                          <a:latin typeface="+mj-lt"/>
                        </a:rPr>
                        <a:t>5”</a:t>
                      </a:r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2820063080"/>
                  </a:ext>
                </a:extLst>
              </a:tr>
            </a:tbl>
          </a:graphicData>
        </a:graphic>
      </p:graphicFrame>
      <p:sp>
        <p:nvSpPr>
          <p:cNvPr id="8" name="TextBox 7">
            <a:extLst>
              <a:ext uri="{FF2B5EF4-FFF2-40B4-BE49-F238E27FC236}">
                <a16:creationId xmlns="" xmlns:a16="http://schemas.microsoft.com/office/drawing/2014/main" id="{DBDA4127-1BF2-4D63-B8EF-3008A0ABCAED}"/>
              </a:ext>
            </a:extLst>
          </p:cNvPr>
          <p:cNvSpPr txBox="1"/>
          <p:nvPr/>
        </p:nvSpPr>
        <p:spPr>
          <a:xfrm>
            <a:off x="3069021" y="4981903"/>
            <a:ext cx="419362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i="1">
                <a:effectLst/>
                <a:latin typeface="Calibri" panose="020F0502020204030204" pitchFamily="34" charset="0"/>
              </a:rPr>
              <a:t>*8 if 0.2” resolution instrument, 12 if 1”</a:t>
            </a:r>
          </a:p>
          <a:p>
            <a:r>
              <a:rPr lang="en-US" i="1">
                <a:latin typeface="Calibri" panose="020F0502020204030204" pitchFamily="34" charset="0"/>
              </a:rPr>
              <a:t>A position is 1 D&amp;R measurement</a:t>
            </a:r>
            <a:endParaRPr lang="en-US" i="1"/>
          </a:p>
        </p:txBody>
      </p:sp>
    </p:spTree>
    <p:extLst>
      <p:ext uri="{BB962C8B-B14F-4D97-AF65-F5344CB8AC3E}">
        <p14:creationId xmlns="" xmlns:p14="http://schemas.microsoft.com/office/powerpoint/2010/main" val="265877241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  <p:custDataLst>
              <p:tags r:id="rId1"/>
            </p:custDataLst>
          </p:nvPr>
        </p:nvSpPr>
        <p:spPr/>
        <p:txBody>
          <a:bodyPr>
            <a:normAutofit/>
          </a:bodyPr>
          <a:lstStyle/>
          <a:p>
            <a:r>
              <a:rPr lang="en-US" dirty="0"/>
              <a:t>F</a:t>
            </a:r>
            <a:r>
              <a:rPr lang="en-US" dirty="0" smtClean="0"/>
              <a:t>. </a:t>
            </a:r>
            <a:r>
              <a:rPr lang="en-US" dirty="0"/>
              <a:t>Minimizing; 3. Random</a:t>
            </a:r>
          </a:p>
          <a:p>
            <a:pPr lvl="3"/>
            <a:r>
              <a:rPr lang="en-US" dirty="0"/>
              <a:t>Comparison of different resolution Total Stations</a:t>
            </a:r>
          </a:p>
          <a:p>
            <a:pPr lvl="3"/>
            <a:r>
              <a:rPr lang="en-US" dirty="0"/>
              <a:t>Pointing and reading error</a:t>
            </a:r>
          </a:p>
        </p:txBody>
      </p:sp>
      <p:sp>
        <p:nvSpPr>
          <p:cNvPr id="3" name="Rectangle 1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396875" y="269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="" xmlns:a16="http://schemas.microsoft.com/office/drawing/2014/main" id="{E6F78481-06E8-4C04-8BAF-682354102CF8}"/>
              </a:ext>
            </a:extLst>
          </p:cNvPr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1157943" y="2031945"/>
            <a:ext cx="6029325" cy="4181475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="" xmlns:p14="http://schemas.microsoft.com/office/powerpoint/2010/main" val="3785397645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="" xmlns:a16="http://schemas.microsoft.com/office/drawing/2014/main" id="{F9F1FECC-1E34-42F6-93E9-C972804157E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. </a:t>
            </a:r>
            <a:r>
              <a:rPr lang="en-US" dirty="0"/>
              <a:t>Minimizing; </a:t>
            </a:r>
            <a:r>
              <a:rPr lang="en-US" dirty="0" smtClean="0"/>
              <a:t>3. Random</a:t>
            </a:r>
            <a:endParaRPr lang="en-US" dirty="0"/>
          </a:p>
          <a:p>
            <a:pPr lvl="1"/>
            <a:r>
              <a:rPr lang="en-US" dirty="0"/>
              <a:t>A measurement must be independent, otherwise it is not redundant.</a:t>
            </a:r>
          </a:p>
          <a:p>
            <a:pPr lvl="2"/>
            <a:r>
              <a:rPr lang="en-US" dirty="0">
                <a:latin typeface="+mj-lt"/>
              </a:rPr>
              <a:t>Not changing conditions allows mistakes and systematic errors to be repeated.</a:t>
            </a:r>
          </a:p>
          <a:p>
            <a:pPr lvl="2"/>
            <a:endParaRPr lang="en-US" dirty="0"/>
          </a:p>
          <a:p>
            <a:pPr lvl="1"/>
            <a:endParaRPr lang="en-US" dirty="0"/>
          </a:p>
        </p:txBody>
      </p:sp>
      <p:grpSp>
        <p:nvGrpSpPr>
          <p:cNvPr id="3" name="Group 244">
            <a:extLst>
              <a:ext uri="{FF2B5EF4-FFF2-40B4-BE49-F238E27FC236}">
                <a16:creationId xmlns="" xmlns:a16="http://schemas.microsoft.com/office/drawing/2014/main" id="{7FCFDC6A-8021-4CF8-840C-AD57D8CAA7C1}"/>
              </a:ext>
            </a:extLst>
          </p:cNvPr>
          <p:cNvGrpSpPr/>
          <p:nvPr/>
        </p:nvGrpSpPr>
        <p:grpSpPr>
          <a:xfrm>
            <a:off x="708162" y="2286000"/>
            <a:ext cx="4572000" cy="1845011"/>
            <a:chOff x="1397991" y="1330712"/>
            <a:chExt cx="2769098" cy="1117458"/>
          </a:xfrm>
        </p:grpSpPr>
        <p:sp>
          <p:nvSpPr>
            <p:cNvPr id="368" name="Line 65">
              <a:extLst>
                <a:ext uri="{FF2B5EF4-FFF2-40B4-BE49-F238E27FC236}">
                  <a16:creationId xmlns="" xmlns:a16="http://schemas.microsoft.com/office/drawing/2014/main" id="{7D381E10-65C8-4E6D-8E77-B354FFC9223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671193" y="1673959"/>
              <a:ext cx="528066" cy="27432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>
                <a:latin typeface="+mj-lt"/>
                <a:ea typeface="Verdana" pitchFamily="34" charset="0"/>
                <a:cs typeface="Verdana" pitchFamily="34" charset="0"/>
              </a:endParaRPr>
            </a:p>
          </p:txBody>
        </p:sp>
        <p:sp>
          <p:nvSpPr>
            <p:cNvPr id="369" name="Line 64">
              <a:extLst>
                <a:ext uri="{FF2B5EF4-FFF2-40B4-BE49-F238E27FC236}">
                  <a16:creationId xmlns="" xmlns:a16="http://schemas.microsoft.com/office/drawing/2014/main" id="{7BD95127-D5C5-44F4-8B4A-D836DECEC91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202542" y="1622101"/>
              <a:ext cx="1645919" cy="82296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>
                <a:latin typeface="+mj-lt"/>
                <a:ea typeface="Verdana" pitchFamily="34" charset="0"/>
                <a:cs typeface="Verdana" pitchFamily="34" charset="0"/>
              </a:endParaRPr>
            </a:p>
          </p:txBody>
        </p:sp>
        <p:sp>
          <p:nvSpPr>
            <p:cNvPr id="370" name="Rectangle 71">
              <a:extLst>
                <a:ext uri="{FF2B5EF4-FFF2-40B4-BE49-F238E27FC236}">
                  <a16:creationId xmlns="" xmlns:a16="http://schemas.microsoft.com/office/drawing/2014/main" id="{F59BCA58-D879-49D0-81C6-928FD3FB3D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63797" y="2205878"/>
              <a:ext cx="69903" cy="1491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 dirty="0">
                  <a:solidFill>
                    <a:srgbClr val="000000"/>
                  </a:solidFill>
                  <a:latin typeface="+mj-lt"/>
                  <a:ea typeface="Verdana" pitchFamily="34" charset="0"/>
                  <a:cs typeface="Verdana" pitchFamily="34" charset="0"/>
                </a:rPr>
                <a:t>A</a:t>
              </a:r>
            </a:p>
          </p:txBody>
        </p:sp>
        <p:grpSp>
          <p:nvGrpSpPr>
            <p:cNvPr id="5" name="Group 370">
              <a:extLst>
                <a:ext uri="{FF2B5EF4-FFF2-40B4-BE49-F238E27FC236}">
                  <a16:creationId xmlns="" xmlns:a16="http://schemas.microsoft.com/office/drawing/2014/main" id="{917B7013-270B-493C-8CA8-CD30B7C92B65}"/>
                </a:ext>
              </a:extLst>
            </p:cNvPr>
            <p:cNvGrpSpPr/>
            <p:nvPr/>
          </p:nvGrpSpPr>
          <p:grpSpPr>
            <a:xfrm>
              <a:off x="1647535" y="1929912"/>
              <a:ext cx="29427" cy="25896"/>
              <a:chOff x="1690605" y="2129646"/>
              <a:chExt cx="39236" cy="34528"/>
            </a:xfrm>
          </p:grpSpPr>
          <p:sp>
            <p:nvSpPr>
              <p:cNvPr id="484" name="Line 15">
                <a:extLst>
                  <a:ext uri="{FF2B5EF4-FFF2-40B4-BE49-F238E27FC236}">
                    <a16:creationId xmlns="" xmlns:a16="http://schemas.microsoft.com/office/drawing/2014/main" id="{48F14322-E6E1-41B3-B335-BA5958F55A8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00022" y="2129646"/>
                <a:ext cx="20403" cy="0"/>
              </a:xfrm>
              <a:prstGeom prst="line">
                <a:avLst/>
              </a:prstGeom>
              <a:noFill/>
              <a:ln w="31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1600">
                  <a:latin typeface="+mj-lt"/>
                  <a:ea typeface="Verdana" pitchFamily="34" charset="0"/>
                  <a:cs typeface="Verdana" pitchFamily="34" charset="0"/>
                </a:endParaRPr>
              </a:p>
            </p:txBody>
          </p:sp>
          <p:sp>
            <p:nvSpPr>
              <p:cNvPr id="485" name="Line 22">
                <a:extLst>
                  <a:ext uri="{FF2B5EF4-FFF2-40B4-BE49-F238E27FC236}">
                    <a16:creationId xmlns="" xmlns:a16="http://schemas.microsoft.com/office/drawing/2014/main" id="{75F5C245-0D4E-4A5D-A6AC-BA2DFC24D17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90605" y="2129646"/>
                <a:ext cx="0" cy="34528"/>
              </a:xfrm>
              <a:prstGeom prst="line">
                <a:avLst/>
              </a:prstGeom>
              <a:noFill/>
              <a:ln w="31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1600">
                  <a:latin typeface="+mj-lt"/>
                  <a:ea typeface="Verdana" pitchFamily="34" charset="0"/>
                  <a:cs typeface="Verdana" pitchFamily="34" charset="0"/>
                </a:endParaRPr>
              </a:p>
            </p:txBody>
          </p:sp>
          <p:sp>
            <p:nvSpPr>
              <p:cNvPr id="486" name="Line 23">
                <a:extLst>
                  <a:ext uri="{FF2B5EF4-FFF2-40B4-BE49-F238E27FC236}">
                    <a16:creationId xmlns="" xmlns:a16="http://schemas.microsoft.com/office/drawing/2014/main" id="{2D989EE9-4F64-468D-802D-54E02329A61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90605" y="2164174"/>
                <a:ext cx="39236" cy="0"/>
              </a:xfrm>
              <a:prstGeom prst="line">
                <a:avLst/>
              </a:prstGeom>
              <a:noFill/>
              <a:ln w="31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1600">
                  <a:latin typeface="+mj-lt"/>
                  <a:ea typeface="Verdana" pitchFamily="34" charset="0"/>
                  <a:cs typeface="Verdana" pitchFamily="34" charset="0"/>
                </a:endParaRPr>
              </a:p>
            </p:txBody>
          </p:sp>
          <p:sp>
            <p:nvSpPr>
              <p:cNvPr id="487" name="Line 24">
                <a:extLst>
                  <a:ext uri="{FF2B5EF4-FFF2-40B4-BE49-F238E27FC236}">
                    <a16:creationId xmlns="" xmlns:a16="http://schemas.microsoft.com/office/drawing/2014/main" id="{49979ECB-61FF-4FB1-A151-D8E985F6D04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729841" y="2129646"/>
                <a:ext cx="0" cy="34528"/>
              </a:xfrm>
              <a:prstGeom prst="line">
                <a:avLst/>
              </a:prstGeom>
              <a:noFill/>
              <a:ln w="31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1600">
                  <a:latin typeface="+mj-lt"/>
                  <a:ea typeface="Verdana" pitchFamily="34" charset="0"/>
                  <a:cs typeface="Verdana" pitchFamily="34" charset="0"/>
                </a:endParaRPr>
              </a:p>
            </p:txBody>
          </p:sp>
          <p:sp>
            <p:nvSpPr>
              <p:cNvPr id="488" name="Line 25">
                <a:extLst>
                  <a:ext uri="{FF2B5EF4-FFF2-40B4-BE49-F238E27FC236}">
                    <a16:creationId xmlns="" xmlns:a16="http://schemas.microsoft.com/office/drawing/2014/main" id="{A9801DFD-FC58-4908-A3EA-6AF42C3D47F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690605" y="2129646"/>
                <a:ext cx="39236" cy="0"/>
              </a:xfrm>
              <a:prstGeom prst="line">
                <a:avLst/>
              </a:prstGeom>
              <a:noFill/>
              <a:ln w="31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1600">
                  <a:latin typeface="+mj-lt"/>
                  <a:ea typeface="Verdana" pitchFamily="34" charset="0"/>
                  <a:cs typeface="Verdana" pitchFamily="34" charset="0"/>
                </a:endParaRPr>
              </a:p>
            </p:txBody>
          </p:sp>
        </p:grpSp>
        <p:grpSp>
          <p:nvGrpSpPr>
            <p:cNvPr id="6" name="Group 371">
              <a:extLst>
                <a:ext uri="{FF2B5EF4-FFF2-40B4-BE49-F238E27FC236}">
                  <a16:creationId xmlns="" xmlns:a16="http://schemas.microsoft.com/office/drawing/2014/main" id="{D7967FD8-23C7-4525-90C1-F28E00D8E8C7}"/>
                </a:ext>
              </a:extLst>
            </p:cNvPr>
            <p:cNvGrpSpPr/>
            <p:nvPr/>
          </p:nvGrpSpPr>
          <p:grpSpPr>
            <a:xfrm>
              <a:off x="3832945" y="2153725"/>
              <a:ext cx="30016" cy="25896"/>
              <a:chOff x="4285074" y="2605630"/>
              <a:chExt cx="40021" cy="34528"/>
            </a:xfrm>
          </p:grpSpPr>
          <p:sp>
            <p:nvSpPr>
              <p:cNvPr id="479" name="Line 19">
                <a:extLst>
                  <a:ext uri="{FF2B5EF4-FFF2-40B4-BE49-F238E27FC236}">
                    <a16:creationId xmlns="" xmlns:a16="http://schemas.microsoft.com/office/drawing/2014/main" id="{775F08E3-D619-47AA-915F-A4B71759DA3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295275" y="2605630"/>
                <a:ext cx="19618" cy="0"/>
              </a:xfrm>
              <a:prstGeom prst="line">
                <a:avLst/>
              </a:prstGeom>
              <a:noFill/>
              <a:ln w="31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1600">
                  <a:latin typeface="+mj-lt"/>
                  <a:ea typeface="Verdana" pitchFamily="34" charset="0"/>
                  <a:cs typeface="Verdana" pitchFamily="34" charset="0"/>
                </a:endParaRPr>
              </a:p>
            </p:txBody>
          </p:sp>
          <p:sp>
            <p:nvSpPr>
              <p:cNvPr id="480" name="Line 26">
                <a:extLst>
                  <a:ext uri="{FF2B5EF4-FFF2-40B4-BE49-F238E27FC236}">
                    <a16:creationId xmlns="" xmlns:a16="http://schemas.microsoft.com/office/drawing/2014/main" id="{1D664EEA-D9BD-448A-8EA7-7B7D0EE8F53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285074" y="2605630"/>
                <a:ext cx="0" cy="34528"/>
              </a:xfrm>
              <a:prstGeom prst="line">
                <a:avLst/>
              </a:prstGeom>
              <a:noFill/>
              <a:ln w="31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1600">
                  <a:latin typeface="+mj-lt"/>
                  <a:ea typeface="Verdana" pitchFamily="34" charset="0"/>
                  <a:cs typeface="Verdana" pitchFamily="34" charset="0"/>
                </a:endParaRPr>
              </a:p>
            </p:txBody>
          </p:sp>
          <p:sp>
            <p:nvSpPr>
              <p:cNvPr id="481" name="Line 27">
                <a:extLst>
                  <a:ext uri="{FF2B5EF4-FFF2-40B4-BE49-F238E27FC236}">
                    <a16:creationId xmlns="" xmlns:a16="http://schemas.microsoft.com/office/drawing/2014/main" id="{C7A2EF48-8152-4CCF-8613-9673E972F02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285074" y="2640158"/>
                <a:ext cx="40021" cy="0"/>
              </a:xfrm>
              <a:prstGeom prst="line">
                <a:avLst/>
              </a:prstGeom>
              <a:noFill/>
              <a:ln w="31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1600">
                  <a:latin typeface="+mj-lt"/>
                  <a:ea typeface="Verdana" pitchFamily="34" charset="0"/>
                  <a:cs typeface="Verdana" pitchFamily="34" charset="0"/>
                </a:endParaRPr>
              </a:p>
            </p:txBody>
          </p:sp>
          <p:sp>
            <p:nvSpPr>
              <p:cNvPr id="482" name="Line 28">
                <a:extLst>
                  <a:ext uri="{FF2B5EF4-FFF2-40B4-BE49-F238E27FC236}">
                    <a16:creationId xmlns="" xmlns:a16="http://schemas.microsoft.com/office/drawing/2014/main" id="{0FB3CE5A-438B-4553-9E7B-0D88C0E6B78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325095" y="2605630"/>
                <a:ext cx="0" cy="34528"/>
              </a:xfrm>
              <a:prstGeom prst="line">
                <a:avLst/>
              </a:prstGeom>
              <a:noFill/>
              <a:ln w="31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1600">
                  <a:latin typeface="+mj-lt"/>
                  <a:ea typeface="Verdana" pitchFamily="34" charset="0"/>
                  <a:cs typeface="Verdana" pitchFamily="34" charset="0"/>
                </a:endParaRPr>
              </a:p>
            </p:txBody>
          </p:sp>
          <p:sp>
            <p:nvSpPr>
              <p:cNvPr id="483" name="Line 29">
                <a:extLst>
                  <a:ext uri="{FF2B5EF4-FFF2-40B4-BE49-F238E27FC236}">
                    <a16:creationId xmlns="" xmlns:a16="http://schemas.microsoft.com/office/drawing/2014/main" id="{5812BC2B-751B-41EA-894C-0E4A51C1509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285074" y="2605630"/>
                <a:ext cx="40021" cy="0"/>
              </a:xfrm>
              <a:prstGeom prst="line">
                <a:avLst/>
              </a:prstGeom>
              <a:noFill/>
              <a:ln w="31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1600">
                  <a:latin typeface="+mj-lt"/>
                  <a:ea typeface="Verdana" pitchFamily="34" charset="0"/>
                  <a:cs typeface="Verdana" pitchFamily="34" charset="0"/>
                </a:endParaRPr>
              </a:p>
            </p:txBody>
          </p:sp>
        </p:grpSp>
        <p:grpSp>
          <p:nvGrpSpPr>
            <p:cNvPr id="7" name="Group 372">
              <a:extLst>
                <a:ext uri="{FF2B5EF4-FFF2-40B4-BE49-F238E27FC236}">
                  <a16:creationId xmlns="" xmlns:a16="http://schemas.microsoft.com/office/drawing/2014/main" id="{3B5EF564-B1B7-46B3-B687-36CF7EB8F76C}"/>
                </a:ext>
              </a:extLst>
            </p:cNvPr>
            <p:cNvGrpSpPr/>
            <p:nvPr/>
          </p:nvGrpSpPr>
          <p:grpSpPr>
            <a:xfrm>
              <a:off x="1423889" y="1924615"/>
              <a:ext cx="2743200" cy="273106"/>
              <a:chOff x="1392410" y="2122583"/>
              <a:chExt cx="3657602" cy="364141"/>
            </a:xfrm>
          </p:grpSpPr>
          <p:grpSp>
            <p:nvGrpSpPr>
              <p:cNvPr id="8" name="Group 440">
                <a:extLst>
                  <a:ext uri="{FF2B5EF4-FFF2-40B4-BE49-F238E27FC236}">
                    <a16:creationId xmlns="" xmlns:a16="http://schemas.microsoft.com/office/drawing/2014/main" id="{F91D5646-8008-45AA-860F-1376C2C33E74}"/>
                  </a:ext>
                </a:extLst>
              </p:cNvPr>
              <p:cNvGrpSpPr/>
              <p:nvPr/>
            </p:nvGrpSpPr>
            <p:grpSpPr>
              <a:xfrm flipV="1">
                <a:off x="1392410" y="2147695"/>
                <a:ext cx="298195" cy="65526"/>
                <a:chOff x="1392410" y="2095118"/>
                <a:chExt cx="298195" cy="52577"/>
              </a:xfrm>
            </p:grpSpPr>
            <p:sp>
              <p:nvSpPr>
                <p:cNvPr id="475" name="Line 30">
                  <a:extLst>
                    <a:ext uri="{FF2B5EF4-FFF2-40B4-BE49-F238E27FC236}">
                      <a16:creationId xmlns="" xmlns:a16="http://schemas.microsoft.com/office/drawing/2014/main" id="{8BC6DF7A-0A80-482D-A694-00A9C50801E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392410" y="2095118"/>
                  <a:ext cx="165577" cy="27465"/>
                </a:xfrm>
                <a:prstGeom prst="line">
                  <a:avLst/>
                </a:prstGeom>
                <a:noFill/>
                <a:ln w="6350">
                  <a:solidFill>
                    <a:srgbClr val="008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1600">
                    <a:latin typeface="+mj-lt"/>
                    <a:ea typeface="Verdana" pitchFamily="34" charset="0"/>
                    <a:cs typeface="Verdana" pitchFamily="34" charset="0"/>
                  </a:endParaRPr>
                </a:p>
              </p:txBody>
            </p:sp>
            <p:sp>
              <p:nvSpPr>
                <p:cNvPr id="476" name="Line 31">
                  <a:extLst>
                    <a:ext uri="{FF2B5EF4-FFF2-40B4-BE49-F238E27FC236}">
                      <a16:creationId xmlns="" xmlns:a16="http://schemas.microsoft.com/office/drawing/2014/main" id="{2BD7D59F-B52C-462A-A690-97578F32B74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557987" y="2122583"/>
                  <a:ext cx="40806" cy="4708"/>
                </a:xfrm>
                <a:prstGeom prst="line">
                  <a:avLst/>
                </a:prstGeom>
                <a:noFill/>
                <a:ln w="6350">
                  <a:solidFill>
                    <a:srgbClr val="008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1600">
                    <a:latin typeface="+mj-lt"/>
                    <a:ea typeface="Verdana" pitchFamily="34" charset="0"/>
                    <a:cs typeface="Verdana" pitchFamily="34" charset="0"/>
                  </a:endParaRPr>
                </a:p>
              </p:txBody>
            </p:sp>
            <p:sp>
              <p:nvSpPr>
                <p:cNvPr id="477" name="Line 32">
                  <a:extLst>
                    <a:ext uri="{FF2B5EF4-FFF2-40B4-BE49-F238E27FC236}">
                      <a16:creationId xmlns="" xmlns:a16="http://schemas.microsoft.com/office/drawing/2014/main" id="{00D92133-77B9-4E99-AEE1-D43B9E6262D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598792" y="2127292"/>
                  <a:ext cx="66702" cy="18049"/>
                </a:xfrm>
                <a:prstGeom prst="line">
                  <a:avLst/>
                </a:prstGeom>
                <a:noFill/>
                <a:ln w="6350">
                  <a:solidFill>
                    <a:srgbClr val="008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1600">
                    <a:latin typeface="+mj-lt"/>
                    <a:ea typeface="Verdana" pitchFamily="34" charset="0"/>
                    <a:cs typeface="Verdana" pitchFamily="34" charset="0"/>
                  </a:endParaRPr>
                </a:p>
              </p:txBody>
            </p:sp>
            <p:sp>
              <p:nvSpPr>
                <p:cNvPr id="478" name="Line 60">
                  <a:extLst>
                    <a:ext uri="{FF2B5EF4-FFF2-40B4-BE49-F238E27FC236}">
                      <a16:creationId xmlns="" xmlns:a16="http://schemas.microsoft.com/office/drawing/2014/main" id="{3E71B3A4-6B4D-4F80-A8BA-C130D8256BC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665494" y="2145341"/>
                  <a:ext cx="25111" cy="2354"/>
                </a:xfrm>
                <a:prstGeom prst="line">
                  <a:avLst/>
                </a:prstGeom>
                <a:noFill/>
                <a:ln w="6350">
                  <a:solidFill>
                    <a:srgbClr val="008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1600">
                    <a:latin typeface="+mj-lt"/>
                    <a:ea typeface="Verdana" pitchFamily="34" charset="0"/>
                    <a:cs typeface="Verdana" pitchFamily="34" charset="0"/>
                  </a:endParaRPr>
                </a:p>
              </p:txBody>
            </p:sp>
          </p:grpSp>
          <p:grpSp>
            <p:nvGrpSpPr>
              <p:cNvPr id="9" name="Group 441">
                <a:extLst>
                  <a:ext uri="{FF2B5EF4-FFF2-40B4-BE49-F238E27FC236}">
                    <a16:creationId xmlns="" xmlns:a16="http://schemas.microsoft.com/office/drawing/2014/main" id="{B3B34FA9-309A-478B-B6D4-668FB87505C6}"/>
                  </a:ext>
                </a:extLst>
              </p:cNvPr>
              <p:cNvGrpSpPr/>
              <p:nvPr/>
            </p:nvGrpSpPr>
            <p:grpSpPr>
              <a:xfrm>
                <a:off x="1729841" y="2122583"/>
                <a:ext cx="3320171" cy="364141"/>
                <a:chOff x="1729841" y="2122583"/>
                <a:chExt cx="3320171" cy="364141"/>
              </a:xfrm>
            </p:grpSpPr>
            <p:grpSp>
              <p:nvGrpSpPr>
                <p:cNvPr id="10" name="Group 442">
                  <a:extLst>
                    <a:ext uri="{FF2B5EF4-FFF2-40B4-BE49-F238E27FC236}">
                      <a16:creationId xmlns="" xmlns:a16="http://schemas.microsoft.com/office/drawing/2014/main" id="{C876569A-E440-45A8-B7B1-6956A29452DF}"/>
                    </a:ext>
                  </a:extLst>
                </p:cNvPr>
                <p:cNvGrpSpPr/>
                <p:nvPr/>
              </p:nvGrpSpPr>
              <p:grpSpPr>
                <a:xfrm>
                  <a:off x="1729841" y="2122583"/>
                  <a:ext cx="2872091" cy="322523"/>
                  <a:chOff x="1729841" y="2122583"/>
                  <a:chExt cx="2872091" cy="322523"/>
                </a:xfrm>
              </p:grpSpPr>
              <p:grpSp>
                <p:nvGrpSpPr>
                  <p:cNvPr id="11" name="Group 448">
                    <a:extLst>
                      <a:ext uri="{FF2B5EF4-FFF2-40B4-BE49-F238E27FC236}">
                        <a16:creationId xmlns="" xmlns:a16="http://schemas.microsoft.com/office/drawing/2014/main" id="{F31636BB-7350-4F27-AEBA-49D91F5D2CEC}"/>
                      </a:ext>
                    </a:extLst>
                  </p:cNvPr>
                  <p:cNvGrpSpPr/>
                  <p:nvPr/>
                </p:nvGrpSpPr>
                <p:grpSpPr>
                  <a:xfrm>
                    <a:off x="1786342" y="2122583"/>
                    <a:ext cx="2815590" cy="322523"/>
                    <a:chOff x="1786342" y="2122583"/>
                    <a:chExt cx="2815590" cy="322523"/>
                  </a:xfrm>
                </p:grpSpPr>
                <p:sp>
                  <p:nvSpPr>
                    <p:cNvPr id="451" name="Line 33">
                      <a:extLst>
                        <a:ext uri="{FF2B5EF4-FFF2-40B4-BE49-F238E27FC236}">
                          <a16:creationId xmlns="" xmlns:a16="http://schemas.microsoft.com/office/drawing/2014/main" id="{AD3DB9DE-BB14-4624-AA16-8DE3BEFB8ECF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786342" y="2158681"/>
                      <a:ext cx="103584" cy="3924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=""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 sz="16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  <p:sp>
                  <p:nvSpPr>
                    <p:cNvPr id="452" name="Line 34">
                      <a:extLst>
                        <a:ext uri="{FF2B5EF4-FFF2-40B4-BE49-F238E27FC236}">
                          <a16:creationId xmlns="" xmlns:a16="http://schemas.microsoft.com/office/drawing/2014/main" id="{F2875169-A37F-44B8-A87B-AA9BDAAA0C5B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889925" y="2162605"/>
                      <a:ext cx="152237" cy="9417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=""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 sz="16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  <p:sp>
                  <p:nvSpPr>
                    <p:cNvPr id="453" name="Line 35">
                      <a:extLst>
                        <a:ext uri="{FF2B5EF4-FFF2-40B4-BE49-F238E27FC236}">
                          <a16:creationId xmlns="" xmlns:a16="http://schemas.microsoft.com/office/drawing/2014/main" id="{7AF856B1-D677-46A4-A3CA-CF4DEB2E8936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042162" y="2167313"/>
                      <a:ext cx="165577" cy="4708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=""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 sz="16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  <p:sp>
                  <p:nvSpPr>
                    <p:cNvPr id="454" name="Line 36">
                      <a:extLst>
                        <a:ext uri="{FF2B5EF4-FFF2-40B4-BE49-F238E27FC236}">
                          <a16:creationId xmlns="" xmlns:a16="http://schemas.microsoft.com/office/drawing/2014/main" id="{A9AD7B39-2F93-4676-80BD-62CB636E70E9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207738" y="2153972"/>
                      <a:ext cx="183626" cy="133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=""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 sz="16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  <p:sp>
                  <p:nvSpPr>
                    <p:cNvPr id="455" name="Line 37">
                      <a:extLst>
                        <a:ext uri="{FF2B5EF4-FFF2-40B4-BE49-F238E27FC236}">
                          <a16:creationId xmlns="" xmlns:a16="http://schemas.microsoft.com/office/drawing/2014/main" id="{D6FA1D85-320F-452E-8BF9-9849CDC01210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391364" y="2153972"/>
                      <a:ext cx="87889" cy="785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=""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 sz="16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  <p:sp>
                  <p:nvSpPr>
                    <p:cNvPr id="456" name="Line 38">
                      <a:extLst>
                        <a:ext uri="{FF2B5EF4-FFF2-40B4-BE49-F238E27FC236}">
                          <a16:creationId xmlns="" xmlns:a16="http://schemas.microsoft.com/office/drawing/2014/main" id="{AAE39CD2-0D52-4E51-943D-1B63229AA693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479253" y="2153972"/>
                      <a:ext cx="87889" cy="785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=""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 sz="16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  <p:sp>
                  <p:nvSpPr>
                    <p:cNvPr id="457" name="Line 39">
                      <a:extLst>
                        <a:ext uri="{FF2B5EF4-FFF2-40B4-BE49-F238E27FC236}">
                          <a16:creationId xmlns="" xmlns:a16="http://schemas.microsoft.com/office/drawing/2014/main" id="{5E976DF0-1EF2-404F-8F79-5F088159652D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67142" y="2135924"/>
                      <a:ext cx="147528" cy="18048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=""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 sz="16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  <p:sp>
                  <p:nvSpPr>
                    <p:cNvPr id="458" name="Line 40">
                      <a:extLst>
                        <a:ext uri="{FF2B5EF4-FFF2-40B4-BE49-F238E27FC236}">
                          <a16:creationId xmlns="" xmlns:a16="http://schemas.microsoft.com/office/drawing/2014/main" id="{CC2C3046-C156-45AC-A870-6EB581E5CF08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714670" y="2127292"/>
                      <a:ext cx="147528" cy="8632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=""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 sz="16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  <p:sp>
                  <p:nvSpPr>
                    <p:cNvPr id="459" name="Line 41">
                      <a:extLst>
                        <a:ext uri="{FF2B5EF4-FFF2-40B4-BE49-F238E27FC236}">
                          <a16:creationId xmlns="" xmlns:a16="http://schemas.microsoft.com/office/drawing/2014/main" id="{887E9137-9834-4BE4-A35D-93455DCB15E8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862198" y="2127292"/>
                      <a:ext cx="107507" cy="0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=""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 sz="16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  <p:sp>
                  <p:nvSpPr>
                    <p:cNvPr id="460" name="Line 42">
                      <a:extLst>
                        <a:ext uri="{FF2B5EF4-FFF2-40B4-BE49-F238E27FC236}">
                          <a16:creationId xmlns="" xmlns:a16="http://schemas.microsoft.com/office/drawing/2014/main" id="{E252C97B-2883-447E-A138-459E98C5F8CB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969706" y="2122583"/>
                      <a:ext cx="116924" cy="4708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=""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 sz="16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  <p:sp>
                  <p:nvSpPr>
                    <p:cNvPr id="461" name="Line 43">
                      <a:extLst>
                        <a:ext uri="{FF2B5EF4-FFF2-40B4-BE49-F238E27FC236}">
                          <a16:creationId xmlns="" xmlns:a16="http://schemas.microsoft.com/office/drawing/2014/main" id="{E75C8CB3-4321-4446-801C-7122E8892BC9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086630" y="2122583"/>
                      <a:ext cx="143605" cy="8632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=""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 sz="16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  <p:sp>
                  <p:nvSpPr>
                    <p:cNvPr id="462" name="Line 44">
                      <a:extLst>
                        <a:ext uri="{FF2B5EF4-FFF2-40B4-BE49-F238E27FC236}">
                          <a16:creationId xmlns="" xmlns:a16="http://schemas.microsoft.com/office/drawing/2014/main" id="{78B46EB9-ECE7-42E3-8701-496B2FC50EAE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230234" y="2131216"/>
                      <a:ext cx="102799" cy="14125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=""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 sz="16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  <p:sp>
                  <p:nvSpPr>
                    <p:cNvPr id="463" name="Line 45">
                      <a:extLst>
                        <a:ext uri="{FF2B5EF4-FFF2-40B4-BE49-F238E27FC236}">
                          <a16:creationId xmlns="" xmlns:a16="http://schemas.microsoft.com/office/drawing/2014/main" id="{3AD0CA43-2607-4E21-AFA8-2C1A9458AC2D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333033" y="2145341"/>
                      <a:ext cx="85535" cy="8632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=""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 sz="16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  <p:sp>
                  <p:nvSpPr>
                    <p:cNvPr id="464" name="Line 46">
                      <a:extLst>
                        <a:ext uri="{FF2B5EF4-FFF2-40B4-BE49-F238E27FC236}">
                          <a16:creationId xmlns="" xmlns:a16="http://schemas.microsoft.com/office/drawing/2014/main" id="{FD644350-600C-4427-99CA-08FB14B1C5E1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418568" y="2153972"/>
                      <a:ext cx="73764" cy="20403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=""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 sz="16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  <p:sp>
                  <p:nvSpPr>
                    <p:cNvPr id="465" name="Line 47">
                      <a:extLst>
                        <a:ext uri="{FF2B5EF4-FFF2-40B4-BE49-F238E27FC236}">
                          <a16:creationId xmlns="" xmlns:a16="http://schemas.microsoft.com/office/drawing/2014/main" id="{F41AD8B7-99A3-4B33-8EE3-691F14D8624E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492332" y="2174375"/>
                      <a:ext cx="73764" cy="20403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=""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 sz="16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  <p:sp>
                  <p:nvSpPr>
                    <p:cNvPr id="466" name="Line 48">
                      <a:extLst>
                        <a:ext uri="{FF2B5EF4-FFF2-40B4-BE49-F238E27FC236}">
                          <a16:creationId xmlns="" xmlns:a16="http://schemas.microsoft.com/office/drawing/2014/main" id="{91A943CF-7201-4CF7-B213-F161D8C2DB3D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566096" y="2194778"/>
                      <a:ext cx="170285" cy="25896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=""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 sz="16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  <p:sp>
                  <p:nvSpPr>
                    <p:cNvPr id="467" name="Line 49">
                      <a:extLst>
                        <a:ext uri="{FF2B5EF4-FFF2-40B4-BE49-F238E27FC236}">
                          <a16:creationId xmlns="" xmlns:a16="http://schemas.microsoft.com/office/drawing/2014/main" id="{83C5FCD6-F4DE-4ECF-B889-ABE575C1967D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736381" y="2220674"/>
                      <a:ext cx="184410" cy="44729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=""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 sz="16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  <p:sp>
                  <p:nvSpPr>
                    <p:cNvPr id="468" name="Line 50">
                      <a:extLst>
                        <a:ext uri="{FF2B5EF4-FFF2-40B4-BE49-F238E27FC236}">
                          <a16:creationId xmlns="" xmlns:a16="http://schemas.microsoft.com/office/drawing/2014/main" id="{2D2E37FD-BB7A-476D-B9F3-D264423C5AF1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920792" y="2265403"/>
                      <a:ext cx="210306" cy="72195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=""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 sz="16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  <p:sp>
                  <p:nvSpPr>
                    <p:cNvPr id="469" name="Line 51">
                      <a:extLst>
                        <a:ext uri="{FF2B5EF4-FFF2-40B4-BE49-F238E27FC236}">
                          <a16:creationId xmlns="" xmlns:a16="http://schemas.microsoft.com/office/drawing/2014/main" id="{38A833C6-8970-49D0-90A9-534D9E003F63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131098" y="2337598"/>
                      <a:ext cx="98875" cy="44730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=""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 sz="16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  <p:sp>
                  <p:nvSpPr>
                    <p:cNvPr id="470" name="Line 52">
                      <a:extLst>
                        <a:ext uri="{FF2B5EF4-FFF2-40B4-BE49-F238E27FC236}">
                          <a16:creationId xmlns="" xmlns:a16="http://schemas.microsoft.com/office/drawing/2014/main" id="{BCA5D71A-3BEA-4D08-B7F5-E5DB511A7999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229973" y="2382327"/>
                      <a:ext cx="76118" cy="31389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=""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 sz="16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  <p:sp>
                  <p:nvSpPr>
                    <p:cNvPr id="471" name="Line 53">
                      <a:extLst>
                        <a:ext uri="{FF2B5EF4-FFF2-40B4-BE49-F238E27FC236}">
                          <a16:creationId xmlns="" xmlns:a16="http://schemas.microsoft.com/office/drawing/2014/main" id="{5E776344-2259-493D-AC71-D583E6706901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306091" y="2413716"/>
                      <a:ext cx="67486" cy="8632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=""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 sz="16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  <p:sp>
                  <p:nvSpPr>
                    <p:cNvPr id="472" name="Line 54">
                      <a:extLst>
                        <a:ext uri="{FF2B5EF4-FFF2-40B4-BE49-F238E27FC236}">
                          <a16:creationId xmlns="" xmlns:a16="http://schemas.microsoft.com/office/drawing/2014/main" id="{5CB95F37-4D65-40C9-9AB5-FA3E3218945C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373578" y="2422348"/>
                      <a:ext cx="66702" cy="133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=""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 sz="16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  <p:sp>
                  <p:nvSpPr>
                    <p:cNvPr id="473" name="Line 55">
                      <a:extLst>
                        <a:ext uri="{FF2B5EF4-FFF2-40B4-BE49-F238E27FC236}">
                          <a16:creationId xmlns="" xmlns:a16="http://schemas.microsoft.com/office/drawing/2014/main" id="{88F686B2-0798-4D47-8475-4003FC2CD936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440279" y="2435689"/>
                      <a:ext cx="62778" cy="9417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=""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 sz="16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  <p:sp>
                  <p:nvSpPr>
                    <p:cNvPr id="474" name="Line 56">
                      <a:extLst>
                        <a:ext uri="{FF2B5EF4-FFF2-40B4-BE49-F238E27FC236}">
                          <a16:creationId xmlns="" xmlns:a16="http://schemas.microsoft.com/office/drawing/2014/main" id="{155577D9-F00E-4DB0-A68A-78E9653715BB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503057" y="2445105"/>
                      <a:ext cx="98875" cy="0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=""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 sz="16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</p:grpSp>
              <p:sp>
                <p:nvSpPr>
                  <p:cNvPr id="450" name="Line 61">
                    <a:extLst>
                      <a:ext uri="{FF2B5EF4-FFF2-40B4-BE49-F238E27FC236}">
                        <a16:creationId xmlns="" xmlns:a16="http://schemas.microsoft.com/office/drawing/2014/main" id="{0D48AA34-104D-4A68-B095-6D46314EE0D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729841" y="2152403"/>
                    <a:ext cx="56500" cy="6278"/>
                  </a:xfrm>
                  <a:prstGeom prst="line">
                    <a:avLst/>
                  </a:prstGeom>
                  <a:noFill/>
                  <a:ln w="6350">
                    <a:solidFill>
                      <a:srgbClr val="008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=""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 sz="16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</p:grpSp>
            <p:grpSp>
              <p:nvGrpSpPr>
                <p:cNvPr id="12" name="Group 443">
                  <a:extLst>
                    <a:ext uri="{FF2B5EF4-FFF2-40B4-BE49-F238E27FC236}">
                      <a16:creationId xmlns="" xmlns:a16="http://schemas.microsoft.com/office/drawing/2014/main" id="{090E6ECD-77BD-471E-B8C0-515A7445CD41}"/>
                    </a:ext>
                  </a:extLst>
                </p:cNvPr>
                <p:cNvGrpSpPr/>
                <p:nvPr/>
              </p:nvGrpSpPr>
              <p:grpSpPr>
                <a:xfrm flipV="1">
                  <a:off x="4649803" y="2440897"/>
                  <a:ext cx="400209" cy="45827"/>
                  <a:chOff x="4649801" y="2405084"/>
                  <a:chExt cx="400209" cy="48653"/>
                </a:xfrm>
              </p:grpSpPr>
              <p:sp>
                <p:nvSpPr>
                  <p:cNvPr id="445" name="Line 57">
                    <a:extLst>
                      <a:ext uri="{FF2B5EF4-FFF2-40B4-BE49-F238E27FC236}">
                        <a16:creationId xmlns="" xmlns:a16="http://schemas.microsoft.com/office/drawing/2014/main" id="{FAEB15B3-7F28-4A05-86BA-2986B70051C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704731" y="2440397"/>
                    <a:ext cx="85535" cy="9417"/>
                  </a:xfrm>
                  <a:prstGeom prst="line">
                    <a:avLst/>
                  </a:prstGeom>
                  <a:noFill/>
                  <a:ln w="6350">
                    <a:solidFill>
                      <a:srgbClr val="008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=""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 sz="16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446" name="Line 58">
                    <a:extLst>
                      <a:ext uri="{FF2B5EF4-FFF2-40B4-BE49-F238E27FC236}">
                        <a16:creationId xmlns="" xmlns:a16="http://schemas.microsoft.com/office/drawing/2014/main" id="{F3AE4F0E-09C7-46A5-8CF4-A086669598B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790266" y="2449814"/>
                    <a:ext cx="26681" cy="3923"/>
                  </a:xfrm>
                  <a:prstGeom prst="line">
                    <a:avLst/>
                  </a:prstGeom>
                  <a:noFill/>
                  <a:ln w="6350">
                    <a:solidFill>
                      <a:srgbClr val="008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=""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 sz="16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447" name="Line 59">
                    <a:extLst>
                      <a:ext uri="{FF2B5EF4-FFF2-40B4-BE49-F238E27FC236}">
                        <a16:creationId xmlns="" xmlns:a16="http://schemas.microsoft.com/office/drawing/2014/main" id="{0772E5EF-8A70-4C5D-B087-D47AE25D2AEB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816947" y="2405084"/>
                    <a:ext cx="233063" cy="48653"/>
                  </a:xfrm>
                  <a:prstGeom prst="line">
                    <a:avLst/>
                  </a:prstGeom>
                  <a:noFill/>
                  <a:ln w="6350">
                    <a:solidFill>
                      <a:srgbClr val="008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=""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 sz="16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448" name="Line 63">
                    <a:extLst>
                      <a:ext uri="{FF2B5EF4-FFF2-40B4-BE49-F238E27FC236}">
                        <a16:creationId xmlns="" xmlns:a16="http://schemas.microsoft.com/office/drawing/2014/main" id="{89DF697E-7038-4863-9E63-C1DBD72B362B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649801" y="2440397"/>
                    <a:ext cx="54931" cy="2354"/>
                  </a:xfrm>
                  <a:prstGeom prst="line">
                    <a:avLst/>
                  </a:prstGeom>
                  <a:noFill/>
                  <a:ln w="6350">
                    <a:solidFill>
                      <a:srgbClr val="008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=""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 sz="16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</p:grpSp>
          </p:grpSp>
        </p:grpSp>
        <p:sp>
          <p:nvSpPr>
            <p:cNvPr id="374" name="Line 64">
              <a:extLst>
                <a:ext uri="{FF2B5EF4-FFF2-40B4-BE49-F238E27FC236}">
                  <a16:creationId xmlns="" xmlns:a16="http://schemas.microsoft.com/office/drawing/2014/main" id="{7D28E1F8-F4F2-4B80-9417-20CF2FC88C1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204309" y="1705677"/>
              <a:ext cx="1645919" cy="0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>
                <a:latin typeface="+mj-lt"/>
                <a:ea typeface="Verdana" pitchFamily="34" charset="0"/>
                <a:cs typeface="Verdana" pitchFamily="34" charset="0"/>
              </a:endParaRPr>
            </a:p>
          </p:txBody>
        </p:sp>
        <p:sp>
          <p:nvSpPr>
            <p:cNvPr id="375" name="Line 65">
              <a:extLst>
                <a:ext uri="{FF2B5EF4-FFF2-40B4-BE49-F238E27FC236}">
                  <a16:creationId xmlns="" xmlns:a16="http://schemas.microsoft.com/office/drawing/2014/main" id="{AD54BF73-1D3F-4E7F-A4EE-837E02EFF42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669900" y="1705677"/>
              <a:ext cx="514350" cy="0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>
                <a:latin typeface="+mj-lt"/>
                <a:ea typeface="Verdana" pitchFamily="34" charset="0"/>
                <a:cs typeface="Verdana" pitchFamily="34" charset="0"/>
              </a:endParaRPr>
            </a:p>
          </p:txBody>
        </p:sp>
        <p:sp>
          <p:nvSpPr>
            <p:cNvPr id="376" name="Rectangle 66">
              <a:extLst>
                <a:ext uri="{FF2B5EF4-FFF2-40B4-BE49-F238E27FC236}">
                  <a16:creationId xmlns="" xmlns:a16="http://schemas.microsoft.com/office/drawing/2014/main" id="{78E2EBD9-E965-40C2-908C-88C6646E59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09672" y="1711444"/>
              <a:ext cx="260196" cy="1491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FF"/>
                  </a:solidFill>
                  <a:latin typeface="+mj-lt"/>
                  <a:ea typeface="Verdana" pitchFamily="34" charset="0"/>
                  <a:cs typeface="Verdana" pitchFamily="34" charset="0"/>
                </a:rPr>
                <a:t>Horiz</a:t>
              </a:r>
              <a:endParaRPr lang="en-US" sz="1600" dirty="0">
                <a:solidFill>
                  <a:srgbClr val="0000FF"/>
                </a:solidFill>
                <a:latin typeface="+mj-lt"/>
                <a:ea typeface="Verdana" pitchFamily="34" charset="0"/>
                <a:cs typeface="Verdana" pitchFamily="34" charset="0"/>
              </a:endParaRPr>
            </a:p>
          </p:txBody>
        </p:sp>
        <p:sp>
          <p:nvSpPr>
            <p:cNvPr id="377" name="Rectangle 67">
              <a:extLst>
                <a:ext uri="{FF2B5EF4-FFF2-40B4-BE49-F238E27FC236}">
                  <a16:creationId xmlns="" xmlns:a16="http://schemas.microsoft.com/office/drawing/2014/main" id="{FFA6CC4F-4EA9-4162-9AE4-069222BE4D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80036" y="1717181"/>
              <a:ext cx="260196" cy="1491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FF"/>
                  </a:solidFill>
                  <a:latin typeface="+mj-lt"/>
                  <a:ea typeface="Verdana" pitchFamily="34" charset="0"/>
                  <a:cs typeface="Verdana" pitchFamily="34" charset="0"/>
                </a:rPr>
                <a:t>Horiz</a:t>
              </a:r>
              <a:endParaRPr lang="en-US" sz="1600" dirty="0">
                <a:solidFill>
                  <a:srgbClr val="0000FF"/>
                </a:solidFill>
                <a:latin typeface="+mj-lt"/>
                <a:ea typeface="Verdana" pitchFamily="34" charset="0"/>
                <a:cs typeface="Verdana" pitchFamily="34" charset="0"/>
              </a:endParaRPr>
            </a:p>
          </p:txBody>
        </p:sp>
        <p:sp>
          <p:nvSpPr>
            <p:cNvPr id="378" name="Rectangle 68">
              <a:extLst>
                <a:ext uri="{FF2B5EF4-FFF2-40B4-BE49-F238E27FC236}">
                  <a16:creationId xmlns="" xmlns:a16="http://schemas.microsoft.com/office/drawing/2014/main" id="{3F1DBA68-5C9B-4638-B21D-342E0D25E8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92980" y="1973558"/>
              <a:ext cx="66991" cy="1491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sz="1600">
                  <a:solidFill>
                    <a:srgbClr val="000000"/>
                  </a:solidFill>
                  <a:latin typeface="+mj-lt"/>
                  <a:ea typeface="Verdana" pitchFamily="34" charset="0"/>
                  <a:cs typeface="Verdana" pitchFamily="34" charset="0"/>
                </a:rPr>
                <a:t>B</a:t>
              </a:r>
              <a:endParaRPr lang="en-US" sz="1600" dirty="0">
                <a:solidFill>
                  <a:srgbClr val="000000"/>
                </a:solidFill>
                <a:latin typeface="+mj-lt"/>
                <a:ea typeface="Verdana" pitchFamily="34" charset="0"/>
                <a:cs typeface="Verdana" pitchFamily="34" charset="0"/>
              </a:endParaRPr>
            </a:p>
          </p:txBody>
        </p:sp>
        <p:sp>
          <p:nvSpPr>
            <p:cNvPr id="379" name="Rectangle 69">
              <a:extLst>
                <a:ext uri="{FF2B5EF4-FFF2-40B4-BE49-F238E27FC236}">
                  <a16:creationId xmlns="" xmlns:a16="http://schemas.microsoft.com/office/drawing/2014/main" id="{9173369E-5CF8-43B0-967D-EF4EC8BA05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7991" y="1622451"/>
              <a:ext cx="135691" cy="1491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FF0000"/>
                  </a:solidFill>
                  <a:latin typeface="+mj-lt"/>
                  <a:ea typeface="Verdana" pitchFamily="34" charset="0"/>
                  <a:cs typeface="Verdana" pitchFamily="34" charset="0"/>
                </a:rPr>
                <a:t>e</a:t>
              </a:r>
              <a:r>
                <a:rPr lang="en-US" sz="1600" baseline="-25000">
                  <a:solidFill>
                    <a:srgbClr val="FF0000"/>
                  </a:solidFill>
                  <a:latin typeface="+mj-lt"/>
                  <a:ea typeface="Verdana" pitchFamily="34" charset="0"/>
                  <a:cs typeface="Verdana" pitchFamily="34" charset="0"/>
                </a:rPr>
                <a:t>FS</a:t>
              </a:r>
              <a:endParaRPr lang="en-US" sz="1600" baseline="-25000" dirty="0">
                <a:solidFill>
                  <a:srgbClr val="FF0000"/>
                </a:solidFill>
                <a:latin typeface="+mj-lt"/>
                <a:ea typeface="Verdana" pitchFamily="34" charset="0"/>
                <a:cs typeface="Verdana" pitchFamily="34" charset="0"/>
              </a:endParaRPr>
            </a:p>
          </p:txBody>
        </p:sp>
        <p:sp>
          <p:nvSpPr>
            <p:cNvPr id="380" name="Rectangle 70">
              <a:extLst>
                <a:ext uri="{FF2B5EF4-FFF2-40B4-BE49-F238E27FC236}">
                  <a16:creationId xmlns="" xmlns:a16="http://schemas.microsoft.com/office/drawing/2014/main" id="{5E8F1FA2-2A1C-40AF-97E3-BD7D9A1037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0290" y="1569892"/>
              <a:ext cx="143690" cy="1491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FF0000"/>
                  </a:solidFill>
                  <a:latin typeface="+mj-lt"/>
                  <a:ea typeface="Verdana" pitchFamily="34" charset="0"/>
                  <a:cs typeface="Verdana" pitchFamily="34" charset="0"/>
                </a:rPr>
                <a:t>e</a:t>
              </a:r>
              <a:r>
                <a:rPr lang="en-US" sz="1600" baseline="-25000">
                  <a:solidFill>
                    <a:srgbClr val="FF0000"/>
                  </a:solidFill>
                  <a:latin typeface="+mj-lt"/>
                  <a:ea typeface="Verdana" pitchFamily="34" charset="0"/>
                  <a:cs typeface="Verdana" pitchFamily="34" charset="0"/>
                </a:rPr>
                <a:t>BS</a:t>
              </a:r>
              <a:endParaRPr lang="en-US" sz="1600" baseline="-25000" dirty="0">
                <a:solidFill>
                  <a:srgbClr val="FF0000"/>
                </a:solidFill>
                <a:latin typeface="+mj-lt"/>
                <a:ea typeface="Verdana" pitchFamily="34" charset="0"/>
                <a:cs typeface="Verdana" pitchFamily="34" charset="0"/>
              </a:endParaRPr>
            </a:p>
          </p:txBody>
        </p:sp>
        <p:sp>
          <p:nvSpPr>
            <p:cNvPr id="381" name="Line 85">
              <a:extLst>
                <a:ext uri="{FF2B5EF4-FFF2-40B4-BE49-F238E27FC236}">
                  <a16:creationId xmlns="" xmlns:a16="http://schemas.microsoft.com/office/drawing/2014/main" id="{7F3A8B63-8CA9-4804-ACDB-773010A20CB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93136" y="1715040"/>
              <a:ext cx="0" cy="82296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 type="stealth" w="sm" len="sm"/>
              <a:tailEnd type="none" w="sm" len="sm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>
                <a:latin typeface="+mj-lt"/>
                <a:ea typeface="Verdana" pitchFamily="34" charset="0"/>
                <a:cs typeface="Verdana" pitchFamily="34" charset="0"/>
              </a:endParaRPr>
            </a:p>
          </p:txBody>
        </p:sp>
        <p:sp>
          <p:nvSpPr>
            <p:cNvPr id="382" name="Line 86">
              <a:extLst>
                <a:ext uri="{FF2B5EF4-FFF2-40B4-BE49-F238E27FC236}">
                  <a16:creationId xmlns="" xmlns:a16="http://schemas.microsoft.com/office/drawing/2014/main" id="{9879F938-405E-4E60-A77A-2CBE8F63E73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563042" y="1672874"/>
              <a:ext cx="78097" cy="0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>
                <a:latin typeface="+mj-lt"/>
                <a:ea typeface="Verdana" pitchFamily="34" charset="0"/>
                <a:cs typeface="Verdana" pitchFamily="34" charset="0"/>
              </a:endParaRPr>
            </a:p>
          </p:txBody>
        </p:sp>
        <p:grpSp>
          <p:nvGrpSpPr>
            <p:cNvPr id="13" name="Group 113">
              <a:extLst>
                <a:ext uri="{FF2B5EF4-FFF2-40B4-BE49-F238E27FC236}">
                  <a16:creationId xmlns="" xmlns:a16="http://schemas.microsoft.com/office/drawing/2014/main" id="{FB9500E2-7FD7-4A66-BCAB-0689B18EE89A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2116925" y="1699270"/>
              <a:ext cx="170149" cy="301136"/>
              <a:chOff x="5473812" y="3258212"/>
              <a:chExt cx="1912288" cy="3384440"/>
            </a:xfrm>
          </p:grpSpPr>
          <p:grpSp>
            <p:nvGrpSpPr>
              <p:cNvPr id="14" name="Group 1905">
                <a:extLst>
                  <a:ext uri="{FF2B5EF4-FFF2-40B4-BE49-F238E27FC236}">
                    <a16:creationId xmlns="" xmlns:a16="http://schemas.microsoft.com/office/drawing/2014/main" id="{60CF21B8-4DE6-4E4A-8B1E-31BD5266ACDC}"/>
                  </a:ext>
                </a:extLst>
              </p:cNvPr>
              <p:cNvGrpSpPr/>
              <p:nvPr/>
            </p:nvGrpSpPr>
            <p:grpSpPr>
              <a:xfrm>
                <a:off x="6146584" y="3258212"/>
                <a:ext cx="579803" cy="337849"/>
                <a:chOff x="6511020" y="2181474"/>
                <a:chExt cx="579803" cy="337849"/>
              </a:xfrm>
            </p:grpSpPr>
            <p:grpSp>
              <p:nvGrpSpPr>
                <p:cNvPr id="15" name="Group 1872">
                  <a:extLst>
                    <a:ext uri="{FF2B5EF4-FFF2-40B4-BE49-F238E27FC236}">
                      <a16:creationId xmlns="" xmlns:a16="http://schemas.microsoft.com/office/drawing/2014/main" id="{C6D6EF8D-65FD-4DF5-8814-CF1FC9AE20B9}"/>
                    </a:ext>
                  </a:extLst>
                </p:cNvPr>
                <p:cNvGrpSpPr/>
                <p:nvPr/>
              </p:nvGrpSpPr>
              <p:grpSpPr>
                <a:xfrm>
                  <a:off x="6511020" y="2181474"/>
                  <a:ext cx="579803" cy="189166"/>
                  <a:chOff x="6472550" y="2134126"/>
                  <a:chExt cx="644226" cy="236457"/>
                </a:xfrm>
              </p:grpSpPr>
              <p:sp>
                <p:nvSpPr>
                  <p:cNvPr id="435" name="Rectangle 434">
                    <a:extLst>
                      <a:ext uri="{FF2B5EF4-FFF2-40B4-BE49-F238E27FC236}">
                        <a16:creationId xmlns="" xmlns:a16="http://schemas.microsoft.com/office/drawing/2014/main" id="{3E34E95B-EFE7-41D0-A23D-9A0F861F530B}"/>
                      </a:ext>
                    </a:extLst>
                  </p:cNvPr>
                  <p:cNvSpPr/>
                  <p:nvPr/>
                </p:nvSpPr>
                <p:spPr>
                  <a:xfrm>
                    <a:off x="7015540" y="2164261"/>
                    <a:ext cx="101236" cy="190093"/>
                  </a:xfrm>
                  <a:prstGeom prst="rect">
                    <a:avLst/>
                  </a:prstGeom>
                  <a:solidFill>
                    <a:srgbClr val="92D050"/>
                  </a:soli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6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436" name="Rectangle 435">
                    <a:extLst>
                      <a:ext uri="{FF2B5EF4-FFF2-40B4-BE49-F238E27FC236}">
                        <a16:creationId xmlns="" xmlns:a16="http://schemas.microsoft.com/office/drawing/2014/main" id="{807AA2FD-00B8-4A12-A7AD-1E6D77A52E39}"/>
                      </a:ext>
                    </a:extLst>
                  </p:cNvPr>
                  <p:cNvSpPr/>
                  <p:nvPr/>
                </p:nvSpPr>
                <p:spPr>
                  <a:xfrm>
                    <a:off x="6518408" y="2166582"/>
                    <a:ext cx="45719" cy="197047"/>
                  </a:xfrm>
                  <a:prstGeom prst="rect">
                    <a:avLst/>
                  </a:prstGeom>
                  <a:solidFill>
                    <a:srgbClr val="92D050"/>
                  </a:soli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6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437" name="Rounded Rectangle 318">
                    <a:extLst>
                      <a:ext uri="{FF2B5EF4-FFF2-40B4-BE49-F238E27FC236}">
                        <a16:creationId xmlns="" xmlns:a16="http://schemas.microsoft.com/office/drawing/2014/main" id="{957984AE-9990-4EA4-8036-27C403BFCA6C}"/>
                      </a:ext>
                    </a:extLst>
                  </p:cNvPr>
                  <p:cNvSpPr/>
                  <p:nvPr/>
                </p:nvSpPr>
                <p:spPr>
                  <a:xfrm>
                    <a:off x="6559621" y="2134126"/>
                    <a:ext cx="461064" cy="236456"/>
                  </a:xfrm>
                  <a:prstGeom prst="roundRect">
                    <a:avLst/>
                  </a:prstGeom>
                  <a:solidFill>
                    <a:srgbClr val="008000"/>
                  </a:soli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6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438" name="Rectangle 437">
                    <a:extLst>
                      <a:ext uri="{FF2B5EF4-FFF2-40B4-BE49-F238E27FC236}">
                        <a16:creationId xmlns="" xmlns:a16="http://schemas.microsoft.com/office/drawing/2014/main" id="{F7DBD78B-6A96-41B7-9968-9A44564F3E46}"/>
                      </a:ext>
                    </a:extLst>
                  </p:cNvPr>
                  <p:cNvSpPr/>
                  <p:nvPr/>
                </p:nvSpPr>
                <p:spPr>
                  <a:xfrm>
                    <a:off x="6472550" y="2205991"/>
                    <a:ext cx="45719" cy="108956"/>
                  </a:xfrm>
                  <a:prstGeom prst="rect">
                    <a:avLst/>
                  </a:prstGeom>
                  <a:solidFill>
                    <a:schemeClr val="tx1"/>
                  </a:soli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6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439" name="Rounded Rectangle 320">
                    <a:extLst>
                      <a:ext uri="{FF2B5EF4-FFF2-40B4-BE49-F238E27FC236}">
                        <a16:creationId xmlns="" xmlns:a16="http://schemas.microsoft.com/office/drawing/2014/main" id="{8F57D806-CBD1-47EB-8FE3-EC4BB1D618AC}"/>
                      </a:ext>
                    </a:extLst>
                  </p:cNvPr>
                  <p:cNvSpPr/>
                  <p:nvPr/>
                </p:nvSpPr>
                <p:spPr>
                  <a:xfrm>
                    <a:off x="6672955" y="2194400"/>
                    <a:ext cx="337426" cy="176183"/>
                  </a:xfrm>
                  <a:prstGeom prst="roundRect">
                    <a:avLst/>
                  </a:prstGeom>
                  <a:solidFill>
                    <a:srgbClr val="92D050"/>
                  </a:soli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6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440" name="Oval 439">
                    <a:extLst>
                      <a:ext uri="{FF2B5EF4-FFF2-40B4-BE49-F238E27FC236}">
                        <a16:creationId xmlns="" xmlns:a16="http://schemas.microsoft.com/office/drawing/2014/main" id="{90EC8377-2EFD-41D1-8E77-B4AE1CE793AC}"/>
                      </a:ext>
                    </a:extLst>
                  </p:cNvPr>
                  <p:cNvSpPr/>
                  <p:nvPr/>
                </p:nvSpPr>
                <p:spPr>
                  <a:xfrm>
                    <a:off x="6858411" y="2247719"/>
                    <a:ext cx="121061" cy="104319"/>
                  </a:xfrm>
                  <a:prstGeom prst="ellipse">
                    <a:avLst/>
                  </a:prstGeom>
                  <a:gradFill flip="none" rotWithShape="1">
                    <a:gsLst>
                      <a:gs pos="0">
                        <a:schemeClr val="tx1">
                          <a:lumMod val="75000"/>
                          <a:lumOff val="25000"/>
                          <a:shade val="30000"/>
                          <a:satMod val="115000"/>
                        </a:schemeClr>
                      </a:gs>
                      <a:gs pos="50000">
                        <a:schemeClr val="tx1">
                          <a:lumMod val="75000"/>
                          <a:lumOff val="25000"/>
                          <a:shade val="67500"/>
                          <a:satMod val="115000"/>
                        </a:schemeClr>
                      </a:gs>
                      <a:gs pos="100000">
                        <a:schemeClr val="tx1">
                          <a:lumMod val="75000"/>
                          <a:lumOff val="25000"/>
                          <a:shade val="100000"/>
                          <a:satMod val="115000"/>
                        </a:schemeClr>
                      </a:gs>
                    </a:gsLst>
                    <a:path path="circle">
                      <a:fillToRect l="50000" t="50000" r="50000" b="50000"/>
                    </a:path>
                    <a:tileRect/>
                  </a:gra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6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</p:grpSp>
            <p:sp>
              <p:nvSpPr>
                <p:cNvPr id="424" name="Rectangle 423">
                  <a:extLst>
                    <a:ext uri="{FF2B5EF4-FFF2-40B4-BE49-F238E27FC236}">
                      <a16:creationId xmlns="" xmlns:a16="http://schemas.microsoft.com/office/drawing/2014/main" id="{FDF15209-F51B-4F2B-9632-CA680A6286F9}"/>
                    </a:ext>
                  </a:extLst>
                </p:cNvPr>
                <p:cNvSpPr/>
                <p:nvPr/>
              </p:nvSpPr>
              <p:spPr>
                <a:xfrm>
                  <a:off x="6614969" y="2379856"/>
                  <a:ext cx="373229" cy="41728"/>
                </a:xfrm>
                <a:prstGeom prst="rect">
                  <a:avLst/>
                </a:prstGeom>
                <a:solidFill>
                  <a:srgbClr val="008000"/>
                </a:solidFill>
                <a:ln w="31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600">
                    <a:latin typeface="+mj-lt"/>
                    <a:ea typeface="Verdana" pitchFamily="34" charset="0"/>
                    <a:cs typeface="Verdana" pitchFamily="34" charset="0"/>
                  </a:endParaRPr>
                </a:p>
              </p:txBody>
            </p:sp>
            <p:grpSp>
              <p:nvGrpSpPr>
                <p:cNvPr id="16" name="Group 72">
                  <a:extLst>
                    <a:ext uri="{FF2B5EF4-FFF2-40B4-BE49-F238E27FC236}">
                      <a16:creationId xmlns="" xmlns:a16="http://schemas.microsoft.com/office/drawing/2014/main" id="{2EAF658B-6A49-4DD7-98AF-3F3564DF5FDF}"/>
                    </a:ext>
                  </a:extLst>
                </p:cNvPr>
                <p:cNvGrpSpPr/>
                <p:nvPr/>
              </p:nvGrpSpPr>
              <p:grpSpPr>
                <a:xfrm>
                  <a:off x="6808119" y="2422872"/>
                  <a:ext cx="73152" cy="57607"/>
                  <a:chOff x="5646283" y="853457"/>
                  <a:chExt cx="73152" cy="64008"/>
                </a:xfrm>
              </p:grpSpPr>
              <p:sp>
                <p:nvSpPr>
                  <p:cNvPr id="433" name="Rectangle 432">
                    <a:extLst>
                      <a:ext uri="{FF2B5EF4-FFF2-40B4-BE49-F238E27FC236}">
                        <a16:creationId xmlns="" xmlns:a16="http://schemas.microsoft.com/office/drawing/2014/main" id="{FDECBE9B-1220-4CF8-A6AC-5011F32DB44C}"/>
                      </a:ext>
                    </a:extLst>
                  </p:cNvPr>
                  <p:cNvSpPr/>
                  <p:nvPr/>
                </p:nvSpPr>
                <p:spPr>
                  <a:xfrm>
                    <a:off x="5668776" y="853457"/>
                    <a:ext cx="27432" cy="64008"/>
                  </a:xfrm>
                  <a:prstGeom prst="rect">
                    <a:avLst/>
                  </a:prstGeom>
                  <a:solidFill>
                    <a:schemeClr val="bg1">
                      <a:lumMod val="85000"/>
                    </a:schemeClr>
                  </a:soli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6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434" name="Rectangle 433">
                    <a:extLst>
                      <a:ext uri="{FF2B5EF4-FFF2-40B4-BE49-F238E27FC236}">
                        <a16:creationId xmlns="" xmlns:a16="http://schemas.microsoft.com/office/drawing/2014/main" id="{A8C57C2B-AC83-4905-98B3-50FDB5CACFFC}"/>
                      </a:ext>
                    </a:extLst>
                  </p:cNvPr>
                  <p:cNvSpPr/>
                  <p:nvPr/>
                </p:nvSpPr>
                <p:spPr>
                  <a:xfrm>
                    <a:off x="5646283" y="870061"/>
                    <a:ext cx="73152" cy="27432"/>
                  </a:xfrm>
                  <a:prstGeom prst="rect">
                    <a:avLst/>
                  </a:prstGeom>
                  <a:solidFill>
                    <a:schemeClr val="bg1">
                      <a:lumMod val="50000"/>
                    </a:schemeClr>
                  </a:soli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6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</p:grpSp>
            <p:sp>
              <p:nvSpPr>
                <p:cNvPr id="426" name="Rectangle 425">
                  <a:extLst>
                    <a:ext uri="{FF2B5EF4-FFF2-40B4-BE49-F238E27FC236}">
                      <a16:creationId xmlns="" xmlns:a16="http://schemas.microsoft.com/office/drawing/2014/main" id="{5B4BC96A-F1EF-46C6-9489-545D4C672512}"/>
                    </a:ext>
                  </a:extLst>
                </p:cNvPr>
                <p:cNvSpPr/>
                <p:nvPr/>
              </p:nvSpPr>
              <p:spPr>
                <a:xfrm>
                  <a:off x="6660485" y="2478176"/>
                  <a:ext cx="293255" cy="41147"/>
                </a:xfrm>
                <a:prstGeom prst="rect">
                  <a:avLst/>
                </a:prstGeom>
                <a:solidFill>
                  <a:srgbClr val="008000"/>
                </a:solidFill>
                <a:ln w="31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600">
                    <a:latin typeface="+mj-lt"/>
                    <a:ea typeface="Verdana" pitchFamily="34" charset="0"/>
                    <a:cs typeface="Verdana" pitchFamily="34" charset="0"/>
                  </a:endParaRPr>
                </a:p>
              </p:txBody>
            </p:sp>
            <p:grpSp>
              <p:nvGrpSpPr>
                <p:cNvPr id="17" name="Group 71">
                  <a:extLst>
                    <a:ext uri="{FF2B5EF4-FFF2-40B4-BE49-F238E27FC236}">
                      <a16:creationId xmlns="" xmlns:a16="http://schemas.microsoft.com/office/drawing/2014/main" id="{C5CA1B25-1649-4F67-9E9F-888A7CFE59D0}"/>
                    </a:ext>
                  </a:extLst>
                </p:cNvPr>
                <p:cNvGrpSpPr/>
                <p:nvPr/>
              </p:nvGrpSpPr>
              <p:grpSpPr>
                <a:xfrm>
                  <a:off x="6656423" y="2420912"/>
                  <a:ext cx="73152" cy="57607"/>
                  <a:chOff x="5646283" y="853457"/>
                  <a:chExt cx="73152" cy="64008"/>
                </a:xfrm>
              </p:grpSpPr>
              <p:sp>
                <p:nvSpPr>
                  <p:cNvPr id="431" name="Rectangle 430">
                    <a:extLst>
                      <a:ext uri="{FF2B5EF4-FFF2-40B4-BE49-F238E27FC236}">
                        <a16:creationId xmlns="" xmlns:a16="http://schemas.microsoft.com/office/drawing/2014/main" id="{A6DB63FE-E3FE-4CA8-8024-89E69D506A99}"/>
                      </a:ext>
                    </a:extLst>
                  </p:cNvPr>
                  <p:cNvSpPr/>
                  <p:nvPr/>
                </p:nvSpPr>
                <p:spPr>
                  <a:xfrm>
                    <a:off x="5668776" y="853457"/>
                    <a:ext cx="27432" cy="64008"/>
                  </a:xfrm>
                  <a:prstGeom prst="rect">
                    <a:avLst/>
                  </a:prstGeom>
                  <a:solidFill>
                    <a:schemeClr val="bg1">
                      <a:lumMod val="85000"/>
                    </a:schemeClr>
                  </a:soli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6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432" name="Rectangle 431">
                    <a:extLst>
                      <a:ext uri="{FF2B5EF4-FFF2-40B4-BE49-F238E27FC236}">
                        <a16:creationId xmlns="" xmlns:a16="http://schemas.microsoft.com/office/drawing/2014/main" id="{F358DC30-081A-4014-A5C3-16B58FDDB22F}"/>
                      </a:ext>
                    </a:extLst>
                  </p:cNvPr>
                  <p:cNvSpPr/>
                  <p:nvPr/>
                </p:nvSpPr>
                <p:spPr>
                  <a:xfrm>
                    <a:off x="5646283" y="870061"/>
                    <a:ext cx="73152" cy="27432"/>
                  </a:xfrm>
                  <a:prstGeom prst="rect">
                    <a:avLst/>
                  </a:prstGeom>
                  <a:solidFill>
                    <a:schemeClr val="bg1">
                      <a:lumMod val="50000"/>
                    </a:schemeClr>
                  </a:soli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6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</p:grpSp>
            <p:grpSp>
              <p:nvGrpSpPr>
                <p:cNvPr id="18" name="Group 72">
                  <a:extLst>
                    <a:ext uri="{FF2B5EF4-FFF2-40B4-BE49-F238E27FC236}">
                      <a16:creationId xmlns="" xmlns:a16="http://schemas.microsoft.com/office/drawing/2014/main" id="{00367FFD-F3D7-4877-B84E-63076AAEC055}"/>
                    </a:ext>
                  </a:extLst>
                </p:cNvPr>
                <p:cNvGrpSpPr/>
                <p:nvPr/>
              </p:nvGrpSpPr>
              <p:grpSpPr>
                <a:xfrm>
                  <a:off x="6867299" y="2422872"/>
                  <a:ext cx="73152" cy="57607"/>
                  <a:chOff x="5646283" y="853457"/>
                  <a:chExt cx="73152" cy="64008"/>
                </a:xfrm>
              </p:grpSpPr>
              <p:sp>
                <p:nvSpPr>
                  <p:cNvPr id="429" name="Rectangle 428">
                    <a:extLst>
                      <a:ext uri="{FF2B5EF4-FFF2-40B4-BE49-F238E27FC236}">
                        <a16:creationId xmlns="" xmlns:a16="http://schemas.microsoft.com/office/drawing/2014/main" id="{7F5DD830-6B48-4A0F-9B4D-8491CF4809F1}"/>
                      </a:ext>
                    </a:extLst>
                  </p:cNvPr>
                  <p:cNvSpPr/>
                  <p:nvPr/>
                </p:nvSpPr>
                <p:spPr>
                  <a:xfrm>
                    <a:off x="5668776" y="853457"/>
                    <a:ext cx="27432" cy="64008"/>
                  </a:xfrm>
                  <a:prstGeom prst="rect">
                    <a:avLst/>
                  </a:prstGeom>
                  <a:solidFill>
                    <a:schemeClr val="bg1">
                      <a:lumMod val="85000"/>
                    </a:schemeClr>
                  </a:soli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6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430" name="Rectangle 429">
                    <a:extLst>
                      <a:ext uri="{FF2B5EF4-FFF2-40B4-BE49-F238E27FC236}">
                        <a16:creationId xmlns="" xmlns:a16="http://schemas.microsoft.com/office/drawing/2014/main" id="{7B6E633B-4BE5-49C2-AF16-CF8FD8697A43}"/>
                      </a:ext>
                    </a:extLst>
                  </p:cNvPr>
                  <p:cNvSpPr/>
                  <p:nvPr/>
                </p:nvSpPr>
                <p:spPr>
                  <a:xfrm>
                    <a:off x="5646283" y="870061"/>
                    <a:ext cx="73152" cy="27432"/>
                  </a:xfrm>
                  <a:prstGeom prst="rect">
                    <a:avLst/>
                  </a:prstGeom>
                  <a:solidFill>
                    <a:schemeClr val="bg1">
                      <a:lumMod val="50000"/>
                    </a:schemeClr>
                  </a:soli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6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</p:grpSp>
          </p:grpSp>
          <p:grpSp>
            <p:nvGrpSpPr>
              <p:cNvPr id="19" name="Group 1924">
                <a:extLst>
                  <a:ext uri="{FF2B5EF4-FFF2-40B4-BE49-F238E27FC236}">
                    <a16:creationId xmlns="" xmlns:a16="http://schemas.microsoft.com/office/drawing/2014/main" id="{19BD9E8C-A17D-46B8-8D64-D595395FEF1B}"/>
                  </a:ext>
                </a:extLst>
              </p:cNvPr>
              <p:cNvGrpSpPr/>
              <p:nvPr/>
            </p:nvGrpSpPr>
            <p:grpSpPr>
              <a:xfrm>
                <a:off x="5473812" y="3597179"/>
                <a:ext cx="1912288" cy="3045473"/>
                <a:chOff x="1812899" y="3196301"/>
                <a:chExt cx="1912288" cy="3045473"/>
              </a:xfrm>
            </p:grpSpPr>
            <p:grpSp>
              <p:nvGrpSpPr>
                <p:cNvPr id="20" name="Group 53">
                  <a:extLst>
                    <a:ext uri="{FF2B5EF4-FFF2-40B4-BE49-F238E27FC236}">
                      <a16:creationId xmlns="" xmlns:a16="http://schemas.microsoft.com/office/drawing/2014/main" id="{467B8F9C-E376-46FE-A791-3F08C55DDD7F}"/>
                    </a:ext>
                  </a:extLst>
                </p:cNvPr>
                <p:cNvGrpSpPr/>
                <p:nvPr/>
              </p:nvGrpSpPr>
              <p:grpSpPr>
                <a:xfrm>
                  <a:off x="1812899" y="3196301"/>
                  <a:ext cx="1912288" cy="3045473"/>
                  <a:chOff x="3582063" y="1443038"/>
                  <a:chExt cx="1912288" cy="3045473"/>
                </a:xfrm>
              </p:grpSpPr>
              <p:sp>
                <p:nvSpPr>
                  <p:cNvPr id="401" name="Freeform 282">
                    <a:extLst>
                      <a:ext uri="{FF2B5EF4-FFF2-40B4-BE49-F238E27FC236}">
                        <a16:creationId xmlns="" xmlns:a16="http://schemas.microsoft.com/office/drawing/2014/main" id="{F6F5FA4A-2AAE-425E-92B1-B4D6CBAD6D08}"/>
                      </a:ext>
                    </a:extLst>
                  </p:cNvPr>
                  <p:cNvSpPr/>
                  <p:nvPr/>
                </p:nvSpPr>
                <p:spPr>
                  <a:xfrm>
                    <a:off x="4436828" y="2027583"/>
                    <a:ext cx="174929" cy="1963972"/>
                  </a:xfrm>
                  <a:custGeom>
                    <a:avLst/>
                    <a:gdLst>
                      <a:gd name="connsiteX0" fmla="*/ 23854 w 174929"/>
                      <a:gd name="connsiteY0" fmla="*/ 0 h 1963972"/>
                      <a:gd name="connsiteX1" fmla="*/ 174929 w 174929"/>
                      <a:gd name="connsiteY1" fmla="*/ 7951 h 1963972"/>
                      <a:gd name="connsiteX2" fmla="*/ 163002 w 174929"/>
                      <a:gd name="connsiteY2" fmla="*/ 1900361 h 1963972"/>
                      <a:gd name="connsiteX3" fmla="*/ 131196 w 174929"/>
                      <a:gd name="connsiteY3" fmla="*/ 1963972 h 1963972"/>
                      <a:gd name="connsiteX4" fmla="*/ 27829 w 174929"/>
                      <a:gd name="connsiteY4" fmla="*/ 1956020 h 1963972"/>
                      <a:gd name="connsiteX5" fmla="*/ 0 w 174929"/>
                      <a:gd name="connsiteY5" fmla="*/ 1892410 h 1963972"/>
                      <a:gd name="connsiteX6" fmla="*/ 23854 w 174929"/>
                      <a:gd name="connsiteY6" fmla="*/ 0 h 196397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</a:cxnLst>
                    <a:rect l="l" t="t" r="r" b="b"/>
                    <a:pathLst>
                      <a:path w="174929" h="1963972">
                        <a:moveTo>
                          <a:pt x="23854" y="0"/>
                        </a:moveTo>
                        <a:lnTo>
                          <a:pt x="174929" y="7951"/>
                        </a:lnTo>
                        <a:cubicBezTo>
                          <a:pt x="170953" y="638754"/>
                          <a:pt x="166978" y="1269558"/>
                          <a:pt x="163002" y="1900361"/>
                        </a:cubicBezTo>
                        <a:lnTo>
                          <a:pt x="131196" y="1963972"/>
                        </a:lnTo>
                        <a:lnTo>
                          <a:pt x="27829" y="1956020"/>
                        </a:lnTo>
                        <a:lnTo>
                          <a:pt x="0" y="1892410"/>
                        </a:lnTo>
                        <a:lnTo>
                          <a:pt x="23854" y="0"/>
                        </a:lnTo>
                        <a:close/>
                      </a:path>
                    </a:pathLst>
                  </a:custGeom>
                  <a:blipFill>
                    <a:blip r:embed="rId2" cstate="print"/>
                    <a:tile tx="0" ty="0" sx="100000" sy="100000" flip="none" algn="tl"/>
                  </a:blip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6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402" name="Freeform 283">
                    <a:extLst>
                      <a:ext uri="{FF2B5EF4-FFF2-40B4-BE49-F238E27FC236}">
                        <a16:creationId xmlns="" xmlns:a16="http://schemas.microsoft.com/office/drawing/2014/main" id="{CB5C1F8E-B422-4C75-B1E7-66A2F1C6EF7A}"/>
                      </a:ext>
                    </a:extLst>
                  </p:cNvPr>
                  <p:cNvSpPr/>
                  <p:nvPr/>
                </p:nvSpPr>
                <p:spPr>
                  <a:xfrm>
                    <a:off x="4794637" y="2087217"/>
                    <a:ext cx="608274" cy="1641945"/>
                  </a:xfrm>
                  <a:custGeom>
                    <a:avLst/>
                    <a:gdLst>
                      <a:gd name="connsiteX0" fmla="*/ 0 w 608274"/>
                      <a:gd name="connsiteY0" fmla="*/ 0 h 1641945"/>
                      <a:gd name="connsiteX1" fmla="*/ 51683 w 608274"/>
                      <a:gd name="connsiteY1" fmla="*/ 7952 h 1641945"/>
                      <a:gd name="connsiteX2" fmla="*/ 592372 w 608274"/>
                      <a:gd name="connsiteY2" fmla="*/ 1550505 h 1641945"/>
                      <a:gd name="connsiteX3" fmla="*/ 584420 w 608274"/>
                      <a:gd name="connsiteY3" fmla="*/ 1582310 h 1641945"/>
                      <a:gd name="connsiteX4" fmla="*/ 608274 w 608274"/>
                      <a:gd name="connsiteY4" fmla="*/ 1641945 h 1641945"/>
                      <a:gd name="connsiteX5" fmla="*/ 532737 w 608274"/>
                      <a:gd name="connsiteY5" fmla="*/ 1610140 h 1641945"/>
                      <a:gd name="connsiteX6" fmla="*/ 524786 w 608274"/>
                      <a:gd name="connsiteY6" fmla="*/ 1578334 h 1641945"/>
                      <a:gd name="connsiteX7" fmla="*/ 492980 w 608274"/>
                      <a:gd name="connsiteY7" fmla="*/ 1550505 h 1641945"/>
                      <a:gd name="connsiteX8" fmla="*/ 0 w 608274"/>
                      <a:gd name="connsiteY8" fmla="*/ 0 h 1641945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</a:cxnLst>
                    <a:rect l="l" t="t" r="r" b="b"/>
                    <a:pathLst>
                      <a:path w="608274" h="1641945">
                        <a:moveTo>
                          <a:pt x="0" y="0"/>
                        </a:moveTo>
                        <a:lnTo>
                          <a:pt x="51683" y="7952"/>
                        </a:lnTo>
                        <a:lnTo>
                          <a:pt x="592372" y="1550505"/>
                        </a:lnTo>
                        <a:lnTo>
                          <a:pt x="584420" y="1582310"/>
                        </a:lnTo>
                        <a:lnTo>
                          <a:pt x="608274" y="1641945"/>
                        </a:lnTo>
                        <a:lnTo>
                          <a:pt x="532737" y="1610140"/>
                        </a:lnTo>
                        <a:lnTo>
                          <a:pt x="524786" y="1578334"/>
                        </a:lnTo>
                        <a:lnTo>
                          <a:pt x="492980" y="1550505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blipFill>
                    <a:blip r:embed="rId2" cstate="print"/>
                    <a:tile tx="0" ty="0" sx="100000" sy="100000" flip="none" algn="tl"/>
                  </a:blip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6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403" name="Freeform 284">
                    <a:extLst>
                      <a:ext uri="{FF2B5EF4-FFF2-40B4-BE49-F238E27FC236}">
                        <a16:creationId xmlns="" xmlns:a16="http://schemas.microsoft.com/office/drawing/2014/main" id="{99ED9818-B5F9-45F4-ABCE-558F1B12121C}"/>
                      </a:ext>
                    </a:extLst>
                  </p:cNvPr>
                  <p:cNvSpPr/>
                  <p:nvPr/>
                </p:nvSpPr>
                <p:spPr>
                  <a:xfrm>
                    <a:off x="3677478" y="2075290"/>
                    <a:ext cx="628153" cy="1614115"/>
                  </a:xfrm>
                  <a:custGeom>
                    <a:avLst/>
                    <a:gdLst>
                      <a:gd name="connsiteX0" fmla="*/ 560567 w 628153"/>
                      <a:gd name="connsiteY0" fmla="*/ 0 h 1614115"/>
                      <a:gd name="connsiteX1" fmla="*/ 107343 w 628153"/>
                      <a:gd name="connsiteY1" fmla="*/ 1248355 h 1614115"/>
                      <a:gd name="connsiteX2" fmla="*/ 0 w 628153"/>
                      <a:gd name="connsiteY2" fmla="*/ 1550505 h 1614115"/>
                      <a:gd name="connsiteX3" fmla="*/ 3976 w 628153"/>
                      <a:gd name="connsiteY3" fmla="*/ 1578334 h 1614115"/>
                      <a:gd name="connsiteX4" fmla="*/ 3976 w 628153"/>
                      <a:gd name="connsiteY4" fmla="*/ 1614115 h 1614115"/>
                      <a:gd name="connsiteX5" fmla="*/ 63611 w 628153"/>
                      <a:gd name="connsiteY5" fmla="*/ 1598213 h 1614115"/>
                      <a:gd name="connsiteX6" fmla="*/ 83489 w 628153"/>
                      <a:gd name="connsiteY6" fmla="*/ 1550505 h 1614115"/>
                      <a:gd name="connsiteX7" fmla="*/ 115294 w 628153"/>
                      <a:gd name="connsiteY7" fmla="*/ 1542553 h 1614115"/>
                      <a:gd name="connsiteX8" fmla="*/ 210710 w 628153"/>
                      <a:gd name="connsiteY8" fmla="*/ 1236428 h 1614115"/>
                      <a:gd name="connsiteX9" fmla="*/ 628153 w 628153"/>
                      <a:gd name="connsiteY9" fmla="*/ 11927 h 1614115"/>
                      <a:gd name="connsiteX10" fmla="*/ 560567 w 628153"/>
                      <a:gd name="connsiteY10" fmla="*/ 0 h 1614115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</a:cxnLst>
                    <a:rect l="l" t="t" r="r" b="b"/>
                    <a:pathLst>
                      <a:path w="628153" h="1614115">
                        <a:moveTo>
                          <a:pt x="560567" y="0"/>
                        </a:moveTo>
                        <a:lnTo>
                          <a:pt x="107343" y="1248355"/>
                        </a:lnTo>
                        <a:lnTo>
                          <a:pt x="0" y="1550505"/>
                        </a:lnTo>
                        <a:lnTo>
                          <a:pt x="3976" y="1578334"/>
                        </a:lnTo>
                        <a:lnTo>
                          <a:pt x="3976" y="1614115"/>
                        </a:lnTo>
                        <a:lnTo>
                          <a:pt x="63611" y="1598213"/>
                        </a:lnTo>
                        <a:lnTo>
                          <a:pt x="83489" y="1550505"/>
                        </a:lnTo>
                        <a:lnTo>
                          <a:pt x="115294" y="1542553"/>
                        </a:lnTo>
                        <a:lnTo>
                          <a:pt x="210710" y="1236428"/>
                        </a:lnTo>
                        <a:lnTo>
                          <a:pt x="628153" y="11927"/>
                        </a:lnTo>
                        <a:lnTo>
                          <a:pt x="560567" y="0"/>
                        </a:lnTo>
                        <a:close/>
                      </a:path>
                    </a:pathLst>
                  </a:custGeom>
                  <a:blipFill>
                    <a:blip r:embed="rId2" cstate="print"/>
                    <a:tile tx="0" ty="0" sx="100000" sy="100000" flip="none" algn="tl"/>
                  </a:blip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6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404" name="Freeform 285">
                    <a:extLst>
                      <a:ext uri="{FF2B5EF4-FFF2-40B4-BE49-F238E27FC236}">
                        <a16:creationId xmlns="" xmlns:a16="http://schemas.microsoft.com/office/drawing/2014/main" id="{23FCCD91-00D8-4E99-A833-BFE2E6AB09B8}"/>
                      </a:ext>
                    </a:extLst>
                  </p:cNvPr>
                  <p:cNvSpPr/>
                  <p:nvPr/>
                </p:nvSpPr>
                <p:spPr>
                  <a:xfrm>
                    <a:off x="3804699" y="1665798"/>
                    <a:ext cx="568518" cy="1510748"/>
                  </a:xfrm>
                  <a:custGeom>
                    <a:avLst/>
                    <a:gdLst>
                      <a:gd name="connsiteX0" fmla="*/ 512859 w 568518"/>
                      <a:gd name="connsiteY0" fmla="*/ 0 h 1510748"/>
                      <a:gd name="connsiteX1" fmla="*/ 0 w 568518"/>
                      <a:gd name="connsiteY1" fmla="*/ 1490870 h 1510748"/>
                      <a:gd name="connsiteX2" fmla="*/ 31805 w 568518"/>
                      <a:gd name="connsiteY2" fmla="*/ 1510748 h 1510748"/>
                      <a:gd name="connsiteX3" fmla="*/ 568518 w 568518"/>
                      <a:gd name="connsiteY3" fmla="*/ 11927 h 1510748"/>
                      <a:gd name="connsiteX4" fmla="*/ 512859 w 568518"/>
                      <a:gd name="connsiteY4" fmla="*/ 0 h 1510748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568518" h="1510748">
                        <a:moveTo>
                          <a:pt x="512859" y="0"/>
                        </a:moveTo>
                        <a:lnTo>
                          <a:pt x="0" y="1490870"/>
                        </a:lnTo>
                        <a:lnTo>
                          <a:pt x="31805" y="1510748"/>
                        </a:lnTo>
                        <a:lnTo>
                          <a:pt x="568518" y="11927"/>
                        </a:lnTo>
                        <a:lnTo>
                          <a:pt x="512859" y="0"/>
                        </a:lnTo>
                        <a:close/>
                      </a:path>
                    </a:pathLst>
                  </a:custGeom>
                  <a:blipFill>
                    <a:blip r:embed="rId2" cstate="print"/>
                    <a:tile tx="0" ty="0" sx="100000" sy="100000" flip="none" algn="tl"/>
                  </a:blip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6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405" name="Freeform 286">
                    <a:extLst>
                      <a:ext uri="{FF2B5EF4-FFF2-40B4-BE49-F238E27FC236}">
                        <a16:creationId xmlns="" xmlns:a16="http://schemas.microsoft.com/office/drawing/2014/main" id="{F061D15C-0927-4DF0-A494-9370CE895030}"/>
                      </a:ext>
                    </a:extLst>
                  </p:cNvPr>
                  <p:cNvSpPr/>
                  <p:nvPr/>
                </p:nvSpPr>
                <p:spPr>
                  <a:xfrm>
                    <a:off x="4397071" y="1626042"/>
                    <a:ext cx="75538" cy="1717481"/>
                  </a:xfrm>
                  <a:custGeom>
                    <a:avLst/>
                    <a:gdLst>
                      <a:gd name="connsiteX0" fmla="*/ 19879 w 75538"/>
                      <a:gd name="connsiteY0" fmla="*/ 3975 h 1717481"/>
                      <a:gd name="connsiteX1" fmla="*/ 0 w 75538"/>
                      <a:gd name="connsiteY1" fmla="*/ 1717481 h 1717481"/>
                      <a:gd name="connsiteX2" fmla="*/ 51684 w 75538"/>
                      <a:gd name="connsiteY2" fmla="*/ 1717481 h 1717481"/>
                      <a:gd name="connsiteX3" fmla="*/ 75538 w 75538"/>
                      <a:gd name="connsiteY3" fmla="*/ 0 h 1717481"/>
                      <a:gd name="connsiteX4" fmla="*/ 19879 w 75538"/>
                      <a:gd name="connsiteY4" fmla="*/ 3975 h 1717481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75538" h="1717481">
                        <a:moveTo>
                          <a:pt x="19879" y="3975"/>
                        </a:moveTo>
                        <a:lnTo>
                          <a:pt x="0" y="1717481"/>
                        </a:lnTo>
                        <a:lnTo>
                          <a:pt x="51684" y="1717481"/>
                        </a:lnTo>
                        <a:lnTo>
                          <a:pt x="75538" y="0"/>
                        </a:lnTo>
                        <a:lnTo>
                          <a:pt x="19879" y="3975"/>
                        </a:lnTo>
                        <a:close/>
                      </a:path>
                    </a:pathLst>
                  </a:custGeom>
                  <a:blipFill>
                    <a:blip r:embed="rId2" cstate="print"/>
                    <a:tile tx="0" ty="0" sx="100000" sy="100000" flip="none" algn="tl"/>
                  </a:blip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6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406" name="Freeform 287">
                    <a:extLst>
                      <a:ext uri="{FF2B5EF4-FFF2-40B4-BE49-F238E27FC236}">
                        <a16:creationId xmlns="" xmlns:a16="http://schemas.microsoft.com/office/drawing/2014/main" id="{E7CBB7F3-22B5-4511-BD3D-DC4570734B2B}"/>
                      </a:ext>
                    </a:extLst>
                  </p:cNvPr>
                  <p:cNvSpPr/>
                  <p:nvPr/>
                </p:nvSpPr>
                <p:spPr>
                  <a:xfrm>
                    <a:off x="4603805" y="1618090"/>
                    <a:ext cx="51684" cy="1733385"/>
                  </a:xfrm>
                  <a:custGeom>
                    <a:avLst/>
                    <a:gdLst>
                      <a:gd name="connsiteX0" fmla="*/ 0 w 51684"/>
                      <a:gd name="connsiteY0" fmla="*/ 3976 h 1733385"/>
                      <a:gd name="connsiteX1" fmla="*/ 3976 w 51684"/>
                      <a:gd name="connsiteY1" fmla="*/ 1725433 h 1733385"/>
                      <a:gd name="connsiteX2" fmla="*/ 47708 w 51684"/>
                      <a:gd name="connsiteY2" fmla="*/ 1733385 h 1733385"/>
                      <a:gd name="connsiteX3" fmla="*/ 51684 w 51684"/>
                      <a:gd name="connsiteY3" fmla="*/ 0 h 1733385"/>
                      <a:gd name="connsiteX4" fmla="*/ 0 w 51684"/>
                      <a:gd name="connsiteY4" fmla="*/ 3976 h 1733385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51684" h="1733385">
                        <a:moveTo>
                          <a:pt x="0" y="3976"/>
                        </a:moveTo>
                        <a:cubicBezTo>
                          <a:pt x="1325" y="577795"/>
                          <a:pt x="2651" y="1151614"/>
                          <a:pt x="3976" y="1725433"/>
                        </a:cubicBezTo>
                        <a:lnTo>
                          <a:pt x="47708" y="1733385"/>
                        </a:lnTo>
                        <a:cubicBezTo>
                          <a:pt x="49033" y="1155590"/>
                          <a:pt x="50359" y="577795"/>
                          <a:pt x="51684" y="0"/>
                        </a:cubicBezTo>
                        <a:lnTo>
                          <a:pt x="0" y="3976"/>
                        </a:lnTo>
                        <a:close/>
                      </a:path>
                    </a:pathLst>
                  </a:custGeom>
                  <a:blipFill>
                    <a:blip r:embed="rId2" cstate="print"/>
                    <a:tile tx="0" ty="0" sx="100000" sy="100000" flip="none" algn="tl"/>
                  </a:blip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6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407" name="Freeform 288">
                    <a:extLst>
                      <a:ext uri="{FF2B5EF4-FFF2-40B4-BE49-F238E27FC236}">
                        <a16:creationId xmlns="" xmlns:a16="http://schemas.microsoft.com/office/drawing/2014/main" id="{1F2DCFB2-2A11-4667-B3EF-BECBB287175B}"/>
                      </a:ext>
                    </a:extLst>
                  </p:cNvPr>
                  <p:cNvSpPr/>
                  <p:nvPr/>
                </p:nvSpPr>
                <p:spPr>
                  <a:xfrm>
                    <a:off x="3908066" y="1717482"/>
                    <a:ext cx="504908" cy="1451113"/>
                  </a:xfrm>
                  <a:custGeom>
                    <a:avLst/>
                    <a:gdLst>
                      <a:gd name="connsiteX0" fmla="*/ 500932 w 504908"/>
                      <a:gd name="connsiteY0" fmla="*/ 0 h 1451113"/>
                      <a:gd name="connsiteX1" fmla="*/ 0 w 504908"/>
                      <a:gd name="connsiteY1" fmla="*/ 1451113 h 1451113"/>
                      <a:gd name="connsiteX2" fmla="*/ 51684 w 504908"/>
                      <a:gd name="connsiteY2" fmla="*/ 1439186 h 1451113"/>
                      <a:gd name="connsiteX3" fmla="*/ 504908 w 504908"/>
                      <a:gd name="connsiteY3" fmla="*/ 111318 h 1451113"/>
                      <a:gd name="connsiteX4" fmla="*/ 500932 w 504908"/>
                      <a:gd name="connsiteY4" fmla="*/ 0 h 1451113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504908" h="1451113">
                        <a:moveTo>
                          <a:pt x="500932" y="0"/>
                        </a:moveTo>
                        <a:lnTo>
                          <a:pt x="0" y="1451113"/>
                        </a:lnTo>
                        <a:lnTo>
                          <a:pt x="51684" y="1439186"/>
                        </a:lnTo>
                        <a:lnTo>
                          <a:pt x="504908" y="111318"/>
                        </a:lnTo>
                        <a:lnTo>
                          <a:pt x="500932" y="0"/>
                        </a:lnTo>
                        <a:close/>
                      </a:path>
                    </a:pathLst>
                  </a:custGeom>
                  <a:blipFill>
                    <a:blip r:embed="rId2" cstate="print"/>
                    <a:tile tx="0" ty="0" sx="100000" sy="100000" flip="none" algn="tl"/>
                  </a:blip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6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408" name="Freeform 289">
                    <a:extLst>
                      <a:ext uri="{FF2B5EF4-FFF2-40B4-BE49-F238E27FC236}">
                        <a16:creationId xmlns="" xmlns:a16="http://schemas.microsoft.com/office/drawing/2014/main" id="{C26B754D-9E50-4C81-A8F9-0BE5BB70E396}"/>
                      </a:ext>
                    </a:extLst>
                  </p:cNvPr>
                  <p:cNvSpPr/>
                  <p:nvPr/>
                </p:nvSpPr>
                <p:spPr>
                  <a:xfrm>
                    <a:off x="3737113" y="3152692"/>
                    <a:ext cx="234564" cy="170953"/>
                  </a:xfrm>
                  <a:custGeom>
                    <a:avLst/>
                    <a:gdLst>
                      <a:gd name="connsiteX0" fmla="*/ 51684 w 234564"/>
                      <a:gd name="connsiteY0" fmla="*/ 0 h 170953"/>
                      <a:gd name="connsiteX1" fmla="*/ 103367 w 234564"/>
                      <a:gd name="connsiteY1" fmla="*/ 31805 h 170953"/>
                      <a:gd name="connsiteX2" fmla="*/ 234564 w 234564"/>
                      <a:gd name="connsiteY2" fmla="*/ 3976 h 170953"/>
                      <a:gd name="connsiteX3" fmla="*/ 166977 w 234564"/>
                      <a:gd name="connsiteY3" fmla="*/ 170953 h 170953"/>
                      <a:gd name="connsiteX4" fmla="*/ 35781 w 234564"/>
                      <a:gd name="connsiteY4" fmla="*/ 170953 h 170953"/>
                      <a:gd name="connsiteX5" fmla="*/ 0 w 234564"/>
                      <a:gd name="connsiteY5" fmla="*/ 155051 h 170953"/>
                      <a:gd name="connsiteX6" fmla="*/ 51684 w 234564"/>
                      <a:gd name="connsiteY6" fmla="*/ 0 h 170953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</a:cxnLst>
                    <a:rect l="l" t="t" r="r" b="b"/>
                    <a:pathLst>
                      <a:path w="234564" h="170953">
                        <a:moveTo>
                          <a:pt x="51684" y="0"/>
                        </a:moveTo>
                        <a:lnTo>
                          <a:pt x="103367" y="31805"/>
                        </a:lnTo>
                        <a:lnTo>
                          <a:pt x="234564" y="3976"/>
                        </a:lnTo>
                        <a:lnTo>
                          <a:pt x="166977" y="170953"/>
                        </a:lnTo>
                        <a:lnTo>
                          <a:pt x="35781" y="170953"/>
                        </a:lnTo>
                        <a:lnTo>
                          <a:pt x="0" y="155051"/>
                        </a:lnTo>
                        <a:lnTo>
                          <a:pt x="51684" y="0"/>
                        </a:ln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chemeClr val="accent2">
                          <a:lumMod val="75000"/>
                          <a:shade val="30000"/>
                          <a:satMod val="115000"/>
                        </a:schemeClr>
                      </a:gs>
                      <a:gs pos="50000">
                        <a:schemeClr val="accent2">
                          <a:lumMod val="75000"/>
                          <a:shade val="67500"/>
                          <a:satMod val="115000"/>
                        </a:schemeClr>
                      </a:gs>
                      <a:gs pos="100000">
                        <a:schemeClr val="accent2">
                          <a:lumMod val="75000"/>
                          <a:shade val="100000"/>
                          <a:satMod val="115000"/>
                        </a:schemeClr>
                      </a:gs>
                    </a:gsLst>
                    <a:lin ang="10800000" scaled="1"/>
                    <a:tileRect/>
                  </a:gra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6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409" name="Freeform 290">
                    <a:extLst>
                      <a:ext uri="{FF2B5EF4-FFF2-40B4-BE49-F238E27FC236}">
                        <a16:creationId xmlns="" xmlns:a16="http://schemas.microsoft.com/office/drawing/2014/main" id="{7A6C7114-706F-4A2E-A87F-6A816C491F4E}"/>
                      </a:ext>
                    </a:extLst>
                  </p:cNvPr>
                  <p:cNvSpPr/>
                  <p:nvPr/>
                </p:nvSpPr>
                <p:spPr>
                  <a:xfrm>
                    <a:off x="4385144" y="3339548"/>
                    <a:ext cx="282272" cy="143123"/>
                  </a:xfrm>
                  <a:custGeom>
                    <a:avLst/>
                    <a:gdLst>
                      <a:gd name="connsiteX0" fmla="*/ 0 w 282272"/>
                      <a:gd name="connsiteY0" fmla="*/ 0 h 143123"/>
                      <a:gd name="connsiteX1" fmla="*/ 282272 w 282272"/>
                      <a:gd name="connsiteY1" fmla="*/ 11927 h 143123"/>
                      <a:gd name="connsiteX2" fmla="*/ 278296 w 282272"/>
                      <a:gd name="connsiteY2" fmla="*/ 143123 h 143123"/>
                      <a:gd name="connsiteX3" fmla="*/ 15903 w 282272"/>
                      <a:gd name="connsiteY3" fmla="*/ 135172 h 143123"/>
                      <a:gd name="connsiteX4" fmla="*/ 0 w 282272"/>
                      <a:gd name="connsiteY4" fmla="*/ 0 h 143123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282272" h="143123">
                        <a:moveTo>
                          <a:pt x="0" y="0"/>
                        </a:moveTo>
                        <a:lnTo>
                          <a:pt x="282272" y="11927"/>
                        </a:lnTo>
                        <a:lnTo>
                          <a:pt x="278296" y="143123"/>
                        </a:lnTo>
                        <a:lnTo>
                          <a:pt x="15903" y="135172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chemeClr val="accent2">
                          <a:lumMod val="75000"/>
                          <a:shade val="30000"/>
                          <a:satMod val="115000"/>
                        </a:schemeClr>
                      </a:gs>
                      <a:gs pos="50000">
                        <a:schemeClr val="accent2">
                          <a:lumMod val="75000"/>
                          <a:shade val="67500"/>
                          <a:satMod val="115000"/>
                        </a:schemeClr>
                      </a:gs>
                      <a:gs pos="100000">
                        <a:schemeClr val="accent2">
                          <a:lumMod val="75000"/>
                          <a:shade val="100000"/>
                          <a:satMod val="115000"/>
                        </a:schemeClr>
                      </a:gs>
                    </a:gsLst>
                    <a:lin ang="10800000" scaled="1"/>
                    <a:tileRect/>
                  </a:gra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6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410" name="Freeform 291">
                    <a:extLst>
                      <a:ext uri="{FF2B5EF4-FFF2-40B4-BE49-F238E27FC236}">
                        <a16:creationId xmlns="" xmlns:a16="http://schemas.microsoft.com/office/drawing/2014/main" id="{FF1BA290-4282-4923-BBDE-B70A7BD5F4FD}"/>
                      </a:ext>
                    </a:extLst>
                  </p:cNvPr>
                  <p:cNvSpPr/>
                  <p:nvPr/>
                </p:nvSpPr>
                <p:spPr>
                  <a:xfrm>
                    <a:off x="4667416" y="1689652"/>
                    <a:ext cx="500932" cy="1542553"/>
                  </a:xfrm>
                  <a:custGeom>
                    <a:avLst/>
                    <a:gdLst>
                      <a:gd name="connsiteX0" fmla="*/ 7951 w 500932"/>
                      <a:gd name="connsiteY0" fmla="*/ 0 h 1542553"/>
                      <a:gd name="connsiteX1" fmla="*/ 500932 w 500932"/>
                      <a:gd name="connsiteY1" fmla="*/ 1542553 h 1542553"/>
                      <a:gd name="connsiteX2" fmla="*/ 465151 w 500932"/>
                      <a:gd name="connsiteY2" fmla="*/ 1530626 h 1542553"/>
                      <a:gd name="connsiteX3" fmla="*/ 0 w 500932"/>
                      <a:gd name="connsiteY3" fmla="*/ 135172 h 1542553"/>
                      <a:gd name="connsiteX4" fmla="*/ 7951 w 500932"/>
                      <a:gd name="connsiteY4" fmla="*/ 0 h 1542553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500932" h="1542553">
                        <a:moveTo>
                          <a:pt x="7951" y="0"/>
                        </a:moveTo>
                        <a:lnTo>
                          <a:pt x="500932" y="1542553"/>
                        </a:lnTo>
                        <a:lnTo>
                          <a:pt x="465151" y="1530626"/>
                        </a:lnTo>
                        <a:lnTo>
                          <a:pt x="0" y="135172"/>
                        </a:lnTo>
                        <a:lnTo>
                          <a:pt x="7951" y="0"/>
                        </a:lnTo>
                        <a:close/>
                      </a:path>
                    </a:pathLst>
                  </a:custGeom>
                  <a:blipFill>
                    <a:blip r:embed="rId2" cstate="print"/>
                    <a:tile tx="0" ty="0" sx="100000" sy="100000" flip="none" algn="tl"/>
                  </a:blip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6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411" name="Freeform 292">
                    <a:extLst>
                      <a:ext uri="{FF2B5EF4-FFF2-40B4-BE49-F238E27FC236}">
                        <a16:creationId xmlns="" xmlns:a16="http://schemas.microsoft.com/office/drawing/2014/main" id="{1666E87C-BD8C-4DC1-BC3B-A8938ECC7C08}"/>
                      </a:ext>
                    </a:extLst>
                  </p:cNvPr>
                  <p:cNvSpPr/>
                  <p:nvPr/>
                </p:nvSpPr>
                <p:spPr>
                  <a:xfrm>
                    <a:off x="4711148" y="1665798"/>
                    <a:ext cx="568518" cy="1582310"/>
                  </a:xfrm>
                  <a:custGeom>
                    <a:avLst/>
                    <a:gdLst>
                      <a:gd name="connsiteX0" fmla="*/ 55659 w 568518"/>
                      <a:gd name="connsiteY0" fmla="*/ 0 h 1582310"/>
                      <a:gd name="connsiteX1" fmla="*/ 568518 w 568518"/>
                      <a:gd name="connsiteY1" fmla="*/ 1570383 h 1582310"/>
                      <a:gd name="connsiteX2" fmla="*/ 540689 w 568518"/>
                      <a:gd name="connsiteY2" fmla="*/ 1582310 h 1582310"/>
                      <a:gd name="connsiteX3" fmla="*/ 0 w 568518"/>
                      <a:gd name="connsiteY3" fmla="*/ 11927 h 1582310"/>
                      <a:gd name="connsiteX4" fmla="*/ 55659 w 568518"/>
                      <a:gd name="connsiteY4" fmla="*/ 0 h 158231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568518" h="1582310">
                        <a:moveTo>
                          <a:pt x="55659" y="0"/>
                        </a:moveTo>
                        <a:lnTo>
                          <a:pt x="568518" y="1570383"/>
                        </a:lnTo>
                        <a:lnTo>
                          <a:pt x="540689" y="1582310"/>
                        </a:lnTo>
                        <a:lnTo>
                          <a:pt x="0" y="11927"/>
                        </a:lnTo>
                        <a:lnTo>
                          <a:pt x="55659" y="0"/>
                        </a:lnTo>
                        <a:close/>
                      </a:path>
                    </a:pathLst>
                  </a:custGeom>
                  <a:blipFill>
                    <a:blip r:embed="rId2" cstate="print"/>
                    <a:tile tx="0" ty="0" sx="100000" sy="100000" flip="none" algn="tl"/>
                  </a:blip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6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412" name="Freeform 293">
                    <a:extLst>
                      <a:ext uri="{FF2B5EF4-FFF2-40B4-BE49-F238E27FC236}">
                        <a16:creationId xmlns="" xmlns:a16="http://schemas.microsoft.com/office/drawing/2014/main" id="{8DDC3A0F-B3A3-4BA6-9CC7-513542DF2953}"/>
                      </a:ext>
                    </a:extLst>
                  </p:cNvPr>
                  <p:cNvSpPr/>
                  <p:nvPr/>
                </p:nvSpPr>
                <p:spPr>
                  <a:xfrm>
                    <a:off x="5124616" y="3216303"/>
                    <a:ext cx="206734" cy="143123"/>
                  </a:xfrm>
                  <a:custGeom>
                    <a:avLst/>
                    <a:gdLst>
                      <a:gd name="connsiteX0" fmla="*/ 0 w 206734"/>
                      <a:gd name="connsiteY0" fmla="*/ 0 h 143123"/>
                      <a:gd name="connsiteX1" fmla="*/ 127221 w 206734"/>
                      <a:gd name="connsiteY1" fmla="*/ 27829 h 143123"/>
                      <a:gd name="connsiteX2" fmla="*/ 170953 w 206734"/>
                      <a:gd name="connsiteY2" fmla="*/ 19878 h 143123"/>
                      <a:gd name="connsiteX3" fmla="*/ 206734 w 206734"/>
                      <a:gd name="connsiteY3" fmla="*/ 115294 h 143123"/>
                      <a:gd name="connsiteX4" fmla="*/ 143123 w 206734"/>
                      <a:gd name="connsiteY4" fmla="*/ 143123 h 143123"/>
                      <a:gd name="connsiteX5" fmla="*/ 23854 w 206734"/>
                      <a:gd name="connsiteY5" fmla="*/ 107342 h 143123"/>
                      <a:gd name="connsiteX6" fmla="*/ 0 w 206734"/>
                      <a:gd name="connsiteY6" fmla="*/ 0 h 143123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</a:cxnLst>
                    <a:rect l="l" t="t" r="r" b="b"/>
                    <a:pathLst>
                      <a:path w="206734" h="143123">
                        <a:moveTo>
                          <a:pt x="0" y="0"/>
                        </a:moveTo>
                        <a:lnTo>
                          <a:pt x="127221" y="27829"/>
                        </a:lnTo>
                        <a:lnTo>
                          <a:pt x="170953" y="19878"/>
                        </a:lnTo>
                        <a:lnTo>
                          <a:pt x="206734" y="115294"/>
                        </a:lnTo>
                        <a:lnTo>
                          <a:pt x="143123" y="143123"/>
                        </a:lnTo>
                        <a:lnTo>
                          <a:pt x="23854" y="107342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chemeClr val="accent2">
                          <a:lumMod val="75000"/>
                          <a:shade val="30000"/>
                          <a:satMod val="115000"/>
                        </a:schemeClr>
                      </a:gs>
                      <a:gs pos="50000">
                        <a:schemeClr val="accent2">
                          <a:lumMod val="75000"/>
                          <a:shade val="67500"/>
                          <a:satMod val="115000"/>
                        </a:schemeClr>
                      </a:gs>
                      <a:gs pos="100000">
                        <a:schemeClr val="accent2">
                          <a:lumMod val="75000"/>
                          <a:shade val="100000"/>
                          <a:satMod val="115000"/>
                        </a:schemeClr>
                      </a:gs>
                    </a:gsLst>
                    <a:lin ang="10800000" scaled="1"/>
                    <a:tileRect/>
                  </a:gra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6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cxnSp>
                <p:nvCxnSpPr>
                  <p:cNvPr id="413" name="Straight Connector 412">
                    <a:extLst>
                      <a:ext uri="{FF2B5EF4-FFF2-40B4-BE49-F238E27FC236}">
                        <a16:creationId xmlns="" xmlns:a16="http://schemas.microsoft.com/office/drawing/2014/main" id="{26F8631B-A821-4100-A2EC-99676EDD2614}"/>
                      </a:ext>
                    </a:extLst>
                  </p:cNvPr>
                  <p:cNvCxnSpPr>
                    <a:stCxn id="412" idx="1"/>
                    <a:endCxn id="412" idx="4"/>
                  </p:cNvCxnSpPr>
                  <p:nvPr/>
                </p:nvCxnSpPr>
                <p:spPr>
                  <a:xfrm>
                    <a:off x="5251837" y="3244132"/>
                    <a:ext cx="15902" cy="115294"/>
                  </a:xfrm>
                  <a:prstGeom prst="line">
                    <a:avLst/>
                  </a:prstGeom>
                  <a:ln w="317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14" name="Straight Connector 413">
                    <a:extLst>
                      <a:ext uri="{FF2B5EF4-FFF2-40B4-BE49-F238E27FC236}">
                        <a16:creationId xmlns="" xmlns:a16="http://schemas.microsoft.com/office/drawing/2014/main" id="{A59A8A08-8EC0-4757-B3BD-06D1033B030F}"/>
                      </a:ext>
                    </a:extLst>
                  </p:cNvPr>
                  <p:cNvCxnSpPr>
                    <a:stCxn id="408" idx="1"/>
                    <a:endCxn id="408" idx="4"/>
                  </p:cNvCxnSpPr>
                  <p:nvPr/>
                </p:nvCxnSpPr>
                <p:spPr>
                  <a:xfrm flipH="1">
                    <a:off x="3772894" y="3184497"/>
                    <a:ext cx="67586" cy="139148"/>
                  </a:xfrm>
                  <a:prstGeom prst="line">
                    <a:avLst/>
                  </a:prstGeom>
                  <a:ln w="317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415" name="Freeform 296">
                    <a:extLst>
                      <a:ext uri="{FF2B5EF4-FFF2-40B4-BE49-F238E27FC236}">
                        <a16:creationId xmlns="" xmlns:a16="http://schemas.microsoft.com/office/drawing/2014/main" id="{6A0B2138-A7CE-41A0-B553-BE58BDB4CB3C}"/>
                      </a:ext>
                    </a:extLst>
                  </p:cNvPr>
                  <p:cNvSpPr/>
                  <p:nvPr/>
                </p:nvSpPr>
                <p:spPr>
                  <a:xfrm>
                    <a:off x="3582063" y="3677478"/>
                    <a:ext cx="155050" cy="326004"/>
                  </a:xfrm>
                  <a:custGeom>
                    <a:avLst/>
                    <a:gdLst>
                      <a:gd name="connsiteX0" fmla="*/ 155050 w 155050"/>
                      <a:gd name="connsiteY0" fmla="*/ 0 h 326004"/>
                      <a:gd name="connsiteX1" fmla="*/ 39756 w 155050"/>
                      <a:gd name="connsiteY1" fmla="*/ 326004 h 326004"/>
                      <a:gd name="connsiteX2" fmla="*/ 55659 w 155050"/>
                      <a:gd name="connsiteY2" fmla="*/ 135172 h 326004"/>
                      <a:gd name="connsiteX3" fmla="*/ 0 w 155050"/>
                      <a:gd name="connsiteY3" fmla="*/ 39757 h 326004"/>
                      <a:gd name="connsiteX4" fmla="*/ 67586 w 155050"/>
                      <a:gd name="connsiteY4" fmla="*/ 59635 h 326004"/>
                      <a:gd name="connsiteX5" fmla="*/ 99391 w 155050"/>
                      <a:gd name="connsiteY5" fmla="*/ 7952 h 326004"/>
                      <a:gd name="connsiteX6" fmla="*/ 155050 w 155050"/>
                      <a:gd name="connsiteY6" fmla="*/ 0 h 32600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</a:cxnLst>
                    <a:rect l="l" t="t" r="r" b="b"/>
                    <a:pathLst>
                      <a:path w="155050" h="326004">
                        <a:moveTo>
                          <a:pt x="155050" y="0"/>
                        </a:moveTo>
                        <a:lnTo>
                          <a:pt x="39756" y="326004"/>
                        </a:lnTo>
                        <a:lnTo>
                          <a:pt x="55659" y="135172"/>
                        </a:lnTo>
                        <a:lnTo>
                          <a:pt x="0" y="39757"/>
                        </a:lnTo>
                        <a:lnTo>
                          <a:pt x="67586" y="59635"/>
                        </a:lnTo>
                        <a:lnTo>
                          <a:pt x="99391" y="7952"/>
                        </a:lnTo>
                        <a:lnTo>
                          <a:pt x="155050" y="0"/>
                        </a:ln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chemeClr val="accent2">
                          <a:lumMod val="75000"/>
                          <a:shade val="30000"/>
                          <a:satMod val="115000"/>
                        </a:schemeClr>
                      </a:gs>
                      <a:gs pos="50000">
                        <a:schemeClr val="accent2">
                          <a:lumMod val="75000"/>
                          <a:shade val="67500"/>
                          <a:satMod val="115000"/>
                        </a:schemeClr>
                      </a:gs>
                      <a:gs pos="100000">
                        <a:schemeClr val="accent2">
                          <a:lumMod val="75000"/>
                          <a:shade val="100000"/>
                          <a:satMod val="115000"/>
                        </a:schemeClr>
                      </a:gs>
                    </a:gsLst>
                    <a:lin ang="10800000" scaled="1"/>
                    <a:tileRect/>
                  </a:gra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6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416" name="Freeform 297">
                    <a:extLst>
                      <a:ext uri="{FF2B5EF4-FFF2-40B4-BE49-F238E27FC236}">
                        <a16:creationId xmlns="" xmlns:a16="http://schemas.microsoft.com/office/drawing/2014/main" id="{84698B0E-864F-450D-8850-D8767CF750D4}"/>
                      </a:ext>
                    </a:extLst>
                  </p:cNvPr>
                  <p:cNvSpPr/>
                  <p:nvPr/>
                </p:nvSpPr>
                <p:spPr>
                  <a:xfrm>
                    <a:off x="4448755" y="3987579"/>
                    <a:ext cx="123245" cy="500932"/>
                  </a:xfrm>
                  <a:custGeom>
                    <a:avLst/>
                    <a:gdLst>
                      <a:gd name="connsiteX0" fmla="*/ 7951 w 123245"/>
                      <a:gd name="connsiteY0" fmla="*/ 0 h 500932"/>
                      <a:gd name="connsiteX1" fmla="*/ 123245 w 123245"/>
                      <a:gd name="connsiteY1" fmla="*/ 7951 h 500932"/>
                      <a:gd name="connsiteX2" fmla="*/ 115294 w 123245"/>
                      <a:gd name="connsiteY2" fmla="*/ 294198 h 500932"/>
                      <a:gd name="connsiteX3" fmla="*/ 59635 w 123245"/>
                      <a:gd name="connsiteY3" fmla="*/ 500932 h 500932"/>
                      <a:gd name="connsiteX4" fmla="*/ 0 w 123245"/>
                      <a:gd name="connsiteY4" fmla="*/ 238539 h 500932"/>
                      <a:gd name="connsiteX5" fmla="*/ 7951 w 123245"/>
                      <a:gd name="connsiteY5" fmla="*/ 0 h 5009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</a:cxnLst>
                    <a:rect l="l" t="t" r="r" b="b"/>
                    <a:pathLst>
                      <a:path w="123245" h="500932">
                        <a:moveTo>
                          <a:pt x="7951" y="0"/>
                        </a:moveTo>
                        <a:lnTo>
                          <a:pt x="123245" y="7951"/>
                        </a:lnTo>
                        <a:lnTo>
                          <a:pt x="115294" y="294198"/>
                        </a:lnTo>
                        <a:lnTo>
                          <a:pt x="59635" y="500932"/>
                        </a:lnTo>
                        <a:lnTo>
                          <a:pt x="0" y="238539"/>
                        </a:lnTo>
                        <a:lnTo>
                          <a:pt x="7951" y="0"/>
                        </a:ln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chemeClr val="accent2">
                          <a:lumMod val="75000"/>
                          <a:shade val="30000"/>
                          <a:satMod val="115000"/>
                        </a:schemeClr>
                      </a:gs>
                      <a:gs pos="50000">
                        <a:schemeClr val="accent2">
                          <a:lumMod val="75000"/>
                          <a:shade val="67500"/>
                          <a:satMod val="115000"/>
                        </a:schemeClr>
                      </a:gs>
                      <a:gs pos="100000">
                        <a:schemeClr val="accent2">
                          <a:lumMod val="75000"/>
                          <a:shade val="100000"/>
                          <a:satMod val="115000"/>
                        </a:schemeClr>
                      </a:gs>
                    </a:gsLst>
                    <a:lin ang="10800000" scaled="1"/>
                    <a:tileRect/>
                  </a:gra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6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cxnSp>
                <p:nvCxnSpPr>
                  <p:cNvPr id="417" name="Straight Connector 416">
                    <a:extLst>
                      <a:ext uri="{FF2B5EF4-FFF2-40B4-BE49-F238E27FC236}">
                        <a16:creationId xmlns="" xmlns:a16="http://schemas.microsoft.com/office/drawing/2014/main" id="{0C892A61-66E8-443B-8FB4-FB398B2338F4}"/>
                      </a:ext>
                    </a:extLst>
                  </p:cNvPr>
                  <p:cNvCxnSpPr/>
                  <p:nvPr/>
                </p:nvCxnSpPr>
                <p:spPr>
                  <a:xfrm>
                    <a:off x="4452730" y="4114800"/>
                    <a:ext cx="119270" cy="7951"/>
                  </a:xfrm>
                  <a:prstGeom prst="line">
                    <a:avLst/>
                  </a:prstGeom>
                  <a:ln w="317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418" name="Freeform 299">
                    <a:extLst>
                      <a:ext uri="{FF2B5EF4-FFF2-40B4-BE49-F238E27FC236}">
                        <a16:creationId xmlns="" xmlns:a16="http://schemas.microsoft.com/office/drawing/2014/main" id="{464E17DF-1AE3-48FB-BE5C-477CE4435F3D}"/>
                      </a:ext>
                    </a:extLst>
                  </p:cNvPr>
                  <p:cNvSpPr/>
                  <p:nvPr/>
                </p:nvSpPr>
                <p:spPr>
                  <a:xfrm>
                    <a:off x="5319423" y="3693381"/>
                    <a:ext cx="174928" cy="337930"/>
                  </a:xfrm>
                  <a:custGeom>
                    <a:avLst/>
                    <a:gdLst>
                      <a:gd name="connsiteX0" fmla="*/ 0 w 174928"/>
                      <a:gd name="connsiteY0" fmla="*/ 0 h 337930"/>
                      <a:gd name="connsiteX1" fmla="*/ 59634 w 174928"/>
                      <a:gd name="connsiteY1" fmla="*/ 178904 h 337930"/>
                      <a:gd name="connsiteX2" fmla="*/ 131196 w 174928"/>
                      <a:gd name="connsiteY2" fmla="*/ 337930 h 337930"/>
                      <a:gd name="connsiteX3" fmla="*/ 123245 w 174928"/>
                      <a:gd name="connsiteY3" fmla="*/ 139148 h 337930"/>
                      <a:gd name="connsiteX4" fmla="*/ 174928 w 174928"/>
                      <a:gd name="connsiteY4" fmla="*/ 55659 h 337930"/>
                      <a:gd name="connsiteX5" fmla="*/ 147099 w 174928"/>
                      <a:gd name="connsiteY5" fmla="*/ 55659 h 337930"/>
                      <a:gd name="connsiteX6" fmla="*/ 91440 w 174928"/>
                      <a:gd name="connsiteY6" fmla="*/ 71562 h 337930"/>
                      <a:gd name="connsiteX7" fmla="*/ 79513 w 174928"/>
                      <a:gd name="connsiteY7" fmla="*/ 35781 h 337930"/>
                      <a:gd name="connsiteX8" fmla="*/ 0 w 174928"/>
                      <a:gd name="connsiteY8" fmla="*/ 0 h 33793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</a:cxnLst>
                    <a:rect l="l" t="t" r="r" b="b"/>
                    <a:pathLst>
                      <a:path w="174928" h="337930">
                        <a:moveTo>
                          <a:pt x="0" y="0"/>
                        </a:moveTo>
                        <a:lnTo>
                          <a:pt x="59634" y="178904"/>
                        </a:lnTo>
                        <a:lnTo>
                          <a:pt x="131196" y="337930"/>
                        </a:lnTo>
                        <a:lnTo>
                          <a:pt x="123245" y="139148"/>
                        </a:lnTo>
                        <a:lnTo>
                          <a:pt x="174928" y="55659"/>
                        </a:lnTo>
                        <a:lnTo>
                          <a:pt x="147099" y="55659"/>
                        </a:lnTo>
                        <a:lnTo>
                          <a:pt x="91440" y="71562"/>
                        </a:lnTo>
                        <a:lnTo>
                          <a:pt x="79513" y="35781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chemeClr val="accent2">
                          <a:lumMod val="75000"/>
                          <a:shade val="30000"/>
                          <a:satMod val="115000"/>
                        </a:schemeClr>
                      </a:gs>
                      <a:gs pos="50000">
                        <a:schemeClr val="accent2">
                          <a:lumMod val="75000"/>
                          <a:shade val="67500"/>
                          <a:satMod val="115000"/>
                        </a:schemeClr>
                      </a:gs>
                      <a:gs pos="100000">
                        <a:schemeClr val="accent2">
                          <a:lumMod val="75000"/>
                          <a:shade val="100000"/>
                          <a:satMod val="115000"/>
                        </a:schemeClr>
                      </a:gs>
                    </a:gsLst>
                    <a:lin ang="10800000" scaled="1"/>
                    <a:tileRect/>
                  </a:gra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6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419" name="Freeform 300">
                    <a:extLst>
                      <a:ext uri="{FF2B5EF4-FFF2-40B4-BE49-F238E27FC236}">
                        <a16:creationId xmlns="" xmlns:a16="http://schemas.microsoft.com/office/drawing/2014/main" id="{A56BFB73-F29E-45B8-993B-D2F0CBA0E5C4}"/>
                      </a:ext>
                    </a:extLst>
                  </p:cNvPr>
                  <p:cNvSpPr/>
                  <p:nvPr/>
                </p:nvSpPr>
                <p:spPr>
                  <a:xfrm>
                    <a:off x="4412974" y="1470991"/>
                    <a:ext cx="254442" cy="147099"/>
                  </a:xfrm>
                  <a:custGeom>
                    <a:avLst/>
                    <a:gdLst>
                      <a:gd name="connsiteX0" fmla="*/ 254442 w 254442"/>
                      <a:gd name="connsiteY0" fmla="*/ 147099 h 147099"/>
                      <a:gd name="connsiteX1" fmla="*/ 0 w 254442"/>
                      <a:gd name="connsiteY1" fmla="*/ 147099 h 147099"/>
                      <a:gd name="connsiteX2" fmla="*/ 0 w 254442"/>
                      <a:gd name="connsiteY2" fmla="*/ 51684 h 147099"/>
                      <a:gd name="connsiteX3" fmla="*/ 35781 w 254442"/>
                      <a:gd name="connsiteY3" fmla="*/ 47708 h 147099"/>
                      <a:gd name="connsiteX4" fmla="*/ 51683 w 254442"/>
                      <a:gd name="connsiteY4" fmla="*/ 3976 h 147099"/>
                      <a:gd name="connsiteX5" fmla="*/ 234563 w 254442"/>
                      <a:gd name="connsiteY5" fmla="*/ 0 h 147099"/>
                      <a:gd name="connsiteX6" fmla="*/ 218661 w 254442"/>
                      <a:gd name="connsiteY6" fmla="*/ 47708 h 147099"/>
                      <a:gd name="connsiteX7" fmla="*/ 238539 w 254442"/>
                      <a:gd name="connsiteY7" fmla="*/ 67586 h 147099"/>
                      <a:gd name="connsiteX8" fmla="*/ 254442 w 254442"/>
                      <a:gd name="connsiteY8" fmla="*/ 147099 h 14709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</a:cxnLst>
                    <a:rect l="l" t="t" r="r" b="b"/>
                    <a:pathLst>
                      <a:path w="254442" h="147099">
                        <a:moveTo>
                          <a:pt x="254442" y="147099"/>
                        </a:moveTo>
                        <a:lnTo>
                          <a:pt x="0" y="147099"/>
                        </a:lnTo>
                        <a:lnTo>
                          <a:pt x="0" y="51684"/>
                        </a:lnTo>
                        <a:lnTo>
                          <a:pt x="35781" y="47708"/>
                        </a:lnTo>
                        <a:lnTo>
                          <a:pt x="51683" y="3976"/>
                        </a:lnTo>
                        <a:lnTo>
                          <a:pt x="234563" y="0"/>
                        </a:lnTo>
                        <a:lnTo>
                          <a:pt x="218661" y="47708"/>
                        </a:lnTo>
                        <a:lnTo>
                          <a:pt x="238539" y="67586"/>
                        </a:lnTo>
                        <a:lnTo>
                          <a:pt x="254442" y="147099"/>
                        </a:ln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chemeClr val="accent2">
                          <a:lumMod val="75000"/>
                          <a:shade val="30000"/>
                          <a:satMod val="115000"/>
                        </a:schemeClr>
                      </a:gs>
                      <a:gs pos="50000">
                        <a:schemeClr val="accent2">
                          <a:lumMod val="75000"/>
                          <a:shade val="67500"/>
                          <a:satMod val="115000"/>
                        </a:schemeClr>
                      </a:gs>
                      <a:gs pos="100000">
                        <a:schemeClr val="accent2">
                          <a:lumMod val="75000"/>
                          <a:shade val="100000"/>
                          <a:satMod val="115000"/>
                        </a:schemeClr>
                      </a:gs>
                    </a:gsLst>
                    <a:lin ang="10800000" scaled="1"/>
                    <a:tileRect/>
                  </a:gra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6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420" name="Freeform 301">
                    <a:extLst>
                      <a:ext uri="{FF2B5EF4-FFF2-40B4-BE49-F238E27FC236}">
                        <a16:creationId xmlns="" xmlns:a16="http://schemas.microsoft.com/office/drawing/2014/main" id="{9E64FE28-E83B-4709-9A45-A6D87DA84EA8}"/>
                      </a:ext>
                    </a:extLst>
                  </p:cNvPr>
                  <p:cNvSpPr/>
                  <p:nvPr/>
                </p:nvSpPr>
                <p:spPr>
                  <a:xfrm>
                    <a:off x="4313583" y="1534602"/>
                    <a:ext cx="107342" cy="159026"/>
                  </a:xfrm>
                  <a:custGeom>
                    <a:avLst/>
                    <a:gdLst>
                      <a:gd name="connsiteX0" fmla="*/ 0 w 107342"/>
                      <a:gd name="connsiteY0" fmla="*/ 119269 h 159026"/>
                      <a:gd name="connsiteX1" fmla="*/ 47707 w 107342"/>
                      <a:gd name="connsiteY1" fmla="*/ 19878 h 159026"/>
                      <a:gd name="connsiteX2" fmla="*/ 71561 w 107342"/>
                      <a:gd name="connsiteY2" fmla="*/ 0 h 159026"/>
                      <a:gd name="connsiteX3" fmla="*/ 103367 w 107342"/>
                      <a:gd name="connsiteY3" fmla="*/ 0 h 159026"/>
                      <a:gd name="connsiteX4" fmla="*/ 107342 w 107342"/>
                      <a:gd name="connsiteY4" fmla="*/ 159026 h 159026"/>
                      <a:gd name="connsiteX5" fmla="*/ 67586 w 107342"/>
                      <a:gd name="connsiteY5" fmla="*/ 147099 h 159026"/>
                      <a:gd name="connsiteX6" fmla="*/ 0 w 107342"/>
                      <a:gd name="connsiteY6" fmla="*/ 119269 h 15902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</a:cxnLst>
                    <a:rect l="l" t="t" r="r" b="b"/>
                    <a:pathLst>
                      <a:path w="107342" h="159026">
                        <a:moveTo>
                          <a:pt x="0" y="119269"/>
                        </a:moveTo>
                        <a:lnTo>
                          <a:pt x="47707" y="19878"/>
                        </a:lnTo>
                        <a:lnTo>
                          <a:pt x="71561" y="0"/>
                        </a:lnTo>
                        <a:lnTo>
                          <a:pt x="103367" y="0"/>
                        </a:lnTo>
                        <a:lnTo>
                          <a:pt x="107342" y="159026"/>
                        </a:lnTo>
                        <a:lnTo>
                          <a:pt x="67586" y="147099"/>
                        </a:lnTo>
                        <a:lnTo>
                          <a:pt x="0" y="119269"/>
                        </a:ln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chemeClr val="accent2">
                          <a:lumMod val="75000"/>
                          <a:shade val="30000"/>
                          <a:satMod val="115000"/>
                        </a:schemeClr>
                      </a:gs>
                      <a:gs pos="50000">
                        <a:schemeClr val="accent2">
                          <a:lumMod val="75000"/>
                          <a:shade val="67500"/>
                          <a:satMod val="115000"/>
                        </a:schemeClr>
                      </a:gs>
                      <a:gs pos="100000">
                        <a:schemeClr val="accent2">
                          <a:lumMod val="75000"/>
                          <a:shade val="100000"/>
                          <a:satMod val="115000"/>
                        </a:schemeClr>
                      </a:gs>
                    </a:gsLst>
                    <a:lin ang="10800000" scaled="1"/>
                    <a:tileRect/>
                  </a:gra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6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421" name="Freeform 302">
                    <a:extLst>
                      <a:ext uri="{FF2B5EF4-FFF2-40B4-BE49-F238E27FC236}">
                        <a16:creationId xmlns="" xmlns:a16="http://schemas.microsoft.com/office/drawing/2014/main" id="{E38B1C69-7FF6-4B1F-B97F-B0CC259A7474}"/>
                      </a:ext>
                    </a:extLst>
                  </p:cNvPr>
                  <p:cNvSpPr/>
                  <p:nvPr/>
                </p:nvSpPr>
                <p:spPr>
                  <a:xfrm>
                    <a:off x="4643562" y="1522675"/>
                    <a:ext cx="119269" cy="159026"/>
                  </a:xfrm>
                  <a:custGeom>
                    <a:avLst/>
                    <a:gdLst>
                      <a:gd name="connsiteX0" fmla="*/ 119269 w 119269"/>
                      <a:gd name="connsiteY0" fmla="*/ 135172 h 159026"/>
                      <a:gd name="connsiteX1" fmla="*/ 27829 w 119269"/>
                      <a:gd name="connsiteY1" fmla="*/ 159026 h 159026"/>
                      <a:gd name="connsiteX2" fmla="*/ 19878 w 119269"/>
                      <a:gd name="connsiteY2" fmla="*/ 35781 h 159026"/>
                      <a:gd name="connsiteX3" fmla="*/ 0 w 119269"/>
                      <a:gd name="connsiteY3" fmla="*/ 0 h 159026"/>
                      <a:gd name="connsiteX4" fmla="*/ 51683 w 119269"/>
                      <a:gd name="connsiteY4" fmla="*/ 7951 h 159026"/>
                      <a:gd name="connsiteX5" fmla="*/ 67586 w 119269"/>
                      <a:gd name="connsiteY5" fmla="*/ 31805 h 159026"/>
                      <a:gd name="connsiteX6" fmla="*/ 91440 w 119269"/>
                      <a:gd name="connsiteY6" fmla="*/ 47708 h 159026"/>
                      <a:gd name="connsiteX7" fmla="*/ 119269 w 119269"/>
                      <a:gd name="connsiteY7" fmla="*/ 135172 h 15902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</a:cxnLst>
                    <a:rect l="l" t="t" r="r" b="b"/>
                    <a:pathLst>
                      <a:path w="119269" h="159026">
                        <a:moveTo>
                          <a:pt x="119269" y="135172"/>
                        </a:moveTo>
                        <a:lnTo>
                          <a:pt x="27829" y="159026"/>
                        </a:lnTo>
                        <a:lnTo>
                          <a:pt x="19878" y="35781"/>
                        </a:lnTo>
                        <a:lnTo>
                          <a:pt x="0" y="0"/>
                        </a:lnTo>
                        <a:lnTo>
                          <a:pt x="51683" y="7951"/>
                        </a:lnTo>
                        <a:lnTo>
                          <a:pt x="67586" y="31805"/>
                        </a:lnTo>
                        <a:lnTo>
                          <a:pt x="91440" y="47708"/>
                        </a:lnTo>
                        <a:lnTo>
                          <a:pt x="119269" y="135172"/>
                        </a:ln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chemeClr val="accent2">
                          <a:lumMod val="75000"/>
                          <a:shade val="30000"/>
                          <a:satMod val="115000"/>
                        </a:schemeClr>
                      </a:gs>
                      <a:gs pos="50000">
                        <a:schemeClr val="accent2">
                          <a:lumMod val="75000"/>
                          <a:shade val="67500"/>
                          <a:satMod val="115000"/>
                        </a:schemeClr>
                      </a:gs>
                      <a:gs pos="100000">
                        <a:schemeClr val="accent2">
                          <a:lumMod val="75000"/>
                          <a:shade val="100000"/>
                          <a:satMod val="115000"/>
                        </a:schemeClr>
                      </a:gs>
                    </a:gsLst>
                    <a:lin ang="10800000" scaled="1"/>
                    <a:tileRect/>
                  </a:gra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6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422" name="Freeform 303">
                    <a:extLst>
                      <a:ext uri="{FF2B5EF4-FFF2-40B4-BE49-F238E27FC236}">
                        <a16:creationId xmlns="" xmlns:a16="http://schemas.microsoft.com/office/drawing/2014/main" id="{E008BDCF-FA47-4698-B54A-86264506D267}"/>
                      </a:ext>
                    </a:extLst>
                  </p:cNvPr>
                  <p:cNvSpPr/>
                  <p:nvPr/>
                </p:nvSpPr>
                <p:spPr>
                  <a:xfrm>
                    <a:off x="4376738" y="1443038"/>
                    <a:ext cx="328612" cy="83343"/>
                  </a:xfrm>
                  <a:custGeom>
                    <a:avLst/>
                    <a:gdLst>
                      <a:gd name="connsiteX0" fmla="*/ 0 w 328612"/>
                      <a:gd name="connsiteY0" fmla="*/ 83343 h 83343"/>
                      <a:gd name="connsiteX1" fmla="*/ 4762 w 328612"/>
                      <a:gd name="connsiteY1" fmla="*/ 11906 h 83343"/>
                      <a:gd name="connsiteX2" fmla="*/ 35718 w 328612"/>
                      <a:gd name="connsiteY2" fmla="*/ 0 h 83343"/>
                      <a:gd name="connsiteX3" fmla="*/ 311943 w 328612"/>
                      <a:gd name="connsiteY3" fmla="*/ 4762 h 83343"/>
                      <a:gd name="connsiteX4" fmla="*/ 328612 w 328612"/>
                      <a:gd name="connsiteY4" fmla="*/ 14287 h 83343"/>
                      <a:gd name="connsiteX5" fmla="*/ 326231 w 328612"/>
                      <a:gd name="connsiteY5" fmla="*/ 83343 h 83343"/>
                      <a:gd name="connsiteX6" fmla="*/ 264318 w 328612"/>
                      <a:gd name="connsiteY6" fmla="*/ 76200 h 83343"/>
                      <a:gd name="connsiteX7" fmla="*/ 69056 w 328612"/>
                      <a:gd name="connsiteY7" fmla="*/ 73818 h 83343"/>
                      <a:gd name="connsiteX8" fmla="*/ 0 w 328612"/>
                      <a:gd name="connsiteY8" fmla="*/ 83343 h 83343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</a:cxnLst>
                    <a:rect l="l" t="t" r="r" b="b"/>
                    <a:pathLst>
                      <a:path w="328612" h="83343">
                        <a:moveTo>
                          <a:pt x="0" y="83343"/>
                        </a:moveTo>
                        <a:lnTo>
                          <a:pt x="4762" y="11906"/>
                        </a:lnTo>
                        <a:lnTo>
                          <a:pt x="35718" y="0"/>
                        </a:lnTo>
                        <a:lnTo>
                          <a:pt x="311943" y="4762"/>
                        </a:lnTo>
                        <a:lnTo>
                          <a:pt x="328612" y="14287"/>
                        </a:lnTo>
                        <a:cubicBezTo>
                          <a:pt x="327818" y="37306"/>
                          <a:pt x="327025" y="60324"/>
                          <a:pt x="326231" y="83343"/>
                        </a:cubicBezTo>
                        <a:lnTo>
                          <a:pt x="264318" y="76200"/>
                        </a:lnTo>
                        <a:lnTo>
                          <a:pt x="69056" y="73818"/>
                        </a:lnTo>
                        <a:lnTo>
                          <a:pt x="0" y="83343"/>
                        </a:ln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chemeClr val="accent2">
                          <a:lumMod val="75000"/>
                          <a:shade val="30000"/>
                          <a:satMod val="115000"/>
                        </a:schemeClr>
                      </a:gs>
                      <a:gs pos="50000">
                        <a:schemeClr val="accent2">
                          <a:lumMod val="75000"/>
                          <a:shade val="67500"/>
                          <a:satMod val="115000"/>
                        </a:schemeClr>
                      </a:gs>
                      <a:gs pos="100000">
                        <a:schemeClr val="accent2">
                          <a:lumMod val="75000"/>
                          <a:shade val="100000"/>
                          <a:satMod val="115000"/>
                        </a:schemeClr>
                      </a:gs>
                    </a:gsLst>
                    <a:lin ang="10800000" scaled="1"/>
                    <a:tileRect/>
                  </a:gra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6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</p:grpSp>
            <p:cxnSp>
              <p:nvCxnSpPr>
                <p:cNvPr id="399" name="Straight Connector 398">
                  <a:extLst>
                    <a:ext uri="{FF2B5EF4-FFF2-40B4-BE49-F238E27FC236}">
                      <a16:creationId xmlns="" xmlns:a16="http://schemas.microsoft.com/office/drawing/2014/main" id="{36EF02E4-C984-48FC-AB5A-F6FF16DCBF24}"/>
                    </a:ext>
                  </a:extLst>
                </p:cNvPr>
                <p:cNvCxnSpPr/>
                <p:nvPr/>
              </p:nvCxnSpPr>
              <p:spPr>
                <a:xfrm>
                  <a:off x="2691897" y="5869663"/>
                  <a:ext cx="54321" cy="144856"/>
                </a:xfrm>
                <a:prstGeom prst="line">
                  <a:avLst/>
                </a:prstGeom>
                <a:ln w="3175"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00" name="Straight Connector 399">
                  <a:extLst>
                    <a:ext uri="{FF2B5EF4-FFF2-40B4-BE49-F238E27FC236}">
                      <a16:creationId xmlns="" xmlns:a16="http://schemas.microsoft.com/office/drawing/2014/main" id="{3EF85EF6-F348-4694-A854-565B219D111D}"/>
                    </a:ext>
                  </a:extLst>
                </p:cNvPr>
                <p:cNvCxnSpPr/>
                <p:nvPr/>
              </p:nvCxnSpPr>
              <p:spPr>
                <a:xfrm flipV="1">
                  <a:off x="2746217" y="5869666"/>
                  <a:ext cx="42250" cy="144854"/>
                </a:xfrm>
                <a:prstGeom prst="line">
                  <a:avLst/>
                </a:prstGeom>
                <a:ln w="3175"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384" name="Line 86">
              <a:extLst>
                <a:ext uri="{FF2B5EF4-FFF2-40B4-BE49-F238E27FC236}">
                  <a16:creationId xmlns="" xmlns:a16="http://schemas.microsoft.com/office/drawing/2014/main" id="{BABCD4BD-73EA-4709-8BB0-A4C03991249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565701" y="1712570"/>
              <a:ext cx="75438" cy="0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>
                <a:latin typeface="+mj-lt"/>
                <a:ea typeface="Verdana" pitchFamily="34" charset="0"/>
                <a:cs typeface="Verdana" pitchFamily="34" charset="0"/>
              </a:endParaRPr>
            </a:p>
          </p:txBody>
        </p:sp>
        <p:sp>
          <p:nvSpPr>
            <p:cNvPr id="385" name="Rectangle 384">
              <a:extLst>
                <a:ext uri="{FF2B5EF4-FFF2-40B4-BE49-F238E27FC236}">
                  <a16:creationId xmlns="" xmlns:a16="http://schemas.microsoft.com/office/drawing/2014/main" id="{9D4FD96E-E08A-4A14-BBC1-1A585C536F74}"/>
                </a:ext>
              </a:extLst>
            </p:cNvPr>
            <p:cNvSpPr/>
            <p:nvPr/>
          </p:nvSpPr>
          <p:spPr>
            <a:xfrm>
              <a:off x="1653002" y="1330712"/>
              <a:ext cx="13716" cy="597336"/>
            </a:xfrm>
            <a:prstGeom prst="rect">
              <a:avLst/>
            </a:prstGeom>
            <a:solidFill>
              <a:schemeClr val="bg2">
                <a:lumMod val="75000"/>
              </a:schemeClr>
            </a:solidFill>
            <a:ln w="0">
              <a:solidFill>
                <a:schemeClr val="bg2">
                  <a:lumMod val="2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>
                <a:latin typeface="+mj-lt"/>
              </a:endParaRPr>
            </a:p>
          </p:txBody>
        </p:sp>
        <p:sp>
          <p:nvSpPr>
            <p:cNvPr id="386" name="Rectangle 385">
              <a:extLst>
                <a:ext uri="{FF2B5EF4-FFF2-40B4-BE49-F238E27FC236}">
                  <a16:creationId xmlns="" xmlns:a16="http://schemas.microsoft.com/office/drawing/2014/main" id="{7905D958-556D-44AE-94E4-F87AE9B65E15}"/>
                </a:ext>
              </a:extLst>
            </p:cNvPr>
            <p:cNvSpPr/>
            <p:nvPr/>
          </p:nvSpPr>
          <p:spPr>
            <a:xfrm>
              <a:off x="3839668" y="1551978"/>
              <a:ext cx="13716" cy="597336"/>
            </a:xfrm>
            <a:prstGeom prst="rect">
              <a:avLst/>
            </a:prstGeom>
            <a:solidFill>
              <a:schemeClr val="bg2">
                <a:lumMod val="75000"/>
              </a:schemeClr>
            </a:solidFill>
            <a:ln w="0">
              <a:solidFill>
                <a:schemeClr val="bg2">
                  <a:lumMod val="2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>
                <a:latin typeface="+mj-lt"/>
              </a:endParaRPr>
            </a:p>
          </p:txBody>
        </p:sp>
        <p:sp>
          <p:nvSpPr>
            <p:cNvPr id="387" name="Rectangle 67">
              <a:extLst>
                <a:ext uri="{FF2B5EF4-FFF2-40B4-BE49-F238E27FC236}">
                  <a16:creationId xmlns="" xmlns:a16="http://schemas.microsoft.com/office/drawing/2014/main" id="{C85A9EE6-08B8-4BD5-A4DF-DF6DEF0BE8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15207" y="1524940"/>
              <a:ext cx="173788" cy="1491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FF0000"/>
                  </a:solidFill>
                  <a:latin typeface="+mj-lt"/>
                  <a:ea typeface="Verdana" pitchFamily="34" charset="0"/>
                  <a:cs typeface="Verdana" pitchFamily="34" charset="0"/>
                </a:rPr>
                <a:t>LoS</a:t>
              </a:r>
              <a:endParaRPr lang="en-US" sz="1600" dirty="0">
                <a:solidFill>
                  <a:srgbClr val="FF0000"/>
                </a:solidFill>
                <a:latin typeface="+mj-lt"/>
                <a:ea typeface="Verdana" pitchFamily="34" charset="0"/>
                <a:cs typeface="Verdana" pitchFamily="34" charset="0"/>
              </a:endParaRPr>
            </a:p>
          </p:txBody>
        </p:sp>
        <p:sp>
          <p:nvSpPr>
            <p:cNvPr id="388" name="Rectangle 67">
              <a:extLst>
                <a:ext uri="{FF2B5EF4-FFF2-40B4-BE49-F238E27FC236}">
                  <a16:creationId xmlns="" xmlns:a16="http://schemas.microsoft.com/office/drawing/2014/main" id="{9F1493DA-1896-4499-91FD-DD891CB68F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30647" y="1544303"/>
              <a:ext cx="173788" cy="1491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FF0000"/>
                  </a:solidFill>
                  <a:latin typeface="+mj-lt"/>
                  <a:ea typeface="Verdana" pitchFamily="34" charset="0"/>
                  <a:cs typeface="Verdana" pitchFamily="34" charset="0"/>
                </a:rPr>
                <a:t>LoS</a:t>
              </a:r>
              <a:endParaRPr lang="en-US" sz="1600" dirty="0">
                <a:solidFill>
                  <a:srgbClr val="FF0000"/>
                </a:solidFill>
                <a:latin typeface="+mj-lt"/>
                <a:ea typeface="Verdana" pitchFamily="34" charset="0"/>
                <a:cs typeface="Verdana" pitchFamily="34" charset="0"/>
              </a:endParaRPr>
            </a:p>
          </p:txBody>
        </p:sp>
        <p:sp>
          <p:nvSpPr>
            <p:cNvPr id="389" name="Line 85">
              <a:extLst>
                <a:ext uri="{FF2B5EF4-FFF2-40B4-BE49-F238E27FC236}">
                  <a16:creationId xmlns="" xmlns:a16="http://schemas.microsoft.com/office/drawing/2014/main" id="{9F799B8E-2205-46D9-8D8B-1DFD762C63FA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0800000">
              <a:off x="1593137" y="1586451"/>
              <a:ext cx="0" cy="82296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 type="stealth" w="sm" len="sm"/>
              <a:tailEnd type="none" w="sm" len="sm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>
                <a:latin typeface="+mj-lt"/>
                <a:ea typeface="Verdana" pitchFamily="34" charset="0"/>
                <a:cs typeface="Verdana" pitchFamily="34" charset="0"/>
              </a:endParaRPr>
            </a:p>
          </p:txBody>
        </p:sp>
        <p:sp>
          <p:nvSpPr>
            <p:cNvPr id="390" name="Line 85">
              <a:extLst>
                <a:ext uri="{FF2B5EF4-FFF2-40B4-BE49-F238E27FC236}">
                  <a16:creationId xmlns="" xmlns:a16="http://schemas.microsoft.com/office/drawing/2014/main" id="{F2D32EF7-34E7-4C10-8DAD-0443617858C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18299" y="1711842"/>
              <a:ext cx="0" cy="82296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 type="stealth" w="sm" len="sm"/>
              <a:tailEnd type="none" w="sm" len="sm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>
                <a:latin typeface="+mj-lt"/>
                <a:ea typeface="Verdana" pitchFamily="34" charset="0"/>
                <a:cs typeface="Verdana" pitchFamily="34" charset="0"/>
              </a:endParaRPr>
            </a:p>
          </p:txBody>
        </p:sp>
        <p:sp>
          <p:nvSpPr>
            <p:cNvPr id="391" name="Line 86">
              <a:extLst>
                <a:ext uri="{FF2B5EF4-FFF2-40B4-BE49-F238E27FC236}">
                  <a16:creationId xmlns="" xmlns:a16="http://schemas.microsoft.com/office/drawing/2014/main" id="{255511C1-13D8-4A2A-8001-B97BC5A2187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869643" y="1621016"/>
              <a:ext cx="78097" cy="0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>
                <a:latin typeface="+mj-lt"/>
                <a:ea typeface="Verdana" pitchFamily="34" charset="0"/>
                <a:cs typeface="Verdana" pitchFamily="34" charset="0"/>
              </a:endParaRPr>
            </a:p>
          </p:txBody>
        </p:sp>
        <p:sp>
          <p:nvSpPr>
            <p:cNvPr id="392" name="Line 86">
              <a:extLst>
                <a:ext uri="{FF2B5EF4-FFF2-40B4-BE49-F238E27FC236}">
                  <a16:creationId xmlns="" xmlns:a16="http://schemas.microsoft.com/office/drawing/2014/main" id="{03E89412-B269-41F0-96F2-15C500BD28E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869284" y="1709372"/>
              <a:ext cx="75438" cy="0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>
                <a:latin typeface="+mj-lt"/>
                <a:ea typeface="Verdana" pitchFamily="34" charset="0"/>
                <a:cs typeface="Verdana" pitchFamily="34" charset="0"/>
              </a:endParaRPr>
            </a:p>
          </p:txBody>
        </p:sp>
        <p:sp>
          <p:nvSpPr>
            <p:cNvPr id="393" name="Line 85">
              <a:extLst>
                <a:ext uri="{FF2B5EF4-FFF2-40B4-BE49-F238E27FC236}">
                  <a16:creationId xmlns="" xmlns:a16="http://schemas.microsoft.com/office/drawing/2014/main" id="{4E361FBA-79A8-4829-B5EC-CD030CE7CED4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0800000">
              <a:off x="3921318" y="1534593"/>
              <a:ext cx="0" cy="82296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 type="stealth" w="sm" len="sm"/>
              <a:tailEnd type="none" w="sm" len="sm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>
                <a:latin typeface="+mj-lt"/>
                <a:ea typeface="Verdana" pitchFamily="34" charset="0"/>
                <a:cs typeface="Verdana" pitchFamily="34" charset="0"/>
              </a:endParaRPr>
            </a:p>
          </p:txBody>
        </p:sp>
        <p:cxnSp>
          <p:nvCxnSpPr>
            <p:cNvPr id="394" name="Straight Connector 393">
              <a:extLst>
                <a:ext uri="{FF2B5EF4-FFF2-40B4-BE49-F238E27FC236}">
                  <a16:creationId xmlns="" xmlns:a16="http://schemas.microsoft.com/office/drawing/2014/main" id="{6ABEB47B-FD0C-4C92-B39E-730F11FFF86B}"/>
                </a:ext>
              </a:extLst>
            </p:cNvPr>
            <p:cNvCxnSpPr/>
            <p:nvPr/>
          </p:nvCxnSpPr>
          <p:spPr>
            <a:xfrm flipH="1">
              <a:off x="2266067" y="2197903"/>
              <a:ext cx="1058844" cy="0"/>
            </a:xfrm>
            <a:prstGeom prst="line">
              <a:avLst/>
            </a:prstGeom>
            <a:ln>
              <a:solidFill>
                <a:schemeClr val="tx1"/>
              </a:solidFill>
              <a:headEnd type="none"/>
              <a:tailEnd type="arrow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5" name="TextBox 394">
              <a:extLst>
                <a:ext uri="{FF2B5EF4-FFF2-40B4-BE49-F238E27FC236}">
                  <a16:creationId xmlns="" xmlns:a16="http://schemas.microsoft.com/office/drawing/2014/main" id="{3DDCC99A-F2D7-4A69-96D4-F32423DC299D}"/>
                </a:ext>
              </a:extLst>
            </p:cNvPr>
            <p:cNvSpPr txBox="1"/>
            <p:nvPr/>
          </p:nvSpPr>
          <p:spPr>
            <a:xfrm>
              <a:off x="2674543" y="2243120"/>
              <a:ext cx="243885" cy="20505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>
                  <a:latin typeface="+mj-lt"/>
                </a:rPr>
                <a:t>(a)</a:t>
              </a:r>
            </a:p>
          </p:txBody>
        </p:sp>
      </p:grpSp>
      <p:grpSp>
        <p:nvGrpSpPr>
          <p:cNvPr id="21" name="Group 245">
            <a:extLst>
              <a:ext uri="{FF2B5EF4-FFF2-40B4-BE49-F238E27FC236}">
                <a16:creationId xmlns="" xmlns:a16="http://schemas.microsoft.com/office/drawing/2014/main" id="{35AFE42B-6819-42EE-85D8-21691F938862}"/>
              </a:ext>
            </a:extLst>
          </p:cNvPr>
          <p:cNvGrpSpPr/>
          <p:nvPr/>
        </p:nvGrpSpPr>
        <p:grpSpPr>
          <a:xfrm>
            <a:off x="708162" y="4114800"/>
            <a:ext cx="4572000" cy="1912734"/>
            <a:chOff x="1397991" y="2639250"/>
            <a:chExt cx="2769098" cy="1158475"/>
          </a:xfrm>
        </p:grpSpPr>
        <p:sp>
          <p:nvSpPr>
            <p:cNvPr id="247" name="Line 65">
              <a:extLst>
                <a:ext uri="{FF2B5EF4-FFF2-40B4-BE49-F238E27FC236}">
                  <a16:creationId xmlns="" xmlns:a16="http://schemas.microsoft.com/office/drawing/2014/main" id="{88073C0D-F18A-475E-B581-B9560D6E6AB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671193" y="2988532"/>
              <a:ext cx="528066" cy="27432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>
                <a:latin typeface="+mj-lt"/>
                <a:ea typeface="Verdana" pitchFamily="34" charset="0"/>
                <a:cs typeface="Verdana" pitchFamily="34" charset="0"/>
              </a:endParaRPr>
            </a:p>
          </p:txBody>
        </p:sp>
        <p:sp>
          <p:nvSpPr>
            <p:cNvPr id="248" name="Line 64">
              <a:extLst>
                <a:ext uri="{FF2B5EF4-FFF2-40B4-BE49-F238E27FC236}">
                  <a16:creationId xmlns="" xmlns:a16="http://schemas.microsoft.com/office/drawing/2014/main" id="{808BD5DA-EC1A-4454-AA68-E6F1E12794D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199524" y="2933657"/>
              <a:ext cx="1645919" cy="82296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>
                <a:latin typeface="+mj-lt"/>
                <a:ea typeface="Verdana" pitchFamily="34" charset="0"/>
                <a:cs typeface="Verdana" pitchFamily="34" charset="0"/>
              </a:endParaRPr>
            </a:p>
          </p:txBody>
        </p:sp>
        <p:sp>
          <p:nvSpPr>
            <p:cNvPr id="249" name="Rectangle 71">
              <a:extLst>
                <a:ext uri="{FF2B5EF4-FFF2-40B4-BE49-F238E27FC236}">
                  <a16:creationId xmlns="" xmlns:a16="http://schemas.microsoft.com/office/drawing/2014/main" id="{1C218426-F0EA-4E96-8164-D44ABA5059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63797" y="3514417"/>
              <a:ext cx="69903" cy="1491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 dirty="0">
                  <a:solidFill>
                    <a:srgbClr val="000000"/>
                  </a:solidFill>
                  <a:latin typeface="+mj-lt"/>
                  <a:ea typeface="Verdana" pitchFamily="34" charset="0"/>
                  <a:cs typeface="Verdana" pitchFamily="34" charset="0"/>
                </a:rPr>
                <a:t>A</a:t>
              </a:r>
            </a:p>
          </p:txBody>
        </p:sp>
        <p:grpSp>
          <p:nvGrpSpPr>
            <p:cNvPr id="22" name="Group 249">
              <a:extLst>
                <a:ext uri="{FF2B5EF4-FFF2-40B4-BE49-F238E27FC236}">
                  <a16:creationId xmlns="" xmlns:a16="http://schemas.microsoft.com/office/drawing/2014/main" id="{F0802047-55D7-45BD-964B-AC315CC2F1B3}"/>
                </a:ext>
              </a:extLst>
            </p:cNvPr>
            <p:cNvGrpSpPr/>
            <p:nvPr/>
          </p:nvGrpSpPr>
          <p:grpSpPr>
            <a:xfrm>
              <a:off x="1647535" y="3238451"/>
              <a:ext cx="29427" cy="25896"/>
              <a:chOff x="1690605" y="2129646"/>
              <a:chExt cx="39236" cy="34528"/>
            </a:xfrm>
          </p:grpSpPr>
          <p:sp>
            <p:nvSpPr>
              <p:cNvPr id="363" name="Line 15">
                <a:extLst>
                  <a:ext uri="{FF2B5EF4-FFF2-40B4-BE49-F238E27FC236}">
                    <a16:creationId xmlns="" xmlns:a16="http://schemas.microsoft.com/office/drawing/2014/main" id="{90C9CD6F-0CD4-4AB1-AAE2-619F0E4C687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00022" y="2129646"/>
                <a:ext cx="20403" cy="0"/>
              </a:xfrm>
              <a:prstGeom prst="line">
                <a:avLst/>
              </a:prstGeom>
              <a:noFill/>
              <a:ln w="31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1600">
                  <a:latin typeface="+mj-lt"/>
                  <a:ea typeface="Verdana" pitchFamily="34" charset="0"/>
                  <a:cs typeface="Verdana" pitchFamily="34" charset="0"/>
                </a:endParaRPr>
              </a:p>
            </p:txBody>
          </p:sp>
          <p:sp>
            <p:nvSpPr>
              <p:cNvPr id="364" name="Line 22">
                <a:extLst>
                  <a:ext uri="{FF2B5EF4-FFF2-40B4-BE49-F238E27FC236}">
                    <a16:creationId xmlns="" xmlns:a16="http://schemas.microsoft.com/office/drawing/2014/main" id="{40DC4469-32DD-4492-B8A6-69B073751E9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90605" y="2129646"/>
                <a:ext cx="0" cy="34528"/>
              </a:xfrm>
              <a:prstGeom prst="line">
                <a:avLst/>
              </a:prstGeom>
              <a:noFill/>
              <a:ln w="31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1600">
                  <a:latin typeface="+mj-lt"/>
                  <a:ea typeface="Verdana" pitchFamily="34" charset="0"/>
                  <a:cs typeface="Verdana" pitchFamily="34" charset="0"/>
                </a:endParaRPr>
              </a:p>
            </p:txBody>
          </p:sp>
          <p:sp>
            <p:nvSpPr>
              <p:cNvPr id="365" name="Line 23">
                <a:extLst>
                  <a:ext uri="{FF2B5EF4-FFF2-40B4-BE49-F238E27FC236}">
                    <a16:creationId xmlns="" xmlns:a16="http://schemas.microsoft.com/office/drawing/2014/main" id="{0358095B-22E6-4250-AA95-C9EE88087FF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90605" y="2164174"/>
                <a:ext cx="39236" cy="0"/>
              </a:xfrm>
              <a:prstGeom prst="line">
                <a:avLst/>
              </a:prstGeom>
              <a:noFill/>
              <a:ln w="31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1600">
                  <a:latin typeface="+mj-lt"/>
                  <a:ea typeface="Verdana" pitchFamily="34" charset="0"/>
                  <a:cs typeface="Verdana" pitchFamily="34" charset="0"/>
                </a:endParaRPr>
              </a:p>
            </p:txBody>
          </p:sp>
          <p:sp>
            <p:nvSpPr>
              <p:cNvPr id="366" name="Line 24">
                <a:extLst>
                  <a:ext uri="{FF2B5EF4-FFF2-40B4-BE49-F238E27FC236}">
                    <a16:creationId xmlns="" xmlns:a16="http://schemas.microsoft.com/office/drawing/2014/main" id="{6E574E66-3FCE-42A8-86F6-C49945CFDB9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729841" y="2129646"/>
                <a:ext cx="0" cy="34528"/>
              </a:xfrm>
              <a:prstGeom prst="line">
                <a:avLst/>
              </a:prstGeom>
              <a:noFill/>
              <a:ln w="31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1600">
                  <a:latin typeface="+mj-lt"/>
                  <a:ea typeface="Verdana" pitchFamily="34" charset="0"/>
                  <a:cs typeface="Verdana" pitchFamily="34" charset="0"/>
                </a:endParaRPr>
              </a:p>
            </p:txBody>
          </p:sp>
          <p:sp>
            <p:nvSpPr>
              <p:cNvPr id="367" name="Line 25">
                <a:extLst>
                  <a:ext uri="{FF2B5EF4-FFF2-40B4-BE49-F238E27FC236}">
                    <a16:creationId xmlns="" xmlns:a16="http://schemas.microsoft.com/office/drawing/2014/main" id="{9372A832-CF71-43CB-964A-9ACAA32D29D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690605" y="2129646"/>
                <a:ext cx="39236" cy="0"/>
              </a:xfrm>
              <a:prstGeom prst="line">
                <a:avLst/>
              </a:prstGeom>
              <a:noFill/>
              <a:ln w="31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1600">
                  <a:latin typeface="+mj-lt"/>
                  <a:ea typeface="Verdana" pitchFamily="34" charset="0"/>
                  <a:cs typeface="Verdana" pitchFamily="34" charset="0"/>
                </a:endParaRPr>
              </a:p>
            </p:txBody>
          </p:sp>
        </p:grpSp>
        <p:grpSp>
          <p:nvGrpSpPr>
            <p:cNvPr id="23" name="Group 250">
              <a:extLst>
                <a:ext uri="{FF2B5EF4-FFF2-40B4-BE49-F238E27FC236}">
                  <a16:creationId xmlns="" xmlns:a16="http://schemas.microsoft.com/office/drawing/2014/main" id="{C29737E2-239B-4C2F-A763-ABB2D64EDBDC}"/>
                </a:ext>
              </a:extLst>
            </p:cNvPr>
            <p:cNvGrpSpPr/>
            <p:nvPr/>
          </p:nvGrpSpPr>
          <p:grpSpPr>
            <a:xfrm>
              <a:off x="3832945" y="3462263"/>
              <a:ext cx="30016" cy="25896"/>
              <a:chOff x="4285074" y="2605630"/>
              <a:chExt cx="40021" cy="34528"/>
            </a:xfrm>
          </p:grpSpPr>
          <p:sp>
            <p:nvSpPr>
              <p:cNvPr id="358" name="Line 19">
                <a:extLst>
                  <a:ext uri="{FF2B5EF4-FFF2-40B4-BE49-F238E27FC236}">
                    <a16:creationId xmlns="" xmlns:a16="http://schemas.microsoft.com/office/drawing/2014/main" id="{DC4984E4-7CC0-4B3B-9618-F542407076B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295275" y="2605630"/>
                <a:ext cx="19618" cy="0"/>
              </a:xfrm>
              <a:prstGeom prst="line">
                <a:avLst/>
              </a:prstGeom>
              <a:noFill/>
              <a:ln w="31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1600">
                  <a:latin typeface="+mj-lt"/>
                  <a:ea typeface="Verdana" pitchFamily="34" charset="0"/>
                  <a:cs typeface="Verdana" pitchFamily="34" charset="0"/>
                </a:endParaRPr>
              </a:p>
            </p:txBody>
          </p:sp>
          <p:sp>
            <p:nvSpPr>
              <p:cNvPr id="359" name="Line 26">
                <a:extLst>
                  <a:ext uri="{FF2B5EF4-FFF2-40B4-BE49-F238E27FC236}">
                    <a16:creationId xmlns="" xmlns:a16="http://schemas.microsoft.com/office/drawing/2014/main" id="{70CBEF41-4689-47BE-BC55-DEE6CE89350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285074" y="2605630"/>
                <a:ext cx="0" cy="34528"/>
              </a:xfrm>
              <a:prstGeom prst="line">
                <a:avLst/>
              </a:prstGeom>
              <a:noFill/>
              <a:ln w="31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1600">
                  <a:latin typeface="+mj-lt"/>
                  <a:ea typeface="Verdana" pitchFamily="34" charset="0"/>
                  <a:cs typeface="Verdana" pitchFamily="34" charset="0"/>
                </a:endParaRPr>
              </a:p>
            </p:txBody>
          </p:sp>
          <p:sp>
            <p:nvSpPr>
              <p:cNvPr id="360" name="Line 27">
                <a:extLst>
                  <a:ext uri="{FF2B5EF4-FFF2-40B4-BE49-F238E27FC236}">
                    <a16:creationId xmlns="" xmlns:a16="http://schemas.microsoft.com/office/drawing/2014/main" id="{A7738B48-19E9-4BDD-9588-05DFC9A393D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285074" y="2640158"/>
                <a:ext cx="40021" cy="0"/>
              </a:xfrm>
              <a:prstGeom prst="line">
                <a:avLst/>
              </a:prstGeom>
              <a:noFill/>
              <a:ln w="31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1600">
                  <a:latin typeface="+mj-lt"/>
                  <a:ea typeface="Verdana" pitchFamily="34" charset="0"/>
                  <a:cs typeface="Verdana" pitchFamily="34" charset="0"/>
                </a:endParaRPr>
              </a:p>
            </p:txBody>
          </p:sp>
          <p:sp>
            <p:nvSpPr>
              <p:cNvPr id="361" name="Line 28">
                <a:extLst>
                  <a:ext uri="{FF2B5EF4-FFF2-40B4-BE49-F238E27FC236}">
                    <a16:creationId xmlns="" xmlns:a16="http://schemas.microsoft.com/office/drawing/2014/main" id="{11BEF7AC-C933-40EF-B76C-324B20D2045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325095" y="2605630"/>
                <a:ext cx="0" cy="34528"/>
              </a:xfrm>
              <a:prstGeom prst="line">
                <a:avLst/>
              </a:prstGeom>
              <a:noFill/>
              <a:ln w="31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1600">
                  <a:latin typeface="+mj-lt"/>
                  <a:ea typeface="Verdana" pitchFamily="34" charset="0"/>
                  <a:cs typeface="Verdana" pitchFamily="34" charset="0"/>
                </a:endParaRPr>
              </a:p>
            </p:txBody>
          </p:sp>
          <p:sp>
            <p:nvSpPr>
              <p:cNvPr id="362" name="Line 29">
                <a:extLst>
                  <a:ext uri="{FF2B5EF4-FFF2-40B4-BE49-F238E27FC236}">
                    <a16:creationId xmlns="" xmlns:a16="http://schemas.microsoft.com/office/drawing/2014/main" id="{47B7CB9E-AE07-4F34-9358-CFEFC20F99B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285074" y="2605630"/>
                <a:ext cx="40021" cy="0"/>
              </a:xfrm>
              <a:prstGeom prst="line">
                <a:avLst/>
              </a:prstGeom>
              <a:noFill/>
              <a:ln w="31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1600">
                  <a:latin typeface="+mj-lt"/>
                  <a:ea typeface="Verdana" pitchFamily="34" charset="0"/>
                  <a:cs typeface="Verdana" pitchFamily="34" charset="0"/>
                </a:endParaRPr>
              </a:p>
            </p:txBody>
          </p:sp>
        </p:grpSp>
        <p:grpSp>
          <p:nvGrpSpPr>
            <p:cNvPr id="24" name="Group 251">
              <a:extLst>
                <a:ext uri="{FF2B5EF4-FFF2-40B4-BE49-F238E27FC236}">
                  <a16:creationId xmlns="" xmlns:a16="http://schemas.microsoft.com/office/drawing/2014/main" id="{F9E00A8B-7D1F-4483-BDF6-7FA871A0B102}"/>
                </a:ext>
              </a:extLst>
            </p:cNvPr>
            <p:cNvGrpSpPr/>
            <p:nvPr/>
          </p:nvGrpSpPr>
          <p:grpSpPr>
            <a:xfrm>
              <a:off x="1423889" y="3233153"/>
              <a:ext cx="2743200" cy="273106"/>
              <a:chOff x="1376645" y="3431121"/>
              <a:chExt cx="3657602" cy="364141"/>
            </a:xfrm>
          </p:grpSpPr>
          <p:grpSp>
            <p:nvGrpSpPr>
              <p:cNvPr id="25" name="Group 319">
                <a:extLst>
                  <a:ext uri="{FF2B5EF4-FFF2-40B4-BE49-F238E27FC236}">
                    <a16:creationId xmlns="" xmlns:a16="http://schemas.microsoft.com/office/drawing/2014/main" id="{06B62770-9B86-42EC-A202-318B8E061336}"/>
                  </a:ext>
                </a:extLst>
              </p:cNvPr>
              <p:cNvGrpSpPr/>
              <p:nvPr/>
            </p:nvGrpSpPr>
            <p:grpSpPr>
              <a:xfrm flipV="1">
                <a:off x="1376645" y="3456233"/>
                <a:ext cx="298195" cy="65526"/>
                <a:chOff x="1392410" y="2095118"/>
                <a:chExt cx="298195" cy="52577"/>
              </a:xfrm>
            </p:grpSpPr>
            <p:sp>
              <p:nvSpPr>
                <p:cNvPr id="354" name="Line 30">
                  <a:extLst>
                    <a:ext uri="{FF2B5EF4-FFF2-40B4-BE49-F238E27FC236}">
                      <a16:creationId xmlns="" xmlns:a16="http://schemas.microsoft.com/office/drawing/2014/main" id="{C61576EB-6AED-47C6-B4E7-23B8E1196A0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392410" y="2095118"/>
                  <a:ext cx="165577" cy="27465"/>
                </a:xfrm>
                <a:prstGeom prst="line">
                  <a:avLst/>
                </a:prstGeom>
                <a:noFill/>
                <a:ln w="6350">
                  <a:solidFill>
                    <a:srgbClr val="008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1600">
                    <a:latin typeface="+mj-lt"/>
                    <a:ea typeface="Verdana" pitchFamily="34" charset="0"/>
                    <a:cs typeface="Verdana" pitchFamily="34" charset="0"/>
                  </a:endParaRPr>
                </a:p>
              </p:txBody>
            </p:sp>
            <p:sp>
              <p:nvSpPr>
                <p:cNvPr id="355" name="Line 31">
                  <a:extLst>
                    <a:ext uri="{FF2B5EF4-FFF2-40B4-BE49-F238E27FC236}">
                      <a16:creationId xmlns="" xmlns:a16="http://schemas.microsoft.com/office/drawing/2014/main" id="{035B4F60-D7C3-42B9-8A8C-0DA8D24A092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557987" y="2122583"/>
                  <a:ext cx="40806" cy="4708"/>
                </a:xfrm>
                <a:prstGeom prst="line">
                  <a:avLst/>
                </a:prstGeom>
                <a:noFill/>
                <a:ln w="6350">
                  <a:solidFill>
                    <a:srgbClr val="008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1600">
                    <a:latin typeface="+mj-lt"/>
                    <a:ea typeface="Verdana" pitchFamily="34" charset="0"/>
                    <a:cs typeface="Verdana" pitchFamily="34" charset="0"/>
                  </a:endParaRPr>
                </a:p>
              </p:txBody>
            </p:sp>
            <p:sp>
              <p:nvSpPr>
                <p:cNvPr id="356" name="Line 32">
                  <a:extLst>
                    <a:ext uri="{FF2B5EF4-FFF2-40B4-BE49-F238E27FC236}">
                      <a16:creationId xmlns="" xmlns:a16="http://schemas.microsoft.com/office/drawing/2014/main" id="{F62E2B30-884B-45CF-954E-58DEBBFB42C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598792" y="2127292"/>
                  <a:ext cx="66702" cy="18049"/>
                </a:xfrm>
                <a:prstGeom prst="line">
                  <a:avLst/>
                </a:prstGeom>
                <a:noFill/>
                <a:ln w="6350">
                  <a:solidFill>
                    <a:srgbClr val="008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1600">
                    <a:latin typeface="+mj-lt"/>
                    <a:ea typeface="Verdana" pitchFamily="34" charset="0"/>
                    <a:cs typeface="Verdana" pitchFamily="34" charset="0"/>
                  </a:endParaRPr>
                </a:p>
              </p:txBody>
            </p:sp>
            <p:sp>
              <p:nvSpPr>
                <p:cNvPr id="357" name="Line 60">
                  <a:extLst>
                    <a:ext uri="{FF2B5EF4-FFF2-40B4-BE49-F238E27FC236}">
                      <a16:creationId xmlns="" xmlns:a16="http://schemas.microsoft.com/office/drawing/2014/main" id="{BDE2EDB1-0A46-4FF5-9206-AF2DEA6C92A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665494" y="2145341"/>
                  <a:ext cx="25111" cy="2354"/>
                </a:xfrm>
                <a:prstGeom prst="line">
                  <a:avLst/>
                </a:prstGeom>
                <a:noFill/>
                <a:ln w="6350">
                  <a:solidFill>
                    <a:srgbClr val="008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1600">
                    <a:latin typeface="+mj-lt"/>
                    <a:ea typeface="Verdana" pitchFamily="34" charset="0"/>
                    <a:cs typeface="Verdana" pitchFamily="34" charset="0"/>
                  </a:endParaRPr>
                </a:p>
              </p:txBody>
            </p:sp>
          </p:grpSp>
          <p:grpSp>
            <p:nvGrpSpPr>
              <p:cNvPr id="26" name="Group 320">
                <a:extLst>
                  <a:ext uri="{FF2B5EF4-FFF2-40B4-BE49-F238E27FC236}">
                    <a16:creationId xmlns="" xmlns:a16="http://schemas.microsoft.com/office/drawing/2014/main" id="{B6179041-D968-4061-ABDA-CEC4B5BA381C}"/>
                  </a:ext>
                </a:extLst>
              </p:cNvPr>
              <p:cNvGrpSpPr/>
              <p:nvPr/>
            </p:nvGrpSpPr>
            <p:grpSpPr>
              <a:xfrm>
                <a:off x="1714076" y="3431121"/>
                <a:ext cx="3320171" cy="364141"/>
                <a:chOff x="1729841" y="2122583"/>
                <a:chExt cx="3320171" cy="364141"/>
              </a:xfrm>
            </p:grpSpPr>
            <p:grpSp>
              <p:nvGrpSpPr>
                <p:cNvPr id="27" name="Group 321">
                  <a:extLst>
                    <a:ext uri="{FF2B5EF4-FFF2-40B4-BE49-F238E27FC236}">
                      <a16:creationId xmlns="" xmlns:a16="http://schemas.microsoft.com/office/drawing/2014/main" id="{313E3443-3709-4CE6-A6F6-D312D07B731B}"/>
                    </a:ext>
                  </a:extLst>
                </p:cNvPr>
                <p:cNvGrpSpPr/>
                <p:nvPr/>
              </p:nvGrpSpPr>
              <p:grpSpPr>
                <a:xfrm>
                  <a:off x="1729841" y="2122583"/>
                  <a:ext cx="2872091" cy="322523"/>
                  <a:chOff x="1729841" y="2122583"/>
                  <a:chExt cx="2872091" cy="322523"/>
                </a:xfrm>
              </p:grpSpPr>
              <p:grpSp>
                <p:nvGrpSpPr>
                  <p:cNvPr id="28" name="Group 327">
                    <a:extLst>
                      <a:ext uri="{FF2B5EF4-FFF2-40B4-BE49-F238E27FC236}">
                        <a16:creationId xmlns="" xmlns:a16="http://schemas.microsoft.com/office/drawing/2014/main" id="{F016E08E-F92C-46C7-8FB8-6643A089B4E0}"/>
                      </a:ext>
                    </a:extLst>
                  </p:cNvPr>
                  <p:cNvGrpSpPr/>
                  <p:nvPr/>
                </p:nvGrpSpPr>
                <p:grpSpPr>
                  <a:xfrm>
                    <a:off x="1786342" y="2122583"/>
                    <a:ext cx="2815590" cy="322523"/>
                    <a:chOff x="1786342" y="2122583"/>
                    <a:chExt cx="2815590" cy="322523"/>
                  </a:xfrm>
                </p:grpSpPr>
                <p:sp>
                  <p:nvSpPr>
                    <p:cNvPr id="330" name="Line 33">
                      <a:extLst>
                        <a:ext uri="{FF2B5EF4-FFF2-40B4-BE49-F238E27FC236}">
                          <a16:creationId xmlns="" xmlns:a16="http://schemas.microsoft.com/office/drawing/2014/main" id="{D95B167D-C64A-4DCA-AF0A-3A63754B1FB2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786342" y="2158681"/>
                      <a:ext cx="103584" cy="3924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=""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 sz="16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  <p:sp>
                  <p:nvSpPr>
                    <p:cNvPr id="331" name="Line 34">
                      <a:extLst>
                        <a:ext uri="{FF2B5EF4-FFF2-40B4-BE49-F238E27FC236}">
                          <a16:creationId xmlns="" xmlns:a16="http://schemas.microsoft.com/office/drawing/2014/main" id="{7F1DD8B0-C028-434B-BB43-4B2247780DAE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889925" y="2162605"/>
                      <a:ext cx="152237" cy="9417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=""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 sz="16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  <p:sp>
                  <p:nvSpPr>
                    <p:cNvPr id="332" name="Line 35">
                      <a:extLst>
                        <a:ext uri="{FF2B5EF4-FFF2-40B4-BE49-F238E27FC236}">
                          <a16:creationId xmlns="" xmlns:a16="http://schemas.microsoft.com/office/drawing/2014/main" id="{71434D03-7451-4D0A-8462-0E7F9303F3C1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042162" y="2167313"/>
                      <a:ext cx="165577" cy="4708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=""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 sz="16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  <p:sp>
                  <p:nvSpPr>
                    <p:cNvPr id="333" name="Line 36">
                      <a:extLst>
                        <a:ext uri="{FF2B5EF4-FFF2-40B4-BE49-F238E27FC236}">
                          <a16:creationId xmlns="" xmlns:a16="http://schemas.microsoft.com/office/drawing/2014/main" id="{3DB21F42-B189-4CA9-879D-4182E60D4131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207738" y="2153972"/>
                      <a:ext cx="183626" cy="133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=""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 sz="16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  <p:sp>
                  <p:nvSpPr>
                    <p:cNvPr id="334" name="Line 37">
                      <a:extLst>
                        <a:ext uri="{FF2B5EF4-FFF2-40B4-BE49-F238E27FC236}">
                          <a16:creationId xmlns="" xmlns:a16="http://schemas.microsoft.com/office/drawing/2014/main" id="{E6DC1487-F9CF-42DC-BC39-FFB1F8A58B62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391364" y="2153972"/>
                      <a:ext cx="87889" cy="785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=""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 sz="16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  <p:sp>
                  <p:nvSpPr>
                    <p:cNvPr id="335" name="Line 38">
                      <a:extLst>
                        <a:ext uri="{FF2B5EF4-FFF2-40B4-BE49-F238E27FC236}">
                          <a16:creationId xmlns="" xmlns:a16="http://schemas.microsoft.com/office/drawing/2014/main" id="{4284912A-9B32-4314-ADF6-5575F8A1D001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479253" y="2153972"/>
                      <a:ext cx="87889" cy="785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=""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 sz="16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  <p:sp>
                  <p:nvSpPr>
                    <p:cNvPr id="336" name="Line 39">
                      <a:extLst>
                        <a:ext uri="{FF2B5EF4-FFF2-40B4-BE49-F238E27FC236}">
                          <a16:creationId xmlns="" xmlns:a16="http://schemas.microsoft.com/office/drawing/2014/main" id="{0C81555F-1872-4303-BBF0-0D83B2D5C70F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67142" y="2135924"/>
                      <a:ext cx="147528" cy="18048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=""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 sz="16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  <p:sp>
                  <p:nvSpPr>
                    <p:cNvPr id="337" name="Line 40">
                      <a:extLst>
                        <a:ext uri="{FF2B5EF4-FFF2-40B4-BE49-F238E27FC236}">
                          <a16:creationId xmlns="" xmlns:a16="http://schemas.microsoft.com/office/drawing/2014/main" id="{878C6D17-E834-4F4C-94F7-3DB9AA3B558D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714670" y="2127292"/>
                      <a:ext cx="147528" cy="8632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=""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 sz="16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  <p:sp>
                  <p:nvSpPr>
                    <p:cNvPr id="338" name="Line 41">
                      <a:extLst>
                        <a:ext uri="{FF2B5EF4-FFF2-40B4-BE49-F238E27FC236}">
                          <a16:creationId xmlns="" xmlns:a16="http://schemas.microsoft.com/office/drawing/2014/main" id="{B1205BD9-6264-4426-8570-BC4F9158A740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862198" y="2127292"/>
                      <a:ext cx="107507" cy="0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=""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 sz="16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  <p:sp>
                  <p:nvSpPr>
                    <p:cNvPr id="339" name="Line 42">
                      <a:extLst>
                        <a:ext uri="{FF2B5EF4-FFF2-40B4-BE49-F238E27FC236}">
                          <a16:creationId xmlns="" xmlns:a16="http://schemas.microsoft.com/office/drawing/2014/main" id="{73456FA8-E47D-4C86-8D55-5927CE1AE88B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969706" y="2122583"/>
                      <a:ext cx="116924" cy="4708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=""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 sz="16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  <p:sp>
                  <p:nvSpPr>
                    <p:cNvPr id="340" name="Line 43">
                      <a:extLst>
                        <a:ext uri="{FF2B5EF4-FFF2-40B4-BE49-F238E27FC236}">
                          <a16:creationId xmlns="" xmlns:a16="http://schemas.microsoft.com/office/drawing/2014/main" id="{57FB0E9A-4ED4-41C0-A9EE-70858FC31121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086630" y="2122583"/>
                      <a:ext cx="143605" cy="8632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=""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 sz="16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  <p:sp>
                  <p:nvSpPr>
                    <p:cNvPr id="341" name="Line 44">
                      <a:extLst>
                        <a:ext uri="{FF2B5EF4-FFF2-40B4-BE49-F238E27FC236}">
                          <a16:creationId xmlns="" xmlns:a16="http://schemas.microsoft.com/office/drawing/2014/main" id="{79F4E9C2-F28D-423D-B5AD-AD8022EC213F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230234" y="2131216"/>
                      <a:ext cx="102799" cy="14125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=""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 sz="16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  <p:sp>
                  <p:nvSpPr>
                    <p:cNvPr id="342" name="Line 45">
                      <a:extLst>
                        <a:ext uri="{FF2B5EF4-FFF2-40B4-BE49-F238E27FC236}">
                          <a16:creationId xmlns="" xmlns:a16="http://schemas.microsoft.com/office/drawing/2014/main" id="{A227BE90-FD53-46A0-8956-3BAD98957D0D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333033" y="2145341"/>
                      <a:ext cx="85535" cy="8632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=""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 sz="16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  <p:sp>
                  <p:nvSpPr>
                    <p:cNvPr id="343" name="Line 46">
                      <a:extLst>
                        <a:ext uri="{FF2B5EF4-FFF2-40B4-BE49-F238E27FC236}">
                          <a16:creationId xmlns="" xmlns:a16="http://schemas.microsoft.com/office/drawing/2014/main" id="{C9B4F53D-A360-41FA-B389-E4DF224FFC40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418568" y="2153972"/>
                      <a:ext cx="73764" cy="20403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=""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 sz="16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  <p:sp>
                  <p:nvSpPr>
                    <p:cNvPr id="344" name="Line 47">
                      <a:extLst>
                        <a:ext uri="{FF2B5EF4-FFF2-40B4-BE49-F238E27FC236}">
                          <a16:creationId xmlns="" xmlns:a16="http://schemas.microsoft.com/office/drawing/2014/main" id="{DE42A82D-1691-4CD8-81E2-3B14DEC3BA02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492332" y="2174375"/>
                      <a:ext cx="73764" cy="20403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=""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 sz="16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  <p:sp>
                  <p:nvSpPr>
                    <p:cNvPr id="345" name="Line 48">
                      <a:extLst>
                        <a:ext uri="{FF2B5EF4-FFF2-40B4-BE49-F238E27FC236}">
                          <a16:creationId xmlns="" xmlns:a16="http://schemas.microsoft.com/office/drawing/2014/main" id="{FECB9789-8038-4074-97FF-9BED6B6F4539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566096" y="2194778"/>
                      <a:ext cx="170285" cy="25896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=""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 sz="16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  <p:sp>
                  <p:nvSpPr>
                    <p:cNvPr id="346" name="Line 49">
                      <a:extLst>
                        <a:ext uri="{FF2B5EF4-FFF2-40B4-BE49-F238E27FC236}">
                          <a16:creationId xmlns="" xmlns:a16="http://schemas.microsoft.com/office/drawing/2014/main" id="{7948C39F-0259-460B-B40E-5476B6E27B02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736381" y="2220674"/>
                      <a:ext cx="184410" cy="44729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=""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 sz="16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  <p:sp>
                  <p:nvSpPr>
                    <p:cNvPr id="347" name="Line 50">
                      <a:extLst>
                        <a:ext uri="{FF2B5EF4-FFF2-40B4-BE49-F238E27FC236}">
                          <a16:creationId xmlns="" xmlns:a16="http://schemas.microsoft.com/office/drawing/2014/main" id="{53143D9D-9F5E-41AD-9E22-7A39630B4BD8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920792" y="2265403"/>
                      <a:ext cx="210306" cy="72195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=""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 sz="16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  <p:sp>
                  <p:nvSpPr>
                    <p:cNvPr id="348" name="Line 51">
                      <a:extLst>
                        <a:ext uri="{FF2B5EF4-FFF2-40B4-BE49-F238E27FC236}">
                          <a16:creationId xmlns="" xmlns:a16="http://schemas.microsoft.com/office/drawing/2014/main" id="{48AA62A3-59D6-4786-8074-0645E4721EE0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131098" y="2337598"/>
                      <a:ext cx="98875" cy="44730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=""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 sz="16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  <p:sp>
                  <p:nvSpPr>
                    <p:cNvPr id="349" name="Line 52">
                      <a:extLst>
                        <a:ext uri="{FF2B5EF4-FFF2-40B4-BE49-F238E27FC236}">
                          <a16:creationId xmlns="" xmlns:a16="http://schemas.microsoft.com/office/drawing/2014/main" id="{E9BF3460-9BD4-4CA5-9AAA-B31D996CFEB1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229973" y="2382327"/>
                      <a:ext cx="76118" cy="31389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=""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 sz="16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  <p:sp>
                  <p:nvSpPr>
                    <p:cNvPr id="350" name="Line 53">
                      <a:extLst>
                        <a:ext uri="{FF2B5EF4-FFF2-40B4-BE49-F238E27FC236}">
                          <a16:creationId xmlns="" xmlns:a16="http://schemas.microsoft.com/office/drawing/2014/main" id="{F7D5C0EC-F301-40CF-AF0B-0AC4D046AFB8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306091" y="2413716"/>
                      <a:ext cx="67486" cy="8632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=""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 sz="16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  <p:sp>
                  <p:nvSpPr>
                    <p:cNvPr id="351" name="Line 54">
                      <a:extLst>
                        <a:ext uri="{FF2B5EF4-FFF2-40B4-BE49-F238E27FC236}">
                          <a16:creationId xmlns="" xmlns:a16="http://schemas.microsoft.com/office/drawing/2014/main" id="{BBA24A8F-F083-4C6C-B6F4-AF4E9C62B508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373578" y="2422348"/>
                      <a:ext cx="66702" cy="133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=""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 sz="16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  <p:sp>
                  <p:nvSpPr>
                    <p:cNvPr id="352" name="Line 55">
                      <a:extLst>
                        <a:ext uri="{FF2B5EF4-FFF2-40B4-BE49-F238E27FC236}">
                          <a16:creationId xmlns="" xmlns:a16="http://schemas.microsoft.com/office/drawing/2014/main" id="{EC343916-C197-48F3-8367-EC46ABD11C26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440279" y="2435689"/>
                      <a:ext cx="62778" cy="9417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=""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 sz="16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  <p:sp>
                  <p:nvSpPr>
                    <p:cNvPr id="353" name="Line 56">
                      <a:extLst>
                        <a:ext uri="{FF2B5EF4-FFF2-40B4-BE49-F238E27FC236}">
                          <a16:creationId xmlns="" xmlns:a16="http://schemas.microsoft.com/office/drawing/2014/main" id="{AB045FEE-D591-473C-B7B9-D84621A916AF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503057" y="2445105"/>
                      <a:ext cx="98875" cy="0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=""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 sz="16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</p:grpSp>
              <p:sp>
                <p:nvSpPr>
                  <p:cNvPr id="329" name="Line 61">
                    <a:extLst>
                      <a:ext uri="{FF2B5EF4-FFF2-40B4-BE49-F238E27FC236}">
                        <a16:creationId xmlns="" xmlns:a16="http://schemas.microsoft.com/office/drawing/2014/main" id="{7F35773B-9B99-42B1-974B-3CE24F6498EB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729841" y="2152403"/>
                    <a:ext cx="56500" cy="6278"/>
                  </a:xfrm>
                  <a:prstGeom prst="line">
                    <a:avLst/>
                  </a:prstGeom>
                  <a:noFill/>
                  <a:ln w="6350">
                    <a:solidFill>
                      <a:srgbClr val="008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=""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 sz="16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</p:grpSp>
            <p:grpSp>
              <p:nvGrpSpPr>
                <p:cNvPr id="29" name="Group 322">
                  <a:extLst>
                    <a:ext uri="{FF2B5EF4-FFF2-40B4-BE49-F238E27FC236}">
                      <a16:creationId xmlns="" xmlns:a16="http://schemas.microsoft.com/office/drawing/2014/main" id="{5D1525A3-C2DF-4AA9-BEE7-69F86C04556A}"/>
                    </a:ext>
                  </a:extLst>
                </p:cNvPr>
                <p:cNvGrpSpPr/>
                <p:nvPr/>
              </p:nvGrpSpPr>
              <p:grpSpPr>
                <a:xfrm flipV="1">
                  <a:off x="4649803" y="2440897"/>
                  <a:ext cx="400209" cy="45827"/>
                  <a:chOff x="4649801" y="2405084"/>
                  <a:chExt cx="400209" cy="48653"/>
                </a:xfrm>
              </p:grpSpPr>
              <p:sp>
                <p:nvSpPr>
                  <p:cNvPr id="324" name="Line 57">
                    <a:extLst>
                      <a:ext uri="{FF2B5EF4-FFF2-40B4-BE49-F238E27FC236}">
                        <a16:creationId xmlns="" xmlns:a16="http://schemas.microsoft.com/office/drawing/2014/main" id="{2B812700-0BCF-4156-B0E4-73155EF2784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704731" y="2440397"/>
                    <a:ext cx="85535" cy="9417"/>
                  </a:xfrm>
                  <a:prstGeom prst="line">
                    <a:avLst/>
                  </a:prstGeom>
                  <a:noFill/>
                  <a:ln w="6350">
                    <a:solidFill>
                      <a:srgbClr val="008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=""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 sz="16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325" name="Line 58">
                    <a:extLst>
                      <a:ext uri="{FF2B5EF4-FFF2-40B4-BE49-F238E27FC236}">
                        <a16:creationId xmlns="" xmlns:a16="http://schemas.microsoft.com/office/drawing/2014/main" id="{2771CA63-D44D-4996-A9D0-B0964EA6F64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790266" y="2449814"/>
                    <a:ext cx="26681" cy="3923"/>
                  </a:xfrm>
                  <a:prstGeom prst="line">
                    <a:avLst/>
                  </a:prstGeom>
                  <a:noFill/>
                  <a:ln w="6350">
                    <a:solidFill>
                      <a:srgbClr val="008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=""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 sz="16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326" name="Line 59">
                    <a:extLst>
                      <a:ext uri="{FF2B5EF4-FFF2-40B4-BE49-F238E27FC236}">
                        <a16:creationId xmlns="" xmlns:a16="http://schemas.microsoft.com/office/drawing/2014/main" id="{67B2E551-2B5A-40AE-8D40-41F382FA8B9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816947" y="2405084"/>
                    <a:ext cx="233063" cy="48653"/>
                  </a:xfrm>
                  <a:prstGeom prst="line">
                    <a:avLst/>
                  </a:prstGeom>
                  <a:noFill/>
                  <a:ln w="6350">
                    <a:solidFill>
                      <a:srgbClr val="008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=""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 sz="16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327" name="Line 63">
                    <a:extLst>
                      <a:ext uri="{FF2B5EF4-FFF2-40B4-BE49-F238E27FC236}">
                        <a16:creationId xmlns="" xmlns:a16="http://schemas.microsoft.com/office/drawing/2014/main" id="{460A902E-345C-4F22-B47F-E9DF2BB0A88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649801" y="2440397"/>
                    <a:ext cx="54931" cy="2354"/>
                  </a:xfrm>
                  <a:prstGeom prst="line">
                    <a:avLst/>
                  </a:prstGeom>
                  <a:noFill/>
                  <a:ln w="6350">
                    <a:solidFill>
                      <a:srgbClr val="008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=""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 sz="16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</p:grpSp>
          </p:grpSp>
        </p:grpSp>
        <p:sp>
          <p:nvSpPr>
            <p:cNvPr id="253" name="Line 64">
              <a:extLst>
                <a:ext uri="{FF2B5EF4-FFF2-40B4-BE49-F238E27FC236}">
                  <a16:creationId xmlns="" xmlns:a16="http://schemas.microsoft.com/office/drawing/2014/main" id="{3E33523F-2237-41FE-B6A9-6B152E61A79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204309" y="3014216"/>
              <a:ext cx="1645919" cy="0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>
                <a:latin typeface="+mj-lt"/>
                <a:ea typeface="Verdana" pitchFamily="34" charset="0"/>
                <a:cs typeface="Verdana" pitchFamily="34" charset="0"/>
              </a:endParaRPr>
            </a:p>
          </p:txBody>
        </p:sp>
        <p:sp>
          <p:nvSpPr>
            <p:cNvPr id="254" name="Line 65">
              <a:extLst>
                <a:ext uri="{FF2B5EF4-FFF2-40B4-BE49-F238E27FC236}">
                  <a16:creationId xmlns="" xmlns:a16="http://schemas.microsoft.com/office/drawing/2014/main" id="{73D3E30D-7CEF-4FB2-8559-F65F9771ACE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669900" y="3014216"/>
              <a:ext cx="514350" cy="0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>
                <a:latin typeface="+mj-lt"/>
                <a:ea typeface="Verdana" pitchFamily="34" charset="0"/>
                <a:cs typeface="Verdana" pitchFamily="34" charset="0"/>
              </a:endParaRPr>
            </a:p>
          </p:txBody>
        </p:sp>
        <p:sp>
          <p:nvSpPr>
            <p:cNvPr id="255" name="Rectangle 66">
              <a:extLst>
                <a:ext uri="{FF2B5EF4-FFF2-40B4-BE49-F238E27FC236}">
                  <a16:creationId xmlns="" xmlns:a16="http://schemas.microsoft.com/office/drawing/2014/main" id="{B2EE5D89-74F4-4790-B51C-A16F7795FA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09672" y="3019982"/>
              <a:ext cx="260196" cy="1491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FF"/>
                  </a:solidFill>
                  <a:latin typeface="+mj-lt"/>
                  <a:ea typeface="Verdana" pitchFamily="34" charset="0"/>
                  <a:cs typeface="Verdana" pitchFamily="34" charset="0"/>
                </a:rPr>
                <a:t>Horiz</a:t>
              </a:r>
              <a:endParaRPr lang="en-US" sz="1600" dirty="0">
                <a:solidFill>
                  <a:srgbClr val="0000FF"/>
                </a:solidFill>
                <a:latin typeface="+mj-lt"/>
                <a:ea typeface="Verdana" pitchFamily="34" charset="0"/>
                <a:cs typeface="Verdana" pitchFamily="34" charset="0"/>
              </a:endParaRPr>
            </a:p>
          </p:txBody>
        </p:sp>
        <p:sp>
          <p:nvSpPr>
            <p:cNvPr id="256" name="Rectangle 67">
              <a:extLst>
                <a:ext uri="{FF2B5EF4-FFF2-40B4-BE49-F238E27FC236}">
                  <a16:creationId xmlns="" xmlns:a16="http://schemas.microsoft.com/office/drawing/2014/main" id="{C074B488-09FB-4E8E-BD7D-7BE70DA048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80036" y="3025719"/>
              <a:ext cx="260196" cy="1491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FF"/>
                  </a:solidFill>
                  <a:latin typeface="+mj-lt"/>
                  <a:ea typeface="Verdana" pitchFamily="34" charset="0"/>
                  <a:cs typeface="Verdana" pitchFamily="34" charset="0"/>
                </a:rPr>
                <a:t>Horiz</a:t>
              </a:r>
              <a:endParaRPr lang="en-US" sz="1600" dirty="0">
                <a:solidFill>
                  <a:srgbClr val="0000FF"/>
                </a:solidFill>
                <a:latin typeface="+mj-lt"/>
                <a:ea typeface="Verdana" pitchFamily="34" charset="0"/>
                <a:cs typeface="Verdana" pitchFamily="34" charset="0"/>
              </a:endParaRPr>
            </a:p>
          </p:txBody>
        </p:sp>
        <p:sp>
          <p:nvSpPr>
            <p:cNvPr id="257" name="Rectangle 68">
              <a:extLst>
                <a:ext uri="{FF2B5EF4-FFF2-40B4-BE49-F238E27FC236}">
                  <a16:creationId xmlns="" xmlns:a16="http://schemas.microsoft.com/office/drawing/2014/main" id="{6F7205FC-93AB-41D3-A4DC-E892842222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92980" y="3273074"/>
              <a:ext cx="66991" cy="1491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sz="1600" dirty="0">
                  <a:solidFill>
                    <a:srgbClr val="000000"/>
                  </a:solidFill>
                  <a:latin typeface="+mj-lt"/>
                  <a:ea typeface="Verdana" pitchFamily="34" charset="0"/>
                  <a:cs typeface="Verdana" pitchFamily="34" charset="0"/>
                </a:rPr>
                <a:t>B</a:t>
              </a:r>
            </a:p>
          </p:txBody>
        </p:sp>
        <p:sp>
          <p:nvSpPr>
            <p:cNvPr id="258" name="Rectangle 69">
              <a:extLst>
                <a:ext uri="{FF2B5EF4-FFF2-40B4-BE49-F238E27FC236}">
                  <a16:creationId xmlns="" xmlns:a16="http://schemas.microsoft.com/office/drawing/2014/main" id="{AC2A4C9F-B7F1-4189-A884-B075355A1C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7991" y="2930990"/>
              <a:ext cx="143690" cy="1491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FF0000"/>
                  </a:solidFill>
                  <a:latin typeface="+mj-lt"/>
                  <a:ea typeface="Verdana" pitchFamily="34" charset="0"/>
                  <a:cs typeface="Verdana" pitchFamily="34" charset="0"/>
                </a:rPr>
                <a:t>e</a:t>
              </a:r>
              <a:r>
                <a:rPr lang="en-US" sz="1600" baseline="-25000">
                  <a:solidFill>
                    <a:srgbClr val="FF0000"/>
                  </a:solidFill>
                  <a:latin typeface="+mj-lt"/>
                  <a:ea typeface="Verdana" pitchFamily="34" charset="0"/>
                  <a:cs typeface="Verdana" pitchFamily="34" charset="0"/>
                </a:rPr>
                <a:t>BS</a:t>
              </a:r>
              <a:endParaRPr lang="en-US" sz="1600" baseline="-25000" dirty="0">
                <a:solidFill>
                  <a:srgbClr val="FF0000"/>
                </a:solidFill>
                <a:latin typeface="+mj-lt"/>
                <a:ea typeface="Verdana" pitchFamily="34" charset="0"/>
                <a:cs typeface="Verdana" pitchFamily="34" charset="0"/>
              </a:endParaRPr>
            </a:p>
          </p:txBody>
        </p:sp>
        <p:sp>
          <p:nvSpPr>
            <p:cNvPr id="259" name="Rectangle 70">
              <a:extLst>
                <a:ext uri="{FF2B5EF4-FFF2-40B4-BE49-F238E27FC236}">
                  <a16:creationId xmlns="" xmlns:a16="http://schemas.microsoft.com/office/drawing/2014/main" id="{66DB1DF8-9084-4A3F-A5B5-C4FF99319D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0290" y="2878430"/>
              <a:ext cx="135691" cy="1491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FF0000"/>
                  </a:solidFill>
                  <a:latin typeface="+mj-lt"/>
                  <a:ea typeface="Verdana" pitchFamily="34" charset="0"/>
                  <a:cs typeface="Verdana" pitchFamily="34" charset="0"/>
                </a:rPr>
                <a:t>e</a:t>
              </a:r>
              <a:r>
                <a:rPr lang="en-US" sz="1600" baseline="-25000">
                  <a:solidFill>
                    <a:srgbClr val="FF0000"/>
                  </a:solidFill>
                  <a:latin typeface="+mj-lt"/>
                  <a:ea typeface="Verdana" pitchFamily="34" charset="0"/>
                  <a:cs typeface="Verdana" pitchFamily="34" charset="0"/>
                </a:rPr>
                <a:t>FS</a:t>
              </a:r>
              <a:endParaRPr lang="en-US" sz="1600" baseline="-25000" dirty="0">
                <a:solidFill>
                  <a:srgbClr val="FF0000"/>
                </a:solidFill>
                <a:latin typeface="+mj-lt"/>
                <a:ea typeface="Verdana" pitchFamily="34" charset="0"/>
                <a:cs typeface="Verdana" pitchFamily="34" charset="0"/>
              </a:endParaRPr>
            </a:p>
          </p:txBody>
        </p:sp>
        <p:sp>
          <p:nvSpPr>
            <p:cNvPr id="260" name="Line 85">
              <a:extLst>
                <a:ext uri="{FF2B5EF4-FFF2-40B4-BE49-F238E27FC236}">
                  <a16:creationId xmlns="" xmlns:a16="http://schemas.microsoft.com/office/drawing/2014/main" id="{5BAC84BC-48BA-48D9-A7F5-B8FD3539C9D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93136" y="3023579"/>
              <a:ext cx="0" cy="82296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 type="stealth" w="sm" len="sm"/>
              <a:tailEnd type="none" w="sm" len="sm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>
                <a:latin typeface="+mj-lt"/>
                <a:ea typeface="Verdana" pitchFamily="34" charset="0"/>
                <a:cs typeface="Verdana" pitchFamily="34" charset="0"/>
              </a:endParaRPr>
            </a:p>
          </p:txBody>
        </p:sp>
        <p:sp>
          <p:nvSpPr>
            <p:cNvPr id="261" name="Line 86">
              <a:extLst>
                <a:ext uri="{FF2B5EF4-FFF2-40B4-BE49-F238E27FC236}">
                  <a16:creationId xmlns="" xmlns:a16="http://schemas.microsoft.com/office/drawing/2014/main" id="{A3546565-25C8-475D-97C2-F94A3766205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563042" y="2981413"/>
              <a:ext cx="78097" cy="0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>
                <a:latin typeface="+mj-lt"/>
                <a:ea typeface="Verdana" pitchFamily="34" charset="0"/>
                <a:cs typeface="Verdana" pitchFamily="34" charset="0"/>
              </a:endParaRPr>
            </a:p>
          </p:txBody>
        </p:sp>
        <p:grpSp>
          <p:nvGrpSpPr>
            <p:cNvPr id="30" name="Group 113">
              <a:extLst>
                <a:ext uri="{FF2B5EF4-FFF2-40B4-BE49-F238E27FC236}">
                  <a16:creationId xmlns="" xmlns:a16="http://schemas.microsoft.com/office/drawing/2014/main" id="{496C1A6E-212C-4B23-8D14-6A9F50471EC2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2116925" y="3007808"/>
              <a:ext cx="170149" cy="301136"/>
              <a:chOff x="5473812" y="3258212"/>
              <a:chExt cx="1912288" cy="3384440"/>
            </a:xfrm>
          </p:grpSpPr>
          <p:grpSp>
            <p:nvGrpSpPr>
              <p:cNvPr id="31" name="Group 1905">
                <a:extLst>
                  <a:ext uri="{FF2B5EF4-FFF2-40B4-BE49-F238E27FC236}">
                    <a16:creationId xmlns="" xmlns:a16="http://schemas.microsoft.com/office/drawing/2014/main" id="{C4294ED5-953F-4B68-80DA-110CC16D00B4}"/>
                  </a:ext>
                </a:extLst>
              </p:cNvPr>
              <p:cNvGrpSpPr/>
              <p:nvPr/>
            </p:nvGrpSpPr>
            <p:grpSpPr>
              <a:xfrm>
                <a:off x="6146584" y="3258212"/>
                <a:ext cx="579803" cy="337849"/>
                <a:chOff x="6511020" y="2181474"/>
                <a:chExt cx="579803" cy="337849"/>
              </a:xfrm>
            </p:grpSpPr>
            <p:grpSp>
              <p:nvGrpSpPr>
                <p:cNvPr id="449" name="Group 1872">
                  <a:extLst>
                    <a:ext uri="{FF2B5EF4-FFF2-40B4-BE49-F238E27FC236}">
                      <a16:creationId xmlns="" xmlns:a16="http://schemas.microsoft.com/office/drawing/2014/main" id="{7F39E0D9-32D8-4284-A711-D83B0EE0839B}"/>
                    </a:ext>
                  </a:extLst>
                </p:cNvPr>
                <p:cNvGrpSpPr/>
                <p:nvPr/>
              </p:nvGrpSpPr>
              <p:grpSpPr>
                <a:xfrm>
                  <a:off x="6511020" y="2181474"/>
                  <a:ext cx="579803" cy="189166"/>
                  <a:chOff x="6472550" y="2134126"/>
                  <a:chExt cx="644226" cy="236457"/>
                </a:xfrm>
              </p:grpSpPr>
              <p:sp>
                <p:nvSpPr>
                  <p:cNvPr id="314" name="Rectangle 313">
                    <a:extLst>
                      <a:ext uri="{FF2B5EF4-FFF2-40B4-BE49-F238E27FC236}">
                        <a16:creationId xmlns="" xmlns:a16="http://schemas.microsoft.com/office/drawing/2014/main" id="{0040E0CD-FFED-4860-939B-3971BF53B5CB}"/>
                      </a:ext>
                    </a:extLst>
                  </p:cNvPr>
                  <p:cNvSpPr/>
                  <p:nvPr/>
                </p:nvSpPr>
                <p:spPr>
                  <a:xfrm>
                    <a:off x="7015540" y="2164261"/>
                    <a:ext cx="101236" cy="190093"/>
                  </a:xfrm>
                  <a:prstGeom prst="rect">
                    <a:avLst/>
                  </a:prstGeom>
                  <a:solidFill>
                    <a:srgbClr val="92D050"/>
                  </a:soli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6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315" name="Rectangle 314">
                    <a:extLst>
                      <a:ext uri="{FF2B5EF4-FFF2-40B4-BE49-F238E27FC236}">
                        <a16:creationId xmlns="" xmlns:a16="http://schemas.microsoft.com/office/drawing/2014/main" id="{798CD085-98B1-49B8-B9FB-5CAD3D4C5FD3}"/>
                      </a:ext>
                    </a:extLst>
                  </p:cNvPr>
                  <p:cNvSpPr/>
                  <p:nvPr/>
                </p:nvSpPr>
                <p:spPr>
                  <a:xfrm>
                    <a:off x="6518408" y="2166582"/>
                    <a:ext cx="45719" cy="197047"/>
                  </a:xfrm>
                  <a:prstGeom prst="rect">
                    <a:avLst/>
                  </a:prstGeom>
                  <a:solidFill>
                    <a:srgbClr val="92D050"/>
                  </a:soli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6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316" name="Rounded Rectangle 318">
                    <a:extLst>
                      <a:ext uri="{FF2B5EF4-FFF2-40B4-BE49-F238E27FC236}">
                        <a16:creationId xmlns="" xmlns:a16="http://schemas.microsoft.com/office/drawing/2014/main" id="{90269A14-81A8-45E7-BB55-75995BCE9D0F}"/>
                      </a:ext>
                    </a:extLst>
                  </p:cNvPr>
                  <p:cNvSpPr/>
                  <p:nvPr/>
                </p:nvSpPr>
                <p:spPr>
                  <a:xfrm>
                    <a:off x="6559621" y="2134126"/>
                    <a:ext cx="461064" cy="236456"/>
                  </a:xfrm>
                  <a:prstGeom prst="roundRect">
                    <a:avLst/>
                  </a:prstGeom>
                  <a:solidFill>
                    <a:srgbClr val="008000"/>
                  </a:soli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6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317" name="Rectangle 316">
                    <a:extLst>
                      <a:ext uri="{FF2B5EF4-FFF2-40B4-BE49-F238E27FC236}">
                        <a16:creationId xmlns="" xmlns:a16="http://schemas.microsoft.com/office/drawing/2014/main" id="{543B3762-DF27-429F-A292-C3CE943440EF}"/>
                      </a:ext>
                    </a:extLst>
                  </p:cNvPr>
                  <p:cNvSpPr/>
                  <p:nvPr/>
                </p:nvSpPr>
                <p:spPr>
                  <a:xfrm>
                    <a:off x="6472550" y="2205991"/>
                    <a:ext cx="45719" cy="108956"/>
                  </a:xfrm>
                  <a:prstGeom prst="rect">
                    <a:avLst/>
                  </a:prstGeom>
                  <a:solidFill>
                    <a:schemeClr val="tx1"/>
                  </a:soli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6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318" name="Rounded Rectangle 320">
                    <a:extLst>
                      <a:ext uri="{FF2B5EF4-FFF2-40B4-BE49-F238E27FC236}">
                        <a16:creationId xmlns="" xmlns:a16="http://schemas.microsoft.com/office/drawing/2014/main" id="{730E8831-09C9-4128-8DEB-9286602B3524}"/>
                      </a:ext>
                    </a:extLst>
                  </p:cNvPr>
                  <p:cNvSpPr/>
                  <p:nvPr/>
                </p:nvSpPr>
                <p:spPr>
                  <a:xfrm>
                    <a:off x="6672955" y="2194400"/>
                    <a:ext cx="337426" cy="176183"/>
                  </a:xfrm>
                  <a:prstGeom prst="roundRect">
                    <a:avLst/>
                  </a:prstGeom>
                  <a:solidFill>
                    <a:srgbClr val="92D050"/>
                  </a:soli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6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319" name="Oval 318">
                    <a:extLst>
                      <a:ext uri="{FF2B5EF4-FFF2-40B4-BE49-F238E27FC236}">
                        <a16:creationId xmlns="" xmlns:a16="http://schemas.microsoft.com/office/drawing/2014/main" id="{4EFE74AC-BDAF-45C2-B212-A0E627E28527}"/>
                      </a:ext>
                    </a:extLst>
                  </p:cNvPr>
                  <p:cNvSpPr/>
                  <p:nvPr/>
                </p:nvSpPr>
                <p:spPr>
                  <a:xfrm>
                    <a:off x="6858411" y="2247719"/>
                    <a:ext cx="121061" cy="104319"/>
                  </a:xfrm>
                  <a:prstGeom prst="ellipse">
                    <a:avLst/>
                  </a:prstGeom>
                  <a:gradFill flip="none" rotWithShape="1">
                    <a:gsLst>
                      <a:gs pos="0">
                        <a:schemeClr val="tx1">
                          <a:lumMod val="75000"/>
                          <a:lumOff val="25000"/>
                          <a:shade val="30000"/>
                          <a:satMod val="115000"/>
                        </a:schemeClr>
                      </a:gs>
                      <a:gs pos="50000">
                        <a:schemeClr val="tx1">
                          <a:lumMod val="75000"/>
                          <a:lumOff val="25000"/>
                          <a:shade val="67500"/>
                          <a:satMod val="115000"/>
                        </a:schemeClr>
                      </a:gs>
                      <a:gs pos="100000">
                        <a:schemeClr val="tx1">
                          <a:lumMod val="75000"/>
                          <a:lumOff val="25000"/>
                          <a:shade val="100000"/>
                          <a:satMod val="115000"/>
                        </a:schemeClr>
                      </a:gs>
                    </a:gsLst>
                    <a:path path="circle">
                      <a:fillToRect l="50000" t="50000" r="50000" b="50000"/>
                    </a:path>
                    <a:tileRect/>
                  </a:gra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6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</p:grpSp>
            <p:sp>
              <p:nvSpPr>
                <p:cNvPr id="303" name="Rectangle 302">
                  <a:extLst>
                    <a:ext uri="{FF2B5EF4-FFF2-40B4-BE49-F238E27FC236}">
                      <a16:creationId xmlns="" xmlns:a16="http://schemas.microsoft.com/office/drawing/2014/main" id="{E3ADDC10-F844-479D-A3BA-12B54EE5169F}"/>
                    </a:ext>
                  </a:extLst>
                </p:cNvPr>
                <p:cNvSpPr/>
                <p:nvPr/>
              </p:nvSpPr>
              <p:spPr>
                <a:xfrm>
                  <a:off x="6614969" y="2379856"/>
                  <a:ext cx="373229" cy="41728"/>
                </a:xfrm>
                <a:prstGeom prst="rect">
                  <a:avLst/>
                </a:prstGeom>
                <a:solidFill>
                  <a:srgbClr val="008000"/>
                </a:solidFill>
                <a:ln w="31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600">
                    <a:latin typeface="+mj-lt"/>
                    <a:ea typeface="Verdana" pitchFamily="34" charset="0"/>
                    <a:cs typeface="Verdana" pitchFamily="34" charset="0"/>
                  </a:endParaRPr>
                </a:p>
              </p:txBody>
            </p:sp>
            <p:grpSp>
              <p:nvGrpSpPr>
                <p:cNvPr id="224" name="Group 72">
                  <a:extLst>
                    <a:ext uri="{FF2B5EF4-FFF2-40B4-BE49-F238E27FC236}">
                      <a16:creationId xmlns="" xmlns:a16="http://schemas.microsoft.com/office/drawing/2014/main" id="{79174079-8B73-456B-A3F0-9668F92D5849}"/>
                    </a:ext>
                  </a:extLst>
                </p:cNvPr>
                <p:cNvGrpSpPr/>
                <p:nvPr/>
              </p:nvGrpSpPr>
              <p:grpSpPr>
                <a:xfrm>
                  <a:off x="6808119" y="2422872"/>
                  <a:ext cx="73152" cy="57607"/>
                  <a:chOff x="5646283" y="853457"/>
                  <a:chExt cx="73152" cy="64008"/>
                </a:xfrm>
              </p:grpSpPr>
              <p:sp>
                <p:nvSpPr>
                  <p:cNvPr id="312" name="Rectangle 311">
                    <a:extLst>
                      <a:ext uri="{FF2B5EF4-FFF2-40B4-BE49-F238E27FC236}">
                        <a16:creationId xmlns="" xmlns:a16="http://schemas.microsoft.com/office/drawing/2014/main" id="{D45022FC-8D13-40E3-AC61-99A54EE3D2F2}"/>
                      </a:ext>
                    </a:extLst>
                  </p:cNvPr>
                  <p:cNvSpPr/>
                  <p:nvPr/>
                </p:nvSpPr>
                <p:spPr>
                  <a:xfrm>
                    <a:off x="5668776" y="853457"/>
                    <a:ext cx="27432" cy="64008"/>
                  </a:xfrm>
                  <a:prstGeom prst="rect">
                    <a:avLst/>
                  </a:prstGeom>
                  <a:solidFill>
                    <a:schemeClr val="bg1">
                      <a:lumMod val="85000"/>
                    </a:schemeClr>
                  </a:soli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6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313" name="Rectangle 312">
                    <a:extLst>
                      <a:ext uri="{FF2B5EF4-FFF2-40B4-BE49-F238E27FC236}">
                        <a16:creationId xmlns="" xmlns:a16="http://schemas.microsoft.com/office/drawing/2014/main" id="{DD267DED-397A-4FEF-A7F9-0AA5EC057E09}"/>
                      </a:ext>
                    </a:extLst>
                  </p:cNvPr>
                  <p:cNvSpPr/>
                  <p:nvPr/>
                </p:nvSpPr>
                <p:spPr>
                  <a:xfrm>
                    <a:off x="5646283" y="870061"/>
                    <a:ext cx="73152" cy="27432"/>
                  </a:xfrm>
                  <a:prstGeom prst="rect">
                    <a:avLst/>
                  </a:prstGeom>
                  <a:solidFill>
                    <a:schemeClr val="bg1">
                      <a:lumMod val="50000"/>
                    </a:schemeClr>
                  </a:soli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6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</p:grpSp>
            <p:sp>
              <p:nvSpPr>
                <p:cNvPr id="305" name="Rectangle 304">
                  <a:extLst>
                    <a:ext uri="{FF2B5EF4-FFF2-40B4-BE49-F238E27FC236}">
                      <a16:creationId xmlns="" xmlns:a16="http://schemas.microsoft.com/office/drawing/2014/main" id="{788327F0-04E4-4730-B716-3862CA18EB81}"/>
                    </a:ext>
                  </a:extLst>
                </p:cNvPr>
                <p:cNvSpPr/>
                <p:nvPr/>
              </p:nvSpPr>
              <p:spPr>
                <a:xfrm>
                  <a:off x="6660485" y="2478176"/>
                  <a:ext cx="293255" cy="41147"/>
                </a:xfrm>
                <a:prstGeom prst="rect">
                  <a:avLst/>
                </a:prstGeom>
                <a:solidFill>
                  <a:srgbClr val="008000"/>
                </a:solidFill>
                <a:ln w="31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600">
                    <a:latin typeface="+mj-lt"/>
                    <a:ea typeface="Verdana" pitchFamily="34" charset="0"/>
                    <a:cs typeface="Verdana" pitchFamily="34" charset="0"/>
                  </a:endParaRPr>
                </a:p>
              </p:txBody>
            </p:sp>
            <p:grpSp>
              <p:nvGrpSpPr>
                <p:cNvPr id="225" name="Group 71">
                  <a:extLst>
                    <a:ext uri="{FF2B5EF4-FFF2-40B4-BE49-F238E27FC236}">
                      <a16:creationId xmlns="" xmlns:a16="http://schemas.microsoft.com/office/drawing/2014/main" id="{EAA85737-F1BE-429B-939F-E54B2DD5900E}"/>
                    </a:ext>
                  </a:extLst>
                </p:cNvPr>
                <p:cNvGrpSpPr/>
                <p:nvPr/>
              </p:nvGrpSpPr>
              <p:grpSpPr>
                <a:xfrm>
                  <a:off x="6656423" y="2420912"/>
                  <a:ext cx="73152" cy="57607"/>
                  <a:chOff x="5646283" y="853457"/>
                  <a:chExt cx="73152" cy="64008"/>
                </a:xfrm>
              </p:grpSpPr>
              <p:sp>
                <p:nvSpPr>
                  <p:cNvPr id="310" name="Rectangle 309">
                    <a:extLst>
                      <a:ext uri="{FF2B5EF4-FFF2-40B4-BE49-F238E27FC236}">
                        <a16:creationId xmlns="" xmlns:a16="http://schemas.microsoft.com/office/drawing/2014/main" id="{50AFE462-2D7A-4FBE-9892-048448C8A703}"/>
                      </a:ext>
                    </a:extLst>
                  </p:cNvPr>
                  <p:cNvSpPr/>
                  <p:nvPr/>
                </p:nvSpPr>
                <p:spPr>
                  <a:xfrm>
                    <a:off x="5668776" y="853457"/>
                    <a:ext cx="27432" cy="64008"/>
                  </a:xfrm>
                  <a:prstGeom prst="rect">
                    <a:avLst/>
                  </a:prstGeom>
                  <a:solidFill>
                    <a:schemeClr val="bg1">
                      <a:lumMod val="85000"/>
                    </a:schemeClr>
                  </a:soli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6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311" name="Rectangle 310">
                    <a:extLst>
                      <a:ext uri="{FF2B5EF4-FFF2-40B4-BE49-F238E27FC236}">
                        <a16:creationId xmlns="" xmlns:a16="http://schemas.microsoft.com/office/drawing/2014/main" id="{70720088-B952-4068-8E22-8D9BDBE58250}"/>
                      </a:ext>
                    </a:extLst>
                  </p:cNvPr>
                  <p:cNvSpPr/>
                  <p:nvPr/>
                </p:nvSpPr>
                <p:spPr>
                  <a:xfrm>
                    <a:off x="5646283" y="870061"/>
                    <a:ext cx="73152" cy="27432"/>
                  </a:xfrm>
                  <a:prstGeom prst="rect">
                    <a:avLst/>
                  </a:prstGeom>
                  <a:solidFill>
                    <a:schemeClr val="bg1">
                      <a:lumMod val="50000"/>
                    </a:schemeClr>
                  </a:soli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6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</p:grpSp>
            <p:grpSp>
              <p:nvGrpSpPr>
                <p:cNvPr id="226" name="Group 72">
                  <a:extLst>
                    <a:ext uri="{FF2B5EF4-FFF2-40B4-BE49-F238E27FC236}">
                      <a16:creationId xmlns="" xmlns:a16="http://schemas.microsoft.com/office/drawing/2014/main" id="{B4A00AD8-1C76-4DE1-BAE8-A9DCC0D675FE}"/>
                    </a:ext>
                  </a:extLst>
                </p:cNvPr>
                <p:cNvGrpSpPr/>
                <p:nvPr/>
              </p:nvGrpSpPr>
              <p:grpSpPr>
                <a:xfrm>
                  <a:off x="6867299" y="2422872"/>
                  <a:ext cx="73152" cy="57607"/>
                  <a:chOff x="5646283" y="853457"/>
                  <a:chExt cx="73152" cy="64008"/>
                </a:xfrm>
              </p:grpSpPr>
              <p:sp>
                <p:nvSpPr>
                  <p:cNvPr id="308" name="Rectangle 307">
                    <a:extLst>
                      <a:ext uri="{FF2B5EF4-FFF2-40B4-BE49-F238E27FC236}">
                        <a16:creationId xmlns="" xmlns:a16="http://schemas.microsoft.com/office/drawing/2014/main" id="{2898AEE5-01D8-4E51-81A3-AD07EBAB683F}"/>
                      </a:ext>
                    </a:extLst>
                  </p:cNvPr>
                  <p:cNvSpPr/>
                  <p:nvPr/>
                </p:nvSpPr>
                <p:spPr>
                  <a:xfrm>
                    <a:off x="5668776" y="853457"/>
                    <a:ext cx="27432" cy="64008"/>
                  </a:xfrm>
                  <a:prstGeom prst="rect">
                    <a:avLst/>
                  </a:prstGeom>
                  <a:solidFill>
                    <a:schemeClr val="bg1">
                      <a:lumMod val="85000"/>
                    </a:schemeClr>
                  </a:soli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6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309" name="Rectangle 308">
                    <a:extLst>
                      <a:ext uri="{FF2B5EF4-FFF2-40B4-BE49-F238E27FC236}">
                        <a16:creationId xmlns="" xmlns:a16="http://schemas.microsoft.com/office/drawing/2014/main" id="{59693E0E-F33E-4469-BFD5-50834CE5F840}"/>
                      </a:ext>
                    </a:extLst>
                  </p:cNvPr>
                  <p:cNvSpPr/>
                  <p:nvPr/>
                </p:nvSpPr>
                <p:spPr>
                  <a:xfrm>
                    <a:off x="5646283" y="870061"/>
                    <a:ext cx="73152" cy="27432"/>
                  </a:xfrm>
                  <a:prstGeom prst="rect">
                    <a:avLst/>
                  </a:prstGeom>
                  <a:solidFill>
                    <a:schemeClr val="bg1">
                      <a:lumMod val="50000"/>
                    </a:schemeClr>
                  </a:soli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6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</p:grpSp>
          </p:grpSp>
          <p:grpSp>
            <p:nvGrpSpPr>
              <p:cNvPr id="227" name="Group 1924">
                <a:extLst>
                  <a:ext uri="{FF2B5EF4-FFF2-40B4-BE49-F238E27FC236}">
                    <a16:creationId xmlns="" xmlns:a16="http://schemas.microsoft.com/office/drawing/2014/main" id="{9AFD2409-5A57-4EC5-ADC2-6038BCD2A555}"/>
                  </a:ext>
                </a:extLst>
              </p:cNvPr>
              <p:cNvGrpSpPr/>
              <p:nvPr/>
            </p:nvGrpSpPr>
            <p:grpSpPr>
              <a:xfrm>
                <a:off x="5473812" y="3597179"/>
                <a:ext cx="1912288" cy="3045473"/>
                <a:chOff x="1812899" y="3196301"/>
                <a:chExt cx="1912288" cy="3045473"/>
              </a:xfrm>
            </p:grpSpPr>
            <p:grpSp>
              <p:nvGrpSpPr>
                <p:cNvPr id="228" name="Group 53">
                  <a:extLst>
                    <a:ext uri="{FF2B5EF4-FFF2-40B4-BE49-F238E27FC236}">
                      <a16:creationId xmlns="" xmlns:a16="http://schemas.microsoft.com/office/drawing/2014/main" id="{156C61DF-24AA-4F36-B790-E6485234F591}"/>
                    </a:ext>
                  </a:extLst>
                </p:cNvPr>
                <p:cNvGrpSpPr/>
                <p:nvPr/>
              </p:nvGrpSpPr>
              <p:grpSpPr>
                <a:xfrm>
                  <a:off x="1812899" y="3196301"/>
                  <a:ext cx="1912288" cy="3045473"/>
                  <a:chOff x="3582063" y="1443038"/>
                  <a:chExt cx="1912288" cy="3045473"/>
                </a:xfrm>
              </p:grpSpPr>
              <p:sp>
                <p:nvSpPr>
                  <p:cNvPr id="280" name="Freeform 282">
                    <a:extLst>
                      <a:ext uri="{FF2B5EF4-FFF2-40B4-BE49-F238E27FC236}">
                        <a16:creationId xmlns="" xmlns:a16="http://schemas.microsoft.com/office/drawing/2014/main" id="{38926F84-CC56-485F-8B76-F7C29746EB6A}"/>
                      </a:ext>
                    </a:extLst>
                  </p:cNvPr>
                  <p:cNvSpPr/>
                  <p:nvPr/>
                </p:nvSpPr>
                <p:spPr>
                  <a:xfrm>
                    <a:off x="4436828" y="2027583"/>
                    <a:ext cx="174929" cy="1963972"/>
                  </a:xfrm>
                  <a:custGeom>
                    <a:avLst/>
                    <a:gdLst>
                      <a:gd name="connsiteX0" fmla="*/ 23854 w 174929"/>
                      <a:gd name="connsiteY0" fmla="*/ 0 h 1963972"/>
                      <a:gd name="connsiteX1" fmla="*/ 174929 w 174929"/>
                      <a:gd name="connsiteY1" fmla="*/ 7951 h 1963972"/>
                      <a:gd name="connsiteX2" fmla="*/ 163002 w 174929"/>
                      <a:gd name="connsiteY2" fmla="*/ 1900361 h 1963972"/>
                      <a:gd name="connsiteX3" fmla="*/ 131196 w 174929"/>
                      <a:gd name="connsiteY3" fmla="*/ 1963972 h 1963972"/>
                      <a:gd name="connsiteX4" fmla="*/ 27829 w 174929"/>
                      <a:gd name="connsiteY4" fmla="*/ 1956020 h 1963972"/>
                      <a:gd name="connsiteX5" fmla="*/ 0 w 174929"/>
                      <a:gd name="connsiteY5" fmla="*/ 1892410 h 1963972"/>
                      <a:gd name="connsiteX6" fmla="*/ 23854 w 174929"/>
                      <a:gd name="connsiteY6" fmla="*/ 0 h 196397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</a:cxnLst>
                    <a:rect l="l" t="t" r="r" b="b"/>
                    <a:pathLst>
                      <a:path w="174929" h="1963972">
                        <a:moveTo>
                          <a:pt x="23854" y="0"/>
                        </a:moveTo>
                        <a:lnTo>
                          <a:pt x="174929" y="7951"/>
                        </a:lnTo>
                        <a:cubicBezTo>
                          <a:pt x="170953" y="638754"/>
                          <a:pt x="166978" y="1269558"/>
                          <a:pt x="163002" y="1900361"/>
                        </a:cubicBezTo>
                        <a:lnTo>
                          <a:pt x="131196" y="1963972"/>
                        </a:lnTo>
                        <a:lnTo>
                          <a:pt x="27829" y="1956020"/>
                        </a:lnTo>
                        <a:lnTo>
                          <a:pt x="0" y="1892410"/>
                        </a:lnTo>
                        <a:lnTo>
                          <a:pt x="23854" y="0"/>
                        </a:lnTo>
                        <a:close/>
                      </a:path>
                    </a:pathLst>
                  </a:custGeom>
                  <a:blipFill>
                    <a:blip r:embed="rId2" cstate="print"/>
                    <a:tile tx="0" ty="0" sx="100000" sy="100000" flip="none" algn="tl"/>
                  </a:blip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6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281" name="Freeform 283">
                    <a:extLst>
                      <a:ext uri="{FF2B5EF4-FFF2-40B4-BE49-F238E27FC236}">
                        <a16:creationId xmlns="" xmlns:a16="http://schemas.microsoft.com/office/drawing/2014/main" id="{87CB02BF-4894-4C7A-A1BE-72DDDCEDDEEC}"/>
                      </a:ext>
                    </a:extLst>
                  </p:cNvPr>
                  <p:cNvSpPr/>
                  <p:nvPr/>
                </p:nvSpPr>
                <p:spPr>
                  <a:xfrm>
                    <a:off x="4794637" y="2087217"/>
                    <a:ext cx="608274" cy="1641945"/>
                  </a:xfrm>
                  <a:custGeom>
                    <a:avLst/>
                    <a:gdLst>
                      <a:gd name="connsiteX0" fmla="*/ 0 w 608274"/>
                      <a:gd name="connsiteY0" fmla="*/ 0 h 1641945"/>
                      <a:gd name="connsiteX1" fmla="*/ 51683 w 608274"/>
                      <a:gd name="connsiteY1" fmla="*/ 7952 h 1641945"/>
                      <a:gd name="connsiteX2" fmla="*/ 592372 w 608274"/>
                      <a:gd name="connsiteY2" fmla="*/ 1550505 h 1641945"/>
                      <a:gd name="connsiteX3" fmla="*/ 584420 w 608274"/>
                      <a:gd name="connsiteY3" fmla="*/ 1582310 h 1641945"/>
                      <a:gd name="connsiteX4" fmla="*/ 608274 w 608274"/>
                      <a:gd name="connsiteY4" fmla="*/ 1641945 h 1641945"/>
                      <a:gd name="connsiteX5" fmla="*/ 532737 w 608274"/>
                      <a:gd name="connsiteY5" fmla="*/ 1610140 h 1641945"/>
                      <a:gd name="connsiteX6" fmla="*/ 524786 w 608274"/>
                      <a:gd name="connsiteY6" fmla="*/ 1578334 h 1641945"/>
                      <a:gd name="connsiteX7" fmla="*/ 492980 w 608274"/>
                      <a:gd name="connsiteY7" fmla="*/ 1550505 h 1641945"/>
                      <a:gd name="connsiteX8" fmla="*/ 0 w 608274"/>
                      <a:gd name="connsiteY8" fmla="*/ 0 h 1641945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</a:cxnLst>
                    <a:rect l="l" t="t" r="r" b="b"/>
                    <a:pathLst>
                      <a:path w="608274" h="1641945">
                        <a:moveTo>
                          <a:pt x="0" y="0"/>
                        </a:moveTo>
                        <a:lnTo>
                          <a:pt x="51683" y="7952"/>
                        </a:lnTo>
                        <a:lnTo>
                          <a:pt x="592372" y="1550505"/>
                        </a:lnTo>
                        <a:lnTo>
                          <a:pt x="584420" y="1582310"/>
                        </a:lnTo>
                        <a:lnTo>
                          <a:pt x="608274" y="1641945"/>
                        </a:lnTo>
                        <a:lnTo>
                          <a:pt x="532737" y="1610140"/>
                        </a:lnTo>
                        <a:lnTo>
                          <a:pt x="524786" y="1578334"/>
                        </a:lnTo>
                        <a:lnTo>
                          <a:pt x="492980" y="1550505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blipFill>
                    <a:blip r:embed="rId2" cstate="print"/>
                    <a:tile tx="0" ty="0" sx="100000" sy="100000" flip="none" algn="tl"/>
                  </a:blip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6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282" name="Freeform 284">
                    <a:extLst>
                      <a:ext uri="{FF2B5EF4-FFF2-40B4-BE49-F238E27FC236}">
                        <a16:creationId xmlns="" xmlns:a16="http://schemas.microsoft.com/office/drawing/2014/main" id="{E36FF721-0813-4696-88F8-565587048916}"/>
                      </a:ext>
                    </a:extLst>
                  </p:cNvPr>
                  <p:cNvSpPr/>
                  <p:nvPr/>
                </p:nvSpPr>
                <p:spPr>
                  <a:xfrm>
                    <a:off x="3677478" y="2075290"/>
                    <a:ext cx="628153" cy="1614115"/>
                  </a:xfrm>
                  <a:custGeom>
                    <a:avLst/>
                    <a:gdLst>
                      <a:gd name="connsiteX0" fmla="*/ 560567 w 628153"/>
                      <a:gd name="connsiteY0" fmla="*/ 0 h 1614115"/>
                      <a:gd name="connsiteX1" fmla="*/ 107343 w 628153"/>
                      <a:gd name="connsiteY1" fmla="*/ 1248355 h 1614115"/>
                      <a:gd name="connsiteX2" fmla="*/ 0 w 628153"/>
                      <a:gd name="connsiteY2" fmla="*/ 1550505 h 1614115"/>
                      <a:gd name="connsiteX3" fmla="*/ 3976 w 628153"/>
                      <a:gd name="connsiteY3" fmla="*/ 1578334 h 1614115"/>
                      <a:gd name="connsiteX4" fmla="*/ 3976 w 628153"/>
                      <a:gd name="connsiteY4" fmla="*/ 1614115 h 1614115"/>
                      <a:gd name="connsiteX5" fmla="*/ 63611 w 628153"/>
                      <a:gd name="connsiteY5" fmla="*/ 1598213 h 1614115"/>
                      <a:gd name="connsiteX6" fmla="*/ 83489 w 628153"/>
                      <a:gd name="connsiteY6" fmla="*/ 1550505 h 1614115"/>
                      <a:gd name="connsiteX7" fmla="*/ 115294 w 628153"/>
                      <a:gd name="connsiteY7" fmla="*/ 1542553 h 1614115"/>
                      <a:gd name="connsiteX8" fmla="*/ 210710 w 628153"/>
                      <a:gd name="connsiteY8" fmla="*/ 1236428 h 1614115"/>
                      <a:gd name="connsiteX9" fmla="*/ 628153 w 628153"/>
                      <a:gd name="connsiteY9" fmla="*/ 11927 h 1614115"/>
                      <a:gd name="connsiteX10" fmla="*/ 560567 w 628153"/>
                      <a:gd name="connsiteY10" fmla="*/ 0 h 1614115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</a:cxnLst>
                    <a:rect l="l" t="t" r="r" b="b"/>
                    <a:pathLst>
                      <a:path w="628153" h="1614115">
                        <a:moveTo>
                          <a:pt x="560567" y="0"/>
                        </a:moveTo>
                        <a:lnTo>
                          <a:pt x="107343" y="1248355"/>
                        </a:lnTo>
                        <a:lnTo>
                          <a:pt x="0" y="1550505"/>
                        </a:lnTo>
                        <a:lnTo>
                          <a:pt x="3976" y="1578334"/>
                        </a:lnTo>
                        <a:lnTo>
                          <a:pt x="3976" y="1614115"/>
                        </a:lnTo>
                        <a:lnTo>
                          <a:pt x="63611" y="1598213"/>
                        </a:lnTo>
                        <a:lnTo>
                          <a:pt x="83489" y="1550505"/>
                        </a:lnTo>
                        <a:lnTo>
                          <a:pt x="115294" y="1542553"/>
                        </a:lnTo>
                        <a:lnTo>
                          <a:pt x="210710" y="1236428"/>
                        </a:lnTo>
                        <a:lnTo>
                          <a:pt x="628153" y="11927"/>
                        </a:lnTo>
                        <a:lnTo>
                          <a:pt x="560567" y="0"/>
                        </a:lnTo>
                        <a:close/>
                      </a:path>
                    </a:pathLst>
                  </a:custGeom>
                  <a:blipFill>
                    <a:blip r:embed="rId2" cstate="print"/>
                    <a:tile tx="0" ty="0" sx="100000" sy="100000" flip="none" algn="tl"/>
                  </a:blip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6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283" name="Freeform 285">
                    <a:extLst>
                      <a:ext uri="{FF2B5EF4-FFF2-40B4-BE49-F238E27FC236}">
                        <a16:creationId xmlns="" xmlns:a16="http://schemas.microsoft.com/office/drawing/2014/main" id="{F2C3D86E-F680-4368-A8A9-BE0D38A4625C}"/>
                      </a:ext>
                    </a:extLst>
                  </p:cNvPr>
                  <p:cNvSpPr/>
                  <p:nvPr/>
                </p:nvSpPr>
                <p:spPr>
                  <a:xfrm>
                    <a:off x="3804699" y="1665798"/>
                    <a:ext cx="568518" cy="1510748"/>
                  </a:xfrm>
                  <a:custGeom>
                    <a:avLst/>
                    <a:gdLst>
                      <a:gd name="connsiteX0" fmla="*/ 512859 w 568518"/>
                      <a:gd name="connsiteY0" fmla="*/ 0 h 1510748"/>
                      <a:gd name="connsiteX1" fmla="*/ 0 w 568518"/>
                      <a:gd name="connsiteY1" fmla="*/ 1490870 h 1510748"/>
                      <a:gd name="connsiteX2" fmla="*/ 31805 w 568518"/>
                      <a:gd name="connsiteY2" fmla="*/ 1510748 h 1510748"/>
                      <a:gd name="connsiteX3" fmla="*/ 568518 w 568518"/>
                      <a:gd name="connsiteY3" fmla="*/ 11927 h 1510748"/>
                      <a:gd name="connsiteX4" fmla="*/ 512859 w 568518"/>
                      <a:gd name="connsiteY4" fmla="*/ 0 h 1510748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568518" h="1510748">
                        <a:moveTo>
                          <a:pt x="512859" y="0"/>
                        </a:moveTo>
                        <a:lnTo>
                          <a:pt x="0" y="1490870"/>
                        </a:lnTo>
                        <a:lnTo>
                          <a:pt x="31805" y="1510748"/>
                        </a:lnTo>
                        <a:lnTo>
                          <a:pt x="568518" y="11927"/>
                        </a:lnTo>
                        <a:lnTo>
                          <a:pt x="512859" y="0"/>
                        </a:lnTo>
                        <a:close/>
                      </a:path>
                    </a:pathLst>
                  </a:custGeom>
                  <a:blipFill>
                    <a:blip r:embed="rId2" cstate="print"/>
                    <a:tile tx="0" ty="0" sx="100000" sy="100000" flip="none" algn="tl"/>
                  </a:blip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6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284" name="Freeform 286">
                    <a:extLst>
                      <a:ext uri="{FF2B5EF4-FFF2-40B4-BE49-F238E27FC236}">
                        <a16:creationId xmlns="" xmlns:a16="http://schemas.microsoft.com/office/drawing/2014/main" id="{131A3772-117E-49E5-814D-720CCAFBE1AD}"/>
                      </a:ext>
                    </a:extLst>
                  </p:cNvPr>
                  <p:cNvSpPr/>
                  <p:nvPr/>
                </p:nvSpPr>
                <p:spPr>
                  <a:xfrm>
                    <a:off x="4397071" y="1626042"/>
                    <a:ext cx="75538" cy="1717481"/>
                  </a:xfrm>
                  <a:custGeom>
                    <a:avLst/>
                    <a:gdLst>
                      <a:gd name="connsiteX0" fmla="*/ 19879 w 75538"/>
                      <a:gd name="connsiteY0" fmla="*/ 3975 h 1717481"/>
                      <a:gd name="connsiteX1" fmla="*/ 0 w 75538"/>
                      <a:gd name="connsiteY1" fmla="*/ 1717481 h 1717481"/>
                      <a:gd name="connsiteX2" fmla="*/ 51684 w 75538"/>
                      <a:gd name="connsiteY2" fmla="*/ 1717481 h 1717481"/>
                      <a:gd name="connsiteX3" fmla="*/ 75538 w 75538"/>
                      <a:gd name="connsiteY3" fmla="*/ 0 h 1717481"/>
                      <a:gd name="connsiteX4" fmla="*/ 19879 w 75538"/>
                      <a:gd name="connsiteY4" fmla="*/ 3975 h 1717481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75538" h="1717481">
                        <a:moveTo>
                          <a:pt x="19879" y="3975"/>
                        </a:moveTo>
                        <a:lnTo>
                          <a:pt x="0" y="1717481"/>
                        </a:lnTo>
                        <a:lnTo>
                          <a:pt x="51684" y="1717481"/>
                        </a:lnTo>
                        <a:lnTo>
                          <a:pt x="75538" y="0"/>
                        </a:lnTo>
                        <a:lnTo>
                          <a:pt x="19879" y="3975"/>
                        </a:lnTo>
                        <a:close/>
                      </a:path>
                    </a:pathLst>
                  </a:custGeom>
                  <a:blipFill>
                    <a:blip r:embed="rId2" cstate="print"/>
                    <a:tile tx="0" ty="0" sx="100000" sy="100000" flip="none" algn="tl"/>
                  </a:blip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6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285" name="Freeform 287">
                    <a:extLst>
                      <a:ext uri="{FF2B5EF4-FFF2-40B4-BE49-F238E27FC236}">
                        <a16:creationId xmlns="" xmlns:a16="http://schemas.microsoft.com/office/drawing/2014/main" id="{9FA7A66D-5D56-4407-8809-374AB95F33E7}"/>
                      </a:ext>
                    </a:extLst>
                  </p:cNvPr>
                  <p:cNvSpPr/>
                  <p:nvPr/>
                </p:nvSpPr>
                <p:spPr>
                  <a:xfrm>
                    <a:off x="4603805" y="1618090"/>
                    <a:ext cx="51684" cy="1733385"/>
                  </a:xfrm>
                  <a:custGeom>
                    <a:avLst/>
                    <a:gdLst>
                      <a:gd name="connsiteX0" fmla="*/ 0 w 51684"/>
                      <a:gd name="connsiteY0" fmla="*/ 3976 h 1733385"/>
                      <a:gd name="connsiteX1" fmla="*/ 3976 w 51684"/>
                      <a:gd name="connsiteY1" fmla="*/ 1725433 h 1733385"/>
                      <a:gd name="connsiteX2" fmla="*/ 47708 w 51684"/>
                      <a:gd name="connsiteY2" fmla="*/ 1733385 h 1733385"/>
                      <a:gd name="connsiteX3" fmla="*/ 51684 w 51684"/>
                      <a:gd name="connsiteY3" fmla="*/ 0 h 1733385"/>
                      <a:gd name="connsiteX4" fmla="*/ 0 w 51684"/>
                      <a:gd name="connsiteY4" fmla="*/ 3976 h 1733385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51684" h="1733385">
                        <a:moveTo>
                          <a:pt x="0" y="3976"/>
                        </a:moveTo>
                        <a:cubicBezTo>
                          <a:pt x="1325" y="577795"/>
                          <a:pt x="2651" y="1151614"/>
                          <a:pt x="3976" y="1725433"/>
                        </a:cubicBezTo>
                        <a:lnTo>
                          <a:pt x="47708" y="1733385"/>
                        </a:lnTo>
                        <a:cubicBezTo>
                          <a:pt x="49033" y="1155590"/>
                          <a:pt x="50359" y="577795"/>
                          <a:pt x="51684" y="0"/>
                        </a:cubicBezTo>
                        <a:lnTo>
                          <a:pt x="0" y="3976"/>
                        </a:lnTo>
                        <a:close/>
                      </a:path>
                    </a:pathLst>
                  </a:custGeom>
                  <a:blipFill>
                    <a:blip r:embed="rId2" cstate="print"/>
                    <a:tile tx="0" ty="0" sx="100000" sy="100000" flip="none" algn="tl"/>
                  </a:blip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6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286" name="Freeform 288">
                    <a:extLst>
                      <a:ext uri="{FF2B5EF4-FFF2-40B4-BE49-F238E27FC236}">
                        <a16:creationId xmlns="" xmlns:a16="http://schemas.microsoft.com/office/drawing/2014/main" id="{675105D5-5A8E-4494-9077-3C9514E2D7E6}"/>
                      </a:ext>
                    </a:extLst>
                  </p:cNvPr>
                  <p:cNvSpPr/>
                  <p:nvPr/>
                </p:nvSpPr>
                <p:spPr>
                  <a:xfrm>
                    <a:off x="3908066" y="1717482"/>
                    <a:ext cx="504908" cy="1451113"/>
                  </a:xfrm>
                  <a:custGeom>
                    <a:avLst/>
                    <a:gdLst>
                      <a:gd name="connsiteX0" fmla="*/ 500932 w 504908"/>
                      <a:gd name="connsiteY0" fmla="*/ 0 h 1451113"/>
                      <a:gd name="connsiteX1" fmla="*/ 0 w 504908"/>
                      <a:gd name="connsiteY1" fmla="*/ 1451113 h 1451113"/>
                      <a:gd name="connsiteX2" fmla="*/ 51684 w 504908"/>
                      <a:gd name="connsiteY2" fmla="*/ 1439186 h 1451113"/>
                      <a:gd name="connsiteX3" fmla="*/ 504908 w 504908"/>
                      <a:gd name="connsiteY3" fmla="*/ 111318 h 1451113"/>
                      <a:gd name="connsiteX4" fmla="*/ 500932 w 504908"/>
                      <a:gd name="connsiteY4" fmla="*/ 0 h 1451113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504908" h="1451113">
                        <a:moveTo>
                          <a:pt x="500932" y="0"/>
                        </a:moveTo>
                        <a:lnTo>
                          <a:pt x="0" y="1451113"/>
                        </a:lnTo>
                        <a:lnTo>
                          <a:pt x="51684" y="1439186"/>
                        </a:lnTo>
                        <a:lnTo>
                          <a:pt x="504908" y="111318"/>
                        </a:lnTo>
                        <a:lnTo>
                          <a:pt x="500932" y="0"/>
                        </a:lnTo>
                        <a:close/>
                      </a:path>
                    </a:pathLst>
                  </a:custGeom>
                  <a:blipFill>
                    <a:blip r:embed="rId2" cstate="print"/>
                    <a:tile tx="0" ty="0" sx="100000" sy="100000" flip="none" algn="tl"/>
                  </a:blip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6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287" name="Freeform 289">
                    <a:extLst>
                      <a:ext uri="{FF2B5EF4-FFF2-40B4-BE49-F238E27FC236}">
                        <a16:creationId xmlns="" xmlns:a16="http://schemas.microsoft.com/office/drawing/2014/main" id="{9F69B2DC-2574-423E-B253-1ADB8DA465F8}"/>
                      </a:ext>
                    </a:extLst>
                  </p:cNvPr>
                  <p:cNvSpPr/>
                  <p:nvPr/>
                </p:nvSpPr>
                <p:spPr>
                  <a:xfrm>
                    <a:off x="3737113" y="3152692"/>
                    <a:ext cx="234564" cy="170953"/>
                  </a:xfrm>
                  <a:custGeom>
                    <a:avLst/>
                    <a:gdLst>
                      <a:gd name="connsiteX0" fmla="*/ 51684 w 234564"/>
                      <a:gd name="connsiteY0" fmla="*/ 0 h 170953"/>
                      <a:gd name="connsiteX1" fmla="*/ 103367 w 234564"/>
                      <a:gd name="connsiteY1" fmla="*/ 31805 h 170953"/>
                      <a:gd name="connsiteX2" fmla="*/ 234564 w 234564"/>
                      <a:gd name="connsiteY2" fmla="*/ 3976 h 170953"/>
                      <a:gd name="connsiteX3" fmla="*/ 166977 w 234564"/>
                      <a:gd name="connsiteY3" fmla="*/ 170953 h 170953"/>
                      <a:gd name="connsiteX4" fmla="*/ 35781 w 234564"/>
                      <a:gd name="connsiteY4" fmla="*/ 170953 h 170953"/>
                      <a:gd name="connsiteX5" fmla="*/ 0 w 234564"/>
                      <a:gd name="connsiteY5" fmla="*/ 155051 h 170953"/>
                      <a:gd name="connsiteX6" fmla="*/ 51684 w 234564"/>
                      <a:gd name="connsiteY6" fmla="*/ 0 h 170953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</a:cxnLst>
                    <a:rect l="l" t="t" r="r" b="b"/>
                    <a:pathLst>
                      <a:path w="234564" h="170953">
                        <a:moveTo>
                          <a:pt x="51684" y="0"/>
                        </a:moveTo>
                        <a:lnTo>
                          <a:pt x="103367" y="31805"/>
                        </a:lnTo>
                        <a:lnTo>
                          <a:pt x="234564" y="3976"/>
                        </a:lnTo>
                        <a:lnTo>
                          <a:pt x="166977" y="170953"/>
                        </a:lnTo>
                        <a:lnTo>
                          <a:pt x="35781" y="170953"/>
                        </a:lnTo>
                        <a:lnTo>
                          <a:pt x="0" y="155051"/>
                        </a:lnTo>
                        <a:lnTo>
                          <a:pt x="51684" y="0"/>
                        </a:ln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chemeClr val="accent2">
                          <a:lumMod val="75000"/>
                          <a:shade val="30000"/>
                          <a:satMod val="115000"/>
                        </a:schemeClr>
                      </a:gs>
                      <a:gs pos="50000">
                        <a:schemeClr val="accent2">
                          <a:lumMod val="75000"/>
                          <a:shade val="67500"/>
                          <a:satMod val="115000"/>
                        </a:schemeClr>
                      </a:gs>
                      <a:gs pos="100000">
                        <a:schemeClr val="accent2">
                          <a:lumMod val="75000"/>
                          <a:shade val="100000"/>
                          <a:satMod val="115000"/>
                        </a:schemeClr>
                      </a:gs>
                    </a:gsLst>
                    <a:lin ang="10800000" scaled="1"/>
                    <a:tileRect/>
                  </a:gra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6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288" name="Freeform 290">
                    <a:extLst>
                      <a:ext uri="{FF2B5EF4-FFF2-40B4-BE49-F238E27FC236}">
                        <a16:creationId xmlns="" xmlns:a16="http://schemas.microsoft.com/office/drawing/2014/main" id="{DD58D3DC-4679-460C-AA73-D9764C49B988}"/>
                      </a:ext>
                    </a:extLst>
                  </p:cNvPr>
                  <p:cNvSpPr/>
                  <p:nvPr/>
                </p:nvSpPr>
                <p:spPr>
                  <a:xfrm>
                    <a:off x="4385144" y="3339548"/>
                    <a:ext cx="282272" cy="143123"/>
                  </a:xfrm>
                  <a:custGeom>
                    <a:avLst/>
                    <a:gdLst>
                      <a:gd name="connsiteX0" fmla="*/ 0 w 282272"/>
                      <a:gd name="connsiteY0" fmla="*/ 0 h 143123"/>
                      <a:gd name="connsiteX1" fmla="*/ 282272 w 282272"/>
                      <a:gd name="connsiteY1" fmla="*/ 11927 h 143123"/>
                      <a:gd name="connsiteX2" fmla="*/ 278296 w 282272"/>
                      <a:gd name="connsiteY2" fmla="*/ 143123 h 143123"/>
                      <a:gd name="connsiteX3" fmla="*/ 15903 w 282272"/>
                      <a:gd name="connsiteY3" fmla="*/ 135172 h 143123"/>
                      <a:gd name="connsiteX4" fmla="*/ 0 w 282272"/>
                      <a:gd name="connsiteY4" fmla="*/ 0 h 143123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282272" h="143123">
                        <a:moveTo>
                          <a:pt x="0" y="0"/>
                        </a:moveTo>
                        <a:lnTo>
                          <a:pt x="282272" y="11927"/>
                        </a:lnTo>
                        <a:lnTo>
                          <a:pt x="278296" y="143123"/>
                        </a:lnTo>
                        <a:lnTo>
                          <a:pt x="15903" y="135172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chemeClr val="accent2">
                          <a:lumMod val="75000"/>
                          <a:shade val="30000"/>
                          <a:satMod val="115000"/>
                        </a:schemeClr>
                      </a:gs>
                      <a:gs pos="50000">
                        <a:schemeClr val="accent2">
                          <a:lumMod val="75000"/>
                          <a:shade val="67500"/>
                          <a:satMod val="115000"/>
                        </a:schemeClr>
                      </a:gs>
                      <a:gs pos="100000">
                        <a:schemeClr val="accent2">
                          <a:lumMod val="75000"/>
                          <a:shade val="100000"/>
                          <a:satMod val="115000"/>
                        </a:schemeClr>
                      </a:gs>
                    </a:gsLst>
                    <a:lin ang="10800000" scaled="1"/>
                    <a:tileRect/>
                  </a:gra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6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289" name="Freeform 291">
                    <a:extLst>
                      <a:ext uri="{FF2B5EF4-FFF2-40B4-BE49-F238E27FC236}">
                        <a16:creationId xmlns="" xmlns:a16="http://schemas.microsoft.com/office/drawing/2014/main" id="{5AE22F75-284C-451A-A6E0-152F36060725}"/>
                      </a:ext>
                    </a:extLst>
                  </p:cNvPr>
                  <p:cNvSpPr/>
                  <p:nvPr/>
                </p:nvSpPr>
                <p:spPr>
                  <a:xfrm>
                    <a:off x="4667416" y="1689652"/>
                    <a:ext cx="500932" cy="1542553"/>
                  </a:xfrm>
                  <a:custGeom>
                    <a:avLst/>
                    <a:gdLst>
                      <a:gd name="connsiteX0" fmla="*/ 7951 w 500932"/>
                      <a:gd name="connsiteY0" fmla="*/ 0 h 1542553"/>
                      <a:gd name="connsiteX1" fmla="*/ 500932 w 500932"/>
                      <a:gd name="connsiteY1" fmla="*/ 1542553 h 1542553"/>
                      <a:gd name="connsiteX2" fmla="*/ 465151 w 500932"/>
                      <a:gd name="connsiteY2" fmla="*/ 1530626 h 1542553"/>
                      <a:gd name="connsiteX3" fmla="*/ 0 w 500932"/>
                      <a:gd name="connsiteY3" fmla="*/ 135172 h 1542553"/>
                      <a:gd name="connsiteX4" fmla="*/ 7951 w 500932"/>
                      <a:gd name="connsiteY4" fmla="*/ 0 h 1542553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500932" h="1542553">
                        <a:moveTo>
                          <a:pt x="7951" y="0"/>
                        </a:moveTo>
                        <a:lnTo>
                          <a:pt x="500932" y="1542553"/>
                        </a:lnTo>
                        <a:lnTo>
                          <a:pt x="465151" y="1530626"/>
                        </a:lnTo>
                        <a:lnTo>
                          <a:pt x="0" y="135172"/>
                        </a:lnTo>
                        <a:lnTo>
                          <a:pt x="7951" y="0"/>
                        </a:lnTo>
                        <a:close/>
                      </a:path>
                    </a:pathLst>
                  </a:custGeom>
                  <a:blipFill>
                    <a:blip r:embed="rId2" cstate="print"/>
                    <a:tile tx="0" ty="0" sx="100000" sy="100000" flip="none" algn="tl"/>
                  </a:blip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6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290" name="Freeform 292">
                    <a:extLst>
                      <a:ext uri="{FF2B5EF4-FFF2-40B4-BE49-F238E27FC236}">
                        <a16:creationId xmlns="" xmlns:a16="http://schemas.microsoft.com/office/drawing/2014/main" id="{902ADD27-40A9-40FD-90F0-6D7106669D49}"/>
                      </a:ext>
                    </a:extLst>
                  </p:cNvPr>
                  <p:cNvSpPr/>
                  <p:nvPr/>
                </p:nvSpPr>
                <p:spPr>
                  <a:xfrm>
                    <a:off x="4711148" y="1665798"/>
                    <a:ext cx="568518" cy="1582310"/>
                  </a:xfrm>
                  <a:custGeom>
                    <a:avLst/>
                    <a:gdLst>
                      <a:gd name="connsiteX0" fmla="*/ 55659 w 568518"/>
                      <a:gd name="connsiteY0" fmla="*/ 0 h 1582310"/>
                      <a:gd name="connsiteX1" fmla="*/ 568518 w 568518"/>
                      <a:gd name="connsiteY1" fmla="*/ 1570383 h 1582310"/>
                      <a:gd name="connsiteX2" fmla="*/ 540689 w 568518"/>
                      <a:gd name="connsiteY2" fmla="*/ 1582310 h 1582310"/>
                      <a:gd name="connsiteX3" fmla="*/ 0 w 568518"/>
                      <a:gd name="connsiteY3" fmla="*/ 11927 h 1582310"/>
                      <a:gd name="connsiteX4" fmla="*/ 55659 w 568518"/>
                      <a:gd name="connsiteY4" fmla="*/ 0 h 158231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568518" h="1582310">
                        <a:moveTo>
                          <a:pt x="55659" y="0"/>
                        </a:moveTo>
                        <a:lnTo>
                          <a:pt x="568518" y="1570383"/>
                        </a:lnTo>
                        <a:lnTo>
                          <a:pt x="540689" y="1582310"/>
                        </a:lnTo>
                        <a:lnTo>
                          <a:pt x="0" y="11927"/>
                        </a:lnTo>
                        <a:lnTo>
                          <a:pt x="55659" y="0"/>
                        </a:lnTo>
                        <a:close/>
                      </a:path>
                    </a:pathLst>
                  </a:custGeom>
                  <a:blipFill>
                    <a:blip r:embed="rId2" cstate="print"/>
                    <a:tile tx="0" ty="0" sx="100000" sy="100000" flip="none" algn="tl"/>
                  </a:blip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6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291" name="Freeform 293">
                    <a:extLst>
                      <a:ext uri="{FF2B5EF4-FFF2-40B4-BE49-F238E27FC236}">
                        <a16:creationId xmlns="" xmlns:a16="http://schemas.microsoft.com/office/drawing/2014/main" id="{78FE62D2-54C3-4A14-BC5F-49FD8B525A03}"/>
                      </a:ext>
                    </a:extLst>
                  </p:cNvPr>
                  <p:cNvSpPr/>
                  <p:nvPr/>
                </p:nvSpPr>
                <p:spPr>
                  <a:xfrm>
                    <a:off x="5124616" y="3216303"/>
                    <a:ext cx="206734" cy="143123"/>
                  </a:xfrm>
                  <a:custGeom>
                    <a:avLst/>
                    <a:gdLst>
                      <a:gd name="connsiteX0" fmla="*/ 0 w 206734"/>
                      <a:gd name="connsiteY0" fmla="*/ 0 h 143123"/>
                      <a:gd name="connsiteX1" fmla="*/ 127221 w 206734"/>
                      <a:gd name="connsiteY1" fmla="*/ 27829 h 143123"/>
                      <a:gd name="connsiteX2" fmla="*/ 170953 w 206734"/>
                      <a:gd name="connsiteY2" fmla="*/ 19878 h 143123"/>
                      <a:gd name="connsiteX3" fmla="*/ 206734 w 206734"/>
                      <a:gd name="connsiteY3" fmla="*/ 115294 h 143123"/>
                      <a:gd name="connsiteX4" fmla="*/ 143123 w 206734"/>
                      <a:gd name="connsiteY4" fmla="*/ 143123 h 143123"/>
                      <a:gd name="connsiteX5" fmla="*/ 23854 w 206734"/>
                      <a:gd name="connsiteY5" fmla="*/ 107342 h 143123"/>
                      <a:gd name="connsiteX6" fmla="*/ 0 w 206734"/>
                      <a:gd name="connsiteY6" fmla="*/ 0 h 143123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</a:cxnLst>
                    <a:rect l="l" t="t" r="r" b="b"/>
                    <a:pathLst>
                      <a:path w="206734" h="143123">
                        <a:moveTo>
                          <a:pt x="0" y="0"/>
                        </a:moveTo>
                        <a:lnTo>
                          <a:pt x="127221" y="27829"/>
                        </a:lnTo>
                        <a:lnTo>
                          <a:pt x="170953" y="19878"/>
                        </a:lnTo>
                        <a:lnTo>
                          <a:pt x="206734" y="115294"/>
                        </a:lnTo>
                        <a:lnTo>
                          <a:pt x="143123" y="143123"/>
                        </a:lnTo>
                        <a:lnTo>
                          <a:pt x="23854" y="107342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chemeClr val="accent2">
                          <a:lumMod val="75000"/>
                          <a:shade val="30000"/>
                          <a:satMod val="115000"/>
                        </a:schemeClr>
                      </a:gs>
                      <a:gs pos="50000">
                        <a:schemeClr val="accent2">
                          <a:lumMod val="75000"/>
                          <a:shade val="67500"/>
                          <a:satMod val="115000"/>
                        </a:schemeClr>
                      </a:gs>
                      <a:gs pos="100000">
                        <a:schemeClr val="accent2">
                          <a:lumMod val="75000"/>
                          <a:shade val="100000"/>
                          <a:satMod val="115000"/>
                        </a:schemeClr>
                      </a:gs>
                    </a:gsLst>
                    <a:lin ang="10800000" scaled="1"/>
                    <a:tileRect/>
                  </a:gra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6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cxnSp>
                <p:nvCxnSpPr>
                  <p:cNvPr id="292" name="Straight Connector 291">
                    <a:extLst>
                      <a:ext uri="{FF2B5EF4-FFF2-40B4-BE49-F238E27FC236}">
                        <a16:creationId xmlns="" xmlns:a16="http://schemas.microsoft.com/office/drawing/2014/main" id="{775EAC94-63E9-4478-8B23-6520F8301B5F}"/>
                      </a:ext>
                    </a:extLst>
                  </p:cNvPr>
                  <p:cNvCxnSpPr>
                    <a:stCxn id="291" idx="1"/>
                    <a:endCxn id="291" idx="4"/>
                  </p:cNvCxnSpPr>
                  <p:nvPr/>
                </p:nvCxnSpPr>
                <p:spPr>
                  <a:xfrm>
                    <a:off x="5251837" y="3244132"/>
                    <a:ext cx="15902" cy="115294"/>
                  </a:xfrm>
                  <a:prstGeom prst="line">
                    <a:avLst/>
                  </a:prstGeom>
                  <a:ln w="317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93" name="Straight Connector 292">
                    <a:extLst>
                      <a:ext uri="{FF2B5EF4-FFF2-40B4-BE49-F238E27FC236}">
                        <a16:creationId xmlns="" xmlns:a16="http://schemas.microsoft.com/office/drawing/2014/main" id="{5A548FBD-79D7-49BF-ACBA-358DFD7F7E8F}"/>
                      </a:ext>
                    </a:extLst>
                  </p:cNvPr>
                  <p:cNvCxnSpPr>
                    <a:stCxn id="287" idx="1"/>
                    <a:endCxn id="287" idx="4"/>
                  </p:cNvCxnSpPr>
                  <p:nvPr/>
                </p:nvCxnSpPr>
                <p:spPr>
                  <a:xfrm flipH="1">
                    <a:off x="3772894" y="3184497"/>
                    <a:ext cx="67586" cy="139148"/>
                  </a:xfrm>
                  <a:prstGeom prst="line">
                    <a:avLst/>
                  </a:prstGeom>
                  <a:ln w="317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294" name="Freeform 296">
                    <a:extLst>
                      <a:ext uri="{FF2B5EF4-FFF2-40B4-BE49-F238E27FC236}">
                        <a16:creationId xmlns="" xmlns:a16="http://schemas.microsoft.com/office/drawing/2014/main" id="{D16EC104-8515-4689-864B-056DFCB1F8F8}"/>
                      </a:ext>
                    </a:extLst>
                  </p:cNvPr>
                  <p:cNvSpPr/>
                  <p:nvPr/>
                </p:nvSpPr>
                <p:spPr>
                  <a:xfrm>
                    <a:off x="3582063" y="3677478"/>
                    <a:ext cx="155050" cy="326004"/>
                  </a:xfrm>
                  <a:custGeom>
                    <a:avLst/>
                    <a:gdLst>
                      <a:gd name="connsiteX0" fmla="*/ 155050 w 155050"/>
                      <a:gd name="connsiteY0" fmla="*/ 0 h 326004"/>
                      <a:gd name="connsiteX1" fmla="*/ 39756 w 155050"/>
                      <a:gd name="connsiteY1" fmla="*/ 326004 h 326004"/>
                      <a:gd name="connsiteX2" fmla="*/ 55659 w 155050"/>
                      <a:gd name="connsiteY2" fmla="*/ 135172 h 326004"/>
                      <a:gd name="connsiteX3" fmla="*/ 0 w 155050"/>
                      <a:gd name="connsiteY3" fmla="*/ 39757 h 326004"/>
                      <a:gd name="connsiteX4" fmla="*/ 67586 w 155050"/>
                      <a:gd name="connsiteY4" fmla="*/ 59635 h 326004"/>
                      <a:gd name="connsiteX5" fmla="*/ 99391 w 155050"/>
                      <a:gd name="connsiteY5" fmla="*/ 7952 h 326004"/>
                      <a:gd name="connsiteX6" fmla="*/ 155050 w 155050"/>
                      <a:gd name="connsiteY6" fmla="*/ 0 h 32600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</a:cxnLst>
                    <a:rect l="l" t="t" r="r" b="b"/>
                    <a:pathLst>
                      <a:path w="155050" h="326004">
                        <a:moveTo>
                          <a:pt x="155050" y="0"/>
                        </a:moveTo>
                        <a:lnTo>
                          <a:pt x="39756" y="326004"/>
                        </a:lnTo>
                        <a:lnTo>
                          <a:pt x="55659" y="135172"/>
                        </a:lnTo>
                        <a:lnTo>
                          <a:pt x="0" y="39757"/>
                        </a:lnTo>
                        <a:lnTo>
                          <a:pt x="67586" y="59635"/>
                        </a:lnTo>
                        <a:lnTo>
                          <a:pt x="99391" y="7952"/>
                        </a:lnTo>
                        <a:lnTo>
                          <a:pt x="155050" y="0"/>
                        </a:ln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chemeClr val="accent2">
                          <a:lumMod val="75000"/>
                          <a:shade val="30000"/>
                          <a:satMod val="115000"/>
                        </a:schemeClr>
                      </a:gs>
                      <a:gs pos="50000">
                        <a:schemeClr val="accent2">
                          <a:lumMod val="75000"/>
                          <a:shade val="67500"/>
                          <a:satMod val="115000"/>
                        </a:schemeClr>
                      </a:gs>
                      <a:gs pos="100000">
                        <a:schemeClr val="accent2">
                          <a:lumMod val="75000"/>
                          <a:shade val="100000"/>
                          <a:satMod val="115000"/>
                        </a:schemeClr>
                      </a:gs>
                    </a:gsLst>
                    <a:lin ang="10800000" scaled="1"/>
                    <a:tileRect/>
                  </a:gra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6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295" name="Freeform 297">
                    <a:extLst>
                      <a:ext uri="{FF2B5EF4-FFF2-40B4-BE49-F238E27FC236}">
                        <a16:creationId xmlns="" xmlns:a16="http://schemas.microsoft.com/office/drawing/2014/main" id="{63C06AB6-6249-4413-8AF6-C268A02F2038}"/>
                      </a:ext>
                    </a:extLst>
                  </p:cNvPr>
                  <p:cNvSpPr/>
                  <p:nvPr/>
                </p:nvSpPr>
                <p:spPr>
                  <a:xfrm>
                    <a:off x="4448755" y="3987579"/>
                    <a:ext cx="123245" cy="500932"/>
                  </a:xfrm>
                  <a:custGeom>
                    <a:avLst/>
                    <a:gdLst>
                      <a:gd name="connsiteX0" fmla="*/ 7951 w 123245"/>
                      <a:gd name="connsiteY0" fmla="*/ 0 h 500932"/>
                      <a:gd name="connsiteX1" fmla="*/ 123245 w 123245"/>
                      <a:gd name="connsiteY1" fmla="*/ 7951 h 500932"/>
                      <a:gd name="connsiteX2" fmla="*/ 115294 w 123245"/>
                      <a:gd name="connsiteY2" fmla="*/ 294198 h 500932"/>
                      <a:gd name="connsiteX3" fmla="*/ 59635 w 123245"/>
                      <a:gd name="connsiteY3" fmla="*/ 500932 h 500932"/>
                      <a:gd name="connsiteX4" fmla="*/ 0 w 123245"/>
                      <a:gd name="connsiteY4" fmla="*/ 238539 h 500932"/>
                      <a:gd name="connsiteX5" fmla="*/ 7951 w 123245"/>
                      <a:gd name="connsiteY5" fmla="*/ 0 h 5009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</a:cxnLst>
                    <a:rect l="l" t="t" r="r" b="b"/>
                    <a:pathLst>
                      <a:path w="123245" h="500932">
                        <a:moveTo>
                          <a:pt x="7951" y="0"/>
                        </a:moveTo>
                        <a:lnTo>
                          <a:pt x="123245" y="7951"/>
                        </a:lnTo>
                        <a:lnTo>
                          <a:pt x="115294" y="294198"/>
                        </a:lnTo>
                        <a:lnTo>
                          <a:pt x="59635" y="500932"/>
                        </a:lnTo>
                        <a:lnTo>
                          <a:pt x="0" y="238539"/>
                        </a:lnTo>
                        <a:lnTo>
                          <a:pt x="7951" y="0"/>
                        </a:ln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chemeClr val="accent2">
                          <a:lumMod val="75000"/>
                          <a:shade val="30000"/>
                          <a:satMod val="115000"/>
                        </a:schemeClr>
                      </a:gs>
                      <a:gs pos="50000">
                        <a:schemeClr val="accent2">
                          <a:lumMod val="75000"/>
                          <a:shade val="67500"/>
                          <a:satMod val="115000"/>
                        </a:schemeClr>
                      </a:gs>
                      <a:gs pos="100000">
                        <a:schemeClr val="accent2">
                          <a:lumMod val="75000"/>
                          <a:shade val="100000"/>
                          <a:satMod val="115000"/>
                        </a:schemeClr>
                      </a:gs>
                    </a:gsLst>
                    <a:lin ang="10800000" scaled="1"/>
                    <a:tileRect/>
                  </a:gra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6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cxnSp>
                <p:nvCxnSpPr>
                  <p:cNvPr id="296" name="Straight Connector 295">
                    <a:extLst>
                      <a:ext uri="{FF2B5EF4-FFF2-40B4-BE49-F238E27FC236}">
                        <a16:creationId xmlns="" xmlns:a16="http://schemas.microsoft.com/office/drawing/2014/main" id="{E3A27ACC-B072-4352-A86B-8367528724B2}"/>
                      </a:ext>
                    </a:extLst>
                  </p:cNvPr>
                  <p:cNvCxnSpPr/>
                  <p:nvPr/>
                </p:nvCxnSpPr>
                <p:spPr>
                  <a:xfrm>
                    <a:off x="4452730" y="4114800"/>
                    <a:ext cx="119270" cy="7951"/>
                  </a:xfrm>
                  <a:prstGeom prst="line">
                    <a:avLst/>
                  </a:prstGeom>
                  <a:ln w="317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297" name="Freeform 299">
                    <a:extLst>
                      <a:ext uri="{FF2B5EF4-FFF2-40B4-BE49-F238E27FC236}">
                        <a16:creationId xmlns="" xmlns:a16="http://schemas.microsoft.com/office/drawing/2014/main" id="{7BE2BF0C-A40A-4A2F-8986-CAE87CDF543D}"/>
                      </a:ext>
                    </a:extLst>
                  </p:cNvPr>
                  <p:cNvSpPr/>
                  <p:nvPr/>
                </p:nvSpPr>
                <p:spPr>
                  <a:xfrm>
                    <a:off x="5319423" y="3693381"/>
                    <a:ext cx="174928" cy="337930"/>
                  </a:xfrm>
                  <a:custGeom>
                    <a:avLst/>
                    <a:gdLst>
                      <a:gd name="connsiteX0" fmla="*/ 0 w 174928"/>
                      <a:gd name="connsiteY0" fmla="*/ 0 h 337930"/>
                      <a:gd name="connsiteX1" fmla="*/ 59634 w 174928"/>
                      <a:gd name="connsiteY1" fmla="*/ 178904 h 337930"/>
                      <a:gd name="connsiteX2" fmla="*/ 131196 w 174928"/>
                      <a:gd name="connsiteY2" fmla="*/ 337930 h 337930"/>
                      <a:gd name="connsiteX3" fmla="*/ 123245 w 174928"/>
                      <a:gd name="connsiteY3" fmla="*/ 139148 h 337930"/>
                      <a:gd name="connsiteX4" fmla="*/ 174928 w 174928"/>
                      <a:gd name="connsiteY4" fmla="*/ 55659 h 337930"/>
                      <a:gd name="connsiteX5" fmla="*/ 147099 w 174928"/>
                      <a:gd name="connsiteY5" fmla="*/ 55659 h 337930"/>
                      <a:gd name="connsiteX6" fmla="*/ 91440 w 174928"/>
                      <a:gd name="connsiteY6" fmla="*/ 71562 h 337930"/>
                      <a:gd name="connsiteX7" fmla="*/ 79513 w 174928"/>
                      <a:gd name="connsiteY7" fmla="*/ 35781 h 337930"/>
                      <a:gd name="connsiteX8" fmla="*/ 0 w 174928"/>
                      <a:gd name="connsiteY8" fmla="*/ 0 h 33793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</a:cxnLst>
                    <a:rect l="l" t="t" r="r" b="b"/>
                    <a:pathLst>
                      <a:path w="174928" h="337930">
                        <a:moveTo>
                          <a:pt x="0" y="0"/>
                        </a:moveTo>
                        <a:lnTo>
                          <a:pt x="59634" y="178904"/>
                        </a:lnTo>
                        <a:lnTo>
                          <a:pt x="131196" y="337930"/>
                        </a:lnTo>
                        <a:lnTo>
                          <a:pt x="123245" y="139148"/>
                        </a:lnTo>
                        <a:lnTo>
                          <a:pt x="174928" y="55659"/>
                        </a:lnTo>
                        <a:lnTo>
                          <a:pt x="147099" y="55659"/>
                        </a:lnTo>
                        <a:lnTo>
                          <a:pt x="91440" y="71562"/>
                        </a:lnTo>
                        <a:lnTo>
                          <a:pt x="79513" y="35781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chemeClr val="accent2">
                          <a:lumMod val="75000"/>
                          <a:shade val="30000"/>
                          <a:satMod val="115000"/>
                        </a:schemeClr>
                      </a:gs>
                      <a:gs pos="50000">
                        <a:schemeClr val="accent2">
                          <a:lumMod val="75000"/>
                          <a:shade val="67500"/>
                          <a:satMod val="115000"/>
                        </a:schemeClr>
                      </a:gs>
                      <a:gs pos="100000">
                        <a:schemeClr val="accent2">
                          <a:lumMod val="75000"/>
                          <a:shade val="100000"/>
                          <a:satMod val="115000"/>
                        </a:schemeClr>
                      </a:gs>
                    </a:gsLst>
                    <a:lin ang="10800000" scaled="1"/>
                    <a:tileRect/>
                  </a:gra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6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298" name="Freeform 300">
                    <a:extLst>
                      <a:ext uri="{FF2B5EF4-FFF2-40B4-BE49-F238E27FC236}">
                        <a16:creationId xmlns="" xmlns:a16="http://schemas.microsoft.com/office/drawing/2014/main" id="{E4803116-C705-4146-9394-6AF7F92A746F}"/>
                      </a:ext>
                    </a:extLst>
                  </p:cNvPr>
                  <p:cNvSpPr/>
                  <p:nvPr/>
                </p:nvSpPr>
                <p:spPr>
                  <a:xfrm>
                    <a:off x="4412974" y="1470991"/>
                    <a:ext cx="254442" cy="147099"/>
                  </a:xfrm>
                  <a:custGeom>
                    <a:avLst/>
                    <a:gdLst>
                      <a:gd name="connsiteX0" fmla="*/ 254442 w 254442"/>
                      <a:gd name="connsiteY0" fmla="*/ 147099 h 147099"/>
                      <a:gd name="connsiteX1" fmla="*/ 0 w 254442"/>
                      <a:gd name="connsiteY1" fmla="*/ 147099 h 147099"/>
                      <a:gd name="connsiteX2" fmla="*/ 0 w 254442"/>
                      <a:gd name="connsiteY2" fmla="*/ 51684 h 147099"/>
                      <a:gd name="connsiteX3" fmla="*/ 35781 w 254442"/>
                      <a:gd name="connsiteY3" fmla="*/ 47708 h 147099"/>
                      <a:gd name="connsiteX4" fmla="*/ 51683 w 254442"/>
                      <a:gd name="connsiteY4" fmla="*/ 3976 h 147099"/>
                      <a:gd name="connsiteX5" fmla="*/ 234563 w 254442"/>
                      <a:gd name="connsiteY5" fmla="*/ 0 h 147099"/>
                      <a:gd name="connsiteX6" fmla="*/ 218661 w 254442"/>
                      <a:gd name="connsiteY6" fmla="*/ 47708 h 147099"/>
                      <a:gd name="connsiteX7" fmla="*/ 238539 w 254442"/>
                      <a:gd name="connsiteY7" fmla="*/ 67586 h 147099"/>
                      <a:gd name="connsiteX8" fmla="*/ 254442 w 254442"/>
                      <a:gd name="connsiteY8" fmla="*/ 147099 h 14709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</a:cxnLst>
                    <a:rect l="l" t="t" r="r" b="b"/>
                    <a:pathLst>
                      <a:path w="254442" h="147099">
                        <a:moveTo>
                          <a:pt x="254442" y="147099"/>
                        </a:moveTo>
                        <a:lnTo>
                          <a:pt x="0" y="147099"/>
                        </a:lnTo>
                        <a:lnTo>
                          <a:pt x="0" y="51684"/>
                        </a:lnTo>
                        <a:lnTo>
                          <a:pt x="35781" y="47708"/>
                        </a:lnTo>
                        <a:lnTo>
                          <a:pt x="51683" y="3976"/>
                        </a:lnTo>
                        <a:lnTo>
                          <a:pt x="234563" y="0"/>
                        </a:lnTo>
                        <a:lnTo>
                          <a:pt x="218661" y="47708"/>
                        </a:lnTo>
                        <a:lnTo>
                          <a:pt x="238539" y="67586"/>
                        </a:lnTo>
                        <a:lnTo>
                          <a:pt x="254442" y="147099"/>
                        </a:ln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chemeClr val="accent2">
                          <a:lumMod val="75000"/>
                          <a:shade val="30000"/>
                          <a:satMod val="115000"/>
                        </a:schemeClr>
                      </a:gs>
                      <a:gs pos="50000">
                        <a:schemeClr val="accent2">
                          <a:lumMod val="75000"/>
                          <a:shade val="67500"/>
                          <a:satMod val="115000"/>
                        </a:schemeClr>
                      </a:gs>
                      <a:gs pos="100000">
                        <a:schemeClr val="accent2">
                          <a:lumMod val="75000"/>
                          <a:shade val="100000"/>
                          <a:satMod val="115000"/>
                        </a:schemeClr>
                      </a:gs>
                    </a:gsLst>
                    <a:lin ang="10800000" scaled="1"/>
                    <a:tileRect/>
                  </a:gra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6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299" name="Freeform 301">
                    <a:extLst>
                      <a:ext uri="{FF2B5EF4-FFF2-40B4-BE49-F238E27FC236}">
                        <a16:creationId xmlns="" xmlns:a16="http://schemas.microsoft.com/office/drawing/2014/main" id="{BED72DB5-5B38-4C69-B24C-4BE9EF3A6EC7}"/>
                      </a:ext>
                    </a:extLst>
                  </p:cNvPr>
                  <p:cNvSpPr/>
                  <p:nvPr/>
                </p:nvSpPr>
                <p:spPr>
                  <a:xfrm>
                    <a:off x="4313583" y="1534602"/>
                    <a:ext cx="107342" cy="159026"/>
                  </a:xfrm>
                  <a:custGeom>
                    <a:avLst/>
                    <a:gdLst>
                      <a:gd name="connsiteX0" fmla="*/ 0 w 107342"/>
                      <a:gd name="connsiteY0" fmla="*/ 119269 h 159026"/>
                      <a:gd name="connsiteX1" fmla="*/ 47707 w 107342"/>
                      <a:gd name="connsiteY1" fmla="*/ 19878 h 159026"/>
                      <a:gd name="connsiteX2" fmla="*/ 71561 w 107342"/>
                      <a:gd name="connsiteY2" fmla="*/ 0 h 159026"/>
                      <a:gd name="connsiteX3" fmla="*/ 103367 w 107342"/>
                      <a:gd name="connsiteY3" fmla="*/ 0 h 159026"/>
                      <a:gd name="connsiteX4" fmla="*/ 107342 w 107342"/>
                      <a:gd name="connsiteY4" fmla="*/ 159026 h 159026"/>
                      <a:gd name="connsiteX5" fmla="*/ 67586 w 107342"/>
                      <a:gd name="connsiteY5" fmla="*/ 147099 h 159026"/>
                      <a:gd name="connsiteX6" fmla="*/ 0 w 107342"/>
                      <a:gd name="connsiteY6" fmla="*/ 119269 h 15902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</a:cxnLst>
                    <a:rect l="l" t="t" r="r" b="b"/>
                    <a:pathLst>
                      <a:path w="107342" h="159026">
                        <a:moveTo>
                          <a:pt x="0" y="119269"/>
                        </a:moveTo>
                        <a:lnTo>
                          <a:pt x="47707" y="19878"/>
                        </a:lnTo>
                        <a:lnTo>
                          <a:pt x="71561" y="0"/>
                        </a:lnTo>
                        <a:lnTo>
                          <a:pt x="103367" y="0"/>
                        </a:lnTo>
                        <a:lnTo>
                          <a:pt x="107342" y="159026"/>
                        </a:lnTo>
                        <a:lnTo>
                          <a:pt x="67586" y="147099"/>
                        </a:lnTo>
                        <a:lnTo>
                          <a:pt x="0" y="119269"/>
                        </a:ln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chemeClr val="accent2">
                          <a:lumMod val="75000"/>
                          <a:shade val="30000"/>
                          <a:satMod val="115000"/>
                        </a:schemeClr>
                      </a:gs>
                      <a:gs pos="50000">
                        <a:schemeClr val="accent2">
                          <a:lumMod val="75000"/>
                          <a:shade val="67500"/>
                          <a:satMod val="115000"/>
                        </a:schemeClr>
                      </a:gs>
                      <a:gs pos="100000">
                        <a:schemeClr val="accent2">
                          <a:lumMod val="75000"/>
                          <a:shade val="100000"/>
                          <a:satMod val="115000"/>
                        </a:schemeClr>
                      </a:gs>
                    </a:gsLst>
                    <a:lin ang="10800000" scaled="1"/>
                    <a:tileRect/>
                  </a:gra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6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300" name="Freeform 302">
                    <a:extLst>
                      <a:ext uri="{FF2B5EF4-FFF2-40B4-BE49-F238E27FC236}">
                        <a16:creationId xmlns="" xmlns:a16="http://schemas.microsoft.com/office/drawing/2014/main" id="{F3E44C59-E136-4BCF-85A2-DF63D7815775}"/>
                      </a:ext>
                    </a:extLst>
                  </p:cNvPr>
                  <p:cNvSpPr/>
                  <p:nvPr/>
                </p:nvSpPr>
                <p:spPr>
                  <a:xfrm>
                    <a:off x="4643562" y="1522675"/>
                    <a:ext cx="119269" cy="159026"/>
                  </a:xfrm>
                  <a:custGeom>
                    <a:avLst/>
                    <a:gdLst>
                      <a:gd name="connsiteX0" fmla="*/ 119269 w 119269"/>
                      <a:gd name="connsiteY0" fmla="*/ 135172 h 159026"/>
                      <a:gd name="connsiteX1" fmla="*/ 27829 w 119269"/>
                      <a:gd name="connsiteY1" fmla="*/ 159026 h 159026"/>
                      <a:gd name="connsiteX2" fmla="*/ 19878 w 119269"/>
                      <a:gd name="connsiteY2" fmla="*/ 35781 h 159026"/>
                      <a:gd name="connsiteX3" fmla="*/ 0 w 119269"/>
                      <a:gd name="connsiteY3" fmla="*/ 0 h 159026"/>
                      <a:gd name="connsiteX4" fmla="*/ 51683 w 119269"/>
                      <a:gd name="connsiteY4" fmla="*/ 7951 h 159026"/>
                      <a:gd name="connsiteX5" fmla="*/ 67586 w 119269"/>
                      <a:gd name="connsiteY5" fmla="*/ 31805 h 159026"/>
                      <a:gd name="connsiteX6" fmla="*/ 91440 w 119269"/>
                      <a:gd name="connsiteY6" fmla="*/ 47708 h 159026"/>
                      <a:gd name="connsiteX7" fmla="*/ 119269 w 119269"/>
                      <a:gd name="connsiteY7" fmla="*/ 135172 h 15902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</a:cxnLst>
                    <a:rect l="l" t="t" r="r" b="b"/>
                    <a:pathLst>
                      <a:path w="119269" h="159026">
                        <a:moveTo>
                          <a:pt x="119269" y="135172"/>
                        </a:moveTo>
                        <a:lnTo>
                          <a:pt x="27829" y="159026"/>
                        </a:lnTo>
                        <a:lnTo>
                          <a:pt x="19878" y="35781"/>
                        </a:lnTo>
                        <a:lnTo>
                          <a:pt x="0" y="0"/>
                        </a:lnTo>
                        <a:lnTo>
                          <a:pt x="51683" y="7951"/>
                        </a:lnTo>
                        <a:lnTo>
                          <a:pt x="67586" y="31805"/>
                        </a:lnTo>
                        <a:lnTo>
                          <a:pt x="91440" y="47708"/>
                        </a:lnTo>
                        <a:lnTo>
                          <a:pt x="119269" y="135172"/>
                        </a:ln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chemeClr val="accent2">
                          <a:lumMod val="75000"/>
                          <a:shade val="30000"/>
                          <a:satMod val="115000"/>
                        </a:schemeClr>
                      </a:gs>
                      <a:gs pos="50000">
                        <a:schemeClr val="accent2">
                          <a:lumMod val="75000"/>
                          <a:shade val="67500"/>
                          <a:satMod val="115000"/>
                        </a:schemeClr>
                      </a:gs>
                      <a:gs pos="100000">
                        <a:schemeClr val="accent2">
                          <a:lumMod val="75000"/>
                          <a:shade val="100000"/>
                          <a:satMod val="115000"/>
                        </a:schemeClr>
                      </a:gs>
                    </a:gsLst>
                    <a:lin ang="10800000" scaled="1"/>
                    <a:tileRect/>
                  </a:gra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6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301" name="Freeform 303">
                    <a:extLst>
                      <a:ext uri="{FF2B5EF4-FFF2-40B4-BE49-F238E27FC236}">
                        <a16:creationId xmlns="" xmlns:a16="http://schemas.microsoft.com/office/drawing/2014/main" id="{F85AAB96-D56E-4806-A82E-D61D157D1B78}"/>
                      </a:ext>
                    </a:extLst>
                  </p:cNvPr>
                  <p:cNvSpPr/>
                  <p:nvPr/>
                </p:nvSpPr>
                <p:spPr>
                  <a:xfrm>
                    <a:off x="4376738" y="1443038"/>
                    <a:ext cx="328612" cy="83343"/>
                  </a:xfrm>
                  <a:custGeom>
                    <a:avLst/>
                    <a:gdLst>
                      <a:gd name="connsiteX0" fmla="*/ 0 w 328612"/>
                      <a:gd name="connsiteY0" fmla="*/ 83343 h 83343"/>
                      <a:gd name="connsiteX1" fmla="*/ 4762 w 328612"/>
                      <a:gd name="connsiteY1" fmla="*/ 11906 h 83343"/>
                      <a:gd name="connsiteX2" fmla="*/ 35718 w 328612"/>
                      <a:gd name="connsiteY2" fmla="*/ 0 h 83343"/>
                      <a:gd name="connsiteX3" fmla="*/ 311943 w 328612"/>
                      <a:gd name="connsiteY3" fmla="*/ 4762 h 83343"/>
                      <a:gd name="connsiteX4" fmla="*/ 328612 w 328612"/>
                      <a:gd name="connsiteY4" fmla="*/ 14287 h 83343"/>
                      <a:gd name="connsiteX5" fmla="*/ 326231 w 328612"/>
                      <a:gd name="connsiteY5" fmla="*/ 83343 h 83343"/>
                      <a:gd name="connsiteX6" fmla="*/ 264318 w 328612"/>
                      <a:gd name="connsiteY6" fmla="*/ 76200 h 83343"/>
                      <a:gd name="connsiteX7" fmla="*/ 69056 w 328612"/>
                      <a:gd name="connsiteY7" fmla="*/ 73818 h 83343"/>
                      <a:gd name="connsiteX8" fmla="*/ 0 w 328612"/>
                      <a:gd name="connsiteY8" fmla="*/ 83343 h 83343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</a:cxnLst>
                    <a:rect l="l" t="t" r="r" b="b"/>
                    <a:pathLst>
                      <a:path w="328612" h="83343">
                        <a:moveTo>
                          <a:pt x="0" y="83343"/>
                        </a:moveTo>
                        <a:lnTo>
                          <a:pt x="4762" y="11906"/>
                        </a:lnTo>
                        <a:lnTo>
                          <a:pt x="35718" y="0"/>
                        </a:lnTo>
                        <a:lnTo>
                          <a:pt x="311943" y="4762"/>
                        </a:lnTo>
                        <a:lnTo>
                          <a:pt x="328612" y="14287"/>
                        </a:lnTo>
                        <a:cubicBezTo>
                          <a:pt x="327818" y="37306"/>
                          <a:pt x="327025" y="60324"/>
                          <a:pt x="326231" y="83343"/>
                        </a:cubicBezTo>
                        <a:lnTo>
                          <a:pt x="264318" y="76200"/>
                        </a:lnTo>
                        <a:lnTo>
                          <a:pt x="69056" y="73818"/>
                        </a:lnTo>
                        <a:lnTo>
                          <a:pt x="0" y="83343"/>
                        </a:ln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chemeClr val="accent2">
                          <a:lumMod val="75000"/>
                          <a:shade val="30000"/>
                          <a:satMod val="115000"/>
                        </a:schemeClr>
                      </a:gs>
                      <a:gs pos="50000">
                        <a:schemeClr val="accent2">
                          <a:lumMod val="75000"/>
                          <a:shade val="67500"/>
                          <a:satMod val="115000"/>
                        </a:schemeClr>
                      </a:gs>
                      <a:gs pos="100000">
                        <a:schemeClr val="accent2">
                          <a:lumMod val="75000"/>
                          <a:shade val="100000"/>
                          <a:satMod val="115000"/>
                        </a:schemeClr>
                      </a:gs>
                    </a:gsLst>
                    <a:lin ang="10800000" scaled="1"/>
                    <a:tileRect/>
                  </a:gra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6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</p:grpSp>
            <p:cxnSp>
              <p:nvCxnSpPr>
                <p:cNvPr id="278" name="Straight Connector 277">
                  <a:extLst>
                    <a:ext uri="{FF2B5EF4-FFF2-40B4-BE49-F238E27FC236}">
                      <a16:creationId xmlns="" xmlns:a16="http://schemas.microsoft.com/office/drawing/2014/main" id="{D16D3A22-F711-4108-8327-10649D99F0D3}"/>
                    </a:ext>
                  </a:extLst>
                </p:cNvPr>
                <p:cNvCxnSpPr/>
                <p:nvPr/>
              </p:nvCxnSpPr>
              <p:spPr>
                <a:xfrm>
                  <a:off x="2691897" y="5869663"/>
                  <a:ext cx="54321" cy="144856"/>
                </a:xfrm>
                <a:prstGeom prst="line">
                  <a:avLst/>
                </a:prstGeom>
                <a:ln w="3175"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79" name="Straight Connector 278">
                  <a:extLst>
                    <a:ext uri="{FF2B5EF4-FFF2-40B4-BE49-F238E27FC236}">
                      <a16:creationId xmlns="" xmlns:a16="http://schemas.microsoft.com/office/drawing/2014/main" id="{29F63B8F-6FB7-4B1D-A11B-ECF2D560A2F8}"/>
                    </a:ext>
                  </a:extLst>
                </p:cNvPr>
                <p:cNvCxnSpPr/>
                <p:nvPr/>
              </p:nvCxnSpPr>
              <p:spPr>
                <a:xfrm flipV="1">
                  <a:off x="2746217" y="5869666"/>
                  <a:ext cx="42250" cy="144854"/>
                </a:xfrm>
                <a:prstGeom prst="line">
                  <a:avLst/>
                </a:prstGeom>
                <a:ln w="3175"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263" name="Line 86">
              <a:extLst>
                <a:ext uri="{FF2B5EF4-FFF2-40B4-BE49-F238E27FC236}">
                  <a16:creationId xmlns="" xmlns:a16="http://schemas.microsoft.com/office/drawing/2014/main" id="{67A6F001-09D9-43BA-B0CA-6282D6A4875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565701" y="3021108"/>
              <a:ext cx="75438" cy="0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>
                <a:latin typeface="+mj-lt"/>
                <a:ea typeface="Verdana" pitchFamily="34" charset="0"/>
                <a:cs typeface="Verdana" pitchFamily="34" charset="0"/>
              </a:endParaRPr>
            </a:p>
          </p:txBody>
        </p:sp>
        <p:sp>
          <p:nvSpPr>
            <p:cNvPr id="264" name="Rectangle 263">
              <a:extLst>
                <a:ext uri="{FF2B5EF4-FFF2-40B4-BE49-F238E27FC236}">
                  <a16:creationId xmlns="" xmlns:a16="http://schemas.microsoft.com/office/drawing/2014/main" id="{91ED07A1-CF04-4047-8809-D41DABBE4418}"/>
                </a:ext>
              </a:extLst>
            </p:cNvPr>
            <p:cNvSpPr/>
            <p:nvPr/>
          </p:nvSpPr>
          <p:spPr>
            <a:xfrm>
              <a:off x="1653002" y="2639250"/>
              <a:ext cx="13716" cy="597336"/>
            </a:xfrm>
            <a:prstGeom prst="rect">
              <a:avLst/>
            </a:prstGeom>
            <a:solidFill>
              <a:schemeClr val="bg2">
                <a:lumMod val="75000"/>
              </a:schemeClr>
            </a:solidFill>
            <a:ln w="0">
              <a:solidFill>
                <a:schemeClr val="bg2">
                  <a:lumMod val="2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>
                <a:latin typeface="+mj-lt"/>
              </a:endParaRPr>
            </a:p>
          </p:txBody>
        </p:sp>
        <p:sp>
          <p:nvSpPr>
            <p:cNvPr id="265" name="Rectangle 264">
              <a:extLst>
                <a:ext uri="{FF2B5EF4-FFF2-40B4-BE49-F238E27FC236}">
                  <a16:creationId xmlns="" xmlns:a16="http://schemas.microsoft.com/office/drawing/2014/main" id="{6B7FA02B-22ED-41A5-8571-F4EE74E45BE5}"/>
                </a:ext>
              </a:extLst>
            </p:cNvPr>
            <p:cNvSpPr/>
            <p:nvPr/>
          </p:nvSpPr>
          <p:spPr>
            <a:xfrm>
              <a:off x="3839668" y="2860517"/>
              <a:ext cx="13716" cy="597336"/>
            </a:xfrm>
            <a:prstGeom prst="rect">
              <a:avLst/>
            </a:prstGeom>
            <a:solidFill>
              <a:schemeClr val="bg2">
                <a:lumMod val="75000"/>
              </a:schemeClr>
            </a:solidFill>
            <a:ln w="0">
              <a:solidFill>
                <a:schemeClr val="bg2">
                  <a:lumMod val="2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>
                <a:latin typeface="+mj-lt"/>
              </a:endParaRPr>
            </a:p>
          </p:txBody>
        </p:sp>
        <p:sp>
          <p:nvSpPr>
            <p:cNvPr id="266" name="Rectangle 67">
              <a:extLst>
                <a:ext uri="{FF2B5EF4-FFF2-40B4-BE49-F238E27FC236}">
                  <a16:creationId xmlns="" xmlns:a16="http://schemas.microsoft.com/office/drawing/2014/main" id="{F72764CF-3B15-41B2-97AF-76DDAA7F43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15207" y="2836496"/>
              <a:ext cx="173788" cy="1491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FF0000"/>
                  </a:solidFill>
                  <a:latin typeface="+mj-lt"/>
                  <a:ea typeface="Verdana" pitchFamily="34" charset="0"/>
                  <a:cs typeface="Verdana" pitchFamily="34" charset="0"/>
                </a:rPr>
                <a:t>LoS</a:t>
              </a:r>
              <a:endParaRPr lang="en-US" sz="1600" dirty="0">
                <a:solidFill>
                  <a:srgbClr val="FF0000"/>
                </a:solidFill>
                <a:latin typeface="+mj-lt"/>
                <a:ea typeface="Verdana" pitchFamily="34" charset="0"/>
                <a:cs typeface="Verdana" pitchFamily="34" charset="0"/>
              </a:endParaRPr>
            </a:p>
          </p:txBody>
        </p:sp>
        <p:sp>
          <p:nvSpPr>
            <p:cNvPr id="267" name="Rectangle 67">
              <a:extLst>
                <a:ext uri="{FF2B5EF4-FFF2-40B4-BE49-F238E27FC236}">
                  <a16:creationId xmlns="" xmlns:a16="http://schemas.microsoft.com/office/drawing/2014/main" id="{F77B7669-0620-4FAF-85CB-DBA2676327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30647" y="2852842"/>
              <a:ext cx="173788" cy="1491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FF0000"/>
                  </a:solidFill>
                  <a:latin typeface="+mj-lt"/>
                  <a:ea typeface="Verdana" pitchFamily="34" charset="0"/>
                  <a:cs typeface="Verdana" pitchFamily="34" charset="0"/>
                </a:rPr>
                <a:t>LoS</a:t>
              </a:r>
              <a:endParaRPr lang="en-US" sz="1600" dirty="0">
                <a:solidFill>
                  <a:srgbClr val="FF0000"/>
                </a:solidFill>
                <a:latin typeface="+mj-lt"/>
                <a:ea typeface="Verdana" pitchFamily="34" charset="0"/>
                <a:cs typeface="Verdana" pitchFamily="34" charset="0"/>
              </a:endParaRPr>
            </a:p>
          </p:txBody>
        </p:sp>
        <p:sp>
          <p:nvSpPr>
            <p:cNvPr id="268" name="Line 85">
              <a:extLst>
                <a:ext uri="{FF2B5EF4-FFF2-40B4-BE49-F238E27FC236}">
                  <a16:creationId xmlns="" xmlns:a16="http://schemas.microsoft.com/office/drawing/2014/main" id="{8EB0D073-41D0-4318-8121-E1B715646514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0800000">
              <a:off x="1593137" y="2894990"/>
              <a:ext cx="0" cy="82296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 type="stealth" w="sm" len="sm"/>
              <a:tailEnd type="none" w="sm" len="sm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>
                <a:latin typeface="+mj-lt"/>
                <a:ea typeface="Verdana" pitchFamily="34" charset="0"/>
                <a:cs typeface="Verdana" pitchFamily="34" charset="0"/>
              </a:endParaRPr>
            </a:p>
          </p:txBody>
        </p:sp>
        <p:sp>
          <p:nvSpPr>
            <p:cNvPr id="269" name="Line 85">
              <a:extLst>
                <a:ext uri="{FF2B5EF4-FFF2-40B4-BE49-F238E27FC236}">
                  <a16:creationId xmlns="" xmlns:a16="http://schemas.microsoft.com/office/drawing/2014/main" id="{1D4E9220-1297-4406-81F0-114CEE03712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18299" y="3020381"/>
              <a:ext cx="0" cy="82296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 type="stealth" w="sm" len="sm"/>
              <a:tailEnd type="none" w="sm" len="sm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>
                <a:latin typeface="+mj-lt"/>
                <a:ea typeface="Verdana" pitchFamily="34" charset="0"/>
                <a:cs typeface="Verdana" pitchFamily="34" charset="0"/>
              </a:endParaRPr>
            </a:p>
          </p:txBody>
        </p:sp>
        <p:sp>
          <p:nvSpPr>
            <p:cNvPr id="270" name="Line 86">
              <a:extLst>
                <a:ext uri="{FF2B5EF4-FFF2-40B4-BE49-F238E27FC236}">
                  <a16:creationId xmlns="" xmlns:a16="http://schemas.microsoft.com/office/drawing/2014/main" id="{A76B4081-E26B-43D6-ABB7-45480B2D9D0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866625" y="2932572"/>
              <a:ext cx="78097" cy="0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>
                <a:latin typeface="+mj-lt"/>
                <a:ea typeface="Verdana" pitchFamily="34" charset="0"/>
                <a:cs typeface="Verdana" pitchFamily="34" charset="0"/>
              </a:endParaRPr>
            </a:p>
          </p:txBody>
        </p:sp>
        <p:sp>
          <p:nvSpPr>
            <p:cNvPr id="271" name="Line 86">
              <a:extLst>
                <a:ext uri="{FF2B5EF4-FFF2-40B4-BE49-F238E27FC236}">
                  <a16:creationId xmlns="" xmlns:a16="http://schemas.microsoft.com/office/drawing/2014/main" id="{2B2DD031-427B-4653-8810-B8A2D78D9D8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869284" y="3017910"/>
              <a:ext cx="75438" cy="0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>
                <a:latin typeface="+mj-lt"/>
                <a:ea typeface="Verdana" pitchFamily="34" charset="0"/>
                <a:cs typeface="Verdana" pitchFamily="34" charset="0"/>
              </a:endParaRPr>
            </a:p>
          </p:txBody>
        </p:sp>
        <p:sp>
          <p:nvSpPr>
            <p:cNvPr id="272" name="Line 85">
              <a:extLst>
                <a:ext uri="{FF2B5EF4-FFF2-40B4-BE49-F238E27FC236}">
                  <a16:creationId xmlns="" xmlns:a16="http://schemas.microsoft.com/office/drawing/2014/main" id="{9BB085D7-F503-4A40-8B7B-CE88C39ED1BE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0800000">
              <a:off x="3918300" y="2846149"/>
              <a:ext cx="0" cy="82296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 type="stealth" w="sm" len="sm"/>
              <a:tailEnd type="none" w="sm" len="sm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>
                <a:latin typeface="+mj-lt"/>
                <a:ea typeface="Verdana" pitchFamily="34" charset="0"/>
                <a:cs typeface="Verdana" pitchFamily="34" charset="0"/>
              </a:endParaRPr>
            </a:p>
          </p:txBody>
        </p:sp>
        <p:cxnSp>
          <p:nvCxnSpPr>
            <p:cNvPr id="273" name="Straight Connector 272">
              <a:extLst>
                <a:ext uri="{FF2B5EF4-FFF2-40B4-BE49-F238E27FC236}">
                  <a16:creationId xmlns="" xmlns:a16="http://schemas.microsoft.com/office/drawing/2014/main" id="{79D2C0CF-92EA-46AC-BC17-EFB0A5CAB829}"/>
                </a:ext>
              </a:extLst>
            </p:cNvPr>
            <p:cNvCxnSpPr/>
            <p:nvPr/>
          </p:nvCxnSpPr>
          <p:spPr>
            <a:xfrm flipH="1">
              <a:off x="2266067" y="3543690"/>
              <a:ext cx="1058844" cy="0"/>
            </a:xfrm>
            <a:prstGeom prst="line">
              <a:avLst/>
            </a:prstGeom>
            <a:ln>
              <a:solidFill>
                <a:schemeClr val="tx1"/>
              </a:solidFill>
              <a:headEnd type="arrow" w="sm" len="sm"/>
              <a:tailEnd type="non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4" name="TextBox 273">
              <a:extLst>
                <a:ext uri="{FF2B5EF4-FFF2-40B4-BE49-F238E27FC236}">
                  <a16:creationId xmlns="" xmlns:a16="http://schemas.microsoft.com/office/drawing/2014/main" id="{5C7848C2-8CEB-417B-BB73-D154FECB4102}"/>
                </a:ext>
              </a:extLst>
            </p:cNvPr>
            <p:cNvSpPr txBox="1"/>
            <p:nvPr/>
          </p:nvSpPr>
          <p:spPr>
            <a:xfrm>
              <a:off x="2672138" y="3592675"/>
              <a:ext cx="250682" cy="20505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>
                  <a:latin typeface="+mj-lt"/>
                </a:rPr>
                <a:t>(b)</a:t>
              </a:r>
            </a:p>
          </p:txBody>
        </p:sp>
      </p:grpSp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2E6C4B78-3360-4C84-BBBD-2CDD8BF4BED6}"/>
              </a:ext>
            </a:extLst>
          </p:cNvPr>
          <p:cNvSpPr txBox="1"/>
          <p:nvPr/>
        </p:nvSpPr>
        <p:spPr>
          <a:xfrm>
            <a:off x="5715000" y="2743200"/>
            <a:ext cx="3090041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>
                <a:latin typeface="+mj-lt"/>
              </a:rPr>
              <a:t>Leveling</a:t>
            </a:r>
          </a:p>
          <a:p>
            <a:r>
              <a:rPr lang="en-US">
                <a:latin typeface="+mj-lt"/>
              </a:rPr>
              <a:t>From a single set up:</a:t>
            </a:r>
          </a:p>
          <a:p>
            <a:pPr lvl="1"/>
            <a:r>
              <a:rPr lang="en-US">
                <a:latin typeface="+mj-lt"/>
              </a:rPr>
              <a:t>(a) BS A and FS B</a:t>
            </a:r>
          </a:p>
          <a:p>
            <a:pPr lvl="1"/>
            <a:r>
              <a:rPr lang="en-US">
                <a:latin typeface="+mj-lt"/>
              </a:rPr>
              <a:t>(b) BS B and FS A</a:t>
            </a:r>
          </a:p>
          <a:p>
            <a:endParaRPr lang="en-US">
              <a:latin typeface="+mj-lt"/>
            </a:endParaRPr>
          </a:p>
          <a:p>
            <a:r>
              <a:rPr lang="en-US">
                <a:latin typeface="+mj-lt"/>
              </a:rPr>
              <a:t>Collimation error does not compensate.</a:t>
            </a:r>
          </a:p>
        </p:txBody>
      </p:sp>
    </p:spTree>
    <p:extLst>
      <p:ext uri="{BB962C8B-B14F-4D97-AF65-F5344CB8AC3E}">
        <p14:creationId xmlns="" xmlns:p14="http://schemas.microsoft.com/office/powerpoint/2010/main" val="4055214173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="" xmlns:a16="http://schemas.microsoft.com/office/drawing/2014/main" id="{F9F1FECC-1E34-42F6-93E9-C972804157E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. </a:t>
            </a:r>
            <a:r>
              <a:rPr lang="en-US" dirty="0"/>
              <a:t>Minimizing; </a:t>
            </a:r>
            <a:r>
              <a:rPr lang="en-US" dirty="0" smtClean="0"/>
              <a:t>3. Random </a:t>
            </a:r>
            <a:endParaRPr lang="en-US" dirty="0"/>
          </a:p>
          <a:p>
            <a:pPr lvl="1"/>
            <a:r>
              <a:rPr lang="en-US" dirty="0"/>
              <a:t>A measurement must be independent, otherwise it is not redundant.</a:t>
            </a:r>
          </a:p>
          <a:p>
            <a:pPr lvl="2"/>
            <a:r>
              <a:rPr lang="en-US" dirty="0">
                <a:latin typeface="+mj-lt"/>
              </a:rPr>
              <a:t>Change conditions (reset inst, </a:t>
            </a:r>
            <a:r>
              <a:rPr lang="en-US" dirty="0" err="1">
                <a:latin typeface="+mj-lt"/>
              </a:rPr>
              <a:t>resight</a:t>
            </a:r>
            <a:r>
              <a:rPr lang="en-US" dirty="0">
                <a:latin typeface="+mj-lt"/>
              </a:rPr>
              <a:t> </a:t>
            </a:r>
            <a:r>
              <a:rPr lang="en-US" dirty="0" err="1">
                <a:latin typeface="+mj-lt"/>
              </a:rPr>
              <a:t>tagets</a:t>
            </a:r>
            <a:r>
              <a:rPr lang="en-US" dirty="0">
                <a:latin typeface="+mj-lt"/>
              </a:rPr>
              <a:t>, diff day, combo, etc).</a:t>
            </a:r>
          </a:p>
          <a:p>
            <a:pPr lvl="1"/>
            <a:endParaRPr lang="en-US" dirty="0"/>
          </a:p>
        </p:txBody>
      </p:sp>
      <p:grpSp>
        <p:nvGrpSpPr>
          <p:cNvPr id="3" name="Group 16">
            <a:extLst>
              <a:ext uri="{FF2B5EF4-FFF2-40B4-BE49-F238E27FC236}">
                <a16:creationId xmlns="" xmlns:a16="http://schemas.microsoft.com/office/drawing/2014/main" id="{C71396D1-592E-4070-AA3F-85AFB85CBFA8}"/>
              </a:ext>
            </a:extLst>
          </p:cNvPr>
          <p:cNvGrpSpPr/>
          <p:nvPr/>
        </p:nvGrpSpPr>
        <p:grpSpPr>
          <a:xfrm>
            <a:off x="708162" y="2286000"/>
            <a:ext cx="4572000" cy="1883923"/>
            <a:chOff x="708162" y="1989199"/>
            <a:chExt cx="4572000" cy="1883923"/>
          </a:xfrm>
        </p:grpSpPr>
        <p:sp>
          <p:nvSpPr>
            <p:cNvPr id="370" name="Rectangle 71">
              <a:extLst>
                <a:ext uri="{FF2B5EF4-FFF2-40B4-BE49-F238E27FC236}">
                  <a16:creationId xmlns="" xmlns:a16="http://schemas.microsoft.com/office/drawing/2014/main" id="{F59BCA58-D879-49D0-81C6-928FD3FB3D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79403" y="3434167"/>
              <a:ext cx="115415" cy="246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 dirty="0">
                  <a:solidFill>
                    <a:srgbClr val="000000"/>
                  </a:solidFill>
                  <a:latin typeface="+mj-lt"/>
                  <a:ea typeface="Verdana" pitchFamily="34" charset="0"/>
                  <a:cs typeface="Verdana" pitchFamily="34" charset="0"/>
                </a:rPr>
                <a:t>A</a:t>
              </a:r>
            </a:p>
          </p:txBody>
        </p:sp>
        <p:grpSp>
          <p:nvGrpSpPr>
            <p:cNvPr id="5" name="Group 370">
              <a:extLst>
                <a:ext uri="{FF2B5EF4-FFF2-40B4-BE49-F238E27FC236}">
                  <a16:creationId xmlns="" xmlns:a16="http://schemas.microsoft.com/office/drawing/2014/main" id="{917B7013-270B-493C-8CA8-CD30B7C92B65}"/>
                </a:ext>
              </a:extLst>
            </p:cNvPr>
            <p:cNvGrpSpPr/>
            <p:nvPr/>
          </p:nvGrpSpPr>
          <p:grpSpPr>
            <a:xfrm>
              <a:off x="1120179" y="2978525"/>
              <a:ext cx="48586" cy="42756"/>
              <a:chOff x="1690605" y="2129646"/>
              <a:chExt cx="39236" cy="34528"/>
            </a:xfrm>
          </p:grpSpPr>
          <p:sp>
            <p:nvSpPr>
              <p:cNvPr id="484" name="Line 15">
                <a:extLst>
                  <a:ext uri="{FF2B5EF4-FFF2-40B4-BE49-F238E27FC236}">
                    <a16:creationId xmlns="" xmlns:a16="http://schemas.microsoft.com/office/drawing/2014/main" id="{48F14322-E6E1-41B3-B335-BA5958F55A8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00022" y="2129646"/>
                <a:ext cx="20403" cy="0"/>
              </a:xfrm>
              <a:prstGeom prst="line">
                <a:avLst/>
              </a:prstGeom>
              <a:noFill/>
              <a:ln w="31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1600">
                  <a:latin typeface="+mj-lt"/>
                  <a:ea typeface="Verdana" pitchFamily="34" charset="0"/>
                  <a:cs typeface="Verdana" pitchFamily="34" charset="0"/>
                </a:endParaRPr>
              </a:p>
            </p:txBody>
          </p:sp>
          <p:sp>
            <p:nvSpPr>
              <p:cNvPr id="485" name="Line 22">
                <a:extLst>
                  <a:ext uri="{FF2B5EF4-FFF2-40B4-BE49-F238E27FC236}">
                    <a16:creationId xmlns="" xmlns:a16="http://schemas.microsoft.com/office/drawing/2014/main" id="{75F5C245-0D4E-4A5D-A6AC-BA2DFC24D17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90605" y="2129646"/>
                <a:ext cx="0" cy="34528"/>
              </a:xfrm>
              <a:prstGeom prst="line">
                <a:avLst/>
              </a:prstGeom>
              <a:noFill/>
              <a:ln w="31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1600">
                  <a:latin typeface="+mj-lt"/>
                  <a:ea typeface="Verdana" pitchFamily="34" charset="0"/>
                  <a:cs typeface="Verdana" pitchFamily="34" charset="0"/>
                </a:endParaRPr>
              </a:p>
            </p:txBody>
          </p:sp>
          <p:sp>
            <p:nvSpPr>
              <p:cNvPr id="486" name="Line 23">
                <a:extLst>
                  <a:ext uri="{FF2B5EF4-FFF2-40B4-BE49-F238E27FC236}">
                    <a16:creationId xmlns="" xmlns:a16="http://schemas.microsoft.com/office/drawing/2014/main" id="{2D989EE9-4F64-468D-802D-54E02329A61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90605" y="2164174"/>
                <a:ext cx="39236" cy="0"/>
              </a:xfrm>
              <a:prstGeom prst="line">
                <a:avLst/>
              </a:prstGeom>
              <a:noFill/>
              <a:ln w="31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1600">
                  <a:latin typeface="+mj-lt"/>
                  <a:ea typeface="Verdana" pitchFamily="34" charset="0"/>
                  <a:cs typeface="Verdana" pitchFamily="34" charset="0"/>
                </a:endParaRPr>
              </a:p>
            </p:txBody>
          </p:sp>
          <p:sp>
            <p:nvSpPr>
              <p:cNvPr id="487" name="Line 24">
                <a:extLst>
                  <a:ext uri="{FF2B5EF4-FFF2-40B4-BE49-F238E27FC236}">
                    <a16:creationId xmlns="" xmlns:a16="http://schemas.microsoft.com/office/drawing/2014/main" id="{49979ECB-61FF-4FB1-A151-D8E985F6D04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729841" y="2129646"/>
                <a:ext cx="0" cy="34528"/>
              </a:xfrm>
              <a:prstGeom prst="line">
                <a:avLst/>
              </a:prstGeom>
              <a:noFill/>
              <a:ln w="31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1600">
                  <a:latin typeface="+mj-lt"/>
                  <a:ea typeface="Verdana" pitchFamily="34" charset="0"/>
                  <a:cs typeface="Verdana" pitchFamily="34" charset="0"/>
                </a:endParaRPr>
              </a:p>
            </p:txBody>
          </p:sp>
          <p:sp>
            <p:nvSpPr>
              <p:cNvPr id="488" name="Line 25">
                <a:extLst>
                  <a:ext uri="{FF2B5EF4-FFF2-40B4-BE49-F238E27FC236}">
                    <a16:creationId xmlns="" xmlns:a16="http://schemas.microsoft.com/office/drawing/2014/main" id="{A9801DFD-FC58-4908-A3EA-6AF42C3D47F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690605" y="2129646"/>
                <a:ext cx="39236" cy="0"/>
              </a:xfrm>
              <a:prstGeom prst="line">
                <a:avLst/>
              </a:prstGeom>
              <a:noFill/>
              <a:ln w="31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1600">
                  <a:latin typeface="+mj-lt"/>
                  <a:ea typeface="Verdana" pitchFamily="34" charset="0"/>
                  <a:cs typeface="Verdana" pitchFamily="34" charset="0"/>
                </a:endParaRPr>
              </a:p>
            </p:txBody>
          </p:sp>
        </p:grpSp>
        <p:grpSp>
          <p:nvGrpSpPr>
            <p:cNvPr id="6" name="Group 371">
              <a:extLst>
                <a:ext uri="{FF2B5EF4-FFF2-40B4-BE49-F238E27FC236}">
                  <a16:creationId xmlns="" xmlns:a16="http://schemas.microsoft.com/office/drawing/2014/main" id="{D7967FD8-23C7-4525-90C1-F28E00D8E8C7}"/>
                </a:ext>
              </a:extLst>
            </p:cNvPr>
            <p:cNvGrpSpPr/>
            <p:nvPr/>
          </p:nvGrpSpPr>
          <p:grpSpPr>
            <a:xfrm>
              <a:off x="4728464" y="3348058"/>
              <a:ext cx="49559" cy="42756"/>
              <a:chOff x="4285074" y="2605630"/>
              <a:chExt cx="40021" cy="34528"/>
            </a:xfrm>
          </p:grpSpPr>
          <p:sp>
            <p:nvSpPr>
              <p:cNvPr id="479" name="Line 19">
                <a:extLst>
                  <a:ext uri="{FF2B5EF4-FFF2-40B4-BE49-F238E27FC236}">
                    <a16:creationId xmlns="" xmlns:a16="http://schemas.microsoft.com/office/drawing/2014/main" id="{775F08E3-D619-47AA-915F-A4B71759DA3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295275" y="2605630"/>
                <a:ext cx="19618" cy="0"/>
              </a:xfrm>
              <a:prstGeom prst="line">
                <a:avLst/>
              </a:prstGeom>
              <a:noFill/>
              <a:ln w="31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1600">
                  <a:latin typeface="+mj-lt"/>
                  <a:ea typeface="Verdana" pitchFamily="34" charset="0"/>
                  <a:cs typeface="Verdana" pitchFamily="34" charset="0"/>
                </a:endParaRPr>
              </a:p>
            </p:txBody>
          </p:sp>
          <p:sp>
            <p:nvSpPr>
              <p:cNvPr id="480" name="Line 26">
                <a:extLst>
                  <a:ext uri="{FF2B5EF4-FFF2-40B4-BE49-F238E27FC236}">
                    <a16:creationId xmlns="" xmlns:a16="http://schemas.microsoft.com/office/drawing/2014/main" id="{1D664EEA-D9BD-448A-8EA7-7B7D0EE8F53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285074" y="2605630"/>
                <a:ext cx="0" cy="34528"/>
              </a:xfrm>
              <a:prstGeom prst="line">
                <a:avLst/>
              </a:prstGeom>
              <a:noFill/>
              <a:ln w="31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1600">
                  <a:latin typeface="+mj-lt"/>
                  <a:ea typeface="Verdana" pitchFamily="34" charset="0"/>
                  <a:cs typeface="Verdana" pitchFamily="34" charset="0"/>
                </a:endParaRPr>
              </a:p>
            </p:txBody>
          </p:sp>
          <p:sp>
            <p:nvSpPr>
              <p:cNvPr id="481" name="Line 27">
                <a:extLst>
                  <a:ext uri="{FF2B5EF4-FFF2-40B4-BE49-F238E27FC236}">
                    <a16:creationId xmlns="" xmlns:a16="http://schemas.microsoft.com/office/drawing/2014/main" id="{C7A2EF48-8152-4CCF-8613-9673E972F02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285074" y="2640158"/>
                <a:ext cx="40021" cy="0"/>
              </a:xfrm>
              <a:prstGeom prst="line">
                <a:avLst/>
              </a:prstGeom>
              <a:noFill/>
              <a:ln w="31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1600">
                  <a:latin typeface="+mj-lt"/>
                  <a:ea typeface="Verdana" pitchFamily="34" charset="0"/>
                  <a:cs typeface="Verdana" pitchFamily="34" charset="0"/>
                </a:endParaRPr>
              </a:p>
            </p:txBody>
          </p:sp>
          <p:sp>
            <p:nvSpPr>
              <p:cNvPr id="482" name="Line 28">
                <a:extLst>
                  <a:ext uri="{FF2B5EF4-FFF2-40B4-BE49-F238E27FC236}">
                    <a16:creationId xmlns="" xmlns:a16="http://schemas.microsoft.com/office/drawing/2014/main" id="{0FB3CE5A-438B-4553-9E7B-0D88C0E6B78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325095" y="2605630"/>
                <a:ext cx="0" cy="34528"/>
              </a:xfrm>
              <a:prstGeom prst="line">
                <a:avLst/>
              </a:prstGeom>
              <a:noFill/>
              <a:ln w="31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1600">
                  <a:latin typeface="+mj-lt"/>
                  <a:ea typeface="Verdana" pitchFamily="34" charset="0"/>
                  <a:cs typeface="Verdana" pitchFamily="34" charset="0"/>
                </a:endParaRPr>
              </a:p>
            </p:txBody>
          </p:sp>
          <p:sp>
            <p:nvSpPr>
              <p:cNvPr id="483" name="Line 29">
                <a:extLst>
                  <a:ext uri="{FF2B5EF4-FFF2-40B4-BE49-F238E27FC236}">
                    <a16:creationId xmlns="" xmlns:a16="http://schemas.microsoft.com/office/drawing/2014/main" id="{5812BC2B-751B-41EA-894C-0E4A51C1509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285074" y="2605630"/>
                <a:ext cx="40021" cy="0"/>
              </a:xfrm>
              <a:prstGeom prst="line">
                <a:avLst/>
              </a:prstGeom>
              <a:noFill/>
              <a:ln w="31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1600">
                  <a:latin typeface="+mj-lt"/>
                  <a:ea typeface="Verdana" pitchFamily="34" charset="0"/>
                  <a:cs typeface="Verdana" pitchFamily="34" charset="0"/>
                </a:endParaRPr>
              </a:p>
            </p:txBody>
          </p:sp>
        </p:grpSp>
        <p:grpSp>
          <p:nvGrpSpPr>
            <p:cNvPr id="7" name="Group 372">
              <a:extLst>
                <a:ext uri="{FF2B5EF4-FFF2-40B4-BE49-F238E27FC236}">
                  <a16:creationId xmlns="" xmlns:a16="http://schemas.microsoft.com/office/drawing/2014/main" id="{3B5EF564-B1B7-46B3-B687-36CF7EB8F76C}"/>
                </a:ext>
              </a:extLst>
            </p:cNvPr>
            <p:cNvGrpSpPr/>
            <p:nvPr/>
          </p:nvGrpSpPr>
          <p:grpSpPr>
            <a:xfrm>
              <a:off x="750922" y="2969780"/>
              <a:ext cx="4529240" cy="450919"/>
              <a:chOff x="1392410" y="2122583"/>
              <a:chExt cx="3657602" cy="364141"/>
            </a:xfrm>
          </p:grpSpPr>
          <p:grpSp>
            <p:nvGrpSpPr>
              <p:cNvPr id="8" name="Group 440">
                <a:extLst>
                  <a:ext uri="{FF2B5EF4-FFF2-40B4-BE49-F238E27FC236}">
                    <a16:creationId xmlns="" xmlns:a16="http://schemas.microsoft.com/office/drawing/2014/main" id="{F91D5646-8008-45AA-860F-1376C2C33E74}"/>
                  </a:ext>
                </a:extLst>
              </p:cNvPr>
              <p:cNvGrpSpPr/>
              <p:nvPr/>
            </p:nvGrpSpPr>
            <p:grpSpPr>
              <a:xfrm flipV="1">
                <a:off x="1392410" y="2147695"/>
                <a:ext cx="298195" cy="65526"/>
                <a:chOff x="1392410" y="2095118"/>
                <a:chExt cx="298195" cy="52577"/>
              </a:xfrm>
            </p:grpSpPr>
            <p:sp>
              <p:nvSpPr>
                <p:cNvPr id="475" name="Line 30">
                  <a:extLst>
                    <a:ext uri="{FF2B5EF4-FFF2-40B4-BE49-F238E27FC236}">
                      <a16:creationId xmlns="" xmlns:a16="http://schemas.microsoft.com/office/drawing/2014/main" id="{8BC6DF7A-0A80-482D-A694-00A9C50801E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392410" y="2095118"/>
                  <a:ext cx="165577" cy="27465"/>
                </a:xfrm>
                <a:prstGeom prst="line">
                  <a:avLst/>
                </a:prstGeom>
                <a:noFill/>
                <a:ln w="6350">
                  <a:solidFill>
                    <a:srgbClr val="008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1600">
                    <a:latin typeface="+mj-lt"/>
                    <a:ea typeface="Verdana" pitchFamily="34" charset="0"/>
                    <a:cs typeface="Verdana" pitchFamily="34" charset="0"/>
                  </a:endParaRPr>
                </a:p>
              </p:txBody>
            </p:sp>
            <p:sp>
              <p:nvSpPr>
                <p:cNvPr id="476" name="Line 31">
                  <a:extLst>
                    <a:ext uri="{FF2B5EF4-FFF2-40B4-BE49-F238E27FC236}">
                      <a16:creationId xmlns="" xmlns:a16="http://schemas.microsoft.com/office/drawing/2014/main" id="{2BD7D59F-B52C-462A-A690-97578F32B74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557987" y="2122583"/>
                  <a:ext cx="40806" cy="4708"/>
                </a:xfrm>
                <a:prstGeom prst="line">
                  <a:avLst/>
                </a:prstGeom>
                <a:noFill/>
                <a:ln w="6350">
                  <a:solidFill>
                    <a:srgbClr val="008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1600">
                    <a:latin typeface="+mj-lt"/>
                    <a:ea typeface="Verdana" pitchFamily="34" charset="0"/>
                    <a:cs typeface="Verdana" pitchFamily="34" charset="0"/>
                  </a:endParaRPr>
                </a:p>
              </p:txBody>
            </p:sp>
            <p:sp>
              <p:nvSpPr>
                <p:cNvPr id="477" name="Line 32">
                  <a:extLst>
                    <a:ext uri="{FF2B5EF4-FFF2-40B4-BE49-F238E27FC236}">
                      <a16:creationId xmlns="" xmlns:a16="http://schemas.microsoft.com/office/drawing/2014/main" id="{00D92133-77B9-4E99-AEE1-D43B9E6262D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598792" y="2127292"/>
                  <a:ext cx="66702" cy="18049"/>
                </a:xfrm>
                <a:prstGeom prst="line">
                  <a:avLst/>
                </a:prstGeom>
                <a:noFill/>
                <a:ln w="6350">
                  <a:solidFill>
                    <a:srgbClr val="008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1600">
                    <a:latin typeface="+mj-lt"/>
                    <a:ea typeface="Verdana" pitchFamily="34" charset="0"/>
                    <a:cs typeface="Verdana" pitchFamily="34" charset="0"/>
                  </a:endParaRPr>
                </a:p>
              </p:txBody>
            </p:sp>
            <p:sp>
              <p:nvSpPr>
                <p:cNvPr id="478" name="Line 60">
                  <a:extLst>
                    <a:ext uri="{FF2B5EF4-FFF2-40B4-BE49-F238E27FC236}">
                      <a16:creationId xmlns="" xmlns:a16="http://schemas.microsoft.com/office/drawing/2014/main" id="{3E71B3A4-6B4D-4F80-A8BA-C130D8256BC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665494" y="2145341"/>
                  <a:ext cx="25111" cy="2354"/>
                </a:xfrm>
                <a:prstGeom prst="line">
                  <a:avLst/>
                </a:prstGeom>
                <a:noFill/>
                <a:ln w="6350">
                  <a:solidFill>
                    <a:srgbClr val="008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1600">
                    <a:latin typeface="+mj-lt"/>
                    <a:ea typeface="Verdana" pitchFamily="34" charset="0"/>
                    <a:cs typeface="Verdana" pitchFamily="34" charset="0"/>
                  </a:endParaRPr>
                </a:p>
              </p:txBody>
            </p:sp>
          </p:grpSp>
          <p:grpSp>
            <p:nvGrpSpPr>
              <p:cNvPr id="9" name="Group 441">
                <a:extLst>
                  <a:ext uri="{FF2B5EF4-FFF2-40B4-BE49-F238E27FC236}">
                    <a16:creationId xmlns="" xmlns:a16="http://schemas.microsoft.com/office/drawing/2014/main" id="{B3B34FA9-309A-478B-B6D4-668FB87505C6}"/>
                  </a:ext>
                </a:extLst>
              </p:cNvPr>
              <p:cNvGrpSpPr/>
              <p:nvPr/>
            </p:nvGrpSpPr>
            <p:grpSpPr>
              <a:xfrm>
                <a:off x="1729841" y="2122583"/>
                <a:ext cx="3320171" cy="364141"/>
                <a:chOff x="1729841" y="2122583"/>
                <a:chExt cx="3320171" cy="364141"/>
              </a:xfrm>
            </p:grpSpPr>
            <p:grpSp>
              <p:nvGrpSpPr>
                <p:cNvPr id="10" name="Group 442">
                  <a:extLst>
                    <a:ext uri="{FF2B5EF4-FFF2-40B4-BE49-F238E27FC236}">
                      <a16:creationId xmlns="" xmlns:a16="http://schemas.microsoft.com/office/drawing/2014/main" id="{C876569A-E440-45A8-B7B1-6956A29452DF}"/>
                    </a:ext>
                  </a:extLst>
                </p:cNvPr>
                <p:cNvGrpSpPr/>
                <p:nvPr/>
              </p:nvGrpSpPr>
              <p:grpSpPr>
                <a:xfrm>
                  <a:off x="1729841" y="2122583"/>
                  <a:ext cx="2872091" cy="322523"/>
                  <a:chOff x="1729841" y="2122583"/>
                  <a:chExt cx="2872091" cy="322523"/>
                </a:xfrm>
              </p:grpSpPr>
              <p:grpSp>
                <p:nvGrpSpPr>
                  <p:cNvPr id="11" name="Group 448">
                    <a:extLst>
                      <a:ext uri="{FF2B5EF4-FFF2-40B4-BE49-F238E27FC236}">
                        <a16:creationId xmlns="" xmlns:a16="http://schemas.microsoft.com/office/drawing/2014/main" id="{F31636BB-7350-4F27-AEBA-49D91F5D2CEC}"/>
                      </a:ext>
                    </a:extLst>
                  </p:cNvPr>
                  <p:cNvGrpSpPr/>
                  <p:nvPr/>
                </p:nvGrpSpPr>
                <p:grpSpPr>
                  <a:xfrm>
                    <a:off x="1786342" y="2122583"/>
                    <a:ext cx="2815590" cy="322523"/>
                    <a:chOff x="1786342" y="2122583"/>
                    <a:chExt cx="2815590" cy="322523"/>
                  </a:xfrm>
                </p:grpSpPr>
                <p:sp>
                  <p:nvSpPr>
                    <p:cNvPr id="451" name="Line 33">
                      <a:extLst>
                        <a:ext uri="{FF2B5EF4-FFF2-40B4-BE49-F238E27FC236}">
                          <a16:creationId xmlns="" xmlns:a16="http://schemas.microsoft.com/office/drawing/2014/main" id="{AD3DB9DE-BB14-4624-AA16-8DE3BEFB8ECF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786342" y="2158681"/>
                      <a:ext cx="103584" cy="3924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=""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 sz="16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  <p:sp>
                  <p:nvSpPr>
                    <p:cNvPr id="452" name="Line 34">
                      <a:extLst>
                        <a:ext uri="{FF2B5EF4-FFF2-40B4-BE49-F238E27FC236}">
                          <a16:creationId xmlns="" xmlns:a16="http://schemas.microsoft.com/office/drawing/2014/main" id="{F2875169-A37F-44B8-A87B-AA9BDAAA0C5B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889925" y="2162605"/>
                      <a:ext cx="152237" cy="9417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=""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 sz="16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  <p:sp>
                  <p:nvSpPr>
                    <p:cNvPr id="453" name="Line 35">
                      <a:extLst>
                        <a:ext uri="{FF2B5EF4-FFF2-40B4-BE49-F238E27FC236}">
                          <a16:creationId xmlns="" xmlns:a16="http://schemas.microsoft.com/office/drawing/2014/main" id="{7AF856B1-D677-46A4-A3CA-CF4DEB2E8936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042162" y="2167313"/>
                      <a:ext cx="165577" cy="4708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=""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 sz="16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  <p:sp>
                  <p:nvSpPr>
                    <p:cNvPr id="454" name="Line 36">
                      <a:extLst>
                        <a:ext uri="{FF2B5EF4-FFF2-40B4-BE49-F238E27FC236}">
                          <a16:creationId xmlns="" xmlns:a16="http://schemas.microsoft.com/office/drawing/2014/main" id="{A9AD7B39-2F93-4676-80BD-62CB636E70E9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207738" y="2153972"/>
                      <a:ext cx="183626" cy="133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=""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 sz="16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  <p:sp>
                  <p:nvSpPr>
                    <p:cNvPr id="455" name="Line 37">
                      <a:extLst>
                        <a:ext uri="{FF2B5EF4-FFF2-40B4-BE49-F238E27FC236}">
                          <a16:creationId xmlns="" xmlns:a16="http://schemas.microsoft.com/office/drawing/2014/main" id="{D6FA1D85-320F-452E-8BF9-9849CDC01210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391364" y="2153972"/>
                      <a:ext cx="87889" cy="785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=""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 sz="16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  <p:sp>
                  <p:nvSpPr>
                    <p:cNvPr id="456" name="Line 38">
                      <a:extLst>
                        <a:ext uri="{FF2B5EF4-FFF2-40B4-BE49-F238E27FC236}">
                          <a16:creationId xmlns="" xmlns:a16="http://schemas.microsoft.com/office/drawing/2014/main" id="{AAE39CD2-0D52-4E51-943D-1B63229AA693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479253" y="2153972"/>
                      <a:ext cx="87889" cy="785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=""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 sz="16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  <p:sp>
                  <p:nvSpPr>
                    <p:cNvPr id="457" name="Line 39">
                      <a:extLst>
                        <a:ext uri="{FF2B5EF4-FFF2-40B4-BE49-F238E27FC236}">
                          <a16:creationId xmlns="" xmlns:a16="http://schemas.microsoft.com/office/drawing/2014/main" id="{5E976DF0-1EF2-404F-8F79-5F088159652D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67142" y="2135924"/>
                      <a:ext cx="147528" cy="18048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=""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 sz="16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  <p:sp>
                  <p:nvSpPr>
                    <p:cNvPr id="458" name="Line 40">
                      <a:extLst>
                        <a:ext uri="{FF2B5EF4-FFF2-40B4-BE49-F238E27FC236}">
                          <a16:creationId xmlns="" xmlns:a16="http://schemas.microsoft.com/office/drawing/2014/main" id="{CC2C3046-C156-45AC-A870-6EB581E5CF08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714670" y="2127292"/>
                      <a:ext cx="147528" cy="8632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=""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 sz="16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  <p:sp>
                  <p:nvSpPr>
                    <p:cNvPr id="459" name="Line 41">
                      <a:extLst>
                        <a:ext uri="{FF2B5EF4-FFF2-40B4-BE49-F238E27FC236}">
                          <a16:creationId xmlns="" xmlns:a16="http://schemas.microsoft.com/office/drawing/2014/main" id="{887E9137-9834-4BE4-A35D-93455DCB15E8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862198" y="2127292"/>
                      <a:ext cx="107507" cy="0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=""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 sz="16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  <p:sp>
                  <p:nvSpPr>
                    <p:cNvPr id="460" name="Line 42">
                      <a:extLst>
                        <a:ext uri="{FF2B5EF4-FFF2-40B4-BE49-F238E27FC236}">
                          <a16:creationId xmlns="" xmlns:a16="http://schemas.microsoft.com/office/drawing/2014/main" id="{E252C97B-2883-447E-A138-459E98C5F8CB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969706" y="2122583"/>
                      <a:ext cx="116924" cy="4708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=""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 sz="16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  <p:sp>
                  <p:nvSpPr>
                    <p:cNvPr id="461" name="Line 43">
                      <a:extLst>
                        <a:ext uri="{FF2B5EF4-FFF2-40B4-BE49-F238E27FC236}">
                          <a16:creationId xmlns="" xmlns:a16="http://schemas.microsoft.com/office/drawing/2014/main" id="{E75C8CB3-4321-4446-801C-7122E8892BC9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086630" y="2122583"/>
                      <a:ext cx="143605" cy="8632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=""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 sz="16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  <p:sp>
                  <p:nvSpPr>
                    <p:cNvPr id="462" name="Line 44">
                      <a:extLst>
                        <a:ext uri="{FF2B5EF4-FFF2-40B4-BE49-F238E27FC236}">
                          <a16:creationId xmlns="" xmlns:a16="http://schemas.microsoft.com/office/drawing/2014/main" id="{78B46EB9-ECE7-42E3-8701-496B2FC50EAE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230234" y="2131216"/>
                      <a:ext cx="102799" cy="14125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=""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 sz="16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  <p:sp>
                  <p:nvSpPr>
                    <p:cNvPr id="463" name="Line 45">
                      <a:extLst>
                        <a:ext uri="{FF2B5EF4-FFF2-40B4-BE49-F238E27FC236}">
                          <a16:creationId xmlns="" xmlns:a16="http://schemas.microsoft.com/office/drawing/2014/main" id="{3AD0CA43-2607-4E21-AFA8-2C1A9458AC2D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333033" y="2145341"/>
                      <a:ext cx="85535" cy="8632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=""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 sz="16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  <p:sp>
                  <p:nvSpPr>
                    <p:cNvPr id="464" name="Line 46">
                      <a:extLst>
                        <a:ext uri="{FF2B5EF4-FFF2-40B4-BE49-F238E27FC236}">
                          <a16:creationId xmlns="" xmlns:a16="http://schemas.microsoft.com/office/drawing/2014/main" id="{FD644350-600C-4427-99CA-08FB14B1C5E1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418568" y="2153972"/>
                      <a:ext cx="73764" cy="20403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=""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 sz="16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  <p:sp>
                  <p:nvSpPr>
                    <p:cNvPr id="465" name="Line 47">
                      <a:extLst>
                        <a:ext uri="{FF2B5EF4-FFF2-40B4-BE49-F238E27FC236}">
                          <a16:creationId xmlns="" xmlns:a16="http://schemas.microsoft.com/office/drawing/2014/main" id="{F41AD8B7-99A3-4B33-8EE3-691F14D8624E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492332" y="2174375"/>
                      <a:ext cx="73764" cy="20403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=""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 sz="16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  <p:sp>
                  <p:nvSpPr>
                    <p:cNvPr id="466" name="Line 48">
                      <a:extLst>
                        <a:ext uri="{FF2B5EF4-FFF2-40B4-BE49-F238E27FC236}">
                          <a16:creationId xmlns="" xmlns:a16="http://schemas.microsoft.com/office/drawing/2014/main" id="{91A943CF-7201-4CF7-B213-F161D8C2DB3D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566096" y="2194778"/>
                      <a:ext cx="170285" cy="25896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=""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 sz="16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  <p:sp>
                  <p:nvSpPr>
                    <p:cNvPr id="467" name="Line 49">
                      <a:extLst>
                        <a:ext uri="{FF2B5EF4-FFF2-40B4-BE49-F238E27FC236}">
                          <a16:creationId xmlns="" xmlns:a16="http://schemas.microsoft.com/office/drawing/2014/main" id="{83C5FCD6-F4DE-4ECF-B889-ABE575C1967D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736381" y="2220674"/>
                      <a:ext cx="184410" cy="44729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=""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 sz="16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  <p:sp>
                  <p:nvSpPr>
                    <p:cNvPr id="468" name="Line 50">
                      <a:extLst>
                        <a:ext uri="{FF2B5EF4-FFF2-40B4-BE49-F238E27FC236}">
                          <a16:creationId xmlns="" xmlns:a16="http://schemas.microsoft.com/office/drawing/2014/main" id="{2D2E37FD-BB7A-476D-B9F3-D264423C5AF1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920792" y="2265403"/>
                      <a:ext cx="210306" cy="72195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=""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 sz="16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  <p:sp>
                  <p:nvSpPr>
                    <p:cNvPr id="469" name="Line 51">
                      <a:extLst>
                        <a:ext uri="{FF2B5EF4-FFF2-40B4-BE49-F238E27FC236}">
                          <a16:creationId xmlns="" xmlns:a16="http://schemas.microsoft.com/office/drawing/2014/main" id="{38A833C6-8970-49D0-90A9-534D9E003F63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131098" y="2337598"/>
                      <a:ext cx="98875" cy="44730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=""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 sz="16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  <p:sp>
                  <p:nvSpPr>
                    <p:cNvPr id="470" name="Line 52">
                      <a:extLst>
                        <a:ext uri="{FF2B5EF4-FFF2-40B4-BE49-F238E27FC236}">
                          <a16:creationId xmlns="" xmlns:a16="http://schemas.microsoft.com/office/drawing/2014/main" id="{BCA5D71A-3BEA-4D08-B7F5-E5DB511A7999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229973" y="2382327"/>
                      <a:ext cx="76118" cy="31389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=""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 sz="16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  <p:sp>
                  <p:nvSpPr>
                    <p:cNvPr id="471" name="Line 53">
                      <a:extLst>
                        <a:ext uri="{FF2B5EF4-FFF2-40B4-BE49-F238E27FC236}">
                          <a16:creationId xmlns="" xmlns:a16="http://schemas.microsoft.com/office/drawing/2014/main" id="{5E776344-2259-493D-AC71-D583E6706901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306091" y="2413716"/>
                      <a:ext cx="67486" cy="8632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=""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 sz="16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  <p:sp>
                  <p:nvSpPr>
                    <p:cNvPr id="472" name="Line 54">
                      <a:extLst>
                        <a:ext uri="{FF2B5EF4-FFF2-40B4-BE49-F238E27FC236}">
                          <a16:creationId xmlns="" xmlns:a16="http://schemas.microsoft.com/office/drawing/2014/main" id="{5CB95F37-4D65-40C9-9AB5-FA3E3218945C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373578" y="2422348"/>
                      <a:ext cx="66702" cy="133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=""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 sz="16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  <p:sp>
                  <p:nvSpPr>
                    <p:cNvPr id="473" name="Line 55">
                      <a:extLst>
                        <a:ext uri="{FF2B5EF4-FFF2-40B4-BE49-F238E27FC236}">
                          <a16:creationId xmlns="" xmlns:a16="http://schemas.microsoft.com/office/drawing/2014/main" id="{88F686B2-0798-4D47-8475-4003FC2CD936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440279" y="2435689"/>
                      <a:ext cx="62778" cy="9417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=""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 sz="16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  <p:sp>
                  <p:nvSpPr>
                    <p:cNvPr id="474" name="Line 56">
                      <a:extLst>
                        <a:ext uri="{FF2B5EF4-FFF2-40B4-BE49-F238E27FC236}">
                          <a16:creationId xmlns="" xmlns:a16="http://schemas.microsoft.com/office/drawing/2014/main" id="{155577D9-F00E-4DB0-A68A-78E9653715BB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503057" y="2445105"/>
                      <a:ext cx="98875" cy="0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=""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 sz="16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</p:grpSp>
              <p:sp>
                <p:nvSpPr>
                  <p:cNvPr id="450" name="Line 61">
                    <a:extLst>
                      <a:ext uri="{FF2B5EF4-FFF2-40B4-BE49-F238E27FC236}">
                        <a16:creationId xmlns="" xmlns:a16="http://schemas.microsoft.com/office/drawing/2014/main" id="{0D48AA34-104D-4A68-B095-6D46314EE0D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729841" y="2152403"/>
                    <a:ext cx="56500" cy="6278"/>
                  </a:xfrm>
                  <a:prstGeom prst="line">
                    <a:avLst/>
                  </a:prstGeom>
                  <a:noFill/>
                  <a:ln w="6350">
                    <a:solidFill>
                      <a:srgbClr val="008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=""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 sz="16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</p:grpSp>
            <p:grpSp>
              <p:nvGrpSpPr>
                <p:cNvPr id="12" name="Group 443">
                  <a:extLst>
                    <a:ext uri="{FF2B5EF4-FFF2-40B4-BE49-F238E27FC236}">
                      <a16:creationId xmlns="" xmlns:a16="http://schemas.microsoft.com/office/drawing/2014/main" id="{090E6ECD-77BD-471E-B8C0-515A7445CD41}"/>
                    </a:ext>
                  </a:extLst>
                </p:cNvPr>
                <p:cNvGrpSpPr/>
                <p:nvPr/>
              </p:nvGrpSpPr>
              <p:grpSpPr>
                <a:xfrm flipV="1">
                  <a:off x="4649803" y="2440897"/>
                  <a:ext cx="400209" cy="45827"/>
                  <a:chOff x="4649801" y="2405084"/>
                  <a:chExt cx="400209" cy="48653"/>
                </a:xfrm>
              </p:grpSpPr>
              <p:sp>
                <p:nvSpPr>
                  <p:cNvPr id="445" name="Line 57">
                    <a:extLst>
                      <a:ext uri="{FF2B5EF4-FFF2-40B4-BE49-F238E27FC236}">
                        <a16:creationId xmlns="" xmlns:a16="http://schemas.microsoft.com/office/drawing/2014/main" id="{FAEB15B3-7F28-4A05-86BA-2986B70051C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704731" y="2440397"/>
                    <a:ext cx="85535" cy="9417"/>
                  </a:xfrm>
                  <a:prstGeom prst="line">
                    <a:avLst/>
                  </a:prstGeom>
                  <a:noFill/>
                  <a:ln w="6350">
                    <a:solidFill>
                      <a:srgbClr val="008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=""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 sz="16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446" name="Line 58">
                    <a:extLst>
                      <a:ext uri="{FF2B5EF4-FFF2-40B4-BE49-F238E27FC236}">
                        <a16:creationId xmlns="" xmlns:a16="http://schemas.microsoft.com/office/drawing/2014/main" id="{F3AE4F0E-09C7-46A5-8CF4-A086669598B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790266" y="2449814"/>
                    <a:ext cx="26681" cy="3923"/>
                  </a:xfrm>
                  <a:prstGeom prst="line">
                    <a:avLst/>
                  </a:prstGeom>
                  <a:noFill/>
                  <a:ln w="6350">
                    <a:solidFill>
                      <a:srgbClr val="008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=""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 sz="16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447" name="Line 59">
                    <a:extLst>
                      <a:ext uri="{FF2B5EF4-FFF2-40B4-BE49-F238E27FC236}">
                        <a16:creationId xmlns="" xmlns:a16="http://schemas.microsoft.com/office/drawing/2014/main" id="{0772E5EF-8A70-4C5D-B087-D47AE25D2AEB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816947" y="2405084"/>
                    <a:ext cx="233063" cy="48653"/>
                  </a:xfrm>
                  <a:prstGeom prst="line">
                    <a:avLst/>
                  </a:prstGeom>
                  <a:noFill/>
                  <a:ln w="6350">
                    <a:solidFill>
                      <a:srgbClr val="008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=""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 sz="16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448" name="Line 63">
                    <a:extLst>
                      <a:ext uri="{FF2B5EF4-FFF2-40B4-BE49-F238E27FC236}">
                        <a16:creationId xmlns="" xmlns:a16="http://schemas.microsoft.com/office/drawing/2014/main" id="{89DF697E-7038-4863-9E63-C1DBD72B362B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649801" y="2440397"/>
                    <a:ext cx="54931" cy="2354"/>
                  </a:xfrm>
                  <a:prstGeom prst="line">
                    <a:avLst/>
                  </a:prstGeom>
                  <a:noFill/>
                  <a:ln w="6350">
                    <a:solidFill>
                      <a:srgbClr val="008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=""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 sz="16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</p:grpSp>
          </p:grpSp>
        </p:grpSp>
        <p:sp>
          <p:nvSpPr>
            <p:cNvPr id="378" name="Rectangle 68">
              <a:extLst>
                <a:ext uri="{FF2B5EF4-FFF2-40B4-BE49-F238E27FC236}">
                  <a16:creationId xmlns="" xmlns:a16="http://schemas.microsoft.com/office/drawing/2014/main" id="{3F1DBA68-5C9B-4638-B21D-342E0D25E8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30104" y="3050588"/>
              <a:ext cx="110607" cy="246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sz="1600">
                  <a:solidFill>
                    <a:srgbClr val="000000"/>
                  </a:solidFill>
                  <a:latin typeface="+mj-lt"/>
                  <a:ea typeface="Verdana" pitchFamily="34" charset="0"/>
                  <a:cs typeface="Verdana" pitchFamily="34" charset="0"/>
                </a:rPr>
                <a:t>B</a:t>
              </a:r>
              <a:endParaRPr lang="en-US" sz="1600" dirty="0">
                <a:solidFill>
                  <a:srgbClr val="000000"/>
                </a:solidFill>
                <a:latin typeface="+mj-lt"/>
                <a:ea typeface="Verdana" pitchFamily="34" charset="0"/>
                <a:cs typeface="Verdana" pitchFamily="34" charset="0"/>
              </a:endParaRPr>
            </a:p>
          </p:txBody>
        </p:sp>
        <p:sp>
          <p:nvSpPr>
            <p:cNvPr id="385" name="Rectangle 384">
              <a:extLst>
                <a:ext uri="{FF2B5EF4-FFF2-40B4-BE49-F238E27FC236}">
                  <a16:creationId xmlns="" xmlns:a16="http://schemas.microsoft.com/office/drawing/2014/main" id="{9D4FD96E-E08A-4A14-BBC1-1A585C536F74}"/>
                </a:ext>
              </a:extLst>
            </p:cNvPr>
            <p:cNvSpPr/>
            <p:nvPr/>
          </p:nvSpPr>
          <p:spPr>
            <a:xfrm>
              <a:off x="1129205" y="1989199"/>
              <a:ext cx="22646" cy="986249"/>
            </a:xfrm>
            <a:prstGeom prst="rect">
              <a:avLst/>
            </a:prstGeom>
            <a:solidFill>
              <a:schemeClr val="bg2">
                <a:lumMod val="75000"/>
              </a:schemeClr>
            </a:solidFill>
            <a:ln w="0">
              <a:solidFill>
                <a:schemeClr val="bg2">
                  <a:lumMod val="2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>
                <a:latin typeface="+mj-lt"/>
              </a:endParaRPr>
            </a:p>
          </p:txBody>
        </p:sp>
        <p:sp>
          <p:nvSpPr>
            <p:cNvPr id="386" name="Rectangle 385">
              <a:extLst>
                <a:ext uri="{FF2B5EF4-FFF2-40B4-BE49-F238E27FC236}">
                  <a16:creationId xmlns="" xmlns:a16="http://schemas.microsoft.com/office/drawing/2014/main" id="{7905D958-556D-44AE-94E4-F87AE9B65E15}"/>
                </a:ext>
              </a:extLst>
            </p:cNvPr>
            <p:cNvSpPr/>
            <p:nvPr/>
          </p:nvSpPr>
          <p:spPr>
            <a:xfrm>
              <a:off x="4739564" y="2354527"/>
              <a:ext cx="22646" cy="986249"/>
            </a:xfrm>
            <a:prstGeom prst="rect">
              <a:avLst/>
            </a:prstGeom>
            <a:solidFill>
              <a:schemeClr val="bg2">
                <a:lumMod val="75000"/>
              </a:schemeClr>
            </a:solidFill>
            <a:ln w="0">
              <a:solidFill>
                <a:schemeClr val="bg2">
                  <a:lumMod val="2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>
                <a:latin typeface="+mj-lt"/>
              </a:endParaRPr>
            </a:p>
          </p:txBody>
        </p:sp>
        <p:grpSp>
          <p:nvGrpSpPr>
            <p:cNvPr id="13" name="Group 15">
              <a:extLst>
                <a:ext uri="{FF2B5EF4-FFF2-40B4-BE49-F238E27FC236}">
                  <a16:creationId xmlns="" xmlns:a16="http://schemas.microsoft.com/office/drawing/2014/main" id="{C31B9A9B-71FE-4E61-8288-E84627C5E399}"/>
                </a:ext>
              </a:extLst>
            </p:cNvPr>
            <p:cNvGrpSpPr/>
            <p:nvPr/>
          </p:nvGrpSpPr>
          <p:grpSpPr>
            <a:xfrm>
              <a:off x="708162" y="2377981"/>
              <a:ext cx="4500824" cy="826863"/>
              <a:chOff x="708162" y="2309885"/>
              <a:chExt cx="4500824" cy="826863"/>
            </a:xfrm>
          </p:grpSpPr>
          <p:sp>
            <p:nvSpPr>
              <p:cNvPr id="376" name="Rectangle 66">
                <a:extLst>
                  <a:ext uri="{FF2B5EF4-FFF2-40B4-BE49-F238E27FC236}">
                    <a16:creationId xmlns="" xmlns:a16="http://schemas.microsoft.com/office/drawing/2014/main" id="{78E2EBD9-E965-40C2-908C-88C6646E596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87880" y="2617817"/>
                <a:ext cx="429604" cy="246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600">
                    <a:solidFill>
                      <a:srgbClr val="0000FF"/>
                    </a:solidFill>
                    <a:latin typeface="+mj-lt"/>
                    <a:ea typeface="Verdana" pitchFamily="34" charset="0"/>
                    <a:cs typeface="Verdana" pitchFamily="34" charset="0"/>
                  </a:rPr>
                  <a:t>Horiz</a:t>
                </a:r>
                <a:endParaRPr lang="en-US" sz="1600" dirty="0">
                  <a:solidFill>
                    <a:srgbClr val="0000FF"/>
                  </a:solidFill>
                  <a:latin typeface="+mj-lt"/>
                  <a:ea typeface="Verdana" pitchFamily="34" charset="0"/>
                  <a:cs typeface="Verdana" pitchFamily="34" charset="0"/>
                </a:endParaRPr>
              </a:p>
            </p:txBody>
          </p:sp>
          <p:sp>
            <p:nvSpPr>
              <p:cNvPr id="377" name="Rectangle 67">
                <a:extLst>
                  <a:ext uri="{FF2B5EF4-FFF2-40B4-BE49-F238E27FC236}">
                    <a16:creationId xmlns="" xmlns:a16="http://schemas.microsoft.com/office/drawing/2014/main" id="{FFA6CC4F-4EA9-4162-9AE4-069222BE4D2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20244" y="2627290"/>
                <a:ext cx="429604" cy="246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600">
                    <a:solidFill>
                      <a:srgbClr val="0000FF"/>
                    </a:solidFill>
                    <a:latin typeface="+mj-lt"/>
                    <a:ea typeface="Verdana" pitchFamily="34" charset="0"/>
                    <a:cs typeface="Verdana" pitchFamily="34" charset="0"/>
                  </a:rPr>
                  <a:t>Horiz</a:t>
                </a:r>
                <a:endParaRPr lang="en-US" sz="1600" dirty="0">
                  <a:solidFill>
                    <a:srgbClr val="0000FF"/>
                  </a:solidFill>
                  <a:latin typeface="+mj-lt"/>
                  <a:ea typeface="Verdana" pitchFamily="34" charset="0"/>
                  <a:cs typeface="Verdana" pitchFamily="34" charset="0"/>
                </a:endParaRPr>
              </a:p>
            </p:txBody>
          </p:sp>
          <p:sp>
            <p:nvSpPr>
              <p:cNvPr id="379" name="Rectangle 69">
                <a:extLst>
                  <a:ext uri="{FF2B5EF4-FFF2-40B4-BE49-F238E27FC236}">
                    <a16:creationId xmlns="" xmlns:a16="http://schemas.microsoft.com/office/drawing/2014/main" id="{9173369E-5CF8-43B0-967D-EF4EC8BA054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8162" y="2503670"/>
                <a:ext cx="224037" cy="246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600">
                    <a:solidFill>
                      <a:srgbClr val="FF0000"/>
                    </a:solidFill>
                    <a:latin typeface="+mj-lt"/>
                    <a:ea typeface="Verdana" pitchFamily="34" charset="0"/>
                    <a:cs typeface="Verdana" pitchFamily="34" charset="0"/>
                  </a:rPr>
                  <a:t>e</a:t>
                </a:r>
                <a:r>
                  <a:rPr lang="en-US" sz="1600" baseline="-25000">
                    <a:solidFill>
                      <a:srgbClr val="FF0000"/>
                    </a:solidFill>
                    <a:latin typeface="+mj-lt"/>
                    <a:ea typeface="Verdana" pitchFamily="34" charset="0"/>
                    <a:cs typeface="Verdana" pitchFamily="34" charset="0"/>
                  </a:rPr>
                  <a:t>FS</a:t>
                </a:r>
                <a:endParaRPr lang="en-US" sz="1600" baseline="-25000" dirty="0">
                  <a:solidFill>
                    <a:srgbClr val="FF0000"/>
                  </a:solidFill>
                  <a:latin typeface="+mj-lt"/>
                  <a:ea typeface="Verdana" pitchFamily="34" charset="0"/>
                  <a:cs typeface="Verdana" pitchFamily="34" charset="0"/>
                </a:endParaRPr>
              </a:p>
            </p:txBody>
          </p:sp>
          <p:sp>
            <p:nvSpPr>
              <p:cNvPr id="380" name="Rectangle 70">
                <a:extLst>
                  <a:ext uri="{FF2B5EF4-FFF2-40B4-BE49-F238E27FC236}">
                    <a16:creationId xmlns="" xmlns:a16="http://schemas.microsoft.com/office/drawing/2014/main" id="{5E8F1FA2-2A1C-40AF-97E3-BD7D9A1037C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71742" y="2384104"/>
                <a:ext cx="237244" cy="246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600">
                    <a:solidFill>
                      <a:srgbClr val="FF0000"/>
                    </a:solidFill>
                    <a:latin typeface="+mj-lt"/>
                    <a:ea typeface="Verdana" pitchFamily="34" charset="0"/>
                    <a:cs typeface="Verdana" pitchFamily="34" charset="0"/>
                  </a:rPr>
                  <a:t>e</a:t>
                </a:r>
                <a:r>
                  <a:rPr lang="en-US" sz="1600" baseline="-25000">
                    <a:solidFill>
                      <a:srgbClr val="FF0000"/>
                    </a:solidFill>
                    <a:latin typeface="+mj-lt"/>
                    <a:ea typeface="Verdana" pitchFamily="34" charset="0"/>
                    <a:cs typeface="Verdana" pitchFamily="34" charset="0"/>
                  </a:rPr>
                  <a:t>BS</a:t>
                </a:r>
                <a:endParaRPr lang="en-US" sz="1600" baseline="-25000" dirty="0">
                  <a:solidFill>
                    <a:srgbClr val="FF0000"/>
                  </a:solidFill>
                  <a:latin typeface="+mj-lt"/>
                  <a:ea typeface="Verdana" pitchFamily="34" charset="0"/>
                  <a:cs typeface="Verdana" pitchFamily="34" charset="0"/>
                </a:endParaRPr>
              </a:p>
            </p:txBody>
          </p:sp>
          <p:sp>
            <p:nvSpPr>
              <p:cNvPr id="381" name="Line 85">
                <a:extLst>
                  <a:ext uri="{FF2B5EF4-FFF2-40B4-BE49-F238E27FC236}">
                    <a16:creationId xmlns="" xmlns:a16="http://schemas.microsoft.com/office/drawing/2014/main" id="{7F3A8B63-8CA9-4804-ACDB-773010A20CB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30362" y="2656542"/>
                <a:ext cx="0" cy="135877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 type="stealth" w="sm" len="sm"/>
                <a:tailEnd type="none" w="sm" len="sm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1600">
                  <a:latin typeface="+mj-lt"/>
                  <a:ea typeface="Verdana" pitchFamily="34" charset="0"/>
                  <a:cs typeface="Verdana" pitchFamily="34" charset="0"/>
                </a:endParaRPr>
              </a:p>
            </p:txBody>
          </p:sp>
          <p:sp>
            <p:nvSpPr>
              <p:cNvPr id="382" name="Line 86">
                <a:extLst>
                  <a:ext uri="{FF2B5EF4-FFF2-40B4-BE49-F238E27FC236}">
                    <a16:creationId xmlns="" xmlns:a16="http://schemas.microsoft.com/office/drawing/2014/main" id="{9879F938-405E-4E60-A77A-2CBE8F63E73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980674" y="2565064"/>
                <a:ext cx="128944" cy="0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1600">
                  <a:latin typeface="+mj-lt"/>
                  <a:ea typeface="Verdana" pitchFamily="34" charset="0"/>
                  <a:cs typeface="Verdana" pitchFamily="34" charset="0"/>
                </a:endParaRPr>
              </a:p>
            </p:txBody>
          </p:sp>
          <p:grpSp>
            <p:nvGrpSpPr>
              <p:cNvPr id="14" name="Group 5">
                <a:extLst>
                  <a:ext uri="{FF2B5EF4-FFF2-40B4-BE49-F238E27FC236}">
                    <a16:creationId xmlns="" xmlns:a16="http://schemas.microsoft.com/office/drawing/2014/main" id="{244338C9-6A3C-4A1F-93B1-EABB1EAC5E1A}"/>
                  </a:ext>
                </a:extLst>
              </p:cNvPr>
              <p:cNvGrpSpPr/>
              <p:nvPr/>
            </p:nvGrpSpPr>
            <p:grpSpPr>
              <a:xfrm>
                <a:off x="1158126" y="2555283"/>
                <a:ext cx="3591588" cy="581465"/>
                <a:chOff x="1158126" y="2555283"/>
                <a:chExt cx="3591588" cy="581465"/>
              </a:xfrm>
            </p:grpSpPr>
            <p:grpSp>
              <p:nvGrpSpPr>
                <p:cNvPr id="15" name="Group 4">
                  <a:extLst>
                    <a:ext uri="{FF2B5EF4-FFF2-40B4-BE49-F238E27FC236}">
                      <a16:creationId xmlns="" xmlns:a16="http://schemas.microsoft.com/office/drawing/2014/main" id="{8F150DE0-00CD-4800-B3ED-910704AB7573}"/>
                    </a:ext>
                  </a:extLst>
                </p:cNvPr>
                <p:cNvGrpSpPr/>
                <p:nvPr/>
              </p:nvGrpSpPr>
              <p:grpSpPr>
                <a:xfrm>
                  <a:off x="1158126" y="2555283"/>
                  <a:ext cx="3591588" cy="100824"/>
                  <a:chOff x="1158126" y="2555283"/>
                  <a:chExt cx="3591588" cy="100824"/>
                </a:xfrm>
              </p:grpSpPr>
              <p:grpSp>
                <p:nvGrpSpPr>
                  <p:cNvPr id="16" name="Group 2">
                    <a:extLst>
                      <a:ext uri="{FF2B5EF4-FFF2-40B4-BE49-F238E27FC236}">
                        <a16:creationId xmlns="" xmlns:a16="http://schemas.microsoft.com/office/drawing/2014/main" id="{10B39EB1-8DE4-4AAF-9C09-C5B042839EDE}"/>
                      </a:ext>
                    </a:extLst>
                  </p:cNvPr>
                  <p:cNvGrpSpPr/>
                  <p:nvPr/>
                </p:nvGrpSpPr>
                <p:grpSpPr>
                  <a:xfrm>
                    <a:off x="1159238" y="2555283"/>
                    <a:ext cx="3575304" cy="97354"/>
                    <a:chOff x="1046305" y="2547997"/>
                    <a:chExt cx="3658578" cy="97354"/>
                  </a:xfrm>
                </p:grpSpPr>
                <p:sp>
                  <p:nvSpPr>
                    <p:cNvPr id="368" name="Line 65">
                      <a:extLst>
                        <a:ext uri="{FF2B5EF4-FFF2-40B4-BE49-F238E27FC236}">
                          <a16:creationId xmlns="" xmlns:a16="http://schemas.microsoft.com/office/drawing/2014/main" id="{7D381E10-65C8-4E6D-8E77-B354FFC92232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1046305" y="2555927"/>
                      <a:ext cx="1828800" cy="89424"/>
                    </a:xfrm>
                    <a:prstGeom prst="line">
                      <a:avLst/>
                    </a:prstGeom>
                    <a:noFill/>
                    <a:ln w="0">
                      <a:solidFill>
                        <a:srgbClr val="FF0000"/>
                      </a:solidFill>
                      <a:round/>
                      <a:headEnd type="none" w="med" len="med"/>
                      <a:tailEnd type="none" w="med" len="med"/>
                    </a:ln>
                    <a:extLst>
                      <a:ext uri="{909E8E84-426E-40DD-AFC4-6F175D3DCCD1}">
                        <a14:hiddenFill xmlns=""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 sz="16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  <p:sp>
                  <p:nvSpPr>
                    <p:cNvPr id="369" name="Line 64">
                      <a:extLst>
                        <a:ext uri="{FF2B5EF4-FFF2-40B4-BE49-F238E27FC236}">
                          <a16:creationId xmlns="" xmlns:a16="http://schemas.microsoft.com/office/drawing/2014/main" id="{7BD95127-D5C5-44F4-8B4A-D836DECEC919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876083" y="2547997"/>
                      <a:ext cx="1828800" cy="93601"/>
                    </a:xfrm>
                    <a:prstGeom prst="line">
                      <a:avLst/>
                    </a:prstGeom>
                    <a:noFill/>
                    <a:ln w="0">
                      <a:solidFill>
                        <a:srgbClr val="FF0000"/>
                      </a:solidFill>
                      <a:round/>
                      <a:headEnd type="none" w="med" len="med"/>
                      <a:tailEnd type="none" w="med" len="med"/>
                    </a:ln>
                    <a:extLst>
                      <a:ext uri="{909E8E84-426E-40DD-AFC4-6F175D3DCCD1}">
                        <a14:hiddenFill xmlns=""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 sz="16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</p:grpSp>
              <p:sp>
                <p:nvSpPr>
                  <p:cNvPr id="374" name="Line 64">
                    <a:extLst>
                      <a:ext uri="{FF2B5EF4-FFF2-40B4-BE49-F238E27FC236}">
                        <a16:creationId xmlns="" xmlns:a16="http://schemas.microsoft.com/office/drawing/2014/main" id="{7D28E1F8-F4F2-4B80-9417-20CF2FC88C1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158126" y="2656107"/>
                    <a:ext cx="3591588" cy="0"/>
                  </a:xfrm>
                  <a:prstGeom prst="line">
                    <a:avLst/>
                  </a:prstGeom>
                  <a:noFill/>
                  <a:ln w="0">
                    <a:solidFill>
                      <a:srgbClr val="0000FF"/>
                    </a:solidFill>
                    <a:round/>
                    <a:headEnd type="none" w="med" len="med"/>
                    <a:tailEnd type="none" w="med" len="med"/>
                  </a:ln>
                  <a:extLst>
                    <a:ext uri="{909E8E84-426E-40DD-AFC4-6F175D3DCCD1}">
                      <a14:hiddenFill xmlns=""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 sz="16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</p:grpSp>
            <p:grpSp>
              <p:nvGrpSpPr>
                <p:cNvPr id="17" name="Group 113">
                  <a:extLst>
                    <a:ext uri="{FF2B5EF4-FFF2-40B4-BE49-F238E27FC236}">
                      <a16:creationId xmlns="" xmlns:a16="http://schemas.microsoft.com/office/drawing/2014/main" id="{FB9500E2-7FD7-4A66-BCAB-0689B18EE89A}"/>
                    </a:ext>
                  </a:extLst>
                </p:cNvPr>
                <p:cNvGrpSpPr>
                  <a:grpSpLocks noChangeAspect="1"/>
                </p:cNvGrpSpPr>
                <p:nvPr/>
              </p:nvGrpSpPr>
              <p:grpSpPr>
                <a:xfrm>
                  <a:off x="2808382" y="2639549"/>
                  <a:ext cx="280929" cy="497199"/>
                  <a:chOff x="5473812" y="3258212"/>
                  <a:chExt cx="1912288" cy="3384440"/>
                </a:xfrm>
              </p:grpSpPr>
              <p:grpSp>
                <p:nvGrpSpPr>
                  <p:cNvPr id="18" name="Group 1905">
                    <a:extLst>
                      <a:ext uri="{FF2B5EF4-FFF2-40B4-BE49-F238E27FC236}">
                        <a16:creationId xmlns="" xmlns:a16="http://schemas.microsoft.com/office/drawing/2014/main" id="{60CF21B8-4DE6-4E4A-8B1E-31BD5266ACDC}"/>
                      </a:ext>
                    </a:extLst>
                  </p:cNvPr>
                  <p:cNvGrpSpPr/>
                  <p:nvPr/>
                </p:nvGrpSpPr>
                <p:grpSpPr>
                  <a:xfrm>
                    <a:off x="6146584" y="3258212"/>
                    <a:ext cx="579803" cy="337849"/>
                    <a:chOff x="6511020" y="2181474"/>
                    <a:chExt cx="579803" cy="337849"/>
                  </a:xfrm>
                </p:grpSpPr>
                <p:grpSp>
                  <p:nvGrpSpPr>
                    <p:cNvPr id="19" name="Group 1872">
                      <a:extLst>
                        <a:ext uri="{FF2B5EF4-FFF2-40B4-BE49-F238E27FC236}">
                          <a16:creationId xmlns="" xmlns:a16="http://schemas.microsoft.com/office/drawing/2014/main" id="{C6D6EF8D-65FD-4DF5-8814-CF1FC9AE20B9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6511020" y="2181474"/>
                      <a:ext cx="579803" cy="189166"/>
                      <a:chOff x="6472550" y="2134126"/>
                      <a:chExt cx="644226" cy="236457"/>
                    </a:xfrm>
                  </p:grpSpPr>
                  <p:sp>
                    <p:nvSpPr>
                      <p:cNvPr id="435" name="Rectangle 434">
                        <a:extLst>
                          <a:ext uri="{FF2B5EF4-FFF2-40B4-BE49-F238E27FC236}">
                            <a16:creationId xmlns="" xmlns:a16="http://schemas.microsoft.com/office/drawing/2014/main" id="{3E34E95B-EFE7-41D0-A23D-9A0F861F530B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7015540" y="2164261"/>
                        <a:ext cx="101236" cy="190093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  <a:ln w="3175">
                        <a:solidFill>
                          <a:schemeClr val="tx1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n-US" sz="1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436" name="Rectangle 435">
                        <a:extLst>
                          <a:ext uri="{FF2B5EF4-FFF2-40B4-BE49-F238E27FC236}">
                            <a16:creationId xmlns="" xmlns:a16="http://schemas.microsoft.com/office/drawing/2014/main" id="{807AA2FD-00B8-4A12-A7AD-1E6D77A52E39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6518408" y="2166582"/>
                        <a:ext cx="45719" cy="197047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  <a:ln w="3175">
                        <a:solidFill>
                          <a:schemeClr val="tx1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n-US" sz="1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437" name="Rounded Rectangle 318">
                        <a:extLst>
                          <a:ext uri="{FF2B5EF4-FFF2-40B4-BE49-F238E27FC236}">
                            <a16:creationId xmlns="" xmlns:a16="http://schemas.microsoft.com/office/drawing/2014/main" id="{957984AE-9990-4EA4-8036-27C403BFCA6C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6559621" y="2134126"/>
                        <a:ext cx="461064" cy="236456"/>
                      </a:xfrm>
                      <a:prstGeom prst="roundRect">
                        <a:avLst/>
                      </a:prstGeom>
                      <a:solidFill>
                        <a:srgbClr val="008000"/>
                      </a:solidFill>
                      <a:ln w="3175">
                        <a:solidFill>
                          <a:schemeClr val="tx1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n-US" sz="1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438" name="Rectangle 437">
                        <a:extLst>
                          <a:ext uri="{FF2B5EF4-FFF2-40B4-BE49-F238E27FC236}">
                            <a16:creationId xmlns="" xmlns:a16="http://schemas.microsoft.com/office/drawing/2014/main" id="{F7DBD78B-6A96-41B7-9968-9A44564F3E46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6472550" y="2205991"/>
                        <a:ext cx="45719" cy="108956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175">
                        <a:solidFill>
                          <a:schemeClr val="tx1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n-US" sz="1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439" name="Rounded Rectangle 320">
                        <a:extLst>
                          <a:ext uri="{FF2B5EF4-FFF2-40B4-BE49-F238E27FC236}">
                            <a16:creationId xmlns="" xmlns:a16="http://schemas.microsoft.com/office/drawing/2014/main" id="{8F57D806-CBD1-47EB-8FE3-EC4BB1D618AC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6672955" y="2194400"/>
                        <a:ext cx="337426" cy="176183"/>
                      </a:xfrm>
                      <a:prstGeom prst="roundRect">
                        <a:avLst/>
                      </a:prstGeom>
                      <a:solidFill>
                        <a:srgbClr val="92D050"/>
                      </a:solidFill>
                      <a:ln w="3175">
                        <a:solidFill>
                          <a:schemeClr val="tx1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n-US" sz="1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440" name="Oval 439">
                        <a:extLst>
                          <a:ext uri="{FF2B5EF4-FFF2-40B4-BE49-F238E27FC236}">
                            <a16:creationId xmlns="" xmlns:a16="http://schemas.microsoft.com/office/drawing/2014/main" id="{90EC8377-2EFD-41D1-8E77-B4AE1CE793AC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6858411" y="2247719"/>
                        <a:ext cx="121061" cy="104319"/>
                      </a:xfrm>
                      <a:prstGeom prst="ellipse">
                        <a:avLst/>
                      </a:prstGeom>
                      <a:gradFill flip="none" rotWithShape="1">
                        <a:gsLst>
                          <a:gs pos="0">
                            <a:schemeClr val="tx1">
                              <a:lumMod val="75000"/>
                              <a:lumOff val="25000"/>
                              <a:shade val="30000"/>
                              <a:satMod val="115000"/>
                            </a:schemeClr>
                          </a:gs>
                          <a:gs pos="50000">
                            <a:schemeClr val="tx1">
                              <a:lumMod val="75000"/>
                              <a:lumOff val="25000"/>
                              <a:shade val="67500"/>
                              <a:satMod val="115000"/>
                            </a:schemeClr>
                          </a:gs>
                          <a:gs pos="100000">
                            <a:schemeClr val="tx1">
                              <a:lumMod val="75000"/>
                              <a:lumOff val="25000"/>
                              <a:shade val="100000"/>
                              <a:satMod val="115000"/>
                            </a:schemeClr>
                          </a:gs>
                        </a:gsLst>
                        <a:path path="circle">
                          <a:fillToRect l="50000" t="50000" r="50000" b="50000"/>
                        </a:path>
                        <a:tileRect/>
                      </a:gradFill>
                      <a:ln w="3175">
                        <a:solidFill>
                          <a:schemeClr val="tx1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n-US" sz="1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</p:grpSp>
                <p:sp>
                  <p:nvSpPr>
                    <p:cNvPr id="424" name="Rectangle 423">
                      <a:extLst>
                        <a:ext uri="{FF2B5EF4-FFF2-40B4-BE49-F238E27FC236}">
                          <a16:creationId xmlns="" xmlns:a16="http://schemas.microsoft.com/office/drawing/2014/main" id="{FDF15209-F51B-4F2B-9632-CA680A6286F9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6614969" y="2379856"/>
                      <a:ext cx="373229" cy="41728"/>
                    </a:xfrm>
                    <a:prstGeom prst="rect">
                      <a:avLst/>
                    </a:prstGeom>
                    <a:solidFill>
                      <a:srgbClr val="008000"/>
                    </a:solidFill>
                    <a:ln w="3175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16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  <p:grpSp>
                  <p:nvGrpSpPr>
                    <p:cNvPr id="20" name="Group 72">
                      <a:extLst>
                        <a:ext uri="{FF2B5EF4-FFF2-40B4-BE49-F238E27FC236}">
                          <a16:creationId xmlns="" xmlns:a16="http://schemas.microsoft.com/office/drawing/2014/main" id="{2EAF658B-6A49-4DD7-98AF-3F3564DF5FDF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6808119" y="2422872"/>
                      <a:ext cx="73152" cy="57607"/>
                      <a:chOff x="5646283" y="853457"/>
                      <a:chExt cx="73152" cy="64008"/>
                    </a:xfrm>
                  </p:grpSpPr>
                  <p:sp>
                    <p:nvSpPr>
                      <p:cNvPr id="433" name="Rectangle 432">
                        <a:extLst>
                          <a:ext uri="{FF2B5EF4-FFF2-40B4-BE49-F238E27FC236}">
                            <a16:creationId xmlns="" xmlns:a16="http://schemas.microsoft.com/office/drawing/2014/main" id="{FDECBE9B-1220-4CF8-A6AC-5011F32DB44C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5668776" y="853457"/>
                        <a:ext cx="27432" cy="64008"/>
                      </a:xfrm>
                      <a:prstGeom prst="rect">
                        <a:avLst/>
                      </a:prstGeom>
                      <a:solidFill>
                        <a:schemeClr val="bg1">
                          <a:lumMod val="85000"/>
                        </a:schemeClr>
                      </a:solidFill>
                      <a:ln w="3175">
                        <a:solidFill>
                          <a:schemeClr val="tx1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n-US" sz="1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434" name="Rectangle 433">
                        <a:extLst>
                          <a:ext uri="{FF2B5EF4-FFF2-40B4-BE49-F238E27FC236}">
                            <a16:creationId xmlns="" xmlns:a16="http://schemas.microsoft.com/office/drawing/2014/main" id="{A8C57C2B-AC83-4905-98B3-50FDB5CACFFC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5646283" y="870061"/>
                        <a:ext cx="73152" cy="27432"/>
                      </a:xfrm>
                      <a:prstGeom prst="rect">
                        <a:avLst/>
                      </a:prstGeom>
                      <a:solidFill>
                        <a:schemeClr val="bg1">
                          <a:lumMod val="50000"/>
                        </a:schemeClr>
                      </a:solidFill>
                      <a:ln w="3175">
                        <a:solidFill>
                          <a:schemeClr val="tx1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n-US" sz="1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</p:grpSp>
                <p:sp>
                  <p:nvSpPr>
                    <p:cNvPr id="426" name="Rectangle 425">
                      <a:extLst>
                        <a:ext uri="{FF2B5EF4-FFF2-40B4-BE49-F238E27FC236}">
                          <a16:creationId xmlns="" xmlns:a16="http://schemas.microsoft.com/office/drawing/2014/main" id="{5B4BC96A-F1EF-46C6-9489-545D4C672512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6660485" y="2478176"/>
                      <a:ext cx="293255" cy="41147"/>
                    </a:xfrm>
                    <a:prstGeom prst="rect">
                      <a:avLst/>
                    </a:prstGeom>
                    <a:solidFill>
                      <a:srgbClr val="008000"/>
                    </a:solidFill>
                    <a:ln w="3175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16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  <p:grpSp>
                  <p:nvGrpSpPr>
                    <p:cNvPr id="21" name="Group 71">
                      <a:extLst>
                        <a:ext uri="{FF2B5EF4-FFF2-40B4-BE49-F238E27FC236}">
                          <a16:creationId xmlns="" xmlns:a16="http://schemas.microsoft.com/office/drawing/2014/main" id="{C5CA1B25-1649-4F67-9E9F-888A7CFE59D0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6656423" y="2420912"/>
                      <a:ext cx="73152" cy="57607"/>
                      <a:chOff x="5646283" y="853457"/>
                      <a:chExt cx="73152" cy="64008"/>
                    </a:xfrm>
                  </p:grpSpPr>
                  <p:sp>
                    <p:nvSpPr>
                      <p:cNvPr id="431" name="Rectangle 430">
                        <a:extLst>
                          <a:ext uri="{FF2B5EF4-FFF2-40B4-BE49-F238E27FC236}">
                            <a16:creationId xmlns="" xmlns:a16="http://schemas.microsoft.com/office/drawing/2014/main" id="{A6DB63FE-E3FE-4CA8-8024-89E69D506A99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5668776" y="853457"/>
                        <a:ext cx="27432" cy="64008"/>
                      </a:xfrm>
                      <a:prstGeom prst="rect">
                        <a:avLst/>
                      </a:prstGeom>
                      <a:solidFill>
                        <a:schemeClr val="bg1">
                          <a:lumMod val="85000"/>
                        </a:schemeClr>
                      </a:solidFill>
                      <a:ln w="3175">
                        <a:solidFill>
                          <a:schemeClr val="tx1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n-US" sz="1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432" name="Rectangle 431">
                        <a:extLst>
                          <a:ext uri="{FF2B5EF4-FFF2-40B4-BE49-F238E27FC236}">
                            <a16:creationId xmlns="" xmlns:a16="http://schemas.microsoft.com/office/drawing/2014/main" id="{F358DC30-081A-4014-A5C3-16B58FDDB22F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5646283" y="870061"/>
                        <a:ext cx="73152" cy="27432"/>
                      </a:xfrm>
                      <a:prstGeom prst="rect">
                        <a:avLst/>
                      </a:prstGeom>
                      <a:solidFill>
                        <a:schemeClr val="bg1">
                          <a:lumMod val="50000"/>
                        </a:schemeClr>
                      </a:solidFill>
                      <a:ln w="3175">
                        <a:solidFill>
                          <a:schemeClr val="tx1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n-US" sz="1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</p:grpSp>
                <p:grpSp>
                  <p:nvGrpSpPr>
                    <p:cNvPr id="22" name="Group 72">
                      <a:extLst>
                        <a:ext uri="{FF2B5EF4-FFF2-40B4-BE49-F238E27FC236}">
                          <a16:creationId xmlns="" xmlns:a16="http://schemas.microsoft.com/office/drawing/2014/main" id="{00367FFD-F3D7-4877-B84E-63076AAEC055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6867299" y="2422872"/>
                      <a:ext cx="73152" cy="57607"/>
                      <a:chOff x="5646283" y="853457"/>
                      <a:chExt cx="73152" cy="64008"/>
                    </a:xfrm>
                  </p:grpSpPr>
                  <p:sp>
                    <p:nvSpPr>
                      <p:cNvPr id="429" name="Rectangle 428">
                        <a:extLst>
                          <a:ext uri="{FF2B5EF4-FFF2-40B4-BE49-F238E27FC236}">
                            <a16:creationId xmlns="" xmlns:a16="http://schemas.microsoft.com/office/drawing/2014/main" id="{7F5DD830-6B48-4A0F-9B4D-8491CF4809F1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5668776" y="853457"/>
                        <a:ext cx="27432" cy="64008"/>
                      </a:xfrm>
                      <a:prstGeom prst="rect">
                        <a:avLst/>
                      </a:prstGeom>
                      <a:solidFill>
                        <a:schemeClr val="bg1">
                          <a:lumMod val="85000"/>
                        </a:schemeClr>
                      </a:solidFill>
                      <a:ln w="3175">
                        <a:solidFill>
                          <a:schemeClr val="tx1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n-US" sz="1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430" name="Rectangle 429">
                        <a:extLst>
                          <a:ext uri="{FF2B5EF4-FFF2-40B4-BE49-F238E27FC236}">
                            <a16:creationId xmlns="" xmlns:a16="http://schemas.microsoft.com/office/drawing/2014/main" id="{7B6E633B-4BE5-49C2-AF16-CF8FD8697A43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5646283" y="870061"/>
                        <a:ext cx="73152" cy="27432"/>
                      </a:xfrm>
                      <a:prstGeom prst="rect">
                        <a:avLst/>
                      </a:prstGeom>
                      <a:solidFill>
                        <a:schemeClr val="bg1">
                          <a:lumMod val="50000"/>
                        </a:schemeClr>
                      </a:solidFill>
                      <a:ln w="3175">
                        <a:solidFill>
                          <a:schemeClr val="tx1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n-US" sz="1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</p:grpSp>
              </p:grpSp>
              <p:grpSp>
                <p:nvGrpSpPr>
                  <p:cNvPr id="23" name="Group 1924">
                    <a:extLst>
                      <a:ext uri="{FF2B5EF4-FFF2-40B4-BE49-F238E27FC236}">
                        <a16:creationId xmlns="" xmlns:a16="http://schemas.microsoft.com/office/drawing/2014/main" id="{19BD9E8C-A17D-46B8-8D64-D595395FEF1B}"/>
                      </a:ext>
                    </a:extLst>
                  </p:cNvPr>
                  <p:cNvGrpSpPr/>
                  <p:nvPr/>
                </p:nvGrpSpPr>
                <p:grpSpPr>
                  <a:xfrm>
                    <a:off x="5473812" y="3597179"/>
                    <a:ext cx="1912288" cy="3045473"/>
                    <a:chOff x="1812899" y="3196301"/>
                    <a:chExt cx="1912288" cy="3045473"/>
                  </a:xfrm>
                </p:grpSpPr>
                <p:grpSp>
                  <p:nvGrpSpPr>
                    <p:cNvPr id="24" name="Group 53">
                      <a:extLst>
                        <a:ext uri="{FF2B5EF4-FFF2-40B4-BE49-F238E27FC236}">
                          <a16:creationId xmlns="" xmlns:a16="http://schemas.microsoft.com/office/drawing/2014/main" id="{467B8F9C-E376-46FE-A791-3F08C55DDD7F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1812899" y="3196301"/>
                      <a:ext cx="1912288" cy="3045473"/>
                      <a:chOff x="3582063" y="1443038"/>
                      <a:chExt cx="1912288" cy="3045473"/>
                    </a:xfrm>
                  </p:grpSpPr>
                  <p:sp>
                    <p:nvSpPr>
                      <p:cNvPr id="401" name="Freeform 282">
                        <a:extLst>
                          <a:ext uri="{FF2B5EF4-FFF2-40B4-BE49-F238E27FC236}">
                            <a16:creationId xmlns="" xmlns:a16="http://schemas.microsoft.com/office/drawing/2014/main" id="{F6F5FA4A-2AAE-425E-92B1-B4D6CBAD6D08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4436828" y="2027583"/>
                        <a:ext cx="174929" cy="1963972"/>
                      </a:xfrm>
                      <a:custGeom>
                        <a:avLst/>
                        <a:gdLst>
                          <a:gd name="connsiteX0" fmla="*/ 23854 w 174929"/>
                          <a:gd name="connsiteY0" fmla="*/ 0 h 1963972"/>
                          <a:gd name="connsiteX1" fmla="*/ 174929 w 174929"/>
                          <a:gd name="connsiteY1" fmla="*/ 7951 h 1963972"/>
                          <a:gd name="connsiteX2" fmla="*/ 163002 w 174929"/>
                          <a:gd name="connsiteY2" fmla="*/ 1900361 h 1963972"/>
                          <a:gd name="connsiteX3" fmla="*/ 131196 w 174929"/>
                          <a:gd name="connsiteY3" fmla="*/ 1963972 h 1963972"/>
                          <a:gd name="connsiteX4" fmla="*/ 27829 w 174929"/>
                          <a:gd name="connsiteY4" fmla="*/ 1956020 h 1963972"/>
                          <a:gd name="connsiteX5" fmla="*/ 0 w 174929"/>
                          <a:gd name="connsiteY5" fmla="*/ 1892410 h 1963972"/>
                          <a:gd name="connsiteX6" fmla="*/ 23854 w 174929"/>
                          <a:gd name="connsiteY6" fmla="*/ 0 h 1963972"/>
                        </a:gdLst>
                        <a:ahLst/>
                        <a:cxnLst>
                          <a:cxn ang="0">
                            <a:pos x="connsiteX0" y="connsiteY0"/>
                          </a:cxn>
                          <a:cxn ang="0">
                            <a:pos x="connsiteX1" y="connsiteY1"/>
                          </a:cxn>
                          <a:cxn ang="0">
                            <a:pos x="connsiteX2" y="connsiteY2"/>
                          </a:cxn>
                          <a:cxn ang="0">
                            <a:pos x="connsiteX3" y="connsiteY3"/>
                          </a:cxn>
                          <a:cxn ang="0">
                            <a:pos x="connsiteX4" y="connsiteY4"/>
                          </a:cxn>
                          <a:cxn ang="0">
                            <a:pos x="connsiteX5" y="connsiteY5"/>
                          </a:cxn>
                          <a:cxn ang="0">
                            <a:pos x="connsiteX6" y="connsiteY6"/>
                          </a:cxn>
                        </a:cxnLst>
                        <a:rect l="l" t="t" r="r" b="b"/>
                        <a:pathLst>
                          <a:path w="174929" h="1963972">
                            <a:moveTo>
                              <a:pt x="23854" y="0"/>
                            </a:moveTo>
                            <a:lnTo>
                              <a:pt x="174929" y="7951"/>
                            </a:lnTo>
                            <a:cubicBezTo>
                              <a:pt x="170953" y="638754"/>
                              <a:pt x="166978" y="1269558"/>
                              <a:pt x="163002" y="1900361"/>
                            </a:cubicBezTo>
                            <a:lnTo>
                              <a:pt x="131196" y="1963972"/>
                            </a:lnTo>
                            <a:lnTo>
                              <a:pt x="27829" y="1956020"/>
                            </a:lnTo>
                            <a:lnTo>
                              <a:pt x="0" y="1892410"/>
                            </a:lnTo>
                            <a:lnTo>
                              <a:pt x="23854" y="0"/>
                            </a:lnTo>
                            <a:close/>
                          </a:path>
                        </a:pathLst>
                      </a:custGeom>
                      <a:blipFill>
                        <a:blip r:embed="rId2" cstate="print"/>
                        <a:tile tx="0" ty="0" sx="100000" sy="100000" flip="none" algn="tl"/>
                      </a:blipFill>
                      <a:ln w="3175">
                        <a:solidFill>
                          <a:schemeClr val="tx1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n-US" sz="1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402" name="Freeform 283">
                        <a:extLst>
                          <a:ext uri="{FF2B5EF4-FFF2-40B4-BE49-F238E27FC236}">
                            <a16:creationId xmlns="" xmlns:a16="http://schemas.microsoft.com/office/drawing/2014/main" id="{CB5C1F8E-B422-4C75-B1E7-66A2F1C6EF7A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4794637" y="2087217"/>
                        <a:ext cx="608274" cy="1641945"/>
                      </a:xfrm>
                      <a:custGeom>
                        <a:avLst/>
                        <a:gdLst>
                          <a:gd name="connsiteX0" fmla="*/ 0 w 608274"/>
                          <a:gd name="connsiteY0" fmla="*/ 0 h 1641945"/>
                          <a:gd name="connsiteX1" fmla="*/ 51683 w 608274"/>
                          <a:gd name="connsiteY1" fmla="*/ 7952 h 1641945"/>
                          <a:gd name="connsiteX2" fmla="*/ 592372 w 608274"/>
                          <a:gd name="connsiteY2" fmla="*/ 1550505 h 1641945"/>
                          <a:gd name="connsiteX3" fmla="*/ 584420 w 608274"/>
                          <a:gd name="connsiteY3" fmla="*/ 1582310 h 1641945"/>
                          <a:gd name="connsiteX4" fmla="*/ 608274 w 608274"/>
                          <a:gd name="connsiteY4" fmla="*/ 1641945 h 1641945"/>
                          <a:gd name="connsiteX5" fmla="*/ 532737 w 608274"/>
                          <a:gd name="connsiteY5" fmla="*/ 1610140 h 1641945"/>
                          <a:gd name="connsiteX6" fmla="*/ 524786 w 608274"/>
                          <a:gd name="connsiteY6" fmla="*/ 1578334 h 1641945"/>
                          <a:gd name="connsiteX7" fmla="*/ 492980 w 608274"/>
                          <a:gd name="connsiteY7" fmla="*/ 1550505 h 1641945"/>
                          <a:gd name="connsiteX8" fmla="*/ 0 w 608274"/>
                          <a:gd name="connsiteY8" fmla="*/ 0 h 1641945"/>
                        </a:gdLst>
                        <a:ahLst/>
                        <a:cxnLst>
                          <a:cxn ang="0">
                            <a:pos x="connsiteX0" y="connsiteY0"/>
                          </a:cxn>
                          <a:cxn ang="0">
                            <a:pos x="connsiteX1" y="connsiteY1"/>
                          </a:cxn>
                          <a:cxn ang="0">
                            <a:pos x="connsiteX2" y="connsiteY2"/>
                          </a:cxn>
                          <a:cxn ang="0">
                            <a:pos x="connsiteX3" y="connsiteY3"/>
                          </a:cxn>
                          <a:cxn ang="0">
                            <a:pos x="connsiteX4" y="connsiteY4"/>
                          </a:cxn>
                          <a:cxn ang="0">
                            <a:pos x="connsiteX5" y="connsiteY5"/>
                          </a:cxn>
                          <a:cxn ang="0">
                            <a:pos x="connsiteX6" y="connsiteY6"/>
                          </a:cxn>
                          <a:cxn ang="0">
                            <a:pos x="connsiteX7" y="connsiteY7"/>
                          </a:cxn>
                          <a:cxn ang="0">
                            <a:pos x="connsiteX8" y="connsiteY8"/>
                          </a:cxn>
                        </a:cxnLst>
                        <a:rect l="l" t="t" r="r" b="b"/>
                        <a:pathLst>
                          <a:path w="608274" h="1641945">
                            <a:moveTo>
                              <a:pt x="0" y="0"/>
                            </a:moveTo>
                            <a:lnTo>
                              <a:pt x="51683" y="7952"/>
                            </a:lnTo>
                            <a:lnTo>
                              <a:pt x="592372" y="1550505"/>
                            </a:lnTo>
                            <a:lnTo>
                              <a:pt x="584420" y="1582310"/>
                            </a:lnTo>
                            <a:lnTo>
                              <a:pt x="608274" y="1641945"/>
                            </a:lnTo>
                            <a:lnTo>
                              <a:pt x="532737" y="1610140"/>
                            </a:lnTo>
                            <a:lnTo>
                              <a:pt x="524786" y="1578334"/>
                            </a:lnTo>
                            <a:lnTo>
                              <a:pt x="492980" y="1550505"/>
                            </a:lnTo>
                            <a:lnTo>
                              <a:pt x="0" y="0"/>
                            </a:lnTo>
                            <a:close/>
                          </a:path>
                        </a:pathLst>
                      </a:custGeom>
                      <a:blipFill>
                        <a:blip r:embed="rId2" cstate="print"/>
                        <a:tile tx="0" ty="0" sx="100000" sy="100000" flip="none" algn="tl"/>
                      </a:blipFill>
                      <a:ln w="3175">
                        <a:solidFill>
                          <a:schemeClr val="tx1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n-US" sz="1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403" name="Freeform 284">
                        <a:extLst>
                          <a:ext uri="{FF2B5EF4-FFF2-40B4-BE49-F238E27FC236}">
                            <a16:creationId xmlns="" xmlns:a16="http://schemas.microsoft.com/office/drawing/2014/main" id="{99ED9818-B5F9-45F4-ABCE-558F1B12121C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3677478" y="2075290"/>
                        <a:ext cx="628153" cy="1614115"/>
                      </a:xfrm>
                      <a:custGeom>
                        <a:avLst/>
                        <a:gdLst>
                          <a:gd name="connsiteX0" fmla="*/ 560567 w 628153"/>
                          <a:gd name="connsiteY0" fmla="*/ 0 h 1614115"/>
                          <a:gd name="connsiteX1" fmla="*/ 107343 w 628153"/>
                          <a:gd name="connsiteY1" fmla="*/ 1248355 h 1614115"/>
                          <a:gd name="connsiteX2" fmla="*/ 0 w 628153"/>
                          <a:gd name="connsiteY2" fmla="*/ 1550505 h 1614115"/>
                          <a:gd name="connsiteX3" fmla="*/ 3976 w 628153"/>
                          <a:gd name="connsiteY3" fmla="*/ 1578334 h 1614115"/>
                          <a:gd name="connsiteX4" fmla="*/ 3976 w 628153"/>
                          <a:gd name="connsiteY4" fmla="*/ 1614115 h 1614115"/>
                          <a:gd name="connsiteX5" fmla="*/ 63611 w 628153"/>
                          <a:gd name="connsiteY5" fmla="*/ 1598213 h 1614115"/>
                          <a:gd name="connsiteX6" fmla="*/ 83489 w 628153"/>
                          <a:gd name="connsiteY6" fmla="*/ 1550505 h 1614115"/>
                          <a:gd name="connsiteX7" fmla="*/ 115294 w 628153"/>
                          <a:gd name="connsiteY7" fmla="*/ 1542553 h 1614115"/>
                          <a:gd name="connsiteX8" fmla="*/ 210710 w 628153"/>
                          <a:gd name="connsiteY8" fmla="*/ 1236428 h 1614115"/>
                          <a:gd name="connsiteX9" fmla="*/ 628153 w 628153"/>
                          <a:gd name="connsiteY9" fmla="*/ 11927 h 1614115"/>
                          <a:gd name="connsiteX10" fmla="*/ 560567 w 628153"/>
                          <a:gd name="connsiteY10" fmla="*/ 0 h 1614115"/>
                        </a:gdLst>
                        <a:ahLst/>
                        <a:cxnLst>
                          <a:cxn ang="0">
                            <a:pos x="connsiteX0" y="connsiteY0"/>
                          </a:cxn>
                          <a:cxn ang="0">
                            <a:pos x="connsiteX1" y="connsiteY1"/>
                          </a:cxn>
                          <a:cxn ang="0">
                            <a:pos x="connsiteX2" y="connsiteY2"/>
                          </a:cxn>
                          <a:cxn ang="0">
                            <a:pos x="connsiteX3" y="connsiteY3"/>
                          </a:cxn>
                          <a:cxn ang="0">
                            <a:pos x="connsiteX4" y="connsiteY4"/>
                          </a:cxn>
                          <a:cxn ang="0">
                            <a:pos x="connsiteX5" y="connsiteY5"/>
                          </a:cxn>
                          <a:cxn ang="0">
                            <a:pos x="connsiteX6" y="connsiteY6"/>
                          </a:cxn>
                          <a:cxn ang="0">
                            <a:pos x="connsiteX7" y="connsiteY7"/>
                          </a:cxn>
                          <a:cxn ang="0">
                            <a:pos x="connsiteX8" y="connsiteY8"/>
                          </a:cxn>
                          <a:cxn ang="0">
                            <a:pos x="connsiteX9" y="connsiteY9"/>
                          </a:cxn>
                          <a:cxn ang="0">
                            <a:pos x="connsiteX10" y="connsiteY10"/>
                          </a:cxn>
                        </a:cxnLst>
                        <a:rect l="l" t="t" r="r" b="b"/>
                        <a:pathLst>
                          <a:path w="628153" h="1614115">
                            <a:moveTo>
                              <a:pt x="560567" y="0"/>
                            </a:moveTo>
                            <a:lnTo>
                              <a:pt x="107343" y="1248355"/>
                            </a:lnTo>
                            <a:lnTo>
                              <a:pt x="0" y="1550505"/>
                            </a:lnTo>
                            <a:lnTo>
                              <a:pt x="3976" y="1578334"/>
                            </a:lnTo>
                            <a:lnTo>
                              <a:pt x="3976" y="1614115"/>
                            </a:lnTo>
                            <a:lnTo>
                              <a:pt x="63611" y="1598213"/>
                            </a:lnTo>
                            <a:lnTo>
                              <a:pt x="83489" y="1550505"/>
                            </a:lnTo>
                            <a:lnTo>
                              <a:pt x="115294" y="1542553"/>
                            </a:lnTo>
                            <a:lnTo>
                              <a:pt x="210710" y="1236428"/>
                            </a:lnTo>
                            <a:lnTo>
                              <a:pt x="628153" y="11927"/>
                            </a:lnTo>
                            <a:lnTo>
                              <a:pt x="560567" y="0"/>
                            </a:lnTo>
                            <a:close/>
                          </a:path>
                        </a:pathLst>
                      </a:custGeom>
                      <a:blipFill>
                        <a:blip r:embed="rId2" cstate="print"/>
                        <a:tile tx="0" ty="0" sx="100000" sy="100000" flip="none" algn="tl"/>
                      </a:blipFill>
                      <a:ln w="3175">
                        <a:solidFill>
                          <a:schemeClr val="tx1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n-US" sz="1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404" name="Freeform 285">
                        <a:extLst>
                          <a:ext uri="{FF2B5EF4-FFF2-40B4-BE49-F238E27FC236}">
                            <a16:creationId xmlns="" xmlns:a16="http://schemas.microsoft.com/office/drawing/2014/main" id="{23FCCD91-00D8-4E99-A833-BFE2E6AB09B8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3804699" y="1665798"/>
                        <a:ext cx="568518" cy="1510748"/>
                      </a:xfrm>
                      <a:custGeom>
                        <a:avLst/>
                        <a:gdLst>
                          <a:gd name="connsiteX0" fmla="*/ 512859 w 568518"/>
                          <a:gd name="connsiteY0" fmla="*/ 0 h 1510748"/>
                          <a:gd name="connsiteX1" fmla="*/ 0 w 568518"/>
                          <a:gd name="connsiteY1" fmla="*/ 1490870 h 1510748"/>
                          <a:gd name="connsiteX2" fmla="*/ 31805 w 568518"/>
                          <a:gd name="connsiteY2" fmla="*/ 1510748 h 1510748"/>
                          <a:gd name="connsiteX3" fmla="*/ 568518 w 568518"/>
                          <a:gd name="connsiteY3" fmla="*/ 11927 h 1510748"/>
                          <a:gd name="connsiteX4" fmla="*/ 512859 w 568518"/>
                          <a:gd name="connsiteY4" fmla="*/ 0 h 1510748"/>
                        </a:gdLst>
                        <a:ahLst/>
                        <a:cxnLst>
                          <a:cxn ang="0">
                            <a:pos x="connsiteX0" y="connsiteY0"/>
                          </a:cxn>
                          <a:cxn ang="0">
                            <a:pos x="connsiteX1" y="connsiteY1"/>
                          </a:cxn>
                          <a:cxn ang="0">
                            <a:pos x="connsiteX2" y="connsiteY2"/>
                          </a:cxn>
                          <a:cxn ang="0">
                            <a:pos x="connsiteX3" y="connsiteY3"/>
                          </a:cxn>
                          <a:cxn ang="0">
                            <a:pos x="connsiteX4" y="connsiteY4"/>
                          </a:cxn>
                        </a:cxnLst>
                        <a:rect l="l" t="t" r="r" b="b"/>
                        <a:pathLst>
                          <a:path w="568518" h="1510748">
                            <a:moveTo>
                              <a:pt x="512859" y="0"/>
                            </a:moveTo>
                            <a:lnTo>
                              <a:pt x="0" y="1490870"/>
                            </a:lnTo>
                            <a:lnTo>
                              <a:pt x="31805" y="1510748"/>
                            </a:lnTo>
                            <a:lnTo>
                              <a:pt x="568518" y="11927"/>
                            </a:lnTo>
                            <a:lnTo>
                              <a:pt x="512859" y="0"/>
                            </a:lnTo>
                            <a:close/>
                          </a:path>
                        </a:pathLst>
                      </a:custGeom>
                      <a:blipFill>
                        <a:blip r:embed="rId2" cstate="print"/>
                        <a:tile tx="0" ty="0" sx="100000" sy="100000" flip="none" algn="tl"/>
                      </a:blipFill>
                      <a:ln w="3175">
                        <a:solidFill>
                          <a:schemeClr val="tx1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n-US" sz="1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405" name="Freeform 286">
                        <a:extLst>
                          <a:ext uri="{FF2B5EF4-FFF2-40B4-BE49-F238E27FC236}">
                            <a16:creationId xmlns="" xmlns:a16="http://schemas.microsoft.com/office/drawing/2014/main" id="{F061D15C-0927-4DF0-A494-9370CE895030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4397071" y="1626042"/>
                        <a:ext cx="75538" cy="1717481"/>
                      </a:xfrm>
                      <a:custGeom>
                        <a:avLst/>
                        <a:gdLst>
                          <a:gd name="connsiteX0" fmla="*/ 19879 w 75538"/>
                          <a:gd name="connsiteY0" fmla="*/ 3975 h 1717481"/>
                          <a:gd name="connsiteX1" fmla="*/ 0 w 75538"/>
                          <a:gd name="connsiteY1" fmla="*/ 1717481 h 1717481"/>
                          <a:gd name="connsiteX2" fmla="*/ 51684 w 75538"/>
                          <a:gd name="connsiteY2" fmla="*/ 1717481 h 1717481"/>
                          <a:gd name="connsiteX3" fmla="*/ 75538 w 75538"/>
                          <a:gd name="connsiteY3" fmla="*/ 0 h 1717481"/>
                          <a:gd name="connsiteX4" fmla="*/ 19879 w 75538"/>
                          <a:gd name="connsiteY4" fmla="*/ 3975 h 1717481"/>
                        </a:gdLst>
                        <a:ahLst/>
                        <a:cxnLst>
                          <a:cxn ang="0">
                            <a:pos x="connsiteX0" y="connsiteY0"/>
                          </a:cxn>
                          <a:cxn ang="0">
                            <a:pos x="connsiteX1" y="connsiteY1"/>
                          </a:cxn>
                          <a:cxn ang="0">
                            <a:pos x="connsiteX2" y="connsiteY2"/>
                          </a:cxn>
                          <a:cxn ang="0">
                            <a:pos x="connsiteX3" y="connsiteY3"/>
                          </a:cxn>
                          <a:cxn ang="0">
                            <a:pos x="connsiteX4" y="connsiteY4"/>
                          </a:cxn>
                        </a:cxnLst>
                        <a:rect l="l" t="t" r="r" b="b"/>
                        <a:pathLst>
                          <a:path w="75538" h="1717481">
                            <a:moveTo>
                              <a:pt x="19879" y="3975"/>
                            </a:moveTo>
                            <a:lnTo>
                              <a:pt x="0" y="1717481"/>
                            </a:lnTo>
                            <a:lnTo>
                              <a:pt x="51684" y="1717481"/>
                            </a:lnTo>
                            <a:lnTo>
                              <a:pt x="75538" y="0"/>
                            </a:lnTo>
                            <a:lnTo>
                              <a:pt x="19879" y="3975"/>
                            </a:lnTo>
                            <a:close/>
                          </a:path>
                        </a:pathLst>
                      </a:custGeom>
                      <a:blipFill>
                        <a:blip r:embed="rId2" cstate="print"/>
                        <a:tile tx="0" ty="0" sx="100000" sy="100000" flip="none" algn="tl"/>
                      </a:blipFill>
                      <a:ln w="3175">
                        <a:solidFill>
                          <a:schemeClr val="tx1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n-US" sz="1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406" name="Freeform 287">
                        <a:extLst>
                          <a:ext uri="{FF2B5EF4-FFF2-40B4-BE49-F238E27FC236}">
                            <a16:creationId xmlns="" xmlns:a16="http://schemas.microsoft.com/office/drawing/2014/main" id="{E7CBB7F3-22B5-4511-BD3D-DC4570734B2B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4603805" y="1618090"/>
                        <a:ext cx="51684" cy="1733385"/>
                      </a:xfrm>
                      <a:custGeom>
                        <a:avLst/>
                        <a:gdLst>
                          <a:gd name="connsiteX0" fmla="*/ 0 w 51684"/>
                          <a:gd name="connsiteY0" fmla="*/ 3976 h 1733385"/>
                          <a:gd name="connsiteX1" fmla="*/ 3976 w 51684"/>
                          <a:gd name="connsiteY1" fmla="*/ 1725433 h 1733385"/>
                          <a:gd name="connsiteX2" fmla="*/ 47708 w 51684"/>
                          <a:gd name="connsiteY2" fmla="*/ 1733385 h 1733385"/>
                          <a:gd name="connsiteX3" fmla="*/ 51684 w 51684"/>
                          <a:gd name="connsiteY3" fmla="*/ 0 h 1733385"/>
                          <a:gd name="connsiteX4" fmla="*/ 0 w 51684"/>
                          <a:gd name="connsiteY4" fmla="*/ 3976 h 1733385"/>
                        </a:gdLst>
                        <a:ahLst/>
                        <a:cxnLst>
                          <a:cxn ang="0">
                            <a:pos x="connsiteX0" y="connsiteY0"/>
                          </a:cxn>
                          <a:cxn ang="0">
                            <a:pos x="connsiteX1" y="connsiteY1"/>
                          </a:cxn>
                          <a:cxn ang="0">
                            <a:pos x="connsiteX2" y="connsiteY2"/>
                          </a:cxn>
                          <a:cxn ang="0">
                            <a:pos x="connsiteX3" y="connsiteY3"/>
                          </a:cxn>
                          <a:cxn ang="0">
                            <a:pos x="connsiteX4" y="connsiteY4"/>
                          </a:cxn>
                        </a:cxnLst>
                        <a:rect l="l" t="t" r="r" b="b"/>
                        <a:pathLst>
                          <a:path w="51684" h="1733385">
                            <a:moveTo>
                              <a:pt x="0" y="3976"/>
                            </a:moveTo>
                            <a:cubicBezTo>
                              <a:pt x="1325" y="577795"/>
                              <a:pt x="2651" y="1151614"/>
                              <a:pt x="3976" y="1725433"/>
                            </a:cubicBezTo>
                            <a:lnTo>
                              <a:pt x="47708" y="1733385"/>
                            </a:lnTo>
                            <a:cubicBezTo>
                              <a:pt x="49033" y="1155590"/>
                              <a:pt x="50359" y="577795"/>
                              <a:pt x="51684" y="0"/>
                            </a:cubicBezTo>
                            <a:lnTo>
                              <a:pt x="0" y="3976"/>
                            </a:lnTo>
                            <a:close/>
                          </a:path>
                        </a:pathLst>
                      </a:custGeom>
                      <a:blipFill>
                        <a:blip r:embed="rId2" cstate="print"/>
                        <a:tile tx="0" ty="0" sx="100000" sy="100000" flip="none" algn="tl"/>
                      </a:blipFill>
                      <a:ln w="3175">
                        <a:solidFill>
                          <a:schemeClr val="tx1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n-US" sz="1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407" name="Freeform 288">
                        <a:extLst>
                          <a:ext uri="{FF2B5EF4-FFF2-40B4-BE49-F238E27FC236}">
                            <a16:creationId xmlns="" xmlns:a16="http://schemas.microsoft.com/office/drawing/2014/main" id="{1F2DCFB2-2A11-4667-B3EF-BECBB287175B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3908066" y="1717482"/>
                        <a:ext cx="504908" cy="1451113"/>
                      </a:xfrm>
                      <a:custGeom>
                        <a:avLst/>
                        <a:gdLst>
                          <a:gd name="connsiteX0" fmla="*/ 500932 w 504908"/>
                          <a:gd name="connsiteY0" fmla="*/ 0 h 1451113"/>
                          <a:gd name="connsiteX1" fmla="*/ 0 w 504908"/>
                          <a:gd name="connsiteY1" fmla="*/ 1451113 h 1451113"/>
                          <a:gd name="connsiteX2" fmla="*/ 51684 w 504908"/>
                          <a:gd name="connsiteY2" fmla="*/ 1439186 h 1451113"/>
                          <a:gd name="connsiteX3" fmla="*/ 504908 w 504908"/>
                          <a:gd name="connsiteY3" fmla="*/ 111318 h 1451113"/>
                          <a:gd name="connsiteX4" fmla="*/ 500932 w 504908"/>
                          <a:gd name="connsiteY4" fmla="*/ 0 h 1451113"/>
                        </a:gdLst>
                        <a:ahLst/>
                        <a:cxnLst>
                          <a:cxn ang="0">
                            <a:pos x="connsiteX0" y="connsiteY0"/>
                          </a:cxn>
                          <a:cxn ang="0">
                            <a:pos x="connsiteX1" y="connsiteY1"/>
                          </a:cxn>
                          <a:cxn ang="0">
                            <a:pos x="connsiteX2" y="connsiteY2"/>
                          </a:cxn>
                          <a:cxn ang="0">
                            <a:pos x="connsiteX3" y="connsiteY3"/>
                          </a:cxn>
                          <a:cxn ang="0">
                            <a:pos x="connsiteX4" y="connsiteY4"/>
                          </a:cxn>
                        </a:cxnLst>
                        <a:rect l="l" t="t" r="r" b="b"/>
                        <a:pathLst>
                          <a:path w="504908" h="1451113">
                            <a:moveTo>
                              <a:pt x="500932" y="0"/>
                            </a:moveTo>
                            <a:lnTo>
                              <a:pt x="0" y="1451113"/>
                            </a:lnTo>
                            <a:lnTo>
                              <a:pt x="51684" y="1439186"/>
                            </a:lnTo>
                            <a:lnTo>
                              <a:pt x="504908" y="111318"/>
                            </a:lnTo>
                            <a:lnTo>
                              <a:pt x="500932" y="0"/>
                            </a:lnTo>
                            <a:close/>
                          </a:path>
                        </a:pathLst>
                      </a:custGeom>
                      <a:blipFill>
                        <a:blip r:embed="rId2" cstate="print"/>
                        <a:tile tx="0" ty="0" sx="100000" sy="100000" flip="none" algn="tl"/>
                      </a:blipFill>
                      <a:ln w="3175">
                        <a:solidFill>
                          <a:schemeClr val="tx1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n-US" sz="1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408" name="Freeform 289">
                        <a:extLst>
                          <a:ext uri="{FF2B5EF4-FFF2-40B4-BE49-F238E27FC236}">
                            <a16:creationId xmlns="" xmlns:a16="http://schemas.microsoft.com/office/drawing/2014/main" id="{C26B754D-9E50-4C81-A8F9-0BE5BB70E396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3737113" y="3152692"/>
                        <a:ext cx="234564" cy="170953"/>
                      </a:xfrm>
                      <a:custGeom>
                        <a:avLst/>
                        <a:gdLst>
                          <a:gd name="connsiteX0" fmla="*/ 51684 w 234564"/>
                          <a:gd name="connsiteY0" fmla="*/ 0 h 170953"/>
                          <a:gd name="connsiteX1" fmla="*/ 103367 w 234564"/>
                          <a:gd name="connsiteY1" fmla="*/ 31805 h 170953"/>
                          <a:gd name="connsiteX2" fmla="*/ 234564 w 234564"/>
                          <a:gd name="connsiteY2" fmla="*/ 3976 h 170953"/>
                          <a:gd name="connsiteX3" fmla="*/ 166977 w 234564"/>
                          <a:gd name="connsiteY3" fmla="*/ 170953 h 170953"/>
                          <a:gd name="connsiteX4" fmla="*/ 35781 w 234564"/>
                          <a:gd name="connsiteY4" fmla="*/ 170953 h 170953"/>
                          <a:gd name="connsiteX5" fmla="*/ 0 w 234564"/>
                          <a:gd name="connsiteY5" fmla="*/ 155051 h 170953"/>
                          <a:gd name="connsiteX6" fmla="*/ 51684 w 234564"/>
                          <a:gd name="connsiteY6" fmla="*/ 0 h 170953"/>
                        </a:gdLst>
                        <a:ahLst/>
                        <a:cxnLst>
                          <a:cxn ang="0">
                            <a:pos x="connsiteX0" y="connsiteY0"/>
                          </a:cxn>
                          <a:cxn ang="0">
                            <a:pos x="connsiteX1" y="connsiteY1"/>
                          </a:cxn>
                          <a:cxn ang="0">
                            <a:pos x="connsiteX2" y="connsiteY2"/>
                          </a:cxn>
                          <a:cxn ang="0">
                            <a:pos x="connsiteX3" y="connsiteY3"/>
                          </a:cxn>
                          <a:cxn ang="0">
                            <a:pos x="connsiteX4" y="connsiteY4"/>
                          </a:cxn>
                          <a:cxn ang="0">
                            <a:pos x="connsiteX5" y="connsiteY5"/>
                          </a:cxn>
                          <a:cxn ang="0">
                            <a:pos x="connsiteX6" y="connsiteY6"/>
                          </a:cxn>
                        </a:cxnLst>
                        <a:rect l="l" t="t" r="r" b="b"/>
                        <a:pathLst>
                          <a:path w="234564" h="170953">
                            <a:moveTo>
                              <a:pt x="51684" y="0"/>
                            </a:moveTo>
                            <a:lnTo>
                              <a:pt x="103367" y="31805"/>
                            </a:lnTo>
                            <a:lnTo>
                              <a:pt x="234564" y="3976"/>
                            </a:lnTo>
                            <a:lnTo>
                              <a:pt x="166977" y="170953"/>
                            </a:lnTo>
                            <a:lnTo>
                              <a:pt x="35781" y="170953"/>
                            </a:lnTo>
                            <a:lnTo>
                              <a:pt x="0" y="155051"/>
                            </a:lnTo>
                            <a:lnTo>
                              <a:pt x="51684" y="0"/>
                            </a:lnTo>
                            <a:close/>
                          </a:path>
                        </a:pathLst>
                      </a:custGeom>
                      <a:gradFill flip="none" rotWithShape="1">
                        <a:gsLst>
                          <a:gs pos="0">
                            <a:schemeClr val="accent2">
                              <a:lumMod val="75000"/>
                              <a:shade val="30000"/>
                              <a:satMod val="115000"/>
                            </a:schemeClr>
                          </a:gs>
                          <a:gs pos="50000">
                            <a:schemeClr val="accent2">
                              <a:lumMod val="75000"/>
                              <a:shade val="67500"/>
                              <a:satMod val="115000"/>
                            </a:schemeClr>
                          </a:gs>
                          <a:gs pos="100000">
                            <a:schemeClr val="accent2">
                              <a:lumMod val="75000"/>
                              <a:shade val="100000"/>
                              <a:satMod val="115000"/>
                            </a:schemeClr>
                          </a:gs>
                        </a:gsLst>
                        <a:lin ang="10800000" scaled="1"/>
                        <a:tileRect/>
                      </a:gradFill>
                      <a:ln w="3175">
                        <a:solidFill>
                          <a:schemeClr val="tx1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n-US" sz="1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409" name="Freeform 290">
                        <a:extLst>
                          <a:ext uri="{FF2B5EF4-FFF2-40B4-BE49-F238E27FC236}">
                            <a16:creationId xmlns="" xmlns:a16="http://schemas.microsoft.com/office/drawing/2014/main" id="{7A6C7114-706F-4A2E-A87F-6A816C491F4E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4385144" y="3339548"/>
                        <a:ext cx="282272" cy="143123"/>
                      </a:xfrm>
                      <a:custGeom>
                        <a:avLst/>
                        <a:gdLst>
                          <a:gd name="connsiteX0" fmla="*/ 0 w 282272"/>
                          <a:gd name="connsiteY0" fmla="*/ 0 h 143123"/>
                          <a:gd name="connsiteX1" fmla="*/ 282272 w 282272"/>
                          <a:gd name="connsiteY1" fmla="*/ 11927 h 143123"/>
                          <a:gd name="connsiteX2" fmla="*/ 278296 w 282272"/>
                          <a:gd name="connsiteY2" fmla="*/ 143123 h 143123"/>
                          <a:gd name="connsiteX3" fmla="*/ 15903 w 282272"/>
                          <a:gd name="connsiteY3" fmla="*/ 135172 h 143123"/>
                          <a:gd name="connsiteX4" fmla="*/ 0 w 282272"/>
                          <a:gd name="connsiteY4" fmla="*/ 0 h 143123"/>
                        </a:gdLst>
                        <a:ahLst/>
                        <a:cxnLst>
                          <a:cxn ang="0">
                            <a:pos x="connsiteX0" y="connsiteY0"/>
                          </a:cxn>
                          <a:cxn ang="0">
                            <a:pos x="connsiteX1" y="connsiteY1"/>
                          </a:cxn>
                          <a:cxn ang="0">
                            <a:pos x="connsiteX2" y="connsiteY2"/>
                          </a:cxn>
                          <a:cxn ang="0">
                            <a:pos x="connsiteX3" y="connsiteY3"/>
                          </a:cxn>
                          <a:cxn ang="0">
                            <a:pos x="connsiteX4" y="connsiteY4"/>
                          </a:cxn>
                        </a:cxnLst>
                        <a:rect l="l" t="t" r="r" b="b"/>
                        <a:pathLst>
                          <a:path w="282272" h="143123">
                            <a:moveTo>
                              <a:pt x="0" y="0"/>
                            </a:moveTo>
                            <a:lnTo>
                              <a:pt x="282272" y="11927"/>
                            </a:lnTo>
                            <a:lnTo>
                              <a:pt x="278296" y="143123"/>
                            </a:lnTo>
                            <a:lnTo>
                              <a:pt x="15903" y="135172"/>
                            </a:lnTo>
                            <a:lnTo>
                              <a:pt x="0" y="0"/>
                            </a:lnTo>
                            <a:close/>
                          </a:path>
                        </a:pathLst>
                      </a:custGeom>
                      <a:gradFill flip="none" rotWithShape="1">
                        <a:gsLst>
                          <a:gs pos="0">
                            <a:schemeClr val="accent2">
                              <a:lumMod val="75000"/>
                              <a:shade val="30000"/>
                              <a:satMod val="115000"/>
                            </a:schemeClr>
                          </a:gs>
                          <a:gs pos="50000">
                            <a:schemeClr val="accent2">
                              <a:lumMod val="75000"/>
                              <a:shade val="67500"/>
                              <a:satMod val="115000"/>
                            </a:schemeClr>
                          </a:gs>
                          <a:gs pos="100000">
                            <a:schemeClr val="accent2">
                              <a:lumMod val="75000"/>
                              <a:shade val="100000"/>
                              <a:satMod val="115000"/>
                            </a:schemeClr>
                          </a:gs>
                        </a:gsLst>
                        <a:lin ang="10800000" scaled="1"/>
                        <a:tileRect/>
                      </a:gradFill>
                      <a:ln w="3175">
                        <a:solidFill>
                          <a:schemeClr val="tx1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n-US" sz="1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410" name="Freeform 291">
                        <a:extLst>
                          <a:ext uri="{FF2B5EF4-FFF2-40B4-BE49-F238E27FC236}">
                            <a16:creationId xmlns="" xmlns:a16="http://schemas.microsoft.com/office/drawing/2014/main" id="{FF1BA290-4282-4923-BBDE-B70A7BD5F4FD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4667416" y="1689652"/>
                        <a:ext cx="500932" cy="1542553"/>
                      </a:xfrm>
                      <a:custGeom>
                        <a:avLst/>
                        <a:gdLst>
                          <a:gd name="connsiteX0" fmla="*/ 7951 w 500932"/>
                          <a:gd name="connsiteY0" fmla="*/ 0 h 1542553"/>
                          <a:gd name="connsiteX1" fmla="*/ 500932 w 500932"/>
                          <a:gd name="connsiteY1" fmla="*/ 1542553 h 1542553"/>
                          <a:gd name="connsiteX2" fmla="*/ 465151 w 500932"/>
                          <a:gd name="connsiteY2" fmla="*/ 1530626 h 1542553"/>
                          <a:gd name="connsiteX3" fmla="*/ 0 w 500932"/>
                          <a:gd name="connsiteY3" fmla="*/ 135172 h 1542553"/>
                          <a:gd name="connsiteX4" fmla="*/ 7951 w 500932"/>
                          <a:gd name="connsiteY4" fmla="*/ 0 h 1542553"/>
                        </a:gdLst>
                        <a:ahLst/>
                        <a:cxnLst>
                          <a:cxn ang="0">
                            <a:pos x="connsiteX0" y="connsiteY0"/>
                          </a:cxn>
                          <a:cxn ang="0">
                            <a:pos x="connsiteX1" y="connsiteY1"/>
                          </a:cxn>
                          <a:cxn ang="0">
                            <a:pos x="connsiteX2" y="connsiteY2"/>
                          </a:cxn>
                          <a:cxn ang="0">
                            <a:pos x="connsiteX3" y="connsiteY3"/>
                          </a:cxn>
                          <a:cxn ang="0">
                            <a:pos x="connsiteX4" y="connsiteY4"/>
                          </a:cxn>
                        </a:cxnLst>
                        <a:rect l="l" t="t" r="r" b="b"/>
                        <a:pathLst>
                          <a:path w="500932" h="1542553">
                            <a:moveTo>
                              <a:pt x="7951" y="0"/>
                            </a:moveTo>
                            <a:lnTo>
                              <a:pt x="500932" y="1542553"/>
                            </a:lnTo>
                            <a:lnTo>
                              <a:pt x="465151" y="1530626"/>
                            </a:lnTo>
                            <a:lnTo>
                              <a:pt x="0" y="135172"/>
                            </a:lnTo>
                            <a:lnTo>
                              <a:pt x="7951" y="0"/>
                            </a:lnTo>
                            <a:close/>
                          </a:path>
                        </a:pathLst>
                      </a:custGeom>
                      <a:blipFill>
                        <a:blip r:embed="rId2" cstate="print"/>
                        <a:tile tx="0" ty="0" sx="100000" sy="100000" flip="none" algn="tl"/>
                      </a:blipFill>
                      <a:ln w="3175">
                        <a:solidFill>
                          <a:schemeClr val="tx1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n-US" sz="1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411" name="Freeform 292">
                        <a:extLst>
                          <a:ext uri="{FF2B5EF4-FFF2-40B4-BE49-F238E27FC236}">
                            <a16:creationId xmlns="" xmlns:a16="http://schemas.microsoft.com/office/drawing/2014/main" id="{1666E87C-BD8C-4DC1-BC3B-A8938ECC7C08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4711148" y="1665798"/>
                        <a:ext cx="568518" cy="1582310"/>
                      </a:xfrm>
                      <a:custGeom>
                        <a:avLst/>
                        <a:gdLst>
                          <a:gd name="connsiteX0" fmla="*/ 55659 w 568518"/>
                          <a:gd name="connsiteY0" fmla="*/ 0 h 1582310"/>
                          <a:gd name="connsiteX1" fmla="*/ 568518 w 568518"/>
                          <a:gd name="connsiteY1" fmla="*/ 1570383 h 1582310"/>
                          <a:gd name="connsiteX2" fmla="*/ 540689 w 568518"/>
                          <a:gd name="connsiteY2" fmla="*/ 1582310 h 1582310"/>
                          <a:gd name="connsiteX3" fmla="*/ 0 w 568518"/>
                          <a:gd name="connsiteY3" fmla="*/ 11927 h 1582310"/>
                          <a:gd name="connsiteX4" fmla="*/ 55659 w 568518"/>
                          <a:gd name="connsiteY4" fmla="*/ 0 h 1582310"/>
                        </a:gdLst>
                        <a:ahLst/>
                        <a:cxnLst>
                          <a:cxn ang="0">
                            <a:pos x="connsiteX0" y="connsiteY0"/>
                          </a:cxn>
                          <a:cxn ang="0">
                            <a:pos x="connsiteX1" y="connsiteY1"/>
                          </a:cxn>
                          <a:cxn ang="0">
                            <a:pos x="connsiteX2" y="connsiteY2"/>
                          </a:cxn>
                          <a:cxn ang="0">
                            <a:pos x="connsiteX3" y="connsiteY3"/>
                          </a:cxn>
                          <a:cxn ang="0">
                            <a:pos x="connsiteX4" y="connsiteY4"/>
                          </a:cxn>
                        </a:cxnLst>
                        <a:rect l="l" t="t" r="r" b="b"/>
                        <a:pathLst>
                          <a:path w="568518" h="1582310">
                            <a:moveTo>
                              <a:pt x="55659" y="0"/>
                            </a:moveTo>
                            <a:lnTo>
                              <a:pt x="568518" y="1570383"/>
                            </a:lnTo>
                            <a:lnTo>
                              <a:pt x="540689" y="1582310"/>
                            </a:lnTo>
                            <a:lnTo>
                              <a:pt x="0" y="11927"/>
                            </a:lnTo>
                            <a:lnTo>
                              <a:pt x="55659" y="0"/>
                            </a:lnTo>
                            <a:close/>
                          </a:path>
                        </a:pathLst>
                      </a:custGeom>
                      <a:blipFill>
                        <a:blip r:embed="rId2" cstate="print"/>
                        <a:tile tx="0" ty="0" sx="100000" sy="100000" flip="none" algn="tl"/>
                      </a:blipFill>
                      <a:ln w="3175">
                        <a:solidFill>
                          <a:schemeClr val="tx1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n-US" sz="1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412" name="Freeform 293">
                        <a:extLst>
                          <a:ext uri="{FF2B5EF4-FFF2-40B4-BE49-F238E27FC236}">
                            <a16:creationId xmlns="" xmlns:a16="http://schemas.microsoft.com/office/drawing/2014/main" id="{8DDC3A0F-B3A3-4BA6-9CC7-513542DF2953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5124616" y="3216303"/>
                        <a:ext cx="206734" cy="143123"/>
                      </a:xfrm>
                      <a:custGeom>
                        <a:avLst/>
                        <a:gdLst>
                          <a:gd name="connsiteX0" fmla="*/ 0 w 206734"/>
                          <a:gd name="connsiteY0" fmla="*/ 0 h 143123"/>
                          <a:gd name="connsiteX1" fmla="*/ 127221 w 206734"/>
                          <a:gd name="connsiteY1" fmla="*/ 27829 h 143123"/>
                          <a:gd name="connsiteX2" fmla="*/ 170953 w 206734"/>
                          <a:gd name="connsiteY2" fmla="*/ 19878 h 143123"/>
                          <a:gd name="connsiteX3" fmla="*/ 206734 w 206734"/>
                          <a:gd name="connsiteY3" fmla="*/ 115294 h 143123"/>
                          <a:gd name="connsiteX4" fmla="*/ 143123 w 206734"/>
                          <a:gd name="connsiteY4" fmla="*/ 143123 h 143123"/>
                          <a:gd name="connsiteX5" fmla="*/ 23854 w 206734"/>
                          <a:gd name="connsiteY5" fmla="*/ 107342 h 143123"/>
                          <a:gd name="connsiteX6" fmla="*/ 0 w 206734"/>
                          <a:gd name="connsiteY6" fmla="*/ 0 h 143123"/>
                        </a:gdLst>
                        <a:ahLst/>
                        <a:cxnLst>
                          <a:cxn ang="0">
                            <a:pos x="connsiteX0" y="connsiteY0"/>
                          </a:cxn>
                          <a:cxn ang="0">
                            <a:pos x="connsiteX1" y="connsiteY1"/>
                          </a:cxn>
                          <a:cxn ang="0">
                            <a:pos x="connsiteX2" y="connsiteY2"/>
                          </a:cxn>
                          <a:cxn ang="0">
                            <a:pos x="connsiteX3" y="connsiteY3"/>
                          </a:cxn>
                          <a:cxn ang="0">
                            <a:pos x="connsiteX4" y="connsiteY4"/>
                          </a:cxn>
                          <a:cxn ang="0">
                            <a:pos x="connsiteX5" y="connsiteY5"/>
                          </a:cxn>
                          <a:cxn ang="0">
                            <a:pos x="connsiteX6" y="connsiteY6"/>
                          </a:cxn>
                        </a:cxnLst>
                        <a:rect l="l" t="t" r="r" b="b"/>
                        <a:pathLst>
                          <a:path w="206734" h="143123">
                            <a:moveTo>
                              <a:pt x="0" y="0"/>
                            </a:moveTo>
                            <a:lnTo>
                              <a:pt x="127221" y="27829"/>
                            </a:lnTo>
                            <a:lnTo>
                              <a:pt x="170953" y="19878"/>
                            </a:lnTo>
                            <a:lnTo>
                              <a:pt x="206734" y="115294"/>
                            </a:lnTo>
                            <a:lnTo>
                              <a:pt x="143123" y="143123"/>
                            </a:lnTo>
                            <a:lnTo>
                              <a:pt x="23854" y="107342"/>
                            </a:lnTo>
                            <a:lnTo>
                              <a:pt x="0" y="0"/>
                            </a:lnTo>
                            <a:close/>
                          </a:path>
                        </a:pathLst>
                      </a:custGeom>
                      <a:gradFill flip="none" rotWithShape="1">
                        <a:gsLst>
                          <a:gs pos="0">
                            <a:schemeClr val="accent2">
                              <a:lumMod val="75000"/>
                              <a:shade val="30000"/>
                              <a:satMod val="115000"/>
                            </a:schemeClr>
                          </a:gs>
                          <a:gs pos="50000">
                            <a:schemeClr val="accent2">
                              <a:lumMod val="75000"/>
                              <a:shade val="67500"/>
                              <a:satMod val="115000"/>
                            </a:schemeClr>
                          </a:gs>
                          <a:gs pos="100000">
                            <a:schemeClr val="accent2">
                              <a:lumMod val="75000"/>
                              <a:shade val="100000"/>
                              <a:satMod val="115000"/>
                            </a:schemeClr>
                          </a:gs>
                        </a:gsLst>
                        <a:lin ang="10800000" scaled="1"/>
                        <a:tileRect/>
                      </a:gradFill>
                      <a:ln w="3175">
                        <a:solidFill>
                          <a:schemeClr val="tx1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n-US" sz="1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cxnSp>
                    <p:nvCxnSpPr>
                      <p:cNvPr id="413" name="Straight Connector 412">
                        <a:extLst>
                          <a:ext uri="{FF2B5EF4-FFF2-40B4-BE49-F238E27FC236}">
                            <a16:creationId xmlns="" xmlns:a16="http://schemas.microsoft.com/office/drawing/2014/main" id="{26F8631B-A821-4100-A2EC-99676EDD2614}"/>
                          </a:ext>
                        </a:extLst>
                      </p:cNvPr>
                      <p:cNvCxnSpPr>
                        <a:stCxn id="412" idx="1"/>
                        <a:endCxn id="412" idx="4"/>
                      </p:cNvCxnSpPr>
                      <p:nvPr/>
                    </p:nvCxnSpPr>
                    <p:spPr>
                      <a:xfrm>
                        <a:off x="5251837" y="3244132"/>
                        <a:ext cx="15902" cy="115294"/>
                      </a:xfrm>
                      <a:prstGeom prst="line">
                        <a:avLst/>
                      </a:prstGeom>
                      <a:ln w="3175">
                        <a:solidFill>
                          <a:schemeClr val="tx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414" name="Straight Connector 413">
                        <a:extLst>
                          <a:ext uri="{FF2B5EF4-FFF2-40B4-BE49-F238E27FC236}">
                            <a16:creationId xmlns="" xmlns:a16="http://schemas.microsoft.com/office/drawing/2014/main" id="{A59A8A08-8EC0-4757-B3BD-06D1033B030F}"/>
                          </a:ext>
                        </a:extLst>
                      </p:cNvPr>
                      <p:cNvCxnSpPr>
                        <a:stCxn id="408" idx="1"/>
                        <a:endCxn id="408" idx="4"/>
                      </p:cNvCxnSpPr>
                      <p:nvPr/>
                    </p:nvCxnSpPr>
                    <p:spPr>
                      <a:xfrm flipH="1">
                        <a:off x="3772894" y="3184497"/>
                        <a:ext cx="67586" cy="139148"/>
                      </a:xfrm>
                      <a:prstGeom prst="line">
                        <a:avLst/>
                      </a:prstGeom>
                      <a:ln w="3175">
                        <a:solidFill>
                          <a:schemeClr val="tx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sp>
                    <p:nvSpPr>
                      <p:cNvPr id="415" name="Freeform 296">
                        <a:extLst>
                          <a:ext uri="{FF2B5EF4-FFF2-40B4-BE49-F238E27FC236}">
                            <a16:creationId xmlns="" xmlns:a16="http://schemas.microsoft.com/office/drawing/2014/main" id="{6A0B2138-A7CE-41A0-B553-BE58BDB4CB3C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3582063" y="3677478"/>
                        <a:ext cx="155050" cy="326004"/>
                      </a:xfrm>
                      <a:custGeom>
                        <a:avLst/>
                        <a:gdLst>
                          <a:gd name="connsiteX0" fmla="*/ 155050 w 155050"/>
                          <a:gd name="connsiteY0" fmla="*/ 0 h 326004"/>
                          <a:gd name="connsiteX1" fmla="*/ 39756 w 155050"/>
                          <a:gd name="connsiteY1" fmla="*/ 326004 h 326004"/>
                          <a:gd name="connsiteX2" fmla="*/ 55659 w 155050"/>
                          <a:gd name="connsiteY2" fmla="*/ 135172 h 326004"/>
                          <a:gd name="connsiteX3" fmla="*/ 0 w 155050"/>
                          <a:gd name="connsiteY3" fmla="*/ 39757 h 326004"/>
                          <a:gd name="connsiteX4" fmla="*/ 67586 w 155050"/>
                          <a:gd name="connsiteY4" fmla="*/ 59635 h 326004"/>
                          <a:gd name="connsiteX5" fmla="*/ 99391 w 155050"/>
                          <a:gd name="connsiteY5" fmla="*/ 7952 h 326004"/>
                          <a:gd name="connsiteX6" fmla="*/ 155050 w 155050"/>
                          <a:gd name="connsiteY6" fmla="*/ 0 h 326004"/>
                        </a:gdLst>
                        <a:ahLst/>
                        <a:cxnLst>
                          <a:cxn ang="0">
                            <a:pos x="connsiteX0" y="connsiteY0"/>
                          </a:cxn>
                          <a:cxn ang="0">
                            <a:pos x="connsiteX1" y="connsiteY1"/>
                          </a:cxn>
                          <a:cxn ang="0">
                            <a:pos x="connsiteX2" y="connsiteY2"/>
                          </a:cxn>
                          <a:cxn ang="0">
                            <a:pos x="connsiteX3" y="connsiteY3"/>
                          </a:cxn>
                          <a:cxn ang="0">
                            <a:pos x="connsiteX4" y="connsiteY4"/>
                          </a:cxn>
                          <a:cxn ang="0">
                            <a:pos x="connsiteX5" y="connsiteY5"/>
                          </a:cxn>
                          <a:cxn ang="0">
                            <a:pos x="connsiteX6" y="connsiteY6"/>
                          </a:cxn>
                        </a:cxnLst>
                        <a:rect l="l" t="t" r="r" b="b"/>
                        <a:pathLst>
                          <a:path w="155050" h="326004">
                            <a:moveTo>
                              <a:pt x="155050" y="0"/>
                            </a:moveTo>
                            <a:lnTo>
                              <a:pt x="39756" y="326004"/>
                            </a:lnTo>
                            <a:lnTo>
                              <a:pt x="55659" y="135172"/>
                            </a:lnTo>
                            <a:lnTo>
                              <a:pt x="0" y="39757"/>
                            </a:lnTo>
                            <a:lnTo>
                              <a:pt x="67586" y="59635"/>
                            </a:lnTo>
                            <a:lnTo>
                              <a:pt x="99391" y="7952"/>
                            </a:lnTo>
                            <a:lnTo>
                              <a:pt x="155050" y="0"/>
                            </a:lnTo>
                            <a:close/>
                          </a:path>
                        </a:pathLst>
                      </a:custGeom>
                      <a:gradFill flip="none" rotWithShape="1">
                        <a:gsLst>
                          <a:gs pos="0">
                            <a:schemeClr val="accent2">
                              <a:lumMod val="75000"/>
                              <a:shade val="30000"/>
                              <a:satMod val="115000"/>
                            </a:schemeClr>
                          </a:gs>
                          <a:gs pos="50000">
                            <a:schemeClr val="accent2">
                              <a:lumMod val="75000"/>
                              <a:shade val="67500"/>
                              <a:satMod val="115000"/>
                            </a:schemeClr>
                          </a:gs>
                          <a:gs pos="100000">
                            <a:schemeClr val="accent2">
                              <a:lumMod val="75000"/>
                              <a:shade val="100000"/>
                              <a:satMod val="115000"/>
                            </a:schemeClr>
                          </a:gs>
                        </a:gsLst>
                        <a:lin ang="10800000" scaled="1"/>
                        <a:tileRect/>
                      </a:gradFill>
                      <a:ln w="3175">
                        <a:solidFill>
                          <a:schemeClr val="tx1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n-US" sz="1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416" name="Freeform 297">
                        <a:extLst>
                          <a:ext uri="{FF2B5EF4-FFF2-40B4-BE49-F238E27FC236}">
                            <a16:creationId xmlns="" xmlns:a16="http://schemas.microsoft.com/office/drawing/2014/main" id="{84698B0E-864F-450D-8850-D8767CF750D4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4448755" y="3987579"/>
                        <a:ext cx="123245" cy="500932"/>
                      </a:xfrm>
                      <a:custGeom>
                        <a:avLst/>
                        <a:gdLst>
                          <a:gd name="connsiteX0" fmla="*/ 7951 w 123245"/>
                          <a:gd name="connsiteY0" fmla="*/ 0 h 500932"/>
                          <a:gd name="connsiteX1" fmla="*/ 123245 w 123245"/>
                          <a:gd name="connsiteY1" fmla="*/ 7951 h 500932"/>
                          <a:gd name="connsiteX2" fmla="*/ 115294 w 123245"/>
                          <a:gd name="connsiteY2" fmla="*/ 294198 h 500932"/>
                          <a:gd name="connsiteX3" fmla="*/ 59635 w 123245"/>
                          <a:gd name="connsiteY3" fmla="*/ 500932 h 500932"/>
                          <a:gd name="connsiteX4" fmla="*/ 0 w 123245"/>
                          <a:gd name="connsiteY4" fmla="*/ 238539 h 500932"/>
                          <a:gd name="connsiteX5" fmla="*/ 7951 w 123245"/>
                          <a:gd name="connsiteY5" fmla="*/ 0 h 500932"/>
                        </a:gdLst>
                        <a:ahLst/>
                        <a:cxnLst>
                          <a:cxn ang="0">
                            <a:pos x="connsiteX0" y="connsiteY0"/>
                          </a:cxn>
                          <a:cxn ang="0">
                            <a:pos x="connsiteX1" y="connsiteY1"/>
                          </a:cxn>
                          <a:cxn ang="0">
                            <a:pos x="connsiteX2" y="connsiteY2"/>
                          </a:cxn>
                          <a:cxn ang="0">
                            <a:pos x="connsiteX3" y="connsiteY3"/>
                          </a:cxn>
                          <a:cxn ang="0">
                            <a:pos x="connsiteX4" y="connsiteY4"/>
                          </a:cxn>
                          <a:cxn ang="0">
                            <a:pos x="connsiteX5" y="connsiteY5"/>
                          </a:cxn>
                        </a:cxnLst>
                        <a:rect l="l" t="t" r="r" b="b"/>
                        <a:pathLst>
                          <a:path w="123245" h="500932">
                            <a:moveTo>
                              <a:pt x="7951" y="0"/>
                            </a:moveTo>
                            <a:lnTo>
                              <a:pt x="123245" y="7951"/>
                            </a:lnTo>
                            <a:lnTo>
                              <a:pt x="115294" y="294198"/>
                            </a:lnTo>
                            <a:lnTo>
                              <a:pt x="59635" y="500932"/>
                            </a:lnTo>
                            <a:lnTo>
                              <a:pt x="0" y="238539"/>
                            </a:lnTo>
                            <a:lnTo>
                              <a:pt x="7951" y="0"/>
                            </a:lnTo>
                            <a:close/>
                          </a:path>
                        </a:pathLst>
                      </a:custGeom>
                      <a:gradFill flip="none" rotWithShape="1">
                        <a:gsLst>
                          <a:gs pos="0">
                            <a:schemeClr val="accent2">
                              <a:lumMod val="75000"/>
                              <a:shade val="30000"/>
                              <a:satMod val="115000"/>
                            </a:schemeClr>
                          </a:gs>
                          <a:gs pos="50000">
                            <a:schemeClr val="accent2">
                              <a:lumMod val="75000"/>
                              <a:shade val="67500"/>
                              <a:satMod val="115000"/>
                            </a:schemeClr>
                          </a:gs>
                          <a:gs pos="100000">
                            <a:schemeClr val="accent2">
                              <a:lumMod val="75000"/>
                              <a:shade val="100000"/>
                              <a:satMod val="115000"/>
                            </a:schemeClr>
                          </a:gs>
                        </a:gsLst>
                        <a:lin ang="10800000" scaled="1"/>
                        <a:tileRect/>
                      </a:gradFill>
                      <a:ln w="3175">
                        <a:solidFill>
                          <a:schemeClr val="tx1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n-US" sz="1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cxnSp>
                    <p:nvCxnSpPr>
                      <p:cNvPr id="417" name="Straight Connector 416">
                        <a:extLst>
                          <a:ext uri="{FF2B5EF4-FFF2-40B4-BE49-F238E27FC236}">
                            <a16:creationId xmlns="" xmlns:a16="http://schemas.microsoft.com/office/drawing/2014/main" id="{0C892A61-66E8-443B-8FB4-FB398B2338F4}"/>
                          </a:ext>
                        </a:extLst>
                      </p:cNvPr>
                      <p:cNvCxnSpPr/>
                      <p:nvPr/>
                    </p:nvCxnSpPr>
                    <p:spPr>
                      <a:xfrm>
                        <a:off x="4452730" y="4114800"/>
                        <a:ext cx="119270" cy="7951"/>
                      </a:xfrm>
                      <a:prstGeom prst="line">
                        <a:avLst/>
                      </a:prstGeom>
                      <a:ln w="3175">
                        <a:solidFill>
                          <a:schemeClr val="tx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sp>
                    <p:nvSpPr>
                      <p:cNvPr id="418" name="Freeform 299">
                        <a:extLst>
                          <a:ext uri="{FF2B5EF4-FFF2-40B4-BE49-F238E27FC236}">
                            <a16:creationId xmlns="" xmlns:a16="http://schemas.microsoft.com/office/drawing/2014/main" id="{464E17DF-1AE3-48FB-BE5C-477CE4435F3D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5319423" y="3693381"/>
                        <a:ext cx="174928" cy="337930"/>
                      </a:xfrm>
                      <a:custGeom>
                        <a:avLst/>
                        <a:gdLst>
                          <a:gd name="connsiteX0" fmla="*/ 0 w 174928"/>
                          <a:gd name="connsiteY0" fmla="*/ 0 h 337930"/>
                          <a:gd name="connsiteX1" fmla="*/ 59634 w 174928"/>
                          <a:gd name="connsiteY1" fmla="*/ 178904 h 337930"/>
                          <a:gd name="connsiteX2" fmla="*/ 131196 w 174928"/>
                          <a:gd name="connsiteY2" fmla="*/ 337930 h 337930"/>
                          <a:gd name="connsiteX3" fmla="*/ 123245 w 174928"/>
                          <a:gd name="connsiteY3" fmla="*/ 139148 h 337930"/>
                          <a:gd name="connsiteX4" fmla="*/ 174928 w 174928"/>
                          <a:gd name="connsiteY4" fmla="*/ 55659 h 337930"/>
                          <a:gd name="connsiteX5" fmla="*/ 147099 w 174928"/>
                          <a:gd name="connsiteY5" fmla="*/ 55659 h 337930"/>
                          <a:gd name="connsiteX6" fmla="*/ 91440 w 174928"/>
                          <a:gd name="connsiteY6" fmla="*/ 71562 h 337930"/>
                          <a:gd name="connsiteX7" fmla="*/ 79513 w 174928"/>
                          <a:gd name="connsiteY7" fmla="*/ 35781 h 337930"/>
                          <a:gd name="connsiteX8" fmla="*/ 0 w 174928"/>
                          <a:gd name="connsiteY8" fmla="*/ 0 h 337930"/>
                        </a:gdLst>
                        <a:ahLst/>
                        <a:cxnLst>
                          <a:cxn ang="0">
                            <a:pos x="connsiteX0" y="connsiteY0"/>
                          </a:cxn>
                          <a:cxn ang="0">
                            <a:pos x="connsiteX1" y="connsiteY1"/>
                          </a:cxn>
                          <a:cxn ang="0">
                            <a:pos x="connsiteX2" y="connsiteY2"/>
                          </a:cxn>
                          <a:cxn ang="0">
                            <a:pos x="connsiteX3" y="connsiteY3"/>
                          </a:cxn>
                          <a:cxn ang="0">
                            <a:pos x="connsiteX4" y="connsiteY4"/>
                          </a:cxn>
                          <a:cxn ang="0">
                            <a:pos x="connsiteX5" y="connsiteY5"/>
                          </a:cxn>
                          <a:cxn ang="0">
                            <a:pos x="connsiteX6" y="connsiteY6"/>
                          </a:cxn>
                          <a:cxn ang="0">
                            <a:pos x="connsiteX7" y="connsiteY7"/>
                          </a:cxn>
                          <a:cxn ang="0">
                            <a:pos x="connsiteX8" y="connsiteY8"/>
                          </a:cxn>
                        </a:cxnLst>
                        <a:rect l="l" t="t" r="r" b="b"/>
                        <a:pathLst>
                          <a:path w="174928" h="337930">
                            <a:moveTo>
                              <a:pt x="0" y="0"/>
                            </a:moveTo>
                            <a:lnTo>
                              <a:pt x="59634" y="178904"/>
                            </a:lnTo>
                            <a:lnTo>
                              <a:pt x="131196" y="337930"/>
                            </a:lnTo>
                            <a:lnTo>
                              <a:pt x="123245" y="139148"/>
                            </a:lnTo>
                            <a:lnTo>
                              <a:pt x="174928" y="55659"/>
                            </a:lnTo>
                            <a:lnTo>
                              <a:pt x="147099" y="55659"/>
                            </a:lnTo>
                            <a:lnTo>
                              <a:pt x="91440" y="71562"/>
                            </a:lnTo>
                            <a:lnTo>
                              <a:pt x="79513" y="35781"/>
                            </a:lnTo>
                            <a:lnTo>
                              <a:pt x="0" y="0"/>
                            </a:lnTo>
                            <a:close/>
                          </a:path>
                        </a:pathLst>
                      </a:custGeom>
                      <a:gradFill flip="none" rotWithShape="1">
                        <a:gsLst>
                          <a:gs pos="0">
                            <a:schemeClr val="accent2">
                              <a:lumMod val="75000"/>
                              <a:shade val="30000"/>
                              <a:satMod val="115000"/>
                            </a:schemeClr>
                          </a:gs>
                          <a:gs pos="50000">
                            <a:schemeClr val="accent2">
                              <a:lumMod val="75000"/>
                              <a:shade val="67500"/>
                              <a:satMod val="115000"/>
                            </a:schemeClr>
                          </a:gs>
                          <a:gs pos="100000">
                            <a:schemeClr val="accent2">
                              <a:lumMod val="75000"/>
                              <a:shade val="100000"/>
                              <a:satMod val="115000"/>
                            </a:schemeClr>
                          </a:gs>
                        </a:gsLst>
                        <a:lin ang="10800000" scaled="1"/>
                        <a:tileRect/>
                      </a:gradFill>
                      <a:ln w="3175">
                        <a:solidFill>
                          <a:schemeClr val="tx1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n-US" sz="1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419" name="Freeform 300">
                        <a:extLst>
                          <a:ext uri="{FF2B5EF4-FFF2-40B4-BE49-F238E27FC236}">
                            <a16:creationId xmlns="" xmlns:a16="http://schemas.microsoft.com/office/drawing/2014/main" id="{A56BFB73-F29E-45B8-993B-D2F0CBA0E5C4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4412974" y="1470991"/>
                        <a:ext cx="254442" cy="147099"/>
                      </a:xfrm>
                      <a:custGeom>
                        <a:avLst/>
                        <a:gdLst>
                          <a:gd name="connsiteX0" fmla="*/ 254442 w 254442"/>
                          <a:gd name="connsiteY0" fmla="*/ 147099 h 147099"/>
                          <a:gd name="connsiteX1" fmla="*/ 0 w 254442"/>
                          <a:gd name="connsiteY1" fmla="*/ 147099 h 147099"/>
                          <a:gd name="connsiteX2" fmla="*/ 0 w 254442"/>
                          <a:gd name="connsiteY2" fmla="*/ 51684 h 147099"/>
                          <a:gd name="connsiteX3" fmla="*/ 35781 w 254442"/>
                          <a:gd name="connsiteY3" fmla="*/ 47708 h 147099"/>
                          <a:gd name="connsiteX4" fmla="*/ 51683 w 254442"/>
                          <a:gd name="connsiteY4" fmla="*/ 3976 h 147099"/>
                          <a:gd name="connsiteX5" fmla="*/ 234563 w 254442"/>
                          <a:gd name="connsiteY5" fmla="*/ 0 h 147099"/>
                          <a:gd name="connsiteX6" fmla="*/ 218661 w 254442"/>
                          <a:gd name="connsiteY6" fmla="*/ 47708 h 147099"/>
                          <a:gd name="connsiteX7" fmla="*/ 238539 w 254442"/>
                          <a:gd name="connsiteY7" fmla="*/ 67586 h 147099"/>
                          <a:gd name="connsiteX8" fmla="*/ 254442 w 254442"/>
                          <a:gd name="connsiteY8" fmla="*/ 147099 h 147099"/>
                        </a:gdLst>
                        <a:ahLst/>
                        <a:cxnLst>
                          <a:cxn ang="0">
                            <a:pos x="connsiteX0" y="connsiteY0"/>
                          </a:cxn>
                          <a:cxn ang="0">
                            <a:pos x="connsiteX1" y="connsiteY1"/>
                          </a:cxn>
                          <a:cxn ang="0">
                            <a:pos x="connsiteX2" y="connsiteY2"/>
                          </a:cxn>
                          <a:cxn ang="0">
                            <a:pos x="connsiteX3" y="connsiteY3"/>
                          </a:cxn>
                          <a:cxn ang="0">
                            <a:pos x="connsiteX4" y="connsiteY4"/>
                          </a:cxn>
                          <a:cxn ang="0">
                            <a:pos x="connsiteX5" y="connsiteY5"/>
                          </a:cxn>
                          <a:cxn ang="0">
                            <a:pos x="connsiteX6" y="connsiteY6"/>
                          </a:cxn>
                          <a:cxn ang="0">
                            <a:pos x="connsiteX7" y="connsiteY7"/>
                          </a:cxn>
                          <a:cxn ang="0">
                            <a:pos x="connsiteX8" y="connsiteY8"/>
                          </a:cxn>
                        </a:cxnLst>
                        <a:rect l="l" t="t" r="r" b="b"/>
                        <a:pathLst>
                          <a:path w="254442" h="147099">
                            <a:moveTo>
                              <a:pt x="254442" y="147099"/>
                            </a:moveTo>
                            <a:lnTo>
                              <a:pt x="0" y="147099"/>
                            </a:lnTo>
                            <a:lnTo>
                              <a:pt x="0" y="51684"/>
                            </a:lnTo>
                            <a:lnTo>
                              <a:pt x="35781" y="47708"/>
                            </a:lnTo>
                            <a:lnTo>
                              <a:pt x="51683" y="3976"/>
                            </a:lnTo>
                            <a:lnTo>
                              <a:pt x="234563" y="0"/>
                            </a:lnTo>
                            <a:lnTo>
                              <a:pt x="218661" y="47708"/>
                            </a:lnTo>
                            <a:lnTo>
                              <a:pt x="238539" y="67586"/>
                            </a:lnTo>
                            <a:lnTo>
                              <a:pt x="254442" y="147099"/>
                            </a:lnTo>
                            <a:close/>
                          </a:path>
                        </a:pathLst>
                      </a:custGeom>
                      <a:gradFill flip="none" rotWithShape="1">
                        <a:gsLst>
                          <a:gs pos="0">
                            <a:schemeClr val="accent2">
                              <a:lumMod val="75000"/>
                              <a:shade val="30000"/>
                              <a:satMod val="115000"/>
                            </a:schemeClr>
                          </a:gs>
                          <a:gs pos="50000">
                            <a:schemeClr val="accent2">
                              <a:lumMod val="75000"/>
                              <a:shade val="67500"/>
                              <a:satMod val="115000"/>
                            </a:schemeClr>
                          </a:gs>
                          <a:gs pos="100000">
                            <a:schemeClr val="accent2">
                              <a:lumMod val="75000"/>
                              <a:shade val="100000"/>
                              <a:satMod val="115000"/>
                            </a:schemeClr>
                          </a:gs>
                        </a:gsLst>
                        <a:lin ang="10800000" scaled="1"/>
                        <a:tileRect/>
                      </a:gradFill>
                      <a:ln w="3175">
                        <a:solidFill>
                          <a:schemeClr val="tx1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n-US" sz="1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420" name="Freeform 301">
                        <a:extLst>
                          <a:ext uri="{FF2B5EF4-FFF2-40B4-BE49-F238E27FC236}">
                            <a16:creationId xmlns="" xmlns:a16="http://schemas.microsoft.com/office/drawing/2014/main" id="{9E64FE28-E83B-4709-9A45-A6D87DA84EA8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4313583" y="1534602"/>
                        <a:ext cx="107342" cy="159026"/>
                      </a:xfrm>
                      <a:custGeom>
                        <a:avLst/>
                        <a:gdLst>
                          <a:gd name="connsiteX0" fmla="*/ 0 w 107342"/>
                          <a:gd name="connsiteY0" fmla="*/ 119269 h 159026"/>
                          <a:gd name="connsiteX1" fmla="*/ 47707 w 107342"/>
                          <a:gd name="connsiteY1" fmla="*/ 19878 h 159026"/>
                          <a:gd name="connsiteX2" fmla="*/ 71561 w 107342"/>
                          <a:gd name="connsiteY2" fmla="*/ 0 h 159026"/>
                          <a:gd name="connsiteX3" fmla="*/ 103367 w 107342"/>
                          <a:gd name="connsiteY3" fmla="*/ 0 h 159026"/>
                          <a:gd name="connsiteX4" fmla="*/ 107342 w 107342"/>
                          <a:gd name="connsiteY4" fmla="*/ 159026 h 159026"/>
                          <a:gd name="connsiteX5" fmla="*/ 67586 w 107342"/>
                          <a:gd name="connsiteY5" fmla="*/ 147099 h 159026"/>
                          <a:gd name="connsiteX6" fmla="*/ 0 w 107342"/>
                          <a:gd name="connsiteY6" fmla="*/ 119269 h 159026"/>
                        </a:gdLst>
                        <a:ahLst/>
                        <a:cxnLst>
                          <a:cxn ang="0">
                            <a:pos x="connsiteX0" y="connsiteY0"/>
                          </a:cxn>
                          <a:cxn ang="0">
                            <a:pos x="connsiteX1" y="connsiteY1"/>
                          </a:cxn>
                          <a:cxn ang="0">
                            <a:pos x="connsiteX2" y="connsiteY2"/>
                          </a:cxn>
                          <a:cxn ang="0">
                            <a:pos x="connsiteX3" y="connsiteY3"/>
                          </a:cxn>
                          <a:cxn ang="0">
                            <a:pos x="connsiteX4" y="connsiteY4"/>
                          </a:cxn>
                          <a:cxn ang="0">
                            <a:pos x="connsiteX5" y="connsiteY5"/>
                          </a:cxn>
                          <a:cxn ang="0">
                            <a:pos x="connsiteX6" y="connsiteY6"/>
                          </a:cxn>
                        </a:cxnLst>
                        <a:rect l="l" t="t" r="r" b="b"/>
                        <a:pathLst>
                          <a:path w="107342" h="159026">
                            <a:moveTo>
                              <a:pt x="0" y="119269"/>
                            </a:moveTo>
                            <a:lnTo>
                              <a:pt x="47707" y="19878"/>
                            </a:lnTo>
                            <a:lnTo>
                              <a:pt x="71561" y="0"/>
                            </a:lnTo>
                            <a:lnTo>
                              <a:pt x="103367" y="0"/>
                            </a:lnTo>
                            <a:lnTo>
                              <a:pt x="107342" y="159026"/>
                            </a:lnTo>
                            <a:lnTo>
                              <a:pt x="67586" y="147099"/>
                            </a:lnTo>
                            <a:lnTo>
                              <a:pt x="0" y="119269"/>
                            </a:lnTo>
                            <a:close/>
                          </a:path>
                        </a:pathLst>
                      </a:custGeom>
                      <a:gradFill flip="none" rotWithShape="1">
                        <a:gsLst>
                          <a:gs pos="0">
                            <a:schemeClr val="accent2">
                              <a:lumMod val="75000"/>
                              <a:shade val="30000"/>
                              <a:satMod val="115000"/>
                            </a:schemeClr>
                          </a:gs>
                          <a:gs pos="50000">
                            <a:schemeClr val="accent2">
                              <a:lumMod val="75000"/>
                              <a:shade val="67500"/>
                              <a:satMod val="115000"/>
                            </a:schemeClr>
                          </a:gs>
                          <a:gs pos="100000">
                            <a:schemeClr val="accent2">
                              <a:lumMod val="75000"/>
                              <a:shade val="100000"/>
                              <a:satMod val="115000"/>
                            </a:schemeClr>
                          </a:gs>
                        </a:gsLst>
                        <a:lin ang="10800000" scaled="1"/>
                        <a:tileRect/>
                      </a:gradFill>
                      <a:ln w="3175">
                        <a:solidFill>
                          <a:schemeClr val="tx1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n-US" sz="1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421" name="Freeform 302">
                        <a:extLst>
                          <a:ext uri="{FF2B5EF4-FFF2-40B4-BE49-F238E27FC236}">
                            <a16:creationId xmlns="" xmlns:a16="http://schemas.microsoft.com/office/drawing/2014/main" id="{E38B1C69-7FF6-4B1F-B97F-B0CC259A7474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4643562" y="1522675"/>
                        <a:ext cx="119269" cy="159026"/>
                      </a:xfrm>
                      <a:custGeom>
                        <a:avLst/>
                        <a:gdLst>
                          <a:gd name="connsiteX0" fmla="*/ 119269 w 119269"/>
                          <a:gd name="connsiteY0" fmla="*/ 135172 h 159026"/>
                          <a:gd name="connsiteX1" fmla="*/ 27829 w 119269"/>
                          <a:gd name="connsiteY1" fmla="*/ 159026 h 159026"/>
                          <a:gd name="connsiteX2" fmla="*/ 19878 w 119269"/>
                          <a:gd name="connsiteY2" fmla="*/ 35781 h 159026"/>
                          <a:gd name="connsiteX3" fmla="*/ 0 w 119269"/>
                          <a:gd name="connsiteY3" fmla="*/ 0 h 159026"/>
                          <a:gd name="connsiteX4" fmla="*/ 51683 w 119269"/>
                          <a:gd name="connsiteY4" fmla="*/ 7951 h 159026"/>
                          <a:gd name="connsiteX5" fmla="*/ 67586 w 119269"/>
                          <a:gd name="connsiteY5" fmla="*/ 31805 h 159026"/>
                          <a:gd name="connsiteX6" fmla="*/ 91440 w 119269"/>
                          <a:gd name="connsiteY6" fmla="*/ 47708 h 159026"/>
                          <a:gd name="connsiteX7" fmla="*/ 119269 w 119269"/>
                          <a:gd name="connsiteY7" fmla="*/ 135172 h 159026"/>
                        </a:gdLst>
                        <a:ahLst/>
                        <a:cxnLst>
                          <a:cxn ang="0">
                            <a:pos x="connsiteX0" y="connsiteY0"/>
                          </a:cxn>
                          <a:cxn ang="0">
                            <a:pos x="connsiteX1" y="connsiteY1"/>
                          </a:cxn>
                          <a:cxn ang="0">
                            <a:pos x="connsiteX2" y="connsiteY2"/>
                          </a:cxn>
                          <a:cxn ang="0">
                            <a:pos x="connsiteX3" y="connsiteY3"/>
                          </a:cxn>
                          <a:cxn ang="0">
                            <a:pos x="connsiteX4" y="connsiteY4"/>
                          </a:cxn>
                          <a:cxn ang="0">
                            <a:pos x="connsiteX5" y="connsiteY5"/>
                          </a:cxn>
                          <a:cxn ang="0">
                            <a:pos x="connsiteX6" y="connsiteY6"/>
                          </a:cxn>
                          <a:cxn ang="0">
                            <a:pos x="connsiteX7" y="connsiteY7"/>
                          </a:cxn>
                        </a:cxnLst>
                        <a:rect l="l" t="t" r="r" b="b"/>
                        <a:pathLst>
                          <a:path w="119269" h="159026">
                            <a:moveTo>
                              <a:pt x="119269" y="135172"/>
                            </a:moveTo>
                            <a:lnTo>
                              <a:pt x="27829" y="159026"/>
                            </a:lnTo>
                            <a:lnTo>
                              <a:pt x="19878" y="35781"/>
                            </a:lnTo>
                            <a:lnTo>
                              <a:pt x="0" y="0"/>
                            </a:lnTo>
                            <a:lnTo>
                              <a:pt x="51683" y="7951"/>
                            </a:lnTo>
                            <a:lnTo>
                              <a:pt x="67586" y="31805"/>
                            </a:lnTo>
                            <a:lnTo>
                              <a:pt x="91440" y="47708"/>
                            </a:lnTo>
                            <a:lnTo>
                              <a:pt x="119269" y="135172"/>
                            </a:lnTo>
                            <a:close/>
                          </a:path>
                        </a:pathLst>
                      </a:custGeom>
                      <a:gradFill flip="none" rotWithShape="1">
                        <a:gsLst>
                          <a:gs pos="0">
                            <a:schemeClr val="accent2">
                              <a:lumMod val="75000"/>
                              <a:shade val="30000"/>
                              <a:satMod val="115000"/>
                            </a:schemeClr>
                          </a:gs>
                          <a:gs pos="50000">
                            <a:schemeClr val="accent2">
                              <a:lumMod val="75000"/>
                              <a:shade val="67500"/>
                              <a:satMod val="115000"/>
                            </a:schemeClr>
                          </a:gs>
                          <a:gs pos="100000">
                            <a:schemeClr val="accent2">
                              <a:lumMod val="75000"/>
                              <a:shade val="100000"/>
                              <a:satMod val="115000"/>
                            </a:schemeClr>
                          </a:gs>
                        </a:gsLst>
                        <a:lin ang="10800000" scaled="1"/>
                        <a:tileRect/>
                      </a:gradFill>
                      <a:ln w="3175">
                        <a:solidFill>
                          <a:schemeClr val="tx1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n-US" sz="1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422" name="Freeform 303">
                        <a:extLst>
                          <a:ext uri="{FF2B5EF4-FFF2-40B4-BE49-F238E27FC236}">
                            <a16:creationId xmlns="" xmlns:a16="http://schemas.microsoft.com/office/drawing/2014/main" id="{E008BDCF-FA47-4698-B54A-86264506D267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4376738" y="1443038"/>
                        <a:ext cx="328612" cy="83343"/>
                      </a:xfrm>
                      <a:custGeom>
                        <a:avLst/>
                        <a:gdLst>
                          <a:gd name="connsiteX0" fmla="*/ 0 w 328612"/>
                          <a:gd name="connsiteY0" fmla="*/ 83343 h 83343"/>
                          <a:gd name="connsiteX1" fmla="*/ 4762 w 328612"/>
                          <a:gd name="connsiteY1" fmla="*/ 11906 h 83343"/>
                          <a:gd name="connsiteX2" fmla="*/ 35718 w 328612"/>
                          <a:gd name="connsiteY2" fmla="*/ 0 h 83343"/>
                          <a:gd name="connsiteX3" fmla="*/ 311943 w 328612"/>
                          <a:gd name="connsiteY3" fmla="*/ 4762 h 83343"/>
                          <a:gd name="connsiteX4" fmla="*/ 328612 w 328612"/>
                          <a:gd name="connsiteY4" fmla="*/ 14287 h 83343"/>
                          <a:gd name="connsiteX5" fmla="*/ 326231 w 328612"/>
                          <a:gd name="connsiteY5" fmla="*/ 83343 h 83343"/>
                          <a:gd name="connsiteX6" fmla="*/ 264318 w 328612"/>
                          <a:gd name="connsiteY6" fmla="*/ 76200 h 83343"/>
                          <a:gd name="connsiteX7" fmla="*/ 69056 w 328612"/>
                          <a:gd name="connsiteY7" fmla="*/ 73818 h 83343"/>
                          <a:gd name="connsiteX8" fmla="*/ 0 w 328612"/>
                          <a:gd name="connsiteY8" fmla="*/ 83343 h 83343"/>
                        </a:gdLst>
                        <a:ahLst/>
                        <a:cxnLst>
                          <a:cxn ang="0">
                            <a:pos x="connsiteX0" y="connsiteY0"/>
                          </a:cxn>
                          <a:cxn ang="0">
                            <a:pos x="connsiteX1" y="connsiteY1"/>
                          </a:cxn>
                          <a:cxn ang="0">
                            <a:pos x="connsiteX2" y="connsiteY2"/>
                          </a:cxn>
                          <a:cxn ang="0">
                            <a:pos x="connsiteX3" y="connsiteY3"/>
                          </a:cxn>
                          <a:cxn ang="0">
                            <a:pos x="connsiteX4" y="connsiteY4"/>
                          </a:cxn>
                          <a:cxn ang="0">
                            <a:pos x="connsiteX5" y="connsiteY5"/>
                          </a:cxn>
                          <a:cxn ang="0">
                            <a:pos x="connsiteX6" y="connsiteY6"/>
                          </a:cxn>
                          <a:cxn ang="0">
                            <a:pos x="connsiteX7" y="connsiteY7"/>
                          </a:cxn>
                          <a:cxn ang="0">
                            <a:pos x="connsiteX8" y="connsiteY8"/>
                          </a:cxn>
                        </a:cxnLst>
                        <a:rect l="l" t="t" r="r" b="b"/>
                        <a:pathLst>
                          <a:path w="328612" h="83343">
                            <a:moveTo>
                              <a:pt x="0" y="83343"/>
                            </a:moveTo>
                            <a:lnTo>
                              <a:pt x="4762" y="11906"/>
                            </a:lnTo>
                            <a:lnTo>
                              <a:pt x="35718" y="0"/>
                            </a:lnTo>
                            <a:lnTo>
                              <a:pt x="311943" y="4762"/>
                            </a:lnTo>
                            <a:lnTo>
                              <a:pt x="328612" y="14287"/>
                            </a:lnTo>
                            <a:cubicBezTo>
                              <a:pt x="327818" y="37306"/>
                              <a:pt x="327025" y="60324"/>
                              <a:pt x="326231" y="83343"/>
                            </a:cubicBezTo>
                            <a:lnTo>
                              <a:pt x="264318" y="76200"/>
                            </a:lnTo>
                            <a:lnTo>
                              <a:pt x="69056" y="73818"/>
                            </a:lnTo>
                            <a:lnTo>
                              <a:pt x="0" y="83343"/>
                            </a:lnTo>
                            <a:close/>
                          </a:path>
                        </a:pathLst>
                      </a:custGeom>
                      <a:gradFill flip="none" rotWithShape="1">
                        <a:gsLst>
                          <a:gs pos="0">
                            <a:schemeClr val="accent2">
                              <a:lumMod val="75000"/>
                              <a:shade val="30000"/>
                              <a:satMod val="115000"/>
                            </a:schemeClr>
                          </a:gs>
                          <a:gs pos="50000">
                            <a:schemeClr val="accent2">
                              <a:lumMod val="75000"/>
                              <a:shade val="67500"/>
                              <a:satMod val="115000"/>
                            </a:schemeClr>
                          </a:gs>
                          <a:gs pos="100000">
                            <a:schemeClr val="accent2">
                              <a:lumMod val="75000"/>
                              <a:shade val="100000"/>
                              <a:satMod val="115000"/>
                            </a:schemeClr>
                          </a:gs>
                        </a:gsLst>
                        <a:lin ang="10800000" scaled="1"/>
                        <a:tileRect/>
                      </a:gradFill>
                      <a:ln w="3175">
                        <a:solidFill>
                          <a:schemeClr val="tx1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n-US" sz="1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</p:grpSp>
                <p:cxnSp>
                  <p:nvCxnSpPr>
                    <p:cNvPr id="399" name="Straight Connector 398">
                      <a:extLst>
                        <a:ext uri="{FF2B5EF4-FFF2-40B4-BE49-F238E27FC236}">
                          <a16:creationId xmlns="" xmlns:a16="http://schemas.microsoft.com/office/drawing/2014/main" id="{36EF02E4-C984-48FC-AB5A-F6FF16DCBF24}"/>
                        </a:ext>
                      </a:extLst>
                    </p:cNvPr>
                    <p:cNvCxnSpPr/>
                    <p:nvPr/>
                  </p:nvCxnSpPr>
                  <p:spPr>
                    <a:xfrm>
                      <a:off x="2691897" y="5869663"/>
                      <a:ext cx="54321" cy="144856"/>
                    </a:xfrm>
                    <a:prstGeom prst="line">
                      <a:avLst/>
                    </a:prstGeom>
                    <a:ln w="3175"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400" name="Straight Connector 399">
                      <a:extLst>
                        <a:ext uri="{FF2B5EF4-FFF2-40B4-BE49-F238E27FC236}">
                          <a16:creationId xmlns="" xmlns:a16="http://schemas.microsoft.com/office/drawing/2014/main" id="{3EF85EF6-F348-4694-A854-565B219D111D}"/>
                        </a:ext>
                      </a:extLst>
                    </p:cNvPr>
                    <p:cNvCxnSpPr/>
                    <p:nvPr/>
                  </p:nvCxnSpPr>
                  <p:spPr>
                    <a:xfrm flipV="1">
                      <a:off x="2746217" y="5869666"/>
                      <a:ext cx="42250" cy="144854"/>
                    </a:xfrm>
                    <a:prstGeom prst="line">
                      <a:avLst/>
                    </a:prstGeom>
                    <a:ln w="3175"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</p:grpSp>
          </p:grpSp>
          <p:sp>
            <p:nvSpPr>
              <p:cNvPr id="384" name="Line 86">
                <a:extLst>
                  <a:ext uri="{FF2B5EF4-FFF2-40B4-BE49-F238E27FC236}">
                    <a16:creationId xmlns="" xmlns:a16="http://schemas.microsoft.com/office/drawing/2014/main" id="{BABCD4BD-73EA-4709-8BB0-A4C03991249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985064" y="2652464"/>
                <a:ext cx="124554" cy="0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1600">
                  <a:latin typeface="+mj-lt"/>
                  <a:ea typeface="Verdana" pitchFamily="34" charset="0"/>
                  <a:cs typeface="Verdana" pitchFamily="34" charset="0"/>
                </a:endParaRPr>
              </a:p>
            </p:txBody>
          </p:sp>
          <p:sp>
            <p:nvSpPr>
              <p:cNvPr id="387" name="Rectangle 67">
                <a:extLst>
                  <a:ext uri="{FF2B5EF4-FFF2-40B4-BE49-F238E27FC236}">
                    <a16:creationId xmlns="" xmlns:a16="http://schemas.microsoft.com/office/drawing/2014/main" id="{C85A9EE6-08B8-4BD5-A4DF-DF6DEF0BE88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78314" y="2309885"/>
                <a:ext cx="286938" cy="246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600">
                    <a:solidFill>
                      <a:srgbClr val="FF0000"/>
                    </a:solidFill>
                    <a:latin typeface="+mj-lt"/>
                    <a:ea typeface="Verdana" pitchFamily="34" charset="0"/>
                    <a:cs typeface="Verdana" pitchFamily="34" charset="0"/>
                  </a:rPr>
                  <a:t>LoS</a:t>
                </a:r>
                <a:endParaRPr lang="en-US" sz="1600" dirty="0">
                  <a:solidFill>
                    <a:srgbClr val="FF0000"/>
                  </a:solidFill>
                  <a:latin typeface="+mj-lt"/>
                  <a:ea typeface="Verdana" pitchFamily="34" charset="0"/>
                  <a:cs typeface="Verdana" pitchFamily="34" charset="0"/>
                </a:endParaRPr>
              </a:p>
            </p:txBody>
          </p:sp>
          <p:sp>
            <p:nvSpPr>
              <p:cNvPr id="388" name="Rectangle 67">
                <a:extLst>
                  <a:ext uri="{FF2B5EF4-FFF2-40B4-BE49-F238E27FC236}">
                    <a16:creationId xmlns="" xmlns:a16="http://schemas.microsoft.com/office/drawing/2014/main" id="{9F1493DA-1896-4499-91FD-DD891CB68F6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22511" y="2341855"/>
                <a:ext cx="286938" cy="246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600">
                    <a:solidFill>
                      <a:srgbClr val="FF0000"/>
                    </a:solidFill>
                    <a:latin typeface="+mj-lt"/>
                    <a:ea typeface="Verdana" pitchFamily="34" charset="0"/>
                    <a:cs typeface="Verdana" pitchFamily="34" charset="0"/>
                  </a:rPr>
                  <a:t>LoS</a:t>
                </a:r>
                <a:endParaRPr lang="en-US" sz="1600" dirty="0">
                  <a:solidFill>
                    <a:srgbClr val="FF0000"/>
                  </a:solidFill>
                  <a:latin typeface="+mj-lt"/>
                  <a:ea typeface="Verdana" pitchFamily="34" charset="0"/>
                  <a:cs typeface="Verdana" pitchFamily="34" charset="0"/>
                </a:endParaRPr>
              </a:p>
            </p:txBody>
          </p:sp>
          <p:sp>
            <p:nvSpPr>
              <p:cNvPr id="389" name="Line 85">
                <a:extLst>
                  <a:ext uri="{FF2B5EF4-FFF2-40B4-BE49-F238E27FC236}">
                    <a16:creationId xmlns="" xmlns:a16="http://schemas.microsoft.com/office/drawing/2014/main" id="{9F799B8E-2205-46D9-8D8B-1DFD762C63F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0800000">
                <a:off x="1030363" y="2422373"/>
                <a:ext cx="0" cy="135877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 type="stealth" w="sm" len="sm"/>
                <a:tailEnd type="none" w="sm" len="sm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1600">
                  <a:latin typeface="+mj-lt"/>
                  <a:ea typeface="Verdana" pitchFamily="34" charset="0"/>
                  <a:cs typeface="Verdana" pitchFamily="34" charset="0"/>
                </a:endParaRPr>
              </a:p>
            </p:txBody>
          </p:sp>
          <p:sp>
            <p:nvSpPr>
              <p:cNvPr id="390" name="Line 85">
                <a:extLst>
                  <a:ext uri="{FF2B5EF4-FFF2-40B4-BE49-F238E27FC236}">
                    <a16:creationId xmlns="" xmlns:a16="http://schemas.microsoft.com/office/drawing/2014/main" id="{F2D32EF7-34E7-4C10-8DAD-0443617858C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69390" y="2662191"/>
                <a:ext cx="0" cy="135877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 type="stealth" w="sm" len="sm"/>
                <a:tailEnd type="none" w="sm" len="sm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1600">
                  <a:latin typeface="+mj-lt"/>
                  <a:ea typeface="Verdana" pitchFamily="34" charset="0"/>
                  <a:cs typeface="Verdana" pitchFamily="34" charset="0"/>
                </a:endParaRPr>
              </a:p>
            </p:txBody>
          </p:sp>
          <p:sp>
            <p:nvSpPr>
              <p:cNvPr id="391" name="Line 86">
                <a:extLst>
                  <a:ext uri="{FF2B5EF4-FFF2-40B4-BE49-F238E27FC236}">
                    <a16:creationId xmlns="" xmlns:a16="http://schemas.microsoft.com/office/drawing/2014/main" id="{255511C1-13D8-4A2A-8001-B97BC5A2187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789055" y="2548660"/>
                <a:ext cx="128944" cy="0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1600">
                  <a:latin typeface="+mj-lt"/>
                  <a:ea typeface="Verdana" pitchFamily="34" charset="0"/>
                  <a:cs typeface="Verdana" pitchFamily="34" charset="0"/>
                </a:endParaRPr>
              </a:p>
            </p:txBody>
          </p:sp>
          <p:sp>
            <p:nvSpPr>
              <p:cNvPr id="392" name="Line 86">
                <a:extLst>
                  <a:ext uri="{FF2B5EF4-FFF2-40B4-BE49-F238E27FC236}">
                    <a16:creationId xmlns="" xmlns:a16="http://schemas.microsoft.com/office/drawing/2014/main" id="{03E89412-B269-41F0-96F2-15C500BD28E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788462" y="2658112"/>
                <a:ext cx="124554" cy="0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1600">
                  <a:latin typeface="+mj-lt"/>
                  <a:ea typeface="Verdana" pitchFamily="34" charset="0"/>
                  <a:cs typeface="Verdana" pitchFamily="34" charset="0"/>
                </a:endParaRPr>
              </a:p>
            </p:txBody>
          </p:sp>
          <p:sp>
            <p:nvSpPr>
              <p:cNvPr id="393" name="Line 85">
                <a:extLst>
                  <a:ext uri="{FF2B5EF4-FFF2-40B4-BE49-F238E27FC236}">
                    <a16:creationId xmlns="" xmlns:a16="http://schemas.microsoft.com/office/drawing/2014/main" id="{4E361FBA-79A8-4829-B5EC-CD030CE7CED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0800000">
                <a:off x="4874375" y="2405969"/>
                <a:ext cx="0" cy="135877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 type="stealth" w="sm" len="sm"/>
                <a:tailEnd type="none" w="sm" len="sm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1600">
                  <a:latin typeface="+mj-lt"/>
                  <a:ea typeface="Verdana" pitchFamily="34" charset="0"/>
                  <a:cs typeface="Verdana" pitchFamily="34" charset="0"/>
                </a:endParaRPr>
              </a:p>
            </p:txBody>
          </p:sp>
        </p:grpSp>
        <p:cxnSp>
          <p:nvCxnSpPr>
            <p:cNvPr id="394" name="Straight Connector 393">
              <a:extLst>
                <a:ext uri="{FF2B5EF4-FFF2-40B4-BE49-F238E27FC236}">
                  <a16:creationId xmlns="" xmlns:a16="http://schemas.microsoft.com/office/drawing/2014/main" id="{6ABEB47B-FD0C-4C92-B39E-730F11FFF86B}"/>
                </a:ext>
              </a:extLst>
            </p:cNvPr>
            <p:cNvCxnSpPr/>
            <p:nvPr/>
          </p:nvCxnSpPr>
          <p:spPr>
            <a:xfrm flipH="1">
              <a:off x="2141424" y="3459912"/>
              <a:ext cx="1748235" cy="0"/>
            </a:xfrm>
            <a:prstGeom prst="line">
              <a:avLst/>
            </a:prstGeom>
            <a:ln>
              <a:solidFill>
                <a:schemeClr val="tx1"/>
              </a:solidFill>
              <a:headEnd type="none"/>
              <a:tailEnd type="arrow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5" name="TextBox 394">
              <a:extLst>
                <a:ext uri="{FF2B5EF4-FFF2-40B4-BE49-F238E27FC236}">
                  <a16:creationId xmlns="" xmlns:a16="http://schemas.microsoft.com/office/drawing/2014/main" id="{3DDCC99A-F2D7-4A69-96D4-F32423DC299D}"/>
                </a:ext>
              </a:extLst>
            </p:cNvPr>
            <p:cNvSpPr txBox="1"/>
            <p:nvPr/>
          </p:nvSpPr>
          <p:spPr>
            <a:xfrm>
              <a:off x="2281723" y="3534568"/>
              <a:ext cx="141314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>
                  <a:latin typeface="+mj-lt"/>
                </a:rPr>
                <a:t>(a</a:t>
              </a:r>
              <a:r>
                <a:rPr lang="en-US" sz="1600" dirty="0" smtClean="0">
                  <a:latin typeface="+mj-lt"/>
                </a:rPr>
                <a:t>) Initial setup</a:t>
              </a:r>
              <a:endParaRPr lang="en-US" sz="1600" dirty="0">
                <a:latin typeface="+mj-lt"/>
              </a:endParaRPr>
            </a:p>
          </p:txBody>
        </p:sp>
      </p:grpSp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2E6C4B78-3360-4C84-BBBD-2CDD8BF4BED6}"/>
              </a:ext>
            </a:extLst>
          </p:cNvPr>
          <p:cNvSpPr txBox="1"/>
          <p:nvPr/>
        </p:nvSpPr>
        <p:spPr>
          <a:xfrm>
            <a:off x="5715000" y="2743200"/>
            <a:ext cx="3090041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>
                <a:latin typeface="+mj-lt"/>
              </a:rPr>
              <a:t>Leveling</a:t>
            </a:r>
          </a:p>
          <a:p>
            <a:r>
              <a:rPr lang="en-US">
                <a:latin typeface="+mj-lt"/>
              </a:rPr>
              <a:t>As a minimum, inst should be taken down and reset:</a:t>
            </a:r>
          </a:p>
          <a:p>
            <a:r>
              <a:rPr lang="en-US">
                <a:latin typeface="+mj-lt"/>
              </a:rPr>
              <a:t>(a) Balance BS &amp; FS dists;</a:t>
            </a:r>
          </a:p>
          <a:p>
            <a:r>
              <a:rPr lang="en-US">
                <a:latin typeface="+mj-lt"/>
              </a:rPr>
              <a:t>      BS A then FS B</a:t>
            </a:r>
          </a:p>
          <a:p>
            <a:r>
              <a:rPr lang="en-US">
                <a:latin typeface="+mj-lt"/>
              </a:rPr>
              <a:t>(b) Reset inst with BS/FS dists balanced;</a:t>
            </a:r>
          </a:p>
          <a:p>
            <a:r>
              <a:rPr lang="en-US">
                <a:latin typeface="+mj-lt"/>
              </a:rPr>
              <a:t>     BS B then FS A</a:t>
            </a:r>
          </a:p>
        </p:txBody>
      </p:sp>
      <p:grpSp>
        <p:nvGrpSpPr>
          <p:cNvPr id="25" name="Group 17">
            <a:extLst>
              <a:ext uri="{FF2B5EF4-FFF2-40B4-BE49-F238E27FC236}">
                <a16:creationId xmlns="" xmlns:a16="http://schemas.microsoft.com/office/drawing/2014/main" id="{A1F33E2A-C40B-436D-833E-5D63410425FB}"/>
              </a:ext>
            </a:extLst>
          </p:cNvPr>
          <p:cNvGrpSpPr/>
          <p:nvPr/>
        </p:nvGrpSpPr>
        <p:grpSpPr>
          <a:xfrm>
            <a:off x="704922" y="4114800"/>
            <a:ext cx="4572000" cy="1845011"/>
            <a:chOff x="704922" y="4281685"/>
            <a:chExt cx="4572000" cy="1845011"/>
          </a:xfrm>
        </p:grpSpPr>
        <p:sp>
          <p:nvSpPr>
            <p:cNvPr id="614" name="Rectangle 71">
              <a:extLst>
                <a:ext uri="{FF2B5EF4-FFF2-40B4-BE49-F238E27FC236}">
                  <a16:creationId xmlns="" xmlns:a16="http://schemas.microsoft.com/office/drawing/2014/main" id="{798D2111-1080-41F3-BC95-04B0AF5FD3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76163" y="5726653"/>
              <a:ext cx="115415" cy="246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 dirty="0">
                  <a:solidFill>
                    <a:srgbClr val="000000"/>
                  </a:solidFill>
                  <a:latin typeface="+mj-lt"/>
                  <a:ea typeface="Verdana" pitchFamily="34" charset="0"/>
                  <a:cs typeface="Verdana" pitchFamily="34" charset="0"/>
                </a:rPr>
                <a:t>A</a:t>
              </a:r>
            </a:p>
          </p:txBody>
        </p:sp>
        <p:grpSp>
          <p:nvGrpSpPr>
            <p:cNvPr id="26" name="Group 614">
              <a:extLst>
                <a:ext uri="{FF2B5EF4-FFF2-40B4-BE49-F238E27FC236}">
                  <a16:creationId xmlns="" xmlns:a16="http://schemas.microsoft.com/office/drawing/2014/main" id="{E75218E0-D2A9-4BAB-A22C-EE3CCC86ED40}"/>
                </a:ext>
              </a:extLst>
            </p:cNvPr>
            <p:cNvGrpSpPr/>
            <p:nvPr/>
          </p:nvGrpSpPr>
          <p:grpSpPr>
            <a:xfrm>
              <a:off x="1116939" y="5271011"/>
              <a:ext cx="48586" cy="42756"/>
              <a:chOff x="1690605" y="2129646"/>
              <a:chExt cx="39236" cy="34528"/>
            </a:xfrm>
          </p:grpSpPr>
          <p:sp>
            <p:nvSpPr>
              <p:cNvPr id="732" name="Line 15">
                <a:extLst>
                  <a:ext uri="{FF2B5EF4-FFF2-40B4-BE49-F238E27FC236}">
                    <a16:creationId xmlns="" xmlns:a16="http://schemas.microsoft.com/office/drawing/2014/main" id="{86B53F3E-25C6-48D7-AF87-F1605489831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00022" y="2129646"/>
                <a:ext cx="20403" cy="0"/>
              </a:xfrm>
              <a:prstGeom prst="line">
                <a:avLst/>
              </a:prstGeom>
              <a:noFill/>
              <a:ln w="31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1600">
                  <a:latin typeface="+mj-lt"/>
                  <a:ea typeface="Verdana" pitchFamily="34" charset="0"/>
                  <a:cs typeface="Verdana" pitchFamily="34" charset="0"/>
                </a:endParaRPr>
              </a:p>
            </p:txBody>
          </p:sp>
          <p:sp>
            <p:nvSpPr>
              <p:cNvPr id="733" name="Line 22">
                <a:extLst>
                  <a:ext uri="{FF2B5EF4-FFF2-40B4-BE49-F238E27FC236}">
                    <a16:creationId xmlns="" xmlns:a16="http://schemas.microsoft.com/office/drawing/2014/main" id="{D9182E6F-D110-4C70-B846-95D27B45546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90605" y="2129646"/>
                <a:ext cx="0" cy="34528"/>
              </a:xfrm>
              <a:prstGeom prst="line">
                <a:avLst/>
              </a:prstGeom>
              <a:noFill/>
              <a:ln w="31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1600">
                  <a:latin typeface="+mj-lt"/>
                  <a:ea typeface="Verdana" pitchFamily="34" charset="0"/>
                  <a:cs typeface="Verdana" pitchFamily="34" charset="0"/>
                </a:endParaRPr>
              </a:p>
            </p:txBody>
          </p:sp>
          <p:sp>
            <p:nvSpPr>
              <p:cNvPr id="734" name="Line 23">
                <a:extLst>
                  <a:ext uri="{FF2B5EF4-FFF2-40B4-BE49-F238E27FC236}">
                    <a16:creationId xmlns="" xmlns:a16="http://schemas.microsoft.com/office/drawing/2014/main" id="{1E5B81AE-9AD0-467D-B8FF-9310AFA3D95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90605" y="2164174"/>
                <a:ext cx="39236" cy="0"/>
              </a:xfrm>
              <a:prstGeom prst="line">
                <a:avLst/>
              </a:prstGeom>
              <a:noFill/>
              <a:ln w="31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1600">
                  <a:latin typeface="+mj-lt"/>
                  <a:ea typeface="Verdana" pitchFamily="34" charset="0"/>
                  <a:cs typeface="Verdana" pitchFamily="34" charset="0"/>
                </a:endParaRPr>
              </a:p>
            </p:txBody>
          </p:sp>
          <p:sp>
            <p:nvSpPr>
              <p:cNvPr id="735" name="Line 24">
                <a:extLst>
                  <a:ext uri="{FF2B5EF4-FFF2-40B4-BE49-F238E27FC236}">
                    <a16:creationId xmlns="" xmlns:a16="http://schemas.microsoft.com/office/drawing/2014/main" id="{77D03767-CD24-40B4-B7C4-788F2005D7E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729841" y="2129646"/>
                <a:ext cx="0" cy="34528"/>
              </a:xfrm>
              <a:prstGeom prst="line">
                <a:avLst/>
              </a:prstGeom>
              <a:noFill/>
              <a:ln w="31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1600">
                  <a:latin typeface="+mj-lt"/>
                  <a:ea typeface="Verdana" pitchFamily="34" charset="0"/>
                  <a:cs typeface="Verdana" pitchFamily="34" charset="0"/>
                </a:endParaRPr>
              </a:p>
            </p:txBody>
          </p:sp>
          <p:sp>
            <p:nvSpPr>
              <p:cNvPr id="736" name="Line 25">
                <a:extLst>
                  <a:ext uri="{FF2B5EF4-FFF2-40B4-BE49-F238E27FC236}">
                    <a16:creationId xmlns="" xmlns:a16="http://schemas.microsoft.com/office/drawing/2014/main" id="{DA47A801-CFE1-421E-8747-24946C6C63A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690605" y="2129646"/>
                <a:ext cx="39236" cy="0"/>
              </a:xfrm>
              <a:prstGeom prst="line">
                <a:avLst/>
              </a:prstGeom>
              <a:noFill/>
              <a:ln w="31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1600">
                  <a:latin typeface="+mj-lt"/>
                  <a:ea typeface="Verdana" pitchFamily="34" charset="0"/>
                  <a:cs typeface="Verdana" pitchFamily="34" charset="0"/>
                </a:endParaRPr>
              </a:p>
            </p:txBody>
          </p:sp>
        </p:grpSp>
        <p:grpSp>
          <p:nvGrpSpPr>
            <p:cNvPr id="27" name="Group 615">
              <a:extLst>
                <a:ext uri="{FF2B5EF4-FFF2-40B4-BE49-F238E27FC236}">
                  <a16:creationId xmlns="" xmlns:a16="http://schemas.microsoft.com/office/drawing/2014/main" id="{FCCEF089-6AA6-4E20-9652-D12B9B2DB4F9}"/>
                </a:ext>
              </a:extLst>
            </p:cNvPr>
            <p:cNvGrpSpPr/>
            <p:nvPr/>
          </p:nvGrpSpPr>
          <p:grpSpPr>
            <a:xfrm>
              <a:off x="4725224" y="5640544"/>
              <a:ext cx="49559" cy="42756"/>
              <a:chOff x="4285074" y="2605630"/>
              <a:chExt cx="40021" cy="34528"/>
            </a:xfrm>
          </p:grpSpPr>
          <p:sp>
            <p:nvSpPr>
              <p:cNvPr id="727" name="Line 19">
                <a:extLst>
                  <a:ext uri="{FF2B5EF4-FFF2-40B4-BE49-F238E27FC236}">
                    <a16:creationId xmlns="" xmlns:a16="http://schemas.microsoft.com/office/drawing/2014/main" id="{4A227A87-5F38-46FF-AD40-730A957BC87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295275" y="2605630"/>
                <a:ext cx="19618" cy="0"/>
              </a:xfrm>
              <a:prstGeom prst="line">
                <a:avLst/>
              </a:prstGeom>
              <a:noFill/>
              <a:ln w="31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1600">
                  <a:latin typeface="+mj-lt"/>
                  <a:ea typeface="Verdana" pitchFamily="34" charset="0"/>
                  <a:cs typeface="Verdana" pitchFamily="34" charset="0"/>
                </a:endParaRPr>
              </a:p>
            </p:txBody>
          </p:sp>
          <p:sp>
            <p:nvSpPr>
              <p:cNvPr id="728" name="Line 26">
                <a:extLst>
                  <a:ext uri="{FF2B5EF4-FFF2-40B4-BE49-F238E27FC236}">
                    <a16:creationId xmlns="" xmlns:a16="http://schemas.microsoft.com/office/drawing/2014/main" id="{28F9A2CB-4878-4D54-8409-979D257F4B6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285074" y="2605630"/>
                <a:ext cx="0" cy="34528"/>
              </a:xfrm>
              <a:prstGeom prst="line">
                <a:avLst/>
              </a:prstGeom>
              <a:noFill/>
              <a:ln w="31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1600">
                  <a:latin typeface="+mj-lt"/>
                  <a:ea typeface="Verdana" pitchFamily="34" charset="0"/>
                  <a:cs typeface="Verdana" pitchFamily="34" charset="0"/>
                </a:endParaRPr>
              </a:p>
            </p:txBody>
          </p:sp>
          <p:sp>
            <p:nvSpPr>
              <p:cNvPr id="729" name="Line 27">
                <a:extLst>
                  <a:ext uri="{FF2B5EF4-FFF2-40B4-BE49-F238E27FC236}">
                    <a16:creationId xmlns="" xmlns:a16="http://schemas.microsoft.com/office/drawing/2014/main" id="{16A11CB1-9DE4-42F1-BA90-BF32741C50A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285074" y="2640158"/>
                <a:ext cx="40021" cy="0"/>
              </a:xfrm>
              <a:prstGeom prst="line">
                <a:avLst/>
              </a:prstGeom>
              <a:noFill/>
              <a:ln w="31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1600">
                  <a:latin typeface="+mj-lt"/>
                  <a:ea typeface="Verdana" pitchFamily="34" charset="0"/>
                  <a:cs typeface="Verdana" pitchFamily="34" charset="0"/>
                </a:endParaRPr>
              </a:p>
            </p:txBody>
          </p:sp>
          <p:sp>
            <p:nvSpPr>
              <p:cNvPr id="730" name="Line 28">
                <a:extLst>
                  <a:ext uri="{FF2B5EF4-FFF2-40B4-BE49-F238E27FC236}">
                    <a16:creationId xmlns="" xmlns:a16="http://schemas.microsoft.com/office/drawing/2014/main" id="{61AA70C8-9876-4FD9-B179-AC442351B4E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325095" y="2605630"/>
                <a:ext cx="0" cy="34528"/>
              </a:xfrm>
              <a:prstGeom prst="line">
                <a:avLst/>
              </a:prstGeom>
              <a:noFill/>
              <a:ln w="31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1600">
                  <a:latin typeface="+mj-lt"/>
                  <a:ea typeface="Verdana" pitchFamily="34" charset="0"/>
                  <a:cs typeface="Verdana" pitchFamily="34" charset="0"/>
                </a:endParaRPr>
              </a:p>
            </p:txBody>
          </p:sp>
          <p:sp>
            <p:nvSpPr>
              <p:cNvPr id="731" name="Line 29">
                <a:extLst>
                  <a:ext uri="{FF2B5EF4-FFF2-40B4-BE49-F238E27FC236}">
                    <a16:creationId xmlns="" xmlns:a16="http://schemas.microsoft.com/office/drawing/2014/main" id="{D75F956D-2CFB-4CA0-83A3-6A63CA07650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285074" y="2605630"/>
                <a:ext cx="40021" cy="0"/>
              </a:xfrm>
              <a:prstGeom prst="line">
                <a:avLst/>
              </a:prstGeom>
              <a:noFill/>
              <a:ln w="31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1600">
                  <a:latin typeface="+mj-lt"/>
                  <a:ea typeface="Verdana" pitchFamily="34" charset="0"/>
                  <a:cs typeface="Verdana" pitchFamily="34" charset="0"/>
                </a:endParaRPr>
              </a:p>
            </p:txBody>
          </p:sp>
        </p:grpSp>
        <p:grpSp>
          <p:nvGrpSpPr>
            <p:cNvPr id="28" name="Group 616">
              <a:extLst>
                <a:ext uri="{FF2B5EF4-FFF2-40B4-BE49-F238E27FC236}">
                  <a16:creationId xmlns="" xmlns:a16="http://schemas.microsoft.com/office/drawing/2014/main" id="{9A66596C-241D-44D4-8464-5F41193CC8E9}"/>
                </a:ext>
              </a:extLst>
            </p:cNvPr>
            <p:cNvGrpSpPr/>
            <p:nvPr/>
          </p:nvGrpSpPr>
          <p:grpSpPr>
            <a:xfrm>
              <a:off x="747682" y="5262266"/>
              <a:ext cx="4529240" cy="450919"/>
              <a:chOff x="1392410" y="2122583"/>
              <a:chExt cx="3657602" cy="364141"/>
            </a:xfrm>
          </p:grpSpPr>
          <p:grpSp>
            <p:nvGrpSpPr>
              <p:cNvPr id="29" name="Group 688">
                <a:extLst>
                  <a:ext uri="{FF2B5EF4-FFF2-40B4-BE49-F238E27FC236}">
                    <a16:creationId xmlns="" xmlns:a16="http://schemas.microsoft.com/office/drawing/2014/main" id="{66CB9992-C4FB-402D-8A61-0A91CBE9C762}"/>
                  </a:ext>
                </a:extLst>
              </p:cNvPr>
              <p:cNvGrpSpPr/>
              <p:nvPr/>
            </p:nvGrpSpPr>
            <p:grpSpPr>
              <a:xfrm flipV="1">
                <a:off x="1392410" y="2147695"/>
                <a:ext cx="298195" cy="65526"/>
                <a:chOff x="1392410" y="2095118"/>
                <a:chExt cx="298195" cy="52577"/>
              </a:xfrm>
            </p:grpSpPr>
            <p:sp>
              <p:nvSpPr>
                <p:cNvPr id="723" name="Line 30">
                  <a:extLst>
                    <a:ext uri="{FF2B5EF4-FFF2-40B4-BE49-F238E27FC236}">
                      <a16:creationId xmlns="" xmlns:a16="http://schemas.microsoft.com/office/drawing/2014/main" id="{5FBEB0E1-A6AC-4710-B317-73D5EA4EA7F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392410" y="2095118"/>
                  <a:ext cx="165577" cy="27465"/>
                </a:xfrm>
                <a:prstGeom prst="line">
                  <a:avLst/>
                </a:prstGeom>
                <a:noFill/>
                <a:ln w="6350">
                  <a:solidFill>
                    <a:srgbClr val="008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1600">
                    <a:latin typeface="+mj-lt"/>
                    <a:ea typeface="Verdana" pitchFamily="34" charset="0"/>
                    <a:cs typeface="Verdana" pitchFamily="34" charset="0"/>
                  </a:endParaRPr>
                </a:p>
              </p:txBody>
            </p:sp>
            <p:sp>
              <p:nvSpPr>
                <p:cNvPr id="724" name="Line 31">
                  <a:extLst>
                    <a:ext uri="{FF2B5EF4-FFF2-40B4-BE49-F238E27FC236}">
                      <a16:creationId xmlns="" xmlns:a16="http://schemas.microsoft.com/office/drawing/2014/main" id="{6D865BF8-CA23-4B12-BE9B-817728F354E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557987" y="2122583"/>
                  <a:ext cx="40806" cy="4708"/>
                </a:xfrm>
                <a:prstGeom prst="line">
                  <a:avLst/>
                </a:prstGeom>
                <a:noFill/>
                <a:ln w="6350">
                  <a:solidFill>
                    <a:srgbClr val="008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1600">
                    <a:latin typeface="+mj-lt"/>
                    <a:ea typeface="Verdana" pitchFamily="34" charset="0"/>
                    <a:cs typeface="Verdana" pitchFamily="34" charset="0"/>
                  </a:endParaRPr>
                </a:p>
              </p:txBody>
            </p:sp>
            <p:sp>
              <p:nvSpPr>
                <p:cNvPr id="725" name="Line 32">
                  <a:extLst>
                    <a:ext uri="{FF2B5EF4-FFF2-40B4-BE49-F238E27FC236}">
                      <a16:creationId xmlns="" xmlns:a16="http://schemas.microsoft.com/office/drawing/2014/main" id="{A676E6EA-67B7-4795-BC3A-9C384608101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598792" y="2127292"/>
                  <a:ext cx="66702" cy="18049"/>
                </a:xfrm>
                <a:prstGeom prst="line">
                  <a:avLst/>
                </a:prstGeom>
                <a:noFill/>
                <a:ln w="6350">
                  <a:solidFill>
                    <a:srgbClr val="008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1600">
                    <a:latin typeface="+mj-lt"/>
                    <a:ea typeface="Verdana" pitchFamily="34" charset="0"/>
                    <a:cs typeface="Verdana" pitchFamily="34" charset="0"/>
                  </a:endParaRPr>
                </a:p>
              </p:txBody>
            </p:sp>
            <p:sp>
              <p:nvSpPr>
                <p:cNvPr id="726" name="Line 60">
                  <a:extLst>
                    <a:ext uri="{FF2B5EF4-FFF2-40B4-BE49-F238E27FC236}">
                      <a16:creationId xmlns="" xmlns:a16="http://schemas.microsoft.com/office/drawing/2014/main" id="{FD4515B1-C8E3-453C-8E4E-B2D6B72C4C3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665494" y="2145341"/>
                  <a:ext cx="25111" cy="2354"/>
                </a:xfrm>
                <a:prstGeom prst="line">
                  <a:avLst/>
                </a:prstGeom>
                <a:noFill/>
                <a:ln w="6350">
                  <a:solidFill>
                    <a:srgbClr val="008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1600">
                    <a:latin typeface="+mj-lt"/>
                    <a:ea typeface="Verdana" pitchFamily="34" charset="0"/>
                    <a:cs typeface="Verdana" pitchFamily="34" charset="0"/>
                  </a:endParaRPr>
                </a:p>
              </p:txBody>
            </p:sp>
          </p:grpSp>
          <p:grpSp>
            <p:nvGrpSpPr>
              <p:cNvPr id="30" name="Group 689">
                <a:extLst>
                  <a:ext uri="{FF2B5EF4-FFF2-40B4-BE49-F238E27FC236}">
                    <a16:creationId xmlns="" xmlns:a16="http://schemas.microsoft.com/office/drawing/2014/main" id="{FA3A5F9E-D42C-4370-A5AD-D6AFE2245E2D}"/>
                  </a:ext>
                </a:extLst>
              </p:cNvPr>
              <p:cNvGrpSpPr/>
              <p:nvPr/>
            </p:nvGrpSpPr>
            <p:grpSpPr>
              <a:xfrm>
                <a:off x="1729841" y="2122583"/>
                <a:ext cx="3320171" cy="364141"/>
                <a:chOff x="1729841" y="2122583"/>
                <a:chExt cx="3320171" cy="364141"/>
              </a:xfrm>
            </p:grpSpPr>
            <p:grpSp>
              <p:nvGrpSpPr>
                <p:cNvPr id="31" name="Group 690">
                  <a:extLst>
                    <a:ext uri="{FF2B5EF4-FFF2-40B4-BE49-F238E27FC236}">
                      <a16:creationId xmlns="" xmlns:a16="http://schemas.microsoft.com/office/drawing/2014/main" id="{A4892D27-33C1-4DFA-BDD8-B8367E00301C}"/>
                    </a:ext>
                  </a:extLst>
                </p:cNvPr>
                <p:cNvGrpSpPr/>
                <p:nvPr/>
              </p:nvGrpSpPr>
              <p:grpSpPr>
                <a:xfrm>
                  <a:off x="1729841" y="2122583"/>
                  <a:ext cx="2872091" cy="322523"/>
                  <a:chOff x="1729841" y="2122583"/>
                  <a:chExt cx="2872091" cy="322523"/>
                </a:xfrm>
              </p:grpSpPr>
              <p:grpSp>
                <p:nvGrpSpPr>
                  <p:cNvPr id="737" name="Group 696">
                    <a:extLst>
                      <a:ext uri="{FF2B5EF4-FFF2-40B4-BE49-F238E27FC236}">
                        <a16:creationId xmlns="" xmlns:a16="http://schemas.microsoft.com/office/drawing/2014/main" id="{0DD81860-19F1-4601-96F7-4CF63B759526}"/>
                      </a:ext>
                    </a:extLst>
                  </p:cNvPr>
                  <p:cNvGrpSpPr/>
                  <p:nvPr/>
                </p:nvGrpSpPr>
                <p:grpSpPr>
                  <a:xfrm>
                    <a:off x="1786342" y="2122583"/>
                    <a:ext cx="2815590" cy="322523"/>
                    <a:chOff x="1786342" y="2122583"/>
                    <a:chExt cx="2815590" cy="322523"/>
                  </a:xfrm>
                </p:grpSpPr>
                <p:sp>
                  <p:nvSpPr>
                    <p:cNvPr id="699" name="Line 33">
                      <a:extLst>
                        <a:ext uri="{FF2B5EF4-FFF2-40B4-BE49-F238E27FC236}">
                          <a16:creationId xmlns="" xmlns:a16="http://schemas.microsoft.com/office/drawing/2014/main" id="{BEBA2C6E-6D96-4B3B-BA9C-BD412BECF2FC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786342" y="2158681"/>
                      <a:ext cx="103584" cy="3924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=""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 sz="16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  <p:sp>
                  <p:nvSpPr>
                    <p:cNvPr id="700" name="Line 34">
                      <a:extLst>
                        <a:ext uri="{FF2B5EF4-FFF2-40B4-BE49-F238E27FC236}">
                          <a16:creationId xmlns="" xmlns:a16="http://schemas.microsoft.com/office/drawing/2014/main" id="{61B20E20-9605-4B0D-A409-4DD45457FE35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889925" y="2162605"/>
                      <a:ext cx="152237" cy="9417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=""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 sz="16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  <p:sp>
                  <p:nvSpPr>
                    <p:cNvPr id="701" name="Line 35">
                      <a:extLst>
                        <a:ext uri="{FF2B5EF4-FFF2-40B4-BE49-F238E27FC236}">
                          <a16:creationId xmlns="" xmlns:a16="http://schemas.microsoft.com/office/drawing/2014/main" id="{6F915571-FA64-4253-A4AB-DC5F36467E22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042162" y="2167313"/>
                      <a:ext cx="165577" cy="4708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=""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 sz="16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  <p:sp>
                  <p:nvSpPr>
                    <p:cNvPr id="702" name="Line 36">
                      <a:extLst>
                        <a:ext uri="{FF2B5EF4-FFF2-40B4-BE49-F238E27FC236}">
                          <a16:creationId xmlns="" xmlns:a16="http://schemas.microsoft.com/office/drawing/2014/main" id="{C8F5DA69-0D16-47B9-BCD7-8CC951C93B4C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207738" y="2153972"/>
                      <a:ext cx="183626" cy="133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=""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 sz="16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  <p:sp>
                  <p:nvSpPr>
                    <p:cNvPr id="703" name="Line 37">
                      <a:extLst>
                        <a:ext uri="{FF2B5EF4-FFF2-40B4-BE49-F238E27FC236}">
                          <a16:creationId xmlns="" xmlns:a16="http://schemas.microsoft.com/office/drawing/2014/main" id="{E2865368-69B7-46CA-939A-5FCC39DAC272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391364" y="2153972"/>
                      <a:ext cx="87889" cy="785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=""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 sz="16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  <p:sp>
                  <p:nvSpPr>
                    <p:cNvPr id="704" name="Line 38">
                      <a:extLst>
                        <a:ext uri="{FF2B5EF4-FFF2-40B4-BE49-F238E27FC236}">
                          <a16:creationId xmlns="" xmlns:a16="http://schemas.microsoft.com/office/drawing/2014/main" id="{B7584C6B-0EDA-4F4B-B40B-67587452586E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479253" y="2153972"/>
                      <a:ext cx="87889" cy="785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=""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 sz="16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  <p:sp>
                  <p:nvSpPr>
                    <p:cNvPr id="705" name="Line 39">
                      <a:extLst>
                        <a:ext uri="{FF2B5EF4-FFF2-40B4-BE49-F238E27FC236}">
                          <a16:creationId xmlns="" xmlns:a16="http://schemas.microsoft.com/office/drawing/2014/main" id="{58E14C0E-3BDD-4BFD-B258-D2162401F3F3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67142" y="2135924"/>
                      <a:ext cx="147528" cy="18048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=""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 sz="16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  <p:sp>
                  <p:nvSpPr>
                    <p:cNvPr id="706" name="Line 40">
                      <a:extLst>
                        <a:ext uri="{FF2B5EF4-FFF2-40B4-BE49-F238E27FC236}">
                          <a16:creationId xmlns="" xmlns:a16="http://schemas.microsoft.com/office/drawing/2014/main" id="{B2FBFD2D-D84B-44CA-A43A-080D0CEAA434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714670" y="2127292"/>
                      <a:ext cx="147528" cy="8632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=""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 sz="16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  <p:sp>
                  <p:nvSpPr>
                    <p:cNvPr id="707" name="Line 41">
                      <a:extLst>
                        <a:ext uri="{FF2B5EF4-FFF2-40B4-BE49-F238E27FC236}">
                          <a16:creationId xmlns="" xmlns:a16="http://schemas.microsoft.com/office/drawing/2014/main" id="{1775577C-7FA6-4C0C-8D21-1CD06AB2B58F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862198" y="2127292"/>
                      <a:ext cx="107507" cy="0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=""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 sz="16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  <p:sp>
                  <p:nvSpPr>
                    <p:cNvPr id="708" name="Line 42">
                      <a:extLst>
                        <a:ext uri="{FF2B5EF4-FFF2-40B4-BE49-F238E27FC236}">
                          <a16:creationId xmlns="" xmlns:a16="http://schemas.microsoft.com/office/drawing/2014/main" id="{5E605AA3-2109-45BB-9678-A7FEF244E492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969706" y="2122583"/>
                      <a:ext cx="116924" cy="4708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=""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 sz="16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  <p:sp>
                  <p:nvSpPr>
                    <p:cNvPr id="709" name="Line 43">
                      <a:extLst>
                        <a:ext uri="{FF2B5EF4-FFF2-40B4-BE49-F238E27FC236}">
                          <a16:creationId xmlns="" xmlns:a16="http://schemas.microsoft.com/office/drawing/2014/main" id="{A4C19F8D-6DC8-4ED9-8F6C-CD14637AF11F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086630" y="2122583"/>
                      <a:ext cx="143605" cy="8632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=""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 sz="16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  <p:sp>
                  <p:nvSpPr>
                    <p:cNvPr id="710" name="Line 44">
                      <a:extLst>
                        <a:ext uri="{FF2B5EF4-FFF2-40B4-BE49-F238E27FC236}">
                          <a16:creationId xmlns="" xmlns:a16="http://schemas.microsoft.com/office/drawing/2014/main" id="{13C8DD68-9AA4-4B31-BE86-ED301BD9FEEE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230234" y="2131216"/>
                      <a:ext cx="102799" cy="14125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=""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 sz="16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  <p:sp>
                  <p:nvSpPr>
                    <p:cNvPr id="711" name="Line 45">
                      <a:extLst>
                        <a:ext uri="{FF2B5EF4-FFF2-40B4-BE49-F238E27FC236}">
                          <a16:creationId xmlns="" xmlns:a16="http://schemas.microsoft.com/office/drawing/2014/main" id="{F922122F-F06E-4DDC-978A-B984F5C63ECC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333033" y="2145341"/>
                      <a:ext cx="85535" cy="8632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=""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 sz="16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  <p:sp>
                  <p:nvSpPr>
                    <p:cNvPr id="712" name="Line 46">
                      <a:extLst>
                        <a:ext uri="{FF2B5EF4-FFF2-40B4-BE49-F238E27FC236}">
                          <a16:creationId xmlns="" xmlns:a16="http://schemas.microsoft.com/office/drawing/2014/main" id="{1F64BADD-2549-4627-91E8-D875D057F3BF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418568" y="2153972"/>
                      <a:ext cx="73764" cy="20403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=""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 sz="16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  <p:sp>
                  <p:nvSpPr>
                    <p:cNvPr id="713" name="Line 47">
                      <a:extLst>
                        <a:ext uri="{FF2B5EF4-FFF2-40B4-BE49-F238E27FC236}">
                          <a16:creationId xmlns="" xmlns:a16="http://schemas.microsoft.com/office/drawing/2014/main" id="{0F03985E-4BE4-40B5-B20C-74DED65E5F09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492332" y="2174375"/>
                      <a:ext cx="73764" cy="20403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=""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 sz="16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  <p:sp>
                  <p:nvSpPr>
                    <p:cNvPr id="714" name="Line 48">
                      <a:extLst>
                        <a:ext uri="{FF2B5EF4-FFF2-40B4-BE49-F238E27FC236}">
                          <a16:creationId xmlns="" xmlns:a16="http://schemas.microsoft.com/office/drawing/2014/main" id="{F3F63BC4-5269-462F-ACFD-AD78ADE98EA0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566096" y="2194778"/>
                      <a:ext cx="170285" cy="25896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=""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 sz="16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  <p:sp>
                  <p:nvSpPr>
                    <p:cNvPr id="715" name="Line 49">
                      <a:extLst>
                        <a:ext uri="{FF2B5EF4-FFF2-40B4-BE49-F238E27FC236}">
                          <a16:creationId xmlns="" xmlns:a16="http://schemas.microsoft.com/office/drawing/2014/main" id="{EA779F23-774A-46A2-9AB2-06AD5657071C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736381" y="2220674"/>
                      <a:ext cx="184410" cy="44729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=""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 sz="16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  <p:sp>
                  <p:nvSpPr>
                    <p:cNvPr id="716" name="Line 50">
                      <a:extLst>
                        <a:ext uri="{FF2B5EF4-FFF2-40B4-BE49-F238E27FC236}">
                          <a16:creationId xmlns="" xmlns:a16="http://schemas.microsoft.com/office/drawing/2014/main" id="{31D965E5-D26F-42AE-A63D-26139F55C80C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920792" y="2265403"/>
                      <a:ext cx="210306" cy="72195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=""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 sz="16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  <p:sp>
                  <p:nvSpPr>
                    <p:cNvPr id="717" name="Line 51">
                      <a:extLst>
                        <a:ext uri="{FF2B5EF4-FFF2-40B4-BE49-F238E27FC236}">
                          <a16:creationId xmlns="" xmlns:a16="http://schemas.microsoft.com/office/drawing/2014/main" id="{A56A5D9B-3A42-4FB0-9FC0-F38DA787C4AF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131098" y="2337598"/>
                      <a:ext cx="98875" cy="44730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=""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 sz="16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  <p:sp>
                  <p:nvSpPr>
                    <p:cNvPr id="718" name="Line 52">
                      <a:extLst>
                        <a:ext uri="{FF2B5EF4-FFF2-40B4-BE49-F238E27FC236}">
                          <a16:creationId xmlns="" xmlns:a16="http://schemas.microsoft.com/office/drawing/2014/main" id="{4D3FCC71-053C-44C1-82D1-3CF752099168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229973" y="2382327"/>
                      <a:ext cx="76118" cy="31389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=""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 sz="16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  <p:sp>
                  <p:nvSpPr>
                    <p:cNvPr id="719" name="Line 53">
                      <a:extLst>
                        <a:ext uri="{FF2B5EF4-FFF2-40B4-BE49-F238E27FC236}">
                          <a16:creationId xmlns="" xmlns:a16="http://schemas.microsoft.com/office/drawing/2014/main" id="{9E57D6FD-DCDD-4031-BACB-DA5BBC06CC4B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306091" y="2413716"/>
                      <a:ext cx="67486" cy="8632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=""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 sz="16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  <p:sp>
                  <p:nvSpPr>
                    <p:cNvPr id="720" name="Line 54">
                      <a:extLst>
                        <a:ext uri="{FF2B5EF4-FFF2-40B4-BE49-F238E27FC236}">
                          <a16:creationId xmlns="" xmlns:a16="http://schemas.microsoft.com/office/drawing/2014/main" id="{6DEB5175-4977-4F3C-8F06-83379F48CF61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373578" y="2422348"/>
                      <a:ext cx="66702" cy="133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=""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 sz="16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  <p:sp>
                  <p:nvSpPr>
                    <p:cNvPr id="721" name="Line 55">
                      <a:extLst>
                        <a:ext uri="{FF2B5EF4-FFF2-40B4-BE49-F238E27FC236}">
                          <a16:creationId xmlns="" xmlns:a16="http://schemas.microsoft.com/office/drawing/2014/main" id="{F73F27FE-EFE4-47D6-9970-4D2246DF59F2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440279" y="2435689"/>
                      <a:ext cx="62778" cy="9417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=""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 sz="16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  <p:sp>
                  <p:nvSpPr>
                    <p:cNvPr id="722" name="Line 56">
                      <a:extLst>
                        <a:ext uri="{FF2B5EF4-FFF2-40B4-BE49-F238E27FC236}">
                          <a16:creationId xmlns="" xmlns:a16="http://schemas.microsoft.com/office/drawing/2014/main" id="{5981B946-8DEA-4A46-9EC0-446475DEAE5E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503057" y="2445105"/>
                      <a:ext cx="98875" cy="0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=""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 sz="16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</p:grpSp>
              <p:sp>
                <p:nvSpPr>
                  <p:cNvPr id="698" name="Line 61">
                    <a:extLst>
                      <a:ext uri="{FF2B5EF4-FFF2-40B4-BE49-F238E27FC236}">
                        <a16:creationId xmlns="" xmlns:a16="http://schemas.microsoft.com/office/drawing/2014/main" id="{F1F7A0A9-19C5-43BD-9A0E-86B8DA63173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729841" y="2152403"/>
                    <a:ext cx="56500" cy="6278"/>
                  </a:xfrm>
                  <a:prstGeom prst="line">
                    <a:avLst/>
                  </a:prstGeom>
                  <a:noFill/>
                  <a:ln w="6350">
                    <a:solidFill>
                      <a:srgbClr val="008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=""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 sz="16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</p:grpSp>
            <p:grpSp>
              <p:nvGrpSpPr>
                <p:cNvPr id="738" name="Group 691">
                  <a:extLst>
                    <a:ext uri="{FF2B5EF4-FFF2-40B4-BE49-F238E27FC236}">
                      <a16:creationId xmlns="" xmlns:a16="http://schemas.microsoft.com/office/drawing/2014/main" id="{43DB571C-2929-41FC-BEF7-E2F1D3730AB2}"/>
                    </a:ext>
                  </a:extLst>
                </p:cNvPr>
                <p:cNvGrpSpPr/>
                <p:nvPr/>
              </p:nvGrpSpPr>
              <p:grpSpPr>
                <a:xfrm flipV="1">
                  <a:off x="4649803" y="2440897"/>
                  <a:ext cx="400209" cy="45827"/>
                  <a:chOff x="4649801" y="2405084"/>
                  <a:chExt cx="400209" cy="48653"/>
                </a:xfrm>
              </p:grpSpPr>
              <p:sp>
                <p:nvSpPr>
                  <p:cNvPr id="693" name="Line 57">
                    <a:extLst>
                      <a:ext uri="{FF2B5EF4-FFF2-40B4-BE49-F238E27FC236}">
                        <a16:creationId xmlns="" xmlns:a16="http://schemas.microsoft.com/office/drawing/2014/main" id="{4035D750-F47A-46CB-9DF7-F74FE7AB975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704731" y="2440397"/>
                    <a:ext cx="85535" cy="9417"/>
                  </a:xfrm>
                  <a:prstGeom prst="line">
                    <a:avLst/>
                  </a:prstGeom>
                  <a:noFill/>
                  <a:ln w="6350">
                    <a:solidFill>
                      <a:srgbClr val="008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=""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 sz="16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694" name="Line 58">
                    <a:extLst>
                      <a:ext uri="{FF2B5EF4-FFF2-40B4-BE49-F238E27FC236}">
                        <a16:creationId xmlns="" xmlns:a16="http://schemas.microsoft.com/office/drawing/2014/main" id="{5941B135-306F-41D1-89B0-6609E0A9000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790266" y="2449814"/>
                    <a:ext cx="26681" cy="3923"/>
                  </a:xfrm>
                  <a:prstGeom prst="line">
                    <a:avLst/>
                  </a:prstGeom>
                  <a:noFill/>
                  <a:ln w="6350">
                    <a:solidFill>
                      <a:srgbClr val="008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=""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 sz="16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695" name="Line 59">
                    <a:extLst>
                      <a:ext uri="{FF2B5EF4-FFF2-40B4-BE49-F238E27FC236}">
                        <a16:creationId xmlns="" xmlns:a16="http://schemas.microsoft.com/office/drawing/2014/main" id="{AC1B3926-C47F-453E-840A-E7C7CAD2F5E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816947" y="2405084"/>
                    <a:ext cx="233063" cy="48653"/>
                  </a:xfrm>
                  <a:prstGeom prst="line">
                    <a:avLst/>
                  </a:prstGeom>
                  <a:noFill/>
                  <a:ln w="6350">
                    <a:solidFill>
                      <a:srgbClr val="008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=""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 sz="16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696" name="Line 63">
                    <a:extLst>
                      <a:ext uri="{FF2B5EF4-FFF2-40B4-BE49-F238E27FC236}">
                        <a16:creationId xmlns="" xmlns:a16="http://schemas.microsoft.com/office/drawing/2014/main" id="{C8B7E7CB-2CCF-4F1D-94AC-8C2A3CB1229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649801" y="2440397"/>
                    <a:ext cx="54931" cy="2354"/>
                  </a:xfrm>
                  <a:prstGeom prst="line">
                    <a:avLst/>
                  </a:prstGeom>
                  <a:noFill/>
                  <a:ln w="6350">
                    <a:solidFill>
                      <a:srgbClr val="008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=""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 sz="16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</p:grpSp>
          </p:grpSp>
        </p:grpSp>
        <p:sp>
          <p:nvSpPr>
            <p:cNvPr id="620" name="Rectangle 68">
              <a:extLst>
                <a:ext uri="{FF2B5EF4-FFF2-40B4-BE49-F238E27FC236}">
                  <a16:creationId xmlns="" xmlns:a16="http://schemas.microsoft.com/office/drawing/2014/main" id="{62F8292C-A698-400A-A006-EA49E94BB2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26864" y="5343074"/>
              <a:ext cx="110607" cy="246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sz="1600">
                  <a:solidFill>
                    <a:srgbClr val="000000"/>
                  </a:solidFill>
                  <a:latin typeface="+mj-lt"/>
                  <a:ea typeface="Verdana" pitchFamily="34" charset="0"/>
                  <a:cs typeface="Verdana" pitchFamily="34" charset="0"/>
                </a:rPr>
                <a:t>B</a:t>
              </a:r>
              <a:endParaRPr lang="en-US" sz="1600" dirty="0">
                <a:solidFill>
                  <a:srgbClr val="000000"/>
                </a:solidFill>
                <a:latin typeface="+mj-lt"/>
                <a:ea typeface="Verdana" pitchFamily="34" charset="0"/>
                <a:cs typeface="Verdana" pitchFamily="34" charset="0"/>
              </a:endParaRPr>
            </a:p>
          </p:txBody>
        </p:sp>
        <p:sp>
          <p:nvSpPr>
            <p:cNvPr id="627" name="Rectangle 626">
              <a:extLst>
                <a:ext uri="{FF2B5EF4-FFF2-40B4-BE49-F238E27FC236}">
                  <a16:creationId xmlns="" xmlns:a16="http://schemas.microsoft.com/office/drawing/2014/main" id="{CCCD3E08-5B92-43C0-AFE6-7335FBE50DEA}"/>
                </a:ext>
              </a:extLst>
            </p:cNvPr>
            <p:cNvSpPr/>
            <p:nvPr/>
          </p:nvSpPr>
          <p:spPr>
            <a:xfrm>
              <a:off x="1125965" y="4281685"/>
              <a:ext cx="22646" cy="986249"/>
            </a:xfrm>
            <a:prstGeom prst="rect">
              <a:avLst/>
            </a:prstGeom>
            <a:solidFill>
              <a:schemeClr val="bg2">
                <a:lumMod val="75000"/>
              </a:schemeClr>
            </a:solidFill>
            <a:ln w="0">
              <a:solidFill>
                <a:schemeClr val="bg2">
                  <a:lumMod val="2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>
                <a:latin typeface="+mj-lt"/>
              </a:endParaRPr>
            </a:p>
          </p:txBody>
        </p:sp>
        <p:sp>
          <p:nvSpPr>
            <p:cNvPr id="628" name="Rectangle 627">
              <a:extLst>
                <a:ext uri="{FF2B5EF4-FFF2-40B4-BE49-F238E27FC236}">
                  <a16:creationId xmlns="" xmlns:a16="http://schemas.microsoft.com/office/drawing/2014/main" id="{DB7763BC-51FA-4766-9F63-BA120882326C}"/>
                </a:ext>
              </a:extLst>
            </p:cNvPr>
            <p:cNvSpPr/>
            <p:nvPr/>
          </p:nvSpPr>
          <p:spPr>
            <a:xfrm>
              <a:off x="4736324" y="4647013"/>
              <a:ext cx="22646" cy="986249"/>
            </a:xfrm>
            <a:prstGeom prst="rect">
              <a:avLst/>
            </a:prstGeom>
            <a:solidFill>
              <a:schemeClr val="bg2">
                <a:lumMod val="75000"/>
              </a:schemeClr>
            </a:solidFill>
            <a:ln w="0">
              <a:solidFill>
                <a:schemeClr val="bg2">
                  <a:lumMod val="2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>
                <a:latin typeface="+mj-lt"/>
              </a:endParaRPr>
            </a:p>
          </p:txBody>
        </p:sp>
        <p:grpSp>
          <p:nvGrpSpPr>
            <p:cNvPr id="739" name="Group 14">
              <a:extLst>
                <a:ext uri="{FF2B5EF4-FFF2-40B4-BE49-F238E27FC236}">
                  <a16:creationId xmlns="" xmlns:a16="http://schemas.microsoft.com/office/drawing/2014/main" id="{4178A389-2876-40E8-86C7-91DC4667BDC6}"/>
                </a:ext>
              </a:extLst>
            </p:cNvPr>
            <p:cNvGrpSpPr/>
            <p:nvPr/>
          </p:nvGrpSpPr>
          <p:grpSpPr>
            <a:xfrm>
              <a:off x="704922" y="4466183"/>
              <a:ext cx="4487616" cy="908143"/>
              <a:chOff x="704922" y="4514823"/>
              <a:chExt cx="4487616" cy="908143"/>
            </a:xfrm>
          </p:grpSpPr>
          <p:sp>
            <p:nvSpPr>
              <p:cNvPr id="621" name="Rectangle 69">
                <a:extLst>
                  <a:ext uri="{FF2B5EF4-FFF2-40B4-BE49-F238E27FC236}">
                    <a16:creationId xmlns="" xmlns:a16="http://schemas.microsoft.com/office/drawing/2014/main" id="{CD504A57-81AC-4319-B781-A772D8BD4DA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4922" y="4708608"/>
                <a:ext cx="237244" cy="246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600">
                    <a:solidFill>
                      <a:srgbClr val="FF0000"/>
                    </a:solidFill>
                    <a:latin typeface="+mj-lt"/>
                    <a:ea typeface="Verdana" pitchFamily="34" charset="0"/>
                    <a:cs typeface="Verdana" pitchFamily="34" charset="0"/>
                  </a:rPr>
                  <a:t>e</a:t>
                </a:r>
                <a:r>
                  <a:rPr lang="en-US" sz="1600" baseline="-25000">
                    <a:solidFill>
                      <a:srgbClr val="FF0000"/>
                    </a:solidFill>
                    <a:latin typeface="+mj-lt"/>
                    <a:ea typeface="Verdana" pitchFamily="34" charset="0"/>
                    <a:cs typeface="Verdana" pitchFamily="34" charset="0"/>
                  </a:rPr>
                  <a:t>BS</a:t>
                </a:r>
                <a:endParaRPr lang="en-US" sz="1600" baseline="-25000" dirty="0">
                  <a:solidFill>
                    <a:srgbClr val="FF0000"/>
                  </a:solidFill>
                  <a:latin typeface="+mj-lt"/>
                  <a:ea typeface="Verdana" pitchFamily="34" charset="0"/>
                  <a:cs typeface="Verdana" pitchFamily="34" charset="0"/>
                </a:endParaRPr>
              </a:p>
            </p:txBody>
          </p:sp>
          <p:sp>
            <p:nvSpPr>
              <p:cNvPr id="622" name="Rectangle 70">
                <a:extLst>
                  <a:ext uri="{FF2B5EF4-FFF2-40B4-BE49-F238E27FC236}">
                    <a16:creationId xmlns="" xmlns:a16="http://schemas.microsoft.com/office/drawing/2014/main" id="{61503881-E5F0-4C67-AB96-B50EC175D4B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68502" y="4589042"/>
                <a:ext cx="224036" cy="246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600">
                    <a:solidFill>
                      <a:srgbClr val="FF0000"/>
                    </a:solidFill>
                    <a:latin typeface="+mj-lt"/>
                    <a:ea typeface="Verdana" pitchFamily="34" charset="0"/>
                    <a:cs typeface="Verdana" pitchFamily="34" charset="0"/>
                  </a:rPr>
                  <a:t>e</a:t>
                </a:r>
                <a:r>
                  <a:rPr lang="en-US" sz="1600" baseline="-25000">
                    <a:solidFill>
                      <a:srgbClr val="FF0000"/>
                    </a:solidFill>
                    <a:latin typeface="+mj-lt"/>
                    <a:ea typeface="Verdana" pitchFamily="34" charset="0"/>
                    <a:cs typeface="Verdana" pitchFamily="34" charset="0"/>
                  </a:rPr>
                  <a:t>FS</a:t>
                </a:r>
                <a:endParaRPr lang="en-US" sz="1600" baseline="-25000" dirty="0">
                  <a:solidFill>
                    <a:srgbClr val="FF0000"/>
                  </a:solidFill>
                  <a:latin typeface="+mj-lt"/>
                  <a:ea typeface="Verdana" pitchFamily="34" charset="0"/>
                  <a:cs typeface="Verdana" pitchFamily="34" charset="0"/>
                </a:endParaRPr>
              </a:p>
            </p:txBody>
          </p:sp>
          <p:sp>
            <p:nvSpPr>
              <p:cNvPr id="623" name="Line 85">
                <a:extLst>
                  <a:ext uri="{FF2B5EF4-FFF2-40B4-BE49-F238E27FC236}">
                    <a16:creationId xmlns="" xmlns:a16="http://schemas.microsoft.com/office/drawing/2014/main" id="{ADF63270-8F56-480D-BD2B-14C735BB3CD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27122" y="4861480"/>
                <a:ext cx="0" cy="135877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 type="stealth" w="sm" len="sm"/>
                <a:tailEnd type="none" w="sm" len="sm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1600">
                  <a:latin typeface="+mj-lt"/>
                  <a:ea typeface="Verdana" pitchFamily="34" charset="0"/>
                  <a:cs typeface="Verdana" pitchFamily="34" charset="0"/>
                </a:endParaRPr>
              </a:p>
            </p:txBody>
          </p:sp>
          <p:sp>
            <p:nvSpPr>
              <p:cNvPr id="624" name="Line 86">
                <a:extLst>
                  <a:ext uri="{FF2B5EF4-FFF2-40B4-BE49-F238E27FC236}">
                    <a16:creationId xmlns="" xmlns:a16="http://schemas.microsoft.com/office/drawing/2014/main" id="{3DB2FF25-5242-4EC1-A176-A048B584F78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977434" y="4770002"/>
                <a:ext cx="128944" cy="0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1600">
                  <a:latin typeface="+mj-lt"/>
                  <a:ea typeface="Verdana" pitchFamily="34" charset="0"/>
                  <a:cs typeface="Verdana" pitchFamily="34" charset="0"/>
                </a:endParaRPr>
              </a:p>
            </p:txBody>
          </p:sp>
          <p:sp>
            <p:nvSpPr>
              <p:cNvPr id="626" name="Line 86">
                <a:extLst>
                  <a:ext uri="{FF2B5EF4-FFF2-40B4-BE49-F238E27FC236}">
                    <a16:creationId xmlns="" xmlns:a16="http://schemas.microsoft.com/office/drawing/2014/main" id="{9BCADE26-DC8C-4AA6-B442-23C0577EC07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981824" y="4857402"/>
                <a:ext cx="124554" cy="0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1600">
                  <a:latin typeface="+mj-lt"/>
                  <a:ea typeface="Verdana" pitchFamily="34" charset="0"/>
                  <a:cs typeface="Verdana" pitchFamily="34" charset="0"/>
                </a:endParaRPr>
              </a:p>
            </p:txBody>
          </p:sp>
          <p:sp>
            <p:nvSpPr>
              <p:cNvPr id="618" name="Rectangle 66">
                <a:extLst>
                  <a:ext uri="{FF2B5EF4-FFF2-40B4-BE49-F238E27FC236}">
                    <a16:creationId xmlns="" xmlns:a16="http://schemas.microsoft.com/office/drawing/2014/main" id="{7CCC04BE-A1C0-4539-AB12-E61DE7C505A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84640" y="4822755"/>
                <a:ext cx="429604" cy="246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600">
                    <a:solidFill>
                      <a:srgbClr val="0000FF"/>
                    </a:solidFill>
                    <a:latin typeface="+mj-lt"/>
                    <a:ea typeface="Verdana" pitchFamily="34" charset="0"/>
                    <a:cs typeface="Verdana" pitchFamily="34" charset="0"/>
                  </a:rPr>
                  <a:t>Horiz</a:t>
                </a:r>
                <a:endParaRPr lang="en-US" sz="1600" dirty="0">
                  <a:solidFill>
                    <a:srgbClr val="0000FF"/>
                  </a:solidFill>
                  <a:latin typeface="+mj-lt"/>
                  <a:ea typeface="Verdana" pitchFamily="34" charset="0"/>
                  <a:cs typeface="Verdana" pitchFamily="34" charset="0"/>
                </a:endParaRPr>
              </a:p>
            </p:txBody>
          </p:sp>
          <p:sp>
            <p:nvSpPr>
              <p:cNvPr id="619" name="Rectangle 67">
                <a:extLst>
                  <a:ext uri="{FF2B5EF4-FFF2-40B4-BE49-F238E27FC236}">
                    <a16:creationId xmlns="" xmlns:a16="http://schemas.microsoft.com/office/drawing/2014/main" id="{3C3A5EE2-244A-4C40-BA26-844156BF50C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17004" y="4832228"/>
                <a:ext cx="429604" cy="246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600">
                    <a:solidFill>
                      <a:srgbClr val="0000FF"/>
                    </a:solidFill>
                    <a:latin typeface="+mj-lt"/>
                    <a:ea typeface="Verdana" pitchFamily="34" charset="0"/>
                    <a:cs typeface="Verdana" pitchFamily="34" charset="0"/>
                  </a:rPr>
                  <a:t>Horiz</a:t>
                </a:r>
                <a:endParaRPr lang="en-US" sz="1600" dirty="0">
                  <a:solidFill>
                    <a:srgbClr val="0000FF"/>
                  </a:solidFill>
                  <a:latin typeface="+mj-lt"/>
                  <a:ea typeface="Verdana" pitchFamily="34" charset="0"/>
                  <a:cs typeface="Verdana" pitchFamily="34" charset="0"/>
                </a:endParaRPr>
              </a:p>
            </p:txBody>
          </p:sp>
          <p:grpSp>
            <p:nvGrpSpPr>
              <p:cNvPr id="740" name="Group 637">
                <a:extLst>
                  <a:ext uri="{FF2B5EF4-FFF2-40B4-BE49-F238E27FC236}">
                    <a16:creationId xmlns="" xmlns:a16="http://schemas.microsoft.com/office/drawing/2014/main" id="{6E762DC5-46C6-4D8E-AA17-DAFD41CB7CA6}"/>
                  </a:ext>
                </a:extLst>
              </p:cNvPr>
              <p:cNvGrpSpPr/>
              <p:nvPr/>
            </p:nvGrpSpPr>
            <p:grpSpPr>
              <a:xfrm>
                <a:off x="1154886" y="4760221"/>
                <a:ext cx="3591588" cy="100824"/>
                <a:chOff x="1158126" y="2555283"/>
                <a:chExt cx="3591588" cy="100824"/>
              </a:xfrm>
            </p:grpSpPr>
            <p:grpSp>
              <p:nvGrpSpPr>
                <p:cNvPr id="741" name="Group 684">
                  <a:extLst>
                    <a:ext uri="{FF2B5EF4-FFF2-40B4-BE49-F238E27FC236}">
                      <a16:creationId xmlns="" xmlns:a16="http://schemas.microsoft.com/office/drawing/2014/main" id="{A73996AA-C805-46E1-9457-AD083B2C53E6}"/>
                    </a:ext>
                  </a:extLst>
                </p:cNvPr>
                <p:cNvGrpSpPr/>
                <p:nvPr/>
              </p:nvGrpSpPr>
              <p:grpSpPr>
                <a:xfrm>
                  <a:off x="1159238" y="2555283"/>
                  <a:ext cx="3575304" cy="97354"/>
                  <a:chOff x="1046305" y="2547997"/>
                  <a:chExt cx="3658578" cy="97354"/>
                </a:xfrm>
              </p:grpSpPr>
              <p:sp>
                <p:nvSpPr>
                  <p:cNvPr id="687" name="Line 65">
                    <a:extLst>
                      <a:ext uri="{FF2B5EF4-FFF2-40B4-BE49-F238E27FC236}">
                        <a16:creationId xmlns="" xmlns:a16="http://schemas.microsoft.com/office/drawing/2014/main" id="{76AE69A2-6E8E-4127-B63E-C2980D09BA7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1046305" y="2555927"/>
                    <a:ext cx="1828800" cy="89424"/>
                  </a:xfrm>
                  <a:prstGeom prst="line">
                    <a:avLst/>
                  </a:prstGeom>
                  <a:noFill/>
                  <a:ln w="0">
                    <a:solidFill>
                      <a:srgbClr val="FF0000"/>
                    </a:solidFill>
                    <a:round/>
                    <a:headEnd type="none" w="med" len="med"/>
                    <a:tailEnd type="none" w="med" len="med"/>
                  </a:ln>
                  <a:extLst>
                    <a:ext uri="{909E8E84-426E-40DD-AFC4-6F175D3DCCD1}">
                      <a14:hiddenFill xmlns=""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 sz="16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688" name="Line 64">
                    <a:extLst>
                      <a:ext uri="{FF2B5EF4-FFF2-40B4-BE49-F238E27FC236}">
                        <a16:creationId xmlns="" xmlns:a16="http://schemas.microsoft.com/office/drawing/2014/main" id="{5246295F-2467-464E-A3A3-4F6C31FCFC4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876083" y="2547997"/>
                    <a:ext cx="1828800" cy="93601"/>
                  </a:xfrm>
                  <a:prstGeom prst="line">
                    <a:avLst/>
                  </a:prstGeom>
                  <a:noFill/>
                  <a:ln w="0">
                    <a:solidFill>
                      <a:srgbClr val="FF0000"/>
                    </a:solidFill>
                    <a:round/>
                    <a:headEnd type="none" w="med" len="med"/>
                    <a:tailEnd type="none" w="med" len="med"/>
                  </a:ln>
                  <a:extLst>
                    <a:ext uri="{909E8E84-426E-40DD-AFC4-6F175D3DCCD1}">
                      <a14:hiddenFill xmlns=""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 sz="16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</p:grpSp>
            <p:sp>
              <p:nvSpPr>
                <p:cNvPr id="686" name="Line 64">
                  <a:extLst>
                    <a:ext uri="{FF2B5EF4-FFF2-40B4-BE49-F238E27FC236}">
                      <a16:creationId xmlns="" xmlns:a16="http://schemas.microsoft.com/office/drawing/2014/main" id="{D439F9A3-781C-432E-8AEC-1B7A00FD9BB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1158126" y="2656107"/>
                  <a:ext cx="3591588" cy="0"/>
                </a:xfrm>
                <a:prstGeom prst="line">
                  <a:avLst/>
                </a:prstGeom>
                <a:noFill/>
                <a:ln w="0">
                  <a:solidFill>
                    <a:srgbClr val="0000FF"/>
                  </a:solidFill>
                  <a:round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1600">
                    <a:latin typeface="+mj-lt"/>
                    <a:ea typeface="Verdana" pitchFamily="34" charset="0"/>
                    <a:cs typeface="Verdana" pitchFamily="34" charset="0"/>
                  </a:endParaRPr>
                </a:p>
              </p:txBody>
            </p:sp>
          </p:grpSp>
          <p:grpSp>
            <p:nvGrpSpPr>
              <p:cNvPr id="742" name="Group 13">
                <a:extLst>
                  <a:ext uri="{FF2B5EF4-FFF2-40B4-BE49-F238E27FC236}">
                    <a16:creationId xmlns="" xmlns:a16="http://schemas.microsoft.com/office/drawing/2014/main" id="{A9A8E275-F35D-43CC-9067-40145E164C70}"/>
                  </a:ext>
                </a:extLst>
              </p:cNvPr>
              <p:cNvGrpSpPr/>
              <p:nvPr/>
            </p:nvGrpSpPr>
            <p:grpSpPr>
              <a:xfrm>
                <a:off x="2779742" y="4844487"/>
                <a:ext cx="326649" cy="578479"/>
                <a:chOff x="2779742" y="4844487"/>
                <a:chExt cx="326649" cy="578479"/>
              </a:xfrm>
            </p:grpSpPr>
            <p:grpSp>
              <p:nvGrpSpPr>
                <p:cNvPr id="743" name="Group 1905">
                  <a:extLst>
                    <a:ext uri="{FF2B5EF4-FFF2-40B4-BE49-F238E27FC236}">
                      <a16:creationId xmlns="" xmlns:a16="http://schemas.microsoft.com/office/drawing/2014/main" id="{E6CA0ACA-C7B2-4156-9CE2-E4747B764D53}"/>
                    </a:ext>
                  </a:extLst>
                </p:cNvPr>
                <p:cNvGrpSpPr/>
                <p:nvPr/>
              </p:nvGrpSpPr>
              <p:grpSpPr>
                <a:xfrm>
                  <a:off x="2903977" y="4844487"/>
                  <a:ext cx="85177" cy="49632"/>
                  <a:chOff x="6511020" y="2181474"/>
                  <a:chExt cx="579803" cy="337849"/>
                </a:xfrm>
              </p:grpSpPr>
              <p:grpSp>
                <p:nvGrpSpPr>
                  <p:cNvPr id="744" name="Group 1872">
                    <a:extLst>
                      <a:ext uri="{FF2B5EF4-FFF2-40B4-BE49-F238E27FC236}">
                        <a16:creationId xmlns="" xmlns:a16="http://schemas.microsoft.com/office/drawing/2014/main" id="{39BA67ED-9714-4EE0-A237-5AF7BD484FFA}"/>
                      </a:ext>
                    </a:extLst>
                  </p:cNvPr>
                  <p:cNvGrpSpPr/>
                  <p:nvPr/>
                </p:nvGrpSpPr>
                <p:grpSpPr>
                  <a:xfrm>
                    <a:off x="6511020" y="2181474"/>
                    <a:ext cx="579803" cy="189166"/>
                    <a:chOff x="6472550" y="2134126"/>
                    <a:chExt cx="644226" cy="236457"/>
                  </a:xfrm>
                </p:grpSpPr>
                <p:sp>
                  <p:nvSpPr>
                    <p:cNvPr id="679" name="Rectangle 678">
                      <a:extLst>
                        <a:ext uri="{FF2B5EF4-FFF2-40B4-BE49-F238E27FC236}">
                          <a16:creationId xmlns="" xmlns:a16="http://schemas.microsoft.com/office/drawing/2014/main" id="{0820ECCF-7AFD-4B22-954B-4F540A67406E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7015540" y="2164261"/>
                      <a:ext cx="101236" cy="190093"/>
                    </a:xfrm>
                    <a:prstGeom prst="rect">
                      <a:avLst/>
                    </a:prstGeom>
                    <a:solidFill>
                      <a:srgbClr val="92D050"/>
                    </a:solidFill>
                    <a:ln w="3175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16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  <p:sp>
                  <p:nvSpPr>
                    <p:cNvPr id="680" name="Rectangle 679">
                      <a:extLst>
                        <a:ext uri="{FF2B5EF4-FFF2-40B4-BE49-F238E27FC236}">
                          <a16:creationId xmlns="" xmlns:a16="http://schemas.microsoft.com/office/drawing/2014/main" id="{34748122-651F-4F7D-872B-3A7C97F784A0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6518408" y="2166582"/>
                      <a:ext cx="45719" cy="197047"/>
                    </a:xfrm>
                    <a:prstGeom prst="rect">
                      <a:avLst/>
                    </a:prstGeom>
                    <a:solidFill>
                      <a:srgbClr val="92D050"/>
                    </a:solidFill>
                    <a:ln w="3175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16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  <p:sp>
                  <p:nvSpPr>
                    <p:cNvPr id="681" name="Rounded Rectangle 318">
                      <a:extLst>
                        <a:ext uri="{FF2B5EF4-FFF2-40B4-BE49-F238E27FC236}">
                          <a16:creationId xmlns="" xmlns:a16="http://schemas.microsoft.com/office/drawing/2014/main" id="{D885FB2F-03E1-4D7A-82BC-C6B1ED2CA457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6559621" y="2134126"/>
                      <a:ext cx="461064" cy="236456"/>
                    </a:xfrm>
                    <a:prstGeom prst="roundRect">
                      <a:avLst/>
                    </a:prstGeom>
                    <a:solidFill>
                      <a:srgbClr val="008000"/>
                    </a:solidFill>
                    <a:ln w="3175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16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  <p:sp>
                  <p:nvSpPr>
                    <p:cNvPr id="682" name="Rectangle 681">
                      <a:extLst>
                        <a:ext uri="{FF2B5EF4-FFF2-40B4-BE49-F238E27FC236}">
                          <a16:creationId xmlns="" xmlns:a16="http://schemas.microsoft.com/office/drawing/2014/main" id="{0A722DE4-39FE-49F2-88E7-E4583E7087B9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6472550" y="2205991"/>
                      <a:ext cx="45719" cy="108956"/>
                    </a:xfrm>
                    <a:prstGeom prst="rect">
                      <a:avLst/>
                    </a:prstGeom>
                    <a:solidFill>
                      <a:schemeClr val="tx1"/>
                    </a:solidFill>
                    <a:ln w="3175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16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  <p:sp>
                  <p:nvSpPr>
                    <p:cNvPr id="683" name="Rounded Rectangle 320">
                      <a:extLst>
                        <a:ext uri="{FF2B5EF4-FFF2-40B4-BE49-F238E27FC236}">
                          <a16:creationId xmlns="" xmlns:a16="http://schemas.microsoft.com/office/drawing/2014/main" id="{C70C836B-B5A9-4B4F-B249-7C011094DE9E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6672955" y="2194400"/>
                      <a:ext cx="337426" cy="176183"/>
                    </a:xfrm>
                    <a:prstGeom prst="roundRect">
                      <a:avLst/>
                    </a:prstGeom>
                    <a:solidFill>
                      <a:srgbClr val="92D050"/>
                    </a:solidFill>
                    <a:ln w="3175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16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  <p:sp>
                  <p:nvSpPr>
                    <p:cNvPr id="684" name="Oval 683">
                      <a:extLst>
                        <a:ext uri="{FF2B5EF4-FFF2-40B4-BE49-F238E27FC236}">
                          <a16:creationId xmlns="" xmlns:a16="http://schemas.microsoft.com/office/drawing/2014/main" id="{E7F0D141-EC40-49B4-87F4-88C627551065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6858411" y="2247719"/>
                      <a:ext cx="121061" cy="104319"/>
                    </a:xfrm>
                    <a:prstGeom prst="ellipse">
                      <a:avLst/>
                    </a:prstGeom>
                    <a:gradFill flip="none" rotWithShape="1">
                      <a:gsLst>
                        <a:gs pos="0">
                          <a:schemeClr val="tx1">
                            <a:lumMod val="75000"/>
                            <a:lumOff val="25000"/>
                            <a:shade val="30000"/>
                            <a:satMod val="115000"/>
                          </a:schemeClr>
                        </a:gs>
                        <a:gs pos="50000">
                          <a:schemeClr val="tx1">
                            <a:lumMod val="75000"/>
                            <a:lumOff val="25000"/>
                            <a:shade val="67500"/>
                            <a:satMod val="115000"/>
                          </a:schemeClr>
                        </a:gs>
                        <a:gs pos="100000">
                          <a:schemeClr val="tx1">
                            <a:lumMod val="75000"/>
                            <a:lumOff val="25000"/>
                            <a:shade val="100000"/>
                            <a:satMod val="115000"/>
                          </a:schemeClr>
                        </a:gs>
                      </a:gsLst>
                      <a:path path="circle">
                        <a:fillToRect l="50000" t="50000" r="50000" b="50000"/>
                      </a:path>
                      <a:tileRect/>
                    </a:gradFill>
                    <a:ln w="3175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16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</p:grpSp>
              <p:sp>
                <p:nvSpPr>
                  <p:cNvPr id="668" name="Rectangle 667">
                    <a:extLst>
                      <a:ext uri="{FF2B5EF4-FFF2-40B4-BE49-F238E27FC236}">
                        <a16:creationId xmlns="" xmlns:a16="http://schemas.microsoft.com/office/drawing/2014/main" id="{56A61E0D-262B-45AF-AAFE-F866628E75AE}"/>
                      </a:ext>
                    </a:extLst>
                  </p:cNvPr>
                  <p:cNvSpPr/>
                  <p:nvPr/>
                </p:nvSpPr>
                <p:spPr>
                  <a:xfrm>
                    <a:off x="6614969" y="2379856"/>
                    <a:ext cx="373229" cy="41728"/>
                  </a:xfrm>
                  <a:prstGeom prst="rect">
                    <a:avLst/>
                  </a:prstGeom>
                  <a:solidFill>
                    <a:srgbClr val="008000"/>
                  </a:soli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6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grpSp>
                <p:nvGrpSpPr>
                  <p:cNvPr id="745" name="Group 72">
                    <a:extLst>
                      <a:ext uri="{FF2B5EF4-FFF2-40B4-BE49-F238E27FC236}">
                        <a16:creationId xmlns="" xmlns:a16="http://schemas.microsoft.com/office/drawing/2014/main" id="{092B7F48-71A0-494F-887A-54EA26923EEB}"/>
                      </a:ext>
                    </a:extLst>
                  </p:cNvPr>
                  <p:cNvGrpSpPr/>
                  <p:nvPr/>
                </p:nvGrpSpPr>
                <p:grpSpPr>
                  <a:xfrm>
                    <a:off x="6808119" y="2422872"/>
                    <a:ext cx="73152" cy="57607"/>
                    <a:chOff x="5646283" y="853457"/>
                    <a:chExt cx="73152" cy="64008"/>
                  </a:xfrm>
                </p:grpSpPr>
                <p:sp>
                  <p:nvSpPr>
                    <p:cNvPr id="677" name="Rectangle 676">
                      <a:extLst>
                        <a:ext uri="{FF2B5EF4-FFF2-40B4-BE49-F238E27FC236}">
                          <a16:creationId xmlns="" xmlns:a16="http://schemas.microsoft.com/office/drawing/2014/main" id="{A0EAD6AB-98D4-49E7-ACBE-77B26C39F802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5668776" y="853457"/>
                      <a:ext cx="27432" cy="64008"/>
                    </a:xfrm>
                    <a:prstGeom prst="rect">
                      <a:avLst/>
                    </a:prstGeom>
                    <a:solidFill>
                      <a:schemeClr val="bg1">
                        <a:lumMod val="85000"/>
                      </a:schemeClr>
                    </a:solidFill>
                    <a:ln w="3175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16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  <p:sp>
                  <p:nvSpPr>
                    <p:cNvPr id="678" name="Rectangle 677">
                      <a:extLst>
                        <a:ext uri="{FF2B5EF4-FFF2-40B4-BE49-F238E27FC236}">
                          <a16:creationId xmlns="" xmlns:a16="http://schemas.microsoft.com/office/drawing/2014/main" id="{E8696796-BDF4-4DB7-912D-22850CC7C429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5646283" y="870061"/>
                      <a:ext cx="73152" cy="27432"/>
                    </a:xfrm>
                    <a:prstGeom prst="rect">
                      <a:avLst/>
                    </a:prstGeom>
                    <a:solidFill>
                      <a:schemeClr val="bg1">
                        <a:lumMod val="50000"/>
                      </a:schemeClr>
                    </a:solidFill>
                    <a:ln w="3175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16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</p:grpSp>
              <p:sp>
                <p:nvSpPr>
                  <p:cNvPr id="670" name="Rectangle 669">
                    <a:extLst>
                      <a:ext uri="{FF2B5EF4-FFF2-40B4-BE49-F238E27FC236}">
                        <a16:creationId xmlns="" xmlns:a16="http://schemas.microsoft.com/office/drawing/2014/main" id="{92907D9B-DA65-4471-920D-115AABC40476}"/>
                      </a:ext>
                    </a:extLst>
                  </p:cNvPr>
                  <p:cNvSpPr/>
                  <p:nvPr/>
                </p:nvSpPr>
                <p:spPr>
                  <a:xfrm>
                    <a:off x="6660485" y="2478176"/>
                    <a:ext cx="293255" cy="41147"/>
                  </a:xfrm>
                  <a:prstGeom prst="rect">
                    <a:avLst/>
                  </a:prstGeom>
                  <a:solidFill>
                    <a:srgbClr val="008000"/>
                  </a:soli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6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grpSp>
                <p:nvGrpSpPr>
                  <p:cNvPr id="746" name="Group 71">
                    <a:extLst>
                      <a:ext uri="{FF2B5EF4-FFF2-40B4-BE49-F238E27FC236}">
                        <a16:creationId xmlns="" xmlns:a16="http://schemas.microsoft.com/office/drawing/2014/main" id="{176FDD5D-474F-4839-8C5A-80AE831F3040}"/>
                      </a:ext>
                    </a:extLst>
                  </p:cNvPr>
                  <p:cNvGrpSpPr/>
                  <p:nvPr/>
                </p:nvGrpSpPr>
                <p:grpSpPr>
                  <a:xfrm>
                    <a:off x="6656423" y="2420912"/>
                    <a:ext cx="73152" cy="57607"/>
                    <a:chOff x="5646283" y="853457"/>
                    <a:chExt cx="73152" cy="64008"/>
                  </a:xfrm>
                </p:grpSpPr>
                <p:sp>
                  <p:nvSpPr>
                    <p:cNvPr id="675" name="Rectangle 674">
                      <a:extLst>
                        <a:ext uri="{FF2B5EF4-FFF2-40B4-BE49-F238E27FC236}">
                          <a16:creationId xmlns="" xmlns:a16="http://schemas.microsoft.com/office/drawing/2014/main" id="{2C933698-521F-4C64-82F7-1E4E2BBE780A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5668776" y="853457"/>
                      <a:ext cx="27432" cy="64008"/>
                    </a:xfrm>
                    <a:prstGeom prst="rect">
                      <a:avLst/>
                    </a:prstGeom>
                    <a:solidFill>
                      <a:schemeClr val="bg1">
                        <a:lumMod val="85000"/>
                      </a:schemeClr>
                    </a:solidFill>
                    <a:ln w="3175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16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  <p:sp>
                  <p:nvSpPr>
                    <p:cNvPr id="676" name="Rectangle 675">
                      <a:extLst>
                        <a:ext uri="{FF2B5EF4-FFF2-40B4-BE49-F238E27FC236}">
                          <a16:creationId xmlns="" xmlns:a16="http://schemas.microsoft.com/office/drawing/2014/main" id="{ECA70470-3638-4F9D-AE88-55DC84DBBA03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5646283" y="870061"/>
                      <a:ext cx="73152" cy="27432"/>
                    </a:xfrm>
                    <a:prstGeom prst="rect">
                      <a:avLst/>
                    </a:prstGeom>
                    <a:solidFill>
                      <a:schemeClr val="bg1">
                        <a:lumMod val="50000"/>
                      </a:schemeClr>
                    </a:solidFill>
                    <a:ln w="3175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16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</p:grpSp>
              <p:grpSp>
                <p:nvGrpSpPr>
                  <p:cNvPr id="747" name="Group 72">
                    <a:extLst>
                      <a:ext uri="{FF2B5EF4-FFF2-40B4-BE49-F238E27FC236}">
                        <a16:creationId xmlns="" xmlns:a16="http://schemas.microsoft.com/office/drawing/2014/main" id="{7C29854D-F600-406D-B82D-01824E139CD1}"/>
                      </a:ext>
                    </a:extLst>
                  </p:cNvPr>
                  <p:cNvGrpSpPr/>
                  <p:nvPr/>
                </p:nvGrpSpPr>
                <p:grpSpPr>
                  <a:xfrm>
                    <a:off x="6867299" y="2422872"/>
                    <a:ext cx="73152" cy="57607"/>
                    <a:chOff x="5646283" y="853457"/>
                    <a:chExt cx="73152" cy="64008"/>
                  </a:xfrm>
                </p:grpSpPr>
                <p:sp>
                  <p:nvSpPr>
                    <p:cNvPr id="673" name="Rectangle 672">
                      <a:extLst>
                        <a:ext uri="{FF2B5EF4-FFF2-40B4-BE49-F238E27FC236}">
                          <a16:creationId xmlns="" xmlns:a16="http://schemas.microsoft.com/office/drawing/2014/main" id="{02B723FE-2C19-4EB7-8BFF-FDE6B11E7AD2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5668776" y="853457"/>
                      <a:ext cx="27432" cy="64008"/>
                    </a:xfrm>
                    <a:prstGeom prst="rect">
                      <a:avLst/>
                    </a:prstGeom>
                    <a:solidFill>
                      <a:schemeClr val="bg1">
                        <a:lumMod val="85000"/>
                      </a:schemeClr>
                    </a:solidFill>
                    <a:ln w="3175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16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  <p:sp>
                  <p:nvSpPr>
                    <p:cNvPr id="674" name="Rectangle 673">
                      <a:extLst>
                        <a:ext uri="{FF2B5EF4-FFF2-40B4-BE49-F238E27FC236}">
                          <a16:creationId xmlns="" xmlns:a16="http://schemas.microsoft.com/office/drawing/2014/main" id="{22C4FDD0-DA37-47E9-8FE0-F18EBB0482DF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5646283" y="870061"/>
                      <a:ext cx="73152" cy="27432"/>
                    </a:xfrm>
                    <a:prstGeom prst="rect">
                      <a:avLst/>
                    </a:prstGeom>
                    <a:solidFill>
                      <a:schemeClr val="bg1">
                        <a:lumMod val="50000"/>
                      </a:schemeClr>
                    </a:solidFill>
                    <a:ln w="3175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16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</p:grpSp>
            </p:grpSp>
            <p:grpSp>
              <p:nvGrpSpPr>
                <p:cNvPr id="748" name="Group 12">
                  <a:extLst>
                    <a:ext uri="{FF2B5EF4-FFF2-40B4-BE49-F238E27FC236}">
                      <a16:creationId xmlns="" xmlns:a16="http://schemas.microsoft.com/office/drawing/2014/main" id="{1D6398CB-D075-45B3-AD3A-43B898681940}"/>
                    </a:ext>
                  </a:extLst>
                </p:cNvPr>
                <p:cNvGrpSpPr/>
                <p:nvPr/>
              </p:nvGrpSpPr>
              <p:grpSpPr>
                <a:xfrm>
                  <a:off x="2779742" y="4894284"/>
                  <a:ext cx="326649" cy="528682"/>
                  <a:chOff x="2779742" y="4894284"/>
                  <a:chExt cx="326649" cy="528682"/>
                </a:xfrm>
              </p:grpSpPr>
              <p:grpSp>
                <p:nvGrpSpPr>
                  <p:cNvPr id="749" name="Group 11">
                    <a:extLst>
                      <a:ext uri="{FF2B5EF4-FFF2-40B4-BE49-F238E27FC236}">
                        <a16:creationId xmlns="" xmlns:a16="http://schemas.microsoft.com/office/drawing/2014/main" id="{AA4CDDAE-985F-4411-AC9A-FF65A1056BFD}"/>
                      </a:ext>
                    </a:extLst>
                  </p:cNvPr>
                  <p:cNvGrpSpPr/>
                  <p:nvPr/>
                </p:nvGrpSpPr>
                <p:grpSpPr>
                  <a:xfrm>
                    <a:off x="3003598" y="5049879"/>
                    <a:ext cx="102793" cy="285601"/>
                    <a:chOff x="2983278" y="4988919"/>
                    <a:chExt cx="102793" cy="285601"/>
                  </a:xfrm>
                </p:grpSpPr>
                <p:sp>
                  <p:nvSpPr>
                    <p:cNvPr id="646" name="Freeform 283">
                      <a:extLst>
                        <a:ext uri="{FF2B5EF4-FFF2-40B4-BE49-F238E27FC236}">
                          <a16:creationId xmlns="" xmlns:a16="http://schemas.microsoft.com/office/drawing/2014/main" id="{8D4F18FA-BD02-4E9A-B4AA-0F491CB29C13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2983278" y="4988919"/>
                      <a:ext cx="89360" cy="241214"/>
                    </a:xfrm>
                    <a:custGeom>
                      <a:avLst/>
                      <a:gdLst>
                        <a:gd name="connsiteX0" fmla="*/ 0 w 608274"/>
                        <a:gd name="connsiteY0" fmla="*/ 0 h 1641945"/>
                        <a:gd name="connsiteX1" fmla="*/ 51683 w 608274"/>
                        <a:gd name="connsiteY1" fmla="*/ 7952 h 1641945"/>
                        <a:gd name="connsiteX2" fmla="*/ 592372 w 608274"/>
                        <a:gd name="connsiteY2" fmla="*/ 1550505 h 1641945"/>
                        <a:gd name="connsiteX3" fmla="*/ 584420 w 608274"/>
                        <a:gd name="connsiteY3" fmla="*/ 1582310 h 1641945"/>
                        <a:gd name="connsiteX4" fmla="*/ 608274 w 608274"/>
                        <a:gd name="connsiteY4" fmla="*/ 1641945 h 1641945"/>
                        <a:gd name="connsiteX5" fmla="*/ 532737 w 608274"/>
                        <a:gd name="connsiteY5" fmla="*/ 1610140 h 1641945"/>
                        <a:gd name="connsiteX6" fmla="*/ 524786 w 608274"/>
                        <a:gd name="connsiteY6" fmla="*/ 1578334 h 1641945"/>
                        <a:gd name="connsiteX7" fmla="*/ 492980 w 608274"/>
                        <a:gd name="connsiteY7" fmla="*/ 1550505 h 1641945"/>
                        <a:gd name="connsiteX8" fmla="*/ 0 w 608274"/>
                        <a:gd name="connsiteY8" fmla="*/ 0 h 1641945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  <a:cxn ang="0">
                          <a:pos x="connsiteX6" y="connsiteY6"/>
                        </a:cxn>
                        <a:cxn ang="0">
                          <a:pos x="connsiteX7" y="connsiteY7"/>
                        </a:cxn>
                        <a:cxn ang="0">
                          <a:pos x="connsiteX8" y="connsiteY8"/>
                        </a:cxn>
                      </a:cxnLst>
                      <a:rect l="l" t="t" r="r" b="b"/>
                      <a:pathLst>
                        <a:path w="608274" h="1641945">
                          <a:moveTo>
                            <a:pt x="0" y="0"/>
                          </a:moveTo>
                          <a:lnTo>
                            <a:pt x="51683" y="7952"/>
                          </a:lnTo>
                          <a:lnTo>
                            <a:pt x="592372" y="1550505"/>
                          </a:lnTo>
                          <a:lnTo>
                            <a:pt x="584420" y="1582310"/>
                          </a:lnTo>
                          <a:lnTo>
                            <a:pt x="608274" y="1641945"/>
                          </a:lnTo>
                          <a:lnTo>
                            <a:pt x="532737" y="1610140"/>
                          </a:lnTo>
                          <a:lnTo>
                            <a:pt x="524786" y="1578334"/>
                          </a:lnTo>
                          <a:lnTo>
                            <a:pt x="492980" y="1550505"/>
                          </a:lnTo>
                          <a:lnTo>
                            <a:pt x="0" y="0"/>
                          </a:lnTo>
                          <a:close/>
                        </a:path>
                      </a:pathLst>
                    </a:custGeom>
                    <a:blipFill>
                      <a:blip r:embed="rId2" cstate="print"/>
                      <a:tile tx="0" ty="0" sx="100000" sy="100000" flip="none" algn="tl"/>
                    </a:blipFill>
                    <a:ln w="3175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16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  <p:sp>
                  <p:nvSpPr>
                    <p:cNvPr id="662" name="Freeform 299">
                      <a:extLst>
                        <a:ext uri="{FF2B5EF4-FFF2-40B4-BE49-F238E27FC236}">
                          <a16:creationId xmlns="" xmlns:a16="http://schemas.microsoft.com/office/drawing/2014/main" id="{1E5A0101-E5BB-4D0A-A445-F663E073C47A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3060373" y="5224876"/>
                      <a:ext cx="25698" cy="49644"/>
                    </a:xfrm>
                    <a:custGeom>
                      <a:avLst/>
                      <a:gdLst>
                        <a:gd name="connsiteX0" fmla="*/ 0 w 174928"/>
                        <a:gd name="connsiteY0" fmla="*/ 0 h 337930"/>
                        <a:gd name="connsiteX1" fmla="*/ 59634 w 174928"/>
                        <a:gd name="connsiteY1" fmla="*/ 178904 h 337930"/>
                        <a:gd name="connsiteX2" fmla="*/ 131196 w 174928"/>
                        <a:gd name="connsiteY2" fmla="*/ 337930 h 337930"/>
                        <a:gd name="connsiteX3" fmla="*/ 123245 w 174928"/>
                        <a:gd name="connsiteY3" fmla="*/ 139148 h 337930"/>
                        <a:gd name="connsiteX4" fmla="*/ 174928 w 174928"/>
                        <a:gd name="connsiteY4" fmla="*/ 55659 h 337930"/>
                        <a:gd name="connsiteX5" fmla="*/ 147099 w 174928"/>
                        <a:gd name="connsiteY5" fmla="*/ 55659 h 337930"/>
                        <a:gd name="connsiteX6" fmla="*/ 91440 w 174928"/>
                        <a:gd name="connsiteY6" fmla="*/ 71562 h 337930"/>
                        <a:gd name="connsiteX7" fmla="*/ 79513 w 174928"/>
                        <a:gd name="connsiteY7" fmla="*/ 35781 h 337930"/>
                        <a:gd name="connsiteX8" fmla="*/ 0 w 174928"/>
                        <a:gd name="connsiteY8" fmla="*/ 0 h 337930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  <a:cxn ang="0">
                          <a:pos x="connsiteX6" y="connsiteY6"/>
                        </a:cxn>
                        <a:cxn ang="0">
                          <a:pos x="connsiteX7" y="connsiteY7"/>
                        </a:cxn>
                        <a:cxn ang="0">
                          <a:pos x="connsiteX8" y="connsiteY8"/>
                        </a:cxn>
                      </a:cxnLst>
                      <a:rect l="l" t="t" r="r" b="b"/>
                      <a:pathLst>
                        <a:path w="174928" h="337930">
                          <a:moveTo>
                            <a:pt x="0" y="0"/>
                          </a:moveTo>
                          <a:lnTo>
                            <a:pt x="59634" y="178904"/>
                          </a:lnTo>
                          <a:lnTo>
                            <a:pt x="131196" y="337930"/>
                          </a:lnTo>
                          <a:lnTo>
                            <a:pt x="123245" y="139148"/>
                          </a:lnTo>
                          <a:lnTo>
                            <a:pt x="174928" y="55659"/>
                          </a:lnTo>
                          <a:lnTo>
                            <a:pt x="147099" y="55659"/>
                          </a:lnTo>
                          <a:lnTo>
                            <a:pt x="91440" y="71562"/>
                          </a:lnTo>
                          <a:lnTo>
                            <a:pt x="79513" y="35781"/>
                          </a:lnTo>
                          <a:lnTo>
                            <a:pt x="0" y="0"/>
                          </a:lnTo>
                          <a:close/>
                        </a:path>
                      </a:pathLst>
                    </a:custGeom>
                    <a:gradFill flip="none" rotWithShape="1">
                      <a:gsLst>
                        <a:gs pos="0">
                          <a:schemeClr val="accent2">
                            <a:lumMod val="75000"/>
                            <a:shade val="30000"/>
                            <a:satMod val="115000"/>
                          </a:schemeClr>
                        </a:gs>
                        <a:gs pos="50000">
                          <a:schemeClr val="accent2">
                            <a:lumMod val="75000"/>
                            <a:shade val="67500"/>
                            <a:satMod val="115000"/>
                          </a:schemeClr>
                        </a:gs>
                        <a:gs pos="100000">
                          <a:schemeClr val="accent2">
                            <a:lumMod val="75000"/>
                            <a:shade val="100000"/>
                            <a:satMod val="115000"/>
                          </a:schemeClr>
                        </a:gs>
                      </a:gsLst>
                      <a:lin ang="10800000" scaled="1"/>
                      <a:tileRect/>
                    </a:gradFill>
                    <a:ln w="3175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16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</p:grpSp>
              <p:grpSp>
                <p:nvGrpSpPr>
                  <p:cNvPr id="750" name="Group 10">
                    <a:extLst>
                      <a:ext uri="{FF2B5EF4-FFF2-40B4-BE49-F238E27FC236}">
                        <a16:creationId xmlns="" xmlns:a16="http://schemas.microsoft.com/office/drawing/2014/main" id="{8EEAB147-3CA2-42C6-BB9E-8BE623323134}"/>
                      </a:ext>
                    </a:extLst>
                  </p:cNvPr>
                  <p:cNvGrpSpPr/>
                  <p:nvPr/>
                </p:nvGrpSpPr>
                <p:grpSpPr>
                  <a:xfrm>
                    <a:off x="2930713" y="5061438"/>
                    <a:ext cx="25698" cy="361528"/>
                    <a:chOff x="2930713" y="4980158"/>
                    <a:chExt cx="25698" cy="361528"/>
                  </a:xfrm>
                </p:grpSpPr>
                <p:sp>
                  <p:nvSpPr>
                    <p:cNvPr id="645" name="Freeform 282">
                      <a:extLst>
                        <a:ext uri="{FF2B5EF4-FFF2-40B4-BE49-F238E27FC236}">
                          <a16:creationId xmlns="" xmlns:a16="http://schemas.microsoft.com/office/drawing/2014/main" id="{F74E760A-38AA-46B0-BADA-63D71D137093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2930713" y="4980158"/>
                      <a:ext cx="25698" cy="288522"/>
                    </a:xfrm>
                    <a:custGeom>
                      <a:avLst/>
                      <a:gdLst>
                        <a:gd name="connsiteX0" fmla="*/ 23854 w 174929"/>
                        <a:gd name="connsiteY0" fmla="*/ 0 h 1963972"/>
                        <a:gd name="connsiteX1" fmla="*/ 174929 w 174929"/>
                        <a:gd name="connsiteY1" fmla="*/ 7951 h 1963972"/>
                        <a:gd name="connsiteX2" fmla="*/ 163002 w 174929"/>
                        <a:gd name="connsiteY2" fmla="*/ 1900361 h 1963972"/>
                        <a:gd name="connsiteX3" fmla="*/ 131196 w 174929"/>
                        <a:gd name="connsiteY3" fmla="*/ 1963972 h 1963972"/>
                        <a:gd name="connsiteX4" fmla="*/ 27829 w 174929"/>
                        <a:gd name="connsiteY4" fmla="*/ 1956020 h 1963972"/>
                        <a:gd name="connsiteX5" fmla="*/ 0 w 174929"/>
                        <a:gd name="connsiteY5" fmla="*/ 1892410 h 1963972"/>
                        <a:gd name="connsiteX6" fmla="*/ 23854 w 174929"/>
                        <a:gd name="connsiteY6" fmla="*/ 0 h 1963972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  <a:cxn ang="0">
                          <a:pos x="connsiteX6" y="connsiteY6"/>
                        </a:cxn>
                      </a:cxnLst>
                      <a:rect l="l" t="t" r="r" b="b"/>
                      <a:pathLst>
                        <a:path w="174929" h="1963972">
                          <a:moveTo>
                            <a:pt x="23854" y="0"/>
                          </a:moveTo>
                          <a:lnTo>
                            <a:pt x="174929" y="7951"/>
                          </a:lnTo>
                          <a:cubicBezTo>
                            <a:pt x="170953" y="638754"/>
                            <a:pt x="166978" y="1269558"/>
                            <a:pt x="163002" y="1900361"/>
                          </a:cubicBezTo>
                          <a:lnTo>
                            <a:pt x="131196" y="1963972"/>
                          </a:lnTo>
                          <a:lnTo>
                            <a:pt x="27829" y="1956020"/>
                          </a:lnTo>
                          <a:lnTo>
                            <a:pt x="0" y="1892410"/>
                          </a:lnTo>
                          <a:lnTo>
                            <a:pt x="23854" y="0"/>
                          </a:lnTo>
                          <a:close/>
                        </a:path>
                      </a:pathLst>
                    </a:custGeom>
                    <a:blipFill>
                      <a:blip r:embed="rId2" cstate="print"/>
                      <a:tile tx="0" ty="0" sx="100000" sy="100000" flip="none" algn="tl"/>
                    </a:blipFill>
                    <a:ln w="3175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16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  <p:sp>
                  <p:nvSpPr>
                    <p:cNvPr id="660" name="Freeform 297">
                      <a:extLst>
                        <a:ext uri="{FF2B5EF4-FFF2-40B4-BE49-F238E27FC236}">
                          <a16:creationId xmlns="" xmlns:a16="http://schemas.microsoft.com/office/drawing/2014/main" id="{2938A52E-8960-42A5-8774-DA58AB3089BC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2932465" y="5268095"/>
                      <a:ext cx="18106" cy="73591"/>
                    </a:xfrm>
                    <a:custGeom>
                      <a:avLst/>
                      <a:gdLst>
                        <a:gd name="connsiteX0" fmla="*/ 7951 w 123245"/>
                        <a:gd name="connsiteY0" fmla="*/ 0 h 500932"/>
                        <a:gd name="connsiteX1" fmla="*/ 123245 w 123245"/>
                        <a:gd name="connsiteY1" fmla="*/ 7951 h 500932"/>
                        <a:gd name="connsiteX2" fmla="*/ 115294 w 123245"/>
                        <a:gd name="connsiteY2" fmla="*/ 294198 h 500932"/>
                        <a:gd name="connsiteX3" fmla="*/ 59635 w 123245"/>
                        <a:gd name="connsiteY3" fmla="*/ 500932 h 500932"/>
                        <a:gd name="connsiteX4" fmla="*/ 0 w 123245"/>
                        <a:gd name="connsiteY4" fmla="*/ 238539 h 500932"/>
                        <a:gd name="connsiteX5" fmla="*/ 7951 w 123245"/>
                        <a:gd name="connsiteY5" fmla="*/ 0 h 500932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</a:cxnLst>
                      <a:rect l="l" t="t" r="r" b="b"/>
                      <a:pathLst>
                        <a:path w="123245" h="500932">
                          <a:moveTo>
                            <a:pt x="7951" y="0"/>
                          </a:moveTo>
                          <a:lnTo>
                            <a:pt x="123245" y="7951"/>
                          </a:lnTo>
                          <a:lnTo>
                            <a:pt x="115294" y="294198"/>
                          </a:lnTo>
                          <a:lnTo>
                            <a:pt x="59635" y="500932"/>
                          </a:lnTo>
                          <a:lnTo>
                            <a:pt x="0" y="238539"/>
                          </a:lnTo>
                          <a:lnTo>
                            <a:pt x="7951" y="0"/>
                          </a:lnTo>
                          <a:close/>
                        </a:path>
                      </a:pathLst>
                    </a:custGeom>
                    <a:gradFill flip="none" rotWithShape="1">
                      <a:gsLst>
                        <a:gs pos="0">
                          <a:schemeClr val="accent2">
                            <a:lumMod val="75000"/>
                            <a:shade val="30000"/>
                            <a:satMod val="115000"/>
                          </a:schemeClr>
                        </a:gs>
                        <a:gs pos="50000">
                          <a:schemeClr val="accent2">
                            <a:lumMod val="75000"/>
                            <a:shade val="67500"/>
                            <a:satMod val="115000"/>
                          </a:schemeClr>
                        </a:gs>
                        <a:gs pos="100000">
                          <a:schemeClr val="accent2">
                            <a:lumMod val="75000"/>
                            <a:shade val="100000"/>
                            <a:satMod val="115000"/>
                          </a:schemeClr>
                        </a:gs>
                      </a:gsLst>
                      <a:lin ang="10800000" scaled="1"/>
                      <a:tileRect/>
                    </a:gradFill>
                    <a:ln w="3175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16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  <p:cxnSp>
                  <p:nvCxnSpPr>
                    <p:cNvPr id="661" name="Straight Connector 660">
                      <a:extLst>
                        <a:ext uri="{FF2B5EF4-FFF2-40B4-BE49-F238E27FC236}">
                          <a16:creationId xmlns="" xmlns:a16="http://schemas.microsoft.com/office/drawing/2014/main" id="{35534CFD-A344-4D1F-AADC-31D1FA7C549A}"/>
                        </a:ext>
                      </a:extLst>
                    </p:cNvPr>
                    <p:cNvCxnSpPr/>
                    <p:nvPr/>
                  </p:nvCxnSpPr>
                  <p:spPr>
                    <a:xfrm>
                      <a:off x="2933049" y="5286785"/>
                      <a:ext cx="17522" cy="1168"/>
                    </a:xfrm>
                    <a:prstGeom prst="line">
                      <a:avLst/>
                    </a:prstGeom>
                    <a:ln w="317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643" name="Straight Connector 642">
                      <a:extLst>
                        <a:ext uri="{FF2B5EF4-FFF2-40B4-BE49-F238E27FC236}">
                          <a16:creationId xmlns="" xmlns:a16="http://schemas.microsoft.com/office/drawing/2014/main" id="{153FFCA5-DE57-4E15-9455-C6781EC8F436}"/>
                        </a:ext>
                      </a:extLst>
                    </p:cNvPr>
                    <p:cNvCxnSpPr/>
                    <p:nvPr/>
                  </p:nvCxnSpPr>
                  <p:spPr>
                    <a:xfrm>
                      <a:off x="2934273" y="5287020"/>
                      <a:ext cx="7980" cy="21280"/>
                    </a:xfrm>
                    <a:prstGeom prst="line">
                      <a:avLst/>
                    </a:prstGeom>
                    <a:ln w="3175"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644" name="Straight Connector 643">
                      <a:extLst>
                        <a:ext uri="{FF2B5EF4-FFF2-40B4-BE49-F238E27FC236}">
                          <a16:creationId xmlns="" xmlns:a16="http://schemas.microsoft.com/office/drawing/2014/main" id="{AD66BF06-7378-4812-BC07-246209488C08}"/>
                        </a:ext>
                      </a:extLst>
                    </p:cNvPr>
                    <p:cNvCxnSpPr/>
                    <p:nvPr/>
                  </p:nvCxnSpPr>
                  <p:spPr>
                    <a:xfrm flipV="1">
                      <a:off x="2942253" y="5287021"/>
                      <a:ext cx="6207" cy="21280"/>
                    </a:xfrm>
                    <a:prstGeom prst="line">
                      <a:avLst/>
                    </a:prstGeom>
                    <a:ln w="3175"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751" name="Group 9">
                    <a:extLst>
                      <a:ext uri="{FF2B5EF4-FFF2-40B4-BE49-F238E27FC236}">
                        <a16:creationId xmlns="" xmlns:a16="http://schemas.microsoft.com/office/drawing/2014/main" id="{92DCF65F-C3E4-4758-B410-89096CD62728}"/>
                      </a:ext>
                    </a:extLst>
                  </p:cNvPr>
                  <p:cNvGrpSpPr/>
                  <p:nvPr/>
                </p:nvGrpSpPr>
                <p:grpSpPr>
                  <a:xfrm>
                    <a:off x="2779742" y="5065906"/>
                    <a:ext cx="106297" cy="283265"/>
                    <a:chOff x="2805142" y="4987166"/>
                    <a:chExt cx="106297" cy="283265"/>
                  </a:xfrm>
                </p:grpSpPr>
                <p:sp>
                  <p:nvSpPr>
                    <p:cNvPr id="647" name="Freeform 284">
                      <a:extLst>
                        <a:ext uri="{FF2B5EF4-FFF2-40B4-BE49-F238E27FC236}">
                          <a16:creationId xmlns="" xmlns:a16="http://schemas.microsoft.com/office/drawing/2014/main" id="{AF55DFFD-F05F-4DD9-AF64-BB3FCB2C31CB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2819159" y="4987166"/>
                      <a:ext cx="92280" cy="237125"/>
                    </a:xfrm>
                    <a:custGeom>
                      <a:avLst/>
                      <a:gdLst>
                        <a:gd name="connsiteX0" fmla="*/ 560567 w 628153"/>
                        <a:gd name="connsiteY0" fmla="*/ 0 h 1614115"/>
                        <a:gd name="connsiteX1" fmla="*/ 107343 w 628153"/>
                        <a:gd name="connsiteY1" fmla="*/ 1248355 h 1614115"/>
                        <a:gd name="connsiteX2" fmla="*/ 0 w 628153"/>
                        <a:gd name="connsiteY2" fmla="*/ 1550505 h 1614115"/>
                        <a:gd name="connsiteX3" fmla="*/ 3976 w 628153"/>
                        <a:gd name="connsiteY3" fmla="*/ 1578334 h 1614115"/>
                        <a:gd name="connsiteX4" fmla="*/ 3976 w 628153"/>
                        <a:gd name="connsiteY4" fmla="*/ 1614115 h 1614115"/>
                        <a:gd name="connsiteX5" fmla="*/ 63611 w 628153"/>
                        <a:gd name="connsiteY5" fmla="*/ 1598213 h 1614115"/>
                        <a:gd name="connsiteX6" fmla="*/ 83489 w 628153"/>
                        <a:gd name="connsiteY6" fmla="*/ 1550505 h 1614115"/>
                        <a:gd name="connsiteX7" fmla="*/ 115294 w 628153"/>
                        <a:gd name="connsiteY7" fmla="*/ 1542553 h 1614115"/>
                        <a:gd name="connsiteX8" fmla="*/ 210710 w 628153"/>
                        <a:gd name="connsiteY8" fmla="*/ 1236428 h 1614115"/>
                        <a:gd name="connsiteX9" fmla="*/ 628153 w 628153"/>
                        <a:gd name="connsiteY9" fmla="*/ 11927 h 1614115"/>
                        <a:gd name="connsiteX10" fmla="*/ 560567 w 628153"/>
                        <a:gd name="connsiteY10" fmla="*/ 0 h 1614115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  <a:cxn ang="0">
                          <a:pos x="connsiteX6" y="connsiteY6"/>
                        </a:cxn>
                        <a:cxn ang="0">
                          <a:pos x="connsiteX7" y="connsiteY7"/>
                        </a:cxn>
                        <a:cxn ang="0">
                          <a:pos x="connsiteX8" y="connsiteY8"/>
                        </a:cxn>
                        <a:cxn ang="0">
                          <a:pos x="connsiteX9" y="connsiteY9"/>
                        </a:cxn>
                        <a:cxn ang="0">
                          <a:pos x="connsiteX10" y="connsiteY10"/>
                        </a:cxn>
                      </a:cxnLst>
                      <a:rect l="l" t="t" r="r" b="b"/>
                      <a:pathLst>
                        <a:path w="628153" h="1614115">
                          <a:moveTo>
                            <a:pt x="560567" y="0"/>
                          </a:moveTo>
                          <a:lnTo>
                            <a:pt x="107343" y="1248355"/>
                          </a:lnTo>
                          <a:lnTo>
                            <a:pt x="0" y="1550505"/>
                          </a:lnTo>
                          <a:lnTo>
                            <a:pt x="3976" y="1578334"/>
                          </a:lnTo>
                          <a:lnTo>
                            <a:pt x="3976" y="1614115"/>
                          </a:lnTo>
                          <a:lnTo>
                            <a:pt x="63611" y="1598213"/>
                          </a:lnTo>
                          <a:lnTo>
                            <a:pt x="83489" y="1550505"/>
                          </a:lnTo>
                          <a:lnTo>
                            <a:pt x="115294" y="1542553"/>
                          </a:lnTo>
                          <a:lnTo>
                            <a:pt x="210710" y="1236428"/>
                          </a:lnTo>
                          <a:lnTo>
                            <a:pt x="628153" y="11927"/>
                          </a:lnTo>
                          <a:lnTo>
                            <a:pt x="560567" y="0"/>
                          </a:lnTo>
                          <a:close/>
                        </a:path>
                      </a:pathLst>
                    </a:custGeom>
                    <a:blipFill>
                      <a:blip r:embed="rId2" cstate="print"/>
                      <a:tile tx="0" ty="0" sx="100000" sy="100000" flip="none" algn="tl"/>
                    </a:blipFill>
                    <a:ln w="3175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16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  <p:sp>
                  <p:nvSpPr>
                    <p:cNvPr id="659" name="Freeform 296">
                      <a:extLst>
                        <a:ext uri="{FF2B5EF4-FFF2-40B4-BE49-F238E27FC236}">
                          <a16:creationId xmlns="" xmlns:a16="http://schemas.microsoft.com/office/drawing/2014/main" id="{D211C5E2-C234-4CC9-AEC2-D2E7564E58F2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2805142" y="5222539"/>
                      <a:ext cx="22778" cy="47892"/>
                    </a:xfrm>
                    <a:custGeom>
                      <a:avLst/>
                      <a:gdLst>
                        <a:gd name="connsiteX0" fmla="*/ 155050 w 155050"/>
                        <a:gd name="connsiteY0" fmla="*/ 0 h 326004"/>
                        <a:gd name="connsiteX1" fmla="*/ 39756 w 155050"/>
                        <a:gd name="connsiteY1" fmla="*/ 326004 h 326004"/>
                        <a:gd name="connsiteX2" fmla="*/ 55659 w 155050"/>
                        <a:gd name="connsiteY2" fmla="*/ 135172 h 326004"/>
                        <a:gd name="connsiteX3" fmla="*/ 0 w 155050"/>
                        <a:gd name="connsiteY3" fmla="*/ 39757 h 326004"/>
                        <a:gd name="connsiteX4" fmla="*/ 67586 w 155050"/>
                        <a:gd name="connsiteY4" fmla="*/ 59635 h 326004"/>
                        <a:gd name="connsiteX5" fmla="*/ 99391 w 155050"/>
                        <a:gd name="connsiteY5" fmla="*/ 7952 h 326004"/>
                        <a:gd name="connsiteX6" fmla="*/ 155050 w 155050"/>
                        <a:gd name="connsiteY6" fmla="*/ 0 h 326004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  <a:cxn ang="0">
                          <a:pos x="connsiteX6" y="connsiteY6"/>
                        </a:cxn>
                      </a:cxnLst>
                      <a:rect l="l" t="t" r="r" b="b"/>
                      <a:pathLst>
                        <a:path w="155050" h="326004">
                          <a:moveTo>
                            <a:pt x="155050" y="0"/>
                          </a:moveTo>
                          <a:lnTo>
                            <a:pt x="39756" y="326004"/>
                          </a:lnTo>
                          <a:lnTo>
                            <a:pt x="55659" y="135172"/>
                          </a:lnTo>
                          <a:lnTo>
                            <a:pt x="0" y="39757"/>
                          </a:lnTo>
                          <a:lnTo>
                            <a:pt x="67586" y="59635"/>
                          </a:lnTo>
                          <a:lnTo>
                            <a:pt x="99391" y="7952"/>
                          </a:lnTo>
                          <a:lnTo>
                            <a:pt x="155050" y="0"/>
                          </a:lnTo>
                          <a:close/>
                        </a:path>
                      </a:pathLst>
                    </a:custGeom>
                    <a:gradFill flip="none" rotWithShape="1">
                      <a:gsLst>
                        <a:gs pos="0">
                          <a:schemeClr val="accent2">
                            <a:lumMod val="75000"/>
                            <a:shade val="30000"/>
                            <a:satMod val="115000"/>
                          </a:schemeClr>
                        </a:gs>
                        <a:gs pos="50000">
                          <a:schemeClr val="accent2">
                            <a:lumMod val="75000"/>
                            <a:shade val="67500"/>
                            <a:satMod val="115000"/>
                          </a:schemeClr>
                        </a:gs>
                        <a:gs pos="100000">
                          <a:schemeClr val="accent2">
                            <a:lumMod val="75000"/>
                            <a:shade val="100000"/>
                            <a:satMod val="115000"/>
                          </a:schemeClr>
                        </a:gs>
                      </a:gsLst>
                      <a:lin ang="10800000" scaled="1"/>
                      <a:tileRect/>
                    </a:gradFill>
                    <a:ln w="3175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16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</p:grpSp>
              <p:sp>
                <p:nvSpPr>
                  <p:cNvPr id="648" name="Freeform 285">
                    <a:extLst>
                      <a:ext uri="{FF2B5EF4-FFF2-40B4-BE49-F238E27FC236}">
                        <a16:creationId xmlns="" xmlns:a16="http://schemas.microsoft.com/office/drawing/2014/main" id="{C1B75217-0B5B-47A4-BE4B-1683F9DD6FBD}"/>
                      </a:ext>
                    </a:extLst>
                  </p:cNvPr>
                  <p:cNvSpPr/>
                  <p:nvPr/>
                </p:nvSpPr>
                <p:spPr>
                  <a:xfrm>
                    <a:off x="2837849" y="4927009"/>
                    <a:ext cx="83519" cy="221940"/>
                  </a:xfrm>
                  <a:custGeom>
                    <a:avLst/>
                    <a:gdLst>
                      <a:gd name="connsiteX0" fmla="*/ 512859 w 568518"/>
                      <a:gd name="connsiteY0" fmla="*/ 0 h 1510748"/>
                      <a:gd name="connsiteX1" fmla="*/ 0 w 568518"/>
                      <a:gd name="connsiteY1" fmla="*/ 1490870 h 1510748"/>
                      <a:gd name="connsiteX2" fmla="*/ 31805 w 568518"/>
                      <a:gd name="connsiteY2" fmla="*/ 1510748 h 1510748"/>
                      <a:gd name="connsiteX3" fmla="*/ 568518 w 568518"/>
                      <a:gd name="connsiteY3" fmla="*/ 11927 h 1510748"/>
                      <a:gd name="connsiteX4" fmla="*/ 512859 w 568518"/>
                      <a:gd name="connsiteY4" fmla="*/ 0 h 1510748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568518" h="1510748">
                        <a:moveTo>
                          <a:pt x="512859" y="0"/>
                        </a:moveTo>
                        <a:lnTo>
                          <a:pt x="0" y="1490870"/>
                        </a:lnTo>
                        <a:lnTo>
                          <a:pt x="31805" y="1510748"/>
                        </a:lnTo>
                        <a:lnTo>
                          <a:pt x="568518" y="11927"/>
                        </a:lnTo>
                        <a:lnTo>
                          <a:pt x="512859" y="0"/>
                        </a:lnTo>
                        <a:close/>
                      </a:path>
                    </a:pathLst>
                  </a:custGeom>
                  <a:blipFill>
                    <a:blip r:embed="rId2" cstate="print"/>
                    <a:tile tx="0" ty="0" sx="100000" sy="100000" flip="none" algn="tl"/>
                  </a:blip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6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649" name="Freeform 286">
                    <a:extLst>
                      <a:ext uri="{FF2B5EF4-FFF2-40B4-BE49-F238E27FC236}">
                        <a16:creationId xmlns="" xmlns:a16="http://schemas.microsoft.com/office/drawing/2014/main" id="{091576C7-B4F9-4391-BAEE-BA655A5501ED}"/>
                      </a:ext>
                    </a:extLst>
                  </p:cNvPr>
                  <p:cNvSpPr/>
                  <p:nvPr/>
                </p:nvSpPr>
                <p:spPr>
                  <a:xfrm>
                    <a:off x="2924873" y="4921169"/>
                    <a:ext cx="11097" cy="252310"/>
                  </a:xfrm>
                  <a:custGeom>
                    <a:avLst/>
                    <a:gdLst>
                      <a:gd name="connsiteX0" fmla="*/ 19879 w 75538"/>
                      <a:gd name="connsiteY0" fmla="*/ 3975 h 1717481"/>
                      <a:gd name="connsiteX1" fmla="*/ 0 w 75538"/>
                      <a:gd name="connsiteY1" fmla="*/ 1717481 h 1717481"/>
                      <a:gd name="connsiteX2" fmla="*/ 51684 w 75538"/>
                      <a:gd name="connsiteY2" fmla="*/ 1717481 h 1717481"/>
                      <a:gd name="connsiteX3" fmla="*/ 75538 w 75538"/>
                      <a:gd name="connsiteY3" fmla="*/ 0 h 1717481"/>
                      <a:gd name="connsiteX4" fmla="*/ 19879 w 75538"/>
                      <a:gd name="connsiteY4" fmla="*/ 3975 h 1717481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75538" h="1717481">
                        <a:moveTo>
                          <a:pt x="19879" y="3975"/>
                        </a:moveTo>
                        <a:lnTo>
                          <a:pt x="0" y="1717481"/>
                        </a:lnTo>
                        <a:lnTo>
                          <a:pt x="51684" y="1717481"/>
                        </a:lnTo>
                        <a:lnTo>
                          <a:pt x="75538" y="0"/>
                        </a:lnTo>
                        <a:lnTo>
                          <a:pt x="19879" y="3975"/>
                        </a:lnTo>
                        <a:close/>
                      </a:path>
                    </a:pathLst>
                  </a:custGeom>
                  <a:blipFill>
                    <a:blip r:embed="rId2" cstate="print"/>
                    <a:tile tx="0" ty="0" sx="100000" sy="100000" flip="none" algn="tl"/>
                  </a:blip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6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650" name="Freeform 287">
                    <a:extLst>
                      <a:ext uri="{FF2B5EF4-FFF2-40B4-BE49-F238E27FC236}">
                        <a16:creationId xmlns="" xmlns:a16="http://schemas.microsoft.com/office/drawing/2014/main" id="{DDC881F1-3328-4C5F-893B-255DE00C1196}"/>
                      </a:ext>
                    </a:extLst>
                  </p:cNvPr>
                  <p:cNvSpPr/>
                  <p:nvPr/>
                </p:nvSpPr>
                <p:spPr>
                  <a:xfrm>
                    <a:off x="2955243" y="4920000"/>
                    <a:ext cx="7593" cy="254647"/>
                  </a:xfrm>
                  <a:custGeom>
                    <a:avLst/>
                    <a:gdLst>
                      <a:gd name="connsiteX0" fmla="*/ 0 w 51684"/>
                      <a:gd name="connsiteY0" fmla="*/ 3976 h 1733385"/>
                      <a:gd name="connsiteX1" fmla="*/ 3976 w 51684"/>
                      <a:gd name="connsiteY1" fmla="*/ 1725433 h 1733385"/>
                      <a:gd name="connsiteX2" fmla="*/ 47708 w 51684"/>
                      <a:gd name="connsiteY2" fmla="*/ 1733385 h 1733385"/>
                      <a:gd name="connsiteX3" fmla="*/ 51684 w 51684"/>
                      <a:gd name="connsiteY3" fmla="*/ 0 h 1733385"/>
                      <a:gd name="connsiteX4" fmla="*/ 0 w 51684"/>
                      <a:gd name="connsiteY4" fmla="*/ 3976 h 1733385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51684" h="1733385">
                        <a:moveTo>
                          <a:pt x="0" y="3976"/>
                        </a:moveTo>
                        <a:cubicBezTo>
                          <a:pt x="1325" y="577795"/>
                          <a:pt x="2651" y="1151614"/>
                          <a:pt x="3976" y="1725433"/>
                        </a:cubicBezTo>
                        <a:lnTo>
                          <a:pt x="47708" y="1733385"/>
                        </a:lnTo>
                        <a:cubicBezTo>
                          <a:pt x="49033" y="1155590"/>
                          <a:pt x="50359" y="577795"/>
                          <a:pt x="51684" y="0"/>
                        </a:cubicBezTo>
                        <a:lnTo>
                          <a:pt x="0" y="3976"/>
                        </a:lnTo>
                        <a:close/>
                      </a:path>
                    </a:pathLst>
                  </a:custGeom>
                  <a:blipFill>
                    <a:blip r:embed="rId2" cstate="print"/>
                    <a:tile tx="0" ty="0" sx="100000" sy="100000" flip="none" algn="tl"/>
                  </a:blip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6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651" name="Freeform 288">
                    <a:extLst>
                      <a:ext uri="{FF2B5EF4-FFF2-40B4-BE49-F238E27FC236}">
                        <a16:creationId xmlns="" xmlns:a16="http://schemas.microsoft.com/office/drawing/2014/main" id="{FDB82AAB-9F33-4505-B363-F4B3139EEBCE}"/>
                      </a:ext>
                    </a:extLst>
                  </p:cNvPr>
                  <p:cNvSpPr/>
                  <p:nvPr/>
                </p:nvSpPr>
                <p:spPr>
                  <a:xfrm>
                    <a:off x="2853034" y="4934602"/>
                    <a:ext cx="74175" cy="213179"/>
                  </a:xfrm>
                  <a:custGeom>
                    <a:avLst/>
                    <a:gdLst>
                      <a:gd name="connsiteX0" fmla="*/ 500932 w 504908"/>
                      <a:gd name="connsiteY0" fmla="*/ 0 h 1451113"/>
                      <a:gd name="connsiteX1" fmla="*/ 0 w 504908"/>
                      <a:gd name="connsiteY1" fmla="*/ 1451113 h 1451113"/>
                      <a:gd name="connsiteX2" fmla="*/ 51684 w 504908"/>
                      <a:gd name="connsiteY2" fmla="*/ 1439186 h 1451113"/>
                      <a:gd name="connsiteX3" fmla="*/ 504908 w 504908"/>
                      <a:gd name="connsiteY3" fmla="*/ 111318 h 1451113"/>
                      <a:gd name="connsiteX4" fmla="*/ 500932 w 504908"/>
                      <a:gd name="connsiteY4" fmla="*/ 0 h 1451113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504908" h="1451113">
                        <a:moveTo>
                          <a:pt x="500932" y="0"/>
                        </a:moveTo>
                        <a:lnTo>
                          <a:pt x="0" y="1451113"/>
                        </a:lnTo>
                        <a:lnTo>
                          <a:pt x="51684" y="1439186"/>
                        </a:lnTo>
                        <a:lnTo>
                          <a:pt x="504908" y="111318"/>
                        </a:lnTo>
                        <a:lnTo>
                          <a:pt x="500932" y="0"/>
                        </a:lnTo>
                        <a:close/>
                      </a:path>
                    </a:pathLst>
                  </a:custGeom>
                  <a:blipFill>
                    <a:blip r:embed="rId2" cstate="print"/>
                    <a:tile tx="0" ty="0" sx="100000" sy="100000" flip="none" algn="tl"/>
                  </a:blip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6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652" name="Freeform 289">
                    <a:extLst>
                      <a:ext uri="{FF2B5EF4-FFF2-40B4-BE49-F238E27FC236}">
                        <a16:creationId xmlns="" xmlns:a16="http://schemas.microsoft.com/office/drawing/2014/main" id="{C207E93B-12C3-4588-964B-E915DD9D8EC8}"/>
                      </a:ext>
                    </a:extLst>
                  </p:cNvPr>
                  <p:cNvSpPr/>
                  <p:nvPr/>
                </p:nvSpPr>
                <p:spPr>
                  <a:xfrm>
                    <a:off x="2827920" y="5145445"/>
                    <a:ext cx="34459" cy="25114"/>
                  </a:xfrm>
                  <a:custGeom>
                    <a:avLst/>
                    <a:gdLst>
                      <a:gd name="connsiteX0" fmla="*/ 51684 w 234564"/>
                      <a:gd name="connsiteY0" fmla="*/ 0 h 170953"/>
                      <a:gd name="connsiteX1" fmla="*/ 103367 w 234564"/>
                      <a:gd name="connsiteY1" fmla="*/ 31805 h 170953"/>
                      <a:gd name="connsiteX2" fmla="*/ 234564 w 234564"/>
                      <a:gd name="connsiteY2" fmla="*/ 3976 h 170953"/>
                      <a:gd name="connsiteX3" fmla="*/ 166977 w 234564"/>
                      <a:gd name="connsiteY3" fmla="*/ 170953 h 170953"/>
                      <a:gd name="connsiteX4" fmla="*/ 35781 w 234564"/>
                      <a:gd name="connsiteY4" fmla="*/ 170953 h 170953"/>
                      <a:gd name="connsiteX5" fmla="*/ 0 w 234564"/>
                      <a:gd name="connsiteY5" fmla="*/ 155051 h 170953"/>
                      <a:gd name="connsiteX6" fmla="*/ 51684 w 234564"/>
                      <a:gd name="connsiteY6" fmla="*/ 0 h 170953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</a:cxnLst>
                    <a:rect l="l" t="t" r="r" b="b"/>
                    <a:pathLst>
                      <a:path w="234564" h="170953">
                        <a:moveTo>
                          <a:pt x="51684" y="0"/>
                        </a:moveTo>
                        <a:lnTo>
                          <a:pt x="103367" y="31805"/>
                        </a:lnTo>
                        <a:lnTo>
                          <a:pt x="234564" y="3976"/>
                        </a:lnTo>
                        <a:lnTo>
                          <a:pt x="166977" y="170953"/>
                        </a:lnTo>
                        <a:lnTo>
                          <a:pt x="35781" y="170953"/>
                        </a:lnTo>
                        <a:lnTo>
                          <a:pt x="0" y="155051"/>
                        </a:lnTo>
                        <a:lnTo>
                          <a:pt x="51684" y="0"/>
                        </a:ln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chemeClr val="accent2">
                          <a:lumMod val="75000"/>
                          <a:shade val="30000"/>
                          <a:satMod val="115000"/>
                        </a:schemeClr>
                      </a:gs>
                      <a:gs pos="50000">
                        <a:schemeClr val="accent2">
                          <a:lumMod val="75000"/>
                          <a:shade val="67500"/>
                          <a:satMod val="115000"/>
                        </a:schemeClr>
                      </a:gs>
                      <a:gs pos="100000">
                        <a:schemeClr val="accent2">
                          <a:lumMod val="75000"/>
                          <a:shade val="100000"/>
                          <a:satMod val="115000"/>
                        </a:schemeClr>
                      </a:gs>
                    </a:gsLst>
                    <a:lin ang="10800000" scaled="1"/>
                    <a:tileRect/>
                  </a:gra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6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653" name="Freeform 290">
                    <a:extLst>
                      <a:ext uri="{FF2B5EF4-FFF2-40B4-BE49-F238E27FC236}">
                        <a16:creationId xmlns="" xmlns:a16="http://schemas.microsoft.com/office/drawing/2014/main" id="{0D7808B1-D026-4B95-B662-57FDD355BDD4}"/>
                      </a:ext>
                    </a:extLst>
                  </p:cNvPr>
                  <p:cNvSpPr/>
                  <p:nvPr/>
                </p:nvSpPr>
                <p:spPr>
                  <a:xfrm>
                    <a:off x="2923120" y="5172895"/>
                    <a:ext cx="41468" cy="21026"/>
                  </a:xfrm>
                  <a:custGeom>
                    <a:avLst/>
                    <a:gdLst>
                      <a:gd name="connsiteX0" fmla="*/ 0 w 282272"/>
                      <a:gd name="connsiteY0" fmla="*/ 0 h 143123"/>
                      <a:gd name="connsiteX1" fmla="*/ 282272 w 282272"/>
                      <a:gd name="connsiteY1" fmla="*/ 11927 h 143123"/>
                      <a:gd name="connsiteX2" fmla="*/ 278296 w 282272"/>
                      <a:gd name="connsiteY2" fmla="*/ 143123 h 143123"/>
                      <a:gd name="connsiteX3" fmla="*/ 15903 w 282272"/>
                      <a:gd name="connsiteY3" fmla="*/ 135172 h 143123"/>
                      <a:gd name="connsiteX4" fmla="*/ 0 w 282272"/>
                      <a:gd name="connsiteY4" fmla="*/ 0 h 143123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282272" h="143123">
                        <a:moveTo>
                          <a:pt x="0" y="0"/>
                        </a:moveTo>
                        <a:lnTo>
                          <a:pt x="282272" y="11927"/>
                        </a:lnTo>
                        <a:lnTo>
                          <a:pt x="278296" y="143123"/>
                        </a:lnTo>
                        <a:lnTo>
                          <a:pt x="15903" y="135172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chemeClr val="accent2">
                          <a:lumMod val="75000"/>
                          <a:shade val="30000"/>
                          <a:satMod val="115000"/>
                        </a:schemeClr>
                      </a:gs>
                      <a:gs pos="50000">
                        <a:schemeClr val="accent2">
                          <a:lumMod val="75000"/>
                          <a:shade val="67500"/>
                          <a:satMod val="115000"/>
                        </a:schemeClr>
                      </a:gs>
                      <a:gs pos="100000">
                        <a:schemeClr val="accent2">
                          <a:lumMod val="75000"/>
                          <a:shade val="100000"/>
                          <a:satMod val="115000"/>
                        </a:schemeClr>
                      </a:gs>
                    </a:gsLst>
                    <a:lin ang="10800000" scaled="1"/>
                    <a:tileRect/>
                  </a:gra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6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654" name="Freeform 291">
                    <a:extLst>
                      <a:ext uri="{FF2B5EF4-FFF2-40B4-BE49-F238E27FC236}">
                        <a16:creationId xmlns="" xmlns:a16="http://schemas.microsoft.com/office/drawing/2014/main" id="{99A1AD8D-7CF7-41A1-B635-32139DAEC659}"/>
                      </a:ext>
                    </a:extLst>
                  </p:cNvPr>
                  <p:cNvSpPr/>
                  <p:nvPr/>
                </p:nvSpPr>
                <p:spPr>
                  <a:xfrm>
                    <a:off x="2964588" y="4930513"/>
                    <a:ext cx="73591" cy="226612"/>
                  </a:xfrm>
                  <a:custGeom>
                    <a:avLst/>
                    <a:gdLst>
                      <a:gd name="connsiteX0" fmla="*/ 7951 w 500932"/>
                      <a:gd name="connsiteY0" fmla="*/ 0 h 1542553"/>
                      <a:gd name="connsiteX1" fmla="*/ 500932 w 500932"/>
                      <a:gd name="connsiteY1" fmla="*/ 1542553 h 1542553"/>
                      <a:gd name="connsiteX2" fmla="*/ 465151 w 500932"/>
                      <a:gd name="connsiteY2" fmla="*/ 1530626 h 1542553"/>
                      <a:gd name="connsiteX3" fmla="*/ 0 w 500932"/>
                      <a:gd name="connsiteY3" fmla="*/ 135172 h 1542553"/>
                      <a:gd name="connsiteX4" fmla="*/ 7951 w 500932"/>
                      <a:gd name="connsiteY4" fmla="*/ 0 h 1542553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500932" h="1542553">
                        <a:moveTo>
                          <a:pt x="7951" y="0"/>
                        </a:moveTo>
                        <a:lnTo>
                          <a:pt x="500932" y="1542553"/>
                        </a:lnTo>
                        <a:lnTo>
                          <a:pt x="465151" y="1530626"/>
                        </a:lnTo>
                        <a:lnTo>
                          <a:pt x="0" y="135172"/>
                        </a:lnTo>
                        <a:lnTo>
                          <a:pt x="7951" y="0"/>
                        </a:lnTo>
                        <a:close/>
                      </a:path>
                    </a:pathLst>
                  </a:custGeom>
                  <a:blipFill>
                    <a:blip r:embed="rId2" cstate="print"/>
                    <a:tile tx="0" ty="0" sx="100000" sy="100000" flip="none" algn="tl"/>
                  </a:blip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6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655" name="Freeform 292">
                    <a:extLst>
                      <a:ext uri="{FF2B5EF4-FFF2-40B4-BE49-F238E27FC236}">
                        <a16:creationId xmlns="" xmlns:a16="http://schemas.microsoft.com/office/drawing/2014/main" id="{04B57E8C-EEA4-4916-8D9D-F45136580DE4}"/>
                      </a:ext>
                    </a:extLst>
                  </p:cNvPr>
                  <p:cNvSpPr/>
                  <p:nvPr/>
                </p:nvSpPr>
                <p:spPr>
                  <a:xfrm>
                    <a:off x="2971013" y="4927009"/>
                    <a:ext cx="83519" cy="232453"/>
                  </a:xfrm>
                  <a:custGeom>
                    <a:avLst/>
                    <a:gdLst>
                      <a:gd name="connsiteX0" fmla="*/ 55659 w 568518"/>
                      <a:gd name="connsiteY0" fmla="*/ 0 h 1582310"/>
                      <a:gd name="connsiteX1" fmla="*/ 568518 w 568518"/>
                      <a:gd name="connsiteY1" fmla="*/ 1570383 h 1582310"/>
                      <a:gd name="connsiteX2" fmla="*/ 540689 w 568518"/>
                      <a:gd name="connsiteY2" fmla="*/ 1582310 h 1582310"/>
                      <a:gd name="connsiteX3" fmla="*/ 0 w 568518"/>
                      <a:gd name="connsiteY3" fmla="*/ 11927 h 1582310"/>
                      <a:gd name="connsiteX4" fmla="*/ 55659 w 568518"/>
                      <a:gd name="connsiteY4" fmla="*/ 0 h 158231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568518" h="1582310">
                        <a:moveTo>
                          <a:pt x="55659" y="0"/>
                        </a:moveTo>
                        <a:lnTo>
                          <a:pt x="568518" y="1570383"/>
                        </a:lnTo>
                        <a:lnTo>
                          <a:pt x="540689" y="1582310"/>
                        </a:lnTo>
                        <a:lnTo>
                          <a:pt x="0" y="11927"/>
                        </a:lnTo>
                        <a:lnTo>
                          <a:pt x="55659" y="0"/>
                        </a:lnTo>
                        <a:close/>
                      </a:path>
                    </a:pathLst>
                  </a:custGeom>
                  <a:blipFill>
                    <a:blip r:embed="rId2" cstate="print"/>
                    <a:tile tx="0" ty="0" sx="100000" sy="100000" flip="none" algn="tl"/>
                  </a:blip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6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656" name="Freeform 293">
                    <a:extLst>
                      <a:ext uri="{FF2B5EF4-FFF2-40B4-BE49-F238E27FC236}">
                        <a16:creationId xmlns="" xmlns:a16="http://schemas.microsoft.com/office/drawing/2014/main" id="{74A98A32-25E4-492C-8F1F-2391296A630F}"/>
                      </a:ext>
                    </a:extLst>
                  </p:cNvPr>
                  <p:cNvSpPr/>
                  <p:nvPr/>
                </p:nvSpPr>
                <p:spPr>
                  <a:xfrm>
                    <a:off x="3031754" y="5154789"/>
                    <a:ext cx="30371" cy="21026"/>
                  </a:xfrm>
                  <a:custGeom>
                    <a:avLst/>
                    <a:gdLst>
                      <a:gd name="connsiteX0" fmla="*/ 0 w 206734"/>
                      <a:gd name="connsiteY0" fmla="*/ 0 h 143123"/>
                      <a:gd name="connsiteX1" fmla="*/ 127221 w 206734"/>
                      <a:gd name="connsiteY1" fmla="*/ 27829 h 143123"/>
                      <a:gd name="connsiteX2" fmla="*/ 170953 w 206734"/>
                      <a:gd name="connsiteY2" fmla="*/ 19878 h 143123"/>
                      <a:gd name="connsiteX3" fmla="*/ 206734 w 206734"/>
                      <a:gd name="connsiteY3" fmla="*/ 115294 h 143123"/>
                      <a:gd name="connsiteX4" fmla="*/ 143123 w 206734"/>
                      <a:gd name="connsiteY4" fmla="*/ 143123 h 143123"/>
                      <a:gd name="connsiteX5" fmla="*/ 23854 w 206734"/>
                      <a:gd name="connsiteY5" fmla="*/ 107342 h 143123"/>
                      <a:gd name="connsiteX6" fmla="*/ 0 w 206734"/>
                      <a:gd name="connsiteY6" fmla="*/ 0 h 143123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</a:cxnLst>
                    <a:rect l="l" t="t" r="r" b="b"/>
                    <a:pathLst>
                      <a:path w="206734" h="143123">
                        <a:moveTo>
                          <a:pt x="0" y="0"/>
                        </a:moveTo>
                        <a:lnTo>
                          <a:pt x="127221" y="27829"/>
                        </a:lnTo>
                        <a:lnTo>
                          <a:pt x="170953" y="19878"/>
                        </a:lnTo>
                        <a:lnTo>
                          <a:pt x="206734" y="115294"/>
                        </a:lnTo>
                        <a:lnTo>
                          <a:pt x="143123" y="143123"/>
                        </a:lnTo>
                        <a:lnTo>
                          <a:pt x="23854" y="107342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chemeClr val="accent2">
                          <a:lumMod val="75000"/>
                          <a:shade val="30000"/>
                          <a:satMod val="115000"/>
                        </a:schemeClr>
                      </a:gs>
                      <a:gs pos="50000">
                        <a:schemeClr val="accent2">
                          <a:lumMod val="75000"/>
                          <a:shade val="67500"/>
                          <a:satMod val="115000"/>
                        </a:schemeClr>
                      </a:gs>
                      <a:gs pos="100000">
                        <a:schemeClr val="accent2">
                          <a:lumMod val="75000"/>
                          <a:shade val="100000"/>
                          <a:satMod val="115000"/>
                        </a:schemeClr>
                      </a:gs>
                    </a:gsLst>
                    <a:lin ang="10800000" scaled="1"/>
                    <a:tileRect/>
                  </a:gra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6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cxnSp>
                <p:nvCxnSpPr>
                  <p:cNvPr id="657" name="Straight Connector 656">
                    <a:extLst>
                      <a:ext uri="{FF2B5EF4-FFF2-40B4-BE49-F238E27FC236}">
                        <a16:creationId xmlns="" xmlns:a16="http://schemas.microsoft.com/office/drawing/2014/main" id="{167E0B86-D1F1-476E-AF5F-8A2A2792B0AC}"/>
                      </a:ext>
                    </a:extLst>
                  </p:cNvPr>
                  <p:cNvCxnSpPr>
                    <a:stCxn id="656" idx="1"/>
                    <a:endCxn id="656" idx="4"/>
                  </p:cNvCxnSpPr>
                  <p:nvPr/>
                </p:nvCxnSpPr>
                <p:spPr>
                  <a:xfrm>
                    <a:off x="3050444" y="5158878"/>
                    <a:ext cx="2336" cy="16938"/>
                  </a:xfrm>
                  <a:prstGeom prst="line">
                    <a:avLst/>
                  </a:prstGeom>
                  <a:ln w="317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58" name="Straight Connector 657">
                    <a:extLst>
                      <a:ext uri="{FF2B5EF4-FFF2-40B4-BE49-F238E27FC236}">
                        <a16:creationId xmlns="" xmlns:a16="http://schemas.microsoft.com/office/drawing/2014/main" id="{803560D4-079D-4EFF-B3E4-605B0D2668F7}"/>
                      </a:ext>
                    </a:extLst>
                  </p:cNvPr>
                  <p:cNvCxnSpPr>
                    <a:stCxn id="652" idx="1"/>
                    <a:endCxn id="652" idx="4"/>
                  </p:cNvCxnSpPr>
                  <p:nvPr/>
                </p:nvCxnSpPr>
                <p:spPr>
                  <a:xfrm flipH="1">
                    <a:off x="2833176" y="5150117"/>
                    <a:ext cx="9929" cy="20442"/>
                  </a:xfrm>
                  <a:prstGeom prst="line">
                    <a:avLst/>
                  </a:prstGeom>
                  <a:ln w="317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663" name="Freeform 300">
                    <a:extLst>
                      <a:ext uri="{FF2B5EF4-FFF2-40B4-BE49-F238E27FC236}">
                        <a16:creationId xmlns="" xmlns:a16="http://schemas.microsoft.com/office/drawing/2014/main" id="{85C2CE34-CB37-4D7A-BA05-B09F775EB564}"/>
                      </a:ext>
                    </a:extLst>
                  </p:cNvPr>
                  <p:cNvSpPr/>
                  <p:nvPr/>
                </p:nvSpPr>
                <p:spPr>
                  <a:xfrm>
                    <a:off x="2927209" y="4898390"/>
                    <a:ext cx="37379" cy="21610"/>
                  </a:xfrm>
                  <a:custGeom>
                    <a:avLst/>
                    <a:gdLst>
                      <a:gd name="connsiteX0" fmla="*/ 254442 w 254442"/>
                      <a:gd name="connsiteY0" fmla="*/ 147099 h 147099"/>
                      <a:gd name="connsiteX1" fmla="*/ 0 w 254442"/>
                      <a:gd name="connsiteY1" fmla="*/ 147099 h 147099"/>
                      <a:gd name="connsiteX2" fmla="*/ 0 w 254442"/>
                      <a:gd name="connsiteY2" fmla="*/ 51684 h 147099"/>
                      <a:gd name="connsiteX3" fmla="*/ 35781 w 254442"/>
                      <a:gd name="connsiteY3" fmla="*/ 47708 h 147099"/>
                      <a:gd name="connsiteX4" fmla="*/ 51683 w 254442"/>
                      <a:gd name="connsiteY4" fmla="*/ 3976 h 147099"/>
                      <a:gd name="connsiteX5" fmla="*/ 234563 w 254442"/>
                      <a:gd name="connsiteY5" fmla="*/ 0 h 147099"/>
                      <a:gd name="connsiteX6" fmla="*/ 218661 w 254442"/>
                      <a:gd name="connsiteY6" fmla="*/ 47708 h 147099"/>
                      <a:gd name="connsiteX7" fmla="*/ 238539 w 254442"/>
                      <a:gd name="connsiteY7" fmla="*/ 67586 h 147099"/>
                      <a:gd name="connsiteX8" fmla="*/ 254442 w 254442"/>
                      <a:gd name="connsiteY8" fmla="*/ 147099 h 14709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</a:cxnLst>
                    <a:rect l="l" t="t" r="r" b="b"/>
                    <a:pathLst>
                      <a:path w="254442" h="147099">
                        <a:moveTo>
                          <a:pt x="254442" y="147099"/>
                        </a:moveTo>
                        <a:lnTo>
                          <a:pt x="0" y="147099"/>
                        </a:lnTo>
                        <a:lnTo>
                          <a:pt x="0" y="51684"/>
                        </a:lnTo>
                        <a:lnTo>
                          <a:pt x="35781" y="47708"/>
                        </a:lnTo>
                        <a:lnTo>
                          <a:pt x="51683" y="3976"/>
                        </a:lnTo>
                        <a:lnTo>
                          <a:pt x="234563" y="0"/>
                        </a:lnTo>
                        <a:lnTo>
                          <a:pt x="218661" y="47708"/>
                        </a:lnTo>
                        <a:lnTo>
                          <a:pt x="238539" y="67586"/>
                        </a:lnTo>
                        <a:lnTo>
                          <a:pt x="254442" y="147099"/>
                        </a:ln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chemeClr val="accent2">
                          <a:lumMod val="75000"/>
                          <a:shade val="30000"/>
                          <a:satMod val="115000"/>
                        </a:schemeClr>
                      </a:gs>
                      <a:gs pos="50000">
                        <a:schemeClr val="accent2">
                          <a:lumMod val="75000"/>
                          <a:shade val="67500"/>
                          <a:satMod val="115000"/>
                        </a:schemeClr>
                      </a:gs>
                      <a:gs pos="100000">
                        <a:schemeClr val="accent2">
                          <a:lumMod val="75000"/>
                          <a:shade val="100000"/>
                          <a:satMod val="115000"/>
                        </a:schemeClr>
                      </a:gs>
                    </a:gsLst>
                    <a:lin ang="10800000" scaled="1"/>
                    <a:tileRect/>
                  </a:gra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6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664" name="Freeform 301">
                    <a:extLst>
                      <a:ext uri="{FF2B5EF4-FFF2-40B4-BE49-F238E27FC236}">
                        <a16:creationId xmlns="" xmlns:a16="http://schemas.microsoft.com/office/drawing/2014/main" id="{F5BCB7AC-CA3E-4CF6-890B-747471638800}"/>
                      </a:ext>
                    </a:extLst>
                  </p:cNvPr>
                  <p:cNvSpPr/>
                  <p:nvPr/>
                </p:nvSpPr>
                <p:spPr>
                  <a:xfrm>
                    <a:off x="2912608" y="4907735"/>
                    <a:ext cx="15769" cy="23362"/>
                  </a:xfrm>
                  <a:custGeom>
                    <a:avLst/>
                    <a:gdLst>
                      <a:gd name="connsiteX0" fmla="*/ 0 w 107342"/>
                      <a:gd name="connsiteY0" fmla="*/ 119269 h 159026"/>
                      <a:gd name="connsiteX1" fmla="*/ 47707 w 107342"/>
                      <a:gd name="connsiteY1" fmla="*/ 19878 h 159026"/>
                      <a:gd name="connsiteX2" fmla="*/ 71561 w 107342"/>
                      <a:gd name="connsiteY2" fmla="*/ 0 h 159026"/>
                      <a:gd name="connsiteX3" fmla="*/ 103367 w 107342"/>
                      <a:gd name="connsiteY3" fmla="*/ 0 h 159026"/>
                      <a:gd name="connsiteX4" fmla="*/ 107342 w 107342"/>
                      <a:gd name="connsiteY4" fmla="*/ 159026 h 159026"/>
                      <a:gd name="connsiteX5" fmla="*/ 67586 w 107342"/>
                      <a:gd name="connsiteY5" fmla="*/ 147099 h 159026"/>
                      <a:gd name="connsiteX6" fmla="*/ 0 w 107342"/>
                      <a:gd name="connsiteY6" fmla="*/ 119269 h 15902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</a:cxnLst>
                    <a:rect l="l" t="t" r="r" b="b"/>
                    <a:pathLst>
                      <a:path w="107342" h="159026">
                        <a:moveTo>
                          <a:pt x="0" y="119269"/>
                        </a:moveTo>
                        <a:lnTo>
                          <a:pt x="47707" y="19878"/>
                        </a:lnTo>
                        <a:lnTo>
                          <a:pt x="71561" y="0"/>
                        </a:lnTo>
                        <a:lnTo>
                          <a:pt x="103367" y="0"/>
                        </a:lnTo>
                        <a:lnTo>
                          <a:pt x="107342" y="159026"/>
                        </a:lnTo>
                        <a:lnTo>
                          <a:pt x="67586" y="147099"/>
                        </a:lnTo>
                        <a:lnTo>
                          <a:pt x="0" y="119269"/>
                        </a:ln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chemeClr val="accent2">
                          <a:lumMod val="75000"/>
                          <a:shade val="30000"/>
                          <a:satMod val="115000"/>
                        </a:schemeClr>
                      </a:gs>
                      <a:gs pos="50000">
                        <a:schemeClr val="accent2">
                          <a:lumMod val="75000"/>
                          <a:shade val="67500"/>
                          <a:satMod val="115000"/>
                        </a:schemeClr>
                      </a:gs>
                      <a:gs pos="100000">
                        <a:schemeClr val="accent2">
                          <a:lumMod val="75000"/>
                          <a:shade val="100000"/>
                          <a:satMod val="115000"/>
                        </a:schemeClr>
                      </a:gs>
                    </a:gsLst>
                    <a:lin ang="10800000" scaled="1"/>
                    <a:tileRect/>
                  </a:gra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6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665" name="Freeform 302">
                    <a:extLst>
                      <a:ext uri="{FF2B5EF4-FFF2-40B4-BE49-F238E27FC236}">
                        <a16:creationId xmlns="" xmlns:a16="http://schemas.microsoft.com/office/drawing/2014/main" id="{842CCEDA-AAE1-4752-9129-F9248480CC4C}"/>
                      </a:ext>
                    </a:extLst>
                  </p:cNvPr>
                  <p:cNvSpPr/>
                  <p:nvPr/>
                </p:nvSpPr>
                <p:spPr>
                  <a:xfrm>
                    <a:off x="2961084" y="4905983"/>
                    <a:ext cx="17521" cy="23362"/>
                  </a:xfrm>
                  <a:custGeom>
                    <a:avLst/>
                    <a:gdLst>
                      <a:gd name="connsiteX0" fmla="*/ 119269 w 119269"/>
                      <a:gd name="connsiteY0" fmla="*/ 135172 h 159026"/>
                      <a:gd name="connsiteX1" fmla="*/ 27829 w 119269"/>
                      <a:gd name="connsiteY1" fmla="*/ 159026 h 159026"/>
                      <a:gd name="connsiteX2" fmla="*/ 19878 w 119269"/>
                      <a:gd name="connsiteY2" fmla="*/ 35781 h 159026"/>
                      <a:gd name="connsiteX3" fmla="*/ 0 w 119269"/>
                      <a:gd name="connsiteY3" fmla="*/ 0 h 159026"/>
                      <a:gd name="connsiteX4" fmla="*/ 51683 w 119269"/>
                      <a:gd name="connsiteY4" fmla="*/ 7951 h 159026"/>
                      <a:gd name="connsiteX5" fmla="*/ 67586 w 119269"/>
                      <a:gd name="connsiteY5" fmla="*/ 31805 h 159026"/>
                      <a:gd name="connsiteX6" fmla="*/ 91440 w 119269"/>
                      <a:gd name="connsiteY6" fmla="*/ 47708 h 159026"/>
                      <a:gd name="connsiteX7" fmla="*/ 119269 w 119269"/>
                      <a:gd name="connsiteY7" fmla="*/ 135172 h 15902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</a:cxnLst>
                    <a:rect l="l" t="t" r="r" b="b"/>
                    <a:pathLst>
                      <a:path w="119269" h="159026">
                        <a:moveTo>
                          <a:pt x="119269" y="135172"/>
                        </a:moveTo>
                        <a:lnTo>
                          <a:pt x="27829" y="159026"/>
                        </a:lnTo>
                        <a:lnTo>
                          <a:pt x="19878" y="35781"/>
                        </a:lnTo>
                        <a:lnTo>
                          <a:pt x="0" y="0"/>
                        </a:lnTo>
                        <a:lnTo>
                          <a:pt x="51683" y="7951"/>
                        </a:lnTo>
                        <a:lnTo>
                          <a:pt x="67586" y="31805"/>
                        </a:lnTo>
                        <a:lnTo>
                          <a:pt x="91440" y="47708"/>
                        </a:lnTo>
                        <a:lnTo>
                          <a:pt x="119269" y="135172"/>
                        </a:ln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chemeClr val="accent2">
                          <a:lumMod val="75000"/>
                          <a:shade val="30000"/>
                          <a:satMod val="115000"/>
                        </a:schemeClr>
                      </a:gs>
                      <a:gs pos="50000">
                        <a:schemeClr val="accent2">
                          <a:lumMod val="75000"/>
                          <a:shade val="67500"/>
                          <a:satMod val="115000"/>
                        </a:schemeClr>
                      </a:gs>
                      <a:gs pos="100000">
                        <a:schemeClr val="accent2">
                          <a:lumMod val="75000"/>
                          <a:shade val="100000"/>
                          <a:satMod val="115000"/>
                        </a:schemeClr>
                      </a:gs>
                    </a:gsLst>
                    <a:lin ang="10800000" scaled="1"/>
                    <a:tileRect/>
                  </a:gra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6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666" name="Freeform 303">
                    <a:extLst>
                      <a:ext uri="{FF2B5EF4-FFF2-40B4-BE49-F238E27FC236}">
                        <a16:creationId xmlns="" xmlns:a16="http://schemas.microsoft.com/office/drawing/2014/main" id="{C97013E2-A249-4244-BA1F-82104ED94024}"/>
                      </a:ext>
                    </a:extLst>
                  </p:cNvPr>
                  <p:cNvSpPr/>
                  <p:nvPr/>
                </p:nvSpPr>
                <p:spPr>
                  <a:xfrm>
                    <a:off x="2921886" y="4894284"/>
                    <a:ext cx="48275" cy="12244"/>
                  </a:xfrm>
                  <a:custGeom>
                    <a:avLst/>
                    <a:gdLst>
                      <a:gd name="connsiteX0" fmla="*/ 0 w 328612"/>
                      <a:gd name="connsiteY0" fmla="*/ 83343 h 83343"/>
                      <a:gd name="connsiteX1" fmla="*/ 4762 w 328612"/>
                      <a:gd name="connsiteY1" fmla="*/ 11906 h 83343"/>
                      <a:gd name="connsiteX2" fmla="*/ 35718 w 328612"/>
                      <a:gd name="connsiteY2" fmla="*/ 0 h 83343"/>
                      <a:gd name="connsiteX3" fmla="*/ 311943 w 328612"/>
                      <a:gd name="connsiteY3" fmla="*/ 4762 h 83343"/>
                      <a:gd name="connsiteX4" fmla="*/ 328612 w 328612"/>
                      <a:gd name="connsiteY4" fmla="*/ 14287 h 83343"/>
                      <a:gd name="connsiteX5" fmla="*/ 326231 w 328612"/>
                      <a:gd name="connsiteY5" fmla="*/ 83343 h 83343"/>
                      <a:gd name="connsiteX6" fmla="*/ 264318 w 328612"/>
                      <a:gd name="connsiteY6" fmla="*/ 76200 h 83343"/>
                      <a:gd name="connsiteX7" fmla="*/ 69056 w 328612"/>
                      <a:gd name="connsiteY7" fmla="*/ 73818 h 83343"/>
                      <a:gd name="connsiteX8" fmla="*/ 0 w 328612"/>
                      <a:gd name="connsiteY8" fmla="*/ 83343 h 83343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</a:cxnLst>
                    <a:rect l="l" t="t" r="r" b="b"/>
                    <a:pathLst>
                      <a:path w="328612" h="83343">
                        <a:moveTo>
                          <a:pt x="0" y="83343"/>
                        </a:moveTo>
                        <a:lnTo>
                          <a:pt x="4762" y="11906"/>
                        </a:lnTo>
                        <a:lnTo>
                          <a:pt x="35718" y="0"/>
                        </a:lnTo>
                        <a:lnTo>
                          <a:pt x="311943" y="4762"/>
                        </a:lnTo>
                        <a:lnTo>
                          <a:pt x="328612" y="14287"/>
                        </a:lnTo>
                        <a:cubicBezTo>
                          <a:pt x="327818" y="37306"/>
                          <a:pt x="327025" y="60324"/>
                          <a:pt x="326231" y="83343"/>
                        </a:cubicBezTo>
                        <a:lnTo>
                          <a:pt x="264318" y="76200"/>
                        </a:lnTo>
                        <a:lnTo>
                          <a:pt x="69056" y="73818"/>
                        </a:lnTo>
                        <a:lnTo>
                          <a:pt x="0" y="83343"/>
                        </a:ln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chemeClr val="accent2">
                          <a:lumMod val="75000"/>
                          <a:shade val="30000"/>
                          <a:satMod val="115000"/>
                        </a:schemeClr>
                      </a:gs>
                      <a:gs pos="50000">
                        <a:schemeClr val="accent2">
                          <a:lumMod val="75000"/>
                          <a:shade val="67500"/>
                          <a:satMod val="115000"/>
                        </a:schemeClr>
                      </a:gs>
                      <a:gs pos="100000">
                        <a:schemeClr val="accent2">
                          <a:lumMod val="75000"/>
                          <a:shade val="100000"/>
                          <a:satMod val="115000"/>
                        </a:schemeClr>
                      </a:gs>
                    </a:gsLst>
                    <a:lin ang="10800000" scaled="1"/>
                    <a:tileRect/>
                  </a:gra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6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</p:grpSp>
          </p:grpSp>
          <p:sp>
            <p:nvSpPr>
              <p:cNvPr id="629" name="Rectangle 67">
                <a:extLst>
                  <a:ext uri="{FF2B5EF4-FFF2-40B4-BE49-F238E27FC236}">
                    <a16:creationId xmlns="" xmlns:a16="http://schemas.microsoft.com/office/drawing/2014/main" id="{841D2B72-D238-4667-9603-2341FEB1EEC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75074" y="4514823"/>
                <a:ext cx="286938" cy="246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600">
                    <a:solidFill>
                      <a:srgbClr val="FF0000"/>
                    </a:solidFill>
                    <a:latin typeface="+mj-lt"/>
                    <a:ea typeface="Verdana" pitchFamily="34" charset="0"/>
                    <a:cs typeface="Verdana" pitchFamily="34" charset="0"/>
                  </a:rPr>
                  <a:t>LoS</a:t>
                </a:r>
                <a:endParaRPr lang="en-US" sz="1600" dirty="0">
                  <a:solidFill>
                    <a:srgbClr val="FF0000"/>
                  </a:solidFill>
                  <a:latin typeface="+mj-lt"/>
                  <a:ea typeface="Verdana" pitchFamily="34" charset="0"/>
                  <a:cs typeface="Verdana" pitchFamily="34" charset="0"/>
                </a:endParaRPr>
              </a:p>
            </p:txBody>
          </p:sp>
          <p:sp>
            <p:nvSpPr>
              <p:cNvPr id="630" name="Rectangle 67">
                <a:extLst>
                  <a:ext uri="{FF2B5EF4-FFF2-40B4-BE49-F238E27FC236}">
                    <a16:creationId xmlns="" xmlns:a16="http://schemas.microsoft.com/office/drawing/2014/main" id="{EEDC4161-9174-49B8-8AFC-648988BDCED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19271" y="4546793"/>
                <a:ext cx="286938" cy="246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600">
                    <a:solidFill>
                      <a:srgbClr val="FF0000"/>
                    </a:solidFill>
                    <a:latin typeface="+mj-lt"/>
                    <a:ea typeface="Verdana" pitchFamily="34" charset="0"/>
                    <a:cs typeface="Verdana" pitchFamily="34" charset="0"/>
                  </a:rPr>
                  <a:t>LoS</a:t>
                </a:r>
                <a:endParaRPr lang="en-US" sz="1600" dirty="0">
                  <a:solidFill>
                    <a:srgbClr val="FF0000"/>
                  </a:solidFill>
                  <a:latin typeface="+mj-lt"/>
                  <a:ea typeface="Verdana" pitchFamily="34" charset="0"/>
                  <a:cs typeface="Verdana" pitchFamily="34" charset="0"/>
                </a:endParaRPr>
              </a:p>
            </p:txBody>
          </p:sp>
          <p:sp>
            <p:nvSpPr>
              <p:cNvPr id="631" name="Line 85">
                <a:extLst>
                  <a:ext uri="{FF2B5EF4-FFF2-40B4-BE49-F238E27FC236}">
                    <a16:creationId xmlns="" xmlns:a16="http://schemas.microsoft.com/office/drawing/2014/main" id="{D3C4EEC9-9802-450C-AF25-F1860F5D862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0800000">
                <a:off x="1027123" y="4627311"/>
                <a:ext cx="0" cy="135877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 type="stealth" w="sm" len="sm"/>
                <a:tailEnd type="none" w="sm" len="sm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1600">
                  <a:latin typeface="+mj-lt"/>
                  <a:ea typeface="Verdana" pitchFamily="34" charset="0"/>
                  <a:cs typeface="Verdana" pitchFamily="34" charset="0"/>
                </a:endParaRPr>
              </a:p>
            </p:txBody>
          </p:sp>
          <p:sp>
            <p:nvSpPr>
              <p:cNvPr id="632" name="Line 85">
                <a:extLst>
                  <a:ext uri="{FF2B5EF4-FFF2-40B4-BE49-F238E27FC236}">
                    <a16:creationId xmlns="" xmlns:a16="http://schemas.microsoft.com/office/drawing/2014/main" id="{1FA2F9F9-CACA-4E31-AEF3-9F05721927A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66150" y="4867129"/>
                <a:ext cx="0" cy="135877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 type="stealth" w="sm" len="sm"/>
                <a:tailEnd type="none" w="sm" len="sm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1600">
                  <a:latin typeface="+mj-lt"/>
                  <a:ea typeface="Verdana" pitchFamily="34" charset="0"/>
                  <a:cs typeface="Verdana" pitchFamily="34" charset="0"/>
                </a:endParaRPr>
              </a:p>
            </p:txBody>
          </p:sp>
          <p:sp>
            <p:nvSpPr>
              <p:cNvPr id="633" name="Line 86">
                <a:extLst>
                  <a:ext uri="{FF2B5EF4-FFF2-40B4-BE49-F238E27FC236}">
                    <a16:creationId xmlns="" xmlns:a16="http://schemas.microsoft.com/office/drawing/2014/main" id="{8F2DCE7D-E34F-46AA-B60F-CC23E9B4B30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785815" y="4753598"/>
                <a:ext cx="128944" cy="0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1600">
                  <a:latin typeface="+mj-lt"/>
                  <a:ea typeface="Verdana" pitchFamily="34" charset="0"/>
                  <a:cs typeface="Verdana" pitchFamily="34" charset="0"/>
                </a:endParaRPr>
              </a:p>
            </p:txBody>
          </p:sp>
          <p:sp>
            <p:nvSpPr>
              <p:cNvPr id="634" name="Line 86">
                <a:extLst>
                  <a:ext uri="{FF2B5EF4-FFF2-40B4-BE49-F238E27FC236}">
                    <a16:creationId xmlns="" xmlns:a16="http://schemas.microsoft.com/office/drawing/2014/main" id="{ED65D9F7-0571-4EDF-B2E1-4A03B4446D1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785222" y="4863050"/>
                <a:ext cx="124554" cy="0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1600">
                  <a:latin typeface="+mj-lt"/>
                  <a:ea typeface="Verdana" pitchFamily="34" charset="0"/>
                  <a:cs typeface="Verdana" pitchFamily="34" charset="0"/>
                </a:endParaRPr>
              </a:p>
            </p:txBody>
          </p:sp>
          <p:sp>
            <p:nvSpPr>
              <p:cNvPr id="635" name="Line 85">
                <a:extLst>
                  <a:ext uri="{FF2B5EF4-FFF2-40B4-BE49-F238E27FC236}">
                    <a16:creationId xmlns="" xmlns:a16="http://schemas.microsoft.com/office/drawing/2014/main" id="{894F0347-D6C9-427E-8C6C-2244FAC2908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0800000">
                <a:off x="4871135" y="4610907"/>
                <a:ext cx="0" cy="135877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 type="stealth" w="sm" len="sm"/>
                <a:tailEnd type="none" w="sm" len="sm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1600">
                  <a:latin typeface="+mj-lt"/>
                  <a:ea typeface="Verdana" pitchFamily="34" charset="0"/>
                  <a:cs typeface="Verdana" pitchFamily="34" charset="0"/>
                </a:endParaRPr>
              </a:p>
            </p:txBody>
          </p:sp>
        </p:grpSp>
        <p:cxnSp>
          <p:nvCxnSpPr>
            <p:cNvPr id="636" name="Straight Connector 635">
              <a:extLst>
                <a:ext uri="{FF2B5EF4-FFF2-40B4-BE49-F238E27FC236}">
                  <a16:creationId xmlns="" xmlns:a16="http://schemas.microsoft.com/office/drawing/2014/main" id="{5B56C364-9690-46CC-9534-2C575F7A4C1D}"/>
                </a:ext>
              </a:extLst>
            </p:cNvPr>
            <p:cNvCxnSpPr/>
            <p:nvPr/>
          </p:nvCxnSpPr>
          <p:spPr>
            <a:xfrm flipH="1">
              <a:off x="2138184" y="5713486"/>
              <a:ext cx="1748235" cy="0"/>
            </a:xfrm>
            <a:prstGeom prst="line">
              <a:avLst/>
            </a:prstGeom>
            <a:ln>
              <a:solidFill>
                <a:schemeClr val="tx1"/>
              </a:solidFill>
              <a:headEnd type="arrow" w="sm" len="sm"/>
              <a:tailEnd type="non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37" name="TextBox 636">
              <a:extLst>
                <a:ext uri="{FF2B5EF4-FFF2-40B4-BE49-F238E27FC236}">
                  <a16:creationId xmlns="" xmlns:a16="http://schemas.microsoft.com/office/drawing/2014/main" id="{B0AA1A2E-84E0-4DB0-8CE2-C31988951313}"/>
                </a:ext>
              </a:extLst>
            </p:cNvPr>
            <p:cNvSpPr txBox="1"/>
            <p:nvPr/>
          </p:nvSpPr>
          <p:spPr>
            <a:xfrm>
              <a:off x="2486702" y="5788142"/>
              <a:ext cx="91377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>
                  <a:latin typeface="+mj-lt"/>
                </a:rPr>
                <a:t>(b</a:t>
              </a:r>
              <a:r>
                <a:rPr lang="en-US" sz="1600" dirty="0" smtClean="0">
                  <a:latin typeface="+mj-lt"/>
                </a:rPr>
                <a:t>) Reset</a:t>
              </a:r>
              <a:endParaRPr lang="en-US" sz="1600" dirty="0">
                <a:latin typeface="+mj-lt"/>
              </a:endParaRPr>
            </a:p>
          </p:txBody>
        </p:sp>
      </p:grpSp>
    </p:spTree>
    <p:extLst>
      <p:ext uri="{BB962C8B-B14F-4D97-AF65-F5344CB8AC3E}">
        <p14:creationId xmlns="" xmlns:p14="http://schemas.microsoft.com/office/powerpoint/2010/main" val="965238411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="" xmlns:a16="http://schemas.microsoft.com/office/drawing/2014/main" id="{F9F1FECC-1E34-42F6-93E9-C972804157E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</a:t>
            </a:r>
            <a:r>
              <a:rPr lang="en-US" dirty="0" smtClean="0"/>
              <a:t>. </a:t>
            </a:r>
            <a:r>
              <a:rPr lang="en-US" dirty="0"/>
              <a:t>Minimizing; </a:t>
            </a:r>
            <a:r>
              <a:rPr lang="en-US" dirty="0" smtClean="0"/>
              <a:t>3. Random</a:t>
            </a:r>
            <a:endParaRPr lang="en-US" dirty="0"/>
          </a:p>
          <a:p>
            <a:pPr lvl="1"/>
            <a:r>
              <a:rPr lang="en-US" dirty="0"/>
              <a:t>A measurement must be independent, otherwise it is not redundant.</a:t>
            </a:r>
          </a:p>
          <a:p>
            <a:pPr lvl="2"/>
            <a:r>
              <a:rPr lang="en-US" dirty="0">
                <a:latin typeface="+mj-lt"/>
              </a:rPr>
              <a:t>Change conditions (reset inst, </a:t>
            </a:r>
            <a:r>
              <a:rPr lang="en-US" dirty="0" err="1">
                <a:latin typeface="+mj-lt"/>
              </a:rPr>
              <a:t>resight</a:t>
            </a:r>
            <a:r>
              <a:rPr lang="en-US" dirty="0">
                <a:latin typeface="+mj-lt"/>
              </a:rPr>
              <a:t> </a:t>
            </a:r>
            <a:r>
              <a:rPr lang="en-US" dirty="0" smtClean="0">
                <a:latin typeface="+mj-lt"/>
              </a:rPr>
              <a:t>targets</a:t>
            </a:r>
            <a:r>
              <a:rPr lang="en-US" dirty="0">
                <a:latin typeface="+mj-lt"/>
              </a:rPr>
              <a:t>, diff day, combo, etc).</a:t>
            </a:r>
          </a:p>
        </p:txBody>
      </p:sp>
      <p:grpSp>
        <p:nvGrpSpPr>
          <p:cNvPr id="3" name="Group 17">
            <a:extLst>
              <a:ext uri="{FF2B5EF4-FFF2-40B4-BE49-F238E27FC236}">
                <a16:creationId xmlns="" xmlns:a16="http://schemas.microsoft.com/office/drawing/2014/main" id="{7CC71BB3-726D-4009-B2F6-54A4D2034C51}"/>
              </a:ext>
            </a:extLst>
          </p:cNvPr>
          <p:cNvGrpSpPr/>
          <p:nvPr/>
        </p:nvGrpSpPr>
        <p:grpSpPr>
          <a:xfrm>
            <a:off x="894942" y="2412459"/>
            <a:ext cx="4035502" cy="4148447"/>
            <a:chOff x="1935804" y="2538920"/>
            <a:chExt cx="4035502" cy="4148447"/>
          </a:xfrm>
        </p:grpSpPr>
        <p:grpSp>
          <p:nvGrpSpPr>
            <p:cNvPr id="5" name="Group 15">
              <a:extLst>
                <a:ext uri="{FF2B5EF4-FFF2-40B4-BE49-F238E27FC236}">
                  <a16:creationId xmlns="" xmlns:a16="http://schemas.microsoft.com/office/drawing/2014/main" id="{B88CB1B0-A28F-486C-BD8A-2BC92157166F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1935804" y="2538920"/>
              <a:ext cx="3986488" cy="4114800"/>
              <a:chOff x="1828800" y="2607013"/>
              <a:chExt cx="3349557" cy="3457368"/>
            </a:xfrm>
          </p:grpSpPr>
          <p:grpSp>
            <p:nvGrpSpPr>
              <p:cNvPr id="6" name="Group 14">
                <a:extLst>
                  <a:ext uri="{FF2B5EF4-FFF2-40B4-BE49-F238E27FC236}">
                    <a16:creationId xmlns="" xmlns:a16="http://schemas.microsoft.com/office/drawing/2014/main" id="{D9064AE1-329C-4567-A82E-E8AEAD0DE10D}"/>
                  </a:ext>
                </a:extLst>
              </p:cNvPr>
              <p:cNvGrpSpPr/>
              <p:nvPr/>
            </p:nvGrpSpPr>
            <p:grpSpPr>
              <a:xfrm>
                <a:off x="1828800" y="2607013"/>
                <a:ext cx="3349557" cy="1583175"/>
                <a:chOff x="1828800" y="2607013"/>
                <a:chExt cx="3349557" cy="1583175"/>
              </a:xfrm>
            </p:grpSpPr>
            <p:grpSp>
              <p:nvGrpSpPr>
                <p:cNvPr id="7" name="Group 12">
                  <a:extLst>
                    <a:ext uri="{FF2B5EF4-FFF2-40B4-BE49-F238E27FC236}">
                      <a16:creationId xmlns="" xmlns:a16="http://schemas.microsoft.com/office/drawing/2014/main" id="{B1869D69-3B4A-4FBA-A9DE-0A921660FE0D}"/>
                    </a:ext>
                  </a:extLst>
                </p:cNvPr>
                <p:cNvGrpSpPr/>
                <p:nvPr/>
              </p:nvGrpSpPr>
              <p:grpSpPr>
                <a:xfrm>
                  <a:off x="1828800" y="2607013"/>
                  <a:ext cx="3349557" cy="1583175"/>
                  <a:chOff x="1828800" y="2714016"/>
                  <a:chExt cx="3349557" cy="1583175"/>
                </a:xfrm>
              </p:grpSpPr>
              <p:grpSp>
                <p:nvGrpSpPr>
                  <p:cNvPr id="8" name="Group 6">
                    <a:extLst>
                      <a:ext uri="{FF2B5EF4-FFF2-40B4-BE49-F238E27FC236}">
                        <a16:creationId xmlns="" xmlns:a16="http://schemas.microsoft.com/office/drawing/2014/main" id="{ECFB9A76-ACC6-44E0-B7BC-C8C5CC224AA7}"/>
                      </a:ext>
                    </a:extLst>
                  </p:cNvPr>
                  <p:cNvGrpSpPr>
                    <a:grpSpLocks noChangeAspect="1"/>
                  </p:cNvGrpSpPr>
                  <p:nvPr/>
                </p:nvGrpSpPr>
                <p:grpSpPr>
                  <a:xfrm>
                    <a:off x="1828800" y="2743200"/>
                    <a:ext cx="1439773" cy="1519848"/>
                    <a:chOff x="496111" y="2341125"/>
                    <a:chExt cx="2915057" cy="3077180"/>
                  </a:xfrm>
                </p:grpSpPr>
                <p:grpSp>
                  <p:nvGrpSpPr>
                    <p:cNvPr id="9" name="Group 4">
                      <a:extLst>
                        <a:ext uri="{FF2B5EF4-FFF2-40B4-BE49-F238E27FC236}">
                          <a16:creationId xmlns="" xmlns:a16="http://schemas.microsoft.com/office/drawing/2014/main" id="{7F50D908-E21D-40F8-885C-E0E01111C2F0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997693" y="2341125"/>
                      <a:ext cx="2413475" cy="2476382"/>
                      <a:chOff x="997693" y="2341125"/>
                      <a:chExt cx="2413475" cy="2476382"/>
                    </a:xfrm>
                  </p:grpSpPr>
                  <p:grpSp>
                    <p:nvGrpSpPr>
                      <p:cNvPr id="10" name="Group 27">
                        <a:extLst>
                          <a:ext uri="{FF2B5EF4-FFF2-40B4-BE49-F238E27FC236}">
                            <a16:creationId xmlns="" xmlns:a16="http://schemas.microsoft.com/office/drawing/2014/main" id="{79A8F32C-C019-4265-93CD-EE220055C374}"/>
                          </a:ext>
                        </a:extLst>
                      </p:cNvPr>
                      <p:cNvGrpSpPr/>
                      <p:nvPr/>
                    </p:nvGrpSpPr>
                    <p:grpSpPr>
                      <a:xfrm>
                        <a:off x="1215957" y="2341125"/>
                        <a:ext cx="2195211" cy="2159540"/>
                        <a:chOff x="1215957" y="2616741"/>
                        <a:chExt cx="2195211" cy="2159540"/>
                      </a:xfrm>
                    </p:grpSpPr>
                    <p:cxnSp>
                      <p:nvCxnSpPr>
                        <p:cNvPr id="19" name="Straight Connector 18">
                          <a:extLst>
                            <a:ext uri="{FF2B5EF4-FFF2-40B4-BE49-F238E27FC236}">
                              <a16:creationId xmlns="" xmlns:a16="http://schemas.microsoft.com/office/drawing/2014/main" id="{97E26BA7-0ABE-4C41-B560-BFB4B72B3E51}"/>
                            </a:ext>
                          </a:extLst>
                        </p:cNvPr>
                        <p:cNvCxnSpPr>
                          <a:cxnSpLocks/>
                        </p:cNvCxnSpPr>
                        <p:nvPr/>
                      </p:nvCxnSpPr>
                      <p:spPr>
                        <a:xfrm rot="-600000" flipV="1">
                          <a:off x="1215957" y="2616741"/>
                          <a:ext cx="0" cy="215954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  <a:tailEnd type="none"/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  <p:cxnSp>
                      <p:nvCxnSpPr>
                        <p:cNvPr id="353" name="Straight Connector 352">
                          <a:extLst>
                            <a:ext uri="{FF2B5EF4-FFF2-40B4-BE49-F238E27FC236}">
                              <a16:creationId xmlns="" xmlns:a16="http://schemas.microsoft.com/office/drawing/2014/main" id="{50268E70-6BD1-4D89-A362-E2B20B12A119}"/>
                            </a:ext>
                          </a:extLst>
                        </p:cNvPr>
                        <p:cNvCxnSpPr>
                          <a:cxnSpLocks/>
                        </p:cNvCxnSpPr>
                        <p:nvPr/>
                      </p:nvCxnSpPr>
                      <p:spPr>
                        <a:xfrm rot="3600000" flipV="1">
                          <a:off x="2331398" y="3148517"/>
                          <a:ext cx="0" cy="215954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  <a:tailEnd type="none"/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</p:grpSp>
                  <p:grpSp>
                    <p:nvGrpSpPr>
                      <p:cNvPr id="12" name="Group 353">
                        <a:extLst>
                          <a:ext uri="{FF2B5EF4-FFF2-40B4-BE49-F238E27FC236}">
                            <a16:creationId xmlns="" xmlns:a16="http://schemas.microsoft.com/office/drawing/2014/main" id="{66438786-1599-4217-8599-BFFC13835C2C}"/>
                          </a:ext>
                        </a:extLst>
                      </p:cNvPr>
                      <p:cNvGrpSpPr>
                        <a:grpSpLocks noChangeAspect="1"/>
                      </p:cNvGrpSpPr>
                      <p:nvPr/>
                    </p:nvGrpSpPr>
                    <p:grpSpPr>
                      <a:xfrm rot="-1800000">
                        <a:off x="997693" y="4131707"/>
                        <a:ext cx="859059" cy="685800"/>
                        <a:chOff x="962023" y="924822"/>
                        <a:chExt cx="1352550" cy="1079762"/>
                      </a:xfrm>
                    </p:grpSpPr>
                    <p:sp>
                      <p:nvSpPr>
                        <p:cNvPr id="355" name="Rectangle 354">
                          <a:extLst>
                            <a:ext uri="{FF2B5EF4-FFF2-40B4-BE49-F238E27FC236}">
                              <a16:creationId xmlns="" xmlns:a16="http://schemas.microsoft.com/office/drawing/2014/main" id="{B9D83EA3-EBB0-49AB-9E38-C05863693C9F}"/>
                            </a:ext>
                          </a:extLst>
                        </p:cNvPr>
                        <p:cNvSpPr/>
                        <p:nvPr/>
                      </p:nvSpPr>
                      <p:spPr bwMode="auto">
                        <a:xfrm>
                          <a:off x="1260473" y="1699783"/>
                          <a:ext cx="82550" cy="193675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65000"/>
                          </a:schemeClr>
                        </a:solidFill>
                        <a:ln w="6350">
                          <a:solidFill>
                            <a:schemeClr val="tx1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anchor="ctr"/>
                        <a:lstStyle/>
                        <a:p>
                          <a:pPr>
                            <a:defRPr/>
                          </a:pPr>
                          <a:endParaRPr lang="en-US"/>
                        </a:p>
                      </p:txBody>
                    </p:sp>
                    <p:sp>
                      <p:nvSpPr>
                        <p:cNvPr id="356" name="Chord 236">
                          <a:extLst>
                            <a:ext uri="{FF2B5EF4-FFF2-40B4-BE49-F238E27FC236}">
                              <a16:creationId xmlns="" xmlns:a16="http://schemas.microsoft.com/office/drawing/2014/main" id="{06DC9C96-8F02-42E1-B2D7-551B647BD7CB}"/>
                            </a:ext>
                          </a:extLst>
                        </p:cNvPr>
                        <p:cNvSpPr>
                          <a:spLocks/>
                        </p:cNvSpPr>
                        <p:nvPr/>
                      </p:nvSpPr>
                      <p:spPr bwMode="auto">
                        <a:xfrm rot="10800000">
                          <a:off x="1219198" y="1098121"/>
                          <a:ext cx="855663" cy="823912"/>
                        </a:xfrm>
                        <a:prstGeom prst="chord">
                          <a:avLst>
                            <a:gd name="adj1" fmla="val 17908302"/>
                            <a:gd name="adj2" fmla="val 14545423"/>
                          </a:avLst>
                        </a:prstGeom>
                        <a:solidFill>
                          <a:srgbClr val="008000"/>
                        </a:solidFill>
                        <a:ln w="6350">
                          <a:noFill/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anchor="ctr"/>
                        <a:lstStyle/>
                        <a:p>
                          <a:pPr>
                            <a:defRPr/>
                          </a:pPr>
                          <a:endParaRPr lang="en-US"/>
                        </a:p>
                      </p:txBody>
                    </p:sp>
                    <p:sp>
                      <p:nvSpPr>
                        <p:cNvPr id="357" name="Chord 235">
                          <a:extLst>
                            <a:ext uri="{FF2B5EF4-FFF2-40B4-BE49-F238E27FC236}">
                              <a16:creationId xmlns="" xmlns:a16="http://schemas.microsoft.com/office/drawing/2014/main" id="{51743746-1816-4B15-9192-EBCB4939EC3E}"/>
                            </a:ext>
                          </a:extLst>
                        </p:cNvPr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1249361" y="1033033"/>
                          <a:ext cx="765175" cy="714375"/>
                        </a:xfrm>
                        <a:prstGeom prst="chord">
                          <a:avLst>
                            <a:gd name="adj1" fmla="val 17908302"/>
                            <a:gd name="adj2" fmla="val 14545423"/>
                          </a:avLst>
                        </a:prstGeom>
                        <a:solidFill>
                          <a:srgbClr val="008000"/>
                        </a:solidFill>
                        <a:ln w="6350">
                          <a:noFill/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anchor="ctr"/>
                        <a:lstStyle/>
                        <a:p>
                          <a:pPr>
                            <a:defRPr/>
                          </a:pPr>
                          <a:endParaRPr lang="en-US"/>
                        </a:p>
                      </p:txBody>
                    </p:sp>
                    <p:sp>
                      <p:nvSpPr>
                        <p:cNvPr id="358" name="Rounded Rectangle 225">
                          <a:extLst>
                            <a:ext uri="{FF2B5EF4-FFF2-40B4-BE49-F238E27FC236}">
                              <a16:creationId xmlns="" xmlns:a16="http://schemas.microsoft.com/office/drawing/2014/main" id="{0B4DDEB5-DF6C-4E28-B4BC-B9A061287E36}"/>
                            </a:ext>
                          </a:extLst>
                        </p:cNvPr>
                        <p:cNvSpPr/>
                        <p:nvPr/>
                      </p:nvSpPr>
                      <p:spPr bwMode="auto">
                        <a:xfrm>
                          <a:off x="1422398" y="1052083"/>
                          <a:ext cx="471488" cy="220662"/>
                        </a:xfrm>
                        <a:prstGeom prst="roundRect">
                          <a:avLst/>
                        </a:prstGeom>
                        <a:solidFill>
                          <a:srgbClr val="92D050"/>
                        </a:solidFill>
                        <a:ln w="6350">
                          <a:solidFill>
                            <a:schemeClr val="tx1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anchor="ctr"/>
                        <a:lstStyle/>
                        <a:p>
                          <a:pPr>
                            <a:defRPr/>
                          </a:pPr>
                          <a:endParaRPr lang="en-US"/>
                        </a:p>
                      </p:txBody>
                    </p:sp>
                    <p:grpSp>
                      <p:nvGrpSpPr>
                        <p:cNvPr id="13" name="Group 265">
                          <a:extLst>
                            <a:ext uri="{FF2B5EF4-FFF2-40B4-BE49-F238E27FC236}">
                              <a16:creationId xmlns="" xmlns:a16="http://schemas.microsoft.com/office/drawing/2014/main" id="{F6907ECD-700B-4BAB-93F7-6EA454E58AC2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 rot="16200000">
                          <a:off x="1222373" y="1831546"/>
                          <a:ext cx="157162" cy="188913"/>
                          <a:chOff x="779" y="2650"/>
                          <a:chExt cx="99" cy="119"/>
                        </a:xfrm>
                      </p:grpSpPr>
                      <p:sp>
                        <p:nvSpPr>
                          <p:cNvPr id="518" name="Rectangle 173">
                            <a:extLst>
                              <a:ext uri="{FF2B5EF4-FFF2-40B4-BE49-F238E27FC236}">
                                <a16:creationId xmlns="" xmlns:a16="http://schemas.microsoft.com/office/drawing/2014/main" id="{CFAACB54-C523-4898-AF8D-E375F5DC5B14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 rot="-5400000">
                            <a:off x="810" y="2664"/>
                            <a:ext cx="44" cy="93"/>
                          </a:xfrm>
                          <a:prstGeom prst="rect">
                            <a:avLst/>
                          </a:prstGeom>
                          <a:solidFill>
                            <a:srgbClr val="D9D9D9"/>
                          </a:solidFill>
                          <a:ln w="6350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:ln>
                        </p:spPr>
                        <p:txBody>
                          <a:bodyPr rot="10800000" vert="eaVert" anchor="ctr"/>
                          <a:lstStyle/>
                          <a:p>
                            <a:pPr>
                              <a:defRPr/>
                            </a:pPr>
                            <a:endParaRPr lang="en-US">
                              <a:solidFill>
                                <a:schemeClr val="lt1"/>
                              </a:solidFill>
                              <a:latin typeface="+mn-lt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519" name="Rectangle 174">
                            <a:extLst>
                              <a:ext uri="{FF2B5EF4-FFF2-40B4-BE49-F238E27FC236}">
                                <a16:creationId xmlns="" xmlns:a16="http://schemas.microsoft.com/office/drawing/2014/main" id="{D8245948-256B-407E-B248-8C0EC9BB2BA6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 rot="-5400000">
                            <a:off x="770" y="2688"/>
                            <a:ext cx="58" cy="40"/>
                          </a:xfrm>
                          <a:prstGeom prst="rect">
                            <a:avLst/>
                          </a:prstGeom>
                          <a:solidFill>
                            <a:srgbClr val="7F7F7F"/>
                          </a:solidFill>
                          <a:ln w="6350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:ln>
                        </p:spPr>
                        <p:txBody>
                          <a:bodyPr rot="10800000" vert="eaVert" anchor="ctr"/>
                          <a:lstStyle/>
                          <a:p>
                            <a:pPr>
                              <a:defRPr/>
                            </a:pPr>
                            <a:endParaRPr lang="en-US">
                              <a:solidFill>
                                <a:schemeClr val="lt1"/>
                              </a:solidFill>
                              <a:latin typeface="+mn-lt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520" name="Rectangle 174">
                            <a:extLst>
                              <a:ext uri="{FF2B5EF4-FFF2-40B4-BE49-F238E27FC236}">
                                <a16:creationId xmlns="" xmlns:a16="http://schemas.microsoft.com/office/drawing/2014/main" id="{E949F8D7-9050-4D20-8ACC-C09340769C10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 rot="-5400000">
                            <a:off x="769" y="2690"/>
                            <a:ext cx="119" cy="40"/>
                          </a:xfrm>
                          <a:prstGeom prst="rect">
                            <a:avLst/>
                          </a:prstGeom>
                          <a:solidFill>
                            <a:srgbClr val="7F7F7F"/>
                          </a:solidFill>
                          <a:ln w="6350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:ln>
                        </p:spPr>
                        <p:txBody>
                          <a:bodyPr rot="10800000" vert="eaVert" anchor="ctr"/>
                          <a:lstStyle/>
                          <a:p>
                            <a:pPr>
                              <a:defRPr/>
                            </a:pPr>
                            <a:endParaRPr lang="en-US">
                              <a:solidFill>
                                <a:schemeClr val="lt1"/>
                              </a:solidFill>
                              <a:latin typeface="+mn-lt"/>
                              <a:cs typeface="+mn-cs"/>
                            </a:endParaRPr>
                          </a:p>
                        </p:txBody>
                      </p:sp>
                    </p:grpSp>
                    <p:sp>
                      <p:nvSpPr>
                        <p:cNvPr id="360" name="Rounded Rectangle 544">
                          <a:extLst>
                            <a:ext uri="{FF2B5EF4-FFF2-40B4-BE49-F238E27FC236}">
                              <a16:creationId xmlns="" xmlns:a16="http://schemas.microsoft.com/office/drawing/2014/main" id="{8BB8E299-8C45-40B2-A6CF-95856BBCADE2}"/>
                            </a:ext>
                          </a:extLst>
                        </p:cNvPr>
                        <p:cNvSpPr/>
                        <p:nvPr/>
                      </p:nvSpPr>
                      <p:spPr bwMode="auto">
                        <a:xfrm>
                          <a:off x="1412873" y="1652158"/>
                          <a:ext cx="471488" cy="220662"/>
                        </a:xfrm>
                        <a:prstGeom prst="roundRect">
                          <a:avLst/>
                        </a:prstGeom>
                        <a:solidFill>
                          <a:srgbClr val="92D050"/>
                        </a:solidFill>
                        <a:ln w="6350">
                          <a:solidFill>
                            <a:schemeClr val="tx1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anchor="ctr"/>
                        <a:lstStyle/>
                        <a:p>
                          <a:pPr>
                            <a:defRPr/>
                          </a:pPr>
                          <a:endParaRPr lang="en-US"/>
                        </a:p>
                      </p:txBody>
                    </p:sp>
                    <p:sp>
                      <p:nvSpPr>
                        <p:cNvPr id="361" name="Trapezoid 360">
                          <a:extLst>
                            <a:ext uri="{FF2B5EF4-FFF2-40B4-BE49-F238E27FC236}">
                              <a16:creationId xmlns="" xmlns:a16="http://schemas.microsoft.com/office/drawing/2014/main" id="{C88E3B28-CD9B-41F1-A3CD-D5882BCC2CF1}"/>
                            </a:ext>
                          </a:extLst>
                        </p:cNvPr>
                        <p:cNvSpPr/>
                        <p:nvPr/>
                      </p:nvSpPr>
                      <p:spPr bwMode="auto">
                        <a:xfrm rot="16200000">
                          <a:off x="895348" y="1429908"/>
                          <a:ext cx="284162" cy="58738"/>
                        </a:xfrm>
                        <a:prstGeom prst="trapezoid">
                          <a:avLst/>
                        </a:prstGeom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n w="6350">
                          <a:solidFill>
                            <a:schemeClr val="tx1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anchor="ctr"/>
                        <a:lstStyle/>
                        <a:p>
                          <a:pPr>
                            <a:defRPr/>
                          </a:pPr>
                          <a:endParaRPr lang="en-US"/>
                        </a:p>
                      </p:txBody>
                    </p:sp>
                    <p:sp>
                      <p:nvSpPr>
                        <p:cNvPr id="362" name="Rectangle 361">
                          <a:extLst>
                            <a:ext uri="{FF2B5EF4-FFF2-40B4-BE49-F238E27FC236}">
                              <a16:creationId xmlns="" xmlns:a16="http://schemas.microsoft.com/office/drawing/2014/main" id="{14CF09C7-A63A-44EF-9428-77B120EB577D}"/>
                            </a:ext>
                          </a:extLst>
                        </p:cNvPr>
                        <p:cNvSpPr/>
                        <p:nvPr/>
                      </p:nvSpPr>
                      <p:spPr bwMode="auto">
                        <a:xfrm>
                          <a:off x="962023" y="1404508"/>
                          <a:ext cx="52388" cy="114300"/>
                        </a:xfrm>
                        <a:prstGeom prst="rect">
                          <a:avLst/>
                        </a:prstGeom>
                        <a:solidFill>
                          <a:schemeClr val="tx1"/>
                        </a:solidFill>
                        <a:ln w="6350">
                          <a:solidFill>
                            <a:schemeClr val="tx1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anchor="ctr"/>
                        <a:lstStyle/>
                        <a:p>
                          <a:pPr>
                            <a:defRPr/>
                          </a:pPr>
                          <a:endParaRPr lang="en-US"/>
                        </a:p>
                      </p:txBody>
                    </p:sp>
                    <p:sp>
                      <p:nvSpPr>
                        <p:cNvPr id="363" name="Rounded Rectangle 547">
                          <a:extLst>
                            <a:ext uri="{FF2B5EF4-FFF2-40B4-BE49-F238E27FC236}">
                              <a16:creationId xmlns="" xmlns:a16="http://schemas.microsoft.com/office/drawing/2014/main" id="{C264ACEF-6575-4A3C-AE9B-385204000F35}"/>
                            </a:ext>
                          </a:extLst>
                        </p:cNvPr>
                        <p:cNvSpPr/>
                        <p:nvPr/>
                      </p:nvSpPr>
                      <p:spPr bwMode="auto">
                        <a:xfrm>
                          <a:off x="1250948" y="1121956"/>
                          <a:ext cx="803275" cy="139700"/>
                        </a:xfrm>
                        <a:prstGeom prst="roundRect">
                          <a:avLst/>
                        </a:prstGeom>
                        <a:solidFill>
                          <a:srgbClr val="92D050"/>
                        </a:solidFill>
                        <a:ln w="6350">
                          <a:solidFill>
                            <a:schemeClr val="tx1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anchor="ctr"/>
                        <a:lstStyle/>
                        <a:p>
                          <a:pPr>
                            <a:defRPr/>
                          </a:pPr>
                          <a:endParaRPr lang="en-US"/>
                        </a:p>
                      </p:txBody>
                    </p:sp>
                    <p:grpSp>
                      <p:nvGrpSpPr>
                        <p:cNvPr id="14" name="Group 269">
                          <a:extLst>
                            <a:ext uri="{FF2B5EF4-FFF2-40B4-BE49-F238E27FC236}">
                              <a16:creationId xmlns="" xmlns:a16="http://schemas.microsoft.com/office/drawing/2014/main" id="{7A3346DD-5411-436E-8977-F75E292468BD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92198" y="1621996"/>
                          <a:ext cx="157163" cy="188912"/>
                          <a:chOff x="779" y="2650"/>
                          <a:chExt cx="99" cy="119"/>
                        </a:xfrm>
                      </p:grpSpPr>
                      <p:sp>
                        <p:nvSpPr>
                          <p:cNvPr id="515" name="Rectangle 514">
                            <a:extLst>
                              <a:ext uri="{FF2B5EF4-FFF2-40B4-BE49-F238E27FC236}">
                                <a16:creationId xmlns="" xmlns:a16="http://schemas.microsoft.com/office/drawing/2014/main" id="{5B77F564-BE44-42FD-B707-A4ABDEAEB786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 rot="-5400000">
                            <a:off x="810" y="2664"/>
                            <a:ext cx="44" cy="93"/>
                          </a:xfrm>
                          <a:prstGeom prst="rect">
                            <a:avLst/>
                          </a:prstGeom>
                          <a:solidFill>
                            <a:srgbClr val="D9D9D9"/>
                          </a:solidFill>
                          <a:ln w="6350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:ln>
                        </p:spPr>
                        <p:txBody>
                          <a:bodyPr rot="10800000" anchor="ctr"/>
                          <a:lstStyle/>
                          <a:p>
                            <a:pPr>
                              <a:defRPr/>
                            </a:pPr>
                            <a:endParaRPr lang="en-US">
                              <a:solidFill>
                                <a:schemeClr val="lt1"/>
                              </a:solidFill>
                              <a:latin typeface="+mn-lt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516" name="Rectangle 515">
                            <a:extLst>
                              <a:ext uri="{FF2B5EF4-FFF2-40B4-BE49-F238E27FC236}">
                                <a16:creationId xmlns="" xmlns:a16="http://schemas.microsoft.com/office/drawing/2014/main" id="{122F0649-73A2-47B9-81DB-12FCAA16FB1C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 rot="-5400000">
                            <a:off x="770" y="2688"/>
                            <a:ext cx="58" cy="40"/>
                          </a:xfrm>
                          <a:prstGeom prst="rect">
                            <a:avLst/>
                          </a:prstGeom>
                          <a:solidFill>
                            <a:srgbClr val="7F7F7F"/>
                          </a:solidFill>
                          <a:ln w="6350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:ln>
                        </p:spPr>
                        <p:txBody>
                          <a:bodyPr rot="10800000" anchor="ctr"/>
                          <a:lstStyle/>
                          <a:p>
                            <a:pPr>
                              <a:defRPr/>
                            </a:pPr>
                            <a:endParaRPr lang="en-US">
                              <a:solidFill>
                                <a:schemeClr val="lt1"/>
                              </a:solidFill>
                              <a:latin typeface="+mn-lt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517" name="Rectangle 174">
                            <a:extLst>
                              <a:ext uri="{FF2B5EF4-FFF2-40B4-BE49-F238E27FC236}">
                                <a16:creationId xmlns="" xmlns:a16="http://schemas.microsoft.com/office/drawing/2014/main" id="{A2487F8B-2643-47DA-A5DB-55B80952E9BA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 rot="-5400000">
                            <a:off x="769" y="2690"/>
                            <a:ext cx="119" cy="40"/>
                          </a:xfrm>
                          <a:prstGeom prst="rect">
                            <a:avLst/>
                          </a:prstGeom>
                          <a:solidFill>
                            <a:srgbClr val="7F7F7F"/>
                          </a:solidFill>
                          <a:ln w="6350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:ln>
                        </p:spPr>
                        <p:txBody>
                          <a:bodyPr rot="10800000" anchor="ctr"/>
                          <a:lstStyle/>
                          <a:p>
                            <a:pPr>
                              <a:defRPr/>
                            </a:pPr>
                            <a:endParaRPr lang="en-US">
                              <a:solidFill>
                                <a:schemeClr val="lt1"/>
                              </a:solidFill>
                              <a:latin typeface="+mn-lt"/>
                              <a:cs typeface="+mn-cs"/>
                            </a:endParaRPr>
                          </a:p>
                        </p:txBody>
                      </p:sp>
                    </p:grpSp>
                    <p:sp>
                      <p:nvSpPr>
                        <p:cNvPr id="365" name="Rectangle 364">
                          <a:extLst>
                            <a:ext uri="{FF2B5EF4-FFF2-40B4-BE49-F238E27FC236}">
                              <a16:creationId xmlns="" xmlns:a16="http://schemas.microsoft.com/office/drawing/2014/main" id="{CE757274-E5B0-40CC-9A50-F22432BF4F5C}"/>
                            </a:ext>
                          </a:extLst>
                        </p:cNvPr>
                        <p:cNvSpPr/>
                        <p:nvPr/>
                      </p:nvSpPr>
                      <p:spPr bwMode="auto">
                        <a:xfrm>
                          <a:off x="1069973" y="1272746"/>
                          <a:ext cx="1244600" cy="368300"/>
                        </a:xfrm>
                        <a:prstGeom prst="rect">
                          <a:avLst/>
                        </a:prstGeom>
                        <a:solidFill>
                          <a:srgbClr val="009900"/>
                        </a:solidFill>
                        <a:ln w="6350">
                          <a:solidFill>
                            <a:schemeClr val="tx1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anchor="ctr"/>
                        <a:lstStyle/>
                        <a:p>
                          <a:pPr>
                            <a:defRPr/>
                          </a:pPr>
                          <a:endParaRPr lang="en-US"/>
                        </a:p>
                      </p:txBody>
                    </p:sp>
                    <p:sp>
                      <p:nvSpPr>
                        <p:cNvPr id="366" name="AutoShape 274">
                          <a:extLst>
                            <a:ext uri="{FF2B5EF4-FFF2-40B4-BE49-F238E27FC236}">
                              <a16:creationId xmlns="" xmlns:a16="http://schemas.microsoft.com/office/drawing/2014/main" id="{BE515921-1C99-46B7-87D3-D0F94C8F73AE}"/>
                            </a:ext>
                          </a:extLst>
                        </p:cNvPr>
                        <p:cNvSpPr>
                          <a:spLocks noChangeAspect="1" noChangeArrowheads="1" noTextEdit="1"/>
                        </p:cNvSpPr>
                        <p:nvPr/>
                      </p:nvSpPr>
                      <p:spPr bwMode="auto">
                        <a:xfrm>
                          <a:off x="1539873" y="1040971"/>
                          <a:ext cx="230188" cy="763587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367" name="Freeform 280">
                          <a:extLst>
                            <a:ext uri="{FF2B5EF4-FFF2-40B4-BE49-F238E27FC236}">
                              <a16:creationId xmlns="" xmlns:a16="http://schemas.microsoft.com/office/drawing/2014/main" id="{1BC3EE2B-5250-4B1E-A81B-A13751261534}"/>
                            </a:ext>
                          </a:extLst>
                        </p:cNvPr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1546223" y="1056846"/>
                          <a:ext cx="228600" cy="728662"/>
                        </a:xfrm>
                        <a:custGeom>
                          <a:avLst/>
                          <a:gdLst/>
                          <a:ahLst/>
                          <a:cxnLst>
                            <a:cxn ang="0">
                              <a:pos x="2447" y="0"/>
                            </a:cxn>
                            <a:cxn ang="0">
                              <a:pos x="3" y="0"/>
                            </a:cxn>
                            <a:cxn ang="0">
                              <a:pos x="185" y="352"/>
                            </a:cxn>
                            <a:cxn ang="0">
                              <a:pos x="347" y="715"/>
                            </a:cxn>
                            <a:cxn ang="0">
                              <a:pos x="489" y="1086"/>
                            </a:cxn>
                            <a:cxn ang="0">
                              <a:pos x="609" y="1465"/>
                            </a:cxn>
                            <a:cxn ang="0">
                              <a:pos x="709" y="1851"/>
                            </a:cxn>
                            <a:cxn ang="0">
                              <a:pos x="785" y="2244"/>
                            </a:cxn>
                            <a:cxn ang="0">
                              <a:pos x="841" y="2639"/>
                            </a:cxn>
                            <a:cxn ang="0">
                              <a:pos x="874" y="3039"/>
                            </a:cxn>
                            <a:cxn ang="0">
                              <a:pos x="885" y="3439"/>
                            </a:cxn>
                            <a:cxn ang="0">
                              <a:pos x="874" y="3839"/>
                            </a:cxn>
                            <a:cxn ang="0">
                              <a:pos x="841" y="4238"/>
                            </a:cxn>
                            <a:cxn ang="0">
                              <a:pos x="784" y="4634"/>
                            </a:cxn>
                            <a:cxn ang="0">
                              <a:pos x="707" y="5025"/>
                            </a:cxn>
                            <a:cxn ang="0">
                              <a:pos x="608" y="5413"/>
                            </a:cxn>
                            <a:cxn ang="0">
                              <a:pos x="487" y="5792"/>
                            </a:cxn>
                            <a:cxn ang="0">
                              <a:pos x="345" y="6163"/>
                            </a:cxn>
                            <a:cxn ang="0">
                              <a:pos x="182" y="6525"/>
                            </a:cxn>
                            <a:cxn ang="0">
                              <a:pos x="0" y="6877"/>
                            </a:cxn>
                            <a:cxn ang="0">
                              <a:pos x="2444" y="6843"/>
                            </a:cxn>
                            <a:cxn ang="0">
                              <a:pos x="2263" y="6494"/>
                            </a:cxn>
                            <a:cxn ang="0">
                              <a:pos x="2101" y="6133"/>
                            </a:cxn>
                            <a:cxn ang="0">
                              <a:pos x="1960" y="5763"/>
                            </a:cxn>
                            <a:cxn ang="0">
                              <a:pos x="1840" y="5386"/>
                            </a:cxn>
                            <a:cxn ang="0">
                              <a:pos x="1741" y="5001"/>
                            </a:cxn>
                            <a:cxn ang="0">
                              <a:pos x="1664" y="4611"/>
                            </a:cxn>
                            <a:cxn ang="0">
                              <a:pos x="1608" y="4216"/>
                            </a:cxn>
                            <a:cxn ang="0">
                              <a:pos x="1575" y="3820"/>
                            </a:cxn>
                            <a:cxn ang="0">
                              <a:pos x="1565" y="3422"/>
                            </a:cxn>
                            <a:cxn ang="0">
                              <a:pos x="1576" y="3023"/>
                            </a:cxn>
                            <a:cxn ang="0">
                              <a:pos x="1609" y="2627"/>
                            </a:cxn>
                            <a:cxn ang="0">
                              <a:pos x="1665" y="2232"/>
                            </a:cxn>
                            <a:cxn ang="0">
                              <a:pos x="1742" y="1842"/>
                            </a:cxn>
                            <a:cxn ang="0">
                              <a:pos x="1841" y="1458"/>
                            </a:cxn>
                            <a:cxn ang="0">
                              <a:pos x="1962" y="1079"/>
                            </a:cxn>
                            <a:cxn ang="0">
                              <a:pos x="2103" y="711"/>
                            </a:cxn>
                            <a:cxn ang="0">
                              <a:pos x="2266" y="350"/>
                            </a:cxn>
                            <a:cxn ang="0">
                              <a:pos x="2447" y="0"/>
                            </a:cxn>
                          </a:cxnLst>
                          <a:rect l="0" t="0" r="r" b="b"/>
                          <a:pathLst>
                            <a:path w="2447" h="6877">
                              <a:moveTo>
                                <a:pt x="2447" y="0"/>
                              </a:moveTo>
                              <a:lnTo>
                                <a:pt x="3" y="0"/>
                              </a:lnTo>
                              <a:lnTo>
                                <a:pt x="185" y="352"/>
                              </a:lnTo>
                              <a:lnTo>
                                <a:pt x="347" y="715"/>
                              </a:lnTo>
                              <a:lnTo>
                                <a:pt x="489" y="1086"/>
                              </a:lnTo>
                              <a:lnTo>
                                <a:pt x="609" y="1465"/>
                              </a:lnTo>
                              <a:lnTo>
                                <a:pt x="709" y="1851"/>
                              </a:lnTo>
                              <a:lnTo>
                                <a:pt x="785" y="2244"/>
                              </a:lnTo>
                              <a:lnTo>
                                <a:pt x="841" y="2639"/>
                              </a:lnTo>
                              <a:lnTo>
                                <a:pt x="874" y="3039"/>
                              </a:lnTo>
                              <a:lnTo>
                                <a:pt x="885" y="3439"/>
                              </a:lnTo>
                              <a:lnTo>
                                <a:pt x="874" y="3839"/>
                              </a:lnTo>
                              <a:lnTo>
                                <a:pt x="841" y="4238"/>
                              </a:lnTo>
                              <a:lnTo>
                                <a:pt x="784" y="4634"/>
                              </a:lnTo>
                              <a:lnTo>
                                <a:pt x="707" y="5025"/>
                              </a:lnTo>
                              <a:lnTo>
                                <a:pt x="608" y="5413"/>
                              </a:lnTo>
                              <a:lnTo>
                                <a:pt x="487" y="5792"/>
                              </a:lnTo>
                              <a:lnTo>
                                <a:pt x="345" y="6163"/>
                              </a:lnTo>
                              <a:lnTo>
                                <a:pt x="182" y="6525"/>
                              </a:lnTo>
                              <a:lnTo>
                                <a:pt x="0" y="6877"/>
                              </a:lnTo>
                              <a:lnTo>
                                <a:pt x="2444" y="6843"/>
                              </a:lnTo>
                              <a:lnTo>
                                <a:pt x="2263" y="6494"/>
                              </a:lnTo>
                              <a:lnTo>
                                <a:pt x="2101" y="6133"/>
                              </a:lnTo>
                              <a:lnTo>
                                <a:pt x="1960" y="5763"/>
                              </a:lnTo>
                              <a:lnTo>
                                <a:pt x="1840" y="5386"/>
                              </a:lnTo>
                              <a:lnTo>
                                <a:pt x="1741" y="5001"/>
                              </a:lnTo>
                              <a:lnTo>
                                <a:pt x="1664" y="4611"/>
                              </a:lnTo>
                              <a:lnTo>
                                <a:pt x="1608" y="4216"/>
                              </a:lnTo>
                              <a:lnTo>
                                <a:pt x="1575" y="3820"/>
                              </a:lnTo>
                              <a:lnTo>
                                <a:pt x="1565" y="3422"/>
                              </a:lnTo>
                              <a:lnTo>
                                <a:pt x="1576" y="3023"/>
                              </a:lnTo>
                              <a:lnTo>
                                <a:pt x="1609" y="2627"/>
                              </a:lnTo>
                              <a:lnTo>
                                <a:pt x="1665" y="2232"/>
                              </a:lnTo>
                              <a:lnTo>
                                <a:pt x="1742" y="1842"/>
                              </a:lnTo>
                              <a:lnTo>
                                <a:pt x="1841" y="1458"/>
                              </a:lnTo>
                              <a:lnTo>
                                <a:pt x="1962" y="1079"/>
                              </a:lnTo>
                              <a:lnTo>
                                <a:pt x="2103" y="711"/>
                              </a:lnTo>
                              <a:lnTo>
                                <a:pt x="2266" y="350"/>
                              </a:lnTo>
                              <a:lnTo>
                                <a:pt x="2447" y="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339933"/>
                        </a:solidFill>
                        <a:ln w="6350" cmpd="sng">
                          <a:solidFill>
                            <a:srgbClr val="003300"/>
                          </a:solidFill>
                          <a:prstDash val="solid"/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grpSp>
                      <p:nvGrpSpPr>
                        <p:cNvPr id="15" name="Group 794">
                          <a:extLst>
                            <a:ext uri="{FF2B5EF4-FFF2-40B4-BE49-F238E27FC236}">
                              <a16:creationId xmlns="" xmlns:a16="http://schemas.microsoft.com/office/drawing/2014/main" id="{27D60A6C-0857-45E6-AFC3-8C19CC829178}"/>
                            </a:ext>
                          </a:extLst>
                        </p:cNvPr>
                        <p:cNvGrpSpPr>
                          <a:grpSpLocks noChangeAspect="1"/>
                        </p:cNvGrpSpPr>
                        <p:nvPr/>
                      </p:nvGrpSpPr>
                      <p:grpSpPr>
                        <a:xfrm rot="5400000">
                          <a:off x="1475941" y="901320"/>
                          <a:ext cx="121126" cy="168130"/>
                          <a:chOff x="6078538" y="4157663"/>
                          <a:chExt cx="346075" cy="480370"/>
                        </a:xfrm>
                      </p:grpSpPr>
                      <p:sp>
                        <p:nvSpPr>
                          <p:cNvPr id="489" name="Rectangle 105">
                            <a:extLst>
                              <a:ext uri="{FF2B5EF4-FFF2-40B4-BE49-F238E27FC236}">
                                <a16:creationId xmlns="" xmlns:a16="http://schemas.microsoft.com/office/drawing/2014/main" id="{4F8BE5C6-FE8B-4B88-AB09-D3CA867C8A1B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6079483" y="4157663"/>
                            <a:ext cx="171450" cy="479425"/>
                          </a:xfrm>
                          <a:prstGeom prst="rect">
                            <a:avLst/>
                          </a:prstGeom>
                          <a:solidFill>
                            <a:schemeClr val="bg1">
                              <a:lumMod val="65000"/>
                            </a:schemeClr>
                          </a:solidFill>
                          <a:ln w="0">
                            <a:noFill/>
                            <a:prstDash val="solid"/>
                            <a:miter lim="800000"/>
                            <a:headEnd/>
                            <a:tailEnd/>
                          </a:ln>
                        </p:spPr>
                        <p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/>
                          <a:p>
                            <a:endParaRPr lang="en-US"/>
                          </a:p>
                        </p:txBody>
                      </p:sp>
                      <p:sp>
                        <p:nvSpPr>
                          <p:cNvPr id="490" name="Line 92">
                            <a:extLst>
                              <a:ext uri="{FF2B5EF4-FFF2-40B4-BE49-F238E27FC236}">
                                <a16:creationId xmlns="" xmlns:a16="http://schemas.microsoft.com/office/drawing/2014/main" id="{A51C8FA4-D91A-4FDB-9AF5-FCBD032AC21D}"/>
                              </a:ext>
                            </a:extLst>
                          </p:cNvPr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V="1">
                            <a:off x="6215063" y="4598988"/>
                            <a:ext cx="36512" cy="36512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chemeClr val="tx1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p:spPr>
                        <p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/>
                          <a:p>
                            <a:endParaRPr lang="en-US"/>
                          </a:p>
                        </p:txBody>
                      </p:sp>
                      <p:sp>
                        <p:nvSpPr>
                          <p:cNvPr id="491" name="Line 93">
                            <a:extLst>
                              <a:ext uri="{FF2B5EF4-FFF2-40B4-BE49-F238E27FC236}">
                                <a16:creationId xmlns="" xmlns:a16="http://schemas.microsoft.com/office/drawing/2014/main" id="{2BA8EB19-61CE-4E28-99B6-7D5AA05B6396}"/>
                              </a:ext>
                            </a:extLst>
                          </p:cNvPr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V="1">
                            <a:off x="6159500" y="4543425"/>
                            <a:ext cx="92075" cy="92075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chemeClr val="tx1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p:spPr>
                        <p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/>
                          <a:p>
                            <a:endParaRPr lang="en-US"/>
                          </a:p>
                        </p:txBody>
                      </p:sp>
                      <p:sp>
                        <p:nvSpPr>
                          <p:cNvPr id="492" name="Line 94">
                            <a:extLst>
                              <a:ext uri="{FF2B5EF4-FFF2-40B4-BE49-F238E27FC236}">
                                <a16:creationId xmlns="" xmlns:a16="http://schemas.microsoft.com/office/drawing/2014/main" id="{870E2A5E-9B8B-4968-8F32-DB6939E86DDE}"/>
                              </a:ext>
                            </a:extLst>
                          </p:cNvPr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V="1">
                            <a:off x="6103938" y="4487863"/>
                            <a:ext cx="147637" cy="147637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chemeClr val="tx1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p:spPr>
                        <p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/>
                          <a:p>
                            <a:endParaRPr lang="en-US"/>
                          </a:p>
                        </p:txBody>
                      </p:sp>
                      <p:sp>
                        <p:nvSpPr>
                          <p:cNvPr id="493" name="Line 95">
                            <a:extLst>
                              <a:ext uri="{FF2B5EF4-FFF2-40B4-BE49-F238E27FC236}">
                                <a16:creationId xmlns="" xmlns:a16="http://schemas.microsoft.com/office/drawing/2014/main" id="{746484FC-32B9-44F1-A21E-9C310D4BECCC}"/>
                              </a:ext>
                            </a:extLst>
                          </p:cNvPr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V="1">
                            <a:off x="6078538" y="4432300"/>
                            <a:ext cx="173037" cy="173037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chemeClr val="tx1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p:spPr>
                        <p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/>
                          <a:p>
                            <a:endParaRPr lang="en-US"/>
                          </a:p>
                        </p:txBody>
                      </p:sp>
                      <p:sp>
                        <p:nvSpPr>
                          <p:cNvPr id="494" name="Line 96">
                            <a:extLst>
                              <a:ext uri="{FF2B5EF4-FFF2-40B4-BE49-F238E27FC236}">
                                <a16:creationId xmlns="" xmlns:a16="http://schemas.microsoft.com/office/drawing/2014/main" id="{757FCE29-1C23-4079-B6A0-11EBBCBE5D41}"/>
                              </a:ext>
                            </a:extLst>
                          </p:cNvPr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V="1">
                            <a:off x="6078538" y="4376738"/>
                            <a:ext cx="173037" cy="173037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chemeClr val="tx1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p:spPr>
                        <p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/>
                          <a:p>
                            <a:endParaRPr lang="en-US"/>
                          </a:p>
                        </p:txBody>
                      </p:sp>
                      <p:sp>
                        <p:nvSpPr>
                          <p:cNvPr id="495" name="Line 97">
                            <a:extLst>
                              <a:ext uri="{FF2B5EF4-FFF2-40B4-BE49-F238E27FC236}">
                                <a16:creationId xmlns="" xmlns:a16="http://schemas.microsoft.com/office/drawing/2014/main" id="{30BC71CC-0A7A-4712-B261-C4DCC3635B58}"/>
                              </a:ext>
                            </a:extLst>
                          </p:cNvPr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V="1">
                            <a:off x="6078538" y="4321175"/>
                            <a:ext cx="173037" cy="173037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chemeClr val="tx1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p:spPr>
                        <p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/>
                          <a:p>
                            <a:endParaRPr lang="en-US"/>
                          </a:p>
                        </p:txBody>
                      </p:sp>
                      <p:sp>
                        <p:nvSpPr>
                          <p:cNvPr id="496" name="Line 98">
                            <a:extLst>
                              <a:ext uri="{FF2B5EF4-FFF2-40B4-BE49-F238E27FC236}">
                                <a16:creationId xmlns="" xmlns:a16="http://schemas.microsoft.com/office/drawing/2014/main" id="{7A780AFF-5FDE-4CF3-84C6-88547A1573C6}"/>
                              </a:ext>
                            </a:extLst>
                          </p:cNvPr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V="1">
                            <a:off x="6078538" y="4264025"/>
                            <a:ext cx="173037" cy="173037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chemeClr val="tx1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p:spPr>
                        <p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/>
                          <a:p>
                            <a:endParaRPr lang="en-US"/>
                          </a:p>
                        </p:txBody>
                      </p:sp>
                      <p:sp>
                        <p:nvSpPr>
                          <p:cNvPr id="497" name="Line 99">
                            <a:extLst>
                              <a:ext uri="{FF2B5EF4-FFF2-40B4-BE49-F238E27FC236}">
                                <a16:creationId xmlns="" xmlns:a16="http://schemas.microsoft.com/office/drawing/2014/main" id="{1A6F269D-6332-4698-A33B-6038A747851B}"/>
                              </a:ext>
                            </a:extLst>
                          </p:cNvPr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V="1">
                            <a:off x="6078538" y="4208463"/>
                            <a:ext cx="173037" cy="173037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chemeClr val="tx1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p:spPr>
                        <p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/>
                          <a:p>
                            <a:endParaRPr lang="en-US"/>
                          </a:p>
                        </p:txBody>
                      </p:sp>
                      <p:sp>
                        <p:nvSpPr>
                          <p:cNvPr id="498" name="Line 100">
                            <a:extLst>
                              <a:ext uri="{FF2B5EF4-FFF2-40B4-BE49-F238E27FC236}">
                                <a16:creationId xmlns="" xmlns:a16="http://schemas.microsoft.com/office/drawing/2014/main" id="{11C3ED45-2289-45EC-8B43-0A92A24B0281}"/>
                              </a:ext>
                            </a:extLst>
                          </p:cNvPr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V="1">
                            <a:off x="6078538" y="4157663"/>
                            <a:ext cx="168275" cy="168275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chemeClr val="tx1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p:spPr>
                        <p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/>
                          <a:p>
                            <a:endParaRPr lang="en-US"/>
                          </a:p>
                        </p:txBody>
                      </p:sp>
                      <p:sp>
                        <p:nvSpPr>
                          <p:cNvPr id="499" name="Line 101">
                            <a:extLst>
                              <a:ext uri="{FF2B5EF4-FFF2-40B4-BE49-F238E27FC236}">
                                <a16:creationId xmlns="" xmlns:a16="http://schemas.microsoft.com/office/drawing/2014/main" id="{6E3D4A25-FDC0-4E98-8D55-761B0558A816}"/>
                              </a:ext>
                            </a:extLst>
                          </p:cNvPr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V="1">
                            <a:off x="6078538" y="4157663"/>
                            <a:ext cx="112712" cy="112712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chemeClr val="tx1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p:spPr>
                        <p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/>
                          <a:p>
                            <a:endParaRPr lang="en-US"/>
                          </a:p>
                        </p:txBody>
                      </p:sp>
                      <p:sp>
                        <p:nvSpPr>
                          <p:cNvPr id="500" name="Line 102">
                            <a:extLst>
                              <a:ext uri="{FF2B5EF4-FFF2-40B4-BE49-F238E27FC236}">
                                <a16:creationId xmlns="" xmlns:a16="http://schemas.microsoft.com/office/drawing/2014/main" id="{16A9AC94-C21C-4FE9-9C83-F4C234DA2BC4}"/>
                              </a:ext>
                            </a:extLst>
                          </p:cNvPr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V="1">
                            <a:off x="6078538" y="4157663"/>
                            <a:ext cx="57150" cy="57150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chemeClr val="tx1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p:spPr>
                        <p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/>
                          <a:p>
                            <a:endParaRPr lang="en-US"/>
                          </a:p>
                        </p:txBody>
                      </p:sp>
                      <p:sp>
                        <p:nvSpPr>
                          <p:cNvPr id="501" name="Line 103">
                            <a:extLst>
                              <a:ext uri="{FF2B5EF4-FFF2-40B4-BE49-F238E27FC236}">
                                <a16:creationId xmlns="" xmlns:a16="http://schemas.microsoft.com/office/drawing/2014/main" id="{90C5D6D0-7862-4DEE-BAED-8A40F314AB00}"/>
                              </a:ext>
                            </a:extLst>
                          </p:cNvPr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V="1">
                            <a:off x="6078538" y="4157663"/>
                            <a:ext cx="1587" cy="1587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chemeClr val="tx1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p:spPr>
                        <p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/>
                          <a:p>
                            <a:endParaRPr lang="en-US"/>
                          </a:p>
                        </p:txBody>
                      </p:sp>
                      <p:sp>
                        <p:nvSpPr>
                          <p:cNvPr id="502" name="Rectangle 104">
                            <a:extLst>
                              <a:ext uri="{FF2B5EF4-FFF2-40B4-BE49-F238E27FC236}">
                                <a16:creationId xmlns="" xmlns:a16="http://schemas.microsoft.com/office/drawing/2014/main" id="{C3DF5692-D630-40D6-83D3-9154A8F10493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6078538" y="4160196"/>
                            <a:ext cx="173037" cy="477837"/>
                          </a:xfrm>
                          <a:prstGeom prst="rect">
                            <a:avLst/>
                          </a:prstGeom>
                          <a:noFill/>
                          <a:ln w="0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</p:spPr>
                        <p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/>
                          <a:p>
                            <a:endParaRPr lang="en-US"/>
                          </a:p>
                        </p:txBody>
                      </p:sp>
                      <p:sp>
                        <p:nvSpPr>
                          <p:cNvPr id="503" name="Rectangle 106">
                            <a:extLst>
                              <a:ext uri="{FF2B5EF4-FFF2-40B4-BE49-F238E27FC236}">
                                <a16:creationId xmlns="" xmlns:a16="http://schemas.microsoft.com/office/drawing/2014/main" id="{7467B0F2-00E2-4DD2-8D3C-FE5C994C01B2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6249988" y="4158608"/>
                            <a:ext cx="173037" cy="477837"/>
                          </a:xfrm>
                          <a:prstGeom prst="rect">
                            <a:avLst/>
                          </a:prstGeom>
                          <a:solidFill>
                            <a:schemeClr val="bg1">
                              <a:lumMod val="85000"/>
                            </a:schemeClr>
                          </a:solidFill>
                          <a:ln w="0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:ln>
                        </p:spPr>
                        <p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/>
                          <a:p>
                            <a:endParaRPr lang="en-US"/>
                          </a:p>
                        </p:txBody>
                      </p:sp>
                      <p:sp>
                        <p:nvSpPr>
                          <p:cNvPr id="504" name="Line 107">
                            <a:extLst>
                              <a:ext uri="{FF2B5EF4-FFF2-40B4-BE49-F238E27FC236}">
                                <a16:creationId xmlns="" xmlns:a16="http://schemas.microsoft.com/office/drawing/2014/main" id="{FF680E35-0888-4A14-BB58-0FDF2EFBD05A}"/>
                              </a:ext>
                            </a:extLst>
                          </p:cNvPr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H="1" flipV="1">
                            <a:off x="6373813" y="4157663"/>
                            <a:ext cx="50800" cy="50800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chemeClr val="tx1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p:spPr>
                        <p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/>
                          <a:p>
                            <a:endParaRPr lang="en-US"/>
                          </a:p>
                        </p:txBody>
                      </p:sp>
                      <p:sp>
                        <p:nvSpPr>
                          <p:cNvPr id="505" name="Line 108">
                            <a:extLst>
                              <a:ext uri="{FF2B5EF4-FFF2-40B4-BE49-F238E27FC236}">
                                <a16:creationId xmlns="" xmlns:a16="http://schemas.microsoft.com/office/drawing/2014/main" id="{6C8CFD77-78A5-420E-9DB6-254E55828373}"/>
                              </a:ext>
                            </a:extLst>
                          </p:cNvPr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H="1" flipV="1">
                            <a:off x="6318250" y="4157663"/>
                            <a:ext cx="106362" cy="106362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chemeClr val="tx1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p:spPr>
                        <p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/>
                          <a:p>
                            <a:endParaRPr lang="en-US"/>
                          </a:p>
                        </p:txBody>
                      </p:sp>
                      <p:sp>
                        <p:nvSpPr>
                          <p:cNvPr id="506" name="Line 109">
                            <a:extLst>
                              <a:ext uri="{FF2B5EF4-FFF2-40B4-BE49-F238E27FC236}">
                                <a16:creationId xmlns="" xmlns:a16="http://schemas.microsoft.com/office/drawing/2014/main" id="{4CB67B30-C340-42F6-89E8-BA0569874346}"/>
                              </a:ext>
                            </a:extLst>
                          </p:cNvPr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H="1" flipV="1">
                            <a:off x="6262688" y="4157663"/>
                            <a:ext cx="161925" cy="161925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chemeClr val="tx1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p:spPr>
                        <p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/>
                          <a:p>
                            <a:endParaRPr lang="en-US"/>
                          </a:p>
                        </p:txBody>
                      </p:sp>
                      <p:sp>
                        <p:nvSpPr>
                          <p:cNvPr id="507" name="Line 110">
                            <a:extLst>
                              <a:ext uri="{FF2B5EF4-FFF2-40B4-BE49-F238E27FC236}">
                                <a16:creationId xmlns="" xmlns:a16="http://schemas.microsoft.com/office/drawing/2014/main" id="{53E58041-5AC2-4D21-97E7-D998D92B119A}"/>
                              </a:ext>
                            </a:extLst>
                          </p:cNvPr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H="1" flipV="1">
                            <a:off x="6251575" y="4202113"/>
                            <a:ext cx="173037" cy="173037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chemeClr val="tx1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p:spPr>
                        <p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/>
                          <a:p>
                            <a:endParaRPr lang="en-US"/>
                          </a:p>
                        </p:txBody>
                      </p:sp>
                      <p:sp>
                        <p:nvSpPr>
                          <p:cNvPr id="508" name="Line 111">
                            <a:extLst>
                              <a:ext uri="{FF2B5EF4-FFF2-40B4-BE49-F238E27FC236}">
                                <a16:creationId xmlns="" xmlns:a16="http://schemas.microsoft.com/office/drawing/2014/main" id="{081C395E-A91B-4B53-919F-CEC6A6EBEC57}"/>
                              </a:ext>
                            </a:extLst>
                          </p:cNvPr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H="1" flipV="1">
                            <a:off x="6251575" y="4257675"/>
                            <a:ext cx="173037" cy="173037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chemeClr val="tx1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p:spPr>
                        <p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/>
                          <a:p>
                            <a:endParaRPr lang="en-US"/>
                          </a:p>
                        </p:txBody>
                      </p:sp>
                      <p:sp>
                        <p:nvSpPr>
                          <p:cNvPr id="509" name="Line 112">
                            <a:extLst>
                              <a:ext uri="{FF2B5EF4-FFF2-40B4-BE49-F238E27FC236}">
                                <a16:creationId xmlns="" xmlns:a16="http://schemas.microsoft.com/office/drawing/2014/main" id="{400749C2-F15F-4F8E-B5DC-E4F4488A83ED}"/>
                              </a:ext>
                            </a:extLst>
                          </p:cNvPr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H="1" flipV="1">
                            <a:off x="6251575" y="4313238"/>
                            <a:ext cx="173037" cy="173037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chemeClr val="tx1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p:spPr>
                        <p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/>
                          <a:p>
                            <a:endParaRPr lang="en-US"/>
                          </a:p>
                        </p:txBody>
                      </p:sp>
                      <p:sp>
                        <p:nvSpPr>
                          <p:cNvPr id="510" name="Line 113">
                            <a:extLst>
                              <a:ext uri="{FF2B5EF4-FFF2-40B4-BE49-F238E27FC236}">
                                <a16:creationId xmlns="" xmlns:a16="http://schemas.microsoft.com/office/drawing/2014/main" id="{4F933360-5CF8-4146-89F0-9D40B684AF8E}"/>
                              </a:ext>
                            </a:extLst>
                          </p:cNvPr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H="1" flipV="1">
                            <a:off x="6251575" y="4368800"/>
                            <a:ext cx="173037" cy="173037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chemeClr val="tx1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p:spPr>
                        <p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/>
                          <a:p>
                            <a:endParaRPr lang="en-US"/>
                          </a:p>
                        </p:txBody>
                      </p:sp>
                      <p:sp>
                        <p:nvSpPr>
                          <p:cNvPr id="511" name="Line 114">
                            <a:extLst>
                              <a:ext uri="{FF2B5EF4-FFF2-40B4-BE49-F238E27FC236}">
                                <a16:creationId xmlns="" xmlns:a16="http://schemas.microsoft.com/office/drawing/2014/main" id="{21043CE9-4563-4DFA-B900-35145AEC238B}"/>
                              </a:ext>
                            </a:extLst>
                          </p:cNvPr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H="1" flipV="1">
                            <a:off x="6251575" y="4425950"/>
                            <a:ext cx="173037" cy="173037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chemeClr val="tx1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p:spPr>
                        <p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/>
                          <a:p>
                            <a:endParaRPr lang="en-US"/>
                          </a:p>
                        </p:txBody>
                      </p:sp>
                      <p:sp>
                        <p:nvSpPr>
                          <p:cNvPr id="512" name="Line 115">
                            <a:extLst>
                              <a:ext uri="{FF2B5EF4-FFF2-40B4-BE49-F238E27FC236}">
                                <a16:creationId xmlns="" xmlns:a16="http://schemas.microsoft.com/office/drawing/2014/main" id="{C2281B35-A500-4A0F-9BD2-1E1F8FE13056}"/>
                              </a:ext>
                            </a:extLst>
                          </p:cNvPr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H="1" flipV="1">
                            <a:off x="6251575" y="4481513"/>
                            <a:ext cx="153987" cy="153987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chemeClr val="tx1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p:spPr>
                        <p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/>
                          <a:p>
                            <a:endParaRPr lang="en-US"/>
                          </a:p>
                        </p:txBody>
                      </p:sp>
                      <p:sp>
                        <p:nvSpPr>
                          <p:cNvPr id="513" name="Line 116">
                            <a:extLst>
                              <a:ext uri="{FF2B5EF4-FFF2-40B4-BE49-F238E27FC236}">
                                <a16:creationId xmlns="" xmlns:a16="http://schemas.microsoft.com/office/drawing/2014/main" id="{35AF4A61-06E1-4FB3-A0D4-7B1EB05376DA}"/>
                              </a:ext>
                            </a:extLst>
                          </p:cNvPr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H="1" flipV="1">
                            <a:off x="6251575" y="4537075"/>
                            <a:ext cx="98425" cy="98425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chemeClr val="tx1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p:spPr>
                        <p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/>
                          <a:p>
                            <a:endParaRPr lang="en-US"/>
                          </a:p>
                        </p:txBody>
                      </p:sp>
                      <p:sp>
                        <p:nvSpPr>
                          <p:cNvPr id="514" name="Line 117">
                            <a:extLst>
                              <a:ext uri="{FF2B5EF4-FFF2-40B4-BE49-F238E27FC236}">
                                <a16:creationId xmlns="" xmlns:a16="http://schemas.microsoft.com/office/drawing/2014/main" id="{71718CC4-0DDA-43C2-A078-AAB759999B7E}"/>
                              </a:ext>
                            </a:extLst>
                          </p:cNvPr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H="1" flipV="1">
                            <a:off x="6251575" y="4592638"/>
                            <a:ext cx="42862" cy="42862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chemeClr val="tx1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p:spPr>
                        <p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/>
                          <a:p>
                            <a:endParaRPr lang="en-US"/>
                          </a:p>
                        </p:txBody>
                      </p:sp>
                    </p:grpSp>
                  </p:grpSp>
                </p:grpSp>
                <p:sp>
                  <p:nvSpPr>
                    <p:cNvPr id="4" name="Arc 3">
                      <a:extLst>
                        <a:ext uri="{FF2B5EF4-FFF2-40B4-BE49-F238E27FC236}">
                          <a16:creationId xmlns="" xmlns:a16="http://schemas.microsoft.com/office/drawing/2014/main" id="{2748D13F-423D-4B11-A8D1-B22A3FBCBF83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496111" y="3589505"/>
                      <a:ext cx="1828800" cy="1828800"/>
                    </a:xfrm>
                    <a:prstGeom prst="arc">
                      <a:avLst>
                        <a:gd name="adj1" fmla="val 15578457"/>
                        <a:gd name="adj2" fmla="val 19588532"/>
                      </a:avLst>
                    </a:prstGeom>
                    <a:ln>
                      <a:solidFill>
                        <a:srgbClr val="0000FF"/>
                      </a:solidFill>
                      <a:tailEnd type="arrow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</p:grpSp>
              <p:grpSp>
                <p:nvGrpSpPr>
                  <p:cNvPr id="16" name="Group 5">
                    <a:extLst>
                      <a:ext uri="{FF2B5EF4-FFF2-40B4-BE49-F238E27FC236}">
                        <a16:creationId xmlns="" xmlns:a16="http://schemas.microsoft.com/office/drawing/2014/main" id="{89428BB2-D457-4686-9B07-81C4B831F7A5}"/>
                      </a:ext>
                    </a:extLst>
                  </p:cNvPr>
                  <p:cNvGrpSpPr>
                    <a:grpSpLocks noChangeAspect="1"/>
                  </p:cNvGrpSpPr>
                  <p:nvPr/>
                </p:nvGrpSpPr>
                <p:grpSpPr>
                  <a:xfrm>
                    <a:off x="3657600" y="2714016"/>
                    <a:ext cx="1520757" cy="1583175"/>
                    <a:chOff x="4802224" y="2341125"/>
                    <a:chExt cx="3041514" cy="3166349"/>
                  </a:xfrm>
                </p:grpSpPr>
                <p:grpSp>
                  <p:nvGrpSpPr>
                    <p:cNvPr id="18" name="Group 781">
                      <a:extLst>
                        <a:ext uri="{FF2B5EF4-FFF2-40B4-BE49-F238E27FC236}">
                          <a16:creationId xmlns="" xmlns:a16="http://schemas.microsoft.com/office/drawing/2014/main" id="{D84B2384-CD81-4A36-808A-A5F42A11D6D2}"/>
                        </a:ext>
                      </a:extLst>
                    </p:cNvPr>
                    <p:cNvGrpSpPr>
                      <a:grpSpLocks noChangeAspect="1"/>
                    </p:cNvGrpSpPr>
                    <p:nvPr/>
                  </p:nvGrpSpPr>
                  <p:grpSpPr>
                    <a:xfrm rot="21000000">
                      <a:off x="4929121" y="3565673"/>
                      <a:ext cx="1822457" cy="1828800"/>
                      <a:chOff x="832104" y="894525"/>
                      <a:chExt cx="2736851" cy="2746376"/>
                    </a:xfrm>
                  </p:grpSpPr>
                  <p:sp>
                    <p:nvSpPr>
                      <p:cNvPr id="783" name="Freeform 240">
                        <a:extLst>
                          <a:ext uri="{FF2B5EF4-FFF2-40B4-BE49-F238E27FC236}">
                            <a16:creationId xmlns="" xmlns:a16="http://schemas.microsoft.com/office/drawing/2014/main" id="{0E4AC66D-C116-48C3-87DC-0C64B3A008F6}"/>
                          </a:ext>
                        </a:extLst>
                      </p:cNvPr>
                      <p:cNvSpPr>
                        <a:spLocks noEditPoints="1"/>
                      </p:cNvSpPr>
                      <p:nvPr/>
                    </p:nvSpPr>
                    <p:spPr bwMode="auto">
                      <a:xfrm>
                        <a:off x="832104" y="894525"/>
                        <a:ext cx="2736850" cy="2744788"/>
                      </a:xfrm>
                      <a:custGeom>
                        <a:avLst/>
                        <a:gdLst/>
                        <a:ahLst/>
                        <a:cxnLst>
                          <a:cxn ang="0">
                            <a:pos x="7" y="975"/>
                          </a:cxn>
                          <a:cxn ang="0">
                            <a:pos x="63" y="1189"/>
                          </a:cxn>
                          <a:cxn ang="0">
                            <a:pos x="171" y="1382"/>
                          </a:cxn>
                          <a:cxn ang="0">
                            <a:pos x="324" y="1541"/>
                          </a:cxn>
                          <a:cxn ang="0">
                            <a:pos x="513" y="1656"/>
                          </a:cxn>
                          <a:cxn ang="0">
                            <a:pos x="724" y="1719"/>
                          </a:cxn>
                          <a:cxn ang="0">
                            <a:pos x="945" y="1726"/>
                          </a:cxn>
                          <a:cxn ang="0">
                            <a:pos x="1159" y="1676"/>
                          </a:cxn>
                          <a:cxn ang="0">
                            <a:pos x="1355" y="1574"/>
                          </a:cxn>
                          <a:cxn ang="0">
                            <a:pos x="1518" y="1425"/>
                          </a:cxn>
                          <a:cxn ang="0">
                            <a:pos x="1639" y="1240"/>
                          </a:cxn>
                          <a:cxn ang="0">
                            <a:pos x="1708" y="1030"/>
                          </a:cxn>
                          <a:cxn ang="0">
                            <a:pos x="1722" y="809"/>
                          </a:cxn>
                          <a:cxn ang="0">
                            <a:pos x="1680" y="592"/>
                          </a:cxn>
                          <a:cxn ang="0">
                            <a:pos x="1584" y="393"/>
                          </a:cxn>
                          <a:cxn ang="0">
                            <a:pos x="1441" y="225"/>
                          </a:cxn>
                          <a:cxn ang="0">
                            <a:pos x="1261" y="98"/>
                          </a:cxn>
                          <a:cxn ang="0">
                            <a:pos x="1054" y="22"/>
                          </a:cxn>
                          <a:cxn ang="0">
                            <a:pos x="834" y="0"/>
                          </a:cxn>
                          <a:cxn ang="0">
                            <a:pos x="617" y="36"/>
                          </a:cxn>
                          <a:cxn ang="0">
                            <a:pos x="415" y="125"/>
                          </a:cxn>
                          <a:cxn ang="0">
                            <a:pos x="242" y="263"/>
                          </a:cxn>
                          <a:cxn ang="0">
                            <a:pos x="111" y="440"/>
                          </a:cxn>
                          <a:cxn ang="0">
                            <a:pos x="28" y="645"/>
                          </a:cxn>
                          <a:cxn ang="0">
                            <a:pos x="883" y="863"/>
                          </a:cxn>
                          <a:cxn ang="0">
                            <a:pos x="883" y="869"/>
                          </a:cxn>
                          <a:cxn ang="0">
                            <a:pos x="881" y="874"/>
                          </a:cxn>
                          <a:cxn ang="0">
                            <a:pos x="878" y="879"/>
                          </a:cxn>
                          <a:cxn ang="0">
                            <a:pos x="874" y="882"/>
                          </a:cxn>
                          <a:cxn ang="0">
                            <a:pos x="869" y="885"/>
                          </a:cxn>
                          <a:cxn ang="0">
                            <a:pos x="864" y="886"/>
                          </a:cxn>
                          <a:cxn ang="0">
                            <a:pos x="858" y="886"/>
                          </a:cxn>
                          <a:cxn ang="0">
                            <a:pos x="853" y="884"/>
                          </a:cxn>
                          <a:cxn ang="0">
                            <a:pos x="848" y="882"/>
                          </a:cxn>
                          <a:cxn ang="0">
                            <a:pos x="844" y="878"/>
                          </a:cxn>
                          <a:cxn ang="0">
                            <a:pos x="842" y="873"/>
                          </a:cxn>
                          <a:cxn ang="0">
                            <a:pos x="840" y="867"/>
                          </a:cxn>
                          <a:cxn ang="0">
                            <a:pos x="840" y="862"/>
                          </a:cxn>
                          <a:cxn ang="0">
                            <a:pos x="842" y="857"/>
                          </a:cxn>
                          <a:cxn ang="0">
                            <a:pos x="844" y="852"/>
                          </a:cxn>
                          <a:cxn ang="0">
                            <a:pos x="848" y="848"/>
                          </a:cxn>
                          <a:cxn ang="0">
                            <a:pos x="853" y="845"/>
                          </a:cxn>
                          <a:cxn ang="0">
                            <a:pos x="858" y="843"/>
                          </a:cxn>
                          <a:cxn ang="0">
                            <a:pos x="864" y="843"/>
                          </a:cxn>
                          <a:cxn ang="0">
                            <a:pos x="869" y="844"/>
                          </a:cxn>
                          <a:cxn ang="0">
                            <a:pos x="874" y="847"/>
                          </a:cxn>
                          <a:cxn ang="0">
                            <a:pos x="878" y="851"/>
                          </a:cxn>
                          <a:cxn ang="0">
                            <a:pos x="881" y="855"/>
                          </a:cxn>
                          <a:cxn ang="0">
                            <a:pos x="883" y="861"/>
                          </a:cxn>
                        </a:cxnLst>
                        <a:rect l="0" t="0" r="r" b="b"/>
                        <a:pathLst>
                          <a:path w="1724" h="1729">
                            <a:moveTo>
                              <a:pt x="1" y="809"/>
                            </a:moveTo>
                            <a:lnTo>
                              <a:pt x="0" y="865"/>
                            </a:lnTo>
                            <a:lnTo>
                              <a:pt x="1" y="920"/>
                            </a:lnTo>
                            <a:lnTo>
                              <a:pt x="7" y="975"/>
                            </a:lnTo>
                            <a:lnTo>
                              <a:pt x="16" y="1030"/>
                            </a:lnTo>
                            <a:lnTo>
                              <a:pt x="28" y="1084"/>
                            </a:lnTo>
                            <a:lnTo>
                              <a:pt x="44" y="1137"/>
                            </a:lnTo>
                            <a:lnTo>
                              <a:pt x="63" y="1189"/>
                            </a:lnTo>
                            <a:lnTo>
                              <a:pt x="85" y="1240"/>
                            </a:lnTo>
                            <a:lnTo>
                              <a:pt x="111" y="1289"/>
                            </a:lnTo>
                            <a:lnTo>
                              <a:pt x="139" y="1337"/>
                            </a:lnTo>
                            <a:lnTo>
                              <a:pt x="171" y="1382"/>
                            </a:lnTo>
                            <a:lnTo>
                              <a:pt x="205" y="1425"/>
                            </a:lnTo>
                            <a:lnTo>
                              <a:pt x="242" y="1466"/>
                            </a:lnTo>
                            <a:lnTo>
                              <a:pt x="282" y="1505"/>
                            </a:lnTo>
                            <a:lnTo>
                              <a:pt x="324" y="1541"/>
                            </a:lnTo>
                            <a:lnTo>
                              <a:pt x="369" y="1574"/>
                            </a:lnTo>
                            <a:lnTo>
                              <a:pt x="415" y="1604"/>
                            </a:lnTo>
                            <a:lnTo>
                              <a:pt x="463" y="1632"/>
                            </a:lnTo>
                            <a:lnTo>
                              <a:pt x="513" y="1656"/>
                            </a:lnTo>
                            <a:lnTo>
                              <a:pt x="564" y="1676"/>
                            </a:lnTo>
                            <a:lnTo>
                              <a:pt x="617" y="1694"/>
                            </a:lnTo>
                            <a:lnTo>
                              <a:pt x="670" y="1708"/>
                            </a:lnTo>
                            <a:lnTo>
                              <a:pt x="724" y="1719"/>
                            </a:lnTo>
                            <a:lnTo>
                              <a:pt x="779" y="1726"/>
                            </a:lnTo>
                            <a:lnTo>
                              <a:pt x="834" y="1729"/>
                            </a:lnTo>
                            <a:lnTo>
                              <a:pt x="889" y="1729"/>
                            </a:lnTo>
                            <a:lnTo>
                              <a:pt x="945" y="1726"/>
                            </a:lnTo>
                            <a:lnTo>
                              <a:pt x="999" y="1719"/>
                            </a:lnTo>
                            <a:lnTo>
                              <a:pt x="1054" y="1708"/>
                            </a:lnTo>
                            <a:lnTo>
                              <a:pt x="1107" y="1694"/>
                            </a:lnTo>
                            <a:lnTo>
                              <a:pt x="1159" y="1676"/>
                            </a:lnTo>
                            <a:lnTo>
                              <a:pt x="1211" y="1656"/>
                            </a:lnTo>
                            <a:lnTo>
                              <a:pt x="1261" y="1632"/>
                            </a:lnTo>
                            <a:lnTo>
                              <a:pt x="1309" y="1604"/>
                            </a:lnTo>
                            <a:lnTo>
                              <a:pt x="1355" y="1574"/>
                            </a:lnTo>
                            <a:lnTo>
                              <a:pt x="1399" y="1541"/>
                            </a:lnTo>
                            <a:lnTo>
                              <a:pt x="1441" y="1505"/>
                            </a:lnTo>
                            <a:lnTo>
                              <a:pt x="1481" y="1466"/>
                            </a:lnTo>
                            <a:lnTo>
                              <a:pt x="1518" y="1425"/>
                            </a:lnTo>
                            <a:lnTo>
                              <a:pt x="1553" y="1382"/>
                            </a:lnTo>
                            <a:lnTo>
                              <a:pt x="1584" y="1337"/>
                            </a:lnTo>
                            <a:lnTo>
                              <a:pt x="1613" y="1289"/>
                            </a:lnTo>
                            <a:lnTo>
                              <a:pt x="1639" y="1240"/>
                            </a:lnTo>
                            <a:lnTo>
                              <a:pt x="1661" y="1189"/>
                            </a:lnTo>
                            <a:lnTo>
                              <a:pt x="1680" y="1137"/>
                            </a:lnTo>
                            <a:lnTo>
                              <a:pt x="1696" y="1084"/>
                            </a:lnTo>
                            <a:lnTo>
                              <a:pt x="1708" y="1030"/>
                            </a:lnTo>
                            <a:lnTo>
                              <a:pt x="1717" y="975"/>
                            </a:lnTo>
                            <a:lnTo>
                              <a:pt x="1722" y="920"/>
                            </a:lnTo>
                            <a:lnTo>
                              <a:pt x="1724" y="865"/>
                            </a:lnTo>
                            <a:lnTo>
                              <a:pt x="1722" y="809"/>
                            </a:lnTo>
                            <a:lnTo>
                              <a:pt x="1717" y="754"/>
                            </a:lnTo>
                            <a:lnTo>
                              <a:pt x="1708" y="699"/>
                            </a:lnTo>
                            <a:lnTo>
                              <a:pt x="1696" y="645"/>
                            </a:lnTo>
                            <a:lnTo>
                              <a:pt x="1680" y="592"/>
                            </a:lnTo>
                            <a:lnTo>
                              <a:pt x="1661" y="540"/>
                            </a:lnTo>
                            <a:lnTo>
                              <a:pt x="1639" y="489"/>
                            </a:lnTo>
                            <a:lnTo>
                              <a:pt x="1613" y="440"/>
                            </a:lnTo>
                            <a:lnTo>
                              <a:pt x="1584" y="393"/>
                            </a:lnTo>
                            <a:lnTo>
                              <a:pt x="1553" y="347"/>
                            </a:lnTo>
                            <a:lnTo>
                              <a:pt x="1518" y="304"/>
                            </a:lnTo>
                            <a:lnTo>
                              <a:pt x="1481" y="263"/>
                            </a:lnTo>
                            <a:lnTo>
                              <a:pt x="1441" y="225"/>
                            </a:lnTo>
                            <a:lnTo>
                              <a:pt x="1399" y="189"/>
                            </a:lnTo>
                            <a:lnTo>
                              <a:pt x="1355" y="155"/>
                            </a:lnTo>
                            <a:lnTo>
                              <a:pt x="1309" y="125"/>
                            </a:lnTo>
                            <a:lnTo>
                              <a:pt x="1261" y="98"/>
                            </a:lnTo>
                            <a:lnTo>
                              <a:pt x="1211" y="74"/>
                            </a:lnTo>
                            <a:lnTo>
                              <a:pt x="1159" y="53"/>
                            </a:lnTo>
                            <a:lnTo>
                              <a:pt x="1107" y="36"/>
                            </a:lnTo>
                            <a:lnTo>
                              <a:pt x="1054" y="22"/>
                            </a:lnTo>
                            <a:lnTo>
                              <a:pt x="999" y="11"/>
                            </a:lnTo>
                            <a:lnTo>
                              <a:pt x="945" y="4"/>
                            </a:lnTo>
                            <a:lnTo>
                              <a:pt x="889" y="0"/>
                            </a:lnTo>
                            <a:lnTo>
                              <a:pt x="834" y="0"/>
                            </a:lnTo>
                            <a:lnTo>
                              <a:pt x="779" y="4"/>
                            </a:lnTo>
                            <a:lnTo>
                              <a:pt x="724" y="11"/>
                            </a:lnTo>
                            <a:lnTo>
                              <a:pt x="670" y="22"/>
                            </a:lnTo>
                            <a:lnTo>
                              <a:pt x="617" y="36"/>
                            </a:lnTo>
                            <a:lnTo>
                              <a:pt x="564" y="53"/>
                            </a:lnTo>
                            <a:lnTo>
                              <a:pt x="513" y="74"/>
                            </a:lnTo>
                            <a:lnTo>
                              <a:pt x="463" y="98"/>
                            </a:lnTo>
                            <a:lnTo>
                              <a:pt x="415" y="125"/>
                            </a:lnTo>
                            <a:lnTo>
                              <a:pt x="369" y="155"/>
                            </a:lnTo>
                            <a:lnTo>
                              <a:pt x="324" y="189"/>
                            </a:lnTo>
                            <a:lnTo>
                              <a:pt x="282" y="225"/>
                            </a:lnTo>
                            <a:lnTo>
                              <a:pt x="242" y="263"/>
                            </a:lnTo>
                            <a:lnTo>
                              <a:pt x="205" y="304"/>
                            </a:lnTo>
                            <a:lnTo>
                              <a:pt x="171" y="347"/>
                            </a:lnTo>
                            <a:lnTo>
                              <a:pt x="139" y="393"/>
                            </a:lnTo>
                            <a:lnTo>
                              <a:pt x="111" y="440"/>
                            </a:lnTo>
                            <a:lnTo>
                              <a:pt x="85" y="489"/>
                            </a:lnTo>
                            <a:lnTo>
                              <a:pt x="63" y="540"/>
                            </a:lnTo>
                            <a:lnTo>
                              <a:pt x="44" y="592"/>
                            </a:lnTo>
                            <a:lnTo>
                              <a:pt x="28" y="645"/>
                            </a:lnTo>
                            <a:lnTo>
                              <a:pt x="16" y="699"/>
                            </a:lnTo>
                            <a:lnTo>
                              <a:pt x="7" y="754"/>
                            </a:lnTo>
                            <a:lnTo>
                              <a:pt x="1" y="809"/>
                            </a:lnTo>
                            <a:close/>
                            <a:moveTo>
                              <a:pt x="883" y="863"/>
                            </a:moveTo>
                            <a:lnTo>
                              <a:pt x="883" y="865"/>
                            </a:lnTo>
                            <a:lnTo>
                              <a:pt x="883" y="866"/>
                            </a:lnTo>
                            <a:lnTo>
                              <a:pt x="883" y="867"/>
                            </a:lnTo>
                            <a:lnTo>
                              <a:pt x="883" y="869"/>
                            </a:lnTo>
                            <a:lnTo>
                              <a:pt x="883" y="870"/>
                            </a:lnTo>
                            <a:lnTo>
                              <a:pt x="882" y="872"/>
                            </a:lnTo>
                            <a:lnTo>
                              <a:pt x="882" y="873"/>
                            </a:lnTo>
                            <a:lnTo>
                              <a:pt x="881" y="874"/>
                            </a:lnTo>
                            <a:lnTo>
                              <a:pt x="881" y="875"/>
                            </a:lnTo>
                            <a:lnTo>
                              <a:pt x="880" y="876"/>
                            </a:lnTo>
                            <a:lnTo>
                              <a:pt x="879" y="878"/>
                            </a:lnTo>
                            <a:lnTo>
                              <a:pt x="878" y="879"/>
                            </a:lnTo>
                            <a:lnTo>
                              <a:pt x="877" y="880"/>
                            </a:lnTo>
                            <a:lnTo>
                              <a:pt x="876" y="881"/>
                            </a:lnTo>
                            <a:lnTo>
                              <a:pt x="875" y="882"/>
                            </a:lnTo>
                            <a:lnTo>
                              <a:pt x="874" y="882"/>
                            </a:lnTo>
                            <a:lnTo>
                              <a:pt x="873" y="883"/>
                            </a:lnTo>
                            <a:lnTo>
                              <a:pt x="872" y="884"/>
                            </a:lnTo>
                            <a:lnTo>
                              <a:pt x="870" y="884"/>
                            </a:lnTo>
                            <a:lnTo>
                              <a:pt x="869" y="885"/>
                            </a:lnTo>
                            <a:lnTo>
                              <a:pt x="868" y="886"/>
                            </a:lnTo>
                            <a:lnTo>
                              <a:pt x="867" y="886"/>
                            </a:lnTo>
                            <a:lnTo>
                              <a:pt x="865" y="886"/>
                            </a:lnTo>
                            <a:lnTo>
                              <a:pt x="864" y="886"/>
                            </a:lnTo>
                            <a:lnTo>
                              <a:pt x="862" y="886"/>
                            </a:lnTo>
                            <a:lnTo>
                              <a:pt x="861" y="886"/>
                            </a:lnTo>
                            <a:lnTo>
                              <a:pt x="860" y="886"/>
                            </a:lnTo>
                            <a:lnTo>
                              <a:pt x="858" y="886"/>
                            </a:lnTo>
                            <a:lnTo>
                              <a:pt x="857" y="886"/>
                            </a:lnTo>
                            <a:lnTo>
                              <a:pt x="856" y="886"/>
                            </a:lnTo>
                            <a:lnTo>
                              <a:pt x="854" y="885"/>
                            </a:lnTo>
                            <a:lnTo>
                              <a:pt x="853" y="884"/>
                            </a:lnTo>
                            <a:lnTo>
                              <a:pt x="852" y="884"/>
                            </a:lnTo>
                            <a:lnTo>
                              <a:pt x="851" y="883"/>
                            </a:lnTo>
                            <a:lnTo>
                              <a:pt x="849" y="882"/>
                            </a:lnTo>
                            <a:lnTo>
                              <a:pt x="848" y="882"/>
                            </a:lnTo>
                            <a:lnTo>
                              <a:pt x="847" y="881"/>
                            </a:lnTo>
                            <a:lnTo>
                              <a:pt x="846" y="880"/>
                            </a:lnTo>
                            <a:lnTo>
                              <a:pt x="845" y="879"/>
                            </a:lnTo>
                            <a:lnTo>
                              <a:pt x="844" y="878"/>
                            </a:lnTo>
                            <a:lnTo>
                              <a:pt x="844" y="876"/>
                            </a:lnTo>
                            <a:lnTo>
                              <a:pt x="843" y="875"/>
                            </a:lnTo>
                            <a:lnTo>
                              <a:pt x="842" y="874"/>
                            </a:lnTo>
                            <a:lnTo>
                              <a:pt x="842" y="873"/>
                            </a:lnTo>
                            <a:lnTo>
                              <a:pt x="841" y="872"/>
                            </a:lnTo>
                            <a:lnTo>
                              <a:pt x="841" y="870"/>
                            </a:lnTo>
                            <a:lnTo>
                              <a:pt x="841" y="869"/>
                            </a:lnTo>
                            <a:lnTo>
                              <a:pt x="840" y="867"/>
                            </a:lnTo>
                            <a:lnTo>
                              <a:pt x="840" y="866"/>
                            </a:lnTo>
                            <a:lnTo>
                              <a:pt x="840" y="865"/>
                            </a:lnTo>
                            <a:lnTo>
                              <a:pt x="840" y="863"/>
                            </a:lnTo>
                            <a:lnTo>
                              <a:pt x="840" y="862"/>
                            </a:lnTo>
                            <a:lnTo>
                              <a:pt x="841" y="861"/>
                            </a:lnTo>
                            <a:lnTo>
                              <a:pt x="841" y="859"/>
                            </a:lnTo>
                            <a:lnTo>
                              <a:pt x="841" y="858"/>
                            </a:lnTo>
                            <a:lnTo>
                              <a:pt x="842" y="857"/>
                            </a:lnTo>
                            <a:lnTo>
                              <a:pt x="842" y="855"/>
                            </a:lnTo>
                            <a:lnTo>
                              <a:pt x="843" y="854"/>
                            </a:lnTo>
                            <a:lnTo>
                              <a:pt x="844" y="853"/>
                            </a:lnTo>
                            <a:lnTo>
                              <a:pt x="844" y="852"/>
                            </a:lnTo>
                            <a:lnTo>
                              <a:pt x="845" y="851"/>
                            </a:lnTo>
                            <a:lnTo>
                              <a:pt x="846" y="850"/>
                            </a:lnTo>
                            <a:lnTo>
                              <a:pt x="847" y="849"/>
                            </a:lnTo>
                            <a:lnTo>
                              <a:pt x="848" y="848"/>
                            </a:lnTo>
                            <a:lnTo>
                              <a:pt x="849" y="847"/>
                            </a:lnTo>
                            <a:lnTo>
                              <a:pt x="851" y="846"/>
                            </a:lnTo>
                            <a:lnTo>
                              <a:pt x="852" y="845"/>
                            </a:lnTo>
                            <a:lnTo>
                              <a:pt x="853" y="845"/>
                            </a:lnTo>
                            <a:lnTo>
                              <a:pt x="854" y="844"/>
                            </a:lnTo>
                            <a:lnTo>
                              <a:pt x="856" y="844"/>
                            </a:lnTo>
                            <a:lnTo>
                              <a:pt x="857" y="844"/>
                            </a:lnTo>
                            <a:lnTo>
                              <a:pt x="858" y="843"/>
                            </a:lnTo>
                            <a:lnTo>
                              <a:pt x="860" y="843"/>
                            </a:lnTo>
                            <a:lnTo>
                              <a:pt x="861" y="843"/>
                            </a:lnTo>
                            <a:lnTo>
                              <a:pt x="862" y="843"/>
                            </a:lnTo>
                            <a:lnTo>
                              <a:pt x="864" y="843"/>
                            </a:lnTo>
                            <a:lnTo>
                              <a:pt x="865" y="843"/>
                            </a:lnTo>
                            <a:lnTo>
                              <a:pt x="867" y="844"/>
                            </a:lnTo>
                            <a:lnTo>
                              <a:pt x="868" y="844"/>
                            </a:lnTo>
                            <a:lnTo>
                              <a:pt x="869" y="844"/>
                            </a:lnTo>
                            <a:lnTo>
                              <a:pt x="870" y="845"/>
                            </a:lnTo>
                            <a:lnTo>
                              <a:pt x="872" y="845"/>
                            </a:lnTo>
                            <a:lnTo>
                              <a:pt x="873" y="846"/>
                            </a:lnTo>
                            <a:lnTo>
                              <a:pt x="874" y="847"/>
                            </a:lnTo>
                            <a:lnTo>
                              <a:pt x="875" y="848"/>
                            </a:lnTo>
                            <a:lnTo>
                              <a:pt x="876" y="849"/>
                            </a:lnTo>
                            <a:lnTo>
                              <a:pt x="877" y="850"/>
                            </a:lnTo>
                            <a:lnTo>
                              <a:pt x="878" y="851"/>
                            </a:lnTo>
                            <a:lnTo>
                              <a:pt x="879" y="852"/>
                            </a:lnTo>
                            <a:lnTo>
                              <a:pt x="880" y="853"/>
                            </a:lnTo>
                            <a:lnTo>
                              <a:pt x="881" y="854"/>
                            </a:lnTo>
                            <a:lnTo>
                              <a:pt x="881" y="855"/>
                            </a:lnTo>
                            <a:lnTo>
                              <a:pt x="882" y="857"/>
                            </a:lnTo>
                            <a:lnTo>
                              <a:pt x="882" y="858"/>
                            </a:lnTo>
                            <a:lnTo>
                              <a:pt x="883" y="859"/>
                            </a:lnTo>
                            <a:lnTo>
                              <a:pt x="883" y="861"/>
                            </a:lnTo>
                            <a:lnTo>
                              <a:pt x="883" y="862"/>
                            </a:lnTo>
                            <a:lnTo>
                              <a:pt x="883" y="863"/>
                            </a:lnTo>
                            <a:close/>
                          </a:path>
                        </a:pathLst>
                      </a:custGeom>
                      <a:solidFill>
                        <a:srgbClr val="F6F5F0"/>
                      </a:solidFill>
                      <a:ln w="0">
                        <a:solidFill>
                          <a:srgbClr val="D6D6D6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784" name="Freeform 7">
                        <a:extLst>
                          <a:ext uri="{FF2B5EF4-FFF2-40B4-BE49-F238E27FC236}">
                            <a16:creationId xmlns="" xmlns:a16="http://schemas.microsoft.com/office/drawing/2014/main" id="{3E77D149-0BFC-431E-87F0-F4F8768AD6B6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832104" y="896113"/>
                        <a:ext cx="2736850" cy="2743200"/>
                      </a:xfrm>
                      <a:custGeom>
                        <a:avLst/>
                        <a:gdLst/>
                        <a:ahLst/>
                        <a:cxnLst>
                          <a:cxn ang="0">
                            <a:pos x="10160" y="5073"/>
                          </a:cxn>
                          <a:cxn ang="0">
                            <a:pos x="10134" y="4559"/>
                          </a:cxn>
                          <a:cxn ang="0">
                            <a:pos x="10056" y="4050"/>
                          </a:cxn>
                          <a:cxn ang="0">
                            <a:pos x="9927" y="3552"/>
                          </a:cxn>
                          <a:cxn ang="0">
                            <a:pos x="9748" y="3070"/>
                          </a:cxn>
                          <a:cxn ang="0">
                            <a:pos x="9521" y="2608"/>
                          </a:cxn>
                          <a:cxn ang="0">
                            <a:pos x="9249" y="2171"/>
                          </a:cxn>
                          <a:cxn ang="0">
                            <a:pos x="8934" y="1764"/>
                          </a:cxn>
                          <a:cxn ang="0">
                            <a:pos x="8580" y="1391"/>
                          </a:cxn>
                          <a:cxn ang="0">
                            <a:pos x="8189" y="1056"/>
                          </a:cxn>
                          <a:cxn ang="0">
                            <a:pos x="7767" y="762"/>
                          </a:cxn>
                          <a:cxn ang="0">
                            <a:pos x="7317" y="512"/>
                          </a:cxn>
                          <a:cxn ang="0">
                            <a:pos x="6844" y="309"/>
                          </a:cxn>
                          <a:cxn ang="0">
                            <a:pos x="6353" y="155"/>
                          </a:cxn>
                          <a:cxn ang="0">
                            <a:pos x="5849" y="52"/>
                          </a:cxn>
                          <a:cxn ang="0">
                            <a:pos x="5337" y="0"/>
                          </a:cxn>
                          <a:cxn ang="0">
                            <a:pos x="4823" y="0"/>
                          </a:cxn>
                          <a:cxn ang="0">
                            <a:pos x="4311" y="52"/>
                          </a:cxn>
                          <a:cxn ang="0">
                            <a:pos x="3807" y="155"/>
                          </a:cxn>
                          <a:cxn ang="0">
                            <a:pos x="3316" y="309"/>
                          </a:cxn>
                          <a:cxn ang="0">
                            <a:pos x="2843" y="512"/>
                          </a:cxn>
                          <a:cxn ang="0">
                            <a:pos x="2393" y="762"/>
                          </a:cxn>
                          <a:cxn ang="0">
                            <a:pos x="1971" y="1056"/>
                          </a:cxn>
                          <a:cxn ang="0">
                            <a:pos x="1580" y="1391"/>
                          </a:cxn>
                          <a:cxn ang="0">
                            <a:pos x="1226" y="1764"/>
                          </a:cxn>
                          <a:cxn ang="0">
                            <a:pos x="911" y="2171"/>
                          </a:cxn>
                          <a:cxn ang="0">
                            <a:pos x="639" y="2608"/>
                          </a:cxn>
                          <a:cxn ang="0">
                            <a:pos x="412" y="3070"/>
                          </a:cxn>
                          <a:cxn ang="0">
                            <a:pos x="233" y="3552"/>
                          </a:cxn>
                          <a:cxn ang="0">
                            <a:pos x="104" y="4050"/>
                          </a:cxn>
                          <a:cxn ang="0">
                            <a:pos x="26" y="4559"/>
                          </a:cxn>
                          <a:cxn ang="0">
                            <a:pos x="0" y="5073"/>
                          </a:cxn>
                          <a:cxn ang="0">
                            <a:pos x="26" y="5587"/>
                          </a:cxn>
                          <a:cxn ang="0">
                            <a:pos x="104" y="6096"/>
                          </a:cxn>
                          <a:cxn ang="0">
                            <a:pos x="233" y="6594"/>
                          </a:cxn>
                          <a:cxn ang="0">
                            <a:pos x="412" y="7076"/>
                          </a:cxn>
                          <a:cxn ang="0">
                            <a:pos x="639" y="7538"/>
                          </a:cxn>
                          <a:cxn ang="0">
                            <a:pos x="911" y="7975"/>
                          </a:cxn>
                          <a:cxn ang="0">
                            <a:pos x="1226" y="8382"/>
                          </a:cxn>
                          <a:cxn ang="0">
                            <a:pos x="1580" y="8755"/>
                          </a:cxn>
                          <a:cxn ang="0">
                            <a:pos x="1971" y="9090"/>
                          </a:cxn>
                          <a:cxn ang="0">
                            <a:pos x="2393" y="9384"/>
                          </a:cxn>
                          <a:cxn ang="0">
                            <a:pos x="2843" y="9634"/>
                          </a:cxn>
                          <a:cxn ang="0">
                            <a:pos x="3316" y="9837"/>
                          </a:cxn>
                          <a:cxn ang="0">
                            <a:pos x="3807" y="9991"/>
                          </a:cxn>
                          <a:cxn ang="0">
                            <a:pos x="4311" y="10094"/>
                          </a:cxn>
                          <a:cxn ang="0">
                            <a:pos x="4823" y="10146"/>
                          </a:cxn>
                          <a:cxn ang="0">
                            <a:pos x="5337" y="10146"/>
                          </a:cxn>
                          <a:cxn ang="0">
                            <a:pos x="5849" y="10094"/>
                          </a:cxn>
                          <a:cxn ang="0">
                            <a:pos x="6353" y="9991"/>
                          </a:cxn>
                          <a:cxn ang="0">
                            <a:pos x="6844" y="9837"/>
                          </a:cxn>
                          <a:cxn ang="0">
                            <a:pos x="7317" y="9634"/>
                          </a:cxn>
                          <a:cxn ang="0">
                            <a:pos x="7767" y="9384"/>
                          </a:cxn>
                          <a:cxn ang="0">
                            <a:pos x="8189" y="9090"/>
                          </a:cxn>
                          <a:cxn ang="0">
                            <a:pos x="8580" y="8755"/>
                          </a:cxn>
                          <a:cxn ang="0">
                            <a:pos x="8934" y="8382"/>
                          </a:cxn>
                          <a:cxn ang="0">
                            <a:pos x="9249" y="7975"/>
                          </a:cxn>
                          <a:cxn ang="0">
                            <a:pos x="9521" y="7538"/>
                          </a:cxn>
                          <a:cxn ang="0">
                            <a:pos x="9748" y="7076"/>
                          </a:cxn>
                          <a:cxn ang="0">
                            <a:pos x="9927" y="6594"/>
                          </a:cxn>
                          <a:cxn ang="0">
                            <a:pos x="10056" y="6096"/>
                          </a:cxn>
                          <a:cxn ang="0">
                            <a:pos x="10134" y="5587"/>
                          </a:cxn>
                          <a:cxn ang="0">
                            <a:pos x="10160" y="5073"/>
                          </a:cxn>
                        </a:cxnLst>
                        <a:rect l="0" t="0" r="r" b="b"/>
                        <a:pathLst>
                          <a:path w="10160" h="10146">
                            <a:moveTo>
                              <a:pt x="10160" y="5073"/>
                            </a:moveTo>
                            <a:lnTo>
                              <a:pt x="10134" y="4559"/>
                            </a:lnTo>
                            <a:lnTo>
                              <a:pt x="10056" y="4050"/>
                            </a:lnTo>
                            <a:lnTo>
                              <a:pt x="9927" y="3552"/>
                            </a:lnTo>
                            <a:lnTo>
                              <a:pt x="9748" y="3070"/>
                            </a:lnTo>
                            <a:lnTo>
                              <a:pt x="9521" y="2608"/>
                            </a:lnTo>
                            <a:lnTo>
                              <a:pt x="9249" y="2171"/>
                            </a:lnTo>
                            <a:lnTo>
                              <a:pt x="8934" y="1764"/>
                            </a:lnTo>
                            <a:lnTo>
                              <a:pt x="8580" y="1391"/>
                            </a:lnTo>
                            <a:lnTo>
                              <a:pt x="8189" y="1056"/>
                            </a:lnTo>
                            <a:lnTo>
                              <a:pt x="7767" y="762"/>
                            </a:lnTo>
                            <a:lnTo>
                              <a:pt x="7317" y="512"/>
                            </a:lnTo>
                            <a:lnTo>
                              <a:pt x="6844" y="309"/>
                            </a:lnTo>
                            <a:lnTo>
                              <a:pt x="6353" y="155"/>
                            </a:lnTo>
                            <a:lnTo>
                              <a:pt x="5849" y="52"/>
                            </a:lnTo>
                            <a:lnTo>
                              <a:pt x="5337" y="0"/>
                            </a:lnTo>
                            <a:lnTo>
                              <a:pt x="4823" y="0"/>
                            </a:lnTo>
                            <a:lnTo>
                              <a:pt x="4311" y="52"/>
                            </a:lnTo>
                            <a:lnTo>
                              <a:pt x="3807" y="155"/>
                            </a:lnTo>
                            <a:lnTo>
                              <a:pt x="3316" y="309"/>
                            </a:lnTo>
                            <a:lnTo>
                              <a:pt x="2843" y="512"/>
                            </a:lnTo>
                            <a:lnTo>
                              <a:pt x="2393" y="762"/>
                            </a:lnTo>
                            <a:lnTo>
                              <a:pt x="1971" y="1056"/>
                            </a:lnTo>
                            <a:lnTo>
                              <a:pt x="1580" y="1391"/>
                            </a:lnTo>
                            <a:lnTo>
                              <a:pt x="1226" y="1764"/>
                            </a:lnTo>
                            <a:lnTo>
                              <a:pt x="911" y="2171"/>
                            </a:lnTo>
                            <a:lnTo>
                              <a:pt x="639" y="2608"/>
                            </a:lnTo>
                            <a:lnTo>
                              <a:pt x="412" y="3070"/>
                            </a:lnTo>
                            <a:lnTo>
                              <a:pt x="233" y="3552"/>
                            </a:lnTo>
                            <a:lnTo>
                              <a:pt x="104" y="4050"/>
                            </a:lnTo>
                            <a:lnTo>
                              <a:pt x="26" y="4559"/>
                            </a:lnTo>
                            <a:lnTo>
                              <a:pt x="0" y="5073"/>
                            </a:lnTo>
                            <a:lnTo>
                              <a:pt x="26" y="5587"/>
                            </a:lnTo>
                            <a:lnTo>
                              <a:pt x="104" y="6096"/>
                            </a:lnTo>
                            <a:lnTo>
                              <a:pt x="233" y="6594"/>
                            </a:lnTo>
                            <a:lnTo>
                              <a:pt x="412" y="7076"/>
                            </a:lnTo>
                            <a:lnTo>
                              <a:pt x="639" y="7538"/>
                            </a:lnTo>
                            <a:lnTo>
                              <a:pt x="911" y="7975"/>
                            </a:lnTo>
                            <a:lnTo>
                              <a:pt x="1226" y="8382"/>
                            </a:lnTo>
                            <a:lnTo>
                              <a:pt x="1580" y="8755"/>
                            </a:lnTo>
                            <a:lnTo>
                              <a:pt x="1971" y="9090"/>
                            </a:lnTo>
                            <a:lnTo>
                              <a:pt x="2393" y="9384"/>
                            </a:lnTo>
                            <a:lnTo>
                              <a:pt x="2843" y="9634"/>
                            </a:lnTo>
                            <a:lnTo>
                              <a:pt x="3316" y="9837"/>
                            </a:lnTo>
                            <a:lnTo>
                              <a:pt x="3807" y="9991"/>
                            </a:lnTo>
                            <a:lnTo>
                              <a:pt x="4311" y="10094"/>
                            </a:lnTo>
                            <a:lnTo>
                              <a:pt x="4823" y="10146"/>
                            </a:lnTo>
                            <a:lnTo>
                              <a:pt x="5337" y="10146"/>
                            </a:lnTo>
                            <a:lnTo>
                              <a:pt x="5849" y="10094"/>
                            </a:lnTo>
                            <a:lnTo>
                              <a:pt x="6353" y="9991"/>
                            </a:lnTo>
                            <a:lnTo>
                              <a:pt x="6844" y="9837"/>
                            </a:lnTo>
                            <a:lnTo>
                              <a:pt x="7317" y="9634"/>
                            </a:lnTo>
                            <a:lnTo>
                              <a:pt x="7767" y="9384"/>
                            </a:lnTo>
                            <a:lnTo>
                              <a:pt x="8189" y="9090"/>
                            </a:lnTo>
                            <a:lnTo>
                              <a:pt x="8580" y="8755"/>
                            </a:lnTo>
                            <a:lnTo>
                              <a:pt x="8934" y="8382"/>
                            </a:lnTo>
                            <a:lnTo>
                              <a:pt x="9249" y="7975"/>
                            </a:lnTo>
                            <a:lnTo>
                              <a:pt x="9521" y="7538"/>
                            </a:lnTo>
                            <a:lnTo>
                              <a:pt x="9748" y="7076"/>
                            </a:lnTo>
                            <a:lnTo>
                              <a:pt x="9927" y="6594"/>
                            </a:lnTo>
                            <a:lnTo>
                              <a:pt x="10056" y="6096"/>
                            </a:lnTo>
                            <a:lnTo>
                              <a:pt x="10134" y="5587"/>
                            </a:lnTo>
                            <a:lnTo>
                              <a:pt x="10160" y="5073"/>
                            </a:lnTo>
                          </a:path>
                        </a:pathLst>
                      </a:custGeom>
                      <a:noFill/>
                      <a:ln w="9525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785" name="Line 8">
                        <a:extLst>
                          <a:ext uri="{FF2B5EF4-FFF2-40B4-BE49-F238E27FC236}">
                            <a16:creationId xmlns="" xmlns:a16="http://schemas.microsoft.com/office/drawing/2014/main" id="{EC20F812-06C6-4565-8BA2-DF59D4599947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200529" y="894525"/>
                        <a:ext cx="1588" cy="136525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786" name="Line 9">
                        <a:extLst>
                          <a:ext uri="{FF2B5EF4-FFF2-40B4-BE49-F238E27FC236}">
                            <a16:creationId xmlns="" xmlns:a16="http://schemas.microsoft.com/office/drawing/2014/main" id="{00E3FF70-D95F-4588-A677-095E26D20AD8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962404" y="915163"/>
                        <a:ext cx="23813" cy="134938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787" name="Line 10">
                        <a:extLst>
                          <a:ext uri="{FF2B5EF4-FFF2-40B4-BE49-F238E27FC236}">
                            <a16:creationId xmlns="" xmlns:a16="http://schemas.microsoft.com/office/drawing/2014/main" id="{691B1FFA-A02F-4774-B4EB-A025AB0933C7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732217" y="977075"/>
                        <a:ext cx="46038" cy="128588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788" name="Line 11">
                        <a:extLst>
                          <a:ext uri="{FF2B5EF4-FFF2-40B4-BE49-F238E27FC236}">
                            <a16:creationId xmlns="" xmlns:a16="http://schemas.microsoft.com/office/drawing/2014/main" id="{DB53F382-07CC-4DD2-8ED3-816E6FE0C980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516317" y="1078675"/>
                        <a:ext cx="68263" cy="119063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789" name="Line 12">
                        <a:extLst>
                          <a:ext uri="{FF2B5EF4-FFF2-40B4-BE49-F238E27FC236}">
                            <a16:creationId xmlns="" xmlns:a16="http://schemas.microsoft.com/office/drawing/2014/main" id="{6F5FE954-10EC-43B6-85B9-3EB85153967C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321054" y="1215200"/>
                        <a:ext cx="87313" cy="104775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790" name="Line 13">
                        <a:extLst>
                          <a:ext uri="{FF2B5EF4-FFF2-40B4-BE49-F238E27FC236}">
                            <a16:creationId xmlns="" xmlns:a16="http://schemas.microsoft.com/office/drawing/2014/main" id="{7098657D-A879-444A-88B4-9EC93A204124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151192" y="1385063"/>
                        <a:ext cx="104775" cy="87313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791" name="Line 14">
                        <a:extLst>
                          <a:ext uri="{FF2B5EF4-FFF2-40B4-BE49-F238E27FC236}">
                            <a16:creationId xmlns="" xmlns:a16="http://schemas.microsoft.com/office/drawing/2014/main" id="{BA72DAA8-E2CA-47CB-9CDD-3FE1599D4233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014667" y="1580325"/>
                        <a:ext cx="119063" cy="68263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792" name="Line 15">
                        <a:extLst>
                          <a:ext uri="{FF2B5EF4-FFF2-40B4-BE49-F238E27FC236}">
                            <a16:creationId xmlns="" xmlns:a16="http://schemas.microsoft.com/office/drawing/2014/main" id="{BE95D6CB-6DDE-446B-9BB0-0DBF73E36F33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914654" y="1797813"/>
                        <a:ext cx="128588" cy="46038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793" name="Line 16">
                        <a:extLst>
                          <a:ext uri="{FF2B5EF4-FFF2-40B4-BE49-F238E27FC236}">
                            <a16:creationId xmlns="" xmlns:a16="http://schemas.microsoft.com/office/drawing/2014/main" id="{F79AAF23-0A1E-46BE-BA53-2044B4F3C6D4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852742" y="2029588"/>
                        <a:ext cx="134938" cy="23813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794" name="Line 17">
                        <a:extLst>
                          <a:ext uri="{FF2B5EF4-FFF2-40B4-BE49-F238E27FC236}">
                            <a16:creationId xmlns="" xmlns:a16="http://schemas.microsoft.com/office/drawing/2014/main" id="{B6DB1F99-6CAB-477A-961F-7B78082AA28C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832104" y="2267713"/>
                        <a:ext cx="136525" cy="1588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795" name="Line 18">
                        <a:extLst>
                          <a:ext uri="{FF2B5EF4-FFF2-40B4-BE49-F238E27FC236}">
                            <a16:creationId xmlns="" xmlns:a16="http://schemas.microsoft.com/office/drawing/2014/main" id="{72050C48-AED8-4471-8C8D-768D96E8C19C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852742" y="2482025"/>
                        <a:ext cx="134938" cy="23813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796" name="Line 19">
                        <a:extLst>
                          <a:ext uri="{FF2B5EF4-FFF2-40B4-BE49-F238E27FC236}">
                            <a16:creationId xmlns="" xmlns:a16="http://schemas.microsoft.com/office/drawing/2014/main" id="{AD6007C4-D88A-4E42-A368-1611804E9C58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914654" y="2689988"/>
                        <a:ext cx="128588" cy="46038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797" name="Line 20">
                        <a:extLst>
                          <a:ext uri="{FF2B5EF4-FFF2-40B4-BE49-F238E27FC236}">
                            <a16:creationId xmlns="" xmlns:a16="http://schemas.microsoft.com/office/drawing/2014/main" id="{8E0FD4ED-5864-496D-80A0-146ECD94B8B5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1014667" y="2885250"/>
                        <a:ext cx="119063" cy="68263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798" name="Line 21">
                        <a:extLst>
                          <a:ext uri="{FF2B5EF4-FFF2-40B4-BE49-F238E27FC236}">
                            <a16:creationId xmlns="" xmlns:a16="http://schemas.microsoft.com/office/drawing/2014/main" id="{6FA8847E-53B7-4E16-931E-6B3AE58B2F12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1151192" y="3061463"/>
                        <a:ext cx="104775" cy="88900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799" name="Line 22">
                        <a:extLst>
                          <a:ext uri="{FF2B5EF4-FFF2-40B4-BE49-F238E27FC236}">
                            <a16:creationId xmlns="" xmlns:a16="http://schemas.microsoft.com/office/drawing/2014/main" id="{60093227-D7DE-46C8-B2EE-37680305734B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1321054" y="3213863"/>
                        <a:ext cx="87313" cy="104775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800" name="Line 23">
                        <a:extLst>
                          <a:ext uri="{FF2B5EF4-FFF2-40B4-BE49-F238E27FC236}">
                            <a16:creationId xmlns="" xmlns:a16="http://schemas.microsoft.com/office/drawing/2014/main" id="{94D6D55D-6422-475A-A240-2A2928C87EE4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1516317" y="3337688"/>
                        <a:ext cx="68263" cy="119063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801" name="Line 24">
                        <a:extLst>
                          <a:ext uri="{FF2B5EF4-FFF2-40B4-BE49-F238E27FC236}">
                            <a16:creationId xmlns="" xmlns:a16="http://schemas.microsoft.com/office/drawing/2014/main" id="{1E44D45E-1C2E-4806-AE4F-399716EB5D77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1732217" y="3428175"/>
                        <a:ext cx="46038" cy="128588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802" name="Line 25">
                        <a:extLst>
                          <a:ext uri="{FF2B5EF4-FFF2-40B4-BE49-F238E27FC236}">
                            <a16:creationId xmlns="" xmlns:a16="http://schemas.microsoft.com/office/drawing/2014/main" id="{DA624366-EE8A-4DD0-9C20-E4B2A87B338E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1962404" y="3483738"/>
                        <a:ext cx="23813" cy="136525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803" name="Line 26">
                        <a:extLst>
                          <a:ext uri="{FF2B5EF4-FFF2-40B4-BE49-F238E27FC236}">
                            <a16:creationId xmlns="" xmlns:a16="http://schemas.microsoft.com/office/drawing/2014/main" id="{2C183F99-E476-46FA-B8E6-BED403F0A351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200529" y="3502788"/>
                        <a:ext cx="1588" cy="138113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804" name="Line 27">
                        <a:extLst>
                          <a:ext uri="{FF2B5EF4-FFF2-40B4-BE49-F238E27FC236}">
                            <a16:creationId xmlns="" xmlns:a16="http://schemas.microsoft.com/office/drawing/2014/main" id="{A2C95C9F-6250-4E1D-831F-07A59B94139C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2414842" y="3483738"/>
                        <a:ext cx="22225" cy="136525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805" name="Line 28">
                        <a:extLst>
                          <a:ext uri="{FF2B5EF4-FFF2-40B4-BE49-F238E27FC236}">
                            <a16:creationId xmlns="" xmlns:a16="http://schemas.microsoft.com/office/drawing/2014/main" id="{E2E243C7-1579-4FA3-8E2C-7B30BA74FF28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2621217" y="3428175"/>
                        <a:ext cx="47625" cy="128588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806" name="Line 29">
                        <a:extLst>
                          <a:ext uri="{FF2B5EF4-FFF2-40B4-BE49-F238E27FC236}">
                            <a16:creationId xmlns="" xmlns:a16="http://schemas.microsoft.com/office/drawing/2014/main" id="{83CBDE77-2CFD-4D5F-A9D4-6378D8FB351B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2816479" y="3337688"/>
                        <a:ext cx="68263" cy="119063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807" name="Line 30">
                        <a:extLst>
                          <a:ext uri="{FF2B5EF4-FFF2-40B4-BE49-F238E27FC236}">
                            <a16:creationId xmlns="" xmlns:a16="http://schemas.microsoft.com/office/drawing/2014/main" id="{4C38DDBF-778C-4E9E-9CB2-6C49D91D0BD9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2992692" y="3213863"/>
                        <a:ext cx="87313" cy="104775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808" name="Line 31">
                        <a:extLst>
                          <a:ext uri="{FF2B5EF4-FFF2-40B4-BE49-F238E27FC236}">
                            <a16:creationId xmlns="" xmlns:a16="http://schemas.microsoft.com/office/drawing/2014/main" id="{72EE6117-E762-47DB-9C7B-FAB4846BB1B1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3143504" y="3061463"/>
                        <a:ext cx="104775" cy="88900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809" name="Line 32">
                        <a:extLst>
                          <a:ext uri="{FF2B5EF4-FFF2-40B4-BE49-F238E27FC236}">
                            <a16:creationId xmlns="" xmlns:a16="http://schemas.microsoft.com/office/drawing/2014/main" id="{549C9E48-E1AD-4711-AABD-349CC1CC2C9B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3267329" y="2885250"/>
                        <a:ext cx="117475" cy="68263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810" name="Line 33">
                        <a:extLst>
                          <a:ext uri="{FF2B5EF4-FFF2-40B4-BE49-F238E27FC236}">
                            <a16:creationId xmlns="" xmlns:a16="http://schemas.microsoft.com/office/drawing/2014/main" id="{183C2DCF-B2A1-44FB-B8CA-D9000F05A749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3357817" y="2689988"/>
                        <a:ext cx="128588" cy="46038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811" name="Line 34">
                        <a:extLst>
                          <a:ext uri="{FF2B5EF4-FFF2-40B4-BE49-F238E27FC236}">
                            <a16:creationId xmlns="" xmlns:a16="http://schemas.microsoft.com/office/drawing/2014/main" id="{1EEF23D6-B68A-4814-8D5C-C858F841219F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3413379" y="2482025"/>
                        <a:ext cx="134938" cy="23813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812" name="Line 35">
                        <a:extLst>
                          <a:ext uri="{FF2B5EF4-FFF2-40B4-BE49-F238E27FC236}">
                            <a16:creationId xmlns="" xmlns:a16="http://schemas.microsoft.com/office/drawing/2014/main" id="{C791A16F-93C8-4179-9007-8C1F0A899F13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3432429" y="2267713"/>
                        <a:ext cx="136525" cy="1588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813" name="Line 36">
                        <a:extLst>
                          <a:ext uri="{FF2B5EF4-FFF2-40B4-BE49-F238E27FC236}">
                            <a16:creationId xmlns="" xmlns:a16="http://schemas.microsoft.com/office/drawing/2014/main" id="{404C27C1-346E-4FAA-AC70-6511E49ECB6F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3413379" y="2029588"/>
                        <a:ext cx="134938" cy="23813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814" name="Line 37">
                        <a:extLst>
                          <a:ext uri="{FF2B5EF4-FFF2-40B4-BE49-F238E27FC236}">
                            <a16:creationId xmlns="" xmlns:a16="http://schemas.microsoft.com/office/drawing/2014/main" id="{6B94EA78-3DC2-4A25-943D-136569A969E8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3357817" y="1797813"/>
                        <a:ext cx="128588" cy="46038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815" name="Line 38">
                        <a:extLst>
                          <a:ext uri="{FF2B5EF4-FFF2-40B4-BE49-F238E27FC236}">
                            <a16:creationId xmlns="" xmlns:a16="http://schemas.microsoft.com/office/drawing/2014/main" id="{F4572F75-5EEC-4673-852B-CD4761B4EFBB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3267329" y="1580325"/>
                        <a:ext cx="117475" cy="68263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816" name="Line 39">
                        <a:extLst>
                          <a:ext uri="{FF2B5EF4-FFF2-40B4-BE49-F238E27FC236}">
                            <a16:creationId xmlns="" xmlns:a16="http://schemas.microsoft.com/office/drawing/2014/main" id="{153B03FA-3633-459D-B737-FB2CD5D76B66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3143504" y="1385063"/>
                        <a:ext cx="104775" cy="87313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817" name="Line 40">
                        <a:extLst>
                          <a:ext uri="{FF2B5EF4-FFF2-40B4-BE49-F238E27FC236}">
                            <a16:creationId xmlns="" xmlns:a16="http://schemas.microsoft.com/office/drawing/2014/main" id="{EA559FEB-D7BA-4F85-9A0B-D330B2D8C0D5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2992692" y="1215200"/>
                        <a:ext cx="87313" cy="104775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818" name="Line 41">
                        <a:extLst>
                          <a:ext uri="{FF2B5EF4-FFF2-40B4-BE49-F238E27FC236}">
                            <a16:creationId xmlns="" xmlns:a16="http://schemas.microsoft.com/office/drawing/2014/main" id="{DA2986E6-EE49-4979-AE04-13275049E82E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2816479" y="1078675"/>
                        <a:ext cx="68263" cy="119063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819" name="Line 42">
                        <a:extLst>
                          <a:ext uri="{FF2B5EF4-FFF2-40B4-BE49-F238E27FC236}">
                            <a16:creationId xmlns="" xmlns:a16="http://schemas.microsoft.com/office/drawing/2014/main" id="{53ED4834-DF43-481A-83B4-6C2CD2BE17B4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2621217" y="977075"/>
                        <a:ext cx="47625" cy="128588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820" name="Line 43">
                        <a:extLst>
                          <a:ext uri="{FF2B5EF4-FFF2-40B4-BE49-F238E27FC236}">
                            <a16:creationId xmlns="" xmlns:a16="http://schemas.microsoft.com/office/drawing/2014/main" id="{4C0BA04D-59E7-439F-91DF-739E0ECA5639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2414842" y="915163"/>
                        <a:ext cx="22225" cy="134938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821" name="Line 44">
                        <a:extLst>
                          <a:ext uri="{FF2B5EF4-FFF2-40B4-BE49-F238E27FC236}">
                            <a16:creationId xmlns="" xmlns:a16="http://schemas.microsoft.com/office/drawing/2014/main" id="{3C39C8C5-4984-469E-8C0C-101E5266592E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200529" y="894525"/>
                        <a:ext cx="1588" cy="68263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822" name="Rectangle 45">
                        <a:extLst>
                          <a:ext uri="{FF2B5EF4-FFF2-40B4-BE49-F238E27FC236}">
                            <a16:creationId xmlns="" xmlns:a16="http://schemas.microsoft.com/office/drawing/2014/main" id="{ED6AF5A7-E6E3-439B-BA1A-28D03C350161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121225" y="1015594"/>
                        <a:ext cx="240728" cy="27732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/>
                      <a:p>
                        <a:pPr marL="0" marR="0" lvl="0" indent="0" algn="l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sz="600" b="0" i="0" u="none" strike="noStrike" cap="none" normalizeH="0" baseline="0">
                            <a:ln>
                              <a:noFill/>
                            </a:ln>
                            <a:effectLst/>
                            <a:latin typeface="+mj-lt"/>
                            <a:ea typeface="Verdana" pitchFamily="34" charset="0"/>
                            <a:cs typeface="Verdana" pitchFamily="34" charset="0"/>
                          </a:rPr>
                          <a:t>0°</a:t>
                        </a:r>
                      </a:p>
                    </p:txBody>
                  </p:sp>
                  <p:sp>
                    <p:nvSpPr>
                      <p:cNvPr id="823" name="Rectangle 46">
                        <a:extLst>
                          <a:ext uri="{FF2B5EF4-FFF2-40B4-BE49-F238E27FC236}">
                            <a16:creationId xmlns="" xmlns:a16="http://schemas.microsoft.com/office/drawing/2014/main" id="{4EDA1C34-9630-4910-AE75-24D43B5DED53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 rot="19800000">
                        <a:off x="1450266" y="1168614"/>
                        <a:ext cx="471827" cy="27732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/>
                      <a:p>
                        <a:pPr marL="0" marR="0" lvl="0" indent="0" algn="l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sz="600" b="0" i="0" u="none" strike="noStrike" cap="none" normalizeH="0" baseline="0" dirty="0">
                            <a:ln>
                              <a:noFill/>
                            </a:ln>
                            <a:effectLst/>
                            <a:latin typeface="+mj-lt"/>
                            <a:ea typeface="Verdana" pitchFamily="34" charset="0"/>
                            <a:cs typeface="Verdana" pitchFamily="34" charset="0"/>
                          </a:rPr>
                          <a:t>330°</a:t>
                        </a:r>
                      </a:p>
                    </p:txBody>
                  </p:sp>
                  <p:sp>
                    <p:nvSpPr>
                      <p:cNvPr id="824" name="Rectangle 47">
                        <a:extLst>
                          <a:ext uri="{FF2B5EF4-FFF2-40B4-BE49-F238E27FC236}">
                            <a16:creationId xmlns="" xmlns:a16="http://schemas.microsoft.com/office/drawing/2014/main" id="{1394F7C5-6FD7-4ED9-8AAF-D855636BCD36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 rot="18000000">
                        <a:off x="1039103" y="1554376"/>
                        <a:ext cx="471828" cy="27732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/>
                      <a:p>
                        <a:pPr marL="0" marR="0" lvl="0" indent="0" algn="l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sz="600" b="0" i="0" u="none" strike="noStrike" cap="none" normalizeH="0" baseline="0">
                            <a:ln>
                              <a:noFill/>
                            </a:ln>
                            <a:effectLst/>
                            <a:latin typeface="+mj-lt"/>
                            <a:ea typeface="Verdana" pitchFamily="34" charset="0"/>
                            <a:cs typeface="Verdana" pitchFamily="34" charset="0"/>
                          </a:rPr>
                          <a:t>300°</a:t>
                        </a:r>
                      </a:p>
                    </p:txBody>
                  </p:sp>
                  <p:sp>
                    <p:nvSpPr>
                      <p:cNvPr id="825" name="Rectangle 48">
                        <a:extLst>
                          <a:ext uri="{FF2B5EF4-FFF2-40B4-BE49-F238E27FC236}">
                            <a16:creationId xmlns="" xmlns:a16="http://schemas.microsoft.com/office/drawing/2014/main" id="{297DD553-F4B2-402C-BCB3-7902ADEBC8D0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 rot="16200000">
                        <a:off x="889879" y="2094126"/>
                        <a:ext cx="471828" cy="27732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/>
                      <a:p>
                        <a:pPr marL="0" marR="0" lvl="0" indent="0" algn="l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sz="600" b="0" i="0" u="none" strike="noStrike" cap="none" normalizeH="0" baseline="0">
                            <a:ln>
                              <a:noFill/>
                            </a:ln>
                            <a:effectLst/>
                            <a:latin typeface="+mj-lt"/>
                            <a:ea typeface="Verdana" pitchFamily="34" charset="0"/>
                            <a:cs typeface="Verdana" pitchFamily="34" charset="0"/>
                          </a:rPr>
                          <a:t>270°</a:t>
                        </a:r>
                      </a:p>
                    </p:txBody>
                  </p:sp>
                  <p:sp>
                    <p:nvSpPr>
                      <p:cNvPr id="826" name="Rectangle 49">
                        <a:extLst>
                          <a:ext uri="{FF2B5EF4-FFF2-40B4-BE49-F238E27FC236}">
                            <a16:creationId xmlns="" xmlns:a16="http://schemas.microsoft.com/office/drawing/2014/main" id="{2AB7532A-BF48-43C5-82FB-E5F9FA75A372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 rot="14400000">
                        <a:off x="1005766" y="2643400"/>
                        <a:ext cx="471828" cy="27732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/>
                      <a:p>
                        <a:pPr marL="0" marR="0" lvl="0" indent="0" algn="l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sz="600" b="0" i="0" u="none" strike="noStrike" cap="none" normalizeH="0" baseline="0">
                            <a:ln>
                              <a:noFill/>
                            </a:ln>
                            <a:effectLst/>
                            <a:latin typeface="+mj-lt"/>
                            <a:ea typeface="Verdana" pitchFamily="34" charset="0"/>
                            <a:cs typeface="Verdana" pitchFamily="34" charset="0"/>
                          </a:rPr>
                          <a:t>240°</a:t>
                        </a:r>
                      </a:p>
                    </p:txBody>
                  </p:sp>
                  <p:sp>
                    <p:nvSpPr>
                      <p:cNvPr id="827" name="Rectangle 50">
                        <a:extLst>
                          <a:ext uri="{FF2B5EF4-FFF2-40B4-BE49-F238E27FC236}">
                            <a16:creationId xmlns="" xmlns:a16="http://schemas.microsoft.com/office/drawing/2014/main" id="{4A2831C8-DB68-4091-A473-B24CB318798D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 rot="12600000">
                        <a:off x="1391528" y="3054566"/>
                        <a:ext cx="471827" cy="27732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/>
                      <a:p>
                        <a:pPr marL="0" marR="0" lvl="0" indent="0" algn="l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sz="600" b="0" i="0" u="none" strike="noStrike" cap="none" normalizeH="0" baseline="0">
                            <a:ln>
                              <a:noFill/>
                            </a:ln>
                            <a:effectLst/>
                            <a:latin typeface="+mj-lt"/>
                            <a:ea typeface="Verdana" pitchFamily="34" charset="0"/>
                            <a:cs typeface="Verdana" pitchFamily="34" charset="0"/>
                          </a:rPr>
                          <a:t>210°</a:t>
                        </a:r>
                      </a:p>
                    </p:txBody>
                  </p:sp>
                  <p:sp>
                    <p:nvSpPr>
                      <p:cNvPr id="828" name="Rectangle 51">
                        <a:extLst>
                          <a:ext uri="{FF2B5EF4-FFF2-40B4-BE49-F238E27FC236}">
                            <a16:creationId xmlns="" xmlns:a16="http://schemas.microsoft.com/office/drawing/2014/main" id="{2BABB5FB-29ED-4A55-9C75-63AF79070E14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 rot="10800000">
                        <a:off x="1929692" y="3203788"/>
                        <a:ext cx="471827" cy="27732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/>
                      <a:p>
                        <a:pPr marL="0" marR="0" lvl="0" indent="0" algn="l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sz="600" b="0" i="0" u="none" strike="noStrike" cap="none" normalizeH="0" baseline="0">
                            <a:ln>
                              <a:noFill/>
                            </a:ln>
                            <a:effectLst/>
                            <a:latin typeface="+mj-lt"/>
                            <a:ea typeface="Verdana" pitchFamily="34" charset="0"/>
                            <a:cs typeface="Verdana" pitchFamily="34" charset="0"/>
                          </a:rPr>
                          <a:t>180°</a:t>
                        </a:r>
                      </a:p>
                    </p:txBody>
                  </p:sp>
                  <p:sp>
                    <p:nvSpPr>
                      <p:cNvPr id="829" name="Rectangle 52">
                        <a:extLst>
                          <a:ext uri="{FF2B5EF4-FFF2-40B4-BE49-F238E27FC236}">
                            <a16:creationId xmlns="" xmlns:a16="http://schemas.microsoft.com/office/drawing/2014/main" id="{B4828D75-D2EB-4C32-9290-03501904B9DB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 rot="9000000">
                        <a:off x="2477379" y="3087901"/>
                        <a:ext cx="471827" cy="27732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/>
                      <a:p>
                        <a:pPr marL="0" marR="0" lvl="0" indent="0" algn="l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sz="600" b="0" i="0" u="none" strike="noStrike" cap="none" normalizeH="0" baseline="0">
                            <a:ln>
                              <a:noFill/>
                            </a:ln>
                            <a:effectLst/>
                            <a:latin typeface="+mj-lt"/>
                            <a:ea typeface="Verdana" pitchFamily="34" charset="0"/>
                            <a:cs typeface="Verdana" pitchFamily="34" charset="0"/>
                          </a:rPr>
                          <a:t>150°</a:t>
                        </a:r>
                      </a:p>
                    </p:txBody>
                  </p:sp>
                  <p:sp>
                    <p:nvSpPr>
                      <p:cNvPr id="830" name="Rectangle 53">
                        <a:extLst>
                          <a:ext uri="{FF2B5EF4-FFF2-40B4-BE49-F238E27FC236}">
                            <a16:creationId xmlns="" xmlns:a16="http://schemas.microsoft.com/office/drawing/2014/main" id="{E8A4DC5E-C6EE-4949-944A-EB049695B41B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 rot="7200000">
                        <a:off x="2886953" y="2700551"/>
                        <a:ext cx="471828" cy="27732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/>
                      <a:p>
                        <a:pPr marL="0" marR="0" lvl="0" indent="0" algn="l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sz="600" b="0" i="0" u="none" strike="noStrike" cap="none" normalizeH="0" baseline="0" dirty="0">
                            <a:ln>
                              <a:noFill/>
                            </a:ln>
                            <a:effectLst/>
                            <a:latin typeface="+mj-lt"/>
                            <a:ea typeface="Verdana" pitchFamily="34" charset="0"/>
                            <a:cs typeface="Verdana" pitchFamily="34" charset="0"/>
                          </a:rPr>
                          <a:t>120°</a:t>
                        </a:r>
                      </a:p>
                    </p:txBody>
                  </p:sp>
                  <p:sp>
                    <p:nvSpPr>
                      <p:cNvPr id="831" name="Rectangle 54">
                        <a:extLst>
                          <a:ext uri="{FF2B5EF4-FFF2-40B4-BE49-F238E27FC236}">
                            <a16:creationId xmlns="" xmlns:a16="http://schemas.microsoft.com/office/drawing/2014/main" id="{62BB8ED1-7D5F-4FC8-86E6-AF0342B6A882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 rot="5400000">
                        <a:off x="3096334" y="2160800"/>
                        <a:ext cx="356278" cy="27732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/>
                      <a:p>
                        <a:pPr marL="0" marR="0" lvl="0" indent="0" algn="l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sz="600" b="0" i="0" u="none" strike="noStrike" cap="none" normalizeH="0" baseline="0">
                            <a:ln>
                              <a:noFill/>
                            </a:ln>
                            <a:effectLst/>
                            <a:latin typeface="+mj-lt"/>
                            <a:ea typeface="Verdana" pitchFamily="34" charset="0"/>
                            <a:cs typeface="Verdana" pitchFamily="34" charset="0"/>
                          </a:rPr>
                          <a:t>90°</a:t>
                        </a:r>
                      </a:p>
                    </p:txBody>
                  </p:sp>
                  <p:sp>
                    <p:nvSpPr>
                      <p:cNvPr id="832" name="Rectangle 55">
                        <a:extLst>
                          <a:ext uri="{FF2B5EF4-FFF2-40B4-BE49-F238E27FC236}">
                            <a16:creationId xmlns="" xmlns:a16="http://schemas.microsoft.com/office/drawing/2014/main" id="{3BE66AA6-8D39-4CD2-9AEB-2E06EE735262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 rot="3600000">
                        <a:off x="2975682" y="1609939"/>
                        <a:ext cx="356278" cy="27732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/>
                      <a:p>
                        <a:pPr marL="0" marR="0" lvl="0" indent="0" algn="l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sz="600" b="0" i="0" u="none" strike="noStrike" cap="none" normalizeH="0" baseline="0">
                            <a:ln>
                              <a:noFill/>
                            </a:ln>
                            <a:effectLst/>
                            <a:latin typeface="+mj-lt"/>
                            <a:ea typeface="Verdana" pitchFamily="34" charset="0"/>
                            <a:cs typeface="Verdana" pitchFamily="34" charset="0"/>
                          </a:rPr>
                          <a:t>60°</a:t>
                        </a:r>
                      </a:p>
                    </p:txBody>
                  </p:sp>
                  <p:sp>
                    <p:nvSpPr>
                      <p:cNvPr id="833" name="Rectangle 56">
                        <a:extLst>
                          <a:ext uri="{FF2B5EF4-FFF2-40B4-BE49-F238E27FC236}">
                            <a16:creationId xmlns="" xmlns:a16="http://schemas.microsoft.com/office/drawing/2014/main" id="{C657328B-5FA8-4F13-80A9-DC7B07EF8D06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 rot="1800000">
                        <a:off x="2589921" y="1200365"/>
                        <a:ext cx="356278" cy="27732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/>
                      <a:p>
                        <a:pPr marL="0" marR="0" lvl="0" indent="0" algn="l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sz="600" b="0" i="0" u="none" strike="noStrike" cap="none" normalizeH="0" baseline="0">
                            <a:ln>
                              <a:noFill/>
                            </a:ln>
                            <a:effectLst/>
                            <a:latin typeface="+mj-lt"/>
                            <a:ea typeface="Verdana" pitchFamily="34" charset="0"/>
                            <a:cs typeface="Verdana" pitchFamily="34" charset="0"/>
                          </a:rPr>
                          <a:t>30°</a:t>
                        </a:r>
                      </a:p>
                    </p:txBody>
                  </p:sp>
                  <p:sp>
                    <p:nvSpPr>
                      <p:cNvPr id="834" name="Freeform 58">
                        <a:extLst>
                          <a:ext uri="{FF2B5EF4-FFF2-40B4-BE49-F238E27FC236}">
                            <a16:creationId xmlns="" xmlns:a16="http://schemas.microsoft.com/office/drawing/2014/main" id="{077E1694-346E-40EC-B125-E423B1F25326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168779" y="2232788"/>
                        <a:ext cx="65088" cy="68263"/>
                      </a:xfrm>
                      <a:custGeom>
                        <a:avLst/>
                        <a:gdLst/>
                        <a:ahLst/>
                        <a:cxnLst>
                          <a:cxn ang="0">
                            <a:pos x="246" y="125"/>
                          </a:cxn>
                          <a:cxn ang="0">
                            <a:pos x="216" y="43"/>
                          </a:cxn>
                          <a:cxn ang="0">
                            <a:pos x="141" y="0"/>
                          </a:cxn>
                          <a:cxn ang="0">
                            <a:pos x="56" y="15"/>
                          </a:cxn>
                          <a:cxn ang="0">
                            <a:pos x="0" y="82"/>
                          </a:cxn>
                          <a:cxn ang="0">
                            <a:pos x="0" y="168"/>
                          </a:cxn>
                          <a:cxn ang="0">
                            <a:pos x="56" y="235"/>
                          </a:cxn>
                          <a:cxn ang="0">
                            <a:pos x="141" y="250"/>
                          </a:cxn>
                          <a:cxn ang="0">
                            <a:pos x="216" y="207"/>
                          </a:cxn>
                          <a:cxn ang="0">
                            <a:pos x="246" y="125"/>
                          </a:cxn>
                        </a:cxnLst>
                        <a:rect l="0" t="0" r="r" b="b"/>
                        <a:pathLst>
                          <a:path w="246" h="250">
                            <a:moveTo>
                              <a:pt x="246" y="125"/>
                            </a:moveTo>
                            <a:lnTo>
                              <a:pt x="216" y="43"/>
                            </a:lnTo>
                            <a:lnTo>
                              <a:pt x="141" y="0"/>
                            </a:lnTo>
                            <a:lnTo>
                              <a:pt x="56" y="15"/>
                            </a:lnTo>
                            <a:lnTo>
                              <a:pt x="0" y="82"/>
                            </a:lnTo>
                            <a:lnTo>
                              <a:pt x="0" y="168"/>
                            </a:lnTo>
                            <a:lnTo>
                              <a:pt x="56" y="235"/>
                            </a:lnTo>
                            <a:lnTo>
                              <a:pt x="141" y="250"/>
                            </a:lnTo>
                            <a:lnTo>
                              <a:pt x="216" y="207"/>
                            </a:lnTo>
                            <a:lnTo>
                              <a:pt x="246" y="125"/>
                            </a:lnTo>
                          </a:path>
                        </a:pathLst>
                      </a:cu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835" name="Line 59">
                        <a:extLst>
                          <a:ext uri="{FF2B5EF4-FFF2-40B4-BE49-F238E27FC236}">
                            <a16:creationId xmlns="" xmlns:a16="http://schemas.microsoft.com/office/drawing/2014/main" id="{76C6D42B-0597-4AC4-9840-4ADDB9C2CD9E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152904" y="894525"/>
                        <a:ext cx="1588" cy="69850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836" name="Line 60">
                        <a:extLst>
                          <a:ext uri="{FF2B5EF4-FFF2-40B4-BE49-F238E27FC236}">
                            <a16:creationId xmlns="" xmlns:a16="http://schemas.microsoft.com/office/drawing/2014/main" id="{A4D17C43-EA1F-4093-99B7-B0918DD7FE21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105279" y="897700"/>
                        <a:ext cx="4763" cy="68263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837" name="Line 61">
                        <a:extLst>
                          <a:ext uri="{FF2B5EF4-FFF2-40B4-BE49-F238E27FC236}">
                            <a16:creationId xmlns="" xmlns:a16="http://schemas.microsoft.com/office/drawing/2014/main" id="{C204184A-97F7-4565-AAAE-79684ECDD0C9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057654" y="902463"/>
                        <a:ext cx="6350" cy="68263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838" name="Line 62">
                        <a:extLst>
                          <a:ext uri="{FF2B5EF4-FFF2-40B4-BE49-F238E27FC236}">
                            <a16:creationId xmlns="" xmlns:a16="http://schemas.microsoft.com/office/drawing/2014/main" id="{2BBE455A-D69E-4159-BD79-BC1C6D96ED17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010029" y="907225"/>
                        <a:ext cx="9525" cy="68263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839" name="Line 63">
                        <a:extLst>
                          <a:ext uri="{FF2B5EF4-FFF2-40B4-BE49-F238E27FC236}">
                            <a16:creationId xmlns="" xmlns:a16="http://schemas.microsoft.com/office/drawing/2014/main" id="{B668A23B-F579-46E3-B81D-BD069417661B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962404" y="915163"/>
                        <a:ext cx="12700" cy="68263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840" name="Line 64">
                        <a:extLst>
                          <a:ext uri="{FF2B5EF4-FFF2-40B4-BE49-F238E27FC236}">
                            <a16:creationId xmlns="" xmlns:a16="http://schemas.microsoft.com/office/drawing/2014/main" id="{A6A4D34B-AD19-4D6D-88B5-E57F530B077E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916367" y="924688"/>
                        <a:ext cx="14288" cy="66675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841" name="Line 65">
                        <a:extLst>
                          <a:ext uri="{FF2B5EF4-FFF2-40B4-BE49-F238E27FC236}">
                            <a16:creationId xmlns="" xmlns:a16="http://schemas.microsoft.com/office/drawing/2014/main" id="{54B52E0D-C70F-4D8C-B818-22C6D8F08EC7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868742" y="934213"/>
                        <a:ext cx="17463" cy="68263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842" name="Line 66">
                        <a:extLst>
                          <a:ext uri="{FF2B5EF4-FFF2-40B4-BE49-F238E27FC236}">
                            <a16:creationId xmlns="" xmlns:a16="http://schemas.microsoft.com/office/drawing/2014/main" id="{1AF12A16-1131-46BB-9A64-7A3A7C823818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822704" y="946913"/>
                        <a:ext cx="19050" cy="66675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843" name="Line 67">
                        <a:extLst>
                          <a:ext uri="{FF2B5EF4-FFF2-40B4-BE49-F238E27FC236}">
                            <a16:creationId xmlns="" xmlns:a16="http://schemas.microsoft.com/office/drawing/2014/main" id="{649C84BB-A9B5-4AAC-855F-3C20D1EA1438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776667" y="961200"/>
                        <a:ext cx="22225" cy="65088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844" name="Line 68">
                        <a:extLst>
                          <a:ext uri="{FF2B5EF4-FFF2-40B4-BE49-F238E27FC236}">
                            <a16:creationId xmlns="" xmlns:a16="http://schemas.microsoft.com/office/drawing/2014/main" id="{E88DEDC3-0867-4762-BBFA-C6D145EFE094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732217" y="977075"/>
                        <a:ext cx="23813" cy="65088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845" name="Line 69">
                        <a:extLst>
                          <a:ext uri="{FF2B5EF4-FFF2-40B4-BE49-F238E27FC236}">
                            <a16:creationId xmlns="" xmlns:a16="http://schemas.microsoft.com/office/drawing/2014/main" id="{FD7B6D3C-14B0-48A6-BC4C-A60EA9890B5C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687767" y="994538"/>
                        <a:ext cx="25400" cy="63500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846" name="Line 70">
                        <a:extLst>
                          <a:ext uri="{FF2B5EF4-FFF2-40B4-BE49-F238E27FC236}">
                            <a16:creationId xmlns="" xmlns:a16="http://schemas.microsoft.com/office/drawing/2014/main" id="{A17B6AB9-67B2-45BF-9D27-AA6E9FC7F55C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643317" y="1013588"/>
                        <a:ext cx="28575" cy="61913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847" name="Line 71">
                        <a:extLst>
                          <a:ext uri="{FF2B5EF4-FFF2-40B4-BE49-F238E27FC236}">
                            <a16:creationId xmlns="" xmlns:a16="http://schemas.microsoft.com/office/drawing/2014/main" id="{3F5A3F54-AE4D-497F-8C6D-52E4F2E20F2D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600454" y="1032638"/>
                        <a:ext cx="30163" cy="61913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848" name="Line 72">
                        <a:extLst>
                          <a:ext uri="{FF2B5EF4-FFF2-40B4-BE49-F238E27FC236}">
                            <a16:creationId xmlns="" xmlns:a16="http://schemas.microsoft.com/office/drawing/2014/main" id="{92CD89C8-0FD8-4115-92B6-C7C34D35FDD0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557592" y="1054863"/>
                        <a:ext cx="31750" cy="60325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849" name="Line 73">
                        <a:extLst>
                          <a:ext uri="{FF2B5EF4-FFF2-40B4-BE49-F238E27FC236}">
                            <a16:creationId xmlns="" xmlns:a16="http://schemas.microsoft.com/office/drawing/2014/main" id="{4DDCEB83-C9AB-4939-BEED-73364F6425DB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516317" y="1078675"/>
                        <a:ext cx="33338" cy="58738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850" name="Line 74">
                        <a:extLst>
                          <a:ext uri="{FF2B5EF4-FFF2-40B4-BE49-F238E27FC236}">
                            <a16:creationId xmlns="" xmlns:a16="http://schemas.microsoft.com/office/drawing/2014/main" id="{EC84C024-61A8-4EB2-82C2-9281C2DEBAA0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475042" y="1102488"/>
                        <a:ext cx="36513" cy="58738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851" name="Line 75">
                        <a:extLst>
                          <a:ext uri="{FF2B5EF4-FFF2-40B4-BE49-F238E27FC236}">
                            <a16:creationId xmlns="" xmlns:a16="http://schemas.microsoft.com/office/drawing/2014/main" id="{27EE3589-2A4D-4FC9-85C2-8B4D9366BC85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435354" y="1129475"/>
                        <a:ext cx="38100" cy="55563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852" name="Line 76">
                        <a:extLst>
                          <a:ext uri="{FF2B5EF4-FFF2-40B4-BE49-F238E27FC236}">
                            <a16:creationId xmlns="" xmlns:a16="http://schemas.microsoft.com/office/drawing/2014/main" id="{CC0E24F8-2918-4F6E-B7C9-344DF4F0C0F9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395667" y="1156463"/>
                        <a:ext cx="39688" cy="55563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853" name="Line 77">
                        <a:extLst>
                          <a:ext uri="{FF2B5EF4-FFF2-40B4-BE49-F238E27FC236}">
                            <a16:creationId xmlns="" xmlns:a16="http://schemas.microsoft.com/office/drawing/2014/main" id="{077A6956-FDDC-4FD9-B18B-59958708860A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357567" y="1185038"/>
                        <a:ext cx="42863" cy="53975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854" name="Line 78">
                        <a:extLst>
                          <a:ext uri="{FF2B5EF4-FFF2-40B4-BE49-F238E27FC236}">
                            <a16:creationId xmlns="" xmlns:a16="http://schemas.microsoft.com/office/drawing/2014/main" id="{AF8A86E6-2BDC-4C06-9DA2-ECDF822664E7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321054" y="1215200"/>
                        <a:ext cx="42863" cy="52388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855" name="Line 79">
                        <a:extLst>
                          <a:ext uri="{FF2B5EF4-FFF2-40B4-BE49-F238E27FC236}">
                            <a16:creationId xmlns="" xmlns:a16="http://schemas.microsoft.com/office/drawing/2014/main" id="{259628A1-E0C0-46DD-8054-D55FFD5610C3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284542" y="1246950"/>
                        <a:ext cx="46038" cy="50800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856" name="Line 80">
                        <a:extLst>
                          <a:ext uri="{FF2B5EF4-FFF2-40B4-BE49-F238E27FC236}">
                            <a16:creationId xmlns="" xmlns:a16="http://schemas.microsoft.com/office/drawing/2014/main" id="{C55D9C66-037C-4930-98DE-D7B3CD6C17C9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249617" y="1280288"/>
                        <a:ext cx="47625" cy="49213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857" name="Line 81">
                        <a:extLst>
                          <a:ext uri="{FF2B5EF4-FFF2-40B4-BE49-F238E27FC236}">
                            <a16:creationId xmlns="" xmlns:a16="http://schemas.microsoft.com/office/drawing/2014/main" id="{78262A9B-0E41-458D-B30E-954009B877D5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216279" y="1313625"/>
                        <a:ext cx="49213" cy="47625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858" name="Line 82">
                        <a:extLst>
                          <a:ext uri="{FF2B5EF4-FFF2-40B4-BE49-F238E27FC236}">
                            <a16:creationId xmlns="" xmlns:a16="http://schemas.microsoft.com/office/drawing/2014/main" id="{B75BD441-3984-4D9B-BF05-AD3F19C7131B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182942" y="1348550"/>
                        <a:ext cx="50800" cy="46038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859" name="Line 83">
                        <a:extLst>
                          <a:ext uri="{FF2B5EF4-FFF2-40B4-BE49-F238E27FC236}">
                            <a16:creationId xmlns="" xmlns:a16="http://schemas.microsoft.com/office/drawing/2014/main" id="{E5961A0F-051D-45F6-889D-EF990AAF5070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151192" y="1385063"/>
                        <a:ext cx="52388" cy="44450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860" name="Line 84">
                        <a:extLst>
                          <a:ext uri="{FF2B5EF4-FFF2-40B4-BE49-F238E27FC236}">
                            <a16:creationId xmlns="" xmlns:a16="http://schemas.microsoft.com/office/drawing/2014/main" id="{902D5195-F9F8-4339-BA5C-3AA34AB6002F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121029" y="1421575"/>
                        <a:ext cx="53975" cy="42863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861" name="Line 85">
                        <a:extLst>
                          <a:ext uri="{FF2B5EF4-FFF2-40B4-BE49-F238E27FC236}">
                            <a16:creationId xmlns="" xmlns:a16="http://schemas.microsoft.com/office/drawing/2014/main" id="{835E050D-AAB4-4FD4-B357-50C10D2E43F5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092454" y="1459675"/>
                        <a:ext cx="55563" cy="41275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862" name="Line 86">
                        <a:extLst>
                          <a:ext uri="{FF2B5EF4-FFF2-40B4-BE49-F238E27FC236}">
                            <a16:creationId xmlns="" xmlns:a16="http://schemas.microsoft.com/office/drawing/2014/main" id="{24FB3E00-744A-42B3-AFF8-215CEE4A8C19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065467" y="1499363"/>
                        <a:ext cx="57150" cy="38100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863" name="Line 87">
                        <a:extLst>
                          <a:ext uri="{FF2B5EF4-FFF2-40B4-BE49-F238E27FC236}">
                            <a16:creationId xmlns="" xmlns:a16="http://schemas.microsoft.com/office/drawing/2014/main" id="{641ACAFC-9F90-4DE2-8EE7-FFFF2B56FB41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040067" y="1539050"/>
                        <a:ext cx="57150" cy="36513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864" name="Line 88">
                        <a:extLst>
                          <a:ext uri="{FF2B5EF4-FFF2-40B4-BE49-F238E27FC236}">
                            <a16:creationId xmlns="" xmlns:a16="http://schemas.microsoft.com/office/drawing/2014/main" id="{492DAAE6-708E-4231-8ADB-73EF958B04BE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014667" y="1580325"/>
                        <a:ext cx="60325" cy="34925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865" name="Line 89">
                        <a:extLst>
                          <a:ext uri="{FF2B5EF4-FFF2-40B4-BE49-F238E27FC236}">
                            <a16:creationId xmlns="" xmlns:a16="http://schemas.microsoft.com/office/drawing/2014/main" id="{4FB118B7-56EC-4568-968F-95BFA8EAA494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992442" y="1623188"/>
                        <a:ext cx="60325" cy="31750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866" name="Line 90">
                        <a:extLst>
                          <a:ext uri="{FF2B5EF4-FFF2-40B4-BE49-F238E27FC236}">
                            <a16:creationId xmlns="" xmlns:a16="http://schemas.microsoft.com/office/drawing/2014/main" id="{992A9F1E-6F68-4291-9E7D-0E1A595BDAEA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970217" y="1666050"/>
                        <a:ext cx="61913" cy="30163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867" name="Line 91">
                        <a:extLst>
                          <a:ext uri="{FF2B5EF4-FFF2-40B4-BE49-F238E27FC236}">
                            <a16:creationId xmlns="" xmlns:a16="http://schemas.microsoft.com/office/drawing/2014/main" id="{32961877-76DB-49BF-8C26-91D7882E8692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949579" y="1708913"/>
                        <a:ext cx="61913" cy="26988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868" name="Line 92">
                        <a:extLst>
                          <a:ext uri="{FF2B5EF4-FFF2-40B4-BE49-F238E27FC236}">
                            <a16:creationId xmlns="" xmlns:a16="http://schemas.microsoft.com/office/drawing/2014/main" id="{60EBF3A3-62B0-4BED-AE6D-C4FA7490A5B4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930529" y="1753363"/>
                        <a:ext cx="63500" cy="25400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869" name="Line 93">
                        <a:extLst>
                          <a:ext uri="{FF2B5EF4-FFF2-40B4-BE49-F238E27FC236}">
                            <a16:creationId xmlns="" xmlns:a16="http://schemas.microsoft.com/office/drawing/2014/main" id="{41D76DDE-6AE3-4E9B-9426-865FAC8790DA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914654" y="1797813"/>
                        <a:ext cx="63500" cy="23813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870" name="Line 94">
                        <a:extLst>
                          <a:ext uri="{FF2B5EF4-FFF2-40B4-BE49-F238E27FC236}">
                            <a16:creationId xmlns="" xmlns:a16="http://schemas.microsoft.com/office/drawing/2014/main" id="{E4A750FF-9D16-48B7-82B6-DB1D602B9029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898779" y="1842263"/>
                        <a:ext cx="65088" cy="22225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871" name="Line 95">
                        <a:extLst>
                          <a:ext uri="{FF2B5EF4-FFF2-40B4-BE49-F238E27FC236}">
                            <a16:creationId xmlns="" xmlns:a16="http://schemas.microsoft.com/office/drawing/2014/main" id="{CF64BC6A-19D5-4137-9535-A4DA9E0CA526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884492" y="1888300"/>
                        <a:ext cx="65088" cy="19050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872" name="Line 96">
                        <a:extLst>
                          <a:ext uri="{FF2B5EF4-FFF2-40B4-BE49-F238E27FC236}">
                            <a16:creationId xmlns="" xmlns:a16="http://schemas.microsoft.com/office/drawing/2014/main" id="{89B84F55-FB0E-438F-8854-F9CC2A0A768C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871792" y="1934338"/>
                        <a:ext cx="66675" cy="17463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873" name="Line 97">
                        <a:extLst>
                          <a:ext uri="{FF2B5EF4-FFF2-40B4-BE49-F238E27FC236}">
                            <a16:creationId xmlns="" xmlns:a16="http://schemas.microsoft.com/office/drawing/2014/main" id="{362211E4-1AC9-4EBE-8592-AC0F5F106F20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860679" y="1981963"/>
                        <a:ext cx="68263" cy="14288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874" name="Line 98">
                        <a:extLst>
                          <a:ext uri="{FF2B5EF4-FFF2-40B4-BE49-F238E27FC236}">
                            <a16:creationId xmlns="" xmlns:a16="http://schemas.microsoft.com/office/drawing/2014/main" id="{BC2D164C-4755-4B4E-B26A-FAB494BA7B70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852742" y="2029588"/>
                        <a:ext cx="66675" cy="11113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875" name="Line 99">
                        <a:extLst>
                          <a:ext uri="{FF2B5EF4-FFF2-40B4-BE49-F238E27FC236}">
                            <a16:creationId xmlns="" xmlns:a16="http://schemas.microsoft.com/office/drawing/2014/main" id="{544205F0-9DCC-43B5-BC19-40D9E62C9E0F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844804" y="2075625"/>
                        <a:ext cx="68263" cy="9525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876" name="Line 100">
                        <a:extLst>
                          <a:ext uri="{FF2B5EF4-FFF2-40B4-BE49-F238E27FC236}">
                            <a16:creationId xmlns="" xmlns:a16="http://schemas.microsoft.com/office/drawing/2014/main" id="{AFEEEDC6-A809-43C0-9D54-AB65A58B90AD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838454" y="2123250"/>
                        <a:ext cx="68263" cy="7938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877" name="Line 101">
                        <a:extLst>
                          <a:ext uri="{FF2B5EF4-FFF2-40B4-BE49-F238E27FC236}">
                            <a16:creationId xmlns="" xmlns:a16="http://schemas.microsoft.com/office/drawing/2014/main" id="{4F8EDA8B-2C7F-4583-AE64-31A4F570F676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835279" y="2170875"/>
                        <a:ext cx="68263" cy="4763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878" name="Line 102">
                        <a:extLst>
                          <a:ext uri="{FF2B5EF4-FFF2-40B4-BE49-F238E27FC236}">
                            <a16:creationId xmlns="" xmlns:a16="http://schemas.microsoft.com/office/drawing/2014/main" id="{EA679618-DF85-496E-8261-43153E6B055B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832104" y="2220088"/>
                        <a:ext cx="68263" cy="1588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879" name="Line 103">
                        <a:extLst>
                          <a:ext uri="{FF2B5EF4-FFF2-40B4-BE49-F238E27FC236}">
                            <a16:creationId xmlns="" xmlns:a16="http://schemas.microsoft.com/office/drawing/2014/main" id="{B560936A-BC31-4B5F-A0A9-144B2B9F5256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832104" y="2267713"/>
                        <a:ext cx="68263" cy="1588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880" name="Line 104">
                        <a:extLst>
                          <a:ext uri="{FF2B5EF4-FFF2-40B4-BE49-F238E27FC236}">
                            <a16:creationId xmlns="" xmlns:a16="http://schemas.microsoft.com/office/drawing/2014/main" id="{AE02614A-5337-49CB-9A74-D66C7FAD4A33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832104" y="2312163"/>
                        <a:ext cx="68263" cy="3175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881" name="Line 105">
                        <a:extLst>
                          <a:ext uri="{FF2B5EF4-FFF2-40B4-BE49-F238E27FC236}">
                            <a16:creationId xmlns="" xmlns:a16="http://schemas.microsoft.com/office/drawing/2014/main" id="{43A0A108-E570-4AD3-8E04-EE5FC8832599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835279" y="2358200"/>
                        <a:ext cx="68263" cy="4763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882" name="Line 106">
                        <a:extLst>
                          <a:ext uri="{FF2B5EF4-FFF2-40B4-BE49-F238E27FC236}">
                            <a16:creationId xmlns="" xmlns:a16="http://schemas.microsoft.com/office/drawing/2014/main" id="{AB35A689-F486-4BBC-9261-04FB43434251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838454" y="2404238"/>
                        <a:ext cx="68263" cy="6350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883" name="Line 107">
                        <a:extLst>
                          <a:ext uri="{FF2B5EF4-FFF2-40B4-BE49-F238E27FC236}">
                            <a16:creationId xmlns="" xmlns:a16="http://schemas.microsoft.com/office/drawing/2014/main" id="{74EFABD2-8065-4D9F-82BF-F46C49FE76FB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844804" y="2448688"/>
                        <a:ext cx="68263" cy="9525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884" name="Line 108">
                        <a:extLst>
                          <a:ext uri="{FF2B5EF4-FFF2-40B4-BE49-F238E27FC236}">
                            <a16:creationId xmlns="" xmlns:a16="http://schemas.microsoft.com/office/drawing/2014/main" id="{F12300F5-6BD0-4E45-98A1-6BEA3FA05D4F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852742" y="2493138"/>
                        <a:ext cx="66675" cy="12700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885" name="Line 109">
                        <a:extLst>
                          <a:ext uri="{FF2B5EF4-FFF2-40B4-BE49-F238E27FC236}">
                            <a16:creationId xmlns="" xmlns:a16="http://schemas.microsoft.com/office/drawing/2014/main" id="{5900C0B9-E43F-4687-A6C9-470FB0C987C5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860679" y="2539175"/>
                        <a:ext cx="68263" cy="14288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886" name="Line 110">
                        <a:extLst>
                          <a:ext uri="{FF2B5EF4-FFF2-40B4-BE49-F238E27FC236}">
                            <a16:creationId xmlns="" xmlns:a16="http://schemas.microsoft.com/office/drawing/2014/main" id="{1B2AE43D-962C-4932-B3F9-76714938135C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871792" y="2582038"/>
                        <a:ext cx="66675" cy="17463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887" name="Line 111">
                        <a:extLst>
                          <a:ext uri="{FF2B5EF4-FFF2-40B4-BE49-F238E27FC236}">
                            <a16:creationId xmlns="" xmlns:a16="http://schemas.microsoft.com/office/drawing/2014/main" id="{F763AC0B-F4C0-4FF0-8AB2-FEEAE024E64F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884492" y="2626488"/>
                        <a:ext cx="65088" cy="19050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888" name="Line 112">
                        <a:extLst>
                          <a:ext uri="{FF2B5EF4-FFF2-40B4-BE49-F238E27FC236}">
                            <a16:creationId xmlns="" xmlns:a16="http://schemas.microsoft.com/office/drawing/2014/main" id="{5B2F884C-35CF-4782-BD3D-BE24CAFB4950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898779" y="2670938"/>
                        <a:ext cx="65088" cy="20638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889" name="Line 113">
                        <a:extLst>
                          <a:ext uri="{FF2B5EF4-FFF2-40B4-BE49-F238E27FC236}">
                            <a16:creationId xmlns="" xmlns:a16="http://schemas.microsoft.com/office/drawing/2014/main" id="{CDBDAB17-671F-4D71-9BB6-2C1F7C78D55B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914654" y="2713800"/>
                        <a:ext cx="63500" cy="22225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890" name="Line 114">
                        <a:extLst>
                          <a:ext uri="{FF2B5EF4-FFF2-40B4-BE49-F238E27FC236}">
                            <a16:creationId xmlns="" xmlns:a16="http://schemas.microsoft.com/office/drawing/2014/main" id="{127861E2-462F-4E8E-82DB-F0C5A5DA8DF2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930529" y="2756663"/>
                        <a:ext cx="63500" cy="25400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891" name="Line 115">
                        <a:extLst>
                          <a:ext uri="{FF2B5EF4-FFF2-40B4-BE49-F238E27FC236}">
                            <a16:creationId xmlns="" xmlns:a16="http://schemas.microsoft.com/office/drawing/2014/main" id="{B7C60090-D291-4F79-8009-81FB3B2AB22F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949579" y="2797938"/>
                        <a:ext cx="61913" cy="28575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892" name="Line 116">
                        <a:extLst>
                          <a:ext uri="{FF2B5EF4-FFF2-40B4-BE49-F238E27FC236}">
                            <a16:creationId xmlns="" xmlns:a16="http://schemas.microsoft.com/office/drawing/2014/main" id="{53BFD9F9-61BF-4B65-95F4-1CE3EA1B03B6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970217" y="2839213"/>
                        <a:ext cx="61913" cy="30163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893" name="Line 117">
                        <a:extLst>
                          <a:ext uri="{FF2B5EF4-FFF2-40B4-BE49-F238E27FC236}">
                            <a16:creationId xmlns="" xmlns:a16="http://schemas.microsoft.com/office/drawing/2014/main" id="{34224ACA-07F2-4D49-A2D0-A43BC6B87E08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992442" y="2880488"/>
                        <a:ext cx="60325" cy="31750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894" name="Line 118">
                        <a:extLst>
                          <a:ext uri="{FF2B5EF4-FFF2-40B4-BE49-F238E27FC236}">
                            <a16:creationId xmlns="" xmlns:a16="http://schemas.microsoft.com/office/drawing/2014/main" id="{FA1B771D-0D61-4492-BDE0-12099AB7CDEC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1014667" y="2920175"/>
                        <a:ext cx="60325" cy="33338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895" name="Line 119">
                        <a:extLst>
                          <a:ext uri="{FF2B5EF4-FFF2-40B4-BE49-F238E27FC236}">
                            <a16:creationId xmlns="" xmlns:a16="http://schemas.microsoft.com/office/drawing/2014/main" id="{F4022949-BF48-4301-841D-A9EE20EB3516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1040067" y="2958275"/>
                        <a:ext cx="57150" cy="36513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896" name="Line 120">
                        <a:extLst>
                          <a:ext uri="{FF2B5EF4-FFF2-40B4-BE49-F238E27FC236}">
                            <a16:creationId xmlns="" xmlns:a16="http://schemas.microsoft.com/office/drawing/2014/main" id="{5E39E090-6171-4B8E-ACAB-3E90CCC46B2C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1065467" y="2996375"/>
                        <a:ext cx="57150" cy="38100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897" name="Line 121">
                        <a:extLst>
                          <a:ext uri="{FF2B5EF4-FFF2-40B4-BE49-F238E27FC236}">
                            <a16:creationId xmlns="" xmlns:a16="http://schemas.microsoft.com/office/drawing/2014/main" id="{A19D106D-5B92-4831-9628-6B01ACB4F3E4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1092454" y="3034475"/>
                        <a:ext cx="55563" cy="39688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898" name="Line 122">
                        <a:extLst>
                          <a:ext uri="{FF2B5EF4-FFF2-40B4-BE49-F238E27FC236}">
                            <a16:creationId xmlns="" xmlns:a16="http://schemas.microsoft.com/office/drawing/2014/main" id="{60CA2743-47C1-4757-85D6-FB2D1632DCC9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1121029" y="3070988"/>
                        <a:ext cx="53975" cy="41275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899" name="Line 123">
                        <a:extLst>
                          <a:ext uri="{FF2B5EF4-FFF2-40B4-BE49-F238E27FC236}">
                            <a16:creationId xmlns="" xmlns:a16="http://schemas.microsoft.com/office/drawing/2014/main" id="{FA7C5D6C-CF50-4B2D-B1DF-7D8A6E9EF098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1151192" y="3105913"/>
                        <a:ext cx="52388" cy="44450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900" name="Line 124">
                        <a:extLst>
                          <a:ext uri="{FF2B5EF4-FFF2-40B4-BE49-F238E27FC236}">
                            <a16:creationId xmlns="" xmlns:a16="http://schemas.microsoft.com/office/drawing/2014/main" id="{DA3C6000-A9BE-4802-B6FF-1177AB8E3548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1182942" y="3140838"/>
                        <a:ext cx="50800" cy="44450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901" name="Line 125">
                        <a:extLst>
                          <a:ext uri="{FF2B5EF4-FFF2-40B4-BE49-F238E27FC236}">
                            <a16:creationId xmlns="" xmlns:a16="http://schemas.microsoft.com/office/drawing/2014/main" id="{0F6CD8D9-DF23-44A9-A1F2-18471021A5FD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1216279" y="3172588"/>
                        <a:ext cx="49213" cy="49213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902" name="Line 126">
                        <a:extLst>
                          <a:ext uri="{FF2B5EF4-FFF2-40B4-BE49-F238E27FC236}">
                            <a16:creationId xmlns="" xmlns:a16="http://schemas.microsoft.com/office/drawing/2014/main" id="{EA001A79-7602-4266-8AE0-ECD9A92604AD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1249617" y="3205925"/>
                        <a:ext cx="47625" cy="49213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903" name="Line 127">
                        <a:extLst>
                          <a:ext uri="{FF2B5EF4-FFF2-40B4-BE49-F238E27FC236}">
                            <a16:creationId xmlns="" xmlns:a16="http://schemas.microsoft.com/office/drawing/2014/main" id="{219652EE-5626-4F03-9192-961B545DE915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1284542" y="3236088"/>
                        <a:ext cx="46038" cy="52388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904" name="Line 128">
                        <a:extLst>
                          <a:ext uri="{FF2B5EF4-FFF2-40B4-BE49-F238E27FC236}">
                            <a16:creationId xmlns="" xmlns:a16="http://schemas.microsoft.com/office/drawing/2014/main" id="{D706CCB0-4C97-49AC-BD35-91AF0CDA0371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1321054" y="3266250"/>
                        <a:ext cx="42863" cy="52388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905" name="Line 129">
                        <a:extLst>
                          <a:ext uri="{FF2B5EF4-FFF2-40B4-BE49-F238E27FC236}">
                            <a16:creationId xmlns="" xmlns:a16="http://schemas.microsoft.com/office/drawing/2014/main" id="{C8035231-A24A-4E6E-8591-AEE4D405E155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1357567" y="3294825"/>
                        <a:ext cx="42863" cy="53975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906" name="Line 130">
                        <a:extLst>
                          <a:ext uri="{FF2B5EF4-FFF2-40B4-BE49-F238E27FC236}">
                            <a16:creationId xmlns="" xmlns:a16="http://schemas.microsoft.com/office/drawing/2014/main" id="{EC6685ED-C22B-4D17-8AA5-77D45464404E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1395667" y="3321813"/>
                        <a:ext cx="39688" cy="57150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907" name="Line 131">
                        <a:extLst>
                          <a:ext uri="{FF2B5EF4-FFF2-40B4-BE49-F238E27FC236}">
                            <a16:creationId xmlns="" xmlns:a16="http://schemas.microsoft.com/office/drawing/2014/main" id="{5D4EDAA0-A0DE-4A10-9F69-A0D7964B6046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1435354" y="3348800"/>
                        <a:ext cx="38100" cy="57150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908" name="Line 132">
                        <a:extLst>
                          <a:ext uri="{FF2B5EF4-FFF2-40B4-BE49-F238E27FC236}">
                            <a16:creationId xmlns="" xmlns:a16="http://schemas.microsoft.com/office/drawing/2014/main" id="{9F8C60FB-2E6F-4EF6-B447-97A4405A1D33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1475042" y="3372613"/>
                        <a:ext cx="36513" cy="58738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909" name="Line 133">
                        <a:extLst>
                          <a:ext uri="{FF2B5EF4-FFF2-40B4-BE49-F238E27FC236}">
                            <a16:creationId xmlns="" xmlns:a16="http://schemas.microsoft.com/office/drawing/2014/main" id="{10BEAC81-6856-44A7-8B52-57A8C4953D95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1516317" y="3396425"/>
                        <a:ext cx="33338" cy="60325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910" name="Line 134">
                        <a:extLst>
                          <a:ext uri="{FF2B5EF4-FFF2-40B4-BE49-F238E27FC236}">
                            <a16:creationId xmlns="" xmlns:a16="http://schemas.microsoft.com/office/drawing/2014/main" id="{53FA7F49-0D63-4042-B172-E0D788583B8F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1557592" y="3418650"/>
                        <a:ext cx="31750" cy="60325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911" name="Line 135">
                        <a:extLst>
                          <a:ext uri="{FF2B5EF4-FFF2-40B4-BE49-F238E27FC236}">
                            <a16:creationId xmlns="" xmlns:a16="http://schemas.microsoft.com/office/drawing/2014/main" id="{37871763-5CDF-4E05-BB03-D3B805A38CAB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1600454" y="3439288"/>
                        <a:ext cx="30163" cy="61913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912" name="Line 136">
                        <a:extLst>
                          <a:ext uri="{FF2B5EF4-FFF2-40B4-BE49-F238E27FC236}">
                            <a16:creationId xmlns="" xmlns:a16="http://schemas.microsoft.com/office/drawing/2014/main" id="{B2437CF0-D88D-4715-BB92-B122FB2BAD01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1643317" y="3458338"/>
                        <a:ext cx="28575" cy="63500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913" name="Line 137">
                        <a:extLst>
                          <a:ext uri="{FF2B5EF4-FFF2-40B4-BE49-F238E27FC236}">
                            <a16:creationId xmlns="" xmlns:a16="http://schemas.microsoft.com/office/drawing/2014/main" id="{91CE1F85-665C-442B-9095-DC617232E439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1687767" y="3477388"/>
                        <a:ext cx="25400" cy="63500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914" name="Line 138">
                        <a:extLst>
                          <a:ext uri="{FF2B5EF4-FFF2-40B4-BE49-F238E27FC236}">
                            <a16:creationId xmlns="" xmlns:a16="http://schemas.microsoft.com/office/drawing/2014/main" id="{7138297C-75B3-47E9-8D73-9926BB41519D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1732217" y="3493263"/>
                        <a:ext cx="23813" cy="63500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915" name="Line 139">
                        <a:extLst>
                          <a:ext uri="{FF2B5EF4-FFF2-40B4-BE49-F238E27FC236}">
                            <a16:creationId xmlns="" xmlns:a16="http://schemas.microsoft.com/office/drawing/2014/main" id="{76E2F071-CA51-46E8-9DB6-4FD787F3CAE8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1776667" y="3507550"/>
                        <a:ext cx="22225" cy="65088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916" name="Line 140">
                        <a:extLst>
                          <a:ext uri="{FF2B5EF4-FFF2-40B4-BE49-F238E27FC236}">
                            <a16:creationId xmlns="" xmlns:a16="http://schemas.microsoft.com/office/drawing/2014/main" id="{A522740D-1978-41D3-97DB-1F67F7D2EA3B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1822704" y="3521838"/>
                        <a:ext cx="19050" cy="65088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917" name="Line 141">
                        <a:extLst>
                          <a:ext uri="{FF2B5EF4-FFF2-40B4-BE49-F238E27FC236}">
                            <a16:creationId xmlns="" xmlns:a16="http://schemas.microsoft.com/office/drawing/2014/main" id="{03182251-846E-4C04-B275-9771413D6883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1868742" y="3532950"/>
                        <a:ext cx="17463" cy="66675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918" name="Line 142">
                        <a:extLst>
                          <a:ext uri="{FF2B5EF4-FFF2-40B4-BE49-F238E27FC236}">
                            <a16:creationId xmlns="" xmlns:a16="http://schemas.microsoft.com/office/drawing/2014/main" id="{B6FF53BF-D5A6-43E1-8B5B-80F0D9FA3728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1916367" y="3542475"/>
                        <a:ext cx="14288" cy="68263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919" name="Line 143">
                        <a:extLst>
                          <a:ext uri="{FF2B5EF4-FFF2-40B4-BE49-F238E27FC236}">
                            <a16:creationId xmlns="" xmlns:a16="http://schemas.microsoft.com/office/drawing/2014/main" id="{F87CB14E-64B3-49F7-B795-2185E109D2E9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1962404" y="3552000"/>
                        <a:ext cx="12700" cy="68263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920" name="Line 144">
                        <a:extLst>
                          <a:ext uri="{FF2B5EF4-FFF2-40B4-BE49-F238E27FC236}">
                            <a16:creationId xmlns="" xmlns:a16="http://schemas.microsoft.com/office/drawing/2014/main" id="{EAF6EF19-5BCA-4961-8183-63B3AB55440C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010029" y="3558350"/>
                        <a:ext cx="9525" cy="68263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921" name="Line 145">
                        <a:extLst>
                          <a:ext uri="{FF2B5EF4-FFF2-40B4-BE49-F238E27FC236}">
                            <a16:creationId xmlns="" xmlns:a16="http://schemas.microsoft.com/office/drawing/2014/main" id="{30032AEA-6B07-4FE6-8FE1-4591010C7067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057654" y="3564700"/>
                        <a:ext cx="6350" cy="68263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922" name="Line 146">
                        <a:extLst>
                          <a:ext uri="{FF2B5EF4-FFF2-40B4-BE49-F238E27FC236}">
                            <a16:creationId xmlns="" xmlns:a16="http://schemas.microsoft.com/office/drawing/2014/main" id="{1788C6C1-FB71-40C2-99F7-2E22EA33F826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105279" y="3567875"/>
                        <a:ext cx="4763" cy="68263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923" name="Line 147">
                        <a:extLst>
                          <a:ext uri="{FF2B5EF4-FFF2-40B4-BE49-F238E27FC236}">
                            <a16:creationId xmlns="" xmlns:a16="http://schemas.microsoft.com/office/drawing/2014/main" id="{BD5C29FC-091B-4B71-9576-5D21F3E97384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152904" y="3571050"/>
                        <a:ext cx="1588" cy="68263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924" name="Line 148">
                        <a:extLst>
                          <a:ext uri="{FF2B5EF4-FFF2-40B4-BE49-F238E27FC236}">
                            <a16:creationId xmlns="" xmlns:a16="http://schemas.microsoft.com/office/drawing/2014/main" id="{8ECE1145-AF11-4C19-81C1-B84EF38862E6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200529" y="3571050"/>
                        <a:ext cx="1588" cy="69850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925" name="Line 149">
                        <a:extLst>
                          <a:ext uri="{FF2B5EF4-FFF2-40B4-BE49-F238E27FC236}">
                            <a16:creationId xmlns="" xmlns:a16="http://schemas.microsoft.com/office/drawing/2014/main" id="{7B296A6D-3B44-4F8B-B8A0-EF4C49BD83AC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2244979" y="3571050"/>
                        <a:ext cx="3175" cy="68263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926" name="Line 150">
                        <a:extLst>
                          <a:ext uri="{FF2B5EF4-FFF2-40B4-BE49-F238E27FC236}">
                            <a16:creationId xmlns="" xmlns:a16="http://schemas.microsoft.com/office/drawing/2014/main" id="{4E7E88DA-37EB-4755-9A1C-86163BB0E496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2291017" y="3567875"/>
                        <a:ext cx="4763" cy="68263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927" name="Line 151">
                        <a:extLst>
                          <a:ext uri="{FF2B5EF4-FFF2-40B4-BE49-F238E27FC236}">
                            <a16:creationId xmlns="" xmlns:a16="http://schemas.microsoft.com/office/drawing/2014/main" id="{88C9871E-CC48-4440-863A-514CC6E19419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2335467" y="3564700"/>
                        <a:ext cx="7938" cy="68263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928" name="Line 152">
                        <a:extLst>
                          <a:ext uri="{FF2B5EF4-FFF2-40B4-BE49-F238E27FC236}">
                            <a16:creationId xmlns="" xmlns:a16="http://schemas.microsoft.com/office/drawing/2014/main" id="{A3FBC282-21CC-4E0E-ACCD-61B4242139C0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2381504" y="3558350"/>
                        <a:ext cx="9525" cy="68263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929" name="Line 153">
                        <a:extLst>
                          <a:ext uri="{FF2B5EF4-FFF2-40B4-BE49-F238E27FC236}">
                            <a16:creationId xmlns="" xmlns:a16="http://schemas.microsoft.com/office/drawing/2014/main" id="{369065DD-1B03-4DED-8921-4CE607C19FA5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2425954" y="3552000"/>
                        <a:ext cx="11113" cy="68263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930" name="Line 154">
                        <a:extLst>
                          <a:ext uri="{FF2B5EF4-FFF2-40B4-BE49-F238E27FC236}">
                            <a16:creationId xmlns="" xmlns:a16="http://schemas.microsoft.com/office/drawing/2014/main" id="{017E9BC9-9FA1-4D5E-8544-087AAEC6B03C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2470404" y="3542475"/>
                        <a:ext cx="14288" cy="68263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931" name="Line 155">
                        <a:extLst>
                          <a:ext uri="{FF2B5EF4-FFF2-40B4-BE49-F238E27FC236}">
                            <a16:creationId xmlns="" xmlns:a16="http://schemas.microsoft.com/office/drawing/2014/main" id="{E4509975-5942-40BB-BC54-FE0A840AB6DC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2514854" y="3532950"/>
                        <a:ext cx="15875" cy="66675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932" name="Line 156">
                        <a:extLst>
                          <a:ext uri="{FF2B5EF4-FFF2-40B4-BE49-F238E27FC236}">
                            <a16:creationId xmlns="" xmlns:a16="http://schemas.microsoft.com/office/drawing/2014/main" id="{1FC39F06-F1F9-429D-875E-91D1EB886575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2559304" y="3521838"/>
                        <a:ext cx="17463" cy="65088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933" name="Line 157">
                        <a:extLst>
                          <a:ext uri="{FF2B5EF4-FFF2-40B4-BE49-F238E27FC236}">
                            <a16:creationId xmlns="" xmlns:a16="http://schemas.microsoft.com/office/drawing/2014/main" id="{97EB48DA-D3BC-4A53-9541-182450195DFE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2602167" y="3507550"/>
                        <a:ext cx="20638" cy="65088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934" name="Line 158">
                        <a:extLst>
                          <a:ext uri="{FF2B5EF4-FFF2-40B4-BE49-F238E27FC236}">
                            <a16:creationId xmlns="" xmlns:a16="http://schemas.microsoft.com/office/drawing/2014/main" id="{99D4D4B8-2AB3-4D3F-88F5-7156EB54465D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2645029" y="3493263"/>
                        <a:ext cx="23813" cy="63500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935" name="Line 159">
                        <a:extLst>
                          <a:ext uri="{FF2B5EF4-FFF2-40B4-BE49-F238E27FC236}">
                            <a16:creationId xmlns="" xmlns:a16="http://schemas.microsoft.com/office/drawing/2014/main" id="{37FCCE59-C6B3-4AEC-8E5E-960CE99F1E3B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2687892" y="3477388"/>
                        <a:ext cx="25400" cy="63500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936" name="Line 160">
                        <a:extLst>
                          <a:ext uri="{FF2B5EF4-FFF2-40B4-BE49-F238E27FC236}">
                            <a16:creationId xmlns="" xmlns:a16="http://schemas.microsoft.com/office/drawing/2014/main" id="{A0053FC3-FB40-4A63-9977-3D5849EC89AA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2729167" y="3458338"/>
                        <a:ext cx="26988" cy="63500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937" name="Line 161">
                        <a:extLst>
                          <a:ext uri="{FF2B5EF4-FFF2-40B4-BE49-F238E27FC236}">
                            <a16:creationId xmlns="" xmlns:a16="http://schemas.microsoft.com/office/drawing/2014/main" id="{83F0CEF5-C2B7-42F8-89FA-8D7A03C8D6AA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2770442" y="3439288"/>
                        <a:ext cx="30163" cy="61913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938" name="Line 162">
                        <a:extLst>
                          <a:ext uri="{FF2B5EF4-FFF2-40B4-BE49-F238E27FC236}">
                            <a16:creationId xmlns="" xmlns:a16="http://schemas.microsoft.com/office/drawing/2014/main" id="{DD0FA53B-10C6-4CB4-B1DD-A617A0DA13D8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2810129" y="3418650"/>
                        <a:ext cx="33338" cy="60325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939" name="Line 163">
                        <a:extLst>
                          <a:ext uri="{FF2B5EF4-FFF2-40B4-BE49-F238E27FC236}">
                            <a16:creationId xmlns="" xmlns:a16="http://schemas.microsoft.com/office/drawing/2014/main" id="{AC432A44-7D1E-4439-A9DF-C6CED563D189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2849817" y="3396425"/>
                        <a:ext cx="34925" cy="60325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940" name="Line 164">
                        <a:extLst>
                          <a:ext uri="{FF2B5EF4-FFF2-40B4-BE49-F238E27FC236}">
                            <a16:creationId xmlns="" xmlns:a16="http://schemas.microsoft.com/office/drawing/2014/main" id="{02F3F5F8-7B48-46EA-B216-FD40044E13E8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2889504" y="3372613"/>
                        <a:ext cx="36513" cy="58738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941" name="Line 165">
                        <a:extLst>
                          <a:ext uri="{FF2B5EF4-FFF2-40B4-BE49-F238E27FC236}">
                            <a16:creationId xmlns="" xmlns:a16="http://schemas.microsoft.com/office/drawing/2014/main" id="{63B5CE64-4F2C-4AFB-909C-11DE6435A31C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2927604" y="3348800"/>
                        <a:ext cx="38100" cy="57150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942" name="Line 166">
                        <a:extLst>
                          <a:ext uri="{FF2B5EF4-FFF2-40B4-BE49-F238E27FC236}">
                            <a16:creationId xmlns="" xmlns:a16="http://schemas.microsoft.com/office/drawing/2014/main" id="{49533415-AFCE-4922-8F54-7D172741A59D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2964117" y="3321813"/>
                        <a:ext cx="41275" cy="57150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943" name="Line 167">
                        <a:extLst>
                          <a:ext uri="{FF2B5EF4-FFF2-40B4-BE49-F238E27FC236}">
                            <a16:creationId xmlns="" xmlns:a16="http://schemas.microsoft.com/office/drawing/2014/main" id="{84AEDFBF-5E86-4D3B-9C35-F85248DB95C3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3000629" y="3294825"/>
                        <a:ext cx="42863" cy="53975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944" name="Line 168">
                        <a:extLst>
                          <a:ext uri="{FF2B5EF4-FFF2-40B4-BE49-F238E27FC236}">
                            <a16:creationId xmlns="" xmlns:a16="http://schemas.microsoft.com/office/drawing/2014/main" id="{1180BF13-4DB8-4197-A870-46A93200845D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3035554" y="3266250"/>
                        <a:ext cx="44450" cy="52388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945" name="Line 169">
                        <a:extLst>
                          <a:ext uri="{FF2B5EF4-FFF2-40B4-BE49-F238E27FC236}">
                            <a16:creationId xmlns="" xmlns:a16="http://schemas.microsoft.com/office/drawing/2014/main" id="{4D1EFC05-49AE-4982-8926-000A3E5E57A4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3070479" y="3236088"/>
                        <a:ext cx="46038" cy="52388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946" name="Line 170">
                        <a:extLst>
                          <a:ext uri="{FF2B5EF4-FFF2-40B4-BE49-F238E27FC236}">
                            <a16:creationId xmlns="" xmlns:a16="http://schemas.microsoft.com/office/drawing/2014/main" id="{195D2D44-9DBB-4113-8230-EBA4F43751D3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3103817" y="3205925"/>
                        <a:ext cx="47625" cy="49213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947" name="Line 171">
                        <a:extLst>
                          <a:ext uri="{FF2B5EF4-FFF2-40B4-BE49-F238E27FC236}">
                            <a16:creationId xmlns="" xmlns:a16="http://schemas.microsoft.com/office/drawing/2014/main" id="{1D622F13-BA16-4DDE-8875-133566A50C3F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3135567" y="3172588"/>
                        <a:ext cx="49213" cy="49213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948" name="Line 172">
                        <a:extLst>
                          <a:ext uri="{FF2B5EF4-FFF2-40B4-BE49-F238E27FC236}">
                            <a16:creationId xmlns="" xmlns:a16="http://schemas.microsoft.com/office/drawing/2014/main" id="{5A45A58C-AE68-497E-B6CD-49556E9DB6D7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3165729" y="3140838"/>
                        <a:ext cx="50800" cy="44450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949" name="Line 173">
                        <a:extLst>
                          <a:ext uri="{FF2B5EF4-FFF2-40B4-BE49-F238E27FC236}">
                            <a16:creationId xmlns="" xmlns:a16="http://schemas.microsoft.com/office/drawing/2014/main" id="{709AA748-ECF0-46FF-B982-8CF93E6A61F0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3195892" y="3105913"/>
                        <a:ext cx="52388" cy="44450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950" name="Line 174">
                        <a:extLst>
                          <a:ext uri="{FF2B5EF4-FFF2-40B4-BE49-F238E27FC236}">
                            <a16:creationId xmlns="" xmlns:a16="http://schemas.microsoft.com/office/drawing/2014/main" id="{30E836A0-5FB3-4091-948E-BEE1F238663E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3224467" y="3070988"/>
                        <a:ext cx="53975" cy="41275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951" name="Line 175">
                        <a:extLst>
                          <a:ext uri="{FF2B5EF4-FFF2-40B4-BE49-F238E27FC236}">
                            <a16:creationId xmlns="" xmlns:a16="http://schemas.microsoft.com/office/drawing/2014/main" id="{3DFC3C6C-5D5B-4D4A-867E-499193506FC9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3251454" y="3034475"/>
                        <a:ext cx="55563" cy="39688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952" name="Line 176">
                        <a:extLst>
                          <a:ext uri="{FF2B5EF4-FFF2-40B4-BE49-F238E27FC236}">
                            <a16:creationId xmlns="" xmlns:a16="http://schemas.microsoft.com/office/drawing/2014/main" id="{7FF18EC6-FD13-4D2F-838E-C8B008223E95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3278442" y="2996375"/>
                        <a:ext cx="55563" cy="38100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953" name="Line 177">
                        <a:extLst>
                          <a:ext uri="{FF2B5EF4-FFF2-40B4-BE49-F238E27FC236}">
                            <a16:creationId xmlns="" xmlns:a16="http://schemas.microsoft.com/office/drawing/2014/main" id="{89A5A7BF-61BB-484B-BF19-203926FA4AD7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3302254" y="2958275"/>
                        <a:ext cx="58738" cy="36513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954" name="Line 178">
                        <a:extLst>
                          <a:ext uri="{FF2B5EF4-FFF2-40B4-BE49-F238E27FC236}">
                            <a16:creationId xmlns="" xmlns:a16="http://schemas.microsoft.com/office/drawing/2014/main" id="{B175D08B-173B-4E3C-99B9-8233AAAB3B27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3326067" y="2920175"/>
                        <a:ext cx="58738" cy="33338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955" name="Line 179">
                        <a:extLst>
                          <a:ext uri="{FF2B5EF4-FFF2-40B4-BE49-F238E27FC236}">
                            <a16:creationId xmlns="" xmlns:a16="http://schemas.microsoft.com/office/drawing/2014/main" id="{E55C6FC7-EB89-478B-BEE4-78263189A6F9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3348292" y="2880488"/>
                        <a:ext cx="60325" cy="31750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956" name="Line 180">
                        <a:extLst>
                          <a:ext uri="{FF2B5EF4-FFF2-40B4-BE49-F238E27FC236}">
                            <a16:creationId xmlns="" xmlns:a16="http://schemas.microsoft.com/office/drawing/2014/main" id="{6702F2A7-421D-410E-9A9F-36F69C3D619B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3368929" y="2839213"/>
                        <a:ext cx="61913" cy="30163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957" name="Line 181">
                        <a:extLst>
                          <a:ext uri="{FF2B5EF4-FFF2-40B4-BE49-F238E27FC236}">
                            <a16:creationId xmlns="" xmlns:a16="http://schemas.microsoft.com/office/drawing/2014/main" id="{40480613-9E8C-4C8A-AC4C-D0BBA107999D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3387979" y="2797938"/>
                        <a:ext cx="61913" cy="28575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958" name="Line 182">
                        <a:extLst>
                          <a:ext uri="{FF2B5EF4-FFF2-40B4-BE49-F238E27FC236}">
                            <a16:creationId xmlns="" xmlns:a16="http://schemas.microsoft.com/office/drawing/2014/main" id="{CF8B4EB4-02D0-4CF7-8C0C-BC1480DA62E8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3405442" y="2756663"/>
                        <a:ext cx="63500" cy="25400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959" name="Line 183">
                        <a:extLst>
                          <a:ext uri="{FF2B5EF4-FFF2-40B4-BE49-F238E27FC236}">
                            <a16:creationId xmlns="" xmlns:a16="http://schemas.microsoft.com/office/drawing/2014/main" id="{48BF4A5F-D473-4E7B-A412-3B8F752F2D39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3421317" y="2713800"/>
                        <a:ext cx="65088" cy="22225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960" name="Line 184">
                        <a:extLst>
                          <a:ext uri="{FF2B5EF4-FFF2-40B4-BE49-F238E27FC236}">
                            <a16:creationId xmlns="" xmlns:a16="http://schemas.microsoft.com/office/drawing/2014/main" id="{F7B01F78-2C4C-46C5-9DC5-E1A4A10FD7FA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3437192" y="2670938"/>
                        <a:ext cx="65088" cy="20638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961" name="Line 185">
                        <a:extLst>
                          <a:ext uri="{FF2B5EF4-FFF2-40B4-BE49-F238E27FC236}">
                            <a16:creationId xmlns="" xmlns:a16="http://schemas.microsoft.com/office/drawing/2014/main" id="{090E3F72-5C24-4405-A554-8C73C57A6D58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3449892" y="2626488"/>
                        <a:ext cx="66675" cy="19050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962" name="Line 186">
                        <a:extLst>
                          <a:ext uri="{FF2B5EF4-FFF2-40B4-BE49-F238E27FC236}">
                            <a16:creationId xmlns="" xmlns:a16="http://schemas.microsoft.com/office/drawing/2014/main" id="{CD13AD71-3A18-4BBB-A9DD-51255B5D2730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3461004" y="2582038"/>
                        <a:ext cx="66675" cy="17463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963" name="Line 187">
                        <a:extLst>
                          <a:ext uri="{FF2B5EF4-FFF2-40B4-BE49-F238E27FC236}">
                            <a16:creationId xmlns="" xmlns:a16="http://schemas.microsoft.com/office/drawing/2014/main" id="{D14BCF1D-5289-46AA-8573-66BD2476C723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3472117" y="2539175"/>
                        <a:ext cx="66675" cy="14288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964" name="Line 188">
                        <a:extLst>
                          <a:ext uri="{FF2B5EF4-FFF2-40B4-BE49-F238E27FC236}">
                            <a16:creationId xmlns="" xmlns:a16="http://schemas.microsoft.com/office/drawing/2014/main" id="{BF4FF3EA-1DD1-40F4-AE5F-0EA77B5C0B6A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3480054" y="2493138"/>
                        <a:ext cx="68263" cy="12700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965" name="Line 189">
                        <a:extLst>
                          <a:ext uri="{FF2B5EF4-FFF2-40B4-BE49-F238E27FC236}">
                            <a16:creationId xmlns="" xmlns:a16="http://schemas.microsoft.com/office/drawing/2014/main" id="{0CFBC0E3-2F52-49ED-B0BE-DFCB2022ED03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3487992" y="2448688"/>
                        <a:ext cx="66675" cy="9525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966" name="Line 190">
                        <a:extLst>
                          <a:ext uri="{FF2B5EF4-FFF2-40B4-BE49-F238E27FC236}">
                            <a16:creationId xmlns="" xmlns:a16="http://schemas.microsoft.com/office/drawing/2014/main" id="{7C11DF3D-F3E2-4C0A-813C-E7DE30B87A5A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3492754" y="2404238"/>
                        <a:ext cx="68263" cy="6350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967" name="Line 191">
                        <a:extLst>
                          <a:ext uri="{FF2B5EF4-FFF2-40B4-BE49-F238E27FC236}">
                            <a16:creationId xmlns="" xmlns:a16="http://schemas.microsoft.com/office/drawing/2014/main" id="{6605674B-BC7C-49CB-88C7-CAA6B51C4C24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3497517" y="2358200"/>
                        <a:ext cx="68263" cy="4763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968" name="Line 192">
                        <a:extLst>
                          <a:ext uri="{FF2B5EF4-FFF2-40B4-BE49-F238E27FC236}">
                            <a16:creationId xmlns="" xmlns:a16="http://schemas.microsoft.com/office/drawing/2014/main" id="{516D6F31-485A-4CFC-8460-C623C2604F02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3499104" y="2312163"/>
                        <a:ext cx="68263" cy="3175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969" name="Line 193">
                        <a:extLst>
                          <a:ext uri="{FF2B5EF4-FFF2-40B4-BE49-F238E27FC236}">
                            <a16:creationId xmlns="" xmlns:a16="http://schemas.microsoft.com/office/drawing/2014/main" id="{38D5597E-8F5E-4A72-93FD-DB9B10B5DD7C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3500692" y="2267713"/>
                        <a:ext cx="68263" cy="1588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970" name="Line 194">
                        <a:extLst>
                          <a:ext uri="{FF2B5EF4-FFF2-40B4-BE49-F238E27FC236}">
                            <a16:creationId xmlns="" xmlns:a16="http://schemas.microsoft.com/office/drawing/2014/main" id="{A297D11A-6911-40AA-A2BE-6AB29637BC5A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3499104" y="2220088"/>
                        <a:ext cx="68263" cy="1588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971" name="Line 195">
                        <a:extLst>
                          <a:ext uri="{FF2B5EF4-FFF2-40B4-BE49-F238E27FC236}">
                            <a16:creationId xmlns="" xmlns:a16="http://schemas.microsoft.com/office/drawing/2014/main" id="{1F6C0557-D5E1-4AEE-98A6-06B92D39C50A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3497517" y="2170875"/>
                        <a:ext cx="68263" cy="4763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972" name="Line 196">
                        <a:extLst>
                          <a:ext uri="{FF2B5EF4-FFF2-40B4-BE49-F238E27FC236}">
                            <a16:creationId xmlns="" xmlns:a16="http://schemas.microsoft.com/office/drawing/2014/main" id="{51CFB5A1-7BE8-4626-BE0E-F9E91FBAC26B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3492754" y="2123250"/>
                        <a:ext cx="68263" cy="7938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973" name="Line 197">
                        <a:extLst>
                          <a:ext uri="{FF2B5EF4-FFF2-40B4-BE49-F238E27FC236}">
                            <a16:creationId xmlns="" xmlns:a16="http://schemas.microsoft.com/office/drawing/2014/main" id="{6E46CA47-B521-40CC-9028-C45038F789FB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3487992" y="2075625"/>
                        <a:ext cx="66675" cy="9525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974" name="Line 198">
                        <a:extLst>
                          <a:ext uri="{FF2B5EF4-FFF2-40B4-BE49-F238E27FC236}">
                            <a16:creationId xmlns="" xmlns:a16="http://schemas.microsoft.com/office/drawing/2014/main" id="{2FFDA07A-13B7-4E0F-BB1B-0A01C2B26F1E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3480054" y="2029588"/>
                        <a:ext cx="68263" cy="11113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975" name="Line 199">
                        <a:extLst>
                          <a:ext uri="{FF2B5EF4-FFF2-40B4-BE49-F238E27FC236}">
                            <a16:creationId xmlns="" xmlns:a16="http://schemas.microsoft.com/office/drawing/2014/main" id="{12B1E7FC-6184-407A-8082-270CB0CF57D2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3472117" y="1981963"/>
                        <a:ext cx="66675" cy="14288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976" name="Line 200">
                        <a:extLst>
                          <a:ext uri="{FF2B5EF4-FFF2-40B4-BE49-F238E27FC236}">
                            <a16:creationId xmlns="" xmlns:a16="http://schemas.microsoft.com/office/drawing/2014/main" id="{171FC274-1AF0-476B-8C8A-8918E52AB4EE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3461004" y="1934338"/>
                        <a:ext cx="66675" cy="17463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977" name="Line 201">
                        <a:extLst>
                          <a:ext uri="{FF2B5EF4-FFF2-40B4-BE49-F238E27FC236}">
                            <a16:creationId xmlns="" xmlns:a16="http://schemas.microsoft.com/office/drawing/2014/main" id="{E6A262E8-02B4-4408-81FC-8668BA3BF39B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3449892" y="1888300"/>
                        <a:ext cx="66675" cy="19050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978" name="Line 202">
                        <a:extLst>
                          <a:ext uri="{FF2B5EF4-FFF2-40B4-BE49-F238E27FC236}">
                            <a16:creationId xmlns="" xmlns:a16="http://schemas.microsoft.com/office/drawing/2014/main" id="{153FA02E-787D-4AE7-9F95-B886A8121614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3437192" y="1842263"/>
                        <a:ext cx="65088" cy="22225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979" name="Line 203">
                        <a:extLst>
                          <a:ext uri="{FF2B5EF4-FFF2-40B4-BE49-F238E27FC236}">
                            <a16:creationId xmlns="" xmlns:a16="http://schemas.microsoft.com/office/drawing/2014/main" id="{0C4B1100-73B8-458A-B6C8-8C66E2291DE3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3421317" y="1797813"/>
                        <a:ext cx="65088" cy="23813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980" name="Line 204">
                        <a:extLst>
                          <a:ext uri="{FF2B5EF4-FFF2-40B4-BE49-F238E27FC236}">
                            <a16:creationId xmlns="" xmlns:a16="http://schemas.microsoft.com/office/drawing/2014/main" id="{CC8BD11C-2BA4-48A4-ABF3-28A5C4CC3F81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3405442" y="1753363"/>
                        <a:ext cx="63500" cy="25400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981" name="Line 205">
                        <a:extLst>
                          <a:ext uri="{FF2B5EF4-FFF2-40B4-BE49-F238E27FC236}">
                            <a16:creationId xmlns="" xmlns:a16="http://schemas.microsoft.com/office/drawing/2014/main" id="{85286030-49CD-4461-BBD2-397F237C7B63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3387979" y="1708913"/>
                        <a:ext cx="61913" cy="26988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982" name="Line 206">
                        <a:extLst>
                          <a:ext uri="{FF2B5EF4-FFF2-40B4-BE49-F238E27FC236}">
                            <a16:creationId xmlns="" xmlns:a16="http://schemas.microsoft.com/office/drawing/2014/main" id="{DA962A6B-5A32-41AF-968A-90A60EA65736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3368929" y="1666050"/>
                        <a:ext cx="61913" cy="30163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983" name="Line 208">
                        <a:extLst>
                          <a:ext uri="{FF2B5EF4-FFF2-40B4-BE49-F238E27FC236}">
                            <a16:creationId xmlns="" xmlns:a16="http://schemas.microsoft.com/office/drawing/2014/main" id="{01ADC462-1F6D-4C3D-9ABA-58748EAFC8C2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3348292" y="1623188"/>
                        <a:ext cx="60325" cy="31750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984" name="Line 209">
                        <a:extLst>
                          <a:ext uri="{FF2B5EF4-FFF2-40B4-BE49-F238E27FC236}">
                            <a16:creationId xmlns="" xmlns:a16="http://schemas.microsoft.com/office/drawing/2014/main" id="{F8F7EFF2-3B28-4690-AD9D-ADF601AFD514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3326067" y="1580325"/>
                        <a:ext cx="58738" cy="34925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985" name="Line 210">
                        <a:extLst>
                          <a:ext uri="{FF2B5EF4-FFF2-40B4-BE49-F238E27FC236}">
                            <a16:creationId xmlns="" xmlns:a16="http://schemas.microsoft.com/office/drawing/2014/main" id="{406FC684-DF22-4FA6-B4B7-879D1BA8DEDE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3302254" y="1539050"/>
                        <a:ext cx="58738" cy="36513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986" name="Line 211">
                        <a:extLst>
                          <a:ext uri="{FF2B5EF4-FFF2-40B4-BE49-F238E27FC236}">
                            <a16:creationId xmlns="" xmlns:a16="http://schemas.microsoft.com/office/drawing/2014/main" id="{D8F25A0A-91D0-4CD8-B371-7245A803B506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3278442" y="1499363"/>
                        <a:ext cx="55563" cy="38100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987" name="Line 212">
                        <a:extLst>
                          <a:ext uri="{FF2B5EF4-FFF2-40B4-BE49-F238E27FC236}">
                            <a16:creationId xmlns="" xmlns:a16="http://schemas.microsoft.com/office/drawing/2014/main" id="{3C4C6962-498E-4DCE-90A3-13DEB950183A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3251454" y="1459675"/>
                        <a:ext cx="55563" cy="41275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988" name="Line 213">
                        <a:extLst>
                          <a:ext uri="{FF2B5EF4-FFF2-40B4-BE49-F238E27FC236}">
                            <a16:creationId xmlns="" xmlns:a16="http://schemas.microsoft.com/office/drawing/2014/main" id="{FEB69B16-64DE-4101-BCA2-E5F10E28F8CF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3224467" y="1421575"/>
                        <a:ext cx="53975" cy="42863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989" name="Line 214">
                        <a:extLst>
                          <a:ext uri="{FF2B5EF4-FFF2-40B4-BE49-F238E27FC236}">
                            <a16:creationId xmlns="" xmlns:a16="http://schemas.microsoft.com/office/drawing/2014/main" id="{0837E8B9-4339-450E-90CA-21B732777549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3195892" y="1385063"/>
                        <a:ext cx="52388" cy="44450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990" name="Line 215">
                        <a:extLst>
                          <a:ext uri="{FF2B5EF4-FFF2-40B4-BE49-F238E27FC236}">
                            <a16:creationId xmlns="" xmlns:a16="http://schemas.microsoft.com/office/drawing/2014/main" id="{4F15E301-07D7-4453-8FA9-3FCF63CB4673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3165729" y="1348550"/>
                        <a:ext cx="50800" cy="46038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991" name="Line 216">
                        <a:extLst>
                          <a:ext uri="{FF2B5EF4-FFF2-40B4-BE49-F238E27FC236}">
                            <a16:creationId xmlns="" xmlns:a16="http://schemas.microsoft.com/office/drawing/2014/main" id="{848AAE76-CC1E-4DFC-8F22-84A39BD36CEC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3135567" y="1313625"/>
                        <a:ext cx="49213" cy="47625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992" name="Line 217">
                        <a:extLst>
                          <a:ext uri="{FF2B5EF4-FFF2-40B4-BE49-F238E27FC236}">
                            <a16:creationId xmlns="" xmlns:a16="http://schemas.microsoft.com/office/drawing/2014/main" id="{C68619E6-D3B6-4A2E-A79C-5DFDF2EBAA2A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3103817" y="1280288"/>
                        <a:ext cx="47625" cy="49213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993" name="Line 218">
                        <a:extLst>
                          <a:ext uri="{FF2B5EF4-FFF2-40B4-BE49-F238E27FC236}">
                            <a16:creationId xmlns="" xmlns:a16="http://schemas.microsoft.com/office/drawing/2014/main" id="{E57B51A9-361E-4737-B959-C3E712350A78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3070479" y="1246950"/>
                        <a:ext cx="46038" cy="50800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994" name="Line 219">
                        <a:extLst>
                          <a:ext uri="{FF2B5EF4-FFF2-40B4-BE49-F238E27FC236}">
                            <a16:creationId xmlns="" xmlns:a16="http://schemas.microsoft.com/office/drawing/2014/main" id="{0E28B354-7917-462F-840F-C9A4BF20C233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3035554" y="1215200"/>
                        <a:ext cx="44450" cy="52388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995" name="Line 220">
                        <a:extLst>
                          <a:ext uri="{FF2B5EF4-FFF2-40B4-BE49-F238E27FC236}">
                            <a16:creationId xmlns="" xmlns:a16="http://schemas.microsoft.com/office/drawing/2014/main" id="{62C7DF75-798B-4898-8B7C-4BE1F19E8EF5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3000629" y="1185038"/>
                        <a:ext cx="42863" cy="53975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996" name="Line 221">
                        <a:extLst>
                          <a:ext uri="{FF2B5EF4-FFF2-40B4-BE49-F238E27FC236}">
                            <a16:creationId xmlns="" xmlns:a16="http://schemas.microsoft.com/office/drawing/2014/main" id="{927419E3-E374-45C4-B219-7CD8F0DBFFEC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2964117" y="1156463"/>
                        <a:ext cx="41275" cy="55563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997" name="Line 222">
                        <a:extLst>
                          <a:ext uri="{FF2B5EF4-FFF2-40B4-BE49-F238E27FC236}">
                            <a16:creationId xmlns="" xmlns:a16="http://schemas.microsoft.com/office/drawing/2014/main" id="{BACAE209-39DA-4311-9373-AF3C06951DEF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2927604" y="1129475"/>
                        <a:ext cx="38100" cy="55563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998" name="Line 223">
                        <a:extLst>
                          <a:ext uri="{FF2B5EF4-FFF2-40B4-BE49-F238E27FC236}">
                            <a16:creationId xmlns="" xmlns:a16="http://schemas.microsoft.com/office/drawing/2014/main" id="{34DFD542-BF6A-4E73-9966-EC53362DCFBA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2889504" y="1102488"/>
                        <a:ext cx="36513" cy="58738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999" name="Line 224">
                        <a:extLst>
                          <a:ext uri="{FF2B5EF4-FFF2-40B4-BE49-F238E27FC236}">
                            <a16:creationId xmlns="" xmlns:a16="http://schemas.microsoft.com/office/drawing/2014/main" id="{7218BCE1-1603-4C35-8991-B0EC9C55956D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2849817" y="1078675"/>
                        <a:ext cx="34925" cy="58738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1000" name="Line 225">
                        <a:extLst>
                          <a:ext uri="{FF2B5EF4-FFF2-40B4-BE49-F238E27FC236}">
                            <a16:creationId xmlns="" xmlns:a16="http://schemas.microsoft.com/office/drawing/2014/main" id="{40E1F1F8-434E-4E39-A9C1-CAB7AB4F0F6B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2810129" y="1054863"/>
                        <a:ext cx="33338" cy="60325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1001" name="Line 226">
                        <a:extLst>
                          <a:ext uri="{FF2B5EF4-FFF2-40B4-BE49-F238E27FC236}">
                            <a16:creationId xmlns="" xmlns:a16="http://schemas.microsoft.com/office/drawing/2014/main" id="{EBC526C7-1170-4E50-B510-01CE23DFC69E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2770442" y="1032638"/>
                        <a:ext cx="30163" cy="61913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1002" name="Line 227">
                        <a:extLst>
                          <a:ext uri="{FF2B5EF4-FFF2-40B4-BE49-F238E27FC236}">
                            <a16:creationId xmlns="" xmlns:a16="http://schemas.microsoft.com/office/drawing/2014/main" id="{42D9830C-025E-4624-BEDA-18A6200C04F8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2729167" y="1013588"/>
                        <a:ext cx="26988" cy="61913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1003" name="Line 228">
                        <a:extLst>
                          <a:ext uri="{FF2B5EF4-FFF2-40B4-BE49-F238E27FC236}">
                            <a16:creationId xmlns="" xmlns:a16="http://schemas.microsoft.com/office/drawing/2014/main" id="{9228BE63-F4B4-4568-A85E-8D1E8E2B7DFE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2687892" y="994538"/>
                        <a:ext cx="25400" cy="63500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1004" name="Line 229">
                        <a:extLst>
                          <a:ext uri="{FF2B5EF4-FFF2-40B4-BE49-F238E27FC236}">
                            <a16:creationId xmlns="" xmlns:a16="http://schemas.microsoft.com/office/drawing/2014/main" id="{A3A62E7A-4EBF-4FAB-AFEE-AC23A10B6FFE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2645029" y="977075"/>
                        <a:ext cx="23813" cy="65088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1005" name="Line 230">
                        <a:extLst>
                          <a:ext uri="{FF2B5EF4-FFF2-40B4-BE49-F238E27FC236}">
                            <a16:creationId xmlns="" xmlns:a16="http://schemas.microsoft.com/office/drawing/2014/main" id="{0D245C43-4CB2-4158-8A4F-5EE5ABAC6CBC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2602167" y="961200"/>
                        <a:ext cx="20638" cy="65088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1006" name="Line 231">
                        <a:extLst>
                          <a:ext uri="{FF2B5EF4-FFF2-40B4-BE49-F238E27FC236}">
                            <a16:creationId xmlns="" xmlns:a16="http://schemas.microsoft.com/office/drawing/2014/main" id="{6D533969-B661-40F4-A9AA-C4FA13DA76CB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2559304" y="946913"/>
                        <a:ext cx="17463" cy="66675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1007" name="Line 232">
                        <a:extLst>
                          <a:ext uri="{FF2B5EF4-FFF2-40B4-BE49-F238E27FC236}">
                            <a16:creationId xmlns="" xmlns:a16="http://schemas.microsoft.com/office/drawing/2014/main" id="{C872CE88-7016-4C18-9DB1-08523751467C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2514854" y="934213"/>
                        <a:ext cx="15875" cy="68263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1008" name="Line 233">
                        <a:extLst>
                          <a:ext uri="{FF2B5EF4-FFF2-40B4-BE49-F238E27FC236}">
                            <a16:creationId xmlns="" xmlns:a16="http://schemas.microsoft.com/office/drawing/2014/main" id="{F643FD1F-9AFA-47A0-8270-323C76685E40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2470404" y="924688"/>
                        <a:ext cx="14288" cy="66675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1009" name="Line 234">
                        <a:extLst>
                          <a:ext uri="{FF2B5EF4-FFF2-40B4-BE49-F238E27FC236}">
                            <a16:creationId xmlns="" xmlns:a16="http://schemas.microsoft.com/office/drawing/2014/main" id="{74147193-965C-40D8-9543-48C61921FB3C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2425954" y="915163"/>
                        <a:ext cx="11113" cy="68263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1010" name="Line 235">
                        <a:extLst>
                          <a:ext uri="{FF2B5EF4-FFF2-40B4-BE49-F238E27FC236}">
                            <a16:creationId xmlns="" xmlns:a16="http://schemas.microsoft.com/office/drawing/2014/main" id="{F41A26DF-9D58-436D-96FF-B388C2786C0D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2381504" y="907225"/>
                        <a:ext cx="9525" cy="68263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1011" name="Line 236">
                        <a:extLst>
                          <a:ext uri="{FF2B5EF4-FFF2-40B4-BE49-F238E27FC236}">
                            <a16:creationId xmlns="" xmlns:a16="http://schemas.microsoft.com/office/drawing/2014/main" id="{9210966F-7A4C-47FE-9EF2-B35B59D2D4E2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2335467" y="902463"/>
                        <a:ext cx="7938" cy="68263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1012" name="Line 237">
                        <a:extLst>
                          <a:ext uri="{FF2B5EF4-FFF2-40B4-BE49-F238E27FC236}">
                            <a16:creationId xmlns="" xmlns:a16="http://schemas.microsoft.com/office/drawing/2014/main" id="{25E751F6-5800-4C95-B14A-E8A9D0A04A1E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2291017" y="897700"/>
                        <a:ext cx="4763" cy="68263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1013" name="Line 238">
                        <a:extLst>
                          <a:ext uri="{FF2B5EF4-FFF2-40B4-BE49-F238E27FC236}">
                            <a16:creationId xmlns="" xmlns:a16="http://schemas.microsoft.com/office/drawing/2014/main" id="{D7ABEB6D-C9D4-4F54-9636-F6F1980A919B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2244979" y="894525"/>
                        <a:ext cx="3175" cy="69850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1014" name="Line 239">
                        <a:extLst>
                          <a:ext uri="{FF2B5EF4-FFF2-40B4-BE49-F238E27FC236}">
                            <a16:creationId xmlns="" xmlns:a16="http://schemas.microsoft.com/office/drawing/2014/main" id="{5EF10B43-B781-406A-B657-E55EE459F8BB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200529" y="894525"/>
                        <a:ext cx="1588" cy="68263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1015" name="Freeform 241">
                        <a:extLst>
                          <a:ext uri="{FF2B5EF4-FFF2-40B4-BE49-F238E27FC236}">
                            <a16:creationId xmlns="" xmlns:a16="http://schemas.microsoft.com/office/drawing/2014/main" id="{D7A6632E-793E-4C6B-B327-AC4734153D46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900367" y="964375"/>
                        <a:ext cx="2600325" cy="2606675"/>
                      </a:xfrm>
                      <a:custGeom>
                        <a:avLst/>
                        <a:gdLst/>
                        <a:ahLst/>
                        <a:cxnLst>
                          <a:cxn ang="0">
                            <a:pos x="0" y="821"/>
                          </a:cxn>
                          <a:cxn ang="0">
                            <a:pos x="6" y="926"/>
                          </a:cxn>
                          <a:cxn ang="0">
                            <a:pos x="27" y="1029"/>
                          </a:cxn>
                          <a:cxn ang="0">
                            <a:pos x="60" y="1129"/>
                          </a:cxn>
                          <a:cxn ang="0">
                            <a:pos x="105" y="1224"/>
                          </a:cxn>
                          <a:cxn ang="0">
                            <a:pos x="162" y="1312"/>
                          </a:cxn>
                          <a:cxn ang="0">
                            <a:pos x="230" y="1392"/>
                          </a:cxn>
                          <a:cxn ang="0">
                            <a:pos x="308" y="1463"/>
                          </a:cxn>
                          <a:cxn ang="0">
                            <a:pos x="394" y="1523"/>
                          </a:cxn>
                          <a:cxn ang="0">
                            <a:pos x="487" y="1572"/>
                          </a:cxn>
                          <a:cxn ang="0">
                            <a:pos x="586" y="1608"/>
                          </a:cxn>
                          <a:cxn ang="0">
                            <a:pos x="688" y="1632"/>
                          </a:cxn>
                          <a:cxn ang="0">
                            <a:pos x="792" y="1642"/>
                          </a:cxn>
                          <a:cxn ang="0">
                            <a:pos x="897" y="1639"/>
                          </a:cxn>
                          <a:cxn ang="0">
                            <a:pos x="1001" y="1622"/>
                          </a:cxn>
                          <a:cxn ang="0">
                            <a:pos x="1102" y="1592"/>
                          </a:cxn>
                          <a:cxn ang="0">
                            <a:pos x="1198" y="1549"/>
                          </a:cxn>
                          <a:cxn ang="0">
                            <a:pos x="1287" y="1495"/>
                          </a:cxn>
                          <a:cxn ang="0">
                            <a:pos x="1369" y="1429"/>
                          </a:cxn>
                          <a:cxn ang="0">
                            <a:pos x="1443" y="1353"/>
                          </a:cxn>
                          <a:cxn ang="0">
                            <a:pos x="1505" y="1269"/>
                          </a:cxn>
                          <a:cxn ang="0">
                            <a:pos x="1557" y="1177"/>
                          </a:cxn>
                          <a:cxn ang="0">
                            <a:pos x="1596" y="1080"/>
                          </a:cxn>
                          <a:cxn ang="0">
                            <a:pos x="1623" y="978"/>
                          </a:cxn>
                          <a:cxn ang="0">
                            <a:pos x="1636" y="873"/>
                          </a:cxn>
                          <a:cxn ang="0">
                            <a:pos x="1636" y="768"/>
                          </a:cxn>
                          <a:cxn ang="0">
                            <a:pos x="1623" y="664"/>
                          </a:cxn>
                          <a:cxn ang="0">
                            <a:pos x="1596" y="562"/>
                          </a:cxn>
                          <a:cxn ang="0">
                            <a:pos x="1557" y="464"/>
                          </a:cxn>
                          <a:cxn ang="0">
                            <a:pos x="1505" y="372"/>
                          </a:cxn>
                          <a:cxn ang="0">
                            <a:pos x="1443" y="288"/>
                          </a:cxn>
                          <a:cxn ang="0">
                            <a:pos x="1369" y="213"/>
                          </a:cxn>
                          <a:cxn ang="0">
                            <a:pos x="1287" y="147"/>
                          </a:cxn>
                          <a:cxn ang="0">
                            <a:pos x="1198" y="92"/>
                          </a:cxn>
                          <a:cxn ang="0">
                            <a:pos x="1102" y="50"/>
                          </a:cxn>
                          <a:cxn ang="0">
                            <a:pos x="1001" y="20"/>
                          </a:cxn>
                          <a:cxn ang="0">
                            <a:pos x="897" y="3"/>
                          </a:cxn>
                          <a:cxn ang="0">
                            <a:pos x="792" y="0"/>
                          </a:cxn>
                          <a:cxn ang="0">
                            <a:pos x="688" y="10"/>
                          </a:cxn>
                          <a:cxn ang="0">
                            <a:pos x="586" y="33"/>
                          </a:cxn>
                          <a:cxn ang="0">
                            <a:pos x="487" y="69"/>
                          </a:cxn>
                          <a:cxn ang="0">
                            <a:pos x="394" y="118"/>
                          </a:cxn>
                          <a:cxn ang="0">
                            <a:pos x="308" y="178"/>
                          </a:cxn>
                          <a:cxn ang="0">
                            <a:pos x="230" y="249"/>
                          </a:cxn>
                          <a:cxn ang="0">
                            <a:pos x="162" y="329"/>
                          </a:cxn>
                          <a:cxn ang="0">
                            <a:pos x="105" y="418"/>
                          </a:cxn>
                          <a:cxn ang="0">
                            <a:pos x="60" y="512"/>
                          </a:cxn>
                          <a:cxn ang="0">
                            <a:pos x="27" y="612"/>
                          </a:cxn>
                          <a:cxn ang="0">
                            <a:pos x="6" y="716"/>
                          </a:cxn>
                        </a:cxnLst>
                        <a:rect l="0" t="0" r="r" b="b"/>
                        <a:pathLst>
                          <a:path w="1638" h="1642">
                            <a:moveTo>
                              <a:pt x="1" y="768"/>
                            </a:moveTo>
                            <a:lnTo>
                              <a:pt x="0" y="821"/>
                            </a:lnTo>
                            <a:lnTo>
                              <a:pt x="1" y="873"/>
                            </a:lnTo>
                            <a:lnTo>
                              <a:pt x="6" y="926"/>
                            </a:lnTo>
                            <a:lnTo>
                              <a:pt x="15" y="978"/>
                            </a:lnTo>
                            <a:lnTo>
                              <a:pt x="27" y="1029"/>
                            </a:lnTo>
                            <a:lnTo>
                              <a:pt x="41" y="1080"/>
                            </a:lnTo>
                            <a:lnTo>
                              <a:pt x="60" y="1129"/>
                            </a:lnTo>
                            <a:lnTo>
                              <a:pt x="81" y="1177"/>
                            </a:lnTo>
                            <a:lnTo>
                              <a:pt x="105" y="1224"/>
                            </a:lnTo>
                            <a:lnTo>
                              <a:pt x="132" y="1269"/>
                            </a:lnTo>
                            <a:lnTo>
                              <a:pt x="162" y="1312"/>
                            </a:lnTo>
                            <a:lnTo>
                              <a:pt x="195" y="1353"/>
                            </a:lnTo>
                            <a:lnTo>
                              <a:pt x="230" y="1392"/>
                            </a:lnTo>
                            <a:lnTo>
                              <a:pt x="268" y="1429"/>
                            </a:lnTo>
                            <a:lnTo>
                              <a:pt x="308" y="1463"/>
                            </a:lnTo>
                            <a:lnTo>
                              <a:pt x="350" y="1495"/>
                            </a:lnTo>
                            <a:lnTo>
                              <a:pt x="394" y="1523"/>
                            </a:lnTo>
                            <a:lnTo>
                              <a:pt x="440" y="1549"/>
                            </a:lnTo>
                            <a:lnTo>
                              <a:pt x="487" y="1572"/>
                            </a:lnTo>
                            <a:lnTo>
                              <a:pt x="536" y="1592"/>
                            </a:lnTo>
                            <a:lnTo>
                              <a:pt x="586" y="1608"/>
                            </a:lnTo>
                            <a:lnTo>
                              <a:pt x="637" y="1622"/>
                            </a:lnTo>
                            <a:lnTo>
                              <a:pt x="688" y="1632"/>
                            </a:lnTo>
                            <a:lnTo>
                              <a:pt x="740" y="1639"/>
                            </a:lnTo>
                            <a:lnTo>
                              <a:pt x="792" y="1642"/>
                            </a:lnTo>
                            <a:lnTo>
                              <a:pt x="845" y="1642"/>
                            </a:lnTo>
                            <a:lnTo>
                              <a:pt x="897" y="1639"/>
                            </a:lnTo>
                            <a:lnTo>
                              <a:pt x="949" y="1632"/>
                            </a:lnTo>
                            <a:lnTo>
                              <a:pt x="1001" y="1622"/>
                            </a:lnTo>
                            <a:lnTo>
                              <a:pt x="1052" y="1608"/>
                            </a:lnTo>
                            <a:lnTo>
                              <a:pt x="1102" y="1592"/>
                            </a:lnTo>
                            <a:lnTo>
                              <a:pt x="1150" y="1572"/>
                            </a:lnTo>
                            <a:lnTo>
                              <a:pt x="1198" y="1549"/>
                            </a:lnTo>
                            <a:lnTo>
                              <a:pt x="1243" y="1523"/>
                            </a:lnTo>
                            <a:lnTo>
                              <a:pt x="1287" y="1495"/>
                            </a:lnTo>
                            <a:lnTo>
                              <a:pt x="1329" y="1463"/>
                            </a:lnTo>
                            <a:lnTo>
                              <a:pt x="1369" y="1429"/>
                            </a:lnTo>
                            <a:lnTo>
                              <a:pt x="1407" y="1392"/>
                            </a:lnTo>
                            <a:lnTo>
                              <a:pt x="1443" y="1353"/>
                            </a:lnTo>
                            <a:lnTo>
                              <a:pt x="1475" y="1312"/>
                            </a:lnTo>
                            <a:lnTo>
                              <a:pt x="1505" y="1269"/>
                            </a:lnTo>
                            <a:lnTo>
                              <a:pt x="1532" y="1224"/>
                            </a:lnTo>
                            <a:lnTo>
                              <a:pt x="1557" y="1177"/>
                            </a:lnTo>
                            <a:lnTo>
                              <a:pt x="1578" y="1129"/>
                            </a:lnTo>
                            <a:lnTo>
                              <a:pt x="1596" y="1080"/>
                            </a:lnTo>
                            <a:lnTo>
                              <a:pt x="1611" y="1029"/>
                            </a:lnTo>
                            <a:lnTo>
                              <a:pt x="1623" y="978"/>
                            </a:lnTo>
                            <a:lnTo>
                              <a:pt x="1631" y="926"/>
                            </a:lnTo>
                            <a:lnTo>
                              <a:pt x="1636" y="873"/>
                            </a:lnTo>
                            <a:lnTo>
                              <a:pt x="1638" y="821"/>
                            </a:lnTo>
                            <a:lnTo>
                              <a:pt x="1636" y="768"/>
                            </a:lnTo>
                            <a:lnTo>
                              <a:pt x="1631" y="716"/>
                            </a:lnTo>
                            <a:lnTo>
                              <a:pt x="1623" y="664"/>
                            </a:lnTo>
                            <a:lnTo>
                              <a:pt x="1611" y="612"/>
                            </a:lnTo>
                            <a:lnTo>
                              <a:pt x="1596" y="562"/>
                            </a:lnTo>
                            <a:lnTo>
                              <a:pt x="1578" y="512"/>
                            </a:lnTo>
                            <a:lnTo>
                              <a:pt x="1557" y="464"/>
                            </a:lnTo>
                            <a:lnTo>
                              <a:pt x="1532" y="418"/>
                            </a:lnTo>
                            <a:lnTo>
                              <a:pt x="1505" y="372"/>
                            </a:lnTo>
                            <a:lnTo>
                              <a:pt x="1475" y="329"/>
                            </a:lnTo>
                            <a:lnTo>
                              <a:pt x="1443" y="288"/>
                            </a:lnTo>
                            <a:lnTo>
                              <a:pt x="1407" y="249"/>
                            </a:lnTo>
                            <a:lnTo>
                              <a:pt x="1369" y="213"/>
                            </a:lnTo>
                            <a:lnTo>
                              <a:pt x="1329" y="178"/>
                            </a:lnTo>
                            <a:lnTo>
                              <a:pt x="1287" y="147"/>
                            </a:lnTo>
                            <a:lnTo>
                              <a:pt x="1243" y="118"/>
                            </a:lnTo>
                            <a:lnTo>
                              <a:pt x="1198" y="92"/>
                            </a:lnTo>
                            <a:lnTo>
                              <a:pt x="1150" y="69"/>
                            </a:lnTo>
                            <a:lnTo>
                              <a:pt x="1102" y="50"/>
                            </a:lnTo>
                            <a:lnTo>
                              <a:pt x="1052" y="33"/>
                            </a:lnTo>
                            <a:lnTo>
                              <a:pt x="1001" y="20"/>
                            </a:lnTo>
                            <a:lnTo>
                              <a:pt x="949" y="10"/>
                            </a:lnTo>
                            <a:lnTo>
                              <a:pt x="897" y="3"/>
                            </a:lnTo>
                            <a:lnTo>
                              <a:pt x="845" y="0"/>
                            </a:lnTo>
                            <a:lnTo>
                              <a:pt x="792" y="0"/>
                            </a:lnTo>
                            <a:lnTo>
                              <a:pt x="740" y="3"/>
                            </a:lnTo>
                            <a:lnTo>
                              <a:pt x="688" y="10"/>
                            </a:lnTo>
                            <a:lnTo>
                              <a:pt x="637" y="20"/>
                            </a:lnTo>
                            <a:lnTo>
                              <a:pt x="586" y="33"/>
                            </a:lnTo>
                            <a:lnTo>
                              <a:pt x="536" y="50"/>
                            </a:lnTo>
                            <a:lnTo>
                              <a:pt x="487" y="69"/>
                            </a:lnTo>
                            <a:lnTo>
                              <a:pt x="440" y="92"/>
                            </a:lnTo>
                            <a:lnTo>
                              <a:pt x="394" y="118"/>
                            </a:lnTo>
                            <a:lnTo>
                              <a:pt x="350" y="147"/>
                            </a:lnTo>
                            <a:lnTo>
                              <a:pt x="308" y="178"/>
                            </a:lnTo>
                            <a:lnTo>
                              <a:pt x="268" y="213"/>
                            </a:lnTo>
                            <a:lnTo>
                              <a:pt x="230" y="249"/>
                            </a:lnTo>
                            <a:lnTo>
                              <a:pt x="195" y="288"/>
                            </a:lnTo>
                            <a:lnTo>
                              <a:pt x="162" y="329"/>
                            </a:lnTo>
                            <a:lnTo>
                              <a:pt x="132" y="372"/>
                            </a:lnTo>
                            <a:lnTo>
                              <a:pt x="105" y="418"/>
                            </a:lnTo>
                            <a:lnTo>
                              <a:pt x="81" y="464"/>
                            </a:lnTo>
                            <a:lnTo>
                              <a:pt x="60" y="512"/>
                            </a:lnTo>
                            <a:lnTo>
                              <a:pt x="41" y="562"/>
                            </a:lnTo>
                            <a:lnTo>
                              <a:pt x="27" y="612"/>
                            </a:lnTo>
                            <a:lnTo>
                              <a:pt x="15" y="664"/>
                            </a:lnTo>
                            <a:lnTo>
                              <a:pt x="6" y="716"/>
                            </a:lnTo>
                            <a:lnTo>
                              <a:pt x="1" y="768"/>
                            </a:lnTo>
                            <a:close/>
                          </a:path>
                        </a:pathLst>
                      </a:custGeom>
                      <a:noFill/>
                      <a:ln w="0">
                        <a:solidFill>
                          <a:srgbClr val="333333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</p:grpSp>
                <p:grpSp>
                  <p:nvGrpSpPr>
                    <p:cNvPr id="20" name="Group 2">
                      <a:extLst>
                        <a:ext uri="{FF2B5EF4-FFF2-40B4-BE49-F238E27FC236}">
                          <a16:creationId xmlns="" xmlns:a16="http://schemas.microsoft.com/office/drawing/2014/main" id="{A698A844-E7D0-4C82-8ACC-5373C2A561CD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5648527" y="2341125"/>
                      <a:ext cx="2195211" cy="2159540"/>
                      <a:chOff x="5648527" y="2341125"/>
                      <a:chExt cx="2195211" cy="2159540"/>
                    </a:xfrm>
                  </p:grpSpPr>
                  <p:cxnSp>
                    <p:nvCxnSpPr>
                      <p:cNvPr id="1018" name="Straight Connector 1017">
                        <a:extLst>
                          <a:ext uri="{FF2B5EF4-FFF2-40B4-BE49-F238E27FC236}">
                            <a16:creationId xmlns="" xmlns:a16="http://schemas.microsoft.com/office/drawing/2014/main" id="{EB50C2A0-B85F-4749-8D9F-12686773E83D}"/>
                          </a:ext>
                        </a:extLst>
                      </p:cNvPr>
                      <p:cNvCxnSpPr>
                        <a:cxnSpLocks/>
                      </p:cNvCxnSpPr>
                      <p:nvPr/>
                    </p:nvCxnSpPr>
                    <p:spPr>
                      <a:xfrm rot="21000000" flipV="1">
                        <a:off x="5648527" y="2341125"/>
                        <a:ext cx="0" cy="2159540"/>
                      </a:xfrm>
                      <a:prstGeom prst="line">
                        <a:avLst/>
                      </a:prstGeom>
                      <a:ln>
                        <a:solidFill>
                          <a:schemeClr val="tx1"/>
                        </a:solidFill>
                        <a:tailEnd type="none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1019" name="Straight Connector 1018">
                        <a:extLst>
                          <a:ext uri="{FF2B5EF4-FFF2-40B4-BE49-F238E27FC236}">
                            <a16:creationId xmlns="" xmlns:a16="http://schemas.microsoft.com/office/drawing/2014/main" id="{0952A881-477E-4206-B751-B0061B758085}"/>
                          </a:ext>
                        </a:extLst>
                      </p:cNvPr>
                      <p:cNvCxnSpPr>
                        <a:cxnSpLocks/>
                      </p:cNvCxnSpPr>
                      <p:nvPr/>
                    </p:nvCxnSpPr>
                    <p:spPr>
                      <a:xfrm rot="3600000" flipV="1">
                        <a:off x="6763968" y="2872901"/>
                        <a:ext cx="0" cy="2159540"/>
                      </a:xfrm>
                      <a:prstGeom prst="line">
                        <a:avLst/>
                      </a:prstGeom>
                      <a:ln>
                        <a:solidFill>
                          <a:schemeClr val="tx1"/>
                        </a:solidFill>
                        <a:tailEnd type="none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  <p:sp>
                  <p:nvSpPr>
                    <p:cNvPr id="444" name="Arc 443">
                      <a:extLst>
                        <a:ext uri="{FF2B5EF4-FFF2-40B4-BE49-F238E27FC236}">
                          <a16:creationId xmlns="" xmlns:a16="http://schemas.microsoft.com/office/drawing/2014/main" id="{17AA0E51-0BA6-4A73-9CAB-B2C7346D1CDC}"/>
                        </a:ext>
                      </a:extLst>
                    </p:cNvPr>
                    <p:cNvSpPr>
                      <a:spLocks noChangeAspect="1"/>
                    </p:cNvSpPr>
                    <p:nvPr/>
                  </p:nvSpPr>
                  <p:spPr>
                    <a:xfrm>
                      <a:off x="4802224" y="3450074"/>
                      <a:ext cx="2057400" cy="2057400"/>
                    </a:xfrm>
                    <a:prstGeom prst="arc">
                      <a:avLst>
                        <a:gd name="adj1" fmla="val 15578457"/>
                        <a:gd name="adj2" fmla="val 19814527"/>
                      </a:avLst>
                    </a:prstGeom>
                    <a:ln>
                      <a:solidFill>
                        <a:srgbClr val="0000FF"/>
                      </a:solidFill>
                      <a:tailEnd type="arrow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600"/>
                    </a:p>
                  </p:txBody>
                </p:sp>
              </p:grpSp>
            </p:grpSp>
            <p:sp>
              <p:nvSpPr>
                <p:cNvPr id="11" name="TextBox 10">
                  <a:extLst>
                    <a:ext uri="{FF2B5EF4-FFF2-40B4-BE49-F238E27FC236}">
                      <a16:creationId xmlns="" xmlns:a16="http://schemas.microsoft.com/office/drawing/2014/main" id="{E6ED6D32-3F1D-46C6-81F0-F1B597EF2BD6}"/>
                    </a:ext>
                  </a:extLst>
                </p:cNvPr>
                <p:cNvSpPr txBox="1"/>
                <p:nvPr/>
              </p:nvSpPr>
              <p:spPr>
                <a:xfrm>
                  <a:off x="3223918" y="2607013"/>
                  <a:ext cx="559320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1200">
                      <a:solidFill>
                        <a:srgbClr val="0000FF"/>
                      </a:solidFill>
                    </a:rPr>
                    <a:t>Direct</a:t>
                  </a:r>
                </a:p>
                <a:p>
                  <a:pPr algn="ctr"/>
                  <a:r>
                    <a:rPr lang="en-US" sz="1200">
                      <a:solidFill>
                        <a:srgbClr val="0000FF"/>
                      </a:solidFill>
                    </a:rPr>
                    <a:t>Angle</a:t>
                  </a:r>
                </a:p>
              </p:txBody>
            </p:sp>
          </p:grpSp>
          <p:grpSp>
            <p:nvGrpSpPr>
              <p:cNvPr id="21" name="Group 13">
                <a:extLst>
                  <a:ext uri="{FF2B5EF4-FFF2-40B4-BE49-F238E27FC236}">
                    <a16:creationId xmlns="" xmlns:a16="http://schemas.microsoft.com/office/drawing/2014/main" id="{37770B0D-4DFF-41A1-8874-1AFDA2AB2334}"/>
                  </a:ext>
                </a:extLst>
              </p:cNvPr>
              <p:cNvGrpSpPr/>
              <p:nvPr/>
            </p:nvGrpSpPr>
            <p:grpSpPr>
              <a:xfrm>
                <a:off x="1828800" y="4481206"/>
                <a:ext cx="3349557" cy="1583175"/>
                <a:chOff x="1828800" y="4481206"/>
                <a:chExt cx="3349557" cy="1583175"/>
              </a:xfrm>
            </p:grpSpPr>
            <p:grpSp>
              <p:nvGrpSpPr>
                <p:cNvPr id="22" name="Group 9">
                  <a:extLst>
                    <a:ext uri="{FF2B5EF4-FFF2-40B4-BE49-F238E27FC236}">
                      <a16:creationId xmlns="" xmlns:a16="http://schemas.microsoft.com/office/drawing/2014/main" id="{A6122755-4D5C-4735-9820-1072BD8C481A}"/>
                    </a:ext>
                  </a:extLst>
                </p:cNvPr>
                <p:cNvGrpSpPr/>
                <p:nvPr/>
              </p:nvGrpSpPr>
              <p:grpSpPr>
                <a:xfrm>
                  <a:off x="1828800" y="4481206"/>
                  <a:ext cx="3349557" cy="1583175"/>
                  <a:chOff x="1828800" y="4572000"/>
                  <a:chExt cx="3349557" cy="1583175"/>
                </a:xfrm>
              </p:grpSpPr>
              <p:grpSp>
                <p:nvGrpSpPr>
                  <p:cNvPr id="23" name="Group 300">
                    <a:extLst>
                      <a:ext uri="{FF2B5EF4-FFF2-40B4-BE49-F238E27FC236}">
                        <a16:creationId xmlns="" xmlns:a16="http://schemas.microsoft.com/office/drawing/2014/main" id="{CF4EC0B8-47AF-4625-B4EF-55ACA6CA2F9E}"/>
                      </a:ext>
                    </a:extLst>
                  </p:cNvPr>
                  <p:cNvGrpSpPr>
                    <a:grpSpLocks noChangeAspect="1"/>
                  </p:cNvGrpSpPr>
                  <p:nvPr/>
                </p:nvGrpSpPr>
                <p:grpSpPr>
                  <a:xfrm>
                    <a:off x="1828800" y="4572000"/>
                    <a:ext cx="1439773" cy="1519848"/>
                    <a:chOff x="496111" y="2341125"/>
                    <a:chExt cx="2915057" cy="3077180"/>
                  </a:xfrm>
                </p:grpSpPr>
                <p:grpSp>
                  <p:nvGrpSpPr>
                    <p:cNvPr id="24" name="Group 301">
                      <a:extLst>
                        <a:ext uri="{FF2B5EF4-FFF2-40B4-BE49-F238E27FC236}">
                          <a16:creationId xmlns="" xmlns:a16="http://schemas.microsoft.com/office/drawing/2014/main" id="{5A2CC717-62D7-4713-9191-F2624EBB2649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1215957" y="2341125"/>
                      <a:ext cx="2195211" cy="2159540"/>
                      <a:chOff x="1215957" y="2616741"/>
                      <a:chExt cx="2195211" cy="2159540"/>
                    </a:xfrm>
                  </p:grpSpPr>
                  <p:cxnSp>
                    <p:nvCxnSpPr>
                      <p:cNvPr id="352" name="Straight Connector 351">
                        <a:extLst>
                          <a:ext uri="{FF2B5EF4-FFF2-40B4-BE49-F238E27FC236}">
                            <a16:creationId xmlns="" xmlns:a16="http://schemas.microsoft.com/office/drawing/2014/main" id="{B67F8811-7C99-4E7F-A629-B22CEE677314}"/>
                          </a:ext>
                        </a:extLst>
                      </p:cNvPr>
                      <p:cNvCxnSpPr>
                        <a:cxnSpLocks/>
                      </p:cNvCxnSpPr>
                      <p:nvPr/>
                    </p:nvCxnSpPr>
                    <p:spPr>
                      <a:xfrm rot="-600000" flipV="1">
                        <a:off x="1215957" y="2616741"/>
                        <a:ext cx="0" cy="2159540"/>
                      </a:xfrm>
                      <a:prstGeom prst="line">
                        <a:avLst/>
                      </a:prstGeom>
                      <a:ln>
                        <a:solidFill>
                          <a:schemeClr val="tx1"/>
                        </a:solidFill>
                        <a:tailEnd type="none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368" name="Straight Connector 367">
                        <a:extLst>
                          <a:ext uri="{FF2B5EF4-FFF2-40B4-BE49-F238E27FC236}">
                            <a16:creationId xmlns="" xmlns:a16="http://schemas.microsoft.com/office/drawing/2014/main" id="{28C8C6FC-97CB-45BB-830E-05082D6F919D}"/>
                          </a:ext>
                        </a:extLst>
                      </p:cNvPr>
                      <p:cNvCxnSpPr>
                        <a:cxnSpLocks/>
                      </p:cNvCxnSpPr>
                      <p:nvPr/>
                    </p:nvCxnSpPr>
                    <p:spPr>
                      <a:xfrm rot="3600000" flipV="1">
                        <a:off x="2331398" y="3148517"/>
                        <a:ext cx="0" cy="2159540"/>
                      </a:xfrm>
                      <a:prstGeom prst="line">
                        <a:avLst/>
                      </a:prstGeom>
                      <a:ln>
                        <a:solidFill>
                          <a:schemeClr val="tx1"/>
                        </a:solidFill>
                        <a:tailEnd type="none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  <p:grpSp>
                  <p:nvGrpSpPr>
                    <p:cNvPr id="25" name="Group 302">
                      <a:extLst>
                        <a:ext uri="{FF2B5EF4-FFF2-40B4-BE49-F238E27FC236}">
                          <a16:creationId xmlns="" xmlns:a16="http://schemas.microsoft.com/office/drawing/2014/main" id="{1C216CF7-9098-4C6F-89EA-21508692E8DA}"/>
                        </a:ext>
                      </a:extLst>
                    </p:cNvPr>
                    <p:cNvGrpSpPr/>
                    <p:nvPr/>
                  </p:nvGrpSpPr>
                  <p:grpSpPr>
                    <a:xfrm rot="3600000">
                      <a:off x="1078016" y="4035068"/>
                      <a:ext cx="685800" cy="851740"/>
                      <a:chOff x="3788106" y="4788190"/>
                      <a:chExt cx="685800" cy="851740"/>
                    </a:xfrm>
                  </p:grpSpPr>
                  <p:sp>
                    <p:nvSpPr>
                      <p:cNvPr id="305" name="Rectangle 304">
                        <a:extLst>
                          <a:ext uri="{FF2B5EF4-FFF2-40B4-BE49-F238E27FC236}">
                            <a16:creationId xmlns="" xmlns:a16="http://schemas.microsoft.com/office/drawing/2014/main" id="{28728113-C1C2-43B1-B27F-353E0C583541}"/>
                          </a:ext>
                        </a:extLst>
                      </p:cNvPr>
                      <p:cNvSpPr/>
                      <p:nvPr/>
                    </p:nvSpPr>
                    <p:spPr bwMode="auto">
                      <a:xfrm rot="5400000">
                        <a:off x="3893976" y="4923683"/>
                        <a:ext cx="52431" cy="123011"/>
                      </a:xfrm>
                      <a:prstGeom prst="rect">
                        <a:avLst/>
                      </a:prstGeom>
                      <a:solidFill>
                        <a:schemeClr val="bg1">
                          <a:lumMod val="65000"/>
                        </a:schemeClr>
                      </a:solidFill>
                      <a:ln w="6350">
                        <a:solidFill>
                          <a:schemeClr val="tx1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anchor="ctr"/>
                      <a:lstStyle/>
                      <a:p>
                        <a:pPr>
                          <a:defRPr/>
                        </a:pPr>
                        <a:endParaRPr lang="en-US"/>
                      </a:p>
                    </p:txBody>
                  </p:sp>
                  <p:sp>
                    <p:nvSpPr>
                      <p:cNvPr id="306" name="Chord 236">
                        <a:extLst>
                          <a:ext uri="{FF2B5EF4-FFF2-40B4-BE49-F238E27FC236}">
                            <a16:creationId xmlns="" xmlns:a16="http://schemas.microsoft.com/office/drawing/2014/main" id="{E15B3254-FE5B-472E-BE11-1E55D1D2963C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 rot="16200000">
                        <a:off x="3830454" y="4942842"/>
                        <a:ext cx="543466" cy="523299"/>
                      </a:xfrm>
                      <a:prstGeom prst="chord">
                        <a:avLst>
                          <a:gd name="adj1" fmla="val 17908302"/>
                          <a:gd name="adj2" fmla="val 14545423"/>
                        </a:avLst>
                      </a:prstGeom>
                      <a:solidFill>
                        <a:srgbClr val="008000"/>
                      </a:solidFill>
                      <a:ln w="6350">
                        <a:noFill/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anchor="ctr"/>
                      <a:lstStyle/>
                      <a:p>
                        <a:pPr>
                          <a:defRPr/>
                        </a:pPr>
                        <a:endParaRPr lang="en-US"/>
                      </a:p>
                    </p:txBody>
                  </p:sp>
                  <p:sp>
                    <p:nvSpPr>
                      <p:cNvPr id="307" name="Chord 235">
                        <a:extLst>
                          <a:ext uri="{FF2B5EF4-FFF2-40B4-BE49-F238E27FC236}">
                            <a16:creationId xmlns="" xmlns:a16="http://schemas.microsoft.com/office/drawing/2014/main" id="{EAB1BD86-3B65-4DEA-BD95-A6E3BB6767F3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 rot="5400000">
                        <a:off x="3935316" y="4968049"/>
                        <a:ext cx="485993" cy="453728"/>
                      </a:xfrm>
                      <a:prstGeom prst="chord">
                        <a:avLst>
                          <a:gd name="adj1" fmla="val 17908302"/>
                          <a:gd name="adj2" fmla="val 14545423"/>
                        </a:avLst>
                      </a:prstGeom>
                      <a:solidFill>
                        <a:srgbClr val="008000"/>
                      </a:solidFill>
                      <a:ln w="6350">
                        <a:noFill/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anchor="ctr"/>
                      <a:lstStyle/>
                      <a:p>
                        <a:pPr>
                          <a:defRPr/>
                        </a:pPr>
                        <a:endParaRPr lang="en-US"/>
                      </a:p>
                    </p:txBody>
                  </p:sp>
                  <p:sp>
                    <p:nvSpPr>
                      <p:cNvPr id="308" name="Rounded Rectangle 225">
                        <a:extLst>
                          <a:ext uri="{FF2B5EF4-FFF2-40B4-BE49-F238E27FC236}">
                            <a16:creationId xmlns="" xmlns:a16="http://schemas.microsoft.com/office/drawing/2014/main" id="{AA1F2510-750D-46DB-8A3A-0EF42B312163}"/>
                          </a:ext>
                        </a:extLst>
                      </p:cNvPr>
                      <p:cNvSpPr/>
                      <p:nvPr/>
                    </p:nvSpPr>
                    <p:spPr bwMode="auto">
                      <a:xfrm rot="5400000">
                        <a:off x="4173271" y="5141473"/>
                        <a:ext cx="299461" cy="140151"/>
                      </a:xfrm>
                      <a:prstGeom prst="roundRect">
                        <a:avLst/>
                      </a:prstGeom>
                      <a:solidFill>
                        <a:srgbClr val="92D050"/>
                      </a:solidFill>
                      <a:ln w="6350">
                        <a:solidFill>
                          <a:schemeClr val="tx1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anchor="ctr"/>
                      <a:lstStyle/>
                      <a:p>
                        <a:pPr>
                          <a:defRPr/>
                        </a:pPr>
                        <a:endParaRPr lang="en-US"/>
                      </a:p>
                    </p:txBody>
                  </p:sp>
                  <p:grpSp>
                    <p:nvGrpSpPr>
                      <p:cNvPr id="26" name="Group 265">
                        <a:extLst>
                          <a:ext uri="{FF2B5EF4-FFF2-40B4-BE49-F238E27FC236}">
                            <a16:creationId xmlns="" xmlns:a16="http://schemas.microsoft.com/office/drawing/2014/main" id="{3E1459A7-3F28-47C6-8F52-93C2ECB7CF68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3788106" y="4924692"/>
                        <a:ext cx="99820" cy="119986"/>
                        <a:chOff x="779" y="2650"/>
                        <a:chExt cx="99" cy="119"/>
                      </a:xfrm>
                    </p:grpSpPr>
                    <p:sp>
                      <p:nvSpPr>
                        <p:cNvPr id="349" name="Rectangle 173">
                          <a:extLst>
                            <a:ext uri="{FF2B5EF4-FFF2-40B4-BE49-F238E27FC236}">
                              <a16:creationId xmlns="" xmlns:a16="http://schemas.microsoft.com/office/drawing/2014/main" id="{0B0A35AF-2226-4279-B8CE-9F8EB0DBA8F5}"/>
                            </a:ext>
                          </a:extLst>
                        </p:cNvPr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 rot="-5400000">
                          <a:off x="810" y="2664"/>
                          <a:ext cx="44" cy="93"/>
                        </a:xfrm>
                        <a:prstGeom prst="rect">
                          <a:avLst/>
                        </a:prstGeom>
                        <a:solidFill>
                          <a:srgbClr val="D9D9D9"/>
                        </a:solidFill>
                        <a:ln w="6350" algn="ctr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</p:spPr>
                      <p:txBody>
                        <a:bodyPr rot="10800000" vert="eaVert" anchor="ctr"/>
                        <a:lstStyle/>
                        <a:p>
                          <a:pPr>
                            <a:defRPr/>
                          </a:pPr>
                          <a:endParaRPr lang="en-US">
                            <a:solidFill>
                              <a:schemeClr val="lt1"/>
                            </a:solidFill>
                            <a:latin typeface="+mn-lt"/>
                            <a:cs typeface="+mn-cs"/>
                          </a:endParaRPr>
                        </a:p>
                      </p:txBody>
                    </p:sp>
                    <p:sp>
                      <p:nvSpPr>
                        <p:cNvPr id="350" name="Rectangle 174">
                          <a:extLst>
                            <a:ext uri="{FF2B5EF4-FFF2-40B4-BE49-F238E27FC236}">
                              <a16:creationId xmlns="" xmlns:a16="http://schemas.microsoft.com/office/drawing/2014/main" id="{FFEEF4A9-24AF-4F95-B0EB-C885C1238782}"/>
                            </a:ext>
                          </a:extLst>
                        </p:cNvPr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 rot="-5400000">
                          <a:off x="770" y="2688"/>
                          <a:ext cx="58" cy="40"/>
                        </a:xfrm>
                        <a:prstGeom prst="rect">
                          <a:avLst/>
                        </a:prstGeom>
                        <a:solidFill>
                          <a:srgbClr val="7F7F7F"/>
                        </a:solidFill>
                        <a:ln w="6350" algn="ctr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</p:spPr>
                      <p:txBody>
                        <a:bodyPr rot="10800000" vert="eaVert" anchor="ctr"/>
                        <a:lstStyle/>
                        <a:p>
                          <a:pPr>
                            <a:defRPr/>
                          </a:pPr>
                          <a:endParaRPr lang="en-US">
                            <a:solidFill>
                              <a:schemeClr val="lt1"/>
                            </a:solidFill>
                            <a:latin typeface="+mn-lt"/>
                            <a:cs typeface="+mn-cs"/>
                          </a:endParaRPr>
                        </a:p>
                      </p:txBody>
                    </p:sp>
                    <p:sp>
                      <p:nvSpPr>
                        <p:cNvPr id="351" name="Rectangle 174">
                          <a:extLst>
                            <a:ext uri="{FF2B5EF4-FFF2-40B4-BE49-F238E27FC236}">
                              <a16:creationId xmlns="" xmlns:a16="http://schemas.microsoft.com/office/drawing/2014/main" id="{817970D5-EC0B-4DD9-A3CE-D37AF7463AF4}"/>
                            </a:ext>
                          </a:extLst>
                        </p:cNvPr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 rot="-5400000">
                          <a:off x="769" y="2690"/>
                          <a:ext cx="119" cy="40"/>
                        </a:xfrm>
                        <a:prstGeom prst="rect">
                          <a:avLst/>
                        </a:prstGeom>
                        <a:solidFill>
                          <a:srgbClr val="7F7F7F"/>
                        </a:solidFill>
                        <a:ln w="6350" algn="ctr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</p:spPr>
                      <p:txBody>
                        <a:bodyPr rot="10800000" vert="eaVert" anchor="ctr"/>
                        <a:lstStyle/>
                        <a:p>
                          <a:pPr>
                            <a:defRPr/>
                          </a:pPr>
                          <a:endParaRPr lang="en-US">
                            <a:solidFill>
                              <a:schemeClr val="lt1"/>
                            </a:solidFill>
                            <a:latin typeface="+mn-lt"/>
                            <a:cs typeface="+mn-cs"/>
                          </a:endParaRPr>
                        </a:p>
                      </p:txBody>
                    </p:sp>
                  </p:grpSp>
                  <p:sp>
                    <p:nvSpPr>
                      <p:cNvPr id="310" name="Rounded Rectangle 544">
                        <a:extLst>
                          <a:ext uri="{FF2B5EF4-FFF2-40B4-BE49-F238E27FC236}">
                            <a16:creationId xmlns="" xmlns:a16="http://schemas.microsoft.com/office/drawing/2014/main" id="{1822687B-E19B-4DB5-A76A-6617C3CF9D04}"/>
                          </a:ext>
                        </a:extLst>
                      </p:cNvPr>
                      <p:cNvSpPr/>
                      <p:nvPr/>
                    </p:nvSpPr>
                    <p:spPr bwMode="auto">
                      <a:xfrm rot="5400000">
                        <a:off x="3792139" y="5135424"/>
                        <a:ext cx="299461" cy="140151"/>
                      </a:xfrm>
                      <a:prstGeom prst="roundRect">
                        <a:avLst/>
                      </a:prstGeom>
                      <a:solidFill>
                        <a:srgbClr val="92D050"/>
                      </a:solidFill>
                      <a:ln w="6350">
                        <a:solidFill>
                          <a:schemeClr val="tx1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anchor="ctr"/>
                      <a:lstStyle/>
                      <a:p>
                        <a:pPr>
                          <a:defRPr/>
                        </a:pPr>
                        <a:endParaRPr lang="en-US"/>
                      </a:p>
                    </p:txBody>
                  </p:sp>
                  <p:sp>
                    <p:nvSpPr>
                      <p:cNvPr id="311" name="Rounded Rectangle 547">
                        <a:extLst>
                          <a:ext uri="{FF2B5EF4-FFF2-40B4-BE49-F238E27FC236}">
                            <a16:creationId xmlns="" xmlns:a16="http://schemas.microsoft.com/office/drawing/2014/main" id="{7F2DD73B-DB0E-4E26-BBB6-1B5CF3D7A0E6}"/>
                          </a:ext>
                        </a:extLst>
                      </p:cNvPr>
                      <p:cNvSpPr/>
                      <p:nvPr/>
                    </p:nvSpPr>
                    <p:spPr bwMode="auto">
                      <a:xfrm rot="5400000">
                        <a:off x="4049237" y="5163655"/>
                        <a:ext cx="510192" cy="88729"/>
                      </a:xfrm>
                      <a:prstGeom prst="roundRect">
                        <a:avLst/>
                      </a:prstGeom>
                      <a:solidFill>
                        <a:srgbClr val="92D050"/>
                      </a:solidFill>
                      <a:ln w="6350">
                        <a:solidFill>
                          <a:schemeClr val="tx1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anchor="ctr"/>
                      <a:lstStyle/>
                      <a:p>
                        <a:pPr>
                          <a:defRPr/>
                        </a:pPr>
                        <a:endParaRPr lang="en-US"/>
                      </a:p>
                    </p:txBody>
                  </p:sp>
                  <p:grpSp>
                    <p:nvGrpSpPr>
                      <p:cNvPr id="27" name="Group 269">
                        <a:extLst>
                          <a:ext uri="{FF2B5EF4-FFF2-40B4-BE49-F238E27FC236}">
                            <a16:creationId xmlns="" xmlns:a16="http://schemas.microsoft.com/office/drawing/2014/main" id="{4A3785D0-C89E-48D5-92E1-79A10F1E7168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 rot="5400000">
                        <a:off x="3921199" y="4842012"/>
                        <a:ext cx="99821" cy="119986"/>
                        <a:chOff x="779" y="2650"/>
                        <a:chExt cx="99" cy="119"/>
                      </a:xfrm>
                    </p:grpSpPr>
                    <p:sp>
                      <p:nvSpPr>
                        <p:cNvPr id="346" name="Rectangle 345">
                          <a:extLst>
                            <a:ext uri="{FF2B5EF4-FFF2-40B4-BE49-F238E27FC236}">
                              <a16:creationId xmlns="" xmlns:a16="http://schemas.microsoft.com/office/drawing/2014/main" id="{87CA37E5-51A9-4C86-8796-C2AD3097BB25}"/>
                            </a:ext>
                          </a:extLst>
                        </p:cNvPr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 rot="-5400000">
                          <a:off x="810" y="2664"/>
                          <a:ext cx="44" cy="93"/>
                        </a:xfrm>
                        <a:prstGeom prst="rect">
                          <a:avLst/>
                        </a:prstGeom>
                        <a:solidFill>
                          <a:srgbClr val="D9D9D9"/>
                        </a:solidFill>
                        <a:ln w="6350" algn="ctr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</p:spPr>
                      <p:txBody>
                        <a:bodyPr rot="10800000" anchor="ctr"/>
                        <a:lstStyle/>
                        <a:p>
                          <a:pPr>
                            <a:defRPr/>
                          </a:pPr>
                          <a:endParaRPr lang="en-US">
                            <a:solidFill>
                              <a:schemeClr val="lt1"/>
                            </a:solidFill>
                            <a:latin typeface="+mn-lt"/>
                            <a:cs typeface="+mn-cs"/>
                          </a:endParaRPr>
                        </a:p>
                      </p:txBody>
                    </p:sp>
                    <p:sp>
                      <p:nvSpPr>
                        <p:cNvPr id="347" name="Rectangle 346">
                          <a:extLst>
                            <a:ext uri="{FF2B5EF4-FFF2-40B4-BE49-F238E27FC236}">
                              <a16:creationId xmlns="" xmlns:a16="http://schemas.microsoft.com/office/drawing/2014/main" id="{4A510CAD-B7FC-4ACC-8761-841AFCE8443E}"/>
                            </a:ext>
                          </a:extLst>
                        </p:cNvPr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 rot="-5400000">
                          <a:off x="770" y="2688"/>
                          <a:ext cx="58" cy="40"/>
                        </a:xfrm>
                        <a:prstGeom prst="rect">
                          <a:avLst/>
                        </a:prstGeom>
                        <a:solidFill>
                          <a:srgbClr val="7F7F7F"/>
                        </a:solidFill>
                        <a:ln w="6350" algn="ctr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</p:spPr>
                      <p:txBody>
                        <a:bodyPr rot="10800000" anchor="ctr"/>
                        <a:lstStyle/>
                        <a:p>
                          <a:pPr>
                            <a:defRPr/>
                          </a:pPr>
                          <a:endParaRPr lang="en-US">
                            <a:solidFill>
                              <a:schemeClr val="lt1"/>
                            </a:solidFill>
                            <a:latin typeface="+mn-lt"/>
                            <a:cs typeface="+mn-cs"/>
                          </a:endParaRPr>
                        </a:p>
                      </p:txBody>
                    </p:sp>
                    <p:sp>
                      <p:nvSpPr>
                        <p:cNvPr id="348" name="Rectangle 174">
                          <a:extLst>
                            <a:ext uri="{FF2B5EF4-FFF2-40B4-BE49-F238E27FC236}">
                              <a16:creationId xmlns="" xmlns:a16="http://schemas.microsoft.com/office/drawing/2014/main" id="{B17FBA04-2A1A-4A4A-AA5E-485C79285FB2}"/>
                            </a:ext>
                          </a:extLst>
                        </p:cNvPr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 rot="-5400000">
                          <a:off x="769" y="2690"/>
                          <a:ext cx="119" cy="40"/>
                        </a:xfrm>
                        <a:prstGeom prst="rect">
                          <a:avLst/>
                        </a:prstGeom>
                        <a:solidFill>
                          <a:srgbClr val="7F7F7F"/>
                        </a:solidFill>
                        <a:ln w="6350" algn="ctr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</p:spPr>
                      <p:txBody>
                        <a:bodyPr rot="10800000" anchor="ctr"/>
                        <a:lstStyle/>
                        <a:p>
                          <a:pPr>
                            <a:defRPr/>
                          </a:pPr>
                          <a:endParaRPr lang="en-US">
                            <a:solidFill>
                              <a:schemeClr val="lt1"/>
                            </a:solidFill>
                            <a:latin typeface="+mn-lt"/>
                            <a:cs typeface="+mn-cs"/>
                          </a:endParaRPr>
                        </a:p>
                      </p:txBody>
                    </p:sp>
                  </p:grpSp>
                  <p:grpSp>
                    <p:nvGrpSpPr>
                      <p:cNvPr id="28" name="Group 312">
                        <a:extLst>
                          <a:ext uri="{FF2B5EF4-FFF2-40B4-BE49-F238E27FC236}">
                            <a16:creationId xmlns="" xmlns:a16="http://schemas.microsoft.com/office/drawing/2014/main" id="{0A09FBA9-4026-45CE-A451-632A7C9B4701}"/>
                          </a:ext>
                        </a:extLst>
                      </p:cNvPr>
                      <p:cNvGrpSpPr/>
                      <p:nvPr/>
                    </p:nvGrpSpPr>
                    <p:grpSpPr>
                      <a:xfrm rot="600000">
                        <a:off x="4014164" y="4788190"/>
                        <a:ext cx="280915" cy="851740"/>
                        <a:chOff x="4010201" y="4870067"/>
                        <a:chExt cx="280915" cy="851740"/>
                      </a:xfrm>
                    </p:grpSpPr>
                    <p:sp>
                      <p:nvSpPr>
                        <p:cNvPr id="343" name="Trapezoid 342">
                          <a:extLst>
                            <a:ext uri="{FF2B5EF4-FFF2-40B4-BE49-F238E27FC236}">
                              <a16:creationId xmlns="" xmlns:a16="http://schemas.microsoft.com/office/drawing/2014/main" id="{E3B3620F-3A80-4035-BA69-3AC74D717265}"/>
                            </a:ext>
                          </a:extLst>
                        </p:cNvPr>
                        <p:cNvSpPr/>
                        <p:nvPr/>
                      </p:nvSpPr>
                      <p:spPr bwMode="auto">
                        <a:xfrm rot="10200000">
                          <a:off x="4110633" y="5655998"/>
                          <a:ext cx="180483" cy="37307"/>
                        </a:xfrm>
                        <a:prstGeom prst="trapezoid">
                          <a:avLst/>
                        </a:prstGeom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n w="6350">
                          <a:solidFill>
                            <a:schemeClr val="tx1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anchor="ctr"/>
                        <a:lstStyle/>
                        <a:p>
                          <a:pPr>
                            <a:defRPr/>
                          </a:pPr>
                          <a:endParaRPr lang="en-US"/>
                        </a:p>
                      </p:txBody>
                    </p:sp>
                    <p:sp>
                      <p:nvSpPr>
                        <p:cNvPr id="344" name="Rectangle 343">
                          <a:extLst>
                            <a:ext uri="{FF2B5EF4-FFF2-40B4-BE49-F238E27FC236}">
                              <a16:creationId xmlns="" xmlns:a16="http://schemas.microsoft.com/office/drawing/2014/main" id="{13F867DD-BAA6-40FC-B551-F573C9DEEFDD}"/>
                            </a:ext>
                          </a:extLst>
                        </p:cNvPr>
                        <p:cNvSpPr/>
                        <p:nvPr/>
                      </p:nvSpPr>
                      <p:spPr bwMode="auto">
                        <a:xfrm rot="15600000">
                          <a:off x="4191154" y="5668872"/>
                          <a:ext cx="33274" cy="72596"/>
                        </a:xfrm>
                        <a:prstGeom prst="rect">
                          <a:avLst/>
                        </a:prstGeom>
                        <a:solidFill>
                          <a:schemeClr val="tx1"/>
                        </a:solidFill>
                        <a:ln w="6350">
                          <a:solidFill>
                            <a:schemeClr val="tx1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anchor="ctr"/>
                        <a:lstStyle/>
                        <a:p>
                          <a:pPr>
                            <a:defRPr/>
                          </a:pPr>
                          <a:endParaRPr lang="en-US"/>
                        </a:p>
                      </p:txBody>
                    </p:sp>
                    <p:sp>
                      <p:nvSpPr>
                        <p:cNvPr id="345" name="Rectangle 344">
                          <a:extLst>
                            <a:ext uri="{FF2B5EF4-FFF2-40B4-BE49-F238E27FC236}">
                              <a16:creationId xmlns="" xmlns:a16="http://schemas.microsoft.com/office/drawing/2014/main" id="{4EC13AAD-E8C2-4F8E-BEA3-F42C8E5AA542}"/>
                            </a:ext>
                          </a:extLst>
                        </p:cNvPr>
                        <p:cNvSpPr/>
                        <p:nvPr/>
                      </p:nvSpPr>
                      <p:spPr bwMode="auto">
                        <a:xfrm rot="4800000">
                          <a:off x="3731914" y="5148354"/>
                          <a:ext cx="790496" cy="233922"/>
                        </a:xfrm>
                        <a:prstGeom prst="rect">
                          <a:avLst/>
                        </a:prstGeom>
                        <a:solidFill>
                          <a:srgbClr val="009900"/>
                        </a:solidFill>
                        <a:ln w="6350">
                          <a:solidFill>
                            <a:schemeClr val="tx1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anchor="ctr"/>
                        <a:lstStyle/>
                        <a:p>
                          <a:pPr>
                            <a:defRPr/>
                          </a:pPr>
                          <a:endParaRPr lang="en-US"/>
                        </a:p>
                      </p:txBody>
                    </p:sp>
                  </p:grpSp>
                  <p:sp>
                    <p:nvSpPr>
                      <p:cNvPr id="314" name="AutoShape 274">
                        <a:extLst>
                          <a:ext uri="{FF2B5EF4-FFF2-40B4-BE49-F238E27FC236}">
                            <a16:creationId xmlns="" xmlns:a16="http://schemas.microsoft.com/office/drawing/2014/main" id="{4D38E254-F3A9-4B66-AF4A-6C1B5EFD76F0}"/>
                          </a:ext>
                        </a:extLst>
                      </p:cNvPr>
                      <p:cNvSpPr>
                        <a:spLocks noChangeAspect="1" noChangeArrowheads="1" noTextEdit="1"/>
                      </p:cNvSpPr>
                      <p:nvPr/>
                    </p:nvSpPr>
                    <p:spPr bwMode="auto">
                      <a:xfrm rot="5400000">
                        <a:off x="4084541" y="4967039"/>
                        <a:ext cx="146202" cy="48498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315" name="Freeform 280">
                        <a:extLst>
                          <a:ext uri="{FF2B5EF4-FFF2-40B4-BE49-F238E27FC236}">
                            <a16:creationId xmlns="" xmlns:a16="http://schemas.microsoft.com/office/drawing/2014/main" id="{13E7C66F-01F4-41E6-AA4B-F560D2F86DED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 rot="5400000">
                        <a:off x="4086054" y="4981660"/>
                        <a:ext cx="145193" cy="462802"/>
                      </a:xfrm>
                      <a:custGeom>
                        <a:avLst/>
                        <a:gdLst/>
                        <a:ahLst/>
                        <a:cxnLst>
                          <a:cxn ang="0">
                            <a:pos x="2447" y="0"/>
                          </a:cxn>
                          <a:cxn ang="0">
                            <a:pos x="3" y="0"/>
                          </a:cxn>
                          <a:cxn ang="0">
                            <a:pos x="185" y="352"/>
                          </a:cxn>
                          <a:cxn ang="0">
                            <a:pos x="347" y="715"/>
                          </a:cxn>
                          <a:cxn ang="0">
                            <a:pos x="489" y="1086"/>
                          </a:cxn>
                          <a:cxn ang="0">
                            <a:pos x="609" y="1465"/>
                          </a:cxn>
                          <a:cxn ang="0">
                            <a:pos x="709" y="1851"/>
                          </a:cxn>
                          <a:cxn ang="0">
                            <a:pos x="785" y="2244"/>
                          </a:cxn>
                          <a:cxn ang="0">
                            <a:pos x="841" y="2639"/>
                          </a:cxn>
                          <a:cxn ang="0">
                            <a:pos x="874" y="3039"/>
                          </a:cxn>
                          <a:cxn ang="0">
                            <a:pos x="885" y="3439"/>
                          </a:cxn>
                          <a:cxn ang="0">
                            <a:pos x="874" y="3839"/>
                          </a:cxn>
                          <a:cxn ang="0">
                            <a:pos x="841" y="4238"/>
                          </a:cxn>
                          <a:cxn ang="0">
                            <a:pos x="784" y="4634"/>
                          </a:cxn>
                          <a:cxn ang="0">
                            <a:pos x="707" y="5025"/>
                          </a:cxn>
                          <a:cxn ang="0">
                            <a:pos x="608" y="5413"/>
                          </a:cxn>
                          <a:cxn ang="0">
                            <a:pos x="487" y="5792"/>
                          </a:cxn>
                          <a:cxn ang="0">
                            <a:pos x="345" y="6163"/>
                          </a:cxn>
                          <a:cxn ang="0">
                            <a:pos x="182" y="6525"/>
                          </a:cxn>
                          <a:cxn ang="0">
                            <a:pos x="0" y="6877"/>
                          </a:cxn>
                          <a:cxn ang="0">
                            <a:pos x="2444" y="6843"/>
                          </a:cxn>
                          <a:cxn ang="0">
                            <a:pos x="2263" y="6494"/>
                          </a:cxn>
                          <a:cxn ang="0">
                            <a:pos x="2101" y="6133"/>
                          </a:cxn>
                          <a:cxn ang="0">
                            <a:pos x="1960" y="5763"/>
                          </a:cxn>
                          <a:cxn ang="0">
                            <a:pos x="1840" y="5386"/>
                          </a:cxn>
                          <a:cxn ang="0">
                            <a:pos x="1741" y="5001"/>
                          </a:cxn>
                          <a:cxn ang="0">
                            <a:pos x="1664" y="4611"/>
                          </a:cxn>
                          <a:cxn ang="0">
                            <a:pos x="1608" y="4216"/>
                          </a:cxn>
                          <a:cxn ang="0">
                            <a:pos x="1575" y="3820"/>
                          </a:cxn>
                          <a:cxn ang="0">
                            <a:pos x="1565" y="3422"/>
                          </a:cxn>
                          <a:cxn ang="0">
                            <a:pos x="1576" y="3023"/>
                          </a:cxn>
                          <a:cxn ang="0">
                            <a:pos x="1609" y="2627"/>
                          </a:cxn>
                          <a:cxn ang="0">
                            <a:pos x="1665" y="2232"/>
                          </a:cxn>
                          <a:cxn ang="0">
                            <a:pos x="1742" y="1842"/>
                          </a:cxn>
                          <a:cxn ang="0">
                            <a:pos x="1841" y="1458"/>
                          </a:cxn>
                          <a:cxn ang="0">
                            <a:pos x="1962" y="1079"/>
                          </a:cxn>
                          <a:cxn ang="0">
                            <a:pos x="2103" y="711"/>
                          </a:cxn>
                          <a:cxn ang="0">
                            <a:pos x="2266" y="350"/>
                          </a:cxn>
                          <a:cxn ang="0">
                            <a:pos x="2447" y="0"/>
                          </a:cxn>
                        </a:cxnLst>
                        <a:rect l="0" t="0" r="r" b="b"/>
                        <a:pathLst>
                          <a:path w="2447" h="6877">
                            <a:moveTo>
                              <a:pt x="2447" y="0"/>
                            </a:moveTo>
                            <a:lnTo>
                              <a:pt x="3" y="0"/>
                            </a:lnTo>
                            <a:lnTo>
                              <a:pt x="185" y="352"/>
                            </a:lnTo>
                            <a:lnTo>
                              <a:pt x="347" y="715"/>
                            </a:lnTo>
                            <a:lnTo>
                              <a:pt x="489" y="1086"/>
                            </a:lnTo>
                            <a:lnTo>
                              <a:pt x="609" y="1465"/>
                            </a:lnTo>
                            <a:lnTo>
                              <a:pt x="709" y="1851"/>
                            </a:lnTo>
                            <a:lnTo>
                              <a:pt x="785" y="2244"/>
                            </a:lnTo>
                            <a:lnTo>
                              <a:pt x="841" y="2639"/>
                            </a:lnTo>
                            <a:lnTo>
                              <a:pt x="874" y="3039"/>
                            </a:lnTo>
                            <a:lnTo>
                              <a:pt x="885" y="3439"/>
                            </a:lnTo>
                            <a:lnTo>
                              <a:pt x="874" y="3839"/>
                            </a:lnTo>
                            <a:lnTo>
                              <a:pt x="841" y="4238"/>
                            </a:lnTo>
                            <a:lnTo>
                              <a:pt x="784" y="4634"/>
                            </a:lnTo>
                            <a:lnTo>
                              <a:pt x="707" y="5025"/>
                            </a:lnTo>
                            <a:lnTo>
                              <a:pt x="608" y="5413"/>
                            </a:lnTo>
                            <a:lnTo>
                              <a:pt x="487" y="5792"/>
                            </a:lnTo>
                            <a:lnTo>
                              <a:pt x="345" y="6163"/>
                            </a:lnTo>
                            <a:lnTo>
                              <a:pt x="182" y="6525"/>
                            </a:lnTo>
                            <a:lnTo>
                              <a:pt x="0" y="6877"/>
                            </a:lnTo>
                            <a:lnTo>
                              <a:pt x="2444" y="6843"/>
                            </a:lnTo>
                            <a:lnTo>
                              <a:pt x="2263" y="6494"/>
                            </a:lnTo>
                            <a:lnTo>
                              <a:pt x="2101" y="6133"/>
                            </a:lnTo>
                            <a:lnTo>
                              <a:pt x="1960" y="5763"/>
                            </a:lnTo>
                            <a:lnTo>
                              <a:pt x="1840" y="5386"/>
                            </a:lnTo>
                            <a:lnTo>
                              <a:pt x="1741" y="5001"/>
                            </a:lnTo>
                            <a:lnTo>
                              <a:pt x="1664" y="4611"/>
                            </a:lnTo>
                            <a:lnTo>
                              <a:pt x="1608" y="4216"/>
                            </a:lnTo>
                            <a:lnTo>
                              <a:pt x="1575" y="3820"/>
                            </a:lnTo>
                            <a:lnTo>
                              <a:pt x="1565" y="3422"/>
                            </a:lnTo>
                            <a:lnTo>
                              <a:pt x="1576" y="3023"/>
                            </a:lnTo>
                            <a:lnTo>
                              <a:pt x="1609" y="2627"/>
                            </a:lnTo>
                            <a:lnTo>
                              <a:pt x="1665" y="2232"/>
                            </a:lnTo>
                            <a:lnTo>
                              <a:pt x="1742" y="1842"/>
                            </a:lnTo>
                            <a:lnTo>
                              <a:pt x="1841" y="1458"/>
                            </a:lnTo>
                            <a:lnTo>
                              <a:pt x="1962" y="1079"/>
                            </a:lnTo>
                            <a:lnTo>
                              <a:pt x="2103" y="711"/>
                            </a:lnTo>
                            <a:lnTo>
                              <a:pt x="2266" y="350"/>
                            </a:lnTo>
                            <a:lnTo>
                              <a:pt x="2447" y="0"/>
                            </a:lnTo>
                            <a:close/>
                          </a:path>
                        </a:pathLst>
                      </a:custGeom>
                      <a:solidFill>
                        <a:srgbClr val="339933"/>
                      </a:solidFill>
                      <a:ln w="6350" cmpd="sng">
                        <a:solidFill>
                          <a:srgbClr val="0033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grpSp>
                    <p:nvGrpSpPr>
                      <p:cNvPr id="29" name="Group 794">
                        <a:extLst>
                          <a:ext uri="{FF2B5EF4-FFF2-40B4-BE49-F238E27FC236}">
                            <a16:creationId xmlns="" xmlns:a16="http://schemas.microsoft.com/office/drawing/2014/main" id="{A791BD25-AF3B-4DD8-8595-B2993D468177}"/>
                          </a:ext>
                        </a:extLst>
                      </p:cNvPr>
                      <p:cNvGrpSpPr>
                        <a:grpSpLocks noChangeAspect="1"/>
                      </p:cNvGrpSpPr>
                      <p:nvPr/>
                    </p:nvGrpSpPr>
                    <p:grpSpPr>
                      <a:xfrm rot="10800000">
                        <a:off x="4396974" y="5080898"/>
                        <a:ext cx="76932" cy="106786"/>
                        <a:chOff x="6078538" y="4157663"/>
                        <a:chExt cx="346075" cy="480370"/>
                      </a:xfrm>
                    </p:grpSpPr>
                    <p:sp>
                      <p:nvSpPr>
                        <p:cNvPr id="317" name="Rectangle 105">
                          <a:extLst>
                            <a:ext uri="{FF2B5EF4-FFF2-40B4-BE49-F238E27FC236}">
                              <a16:creationId xmlns="" xmlns:a16="http://schemas.microsoft.com/office/drawing/2014/main" id="{67A1E8E2-265D-40D7-98DF-B9FFD9927E48}"/>
                            </a:ext>
                          </a:extLst>
                        </p:cNvPr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6079483" y="4157663"/>
                          <a:ext cx="171450" cy="479425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65000"/>
                          </a:schemeClr>
                        </a:solidFill>
                        <a:ln w="0">
                          <a:noFill/>
                          <a:prstDash val="solid"/>
                          <a:miter lim="800000"/>
                          <a:headEnd/>
                          <a:tailEnd/>
                        </a:ln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318" name="Line 92">
                          <a:extLst>
                            <a:ext uri="{FF2B5EF4-FFF2-40B4-BE49-F238E27FC236}">
                              <a16:creationId xmlns="" xmlns:a16="http://schemas.microsoft.com/office/drawing/2014/main" id="{388A9778-141F-470C-8C3D-7EA7DF6424AC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6215063" y="4598988"/>
                          <a:ext cx="36512" cy="36512"/>
                        </a:xfrm>
                        <a:prstGeom prst="line">
                          <a:avLst/>
                        </a:prstGeom>
                        <a:noFill/>
                        <a:ln w="0">
                          <a:solidFill>
                            <a:schemeClr val="tx1"/>
                          </a:solidFill>
                          <a:prstDash val="solid"/>
                          <a:round/>
                          <a:headEnd/>
                          <a:tailEnd/>
                        </a:ln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319" name="Line 93">
                          <a:extLst>
                            <a:ext uri="{FF2B5EF4-FFF2-40B4-BE49-F238E27FC236}">
                              <a16:creationId xmlns="" xmlns:a16="http://schemas.microsoft.com/office/drawing/2014/main" id="{98377807-A95E-4D93-816E-1D4080599A81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6159500" y="4543425"/>
                          <a:ext cx="92075" cy="92075"/>
                        </a:xfrm>
                        <a:prstGeom prst="line">
                          <a:avLst/>
                        </a:prstGeom>
                        <a:noFill/>
                        <a:ln w="0">
                          <a:solidFill>
                            <a:schemeClr val="tx1"/>
                          </a:solidFill>
                          <a:prstDash val="solid"/>
                          <a:round/>
                          <a:headEnd/>
                          <a:tailEnd/>
                        </a:ln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320" name="Line 94">
                          <a:extLst>
                            <a:ext uri="{FF2B5EF4-FFF2-40B4-BE49-F238E27FC236}">
                              <a16:creationId xmlns="" xmlns:a16="http://schemas.microsoft.com/office/drawing/2014/main" id="{BD0B9058-9733-4336-83C5-47FCB7D667BF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6103938" y="4487863"/>
                          <a:ext cx="147637" cy="147637"/>
                        </a:xfrm>
                        <a:prstGeom prst="line">
                          <a:avLst/>
                        </a:prstGeom>
                        <a:noFill/>
                        <a:ln w="0">
                          <a:solidFill>
                            <a:schemeClr val="tx1"/>
                          </a:solidFill>
                          <a:prstDash val="solid"/>
                          <a:round/>
                          <a:headEnd/>
                          <a:tailEnd/>
                        </a:ln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321" name="Line 95">
                          <a:extLst>
                            <a:ext uri="{FF2B5EF4-FFF2-40B4-BE49-F238E27FC236}">
                              <a16:creationId xmlns="" xmlns:a16="http://schemas.microsoft.com/office/drawing/2014/main" id="{A3B369F0-0670-4426-BF4C-98AACF64D320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6078538" y="4432300"/>
                          <a:ext cx="173037" cy="173037"/>
                        </a:xfrm>
                        <a:prstGeom prst="line">
                          <a:avLst/>
                        </a:prstGeom>
                        <a:noFill/>
                        <a:ln w="0">
                          <a:solidFill>
                            <a:schemeClr val="tx1"/>
                          </a:solidFill>
                          <a:prstDash val="solid"/>
                          <a:round/>
                          <a:headEnd/>
                          <a:tailEnd/>
                        </a:ln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322" name="Line 96">
                          <a:extLst>
                            <a:ext uri="{FF2B5EF4-FFF2-40B4-BE49-F238E27FC236}">
                              <a16:creationId xmlns="" xmlns:a16="http://schemas.microsoft.com/office/drawing/2014/main" id="{72958081-5FD0-4FD3-A524-BD4F63824BAD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6078538" y="4376738"/>
                          <a:ext cx="173037" cy="173037"/>
                        </a:xfrm>
                        <a:prstGeom prst="line">
                          <a:avLst/>
                        </a:prstGeom>
                        <a:noFill/>
                        <a:ln w="0">
                          <a:solidFill>
                            <a:schemeClr val="tx1"/>
                          </a:solidFill>
                          <a:prstDash val="solid"/>
                          <a:round/>
                          <a:headEnd/>
                          <a:tailEnd/>
                        </a:ln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323" name="Line 97">
                          <a:extLst>
                            <a:ext uri="{FF2B5EF4-FFF2-40B4-BE49-F238E27FC236}">
                              <a16:creationId xmlns="" xmlns:a16="http://schemas.microsoft.com/office/drawing/2014/main" id="{97F8652F-844F-4F42-A16D-4C64BA11D2EE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6078538" y="4321175"/>
                          <a:ext cx="173037" cy="173037"/>
                        </a:xfrm>
                        <a:prstGeom prst="line">
                          <a:avLst/>
                        </a:prstGeom>
                        <a:noFill/>
                        <a:ln w="0">
                          <a:solidFill>
                            <a:schemeClr val="tx1"/>
                          </a:solidFill>
                          <a:prstDash val="solid"/>
                          <a:round/>
                          <a:headEnd/>
                          <a:tailEnd/>
                        </a:ln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324" name="Line 98">
                          <a:extLst>
                            <a:ext uri="{FF2B5EF4-FFF2-40B4-BE49-F238E27FC236}">
                              <a16:creationId xmlns="" xmlns:a16="http://schemas.microsoft.com/office/drawing/2014/main" id="{CDF3AA77-2FDD-47C3-AA47-B01C3DA2498C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6078538" y="4264025"/>
                          <a:ext cx="173037" cy="173037"/>
                        </a:xfrm>
                        <a:prstGeom prst="line">
                          <a:avLst/>
                        </a:prstGeom>
                        <a:noFill/>
                        <a:ln w="0">
                          <a:solidFill>
                            <a:schemeClr val="tx1"/>
                          </a:solidFill>
                          <a:prstDash val="solid"/>
                          <a:round/>
                          <a:headEnd/>
                          <a:tailEnd/>
                        </a:ln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325" name="Line 99">
                          <a:extLst>
                            <a:ext uri="{FF2B5EF4-FFF2-40B4-BE49-F238E27FC236}">
                              <a16:creationId xmlns="" xmlns:a16="http://schemas.microsoft.com/office/drawing/2014/main" id="{0D4F1A96-1E20-4DFC-BAB8-ACCF327B69BF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6078538" y="4208463"/>
                          <a:ext cx="173037" cy="173037"/>
                        </a:xfrm>
                        <a:prstGeom prst="line">
                          <a:avLst/>
                        </a:prstGeom>
                        <a:noFill/>
                        <a:ln w="0">
                          <a:solidFill>
                            <a:schemeClr val="tx1"/>
                          </a:solidFill>
                          <a:prstDash val="solid"/>
                          <a:round/>
                          <a:headEnd/>
                          <a:tailEnd/>
                        </a:ln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326" name="Line 100">
                          <a:extLst>
                            <a:ext uri="{FF2B5EF4-FFF2-40B4-BE49-F238E27FC236}">
                              <a16:creationId xmlns="" xmlns:a16="http://schemas.microsoft.com/office/drawing/2014/main" id="{9B0E73E8-8B0E-4077-96D8-5FB633EE19C6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6078538" y="4157663"/>
                          <a:ext cx="168275" cy="168275"/>
                        </a:xfrm>
                        <a:prstGeom prst="line">
                          <a:avLst/>
                        </a:prstGeom>
                        <a:noFill/>
                        <a:ln w="0">
                          <a:solidFill>
                            <a:schemeClr val="tx1"/>
                          </a:solidFill>
                          <a:prstDash val="solid"/>
                          <a:round/>
                          <a:headEnd/>
                          <a:tailEnd/>
                        </a:ln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327" name="Line 101">
                          <a:extLst>
                            <a:ext uri="{FF2B5EF4-FFF2-40B4-BE49-F238E27FC236}">
                              <a16:creationId xmlns="" xmlns:a16="http://schemas.microsoft.com/office/drawing/2014/main" id="{97505387-6334-4E51-A99A-E5C506D8C462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6078538" y="4157663"/>
                          <a:ext cx="112712" cy="112712"/>
                        </a:xfrm>
                        <a:prstGeom prst="line">
                          <a:avLst/>
                        </a:prstGeom>
                        <a:noFill/>
                        <a:ln w="0">
                          <a:solidFill>
                            <a:schemeClr val="tx1"/>
                          </a:solidFill>
                          <a:prstDash val="solid"/>
                          <a:round/>
                          <a:headEnd/>
                          <a:tailEnd/>
                        </a:ln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328" name="Line 102">
                          <a:extLst>
                            <a:ext uri="{FF2B5EF4-FFF2-40B4-BE49-F238E27FC236}">
                              <a16:creationId xmlns="" xmlns:a16="http://schemas.microsoft.com/office/drawing/2014/main" id="{20881D3E-2C30-470D-B307-4E8CAF50C1E6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6078538" y="4157663"/>
                          <a:ext cx="57150" cy="57150"/>
                        </a:xfrm>
                        <a:prstGeom prst="line">
                          <a:avLst/>
                        </a:prstGeom>
                        <a:noFill/>
                        <a:ln w="0">
                          <a:solidFill>
                            <a:schemeClr val="tx1"/>
                          </a:solidFill>
                          <a:prstDash val="solid"/>
                          <a:round/>
                          <a:headEnd/>
                          <a:tailEnd/>
                        </a:ln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329" name="Line 103">
                          <a:extLst>
                            <a:ext uri="{FF2B5EF4-FFF2-40B4-BE49-F238E27FC236}">
                              <a16:creationId xmlns="" xmlns:a16="http://schemas.microsoft.com/office/drawing/2014/main" id="{91BCBE29-4FBC-4F12-99B5-4AC9015E4135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6078538" y="4157663"/>
                          <a:ext cx="1587" cy="1587"/>
                        </a:xfrm>
                        <a:prstGeom prst="line">
                          <a:avLst/>
                        </a:prstGeom>
                        <a:noFill/>
                        <a:ln w="0">
                          <a:solidFill>
                            <a:schemeClr val="tx1"/>
                          </a:solidFill>
                          <a:prstDash val="solid"/>
                          <a:round/>
                          <a:headEnd/>
                          <a:tailEnd/>
                        </a:ln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330" name="Rectangle 104">
                          <a:extLst>
                            <a:ext uri="{FF2B5EF4-FFF2-40B4-BE49-F238E27FC236}">
                              <a16:creationId xmlns="" xmlns:a16="http://schemas.microsoft.com/office/drawing/2014/main" id="{D3BB6F83-7732-41CC-834E-DA5920DC7926}"/>
                            </a:ext>
                          </a:extLst>
                        </p:cNvPr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6078538" y="4160196"/>
                          <a:ext cx="173037" cy="477837"/>
                        </a:xfrm>
                        <a:prstGeom prst="rect">
                          <a:avLst/>
                        </a:prstGeom>
                        <a:noFill/>
                        <a:ln w="0">
                          <a:solidFill>
                            <a:schemeClr val="tx1"/>
                          </a:solidFill>
                          <a:prstDash val="solid"/>
                          <a:miter lim="800000"/>
                          <a:headEnd/>
                          <a:tailEnd/>
                        </a:ln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331" name="Rectangle 106">
                          <a:extLst>
                            <a:ext uri="{FF2B5EF4-FFF2-40B4-BE49-F238E27FC236}">
                              <a16:creationId xmlns="" xmlns:a16="http://schemas.microsoft.com/office/drawing/2014/main" id="{DD50F43A-E775-4715-8ADB-BFCEB99D39AD}"/>
                            </a:ext>
                          </a:extLst>
                        </p:cNvPr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6249988" y="4158608"/>
                          <a:ext cx="173037" cy="477837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85000"/>
                          </a:schemeClr>
                        </a:solidFill>
                        <a:ln w="0">
                          <a:solidFill>
                            <a:schemeClr val="tx1"/>
                          </a:solidFill>
                          <a:prstDash val="solid"/>
                          <a:miter lim="800000"/>
                          <a:headEnd/>
                          <a:tailEnd/>
                        </a:ln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332" name="Line 107">
                          <a:extLst>
                            <a:ext uri="{FF2B5EF4-FFF2-40B4-BE49-F238E27FC236}">
                              <a16:creationId xmlns="" xmlns:a16="http://schemas.microsoft.com/office/drawing/2014/main" id="{1EC2F4DA-711F-4BEB-B6DC-0B25D8308CA2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 flipV="1">
                          <a:off x="6373813" y="4157663"/>
                          <a:ext cx="50800" cy="50800"/>
                        </a:xfrm>
                        <a:prstGeom prst="line">
                          <a:avLst/>
                        </a:prstGeom>
                        <a:noFill/>
                        <a:ln w="0">
                          <a:solidFill>
                            <a:schemeClr val="tx1"/>
                          </a:solidFill>
                          <a:prstDash val="solid"/>
                          <a:round/>
                          <a:headEnd/>
                          <a:tailEnd/>
                        </a:ln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333" name="Line 108">
                          <a:extLst>
                            <a:ext uri="{FF2B5EF4-FFF2-40B4-BE49-F238E27FC236}">
                              <a16:creationId xmlns="" xmlns:a16="http://schemas.microsoft.com/office/drawing/2014/main" id="{C70FCF4C-2C44-4181-AA1D-9E3BA031C216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 flipV="1">
                          <a:off x="6318250" y="4157663"/>
                          <a:ext cx="106362" cy="106362"/>
                        </a:xfrm>
                        <a:prstGeom prst="line">
                          <a:avLst/>
                        </a:prstGeom>
                        <a:noFill/>
                        <a:ln w="0">
                          <a:solidFill>
                            <a:schemeClr val="tx1"/>
                          </a:solidFill>
                          <a:prstDash val="solid"/>
                          <a:round/>
                          <a:headEnd/>
                          <a:tailEnd/>
                        </a:ln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334" name="Line 109">
                          <a:extLst>
                            <a:ext uri="{FF2B5EF4-FFF2-40B4-BE49-F238E27FC236}">
                              <a16:creationId xmlns="" xmlns:a16="http://schemas.microsoft.com/office/drawing/2014/main" id="{17607A19-5773-452B-8C20-1CF619343670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 flipV="1">
                          <a:off x="6262688" y="4157663"/>
                          <a:ext cx="161925" cy="161925"/>
                        </a:xfrm>
                        <a:prstGeom prst="line">
                          <a:avLst/>
                        </a:prstGeom>
                        <a:noFill/>
                        <a:ln w="0">
                          <a:solidFill>
                            <a:schemeClr val="tx1"/>
                          </a:solidFill>
                          <a:prstDash val="solid"/>
                          <a:round/>
                          <a:headEnd/>
                          <a:tailEnd/>
                        </a:ln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335" name="Line 110">
                          <a:extLst>
                            <a:ext uri="{FF2B5EF4-FFF2-40B4-BE49-F238E27FC236}">
                              <a16:creationId xmlns="" xmlns:a16="http://schemas.microsoft.com/office/drawing/2014/main" id="{C1F839E9-3C35-46FF-A773-EA0C4BBCB0CF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 flipV="1">
                          <a:off x="6251575" y="4202113"/>
                          <a:ext cx="173037" cy="173037"/>
                        </a:xfrm>
                        <a:prstGeom prst="line">
                          <a:avLst/>
                        </a:prstGeom>
                        <a:noFill/>
                        <a:ln w="0">
                          <a:solidFill>
                            <a:schemeClr val="tx1"/>
                          </a:solidFill>
                          <a:prstDash val="solid"/>
                          <a:round/>
                          <a:headEnd/>
                          <a:tailEnd/>
                        </a:ln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336" name="Line 111">
                          <a:extLst>
                            <a:ext uri="{FF2B5EF4-FFF2-40B4-BE49-F238E27FC236}">
                              <a16:creationId xmlns="" xmlns:a16="http://schemas.microsoft.com/office/drawing/2014/main" id="{6AC6F4EC-073A-4737-B118-6BD937BB6CF4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 flipV="1">
                          <a:off x="6251575" y="4257675"/>
                          <a:ext cx="173037" cy="173037"/>
                        </a:xfrm>
                        <a:prstGeom prst="line">
                          <a:avLst/>
                        </a:prstGeom>
                        <a:noFill/>
                        <a:ln w="0">
                          <a:solidFill>
                            <a:schemeClr val="tx1"/>
                          </a:solidFill>
                          <a:prstDash val="solid"/>
                          <a:round/>
                          <a:headEnd/>
                          <a:tailEnd/>
                        </a:ln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337" name="Line 112">
                          <a:extLst>
                            <a:ext uri="{FF2B5EF4-FFF2-40B4-BE49-F238E27FC236}">
                              <a16:creationId xmlns="" xmlns:a16="http://schemas.microsoft.com/office/drawing/2014/main" id="{9FAAB134-D7FF-41A6-813E-1C1BB583C657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 flipV="1">
                          <a:off x="6251575" y="4313238"/>
                          <a:ext cx="173037" cy="173037"/>
                        </a:xfrm>
                        <a:prstGeom prst="line">
                          <a:avLst/>
                        </a:prstGeom>
                        <a:noFill/>
                        <a:ln w="0">
                          <a:solidFill>
                            <a:schemeClr val="tx1"/>
                          </a:solidFill>
                          <a:prstDash val="solid"/>
                          <a:round/>
                          <a:headEnd/>
                          <a:tailEnd/>
                        </a:ln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338" name="Line 113">
                          <a:extLst>
                            <a:ext uri="{FF2B5EF4-FFF2-40B4-BE49-F238E27FC236}">
                              <a16:creationId xmlns="" xmlns:a16="http://schemas.microsoft.com/office/drawing/2014/main" id="{750E0A0E-959B-4465-A60E-6AF551BD2D19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 flipV="1">
                          <a:off x="6251575" y="4368800"/>
                          <a:ext cx="173037" cy="173037"/>
                        </a:xfrm>
                        <a:prstGeom prst="line">
                          <a:avLst/>
                        </a:prstGeom>
                        <a:noFill/>
                        <a:ln w="0">
                          <a:solidFill>
                            <a:schemeClr val="tx1"/>
                          </a:solidFill>
                          <a:prstDash val="solid"/>
                          <a:round/>
                          <a:headEnd/>
                          <a:tailEnd/>
                        </a:ln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339" name="Line 114">
                          <a:extLst>
                            <a:ext uri="{FF2B5EF4-FFF2-40B4-BE49-F238E27FC236}">
                              <a16:creationId xmlns="" xmlns:a16="http://schemas.microsoft.com/office/drawing/2014/main" id="{C013EE24-87F2-445C-B7E5-1051BBA21006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 flipV="1">
                          <a:off x="6251575" y="4425950"/>
                          <a:ext cx="173037" cy="173037"/>
                        </a:xfrm>
                        <a:prstGeom prst="line">
                          <a:avLst/>
                        </a:prstGeom>
                        <a:noFill/>
                        <a:ln w="0">
                          <a:solidFill>
                            <a:schemeClr val="tx1"/>
                          </a:solidFill>
                          <a:prstDash val="solid"/>
                          <a:round/>
                          <a:headEnd/>
                          <a:tailEnd/>
                        </a:ln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340" name="Line 115">
                          <a:extLst>
                            <a:ext uri="{FF2B5EF4-FFF2-40B4-BE49-F238E27FC236}">
                              <a16:creationId xmlns="" xmlns:a16="http://schemas.microsoft.com/office/drawing/2014/main" id="{B9B4E5CE-ECC2-4674-B1F5-42154340F078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 flipV="1">
                          <a:off x="6251575" y="4481513"/>
                          <a:ext cx="153987" cy="153987"/>
                        </a:xfrm>
                        <a:prstGeom prst="line">
                          <a:avLst/>
                        </a:prstGeom>
                        <a:noFill/>
                        <a:ln w="0">
                          <a:solidFill>
                            <a:schemeClr val="tx1"/>
                          </a:solidFill>
                          <a:prstDash val="solid"/>
                          <a:round/>
                          <a:headEnd/>
                          <a:tailEnd/>
                        </a:ln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341" name="Line 116">
                          <a:extLst>
                            <a:ext uri="{FF2B5EF4-FFF2-40B4-BE49-F238E27FC236}">
                              <a16:creationId xmlns="" xmlns:a16="http://schemas.microsoft.com/office/drawing/2014/main" id="{B616DEA1-1489-42C1-931C-D72F497FF1BD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 flipV="1">
                          <a:off x="6251575" y="4537075"/>
                          <a:ext cx="98425" cy="98425"/>
                        </a:xfrm>
                        <a:prstGeom prst="line">
                          <a:avLst/>
                        </a:prstGeom>
                        <a:noFill/>
                        <a:ln w="0">
                          <a:solidFill>
                            <a:schemeClr val="tx1"/>
                          </a:solidFill>
                          <a:prstDash val="solid"/>
                          <a:round/>
                          <a:headEnd/>
                          <a:tailEnd/>
                        </a:ln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342" name="Line 117">
                          <a:extLst>
                            <a:ext uri="{FF2B5EF4-FFF2-40B4-BE49-F238E27FC236}">
                              <a16:creationId xmlns="" xmlns:a16="http://schemas.microsoft.com/office/drawing/2014/main" id="{2343A4DE-AE02-4ADD-A1F5-C340A4FD098B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 flipV="1">
                          <a:off x="6251575" y="4592638"/>
                          <a:ext cx="42862" cy="42862"/>
                        </a:xfrm>
                        <a:prstGeom prst="line">
                          <a:avLst/>
                        </a:prstGeom>
                        <a:noFill/>
                        <a:ln w="0">
                          <a:solidFill>
                            <a:schemeClr val="tx1"/>
                          </a:solidFill>
                          <a:prstDash val="solid"/>
                          <a:round/>
                          <a:headEnd/>
                          <a:tailEnd/>
                        </a:ln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US"/>
                        </a:p>
                      </p:txBody>
                    </p:sp>
                  </p:grpSp>
                </p:grpSp>
                <p:sp>
                  <p:nvSpPr>
                    <p:cNvPr id="304" name="Arc 303">
                      <a:extLst>
                        <a:ext uri="{FF2B5EF4-FFF2-40B4-BE49-F238E27FC236}">
                          <a16:creationId xmlns="" xmlns:a16="http://schemas.microsoft.com/office/drawing/2014/main" id="{25D9A3A7-7BBB-43FA-BF99-BC3BC1346E7F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496111" y="3589505"/>
                      <a:ext cx="1828800" cy="1828800"/>
                    </a:xfrm>
                    <a:prstGeom prst="arc">
                      <a:avLst>
                        <a:gd name="adj1" fmla="val 15578457"/>
                        <a:gd name="adj2" fmla="val 19588532"/>
                      </a:avLst>
                    </a:prstGeom>
                    <a:ln>
                      <a:solidFill>
                        <a:srgbClr val="FF0000"/>
                      </a:solidFill>
                      <a:tailEnd type="arrow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</p:grpSp>
              <p:grpSp>
                <p:nvGrpSpPr>
                  <p:cNvPr id="30" name="Group 368">
                    <a:extLst>
                      <a:ext uri="{FF2B5EF4-FFF2-40B4-BE49-F238E27FC236}">
                        <a16:creationId xmlns="" xmlns:a16="http://schemas.microsoft.com/office/drawing/2014/main" id="{2F77255D-503F-487C-9707-52A334B5869D}"/>
                      </a:ext>
                    </a:extLst>
                  </p:cNvPr>
                  <p:cNvGrpSpPr>
                    <a:grpSpLocks noChangeAspect="1"/>
                  </p:cNvGrpSpPr>
                  <p:nvPr/>
                </p:nvGrpSpPr>
                <p:grpSpPr>
                  <a:xfrm>
                    <a:off x="3657600" y="4572000"/>
                    <a:ext cx="1520757" cy="1583175"/>
                    <a:chOff x="4802224" y="2341125"/>
                    <a:chExt cx="3041514" cy="3166349"/>
                  </a:xfrm>
                </p:grpSpPr>
                <p:grpSp>
                  <p:nvGrpSpPr>
                    <p:cNvPr id="31" name="Group 369">
                      <a:extLst>
                        <a:ext uri="{FF2B5EF4-FFF2-40B4-BE49-F238E27FC236}">
                          <a16:creationId xmlns="" xmlns:a16="http://schemas.microsoft.com/office/drawing/2014/main" id="{D15E50B2-77D3-4754-A6C7-A14DA4429AEF}"/>
                        </a:ext>
                      </a:extLst>
                    </p:cNvPr>
                    <p:cNvGrpSpPr>
                      <a:grpSpLocks noChangeAspect="1"/>
                    </p:cNvGrpSpPr>
                    <p:nvPr/>
                  </p:nvGrpSpPr>
                  <p:grpSpPr>
                    <a:xfrm rot="-4800000">
                      <a:off x="4929121" y="3565673"/>
                      <a:ext cx="1822457" cy="1828800"/>
                      <a:chOff x="832104" y="894525"/>
                      <a:chExt cx="2736851" cy="2746376"/>
                    </a:xfrm>
                  </p:grpSpPr>
                  <p:sp>
                    <p:nvSpPr>
                      <p:cNvPr id="377" name="Freeform 240">
                        <a:extLst>
                          <a:ext uri="{FF2B5EF4-FFF2-40B4-BE49-F238E27FC236}">
                            <a16:creationId xmlns="" xmlns:a16="http://schemas.microsoft.com/office/drawing/2014/main" id="{FD41C674-4DBF-4696-BEDF-B2C528B4BF6D}"/>
                          </a:ext>
                        </a:extLst>
                      </p:cNvPr>
                      <p:cNvSpPr>
                        <a:spLocks noEditPoints="1"/>
                      </p:cNvSpPr>
                      <p:nvPr/>
                    </p:nvSpPr>
                    <p:spPr bwMode="auto">
                      <a:xfrm>
                        <a:off x="832104" y="894525"/>
                        <a:ext cx="2736850" cy="2744788"/>
                      </a:xfrm>
                      <a:custGeom>
                        <a:avLst/>
                        <a:gdLst/>
                        <a:ahLst/>
                        <a:cxnLst>
                          <a:cxn ang="0">
                            <a:pos x="7" y="975"/>
                          </a:cxn>
                          <a:cxn ang="0">
                            <a:pos x="63" y="1189"/>
                          </a:cxn>
                          <a:cxn ang="0">
                            <a:pos x="171" y="1382"/>
                          </a:cxn>
                          <a:cxn ang="0">
                            <a:pos x="324" y="1541"/>
                          </a:cxn>
                          <a:cxn ang="0">
                            <a:pos x="513" y="1656"/>
                          </a:cxn>
                          <a:cxn ang="0">
                            <a:pos x="724" y="1719"/>
                          </a:cxn>
                          <a:cxn ang="0">
                            <a:pos x="945" y="1726"/>
                          </a:cxn>
                          <a:cxn ang="0">
                            <a:pos x="1159" y="1676"/>
                          </a:cxn>
                          <a:cxn ang="0">
                            <a:pos x="1355" y="1574"/>
                          </a:cxn>
                          <a:cxn ang="0">
                            <a:pos x="1518" y="1425"/>
                          </a:cxn>
                          <a:cxn ang="0">
                            <a:pos x="1639" y="1240"/>
                          </a:cxn>
                          <a:cxn ang="0">
                            <a:pos x="1708" y="1030"/>
                          </a:cxn>
                          <a:cxn ang="0">
                            <a:pos x="1722" y="809"/>
                          </a:cxn>
                          <a:cxn ang="0">
                            <a:pos x="1680" y="592"/>
                          </a:cxn>
                          <a:cxn ang="0">
                            <a:pos x="1584" y="393"/>
                          </a:cxn>
                          <a:cxn ang="0">
                            <a:pos x="1441" y="225"/>
                          </a:cxn>
                          <a:cxn ang="0">
                            <a:pos x="1261" y="98"/>
                          </a:cxn>
                          <a:cxn ang="0">
                            <a:pos x="1054" y="22"/>
                          </a:cxn>
                          <a:cxn ang="0">
                            <a:pos x="834" y="0"/>
                          </a:cxn>
                          <a:cxn ang="0">
                            <a:pos x="617" y="36"/>
                          </a:cxn>
                          <a:cxn ang="0">
                            <a:pos x="415" y="125"/>
                          </a:cxn>
                          <a:cxn ang="0">
                            <a:pos x="242" y="263"/>
                          </a:cxn>
                          <a:cxn ang="0">
                            <a:pos x="111" y="440"/>
                          </a:cxn>
                          <a:cxn ang="0">
                            <a:pos x="28" y="645"/>
                          </a:cxn>
                          <a:cxn ang="0">
                            <a:pos x="883" y="863"/>
                          </a:cxn>
                          <a:cxn ang="0">
                            <a:pos x="883" y="869"/>
                          </a:cxn>
                          <a:cxn ang="0">
                            <a:pos x="881" y="874"/>
                          </a:cxn>
                          <a:cxn ang="0">
                            <a:pos x="878" y="879"/>
                          </a:cxn>
                          <a:cxn ang="0">
                            <a:pos x="874" y="882"/>
                          </a:cxn>
                          <a:cxn ang="0">
                            <a:pos x="869" y="885"/>
                          </a:cxn>
                          <a:cxn ang="0">
                            <a:pos x="864" y="886"/>
                          </a:cxn>
                          <a:cxn ang="0">
                            <a:pos x="858" y="886"/>
                          </a:cxn>
                          <a:cxn ang="0">
                            <a:pos x="853" y="884"/>
                          </a:cxn>
                          <a:cxn ang="0">
                            <a:pos x="848" y="882"/>
                          </a:cxn>
                          <a:cxn ang="0">
                            <a:pos x="844" y="878"/>
                          </a:cxn>
                          <a:cxn ang="0">
                            <a:pos x="842" y="873"/>
                          </a:cxn>
                          <a:cxn ang="0">
                            <a:pos x="840" y="867"/>
                          </a:cxn>
                          <a:cxn ang="0">
                            <a:pos x="840" y="862"/>
                          </a:cxn>
                          <a:cxn ang="0">
                            <a:pos x="842" y="857"/>
                          </a:cxn>
                          <a:cxn ang="0">
                            <a:pos x="844" y="852"/>
                          </a:cxn>
                          <a:cxn ang="0">
                            <a:pos x="848" y="848"/>
                          </a:cxn>
                          <a:cxn ang="0">
                            <a:pos x="853" y="845"/>
                          </a:cxn>
                          <a:cxn ang="0">
                            <a:pos x="858" y="843"/>
                          </a:cxn>
                          <a:cxn ang="0">
                            <a:pos x="864" y="843"/>
                          </a:cxn>
                          <a:cxn ang="0">
                            <a:pos x="869" y="844"/>
                          </a:cxn>
                          <a:cxn ang="0">
                            <a:pos x="874" y="847"/>
                          </a:cxn>
                          <a:cxn ang="0">
                            <a:pos x="878" y="851"/>
                          </a:cxn>
                          <a:cxn ang="0">
                            <a:pos x="881" y="855"/>
                          </a:cxn>
                          <a:cxn ang="0">
                            <a:pos x="883" y="861"/>
                          </a:cxn>
                        </a:cxnLst>
                        <a:rect l="0" t="0" r="r" b="b"/>
                        <a:pathLst>
                          <a:path w="1724" h="1729">
                            <a:moveTo>
                              <a:pt x="1" y="809"/>
                            </a:moveTo>
                            <a:lnTo>
                              <a:pt x="0" y="865"/>
                            </a:lnTo>
                            <a:lnTo>
                              <a:pt x="1" y="920"/>
                            </a:lnTo>
                            <a:lnTo>
                              <a:pt x="7" y="975"/>
                            </a:lnTo>
                            <a:lnTo>
                              <a:pt x="16" y="1030"/>
                            </a:lnTo>
                            <a:lnTo>
                              <a:pt x="28" y="1084"/>
                            </a:lnTo>
                            <a:lnTo>
                              <a:pt x="44" y="1137"/>
                            </a:lnTo>
                            <a:lnTo>
                              <a:pt x="63" y="1189"/>
                            </a:lnTo>
                            <a:lnTo>
                              <a:pt x="85" y="1240"/>
                            </a:lnTo>
                            <a:lnTo>
                              <a:pt x="111" y="1289"/>
                            </a:lnTo>
                            <a:lnTo>
                              <a:pt x="139" y="1337"/>
                            </a:lnTo>
                            <a:lnTo>
                              <a:pt x="171" y="1382"/>
                            </a:lnTo>
                            <a:lnTo>
                              <a:pt x="205" y="1425"/>
                            </a:lnTo>
                            <a:lnTo>
                              <a:pt x="242" y="1466"/>
                            </a:lnTo>
                            <a:lnTo>
                              <a:pt x="282" y="1505"/>
                            </a:lnTo>
                            <a:lnTo>
                              <a:pt x="324" y="1541"/>
                            </a:lnTo>
                            <a:lnTo>
                              <a:pt x="369" y="1574"/>
                            </a:lnTo>
                            <a:lnTo>
                              <a:pt x="415" y="1604"/>
                            </a:lnTo>
                            <a:lnTo>
                              <a:pt x="463" y="1632"/>
                            </a:lnTo>
                            <a:lnTo>
                              <a:pt x="513" y="1656"/>
                            </a:lnTo>
                            <a:lnTo>
                              <a:pt x="564" y="1676"/>
                            </a:lnTo>
                            <a:lnTo>
                              <a:pt x="617" y="1694"/>
                            </a:lnTo>
                            <a:lnTo>
                              <a:pt x="670" y="1708"/>
                            </a:lnTo>
                            <a:lnTo>
                              <a:pt x="724" y="1719"/>
                            </a:lnTo>
                            <a:lnTo>
                              <a:pt x="779" y="1726"/>
                            </a:lnTo>
                            <a:lnTo>
                              <a:pt x="834" y="1729"/>
                            </a:lnTo>
                            <a:lnTo>
                              <a:pt x="889" y="1729"/>
                            </a:lnTo>
                            <a:lnTo>
                              <a:pt x="945" y="1726"/>
                            </a:lnTo>
                            <a:lnTo>
                              <a:pt x="999" y="1719"/>
                            </a:lnTo>
                            <a:lnTo>
                              <a:pt x="1054" y="1708"/>
                            </a:lnTo>
                            <a:lnTo>
                              <a:pt x="1107" y="1694"/>
                            </a:lnTo>
                            <a:lnTo>
                              <a:pt x="1159" y="1676"/>
                            </a:lnTo>
                            <a:lnTo>
                              <a:pt x="1211" y="1656"/>
                            </a:lnTo>
                            <a:lnTo>
                              <a:pt x="1261" y="1632"/>
                            </a:lnTo>
                            <a:lnTo>
                              <a:pt x="1309" y="1604"/>
                            </a:lnTo>
                            <a:lnTo>
                              <a:pt x="1355" y="1574"/>
                            </a:lnTo>
                            <a:lnTo>
                              <a:pt x="1399" y="1541"/>
                            </a:lnTo>
                            <a:lnTo>
                              <a:pt x="1441" y="1505"/>
                            </a:lnTo>
                            <a:lnTo>
                              <a:pt x="1481" y="1466"/>
                            </a:lnTo>
                            <a:lnTo>
                              <a:pt x="1518" y="1425"/>
                            </a:lnTo>
                            <a:lnTo>
                              <a:pt x="1553" y="1382"/>
                            </a:lnTo>
                            <a:lnTo>
                              <a:pt x="1584" y="1337"/>
                            </a:lnTo>
                            <a:lnTo>
                              <a:pt x="1613" y="1289"/>
                            </a:lnTo>
                            <a:lnTo>
                              <a:pt x="1639" y="1240"/>
                            </a:lnTo>
                            <a:lnTo>
                              <a:pt x="1661" y="1189"/>
                            </a:lnTo>
                            <a:lnTo>
                              <a:pt x="1680" y="1137"/>
                            </a:lnTo>
                            <a:lnTo>
                              <a:pt x="1696" y="1084"/>
                            </a:lnTo>
                            <a:lnTo>
                              <a:pt x="1708" y="1030"/>
                            </a:lnTo>
                            <a:lnTo>
                              <a:pt x="1717" y="975"/>
                            </a:lnTo>
                            <a:lnTo>
                              <a:pt x="1722" y="920"/>
                            </a:lnTo>
                            <a:lnTo>
                              <a:pt x="1724" y="865"/>
                            </a:lnTo>
                            <a:lnTo>
                              <a:pt x="1722" y="809"/>
                            </a:lnTo>
                            <a:lnTo>
                              <a:pt x="1717" y="754"/>
                            </a:lnTo>
                            <a:lnTo>
                              <a:pt x="1708" y="699"/>
                            </a:lnTo>
                            <a:lnTo>
                              <a:pt x="1696" y="645"/>
                            </a:lnTo>
                            <a:lnTo>
                              <a:pt x="1680" y="592"/>
                            </a:lnTo>
                            <a:lnTo>
                              <a:pt x="1661" y="540"/>
                            </a:lnTo>
                            <a:lnTo>
                              <a:pt x="1639" y="489"/>
                            </a:lnTo>
                            <a:lnTo>
                              <a:pt x="1613" y="440"/>
                            </a:lnTo>
                            <a:lnTo>
                              <a:pt x="1584" y="393"/>
                            </a:lnTo>
                            <a:lnTo>
                              <a:pt x="1553" y="347"/>
                            </a:lnTo>
                            <a:lnTo>
                              <a:pt x="1518" y="304"/>
                            </a:lnTo>
                            <a:lnTo>
                              <a:pt x="1481" y="263"/>
                            </a:lnTo>
                            <a:lnTo>
                              <a:pt x="1441" y="225"/>
                            </a:lnTo>
                            <a:lnTo>
                              <a:pt x="1399" y="189"/>
                            </a:lnTo>
                            <a:lnTo>
                              <a:pt x="1355" y="155"/>
                            </a:lnTo>
                            <a:lnTo>
                              <a:pt x="1309" y="125"/>
                            </a:lnTo>
                            <a:lnTo>
                              <a:pt x="1261" y="98"/>
                            </a:lnTo>
                            <a:lnTo>
                              <a:pt x="1211" y="74"/>
                            </a:lnTo>
                            <a:lnTo>
                              <a:pt x="1159" y="53"/>
                            </a:lnTo>
                            <a:lnTo>
                              <a:pt x="1107" y="36"/>
                            </a:lnTo>
                            <a:lnTo>
                              <a:pt x="1054" y="22"/>
                            </a:lnTo>
                            <a:lnTo>
                              <a:pt x="999" y="11"/>
                            </a:lnTo>
                            <a:lnTo>
                              <a:pt x="945" y="4"/>
                            </a:lnTo>
                            <a:lnTo>
                              <a:pt x="889" y="0"/>
                            </a:lnTo>
                            <a:lnTo>
                              <a:pt x="834" y="0"/>
                            </a:lnTo>
                            <a:lnTo>
                              <a:pt x="779" y="4"/>
                            </a:lnTo>
                            <a:lnTo>
                              <a:pt x="724" y="11"/>
                            </a:lnTo>
                            <a:lnTo>
                              <a:pt x="670" y="22"/>
                            </a:lnTo>
                            <a:lnTo>
                              <a:pt x="617" y="36"/>
                            </a:lnTo>
                            <a:lnTo>
                              <a:pt x="564" y="53"/>
                            </a:lnTo>
                            <a:lnTo>
                              <a:pt x="513" y="74"/>
                            </a:lnTo>
                            <a:lnTo>
                              <a:pt x="463" y="98"/>
                            </a:lnTo>
                            <a:lnTo>
                              <a:pt x="415" y="125"/>
                            </a:lnTo>
                            <a:lnTo>
                              <a:pt x="369" y="155"/>
                            </a:lnTo>
                            <a:lnTo>
                              <a:pt x="324" y="189"/>
                            </a:lnTo>
                            <a:lnTo>
                              <a:pt x="282" y="225"/>
                            </a:lnTo>
                            <a:lnTo>
                              <a:pt x="242" y="263"/>
                            </a:lnTo>
                            <a:lnTo>
                              <a:pt x="205" y="304"/>
                            </a:lnTo>
                            <a:lnTo>
                              <a:pt x="171" y="347"/>
                            </a:lnTo>
                            <a:lnTo>
                              <a:pt x="139" y="393"/>
                            </a:lnTo>
                            <a:lnTo>
                              <a:pt x="111" y="440"/>
                            </a:lnTo>
                            <a:lnTo>
                              <a:pt x="85" y="489"/>
                            </a:lnTo>
                            <a:lnTo>
                              <a:pt x="63" y="540"/>
                            </a:lnTo>
                            <a:lnTo>
                              <a:pt x="44" y="592"/>
                            </a:lnTo>
                            <a:lnTo>
                              <a:pt x="28" y="645"/>
                            </a:lnTo>
                            <a:lnTo>
                              <a:pt x="16" y="699"/>
                            </a:lnTo>
                            <a:lnTo>
                              <a:pt x="7" y="754"/>
                            </a:lnTo>
                            <a:lnTo>
                              <a:pt x="1" y="809"/>
                            </a:lnTo>
                            <a:close/>
                            <a:moveTo>
                              <a:pt x="883" y="863"/>
                            </a:moveTo>
                            <a:lnTo>
                              <a:pt x="883" y="865"/>
                            </a:lnTo>
                            <a:lnTo>
                              <a:pt x="883" y="866"/>
                            </a:lnTo>
                            <a:lnTo>
                              <a:pt x="883" y="867"/>
                            </a:lnTo>
                            <a:lnTo>
                              <a:pt x="883" y="869"/>
                            </a:lnTo>
                            <a:lnTo>
                              <a:pt x="883" y="870"/>
                            </a:lnTo>
                            <a:lnTo>
                              <a:pt x="882" y="872"/>
                            </a:lnTo>
                            <a:lnTo>
                              <a:pt x="882" y="873"/>
                            </a:lnTo>
                            <a:lnTo>
                              <a:pt x="881" y="874"/>
                            </a:lnTo>
                            <a:lnTo>
                              <a:pt x="881" y="875"/>
                            </a:lnTo>
                            <a:lnTo>
                              <a:pt x="880" y="876"/>
                            </a:lnTo>
                            <a:lnTo>
                              <a:pt x="879" y="878"/>
                            </a:lnTo>
                            <a:lnTo>
                              <a:pt x="878" y="879"/>
                            </a:lnTo>
                            <a:lnTo>
                              <a:pt x="877" y="880"/>
                            </a:lnTo>
                            <a:lnTo>
                              <a:pt x="876" y="881"/>
                            </a:lnTo>
                            <a:lnTo>
                              <a:pt x="875" y="882"/>
                            </a:lnTo>
                            <a:lnTo>
                              <a:pt x="874" y="882"/>
                            </a:lnTo>
                            <a:lnTo>
                              <a:pt x="873" y="883"/>
                            </a:lnTo>
                            <a:lnTo>
                              <a:pt x="872" y="884"/>
                            </a:lnTo>
                            <a:lnTo>
                              <a:pt x="870" y="884"/>
                            </a:lnTo>
                            <a:lnTo>
                              <a:pt x="869" y="885"/>
                            </a:lnTo>
                            <a:lnTo>
                              <a:pt x="868" y="886"/>
                            </a:lnTo>
                            <a:lnTo>
                              <a:pt x="867" y="886"/>
                            </a:lnTo>
                            <a:lnTo>
                              <a:pt x="865" y="886"/>
                            </a:lnTo>
                            <a:lnTo>
                              <a:pt x="864" y="886"/>
                            </a:lnTo>
                            <a:lnTo>
                              <a:pt x="862" y="886"/>
                            </a:lnTo>
                            <a:lnTo>
                              <a:pt x="861" y="886"/>
                            </a:lnTo>
                            <a:lnTo>
                              <a:pt x="860" y="886"/>
                            </a:lnTo>
                            <a:lnTo>
                              <a:pt x="858" y="886"/>
                            </a:lnTo>
                            <a:lnTo>
                              <a:pt x="857" y="886"/>
                            </a:lnTo>
                            <a:lnTo>
                              <a:pt x="856" y="886"/>
                            </a:lnTo>
                            <a:lnTo>
                              <a:pt x="854" y="885"/>
                            </a:lnTo>
                            <a:lnTo>
                              <a:pt x="853" y="884"/>
                            </a:lnTo>
                            <a:lnTo>
                              <a:pt x="852" y="884"/>
                            </a:lnTo>
                            <a:lnTo>
                              <a:pt x="851" y="883"/>
                            </a:lnTo>
                            <a:lnTo>
                              <a:pt x="849" y="882"/>
                            </a:lnTo>
                            <a:lnTo>
                              <a:pt x="848" y="882"/>
                            </a:lnTo>
                            <a:lnTo>
                              <a:pt x="847" y="881"/>
                            </a:lnTo>
                            <a:lnTo>
                              <a:pt x="846" y="880"/>
                            </a:lnTo>
                            <a:lnTo>
                              <a:pt x="845" y="879"/>
                            </a:lnTo>
                            <a:lnTo>
                              <a:pt x="844" y="878"/>
                            </a:lnTo>
                            <a:lnTo>
                              <a:pt x="844" y="876"/>
                            </a:lnTo>
                            <a:lnTo>
                              <a:pt x="843" y="875"/>
                            </a:lnTo>
                            <a:lnTo>
                              <a:pt x="842" y="874"/>
                            </a:lnTo>
                            <a:lnTo>
                              <a:pt x="842" y="873"/>
                            </a:lnTo>
                            <a:lnTo>
                              <a:pt x="841" y="872"/>
                            </a:lnTo>
                            <a:lnTo>
                              <a:pt x="841" y="870"/>
                            </a:lnTo>
                            <a:lnTo>
                              <a:pt x="841" y="869"/>
                            </a:lnTo>
                            <a:lnTo>
                              <a:pt x="840" y="867"/>
                            </a:lnTo>
                            <a:lnTo>
                              <a:pt x="840" y="866"/>
                            </a:lnTo>
                            <a:lnTo>
                              <a:pt x="840" y="865"/>
                            </a:lnTo>
                            <a:lnTo>
                              <a:pt x="840" y="863"/>
                            </a:lnTo>
                            <a:lnTo>
                              <a:pt x="840" y="862"/>
                            </a:lnTo>
                            <a:lnTo>
                              <a:pt x="841" y="861"/>
                            </a:lnTo>
                            <a:lnTo>
                              <a:pt x="841" y="859"/>
                            </a:lnTo>
                            <a:lnTo>
                              <a:pt x="841" y="858"/>
                            </a:lnTo>
                            <a:lnTo>
                              <a:pt x="842" y="857"/>
                            </a:lnTo>
                            <a:lnTo>
                              <a:pt x="842" y="855"/>
                            </a:lnTo>
                            <a:lnTo>
                              <a:pt x="843" y="854"/>
                            </a:lnTo>
                            <a:lnTo>
                              <a:pt x="844" y="853"/>
                            </a:lnTo>
                            <a:lnTo>
                              <a:pt x="844" y="852"/>
                            </a:lnTo>
                            <a:lnTo>
                              <a:pt x="845" y="851"/>
                            </a:lnTo>
                            <a:lnTo>
                              <a:pt x="846" y="850"/>
                            </a:lnTo>
                            <a:lnTo>
                              <a:pt x="847" y="849"/>
                            </a:lnTo>
                            <a:lnTo>
                              <a:pt x="848" y="848"/>
                            </a:lnTo>
                            <a:lnTo>
                              <a:pt x="849" y="847"/>
                            </a:lnTo>
                            <a:lnTo>
                              <a:pt x="851" y="846"/>
                            </a:lnTo>
                            <a:lnTo>
                              <a:pt x="852" y="845"/>
                            </a:lnTo>
                            <a:lnTo>
                              <a:pt x="853" y="845"/>
                            </a:lnTo>
                            <a:lnTo>
                              <a:pt x="854" y="844"/>
                            </a:lnTo>
                            <a:lnTo>
                              <a:pt x="856" y="844"/>
                            </a:lnTo>
                            <a:lnTo>
                              <a:pt x="857" y="844"/>
                            </a:lnTo>
                            <a:lnTo>
                              <a:pt x="858" y="843"/>
                            </a:lnTo>
                            <a:lnTo>
                              <a:pt x="860" y="843"/>
                            </a:lnTo>
                            <a:lnTo>
                              <a:pt x="861" y="843"/>
                            </a:lnTo>
                            <a:lnTo>
                              <a:pt x="862" y="843"/>
                            </a:lnTo>
                            <a:lnTo>
                              <a:pt x="864" y="843"/>
                            </a:lnTo>
                            <a:lnTo>
                              <a:pt x="865" y="843"/>
                            </a:lnTo>
                            <a:lnTo>
                              <a:pt x="867" y="844"/>
                            </a:lnTo>
                            <a:lnTo>
                              <a:pt x="868" y="844"/>
                            </a:lnTo>
                            <a:lnTo>
                              <a:pt x="869" y="844"/>
                            </a:lnTo>
                            <a:lnTo>
                              <a:pt x="870" y="845"/>
                            </a:lnTo>
                            <a:lnTo>
                              <a:pt x="872" y="845"/>
                            </a:lnTo>
                            <a:lnTo>
                              <a:pt x="873" y="846"/>
                            </a:lnTo>
                            <a:lnTo>
                              <a:pt x="874" y="847"/>
                            </a:lnTo>
                            <a:lnTo>
                              <a:pt x="875" y="848"/>
                            </a:lnTo>
                            <a:lnTo>
                              <a:pt x="876" y="849"/>
                            </a:lnTo>
                            <a:lnTo>
                              <a:pt x="877" y="850"/>
                            </a:lnTo>
                            <a:lnTo>
                              <a:pt x="878" y="851"/>
                            </a:lnTo>
                            <a:lnTo>
                              <a:pt x="879" y="852"/>
                            </a:lnTo>
                            <a:lnTo>
                              <a:pt x="880" y="853"/>
                            </a:lnTo>
                            <a:lnTo>
                              <a:pt x="881" y="854"/>
                            </a:lnTo>
                            <a:lnTo>
                              <a:pt x="881" y="855"/>
                            </a:lnTo>
                            <a:lnTo>
                              <a:pt x="882" y="857"/>
                            </a:lnTo>
                            <a:lnTo>
                              <a:pt x="882" y="858"/>
                            </a:lnTo>
                            <a:lnTo>
                              <a:pt x="883" y="859"/>
                            </a:lnTo>
                            <a:lnTo>
                              <a:pt x="883" y="861"/>
                            </a:lnTo>
                            <a:lnTo>
                              <a:pt x="883" y="862"/>
                            </a:lnTo>
                            <a:lnTo>
                              <a:pt x="883" y="863"/>
                            </a:lnTo>
                            <a:close/>
                          </a:path>
                        </a:pathLst>
                      </a:custGeom>
                      <a:solidFill>
                        <a:srgbClr val="F6F5F0"/>
                      </a:solidFill>
                      <a:ln w="0">
                        <a:solidFill>
                          <a:srgbClr val="D6D6D6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378" name="Freeform 7">
                        <a:extLst>
                          <a:ext uri="{FF2B5EF4-FFF2-40B4-BE49-F238E27FC236}">
                            <a16:creationId xmlns="" xmlns:a16="http://schemas.microsoft.com/office/drawing/2014/main" id="{72D613E1-4DC3-46E1-87E2-AB1C54587837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832104" y="896113"/>
                        <a:ext cx="2736850" cy="2743200"/>
                      </a:xfrm>
                      <a:custGeom>
                        <a:avLst/>
                        <a:gdLst/>
                        <a:ahLst/>
                        <a:cxnLst>
                          <a:cxn ang="0">
                            <a:pos x="10160" y="5073"/>
                          </a:cxn>
                          <a:cxn ang="0">
                            <a:pos x="10134" y="4559"/>
                          </a:cxn>
                          <a:cxn ang="0">
                            <a:pos x="10056" y="4050"/>
                          </a:cxn>
                          <a:cxn ang="0">
                            <a:pos x="9927" y="3552"/>
                          </a:cxn>
                          <a:cxn ang="0">
                            <a:pos x="9748" y="3070"/>
                          </a:cxn>
                          <a:cxn ang="0">
                            <a:pos x="9521" y="2608"/>
                          </a:cxn>
                          <a:cxn ang="0">
                            <a:pos x="9249" y="2171"/>
                          </a:cxn>
                          <a:cxn ang="0">
                            <a:pos x="8934" y="1764"/>
                          </a:cxn>
                          <a:cxn ang="0">
                            <a:pos x="8580" y="1391"/>
                          </a:cxn>
                          <a:cxn ang="0">
                            <a:pos x="8189" y="1056"/>
                          </a:cxn>
                          <a:cxn ang="0">
                            <a:pos x="7767" y="762"/>
                          </a:cxn>
                          <a:cxn ang="0">
                            <a:pos x="7317" y="512"/>
                          </a:cxn>
                          <a:cxn ang="0">
                            <a:pos x="6844" y="309"/>
                          </a:cxn>
                          <a:cxn ang="0">
                            <a:pos x="6353" y="155"/>
                          </a:cxn>
                          <a:cxn ang="0">
                            <a:pos x="5849" y="52"/>
                          </a:cxn>
                          <a:cxn ang="0">
                            <a:pos x="5337" y="0"/>
                          </a:cxn>
                          <a:cxn ang="0">
                            <a:pos x="4823" y="0"/>
                          </a:cxn>
                          <a:cxn ang="0">
                            <a:pos x="4311" y="52"/>
                          </a:cxn>
                          <a:cxn ang="0">
                            <a:pos x="3807" y="155"/>
                          </a:cxn>
                          <a:cxn ang="0">
                            <a:pos x="3316" y="309"/>
                          </a:cxn>
                          <a:cxn ang="0">
                            <a:pos x="2843" y="512"/>
                          </a:cxn>
                          <a:cxn ang="0">
                            <a:pos x="2393" y="762"/>
                          </a:cxn>
                          <a:cxn ang="0">
                            <a:pos x="1971" y="1056"/>
                          </a:cxn>
                          <a:cxn ang="0">
                            <a:pos x="1580" y="1391"/>
                          </a:cxn>
                          <a:cxn ang="0">
                            <a:pos x="1226" y="1764"/>
                          </a:cxn>
                          <a:cxn ang="0">
                            <a:pos x="911" y="2171"/>
                          </a:cxn>
                          <a:cxn ang="0">
                            <a:pos x="639" y="2608"/>
                          </a:cxn>
                          <a:cxn ang="0">
                            <a:pos x="412" y="3070"/>
                          </a:cxn>
                          <a:cxn ang="0">
                            <a:pos x="233" y="3552"/>
                          </a:cxn>
                          <a:cxn ang="0">
                            <a:pos x="104" y="4050"/>
                          </a:cxn>
                          <a:cxn ang="0">
                            <a:pos x="26" y="4559"/>
                          </a:cxn>
                          <a:cxn ang="0">
                            <a:pos x="0" y="5073"/>
                          </a:cxn>
                          <a:cxn ang="0">
                            <a:pos x="26" y="5587"/>
                          </a:cxn>
                          <a:cxn ang="0">
                            <a:pos x="104" y="6096"/>
                          </a:cxn>
                          <a:cxn ang="0">
                            <a:pos x="233" y="6594"/>
                          </a:cxn>
                          <a:cxn ang="0">
                            <a:pos x="412" y="7076"/>
                          </a:cxn>
                          <a:cxn ang="0">
                            <a:pos x="639" y="7538"/>
                          </a:cxn>
                          <a:cxn ang="0">
                            <a:pos x="911" y="7975"/>
                          </a:cxn>
                          <a:cxn ang="0">
                            <a:pos x="1226" y="8382"/>
                          </a:cxn>
                          <a:cxn ang="0">
                            <a:pos x="1580" y="8755"/>
                          </a:cxn>
                          <a:cxn ang="0">
                            <a:pos x="1971" y="9090"/>
                          </a:cxn>
                          <a:cxn ang="0">
                            <a:pos x="2393" y="9384"/>
                          </a:cxn>
                          <a:cxn ang="0">
                            <a:pos x="2843" y="9634"/>
                          </a:cxn>
                          <a:cxn ang="0">
                            <a:pos x="3316" y="9837"/>
                          </a:cxn>
                          <a:cxn ang="0">
                            <a:pos x="3807" y="9991"/>
                          </a:cxn>
                          <a:cxn ang="0">
                            <a:pos x="4311" y="10094"/>
                          </a:cxn>
                          <a:cxn ang="0">
                            <a:pos x="4823" y="10146"/>
                          </a:cxn>
                          <a:cxn ang="0">
                            <a:pos x="5337" y="10146"/>
                          </a:cxn>
                          <a:cxn ang="0">
                            <a:pos x="5849" y="10094"/>
                          </a:cxn>
                          <a:cxn ang="0">
                            <a:pos x="6353" y="9991"/>
                          </a:cxn>
                          <a:cxn ang="0">
                            <a:pos x="6844" y="9837"/>
                          </a:cxn>
                          <a:cxn ang="0">
                            <a:pos x="7317" y="9634"/>
                          </a:cxn>
                          <a:cxn ang="0">
                            <a:pos x="7767" y="9384"/>
                          </a:cxn>
                          <a:cxn ang="0">
                            <a:pos x="8189" y="9090"/>
                          </a:cxn>
                          <a:cxn ang="0">
                            <a:pos x="8580" y="8755"/>
                          </a:cxn>
                          <a:cxn ang="0">
                            <a:pos x="8934" y="8382"/>
                          </a:cxn>
                          <a:cxn ang="0">
                            <a:pos x="9249" y="7975"/>
                          </a:cxn>
                          <a:cxn ang="0">
                            <a:pos x="9521" y="7538"/>
                          </a:cxn>
                          <a:cxn ang="0">
                            <a:pos x="9748" y="7076"/>
                          </a:cxn>
                          <a:cxn ang="0">
                            <a:pos x="9927" y="6594"/>
                          </a:cxn>
                          <a:cxn ang="0">
                            <a:pos x="10056" y="6096"/>
                          </a:cxn>
                          <a:cxn ang="0">
                            <a:pos x="10134" y="5587"/>
                          </a:cxn>
                          <a:cxn ang="0">
                            <a:pos x="10160" y="5073"/>
                          </a:cxn>
                        </a:cxnLst>
                        <a:rect l="0" t="0" r="r" b="b"/>
                        <a:pathLst>
                          <a:path w="10160" h="10146">
                            <a:moveTo>
                              <a:pt x="10160" y="5073"/>
                            </a:moveTo>
                            <a:lnTo>
                              <a:pt x="10134" y="4559"/>
                            </a:lnTo>
                            <a:lnTo>
                              <a:pt x="10056" y="4050"/>
                            </a:lnTo>
                            <a:lnTo>
                              <a:pt x="9927" y="3552"/>
                            </a:lnTo>
                            <a:lnTo>
                              <a:pt x="9748" y="3070"/>
                            </a:lnTo>
                            <a:lnTo>
                              <a:pt x="9521" y="2608"/>
                            </a:lnTo>
                            <a:lnTo>
                              <a:pt x="9249" y="2171"/>
                            </a:lnTo>
                            <a:lnTo>
                              <a:pt x="8934" y="1764"/>
                            </a:lnTo>
                            <a:lnTo>
                              <a:pt x="8580" y="1391"/>
                            </a:lnTo>
                            <a:lnTo>
                              <a:pt x="8189" y="1056"/>
                            </a:lnTo>
                            <a:lnTo>
                              <a:pt x="7767" y="762"/>
                            </a:lnTo>
                            <a:lnTo>
                              <a:pt x="7317" y="512"/>
                            </a:lnTo>
                            <a:lnTo>
                              <a:pt x="6844" y="309"/>
                            </a:lnTo>
                            <a:lnTo>
                              <a:pt x="6353" y="155"/>
                            </a:lnTo>
                            <a:lnTo>
                              <a:pt x="5849" y="52"/>
                            </a:lnTo>
                            <a:lnTo>
                              <a:pt x="5337" y="0"/>
                            </a:lnTo>
                            <a:lnTo>
                              <a:pt x="4823" y="0"/>
                            </a:lnTo>
                            <a:lnTo>
                              <a:pt x="4311" y="52"/>
                            </a:lnTo>
                            <a:lnTo>
                              <a:pt x="3807" y="155"/>
                            </a:lnTo>
                            <a:lnTo>
                              <a:pt x="3316" y="309"/>
                            </a:lnTo>
                            <a:lnTo>
                              <a:pt x="2843" y="512"/>
                            </a:lnTo>
                            <a:lnTo>
                              <a:pt x="2393" y="762"/>
                            </a:lnTo>
                            <a:lnTo>
                              <a:pt x="1971" y="1056"/>
                            </a:lnTo>
                            <a:lnTo>
                              <a:pt x="1580" y="1391"/>
                            </a:lnTo>
                            <a:lnTo>
                              <a:pt x="1226" y="1764"/>
                            </a:lnTo>
                            <a:lnTo>
                              <a:pt x="911" y="2171"/>
                            </a:lnTo>
                            <a:lnTo>
                              <a:pt x="639" y="2608"/>
                            </a:lnTo>
                            <a:lnTo>
                              <a:pt x="412" y="3070"/>
                            </a:lnTo>
                            <a:lnTo>
                              <a:pt x="233" y="3552"/>
                            </a:lnTo>
                            <a:lnTo>
                              <a:pt x="104" y="4050"/>
                            </a:lnTo>
                            <a:lnTo>
                              <a:pt x="26" y="4559"/>
                            </a:lnTo>
                            <a:lnTo>
                              <a:pt x="0" y="5073"/>
                            </a:lnTo>
                            <a:lnTo>
                              <a:pt x="26" y="5587"/>
                            </a:lnTo>
                            <a:lnTo>
                              <a:pt x="104" y="6096"/>
                            </a:lnTo>
                            <a:lnTo>
                              <a:pt x="233" y="6594"/>
                            </a:lnTo>
                            <a:lnTo>
                              <a:pt x="412" y="7076"/>
                            </a:lnTo>
                            <a:lnTo>
                              <a:pt x="639" y="7538"/>
                            </a:lnTo>
                            <a:lnTo>
                              <a:pt x="911" y="7975"/>
                            </a:lnTo>
                            <a:lnTo>
                              <a:pt x="1226" y="8382"/>
                            </a:lnTo>
                            <a:lnTo>
                              <a:pt x="1580" y="8755"/>
                            </a:lnTo>
                            <a:lnTo>
                              <a:pt x="1971" y="9090"/>
                            </a:lnTo>
                            <a:lnTo>
                              <a:pt x="2393" y="9384"/>
                            </a:lnTo>
                            <a:lnTo>
                              <a:pt x="2843" y="9634"/>
                            </a:lnTo>
                            <a:lnTo>
                              <a:pt x="3316" y="9837"/>
                            </a:lnTo>
                            <a:lnTo>
                              <a:pt x="3807" y="9991"/>
                            </a:lnTo>
                            <a:lnTo>
                              <a:pt x="4311" y="10094"/>
                            </a:lnTo>
                            <a:lnTo>
                              <a:pt x="4823" y="10146"/>
                            </a:lnTo>
                            <a:lnTo>
                              <a:pt x="5337" y="10146"/>
                            </a:lnTo>
                            <a:lnTo>
                              <a:pt x="5849" y="10094"/>
                            </a:lnTo>
                            <a:lnTo>
                              <a:pt x="6353" y="9991"/>
                            </a:lnTo>
                            <a:lnTo>
                              <a:pt x="6844" y="9837"/>
                            </a:lnTo>
                            <a:lnTo>
                              <a:pt x="7317" y="9634"/>
                            </a:lnTo>
                            <a:lnTo>
                              <a:pt x="7767" y="9384"/>
                            </a:lnTo>
                            <a:lnTo>
                              <a:pt x="8189" y="9090"/>
                            </a:lnTo>
                            <a:lnTo>
                              <a:pt x="8580" y="8755"/>
                            </a:lnTo>
                            <a:lnTo>
                              <a:pt x="8934" y="8382"/>
                            </a:lnTo>
                            <a:lnTo>
                              <a:pt x="9249" y="7975"/>
                            </a:lnTo>
                            <a:lnTo>
                              <a:pt x="9521" y="7538"/>
                            </a:lnTo>
                            <a:lnTo>
                              <a:pt x="9748" y="7076"/>
                            </a:lnTo>
                            <a:lnTo>
                              <a:pt x="9927" y="6594"/>
                            </a:lnTo>
                            <a:lnTo>
                              <a:pt x="10056" y="6096"/>
                            </a:lnTo>
                            <a:lnTo>
                              <a:pt x="10134" y="5587"/>
                            </a:lnTo>
                            <a:lnTo>
                              <a:pt x="10160" y="5073"/>
                            </a:lnTo>
                          </a:path>
                        </a:pathLst>
                      </a:custGeom>
                      <a:noFill/>
                      <a:ln w="9525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379" name="Line 8">
                        <a:extLst>
                          <a:ext uri="{FF2B5EF4-FFF2-40B4-BE49-F238E27FC236}">
                            <a16:creationId xmlns="" xmlns:a16="http://schemas.microsoft.com/office/drawing/2014/main" id="{4C2A5B23-EA69-45A7-89D1-AAC93664BCD5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200529" y="894525"/>
                        <a:ext cx="1588" cy="136525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380" name="Line 9">
                        <a:extLst>
                          <a:ext uri="{FF2B5EF4-FFF2-40B4-BE49-F238E27FC236}">
                            <a16:creationId xmlns="" xmlns:a16="http://schemas.microsoft.com/office/drawing/2014/main" id="{BED0BF91-7F40-473B-8839-690E73722A76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962404" y="915163"/>
                        <a:ext cx="23813" cy="134938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381" name="Line 10">
                        <a:extLst>
                          <a:ext uri="{FF2B5EF4-FFF2-40B4-BE49-F238E27FC236}">
                            <a16:creationId xmlns="" xmlns:a16="http://schemas.microsoft.com/office/drawing/2014/main" id="{E70CFEA4-CCD7-4652-BDEC-E39592E58DCD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732217" y="977075"/>
                        <a:ext cx="46038" cy="128588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382" name="Line 11">
                        <a:extLst>
                          <a:ext uri="{FF2B5EF4-FFF2-40B4-BE49-F238E27FC236}">
                            <a16:creationId xmlns="" xmlns:a16="http://schemas.microsoft.com/office/drawing/2014/main" id="{EB1A27FE-D246-491F-BFE6-C03251626626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516317" y="1078675"/>
                        <a:ext cx="68263" cy="119063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383" name="Line 12">
                        <a:extLst>
                          <a:ext uri="{FF2B5EF4-FFF2-40B4-BE49-F238E27FC236}">
                            <a16:creationId xmlns="" xmlns:a16="http://schemas.microsoft.com/office/drawing/2014/main" id="{3FB7F4C6-7E02-4E93-8811-22901AB13DD1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321054" y="1215200"/>
                        <a:ext cx="87313" cy="104775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384" name="Line 13">
                        <a:extLst>
                          <a:ext uri="{FF2B5EF4-FFF2-40B4-BE49-F238E27FC236}">
                            <a16:creationId xmlns="" xmlns:a16="http://schemas.microsoft.com/office/drawing/2014/main" id="{E5C9ECD4-D0E1-41FE-8C34-CDF6BA22F9D6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151192" y="1385063"/>
                        <a:ext cx="104775" cy="87313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385" name="Line 14">
                        <a:extLst>
                          <a:ext uri="{FF2B5EF4-FFF2-40B4-BE49-F238E27FC236}">
                            <a16:creationId xmlns="" xmlns:a16="http://schemas.microsoft.com/office/drawing/2014/main" id="{D73F77D4-ED96-4F9E-BCCE-13FDE9FE5E1D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014667" y="1580325"/>
                        <a:ext cx="119063" cy="68263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386" name="Line 15">
                        <a:extLst>
                          <a:ext uri="{FF2B5EF4-FFF2-40B4-BE49-F238E27FC236}">
                            <a16:creationId xmlns="" xmlns:a16="http://schemas.microsoft.com/office/drawing/2014/main" id="{47EEC6B9-B411-46CE-99D7-4A96B4461B69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914654" y="1797813"/>
                        <a:ext cx="128588" cy="46038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387" name="Line 16">
                        <a:extLst>
                          <a:ext uri="{FF2B5EF4-FFF2-40B4-BE49-F238E27FC236}">
                            <a16:creationId xmlns="" xmlns:a16="http://schemas.microsoft.com/office/drawing/2014/main" id="{4DC7C8F5-F496-4357-A69E-53A22D72A30F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852742" y="2029588"/>
                        <a:ext cx="134938" cy="23813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388" name="Line 17">
                        <a:extLst>
                          <a:ext uri="{FF2B5EF4-FFF2-40B4-BE49-F238E27FC236}">
                            <a16:creationId xmlns="" xmlns:a16="http://schemas.microsoft.com/office/drawing/2014/main" id="{1F4B356C-563D-453D-A6DB-3A617A16265F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832104" y="2267713"/>
                        <a:ext cx="136525" cy="1588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389" name="Line 18">
                        <a:extLst>
                          <a:ext uri="{FF2B5EF4-FFF2-40B4-BE49-F238E27FC236}">
                            <a16:creationId xmlns="" xmlns:a16="http://schemas.microsoft.com/office/drawing/2014/main" id="{9736FBBD-448C-4776-AF00-128F1AA6344A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852742" y="2482025"/>
                        <a:ext cx="134938" cy="23813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390" name="Line 19">
                        <a:extLst>
                          <a:ext uri="{FF2B5EF4-FFF2-40B4-BE49-F238E27FC236}">
                            <a16:creationId xmlns="" xmlns:a16="http://schemas.microsoft.com/office/drawing/2014/main" id="{5ABA3FBE-FEC6-4A54-8E6B-4E9CFAADFC08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914654" y="2689988"/>
                        <a:ext cx="128588" cy="46038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391" name="Line 20">
                        <a:extLst>
                          <a:ext uri="{FF2B5EF4-FFF2-40B4-BE49-F238E27FC236}">
                            <a16:creationId xmlns="" xmlns:a16="http://schemas.microsoft.com/office/drawing/2014/main" id="{F262F020-6A26-42AA-A7B2-7D485E867782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1014667" y="2885250"/>
                        <a:ext cx="119063" cy="68263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392" name="Line 21">
                        <a:extLst>
                          <a:ext uri="{FF2B5EF4-FFF2-40B4-BE49-F238E27FC236}">
                            <a16:creationId xmlns="" xmlns:a16="http://schemas.microsoft.com/office/drawing/2014/main" id="{E48CCB71-414D-4F27-AB56-BF0838E8603F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1151192" y="3061463"/>
                        <a:ext cx="104775" cy="88900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393" name="Line 22">
                        <a:extLst>
                          <a:ext uri="{FF2B5EF4-FFF2-40B4-BE49-F238E27FC236}">
                            <a16:creationId xmlns="" xmlns:a16="http://schemas.microsoft.com/office/drawing/2014/main" id="{1FF4E142-EB07-4CDD-AC43-598920BC8447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1321054" y="3213863"/>
                        <a:ext cx="87313" cy="104775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394" name="Line 23">
                        <a:extLst>
                          <a:ext uri="{FF2B5EF4-FFF2-40B4-BE49-F238E27FC236}">
                            <a16:creationId xmlns="" xmlns:a16="http://schemas.microsoft.com/office/drawing/2014/main" id="{D5BDF8A9-4319-4582-B820-48ACE24B694B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1516317" y="3337688"/>
                        <a:ext cx="68263" cy="119063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395" name="Line 24">
                        <a:extLst>
                          <a:ext uri="{FF2B5EF4-FFF2-40B4-BE49-F238E27FC236}">
                            <a16:creationId xmlns="" xmlns:a16="http://schemas.microsoft.com/office/drawing/2014/main" id="{FC520DB9-9981-40F0-B809-029252E4E066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1732217" y="3428175"/>
                        <a:ext cx="46038" cy="128588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396" name="Line 25">
                        <a:extLst>
                          <a:ext uri="{FF2B5EF4-FFF2-40B4-BE49-F238E27FC236}">
                            <a16:creationId xmlns="" xmlns:a16="http://schemas.microsoft.com/office/drawing/2014/main" id="{8A92180E-7473-4D5D-AE39-AF6C13F7AEE1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1962404" y="3483738"/>
                        <a:ext cx="23813" cy="136525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397" name="Line 26">
                        <a:extLst>
                          <a:ext uri="{FF2B5EF4-FFF2-40B4-BE49-F238E27FC236}">
                            <a16:creationId xmlns="" xmlns:a16="http://schemas.microsoft.com/office/drawing/2014/main" id="{C4CB96FE-4973-49B2-841B-E47034AC815F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200529" y="3502788"/>
                        <a:ext cx="1588" cy="138113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398" name="Line 27">
                        <a:extLst>
                          <a:ext uri="{FF2B5EF4-FFF2-40B4-BE49-F238E27FC236}">
                            <a16:creationId xmlns="" xmlns:a16="http://schemas.microsoft.com/office/drawing/2014/main" id="{5030C892-AC27-4A0B-8D81-70FDDD02137A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2414842" y="3483738"/>
                        <a:ext cx="22225" cy="136525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399" name="Line 28">
                        <a:extLst>
                          <a:ext uri="{FF2B5EF4-FFF2-40B4-BE49-F238E27FC236}">
                            <a16:creationId xmlns="" xmlns:a16="http://schemas.microsoft.com/office/drawing/2014/main" id="{D9F227A6-827A-4C45-AA80-EB8C277A81CF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2621217" y="3428175"/>
                        <a:ext cx="47625" cy="128588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400" name="Line 29">
                        <a:extLst>
                          <a:ext uri="{FF2B5EF4-FFF2-40B4-BE49-F238E27FC236}">
                            <a16:creationId xmlns="" xmlns:a16="http://schemas.microsoft.com/office/drawing/2014/main" id="{6F333F5F-4681-446A-BCE7-EE4941DCD33D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2816479" y="3337688"/>
                        <a:ext cx="68263" cy="119063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401" name="Line 30">
                        <a:extLst>
                          <a:ext uri="{FF2B5EF4-FFF2-40B4-BE49-F238E27FC236}">
                            <a16:creationId xmlns="" xmlns:a16="http://schemas.microsoft.com/office/drawing/2014/main" id="{B6B0B025-0211-415E-9E2A-72D1D7F54F2C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2992692" y="3213863"/>
                        <a:ext cx="87313" cy="104775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402" name="Line 31">
                        <a:extLst>
                          <a:ext uri="{FF2B5EF4-FFF2-40B4-BE49-F238E27FC236}">
                            <a16:creationId xmlns="" xmlns:a16="http://schemas.microsoft.com/office/drawing/2014/main" id="{72F84911-7B94-41BE-A8FE-B959EAAE3C33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3143504" y="3061463"/>
                        <a:ext cx="104775" cy="88900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403" name="Line 32">
                        <a:extLst>
                          <a:ext uri="{FF2B5EF4-FFF2-40B4-BE49-F238E27FC236}">
                            <a16:creationId xmlns="" xmlns:a16="http://schemas.microsoft.com/office/drawing/2014/main" id="{F08E8AA7-2D1A-4965-8217-46ADECEB15B9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3267329" y="2885250"/>
                        <a:ext cx="117475" cy="68263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404" name="Line 33">
                        <a:extLst>
                          <a:ext uri="{FF2B5EF4-FFF2-40B4-BE49-F238E27FC236}">
                            <a16:creationId xmlns="" xmlns:a16="http://schemas.microsoft.com/office/drawing/2014/main" id="{83289C41-C60A-4AAF-9A53-F1CE501F7BDA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3357817" y="2689988"/>
                        <a:ext cx="128588" cy="46038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405" name="Line 34">
                        <a:extLst>
                          <a:ext uri="{FF2B5EF4-FFF2-40B4-BE49-F238E27FC236}">
                            <a16:creationId xmlns="" xmlns:a16="http://schemas.microsoft.com/office/drawing/2014/main" id="{86A3A702-F28E-4471-9416-9EB5F621E21F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3413379" y="2482025"/>
                        <a:ext cx="134938" cy="23813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406" name="Line 35">
                        <a:extLst>
                          <a:ext uri="{FF2B5EF4-FFF2-40B4-BE49-F238E27FC236}">
                            <a16:creationId xmlns="" xmlns:a16="http://schemas.microsoft.com/office/drawing/2014/main" id="{CFFC49D3-FC77-4F53-99A1-58807CC4C683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3432429" y="2267713"/>
                        <a:ext cx="136525" cy="1588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407" name="Line 36">
                        <a:extLst>
                          <a:ext uri="{FF2B5EF4-FFF2-40B4-BE49-F238E27FC236}">
                            <a16:creationId xmlns="" xmlns:a16="http://schemas.microsoft.com/office/drawing/2014/main" id="{08FDE2B0-1645-4BD4-BFED-28BFAC678AE1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3413379" y="2029588"/>
                        <a:ext cx="134938" cy="23813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408" name="Line 37">
                        <a:extLst>
                          <a:ext uri="{FF2B5EF4-FFF2-40B4-BE49-F238E27FC236}">
                            <a16:creationId xmlns="" xmlns:a16="http://schemas.microsoft.com/office/drawing/2014/main" id="{E0831C75-FCF6-4EF7-8D98-36B4100058B2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3357817" y="1797813"/>
                        <a:ext cx="128588" cy="46038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409" name="Line 38">
                        <a:extLst>
                          <a:ext uri="{FF2B5EF4-FFF2-40B4-BE49-F238E27FC236}">
                            <a16:creationId xmlns="" xmlns:a16="http://schemas.microsoft.com/office/drawing/2014/main" id="{D8FF0C9D-7594-44FB-A9DC-188986461F86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3267329" y="1580325"/>
                        <a:ext cx="117475" cy="68263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410" name="Line 39">
                        <a:extLst>
                          <a:ext uri="{FF2B5EF4-FFF2-40B4-BE49-F238E27FC236}">
                            <a16:creationId xmlns="" xmlns:a16="http://schemas.microsoft.com/office/drawing/2014/main" id="{CFA05389-DACD-4895-9709-66ECBA042823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3143504" y="1385063"/>
                        <a:ext cx="104775" cy="87313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411" name="Line 40">
                        <a:extLst>
                          <a:ext uri="{FF2B5EF4-FFF2-40B4-BE49-F238E27FC236}">
                            <a16:creationId xmlns="" xmlns:a16="http://schemas.microsoft.com/office/drawing/2014/main" id="{774C105B-B094-4A86-AFCB-CAE0B122CBAA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2992692" y="1215200"/>
                        <a:ext cx="87313" cy="104775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412" name="Line 41">
                        <a:extLst>
                          <a:ext uri="{FF2B5EF4-FFF2-40B4-BE49-F238E27FC236}">
                            <a16:creationId xmlns="" xmlns:a16="http://schemas.microsoft.com/office/drawing/2014/main" id="{74254E86-8900-426C-9CDF-6701DBFA96CA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2816479" y="1078675"/>
                        <a:ext cx="68263" cy="119063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413" name="Line 42">
                        <a:extLst>
                          <a:ext uri="{FF2B5EF4-FFF2-40B4-BE49-F238E27FC236}">
                            <a16:creationId xmlns="" xmlns:a16="http://schemas.microsoft.com/office/drawing/2014/main" id="{C85044A2-2B55-4A81-A358-058CE85DA87A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2621217" y="977075"/>
                        <a:ext cx="47625" cy="128588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414" name="Line 43">
                        <a:extLst>
                          <a:ext uri="{FF2B5EF4-FFF2-40B4-BE49-F238E27FC236}">
                            <a16:creationId xmlns="" xmlns:a16="http://schemas.microsoft.com/office/drawing/2014/main" id="{D25FF90D-3397-4A4F-871F-B49E7D52DB57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2414842" y="915163"/>
                        <a:ext cx="22225" cy="134938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415" name="Line 44">
                        <a:extLst>
                          <a:ext uri="{FF2B5EF4-FFF2-40B4-BE49-F238E27FC236}">
                            <a16:creationId xmlns="" xmlns:a16="http://schemas.microsoft.com/office/drawing/2014/main" id="{109A7CF9-9354-4AAC-B857-5B24A0828526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200529" y="894525"/>
                        <a:ext cx="1588" cy="68263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416" name="Rectangle 45">
                        <a:extLst>
                          <a:ext uri="{FF2B5EF4-FFF2-40B4-BE49-F238E27FC236}">
                            <a16:creationId xmlns="" xmlns:a16="http://schemas.microsoft.com/office/drawing/2014/main" id="{80591541-52EA-47E5-BBD5-7F71C11A8980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121226" y="1015598"/>
                        <a:ext cx="240728" cy="27732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/>
                      <a:p>
                        <a:pPr marL="0" marR="0" lvl="0" indent="0" algn="l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sz="600" b="0" i="0" u="none" strike="noStrike" cap="none" normalizeH="0" baseline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+mj-lt"/>
                            <a:ea typeface="Verdana" pitchFamily="34" charset="0"/>
                            <a:cs typeface="Verdana" pitchFamily="34" charset="0"/>
                          </a:rPr>
                          <a:t>0°</a:t>
                        </a:r>
                        <a:endParaRPr kumimoji="0" lang="en-US" sz="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417" name="Rectangle 46">
                        <a:extLst>
                          <a:ext uri="{FF2B5EF4-FFF2-40B4-BE49-F238E27FC236}">
                            <a16:creationId xmlns="" xmlns:a16="http://schemas.microsoft.com/office/drawing/2014/main" id="{99888F0F-C28F-4131-91F1-413C5C163603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 rot="19800000">
                        <a:off x="1450266" y="1168617"/>
                        <a:ext cx="471827" cy="27732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/>
                      <a:p>
                        <a:pPr marL="0" marR="0" lvl="0" indent="0" algn="l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sz="6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+mj-lt"/>
                            <a:ea typeface="Verdana" pitchFamily="34" charset="0"/>
                            <a:cs typeface="Verdana" pitchFamily="34" charset="0"/>
                          </a:rPr>
                          <a:t>330°</a:t>
                        </a:r>
                        <a:endParaRPr kumimoji="0" lang="en-US" sz="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418" name="Rectangle 47">
                        <a:extLst>
                          <a:ext uri="{FF2B5EF4-FFF2-40B4-BE49-F238E27FC236}">
                            <a16:creationId xmlns="" xmlns:a16="http://schemas.microsoft.com/office/drawing/2014/main" id="{B229129E-C043-4A37-A808-BFB5FB4F8A0E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 rot="18000000">
                        <a:off x="1039104" y="1554377"/>
                        <a:ext cx="471828" cy="27732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/>
                      <a:p>
                        <a:pPr marL="0" marR="0" lvl="0" indent="0" algn="l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sz="600" b="0" i="0" u="none" strike="noStrike" cap="none" normalizeH="0" baseline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+mj-lt"/>
                            <a:ea typeface="Verdana" pitchFamily="34" charset="0"/>
                            <a:cs typeface="Verdana" pitchFamily="34" charset="0"/>
                          </a:rPr>
                          <a:t>300°</a:t>
                        </a:r>
                        <a:endParaRPr kumimoji="0" lang="en-US" sz="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419" name="Rectangle 48">
                        <a:extLst>
                          <a:ext uri="{FF2B5EF4-FFF2-40B4-BE49-F238E27FC236}">
                            <a16:creationId xmlns="" xmlns:a16="http://schemas.microsoft.com/office/drawing/2014/main" id="{047528BC-26C6-4B97-8799-35DAE56E2750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 rot="16200000">
                        <a:off x="889877" y="2094128"/>
                        <a:ext cx="471828" cy="27732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/>
                      <a:p>
                        <a:pPr marL="0" marR="0" lvl="0" indent="0" algn="l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sz="600" b="0" i="0" u="none" strike="noStrike" cap="none" normalizeH="0" baseline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+mj-lt"/>
                            <a:ea typeface="Verdana" pitchFamily="34" charset="0"/>
                            <a:cs typeface="Verdana" pitchFamily="34" charset="0"/>
                          </a:rPr>
                          <a:t>270°</a:t>
                        </a:r>
                        <a:endParaRPr kumimoji="0" lang="en-US" sz="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420" name="Rectangle 49">
                        <a:extLst>
                          <a:ext uri="{FF2B5EF4-FFF2-40B4-BE49-F238E27FC236}">
                            <a16:creationId xmlns="" xmlns:a16="http://schemas.microsoft.com/office/drawing/2014/main" id="{EB2EFDC2-B178-412F-A78F-F088A6AEC364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 rot="14400000">
                        <a:off x="1005763" y="2643404"/>
                        <a:ext cx="471828" cy="27732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/>
                      <a:p>
                        <a:pPr marL="0" marR="0" lvl="0" indent="0" algn="l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sz="600" b="0" i="0" u="none" strike="noStrike" cap="none" normalizeH="0" baseline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+mj-lt"/>
                            <a:ea typeface="Verdana" pitchFamily="34" charset="0"/>
                            <a:cs typeface="Verdana" pitchFamily="34" charset="0"/>
                          </a:rPr>
                          <a:t>240°</a:t>
                        </a:r>
                        <a:endParaRPr kumimoji="0" lang="en-US" sz="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421" name="Rectangle 50">
                        <a:extLst>
                          <a:ext uri="{FF2B5EF4-FFF2-40B4-BE49-F238E27FC236}">
                            <a16:creationId xmlns="" xmlns:a16="http://schemas.microsoft.com/office/drawing/2014/main" id="{B3A38C68-6927-46DF-BB8D-CFD84D1296A9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 rot="12600000">
                        <a:off x="1391527" y="3054569"/>
                        <a:ext cx="471827" cy="27732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/>
                      <a:p>
                        <a:pPr marL="0" marR="0" lvl="0" indent="0" algn="l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sz="600" b="0" i="0" u="none" strike="noStrike" cap="none" normalizeH="0" baseline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+mj-lt"/>
                            <a:ea typeface="Verdana" pitchFamily="34" charset="0"/>
                            <a:cs typeface="Verdana" pitchFamily="34" charset="0"/>
                          </a:rPr>
                          <a:t>210°</a:t>
                        </a:r>
                        <a:endParaRPr kumimoji="0" lang="en-US" sz="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422" name="Rectangle 51">
                        <a:extLst>
                          <a:ext uri="{FF2B5EF4-FFF2-40B4-BE49-F238E27FC236}">
                            <a16:creationId xmlns="" xmlns:a16="http://schemas.microsoft.com/office/drawing/2014/main" id="{7E55905D-21AC-40ED-9536-A59053EECFBB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 rot="10800000">
                        <a:off x="1929691" y="3203792"/>
                        <a:ext cx="471827" cy="27732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/>
                      <a:p>
                        <a:pPr marL="0" marR="0" lvl="0" indent="0" algn="l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sz="600" b="0" i="0" u="none" strike="noStrike" cap="none" normalizeH="0" baseline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+mj-lt"/>
                            <a:ea typeface="Verdana" pitchFamily="34" charset="0"/>
                            <a:cs typeface="Verdana" pitchFamily="34" charset="0"/>
                          </a:rPr>
                          <a:t>180°</a:t>
                        </a:r>
                        <a:endParaRPr kumimoji="0" lang="en-US" sz="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423" name="Rectangle 52">
                        <a:extLst>
                          <a:ext uri="{FF2B5EF4-FFF2-40B4-BE49-F238E27FC236}">
                            <a16:creationId xmlns="" xmlns:a16="http://schemas.microsoft.com/office/drawing/2014/main" id="{0D89108B-2221-4132-9300-25D06C6ED0AA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 rot="9000000">
                        <a:off x="2477377" y="3087906"/>
                        <a:ext cx="471827" cy="27732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/>
                      <a:p>
                        <a:pPr marL="0" marR="0" lvl="0" indent="0" algn="l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sz="600" b="0" i="0" u="none" strike="noStrike" cap="none" normalizeH="0" baseline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+mj-lt"/>
                            <a:ea typeface="Verdana" pitchFamily="34" charset="0"/>
                            <a:cs typeface="Verdana" pitchFamily="34" charset="0"/>
                          </a:rPr>
                          <a:t>150°</a:t>
                        </a:r>
                        <a:endParaRPr kumimoji="0" lang="en-US" sz="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424" name="Rectangle 53">
                        <a:extLst>
                          <a:ext uri="{FF2B5EF4-FFF2-40B4-BE49-F238E27FC236}">
                            <a16:creationId xmlns="" xmlns:a16="http://schemas.microsoft.com/office/drawing/2014/main" id="{DDED96D6-E9FB-44D2-9245-712C4B0087B1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 rot="7200000">
                        <a:off x="2886951" y="2700553"/>
                        <a:ext cx="471828" cy="27732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/>
                      <a:p>
                        <a:pPr marL="0" marR="0" lvl="0" indent="0" algn="l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sz="6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+mj-lt"/>
                            <a:ea typeface="Verdana" pitchFamily="34" charset="0"/>
                            <a:cs typeface="Verdana" pitchFamily="34" charset="0"/>
                          </a:rPr>
                          <a:t>120°</a:t>
                        </a:r>
                        <a:endParaRPr kumimoji="0" lang="en-US" sz="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425" name="Rectangle 54">
                        <a:extLst>
                          <a:ext uri="{FF2B5EF4-FFF2-40B4-BE49-F238E27FC236}">
                            <a16:creationId xmlns="" xmlns:a16="http://schemas.microsoft.com/office/drawing/2014/main" id="{BC7050F0-8DFF-4744-B042-9BFD8A037220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 rot="5400000">
                        <a:off x="3096331" y="2160804"/>
                        <a:ext cx="356278" cy="27732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/>
                      <a:p>
                        <a:pPr marL="0" marR="0" lvl="0" indent="0" algn="l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sz="600" b="0" i="0" u="none" strike="noStrike" cap="none" normalizeH="0" baseline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+mj-lt"/>
                            <a:ea typeface="Verdana" pitchFamily="34" charset="0"/>
                            <a:cs typeface="Verdana" pitchFamily="34" charset="0"/>
                          </a:rPr>
                          <a:t>90°</a:t>
                        </a:r>
                        <a:endParaRPr kumimoji="0" lang="en-US" sz="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426" name="Rectangle 55">
                        <a:extLst>
                          <a:ext uri="{FF2B5EF4-FFF2-40B4-BE49-F238E27FC236}">
                            <a16:creationId xmlns="" xmlns:a16="http://schemas.microsoft.com/office/drawing/2014/main" id="{5720E7F0-6935-43CE-8969-B88E4EEA7D21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 rot="3600000">
                        <a:off x="2975682" y="1609940"/>
                        <a:ext cx="356278" cy="27732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/>
                      <a:p>
                        <a:pPr marL="0" marR="0" lvl="0" indent="0" algn="l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sz="600" b="0" i="0" u="none" strike="noStrike" cap="none" normalizeH="0" baseline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+mj-lt"/>
                            <a:ea typeface="Verdana" pitchFamily="34" charset="0"/>
                            <a:cs typeface="Verdana" pitchFamily="34" charset="0"/>
                          </a:rPr>
                          <a:t>60°</a:t>
                        </a:r>
                        <a:endParaRPr kumimoji="0" lang="en-US" sz="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427" name="Rectangle 56">
                        <a:extLst>
                          <a:ext uri="{FF2B5EF4-FFF2-40B4-BE49-F238E27FC236}">
                            <a16:creationId xmlns="" xmlns:a16="http://schemas.microsoft.com/office/drawing/2014/main" id="{F4B80BF1-28DB-49A4-B243-575085DA485B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 rot="1800000">
                        <a:off x="2589919" y="1200367"/>
                        <a:ext cx="356278" cy="27732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  <p:txBody>
                      <a:bodyPr vert="horz" wrap="none" lIns="0" tIns="0" rIns="0" bIns="0" numCol="1" anchor="t" anchorCtr="0" compatLnSpc="1">
                        <a:prstTxWarp prst="textNoShape">
                          <a:avLst/>
                        </a:prstTxWarp>
                        <a:spAutoFit/>
                      </a:bodyPr>
                      <a:lstStyle/>
                      <a:p>
                        <a:pPr marL="0" marR="0" lvl="0" indent="0" algn="l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sz="600" b="0" i="0" u="none" strike="noStrike" cap="none" normalizeH="0" baseline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+mj-lt"/>
                            <a:ea typeface="Verdana" pitchFamily="34" charset="0"/>
                            <a:cs typeface="Verdana" pitchFamily="34" charset="0"/>
                          </a:rPr>
                          <a:t>30°</a:t>
                        </a:r>
                        <a:endParaRPr kumimoji="0" lang="en-US" sz="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428" name="Freeform 58">
                        <a:extLst>
                          <a:ext uri="{FF2B5EF4-FFF2-40B4-BE49-F238E27FC236}">
                            <a16:creationId xmlns="" xmlns:a16="http://schemas.microsoft.com/office/drawing/2014/main" id="{05FAFC66-3DC4-4288-8662-74AAD5955991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168779" y="2232788"/>
                        <a:ext cx="65088" cy="68263"/>
                      </a:xfrm>
                      <a:custGeom>
                        <a:avLst/>
                        <a:gdLst/>
                        <a:ahLst/>
                        <a:cxnLst>
                          <a:cxn ang="0">
                            <a:pos x="246" y="125"/>
                          </a:cxn>
                          <a:cxn ang="0">
                            <a:pos x="216" y="43"/>
                          </a:cxn>
                          <a:cxn ang="0">
                            <a:pos x="141" y="0"/>
                          </a:cxn>
                          <a:cxn ang="0">
                            <a:pos x="56" y="15"/>
                          </a:cxn>
                          <a:cxn ang="0">
                            <a:pos x="0" y="82"/>
                          </a:cxn>
                          <a:cxn ang="0">
                            <a:pos x="0" y="168"/>
                          </a:cxn>
                          <a:cxn ang="0">
                            <a:pos x="56" y="235"/>
                          </a:cxn>
                          <a:cxn ang="0">
                            <a:pos x="141" y="250"/>
                          </a:cxn>
                          <a:cxn ang="0">
                            <a:pos x="216" y="207"/>
                          </a:cxn>
                          <a:cxn ang="0">
                            <a:pos x="246" y="125"/>
                          </a:cxn>
                        </a:cxnLst>
                        <a:rect l="0" t="0" r="r" b="b"/>
                        <a:pathLst>
                          <a:path w="246" h="250">
                            <a:moveTo>
                              <a:pt x="246" y="125"/>
                            </a:moveTo>
                            <a:lnTo>
                              <a:pt x="216" y="43"/>
                            </a:lnTo>
                            <a:lnTo>
                              <a:pt x="141" y="0"/>
                            </a:lnTo>
                            <a:lnTo>
                              <a:pt x="56" y="15"/>
                            </a:lnTo>
                            <a:lnTo>
                              <a:pt x="0" y="82"/>
                            </a:lnTo>
                            <a:lnTo>
                              <a:pt x="0" y="168"/>
                            </a:lnTo>
                            <a:lnTo>
                              <a:pt x="56" y="235"/>
                            </a:lnTo>
                            <a:lnTo>
                              <a:pt x="141" y="250"/>
                            </a:lnTo>
                            <a:lnTo>
                              <a:pt x="216" y="207"/>
                            </a:lnTo>
                            <a:lnTo>
                              <a:pt x="246" y="125"/>
                            </a:lnTo>
                          </a:path>
                        </a:pathLst>
                      </a:cu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429" name="Line 59">
                        <a:extLst>
                          <a:ext uri="{FF2B5EF4-FFF2-40B4-BE49-F238E27FC236}">
                            <a16:creationId xmlns="" xmlns:a16="http://schemas.microsoft.com/office/drawing/2014/main" id="{03C77C3E-4C40-4459-8802-A3763D7B3371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152904" y="894525"/>
                        <a:ext cx="1588" cy="69850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430" name="Line 60">
                        <a:extLst>
                          <a:ext uri="{FF2B5EF4-FFF2-40B4-BE49-F238E27FC236}">
                            <a16:creationId xmlns="" xmlns:a16="http://schemas.microsoft.com/office/drawing/2014/main" id="{7801B738-0E6B-4416-8C10-2DDEBC74771A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105279" y="897700"/>
                        <a:ext cx="4763" cy="68263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431" name="Line 61">
                        <a:extLst>
                          <a:ext uri="{FF2B5EF4-FFF2-40B4-BE49-F238E27FC236}">
                            <a16:creationId xmlns="" xmlns:a16="http://schemas.microsoft.com/office/drawing/2014/main" id="{EE9B6774-17ED-4197-9A8C-C1CAA1D7EB9C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057654" y="902463"/>
                        <a:ext cx="6350" cy="68263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432" name="Line 62">
                        <a:extLst>
                          <a:ext uri="{FF2B5EF4-FFF2-40B4-BE49-F238E27FC236}">
                            <a16:creationId xmlns="" xmlns:a16="http://schemas.microsoft.com/office/drawing/2014/main" id="{A4EA17AF-4615-4268-B306-DD8AE7105B9D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010029" y="907225"/>
                        <a:ext cx="9525" cy="68263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437" name="Line 63">
                        <a:extLst>
                          <a:ext uri="{FF2B5EF4-FFF2-40B4-BE49-F238E27FC236}">
                            <a16:creationId xmlns="" xmlns:a16="http://schemas.microsoft.com/office/drawing/2014/main" id="{C7D7688A-CD0C-477F-B16A-6DB79F39B788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962404" y="915163"/>
                        <a:ext cx="12700" cy="68263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439" name="Line 64">
                        <a:extLst>
                          <a:ext uri="{FF2B5EF4-FFF2-40B4-BE49-F238E27FC236}">
                            <a16:creationId xmlns="" xmlns:a16="http://schemas.microsoft.com/office/drawing/2014/main" id="{50823429-7972-4171-BFAF-7BED1B6B6D51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916367" y="924688"/>
                        <a:ext cx="14288" cy="66675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440" name="Line 65">
                        <a:extLst>
                          <a:ext uri="{FF2B5EF4-FFF2-40B4-BE49-F238E27FC236}">
                            <a16:creationId xmlns="" xmlns:a16="http://schemas.microsoft.com/office/drawing/2014/main" id="{2EDA9AE5-592D-459C-BFED-928C9E0AB7D7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868742" y="934213"/>
                        <a:ext cx="17463" cy="68263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441" name="Line 66">
                        <a:extLst>
                          <a:ext uri="{FF2B5EF4-FFF2-40B4-BE49-F238E27FC236}">
                            <a16:creationId xmlns="" xmlns:a16="http://schemas.microsoft.com/office/drawing/2014/main" id="{510E1BCB-54F9-4BD1-88EF-26842F994347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822704" y="946913"/>
                        <a:ext cx="19050" cy="66675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442" name="Line 67">
                        <a:extLst>
                          <a:ext uri="{FF2B5EF4-FFF2-40B4-BE49-F238E27FC236}">
                            <a16:creationId xmlns="" xmlns:a16="http://schemas.microsoft.com/office/drawing/2014/main" id="{B216CBE3-6ECC-4E99-AE09-A91EB15F50DF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776667" y="961200"/>
                        <a:ext cx="22225" cy="65088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443" name="Line 68">
                        <a:extLst>
                          <a:ext uri="{FF2B5EF4-FFF2-40B4-BE49-F238E27FC236}">
                            <a16:creationId xmlns="" xmlns:a16="http://schemas.microsoft.com/office/drawing/2014/main" id="{94CCCB8E-AC48-4622-93DD-F59AA9988757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732217" y="977075"/>
                        <a:ext cx="23813" cy="65088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445" name="Line 69">
                        <a:extLst>
                          <a:ext uri="{FF2B5EF4-FFF2-40B4-BE49-F238E27FC236}">
                            <a16:creationId xmlns="" xmlns:a16="http://schemas.microsoft.com/office/drawing/2014/main" id="{E561C627-1816-4BE1-B484-B765CBDC9C67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687767" y="994538"/>
                        <a:ext cx="25400" cy="63500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446" name="Line 70">
                        <a:extLst>
                          <a:ext uri="{FF2B5EF4-FFF2-40B4-BE49-F238E27FC236}">
                            <a16:creationId xmlns="" xmlns:a16="http://schemas.microsoft.com/office/drawing/2014/main" id="{9E669EDA-38F6-4F18-A902-09195AC7F46F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643317" y="1013588"/>
                        <a:ext cx="28575" cy="61913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447" name="Line 71">
                        <a:extLst>
                          <a:ext uri="{FF2B5EF4-FFF2-40B4-BE49-F238E27FC236}">
                            <a16:creationId xmlns="" xmlns:a16="http://schemas.microsoft.com/office/drawing/2014/main" id="{3A87777C-0873-4852-8A7E-36D9994838F8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600454" y="1032638"/>
                        <a:ext cx="30163" cy="61913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448" name="Line 72">
                        <a:extLst>
                          <a:ext uri="{FF2B5EF4-FFF2-40B4-BE49-F238E27FC236}">
                            <a16:creationId xmlns="" xmlns:a16="http://schemas.microsoft.com/office/drawing/2014/main" id="{33FA8281-B439-4189-B04C-F55D97D35FD4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557592" y="1054863"/>
                        <a:ext cx="31750" cy="60325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449" name="Line 73">
                        <a:extLst>
                          <a:ext uri="{FF2B5EF4-FFF2-40B4-BE49-F238E27FC236}">
                            <a16:creationId xmlns="" xmlns:a16="http://schemas.microsoft.com/office/drawing/2014/main" id="{EE2C910A-80F0-470E-B560-F8AEAE7F20D3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516317" y="1078675"/>
                        <a:ext cx="33338" cy="58738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451" name="Line 74">
                        <a:extLst>
                          <a:ext uri="{FF2B5EF4-FFF2-40B4-BE49-F238E27FC236}">
                            <a16:creationId xmlns="" xmlns:a16="http://schemas.microsoft.com/office/drawing/2014/main" id="{DDC48B4C-FC68-4548-94C8-3F8A9D389794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475042" y="1102488"/>
                        <a:ext cx="36513" cy="58738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452" name="Line 75">
                        <a:extLst>
                          <a:ext uri="{FF2B5EF4-FFF2-40B4-BE49-F238E27FC236}">
                            <a16:creationId xmlns="" xmlns:a16="http://schemas.microsoft.com/office/drawing/2014/main" id="{3760BAA5-DF5E-4BFA-A975-D08310BB5692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435354" y="1129475"/>
                        <a:ext cx="38100" cy="55563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453" name="Line 76">
                        <a:extLst>
                          <a:ext uri="{FF2B5EF4-FFF2-40B4-BE49-F238E27FC236}">
                            <a16:creationId xmlns="" xmlns:a16="http://schemas.microsoft.com/office/drawing/2014/main" id="{0AB0518B-DA27-428D-84B1-9D790E312FCD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395667" y="1156463"/>
                        <a:ext cx="39688" cy="55563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454" name="Line 77">
                        <a:extLst>
                          <a:ext uri="{FF2B5EF4-FFF2-40B4-BE49-F238E27FC236}">
                            <a16:creationId xmlns="" xmlns:a16="http://schemas.microsoft.com/office/drawing/2014/main" id="{A5370283-0B68-46BE-A8A4-3890FDDCAA81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357567" y="1185038"/>
                        <a:ext cx="42863" cy="53975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455" name="Line 78">
                        <a:extLst>
                          <a:ext uri="{FF2B5EF4-FFF2-40B4-BE49-F238E27FC236}">
                            <a16:creationId xmlns="" xmlns:a16="http://schemas.microsoft.com/office/drawing/2014/main" id="{F590322C-40CE-4C68-AF7F-AEB777900042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321054" y="1215200"/>
                        <a:ext cx="42863" cy="52388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456" name="Line 79">
                        <a:extLst>
                          <a:ext uri="{FF2B5EF4-FFF2-40B4-BE49-F238E27FC236}">
                            <a16:creationId xmlns="" xmlns:a16="http://schemas.microsoft.com/office/drawing/2014/main" id="{0FABA8C7-3379-4F66-A160-9BF6B9C4811C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284542" y="1246950"/>
                        <a:ext cx="46038" cy="50800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457" name="Line 80">
                        <a:extLst>
                          <a:ext uri="{FF2B5EF4-FFF2-40B4-BE49-F238E27FC236}">
                            <a16:creationId xmlns="" xmlns:a16="http://schemas.microsoft.com/office/drawing/2014/main" id="{C9FBFE79-9DF1-43A4-84E7-FBE41C12C133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249617" y="1280288"/>
                        <a:ext cx="47625" cy="49213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458" name="Line 81">
                        <a:extLst>
                          <a:ext uri="{FF2B5EF4-FFF2-40B4-BE49-F238E27FC236}">
                            <a16:creationId xmlns="" xmlns:a16="http://schemas.microsoft.com/office/drawing/2014/main" id="{8E41794E-9BD2-47F5-B784-926DD42EF8B5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216279" y="1313625"/>
                        <a:ext cx="49213" cy="47625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459" name="Line 82">
                        <a:extLst>
                          <a:ext uri="{FF2B5EF4-FFF2-40B4-BE49-F238E27FC236}">
                            <a16:creationId xmlns="" xmlns:a16="http://schemas.microsoft.com/office/drawing/2014/main" id="{F15E583B-55A9-4949-92D4-DC83FD1BA930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182942" y="1348550"/>
                        <a:ext cx="50800" cy="46038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460" name="Line 83">
                        <a:extLst>
                          <a:ext uri="{FF2B5EF4-FFF2-40B4-BE49-F238E27FC236}">
                            <a16:creationId xmlns="" xmlns:a16="http://schemas.microsoft.com/office/drawing/2014/main" id="{55147AFC-4B03-4908-B489-87F4CE02582F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151192" y="1385063"/>
                        <a:ext cx="52388" cy="44450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461" name="Line 84">
                        <a:extLst>
                          <a:ext uri="{FF2B5EF4-FFF2-40B4-BE49-F238E27FC236}">
                            <a16:creationId xmlns="" xmlns:a16="http://schemas.microsoft.com/office/drawing/2014/main" id="{414C722D-D996-4E17-ADE2-D2AD1292C056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121029" y="1421575"/>
                        <a:ext cx="53975" cy="42863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462" name="Line 85">
                        <a:extLst>
                          <a:ext uri="{FF2B5EF4-FFF2-40B4-BE49-F238E27FC236}">
                            <a16:creationId xmlns="" xmlns:a16="http://schemas.microsoft.com/office/drawing/2014/main" id="{F84E424B-C92F-4E7D-BEEB-9EC3B5B149A3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092454" y="1459675"/>
                        <a:ext cx="55563" cy="41275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463" name="Line 86">
                        <a:extLst>
                          <a:ext uri="{FF2B5EF4-FFF2-40B4-BE49-F238E27FC236}">
                            <a16:creationId xmlns="" xmlns:a16="http://schemas.microsoft.com/office/drawing/2014/main" id="{5B9552DE-ACF7-43D4-8D8E-3D6F9C681442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065467" y="1499363"/>
                        <a:ext cx="57150" cy="38100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464" name="Line 87">
                        <a:extLst>
                          <a:ext uri="{FF2B5EF4-FFF2-40B4-BE49-F238E27FC236}">
                            <a16:creationId xmlns="" xmlns:a16="http://schemas.microsoft.com/office/drawing/2014/main" id="{7907464E-7072-4638-ACFB-4B4A914724E8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040067" y="1539050"/>
                        <a:ext cx="57150" cy="36513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465" name="Line 88">
                        <a:extLst>
                          <a:ext uri="{FF2B5EF4-FFF2-40B4-BE49-F238E27FC236}">
                            <a16:creationId xmlns="" xmlns:a16="http://schemas.microsoft.com/office/drawing/2014/main" id="{0563C5A9-19B1-4964-8BE9-C197621CC44D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014667" y="1580325"/>
                        <a:ext cx="60325" cy="34925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466" name="Line 89">
                        <a:extLst>
                          <a:ext uri="{FF2B5EF4-FFF2-40B4-BE49-F238E27FC236}">
                            <a16:creationId xmlns="" xmlns:a16="http://schemas.microsoft.com/office/drawing/2014/main" id="{BDE96974-05B5-41B2-82B0-6B5F06ABD217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992442" y="1623188"/>
                        <a:ext cx="60325" cy="31750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467" name="Line 90">
                        <a:extLst>
                          <a:ext uri="{FF2B5EF4-FFF2-40B4-BE49-F238E27FC236}">
                            <a16:creationId xmlns="" xmlns:a16="http://schemas.microsoft.com/office/drawing/2014/main" id="{6302C624-7900-481E-B17F-79F9A0715F6C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970217" y="1666050"/>
                        <a:ext cx="61913" cy="30163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468" name="Line 91">
                        <a:extLst>
                          <a:ext uri="{FF2B5EF4-FFF2-40B4-BE49-F238E27FC236}">
                            <a16:creationId xmlns="" xmlns:a16="http://schemas.microsoft.com/office/drawing/2014/main" id="{1CE64E06-82F9-4866-A703-01AA62379578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949579" y="1708913"/>
                        <a:ext cx="61913" cy="26988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469" name="Line 92">
                        <a:extLst>
                          <a:ext uri="{FF2B5EF4-FFF2-40B4-BE49-F238E27FC236}">
                            <a16:creationId xmlns="" xmlns:a16="http://schemas.microsoft.com/office/drawing/2014/main" id="{3933E70E-4FDF-4FB8-A248-A51288927B7B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930529" y="1753363"/>
                        <a:ext cx="63500" cy="25400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470" name="Line 93">
                        <a:extLst>
                          <a:ext uri="{FF2B5EF4-FFF2-40B4-BE49-F238E27FC236}">
                            <a16:creationId xmlns="" xmlns:a16="http://schemas.microsoft.com/office/drawing/2014/main" id="{4D1DDA4F-8123-46B8-B35D-FFDE9606AE17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914654" y="1797813"/>
                        <a:ext cx="63500" cy="23813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471" name="Line 94">
                        <a:extLst>
                          <a:ext uri="{FF2B5EF4-FFF2-40B4-BE49-F238E27FC236}">
                            <a16:creationId xmlns="" xmlns:a16="http://schemas.microsoft.com/office/drawing/2014/main" id="{FFAB2355-0DA5-4972-8114-9B852460D558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898779" y="1842263"/>
                        <a:ext cx="65088" cy="22225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472" name="Line 95">
                        <a:extLst>
                          <a:ext uri="{FF2B5EF4-FFF2-40B4-BE49-F238E27FC236}">
                            <a16:creationId xmlns="" xmlns:a16="http://schemas.microsoft.com/office/drawing/2014/main" id="{5236E7C9-F9CB-4B30-B134-9C92F4BA4497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884492" y="1888300"/>
                        <a:ext cx="65088" cy="19050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473" name="Line 96">
                        <a:extLst>
                          <a:ext uri="{FF2B5EF4-FFF2-40B4-BE49-F238E27FC236}">
                            <a16:creationId xmlns="" xmlns:a16="http://schemas.microsoft.com/office/drawing/2014/main" id="{2E0D4A22-D217-454B-9373-59C9EB95CD99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871792" y="1934338"/>
                        <a:ext cx="66675" cy="17463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474" name="Line 97">
                        <a:extLst>
                          <a:ext uri="{FF2B5EF4-FFF2-40B4-BE49-F238E27FC236}">
                            <a16:creationId xmlns="" xmlns:a16="http://schemas.microsoft.com/office/drawing/2014/main" id="{79560FED-898C-438B-AFA6-92260F5CF8CB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860679" y="1981963"/>
                        <a:ext cx="68263" cy="14288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475" name="Line 98">
                        <a:extLst>
                          <a:ext uri="{FF2B5EF4-FFF2-40B4-BE49-F238E27FC236}">
                            <a16:creationId xmlns="" xmlns:a16="http://schemas.microsoft.com/office/drawing/2014/main" id="{757D6BCD-40E3-4DEA-B74E-960ACFD1C004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852742" y="2029588"/>
                        <a:ext cx="66675" cy="11113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476" name="Line 99">
                        <a:extLst>
                          <a:ext uri="{FF2B5EF4-FFF2-40B4-BE49-F238E27FC236}">
                            <a16:creationId xmlns="" xmlns:a16="http://schemas.microsoft.com/office/drawing/2014/main" id="{1E22BBC3-D973-4F56-A2A3-5D5BF1D46E45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844804" y="2075625"/>
                        <a:ext cx="68263" cy="9525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477" name="Line 100">
                        <a:extLst>
                          <a:ext uri="{FF2B5EF4-FFF2-40B4-BE49-F238E27FC236}">
                            <a16:creationId xmlns="" xmlns:a16="http://schemas.microsoft.com/office/drawing/2014/main" id="{46954282-521C-47A0-A301-157E63786DFB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838454" y="2123250"/>
                        <a:ext cx="68263" cy="7938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478" name="Line 101">
                        <a:extLst>
                          <a:ext uri="{FF2B5EF4-FFF2-40B4-BE49-F238E27FC236}">
                            <a16:creationId xmlns="" xmlns:a16="http://schemas.microsoft.com/office/drawing/2014/main" id="{B3F812B4-99BF-4C49-9E18-7978FCAECD16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835279" y="2170875"/>
                        <a:ext cx="68263" cy="4763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479" name="Line 102">
                        <a:extLst>
                          <a:ext uri="{FF2B5EF4-FFF2-40B4-BE49-F238E27FC236}">
                            <a16:creationId xmlns="" xmlns:a16="http://schemas.microsoft.com/office/drawing/2014/main" id="{C4204AE2-99AD-4588-A45E-A43483E49DD4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832104" y="2220088"/>
                        <a:ext cx="68263" cy="1588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480" name="Line 103">
                        <a:extLst>
                          <a:ext uri="{FF2B5EF4-FFF2-40B4-BE49-F238E27FC236}">
                            <a16:creationId xmlns="" xmlns:a16="http://schemas.microsoft.com/office/drawing/2014/main" id="{3F9003AC-B7DE-481C-BFA4-31DCF720C1AF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832104" y="2267713"/>
                        <a:ext cx="68263" cy="1588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481" name="Line 104">
                        <a:extLst>
                          <a:ext uri="{FF2B5EF4-FFF2-40B4-BE49-F238E27FC236}">
                            <a16:creationId xmlns="" xmlns:a16="http://schemas.microsoft.com/office/drawing/2014/main" id="{7FC4027B-FCA6-42A7-95E3-46D39165E540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832104" y="2312163"/>
                        <a:ext cx="68263" cy="3175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482" name="Line 105">
                        <a:extLst>
                          <a:ext uri="{FF2B5EF4-FFF2-40B4-BE49-F238E27FC236}">
                            <a16:creationId xmlns="" xmlns:a16="http://schemas.microsoft.com/office/drawing/2014/main" id="{C7A70E5D-F5A9-41E4-A019-FC198674EE44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835279" y="2358200"/>
                        <a:ext cx="68263" cy="4763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483" name="Line 106">
                        <a:extLst>
                          <a:ext uri="{FF2B5EF4-FFF2-40B4-BE49-F238E27FC236}">
                            <a16:creationId xmlns="" xmlns:a16="http://schemas.microsoft.com/office/drawing/2014/main" id="{626F0DB9-916E-4C00-BFFE-9EE0A4904499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838454" y="2404238"/>
                        <a:ext cx="68263" cy="6350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484" name="Line 107">
                        <a:extLst>
                          <a:ext uri="{FF2B5EF4-FFF2-40B4-BE49-F238E27FC236}">
                            <a16:creationId xmlns="" xmlns:a16="http://schemas.microsoft.com/office/drawing/2014/main" id="{2570A47B-FF15-42B2-A529-020CF93D5D23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844804" y="2448688"/>
                        <a:ext cx="68263" cy="9525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485" name="Line 108">
                        <a:extLst>
                          <a:ext uri="{FF2B5EF4-FFF2-40B4-BE49-F238E27FC236}">
                            <a16:creationId xmlns="" xmlns:a16="http://schemas.microsoft.com/office/drawing/2014/main" id="{10AC1B10-4A93-489B-A1DB-4CFA7488F69D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852742" y="2493138"/>
                        <a:ext cx="66675" cy="12700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486" name="Line 109">
                        <a:extLst>
                          <a:ext uri="{FF2B5EF4-FFF2-40B4-BE49-F238E27FC236}">
                            <a16:creationId xmlns="" xmlns:a16="http://schemas.microsoft.com/office/drawing/2014/main" id="{BBF337F9-7E44-46F0-BCD2-E308D462C283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860679" y="2539175"/>
                        <a:ext cx="68263" cy="14288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487" name="Line 110">
                        <a:extLst>
                          <a:ext uri="{FF2B5EF4-FFF2-40B4-BE49-F238E27FC236}">
                            <a16:creationId xmlns="" xmlns:a16="http://schemas.microsoft.com/office/drawing/2014/main" id="{BF714C2A-30A0-424C-876B-78306FD45357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871792" y="2582038"/>
                        <a:ext cx="66675" cy="17463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488" name="Line 111">
                        <a:extLst>
                          <a:ext uri="{FF2B5EF4-FFF2-40B4-BE49-F238E27FC236}">
                            <a16:creationId xmlns="" xmlns:a16="http://schemas.microsoft.com/office/drawing/2014/main" id="{D30A60C4-670D-4D09-97E3-9F1229CDBAB0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884492" y="2626488"/>
                        <a:ext cx="65088" cy="19050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521" name="Line 112">
                        <a:extLst>
                          <a:ext uri="{FF2B5EF4-FFF2-40B4-BE49-F238E27FC236}">
                            <a16:creationId xmlns="" xmlns:a16="http://schemas.microsoft.com/office/drawing/2014/main" id="{5E82C2AF-6C91-4EB9-BDEF-C15275C51B52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898779" y="2670938"/>
                        <a:ext cx="65088" cy="20638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522" name="Line 113">
                        <a:extLst>
                          <a:ext uri="{FF2B5EF4-FFF2-40B4-BE49-F238E27FC236}">
                            <a16:creationId xmlns="" xmlns:a16="http://schemas.microsoft.com/office/drawing/2014/main" id="{DE24345F-3D2D-453B-B529-9208C0A88B9A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914654" y="2713800"/>
                        <a:ext cx="63500" cy="22225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523" name="Line 114">
                        <a:extLst>
                          <a:ext uri="{FF2B5EF4-FFF2-40B4-BE49-F238E27FC236}">
                            <a16:creationId xmlns="" xmlns:a16="http://schemas.microsoft.com/office/drawing/2014/main" id="{44805FEA-08D4-40ED-A748-80B4FAF21791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930529" y="2756663"/>
                        <a:ext cx="63500" cy="25400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524" name="Line 115">
                        <a:extLst>
                          <a:ext uri="{FF2B5EF4-FFF2-40B4-BE49-F238E27FC236}">
                            <a16:creationId xmlns="" xmlns:a16="http://schemas.microsoft.com/office/drawing/2014/main" id="{B7984DCE-7120-49B8-96E8-E5CA05CB388F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949579" y="2797938"/>
                        <a:ext cx="61913" cy="28575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525" name="Line 116">
                        <a:extLst>
                          <a:ext uri="{FF2B5EF4-FFF2-40B4-BE49-F238E27FC236}">
                            <a16:creationId xmlns="" xmlns:a16="http://schemas.microsoft.com/office/drawing/2014/main" id="{5E84BBE9-F09E-47B2-9DC8-98681EEE046C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970217" y="2839213"/>
                        <a:ext cx="61913" cy="30163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526" name="Line 117">
                        <a:extLst>
                          <a:ext uri="{FF2B5EF4-FFF2-40B4-BE49-F238E27FC236}">
                            <a16:creationId xmlns="" xmlns:a16="http://schemas.microsoft.com/office/drawing/2014/main" id="{97DCE024-E349-4D86-A9F3-AB64382125C6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992442" y="2880488"/>
                        <a:ext cx="60325" cy="31750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527" name="Line 118">
                        <a:extLst>
                          <a:ext uri="{FF2B5EF4-FFF2-40B4-BE49-F238E27FC236}">
                            <a16:creationId xmlns="" xmlns:a16="http://schemas.microsoft.com/office/drawing/2014/main" id="{79D7E7FF-AED9-4454-B395-0C4BD89A6B55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1014667" y="2920175"/>
                        <a:ext cx="60325" cy="33338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528" name="Line 119">
                        <a:extLst>
                          <a:ext uri="{FF2B5EF4-FFF2-40B4-BE49-F238E27FC236}">
                            <a16:creationId xmlns="" xmlns:a16="http://schemas.microsoft.com/office/drawing/2014/main" id="{CFAA8EEF-13B9-460E-BC02-F33B00EC381E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1040067" y="2958275"/>
                        <a:ext cx="57150" cy="36513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529" name="Line 120">
                        <a:extLst>
                          <a:ext uri="{FF2B5EF4-FFF2-40B4-BE49-F238E27FC236}">
                            <a16:creationId xmlns="" xmlns:a16="http://schemas.microsoft.com/office/drawing/2014/main" id="{434DFE6D-76B6-49EA-87E3-5C62A2E4A276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1065467" y="2996375"/>
                        <a:ext cx="57150" cy="38100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530" name="Line 121">
                        <a:extLst>
                          <a:ext uri="{FF2B5EF4-FFF2-40B4-BE49-F238E27FC236}">
                            <a16:creationId xmlns="" xmlns:a16="http://schemas.microsoft.com/office/drawing/2014/main" id="{85B8B252-E25C-4B86-B2BC-98B8643580CC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1092454" y="3034475"/>
                        <a:ext cx="55563" cy="39688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531" name="Line 122">
                        <a:extLst>
                          <a:ext uri="{FF2B5EF4-FFF2-40B4-BE49-F238E27FC236}">
                            <a16:creationId xmlns="" xmlns:a16="http://schemas.microsoft.com/office/drawing/2014/main" id="{6485266B-A2D7-4740-90CA-250287BD2E66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1121029" y="3070988"/>
                        <a:ext cx="53975" cy="41275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532" name="Line 123">
                        <a:extLst>
                          <a:ext uri="{FF2B5EF4-FFF2-40B4-BE49-F238E27FC236}">
                            <a16:creationId xmlns="" xmlns:a16="http://schemas.microsoft.com/office/drawing/2014/main" id="{2153C703-E61B-4CAD-8795-E89FE0BF302F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1151192" y="3105913"/>
                        <a:ext cx="52388" cy="44450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533" name="Line 124">
                        <a:extLst>
                          <a:ext uri="{FF2B5EF4-FFF2-40B4-BE49-F238E27FC236}">
                            <a16:creationId xmlns="" xmlns:a16="http://schemas.microsoft.com/office/drawing/2014/main" id="{595DADA8-EFC5-4C1D-82CA-CEEF92350DB8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1182942" y="3140838"/>
                        <a:ext cx="50800" cy="44450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534" name="Line 125">
                        <a:extLst>
                          <a:ext uri="{FF2B5EF4-FFF2-40B4-BE49-F238E27FC236}">
                            <a16:creationId xmlns="" xmlns:a16="http://schemas.microsoft.com/office/drawing/2014/main" id="{89E12224-6F22-4605-A482-5AC27974D11B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1216279" y="3172588"/>
                        <a:ext cx="49213" cy="49213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535" name="Line 126">
                        <a:extLst>
                          <a:ext uri="{FF2B5EF4-FFF2-40B4-BE49-F238E27FC236}">
                            <a16:creationId xmlns="" xmlns:a16="http://schemas.microsoft.com/office/drawing/2014/main" id="{19314BBE-75C8-4AA5-8D61-34EA4F52B3A2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1249617" y="3205925"/>
                        <a:ext cx="47625" cy="49213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536" name="Line 127">
                        <a:extLst>
                          <a:ext uri="{FF2B5EF4-FFF2-40B4-BE49-F238E27FC236}">
                            <a16:creationId xmlns="" xmlns:a16="http://schemas.microsoft.com/office/drawing/2014/main" id="{9A5E8BE6-CB9F-490D-95A7-B32356329209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1284542" y="3236088"/>
                        <a:ext cx="46038" cy="52388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537" name="Line 128">
                        <a:extLst>
                          <a:ext uri="{FF2B5EF4-FFF2-40B4-BE49-F238E27FC236}">
                            <a16:creationId xmlns="" xmlns:a16="http://schemas.microsoft.com/office/drawing/2014/main" id="{A024F189-FD4A-408C-A395-99C74355BEF7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1321054" y="3266250"/>
                        <a:ext cx="42863" cy="52388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538" name="Line 129">
                        <a:extLst>
                          <a:ext uri="{FF2B5EF4-FFF2-40B4-BE49-F238E27FC236}">
                            <a16:creationId xmlns="" xmlns:a16="http://schemas.microsoft.com/office/drawing/2014/main" id="{5F71D5E5-EE0D-406B-9DDC-05C914091EDB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1357567" y="3294825"/>
                        <a:ext cx="42863" cy="53975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539" name="Line 130">
                        <a:extLst>
                          <a:ext uri="{FF2B5EF4-FFF2-40B4-BE49-F238E27FC236}">
                            <a16:creationId xmlns="" xmlns:a16="http://schemas.microsoft.com/office/drawing/2014/main" id="{60452069-ECE9-4626-A78E-2838C71B8334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1395667" y="3321813"/>
                        <a:ext cx="39688" cy="57150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540" name="Line 131">
                        <a:extLst>
                          <a:ext uri="{FF2B5EF4-FFF2-40B4-BE49-F238E27FC236}">
                            <a16:creationId xmlns="" xmlns:a16="http://schemas.microsoft.com/office/drawing/2014/main" id="{B05547EF-CF62-4AD4-AC49-E7F4F57D59F7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1435354" y="3348800"/>
                        <a:ext cx="38100" cy="57150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541" name="Line 132">
                        <a:extLst>
                          <a:ext uri="{FF2B5EF4-FFF2-40B4-BE49-F238E27FC236}">
                            <a16:creationId xmlns="" xmlns:a16="http://schemas.microsoft.com/office/drawing/2014/main" id="{F804C478-4A45-440F-BD75-B407C57AA5D3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1475042" y="3372613"/>
                        <a:ext cx="36513" cy="58738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542" name="Line 133">
                        <a:extLst>
                          <a:ext uri="{FF2B5EF4-FFF2-40B4-BE49-F238E27FC236}">
                            <a16:creationId xmlns="" xmlns:a16="http://schemas.microsoft.com/office/drawing/2014/main" id="{4B72846F-91E0-45D5-AA96-BA60225A2D6B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1516317" y="3396425"/>
                        <a:ext cx="33338" cy="60325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543" name="Line 134">
                        <a:extLst>
                          <a:ext uri="{FF2B5EF4-FFF2-40B4-BE49-F238E27FC236}">
                            <a16:creationId xmlns="" xmlns:a16="http://schemas.microsoft.com/office/drawing/2014/main" id="{FCFA7A97-075E-4A79-B8F2-992471C03C72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1557592" y="3418650"/>
                        <a:ext cx="31750" cy="60325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544" name="Line 135">
                        <a:extLst>
                          <a:ext uri="{FF2B5EF4-FFF2-40B4-BE49-F238E27FC236}">
                            <a16:creationId xmlns="" xmlns:a16="http://schemas.microsoft.com/office/drawing/2014/main" id="{D8FA5B8F-54CB-49C7-A3C0-7A904472CC83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1600454" y="3439288"/>
                        <a:ext cx="30163" cy="61913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545" name="Line 136">
                        <a:extLst>
                          <a:ext uri="{FF2B5EF4-FFF2-40B4-BE49-F238E27FC236}">
                            <a16:creationId xmlns="" xmlns:a16="http://schemas.microsoft.com/office/drawing/2014/main" id="{85D42875-6E05-4494-945C-88774F5EB3FA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1643317" y="3458338"/>
                        <a:ext cx="28575" cy="63500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546" name="Line 137">
                        <a:extLst>
                          <a:ext uri="{FF2B5EF4-FFF2-40B4-BE49-F238E27FC236}">
                            <a16:creationId xmlns="" xmlns:a16="http://schemas.microsoft.com/office/drawing/2014/main" id="{E3BBED22-E027-47A3-AC41-124ABD404B00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1687767" y="3477388"/>
                        <a:ext cx="25400" cy="63500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547" name="Line 138">
                        <a:extLst>
                          <a:ext uri="{FF2B5EF4-FFF2-40B4-BE49-F238E27FC236}">
                            <a16:creationId xmlns="" xmlns:a16="http://schemas.microsoft.com/office/drawing/2014/main" id="{1662EF1A-686C-4090-A662-8AABDDB7627C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1732217" y="3493263"/>
                        <a:ext cx="23813" cy="63500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548" name="Line 139">
                        <a:extLst>
                          <a:ext uri="{FF2B5EF4-FFF2-40B4-BE49-F238E27FC236}">
                            <a16:creationId xmlns="" xmlns:a16="http://schemas.microsoft.com/office/drawing/2014/main" id="{DE62DB75-0EF3-449B-BAA1-C9492F2F87A9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1776667" y="3507550"/>
                        <a:ext cx="22225" cy="65088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549" name="Line 140">
                        <a:extLst>
                          <a:ext uri="{FF2B5EF4-FFF2-40B4-BE49-F238E27FC236}">
                            <a16:creationId xmlns="" xmlns:a16="http://schemas.microsoft.com/office/drawing/2014/main" id="{94F3A91B-EA27-46EA-9D3E-F5ABDACDBB86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1822704" y="3521838"/>
                        <a:ext cx="19050" cy="65088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550" name="Line 141">
                        <a:extLst>
                          <a:ext uri="{FF2B5EF4-FFF2-40B4-BE49-F238E27FC236}">
                            <a16:creationId xmlns="" xmlns:a16="http://schemas.microsoft.com/office/drawing/2014/main" id="{B08DE54E-C4A1-4DFE-85E3-2DFB5FC922B1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1868742" y="3532950"/>
                        <a:ext cx="17463" cy="66675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551" name="Line 142">
                        <a:extLst>
                          <a:ext uri="{FF2B5EF4-FFF2-40B4-BE49-F238E27FC236}">
                            <a16:creationId xmlns="" xmlns:a16="http://schemas.microsoft.com/office/drawing/2014/main" id="{502E8028-81CB-4B7C-B7F8-01D676A7E731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1916367" y="3542475"/>
                        <a:ext cx="14288" cy="68263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552" name="Line 143">
                        <a:extLst>
                          <a:ext uri="{FF2B5EF4-FFF2-40B4-BE49-F238E27FC236}">
                            <a16:creationId xmlns="" xmlns:a16="http://schemas.microsoft.com/office/drawing/2014/main" id="{24944ADE-BF3F-479F-97FF-964ED245A0E9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1962404" y="3552000"/>
                        <a:ext cx="12700" cy="68263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553" name="Line 144">
                        <a:extLst>
                          <a:ext uri="{FF2B5EF4-FFF2-40B4-BE49-F238E27FC236}">
                            <a16:creationId xmlns="" xmlns:a16="http://schemas.microsoft.com/office/drawing/2014/main" id="{1940BB98-9179-4385-8608-7DE7797973AD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010029" y="3558350"/>
                        <a:ext cx="9525" cy="68263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554" name="Line 145">
                        <a:extLst>
                          <a:ext uri="{FF2B5EF4-FFF2-40B4-BE49-F238E27FC236}">
                            <a16:creationId xmlns="" xmlns:a16="http://schemas.microsoft.com/office/drawing/2014/main" id="{0701201A-A98D-4040-8E52-07C6EED2C808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057654" y="3564700"/>
                        <a:ext cx="6350" cy="68263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555" name="Line 146">
                        <a:extLst>
                          <a:ext uri="{FF2B5EF4-FFF2-40B4-BE49-F238E27FC236}">
                            <a16:creationId xmlns="" xmlns:a16="http://schemas.microsoft.com/office/drawing/2014/main" id="{875F3AAA-D04D-427F-9769-C3C0A5E7CF88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105279" y="3567875"/>
                        <a:ext cx="4763" cy="68263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556" name="Line 147">
                        <a:extLst>
                          <a:ext uri="{FF2B5EF4-FFF2-40B4-BE49-F238E27FC236}">
                            <a16:creationId xmlns="" xmlns:a16="http://schemas.microsoft.com/office/drawing/2014/main" id="{947FD592-66A9-46D9-BD8B-1C47E0121228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152904" y="3571050"/>
                        <a:ext cx="1588" cy="68263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557" name="Line 148">
                        <a:extLst>
                          <a:ext uri="{FF2B5EF4-FFF2-40B4-BE49-F238E27FC236}">
                            <a16:creationId xmlns="" xmlns:a16="http://schemas.microsoft.com/office/drawing/2014/main" id="{13E4B57E-35A5-4299-83A5-21A5CA8C89B2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200529" y="3571050"/>
                        <a:ext cx="1588" cy="69850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558" name="Line 149">
                        <a:extLst>
                          <a:ext uri="{FF2B5EF4-FFF2-40B4-BE49-F238E27FC236}">
                            <a16:creationId xmlns="" xmlns:a16="http://schemas.microsoft.com/office/drawing/2014/main" id="{A919CE33-8201-443F-B3A6-BFDDAE3F534A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2244979" y="3571050"/>
                        <a:ext cx="3175" cy="68263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559" name="Line 150">
                        <a:extLst>
                          <a:ext uri="{FF2B5EF4-FFF2-40B4-BE49-F238E27FC236}">
                            <a16:creationId xmlns="" xmlns:a16="http://schemas.microsoft.com/office/drawing/2014/main" id="{2FB0F804-95B1-423D-86E9-9B0AE79C829B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2291017" y="3567875"/>
                        <a:ext cx="4763" cy="68263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560" name="Line 151">
                        <a:extLst>
                          <a:ext uri="{FF2B5EF4-FFF2-40B4-BE49-F238E27FC236}">
                            <a16:creationId xmlns="" xmlns:a16="http://schemas.microsoft.com/office/drawing/2014/main" id="{FAEA3A01-282E-49C8-8015-C832E087DB0C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2335467" y="3564700"/>
                        <a:ext cx="7938" cy="68263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561" name="Line 152">
                        <a:extLst>
                          <a:ext uri="{FF2B5EF4-FFF2-40B4-BE49-F238E27FC236}">
                            <a16:creationId xmlns="" xmlns:a16="http://schemas.microsoft.com/office/drawing/2014/main" id="{EF452A68-5542-4B94-856D-7B63CC2A5B14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2381504" y="3558350"/>
                        <a:ext cx="9525" cy="68263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562" name="Line 153">
                        <a:extLst>
                          <a:ext uri="{FF2B5EF4-FFF2-40B4-BE49-F238E27FC236}">
                            <a16:creationId xmlns="" xmlns:a16="http://schemas.microsoft.com/office/drawing/2014/main" id="{985A0C30-3362-4B31-B915-7178D76D6517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2425954" y="3552000"/>
                        <a:ext cx="11113" cy="68263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563" name="Line 154">
                        <a:extLst>
                          <a:ext uri="{FF2B5EF4-FFF2-40B4-BE49-F238E27FC236}">
                            <a16:creationId xmlns="" xmlns:a16="http://schemas.microsoft.com/office/drawing/2014/main" id="{AD6D01CA-728F-4CDB-9773-4AEB8326F3CA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2470404" y="3542475"/>
                        <a:ext cx="14288" cy="68263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564" name="Line 155">
                        <a:extLst>
                          <a:ext uri="{FF2B5EF4-FFF2-40B4-BE49-F238E27FC236}">
                            <a16:creationId xmlns="" xmlns:a16="http://schemas.microsoft.com/office/drawing/2014/main" id="{35F8F34D-E707-49F5-A673-C10DAA457EA2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2514854" y="3532950"/>
                        <a:ext cx="15875" cy="66675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565" name="Line 156">
                        <a:extLst>
                          <a:ext uri="{FF2B5EF4-FFF2-40B4-BE49-F238E27FC236}">
                            <a16:creationId xmlns="" xmlns:a16="http://schemas.microsoft.com/office/drawing/2014/main" id="{5B0129AB-7D2B-4372-987C-5B08831CE2D9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2559304" y="3521838"/>
                        <a:ext cx="17463" cy="65088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566" name="Line 157">
                        <a:extLst>
                          <a:ext uri="{FF2B5EF4-FFF2-40B4-BE49-F238E27FC236}">
                            <a16:creationId xmlns="" xmlns:a16="http://schemas.microsoft.com/office/drawing/2014/main" id="{0FD961CD-F94D-42DC-9AA5-11ABC417557A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2602167" y="3507550"/>
                        <a:ext cx="20638" cy="65088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567" name="Line 158">
                        <a:extLst>
                          <a:ext uri="{FF2B5EF4-FFF2-40B4-BE49-F238E27FC236}">
                            <a16:creationId xmlns="" xmlns:a16="http://schemas.microsoft.com/office/drawing/2014/main" id="{7A942D17-7C36-4B2E-B142-B71FA1C261B6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2645029" y="3493263"/>
                        <a:ext cx="23813" cy="63500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568" name="Line 159">
                        <a:extLst>
                          <a:ext uri="{FF2B5EF4-FFF2-40B4-BE49-F238E27FC236}">
                            <a16:creationId xmlns="" xmlns:a16="http://schemas.microsoft.com/office/drawing/2014/main" id="{11EC51A8-BD52-408B-B599-36EB5B56999A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2687892" y="3477388"/>
                        <a:ext cx="25400" cy="63500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569" name="Line 160">
                        <a:extLst>
                          <a:ext uri="{FF2B5EF4-FFF2-40B4-BE49-F238E27FC236}">
                            <a16:creationId xmlns="" xmlns:a16="http://schemas.microsoft.com/office/drawing/2014/main" id="{4BA8F9B5-F606-474A-AA7E-8E62AC0C6541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2729167" y="3458338"/>
                        <a:ext cx="26988" cy="63500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570" name="Line 161">
                        <a:extLst>
                          <a:ext uri="{FF2B5EF4-FFF2-40B4-BE49-F238E27FC236}">
                            <a16:creationId xmlns="" xmlns:a16="http://schemas.microsoft.com/office/drawing/2014/main" id="{27B4BDE2-791D-498B-8466-54B401FA5014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2770442" y="3439288"/>
                        <a:ext cx="30163" cy="61913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571" name="Line 162">
                        <a:extLst>
                          <a:ext uri="{FF2B5EF4-FFF2-40B4-BE49-F238E27FC236}">
                            <a16:creationId xmlns="" xmlns:a16="http://schemas.microsoft.com/office/drawing/2014/main" id="{49D58DA5-2985-4D7B-B155-442D38AC9E27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2810129" y="3418650"/>
                        <a:ext cx="33338" cy="60325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572" name="Line 163">
                        <a:extLst>
                          <a:ext uri="{FF2B5EF4-FFF2-40B4-BE49-F238E27FC236}">
                            <a16:creationId xmlns="" xmlns:a16="http://schemas.microsoft.com/office/drawing/2014/main" id="{FE0A7605-982C-44B5-B250-F6ACF7A44100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2849817" y="3396425"/>
                        <a:ext cx="34925" cy="60325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573" name="Line 164">
                        <a:extLst>
                          <a:ext uri="{FF2B5EF4-FFF2-40B4-BE49-F238E27FC236}">
                            <a16:creationId xmlns="" xmlns:a16="http://schemas.microsoft.com/office/drawing/2014/main" id="{5496D86E-2E22-4F91-9DFE-A61059EEFED6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2889504" y="3372613"/>
                        <a:ext cx="36513" cy="58738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574" name="Line 165">
                        <a:extLst>
                          <a:ext uri="{FF2B5EF4-FFF2-40B4-BE49-F238E27FC236}">
                            <a16:creationId xmlns="" xmlns:a16="http://schemas.microsoft.com/office/drawing/2014/main" id="{50A7B4E6-7554-4BF7-AA9B-BA23826A6AFD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2927604" y="3348800"/>
                        <a:ext cx="38100" cy="57150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575" name="Line 166">
                        <a:extLst>
                          <a:ext uri="{FF2B5EF4-FFF2-40B4-BE49-F238E27FC236}">
                            <a16:creationId xmlns="" xmlns:a16="http://schemas.microsoft.com/office/drawing/2014/main" id="{DCB5E903-9A03-441F-9ED2-157C7F2ED23D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2964117" y="3321813"/>
                        <a:ext cx="41275" cy="57150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576" name="Line 167">
                        <a:extLst>
                          <a:ext uri="{FF2B5EF4-FFF2-40B4-BE49-F238E27FC236}">
                            <a16:creationId xmlns="" xmlns:a16="http://schemas.microsoft.com/office/drawing/2014/main" id="{4FBAFAFA-A36C-43F7-9B96-70573873791C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3000629" y="3294825"/>
                        <a:ext cx="42863" cy="53975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577" name="Line 168">
                        <a:extLst>
                          <a:ext uri="{FF2B5EF4-FFF2-40B4-BE49-F238E27FC236}">
                            <a16:creationId xmlns="" xmlns:a16="http://schemas.microsoft.com/office/drawing/2014/main" id="{0EAD3554-81A7-4633-BE83-2053909F4D7F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3035554" y="3266250"/>
                        <a:ext cx="44450" cy="52388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578" name="Line 169">
                        <a:extLst>
                          <a:ext uri="{FF2B5EF4-FFF2-40B4-BE49-F238E27FC236}">
                            <a16:creationId xmlns="" xmlns:a16="http://schemas.microsoft.com/office/drawing/2014/main" id="{451F401D-E45B-4ACC-AE79-8D923B4538A6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3070479" y="3236088"/>
                        <a:ext cx="46038" cy="52388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579" name="Line 170">
                        <a:extLst>
                          <a:ext uri="{FF2B5EF4-FFF2-40B4-BE49-F238E27FC236}">
                            <a16:creationId xmlns="" xmlns:a16="http://schemas.microsoft.com/office/drawing/2014/main" id="{7212C7DE-C1C3-4C7F-B22E-BB3A28CD60CD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3103817" y="3205925"/>
                        <a:ext cx="47625" cy="49213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580" name="Line 171">
                        <a:extLst>
                          <a:ext uri="{FF2B5EF4-FFF2-40B4-BE49-F238E27FC236}">
                            <a16:creationId xmlns="" xmlns:a16="http://schemas.microsoft.com/office/drawing/2014/main" id="{0D090031-DF68-4A01-A3F0-AD784BD4CB6D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3135567" y="3172588"/>
                        <a:ext cx="49213" cy="49213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581" name="Line 172">
                        <a:extLst>
                          <a:ext uri="{FF2B5EF4-FFF2-40B4-BE49-F238E27FC236}">
                            <a16:creationId xmlns="" xmlns:a16="http://schemas.microsoft.com/office/drawing/2014/main" id="{CE5437E6-A84F-40CA-9E68-11E0A9DA2A2A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3165729" y="3140838"/>
                        <a:ext cx="50800" cy="44450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582" name="Line 173">
                        <a:extLst>
                          <a:ext uri="{FF2B5EF4-FFF2-40B4-BE49-F238E27FC236}">
                            <a16:creationId xmlns="" xmlns:a16="http://schemas.microsoft.com/office/drawing/2014/main" id="{2AB20151-D5FC-4BB4-B020-B02015FD14F6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3195892" y="3105913"/>
                        <a:ext cx="52388" cy="44450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583" name="Line 174">
                        <a:extLst>
                          <a:ext uri="{FF2B5EF4-FFF2-40B4-BE49-F238E27FC236}">
                            <a16:creationId xmlns="" xmlns:a16="http://schemas.microsoft.com/office/drawing/2014/main" id="{3A9BF775-8013-4477-9BAB-9687B4F3CEEA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3224467" y="3070988"/>
                        <a:ext cx="53975" cy="41275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584" name="Line 175">
                        <a:extLst>
                          <a:ext uri="{FF2B5EF4-FFF2-40B4-BE49-F238E27FC236}">
                            <a16:creationId xmlns="" xmlns:a16="http://schemas.microsoft.com/office/drawing/2014/main" id="{DF056827-8A38-4BB1-AB32-61D397364CE2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3251454" y="3034475"/>
                        <a:ext cx="55563" cy="39688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585" name="Line 176">
                        <a:extLst>
                          <a:ext uri="{FF2B5EF4-FFF2-40B4-BE49-F238E27FC236}">
                            <a16:creationId xmlns="" xmlns:a16="http://schemas.microsoft.com/office/drawing/2014/main" id="{1279CE63-D7F3-4972-A3CC-4D7B37D7A092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3278442" y="2996375"/>
                        <a:ext cx="55563" cy="38100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586" name="Line 177">
                        <a:extLst>
                          <a:ext uri="{FF2B5EF4-FFF2-40B4-BE49-F238E27FC236}">
                            <a16:creationId xmlns="" xmlns:a16="http://schemas.microsoft.com/office/drawing/2014/main" id="{833846ED-5991-406B-AF9A-12A5D53568C3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3302254" y="2958275"/>
                        <a:ext cx="58738" cy="36513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587" name="Line 178">
                        <a:extLst>
                          <a:ext uri="{FF2B5EF4-FFF2-40B4-BE49-F238E27FC236}">
                            <a16:creationId xmlns="" xmlns:a16="http://schemas.microsoft.com/office/drawing/2014/main" id="{1B39E94E-8606-4B46-8B07-E1AD21F5E45D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3326067" y="2920175"/>
                        <a:ext cx="58738" cy="33338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588" name="Line 179">
                        <a:extLst>
                          <a:ext uri="{FF2B5EF4-FFF2-40B4-BE49-F238E27FC236}">
                            <a16:creationId xmlns="" xmlns:a16="http://schemas.microsoft.com/office/drawing/2014/main" id="{A2CD3DA6-1C61-4CB1-9B83-172EE265D6E8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3348292" y="2880488"/>
                        <a:ext cx="60325" cy="31750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589" name="Line 180">
                        <a:extLst>
                          <a:ext uri="{FF2B5EF4-FFF2-40B4-BE49-F238E27FC236}">
                            <a16:creationId xmlns="" xmlns:a16="http://schemas.microsoft.com/office/drawing/2014/main" id="{4E231160-9763-4586-852E-0F2918FD41F2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3368929" y="2839213"/>
                        <a:ext cx="61913" cy="30163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590" name="Line 181">
                        <a:extLst>
                          <a:ext uri="{FF2B5EF4-FFF2-40B4-BE49-F238E27FC236}">
                            <a16:creationId xmlns="" xmlns:a16="http://schemas.microsoft.com/office/drawing/2014/main" id="{15921116-7A85-4676-ACCF-F55B94CF3BB9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3387979" y="2797938"/>
                        <a:ext cx="61913" cy="28575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591" name="Line 182">
                        <a:extLst>
                          <a:ext uri="{FF2B5EF4-FFF2-40B4-BE49-F238E27FC236}">
                            <a16:creationId xmlns="" xmlns:a16="http://schemas.microsoft.com/office/drawing/2014/main" id="{1BEDB2F4-15EB-48F4-98C0-0AECD5B79C20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3405442" y="2756663"/>
                        <a:ext cx="63500" cy="25400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592" name="Line 183">
                        <a:extLst>
                          <a:ext uri="{FF2B5EF4-FFF2-40B4-BE49-F238E27FC236}">
                            <a16:creationId xmlns="" xmlns:a16="http://schemas.microsoft.com/office/drawing/2014/main" id="{877D3820-9871-4B65-B971-1C3612BF9C51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3421317" y="2713800"/>
                        <a:ext cx="65088" cy="22225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593" name="Line 184">
                        <a:extLst>
                          <a:ext uri="{FF2B5EF4-FFF2-40B4-BE49-F238E27FC236}">
                            <a16:creationId xmlns="" xmlns:a16="http://schemas.microsoft.com/office/drawing/2014/main" id="{C13B3246-CF43-4A4E-8040-30FBD6F04392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3437192" y="2670938"/>
                        <a:ext cx="65088" cy="20638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594" name="Line 185">
                        <a:extLst>
                          <a:ext uri="{FF2B5EF4-FFF2-40B4-BE49-F238E27FC236}">
                            <a16:creationId xmlns="" xmlns:a16="http://schemas.microsoft.com/office/drawing/2014/main" id="{83571FF0-6AFE-456B-9497-A1F8DDC47291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3449892" y="2626488"/>
                        <a:ext cx="66675" cy="19050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595" name="Line 186">
                        <a:extLst>
                          <a:ext uri="{FF2B5EF4-FFF2-40B4-BE49-F238E27FC236}">
                            <a16:creationId xmlns="" xmlns:a16="http://schemas.microsoft.com/office/drawing/2014/main" id="{F61FDBD0-171E-4B0F-AE76-16F6509C09B8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3461004" y="2582038"/>
                        <a:ext cx="66675" cy="17463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596" name="Line 187">
                        <a:extLst>
                          <a:ext uri="{FF2B5EF4-FFF2-40B4-BE49-F238E27FC236}">
                            <a16:creationId xmlns="" xmlns:a16="http://schemas.microsoft.com/office/drawing/2014/main" id="{AD357AB2-5DA5-4F25-B241-15D993239765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3472117" y="2539175"/>
                        <a:ext cx="66675" cy="14288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597" name="Line 188">
                        <a:extLst>
                          <a:ext uri="{FF2B5EF4-FFF2-40B4-BE49-F238E27FC236}">
                            <a16:creationId xmlns="" xmlns:a16="http://schemas.microsoft.com/office/drawing/2014/main" id="{DF89C7D5-E47E-4AD5-B7A8-DFB2C10BA2D0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3480054" y="2493138"/>
                        <a:ext cx="68263" cy="12700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598" name="Line 189">
                        <a:extLst>
                          <a:ext uri="{FF2B5EF4-FFF2-40B4-BE49-F238E27FC236}">
                            <a16:creationId xmlns="" xmlns:a16="http://schemas.microsoft.com/office/drawing/2014/main" id="{513E7D2C-9665-4349-8240-EC54C5DBFBFE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3487992" y="2448688"/>
                        <a:ext cx="66675" cy="9525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599" name="Line 190">
                        <a:extLst>
                          <a:ext uri="{FF2B5EF4-FFF2-40B4-BE49-F238E27FC236}">
                            <a16:creationId xmlns="" xmlns:a16="http://schemas.microsoft.com/office/drawing/2014/main" id="{95E758E9-2D13-491D-9320-CEC3114D68E8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3492754" y="2404238"/>
                        <a:ext cx="68263" cy="6350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600" name="Line 191">
                        <a:extLst>
                          <a:ext uri="{FF2B5EF4-FFF2-40B4-BE49-F238E27FC236}">
                            <a16:creationId xmlns="" xmlns:a16="http://schemas.microsoft.com/office/drawing/2014/main" id="{5A3F76C6-2311-4A1F-B56B-E2194374191C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3497517" y="2358200"/>
                        <a:ext cx="68263" cy="4763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601" name="Line 192">
                        <a:extLst>
                          <a:ext uri="{FF2B5EF4-FFF2-40B4-BE49-F238E27FC236}">
                            <a16:creationId xmlns="" xmlns:a16="http://schemas.microsoft.com/office/drawing/2014/main" id="{563FD71E-5DAF-42F0-A353-E26CDBA04F9F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3499104" y="2312163"/>
                        <a:ext cx="68263" cy="3175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602" name="Line 193">
                        <a:extLst>
                          <a:ext uri="{FF2B5EF4-FFF2-40B4-BE49-F238E27FC236}">
                            <a16:creationId xmlns="" xmlns:a16="http://schemas.microsoft.com/office/drawing/2014/main" id="{BCFC8409-96EC-4063-8E6A-D3624CCC50E5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3500692" y="2267713"/>
                        <a:ext cx="68263" cy="1588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603" name="Line 194">
                        <a:extLst>
                          <a:ext uri="{FF2B5EF4-FFF2-40B4-BE49-F238E27FC236}">
                            <a16:creationId xmlns="" xmlns:a16="http://schemas.microsoft.com/office/drawing/2014/main" id="{3E6405A6-2440-46ED-B82E-D23D9A31E5F4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3499104" y="2220088"/>
                        <a:ext cx="68263" cy="1588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604" name="Line 195">
                        <a:extLst>
                          <a:ext uri="{FF2B5EF4-FFF2-40B4-BE49-F238E27FC236}">
                            <a16:creationId xmlns="" xmlns:a16="http://schemas.microsoft.com/office/drawing/2014/main" id="{AA35D054-2DC8-419B-88BB-A9AD17717D91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3497517" y="2170875"/>
                        <a:ext cx="68263" cy="4763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605" name="Line 196">
                        <a:extLst>
                          <a:ext uri="{FF2B5EF4-FFF2-40B4-BE49-F238E27FC236}">
                            <a16:creationId xmlns="" xmlns:a16="http://schemas.microsoft.com/office/drawing/2014/main" id="{76F44C05-DBC9-45ED-A249-911C15EE32A3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3492754" y="2123250"/>
                        <a:ext cx="68263" cy="7938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606" name="Line 197">
                        <a:extLst>
                          <a:ext uri="{FF2B5EF4-FFF2-40B4-BE49-F238E27FC236}">
                            <a16:creationId xmlns="" xmlns:a16="http://schemas.microsoft.com/office/drawing/2014/main" id="{5A6198F5-366B-426C-96AB-70F4D7D64223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3487992" y="2075625"/>
                        <a:ext cx="66675" cy="9525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607" name="Line 198">
                        <a:extLst>
                          <a:ext uri="{FF2B5EF4-FFF2-40B4-BE49-F238E27FC236}">
                            <a16:creationId xmlns="" xmlns:a16="http://schemas.microsoft.com/office/drawing/2014/main" id="{D584E2C7-9094-4A19-9AC1-A5C62D11C2D8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3480054" y="2029588"/>
                        <a:ext cx="68263" cy="11113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608" name="Line 199">
                        <a:extLst>
                          <a:ext uri="{FF2B5EF4-FFF2-40B4-BE49-F238E27FC236}">
                            <a16:creationId xmlns="" xmlns:a16="http://schemas.microsoft.com/office/drawing/2014/main" id="{ED9D9DC6-D8EE-4E94-A10C-FFA5C6B58F95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3472117" y="1981963"/>
                        <a:ext cx="66675" cy="14288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609" name="Line 200">
                        <a:extLst>
                          <a:ext uri="{FF2B5EF4-FFF2-40B4-BE49-F238E27FC236}">
                            <a16:creationId xmlns="" xmlns:a16="http://schemas.microsoft.com/office/drawing/2014/main" id="{000916C6-D4CB-49A1-8CD7-5AE48E8929B2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3461004" y="1934338"/>
                        <a:ext cx="66675" cy="17463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610" name="Line 201">
                        <a:extLst>
                          <a:ext uri="{FF2B5EF4-FFF2-40B4-BE49-F238E27FC236}">
                            <a16:creationId xmlns="" xmlns:a16="http://schemas.microsoft.com/office/drawing/2014/main" id="{991B327F-27EB-452D-B7FB-65289CB30A98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3449892" y="1888300"/>
                        <a:ext cx="66675" cy="19050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611" name="Line 202">
                        <a:extLst>
                          <a:ext uri="{FF2B5EF4-FFF2-40B4-BE49-F238E27FC236}">
                            <a16:creationId xmlns="" xmlns:a16="http://schemas.microsoft.com/office/drawing/2014/main" id="{25BB0B67-8EDD-4C6A-8F27-2AD1D3D9BA86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3437192" y="1842263"/>
                        <a:ext cx="65088" cy="22225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612" name="Line 203">
                        <a:extLst>
                          <a:ext uri="{FF2B5EF4-FFF2-40B4-BE49-F238E27FC236}">
                            <a16:creationId xmlns="" xmlns:a16="http://schemas.microsoft.com/office/drawing/2014/main" id="{F549A1FE-D3E0-42EC-97A3-5D3345DB1C2E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3421317" y="1797813"/>
                        <a:ext cx="65088" cy="23813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613" name="Line 204">
                        <a:extLst>
                          <a:ext uri="{FF2B5EF4-FFF2-40B4-BE49-F238E27FC236}">
                            <a16:creationId xmlns="" xmlns:a16="http://schemas.microsoft.com/office/drawing/2014/main" id="{B5C99D4F-5A08-42FF-B23F-040A117541CE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3405442" y="1753363"/>
                        <a:ext cx="63500" cy="25400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614" name="Line 205">
                        <a:extLst>
                          <a:ext uri="{FF2B5EF4-FFF2-40B4-BE49-F238E27FC236}">
                            <a16:creationId xmlns="" xmlns:a16="http://schemas.microsoft.com/office/drawing/2014/main" id="{1B5A9F03-8BFC-46E3-A2A3-99BB6161FA73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3387979" y="1708913"/>
                        <a:ext cx="61913" cy="26988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615" name="Line 206">
                        <a:extLst>
                          <a:ext uri="{FF2B5EF4-FFF2-40B4-BE49-F238E27FC236}">
                            <a16:creationId xmlns="" xmlns:a16="http://schemas.microsoft.com/office/drawing/2014/main" id="{3DC3370E-AC07-4E48-88F2-648D306A0A53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3368929" y="1666050"/>
                        <a:ext cx="61913" cy="30163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616" name="Line 208">
                        <a:extLst>
                          <a:ext uri="{FF2B5EF4-FFF2-40B4-BE49-F238E27FC236}">
                            <a16:creationId xmlns="" xmlns:a16="http://schemas.microsoft.com/office/drawing/2014/main" id="{2E72A1C1-C9F5-42AE-A99E-34DB6FD55814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3348292" y="1623188"/>
                        <a:ext cx="60325" cy="31750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617" name="Line 209">
                        <a:extLst>
                          <a:ext uri="{FF2B5EF4-FFF2-40B4-BE49-F238E27FC236}">
                            <a16:creationId xmlns="" xmlns:a16="http://schemas.microsoft.com/office/drawing/2014/main" id="{943A7411-D76B-4872-9E8B-05A9A3149248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3326067" y="1580325"/>
                        <a:ext cx="58738" cy="34925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618" name="Line 210">
                        <a:extLst>
                          <a:ext uri="{FF2B5EF4-FFF2-40B4-BE49-F238E27FC236}">
                            <a16:creationId xmlns="" xmlns:a16="http://schemas.microsoft.com/office/drawing/2014/main" id="{8428328A-128C-4F51-BA7F-787BA6E2A2C2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3302254" y="1539050"/>
                        <a:ext cx="58738" cy="36513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619" name="Line 211">
                        <a:extLst>
                          <a:ext uri="{FF2B5EF4-FFF2-40B4-BE49-F238E27FC236}">
                            <a16:creationId xmlns="" xmlns:a16="http://schemas.microsoft.com/office/drawing/2014/main" id="{8298F7D4-9B78-4DE9-944D-7F22F5A237A0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3278442" y="1499363"/>
                        <a:ext cx="55563" cy="38100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620" name="Line 212">
                        <a:extLst>
                          <a:ext uri="{FF2B5EF4-FFF2-40B4-BE49-F238E27FC236}">
                            <a16:creationId xmlns="" xmlns:a16="http://schemas.microsoft.com/office/drawing/2014/main" id="{419B6583-A95A-488F-B6DC-681ED1FD10EB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3251454" y="1459675"/>
                        <a:ext cx="55563" cy="41275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621" name="Line 213">
                        <a:extLst>
                          <a:ext uri="{FF2B5EF4-FFF2-40B4-BE49-F238E27FC236}">
                            <a16:creationId xmlns="" xmlns:a16="http://schemas.microsoft.com/office/drawing/2014/main" id="{710E8CFE-5489-485A-A580-33A836ACE2CD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3224467" y="1421575"/>
                        <a:ext cx="53975" cy="42863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622" name="Line 214">
                        <a:extLst>
                          <a:ext uri="{FF2B5EF4-FFF2-40B4-BE49-F238E27FC236}">
                            <a16:creationId xmlns="" xmlns:a16="http://schemas.microsoft.com/office/drawing/2014/main" id="{3CD8F40B-FD27-4410-A70D-E066933327C9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3195892" y="1385063"/>
                        <a:ext cx="52388" cy="44450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623" name="Line 215">
                        <a:extLst>
                          <a:ext uri="{FF2B5EF4-FFF2-40B4-BE49-F238E27FC236}">
                            <a16:creationId xmlns="" xmlns:a16="http://schemas.microsoft.com/office/drawing/2014/main" id="{E13EC97C-4DF5-48B6-B3BD-08881E7053F8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3165729" y="1348550"/>
                        <a:ext cx="50800" cy="46038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624" name="Line 216">
                        <a:extLst>
                          <a:ext uri="{FF2B5EF4-FFF2-40B4-BE49-F238E27FC236}">
                            <a16:creationId xmlns="" xmlns:a16="http://schemas.microsoft.com/office/drawing/2014/main" id="{64EEBA51-6231-4B76-893E-B8083E54DC68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3135567" y="1313625"/>
                        <a:ext cx="49213" cy="47625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625" name="Line 217">
                        <a:extLst>
                          <a:ext uri="{FF2B5EF4-FFF2-40B4-BE49-F238E27FC236}">
                            <a16:creationId xmlns="" xmlns:a16="http://schemas.microsoft.com/office/drawing/2014/main" id="{20B110FC-A8DB-4FFB-BEC8-F4A4777C24D6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3103817" y="1280288"/>
                        <a:ext cx="47625" cy="49213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626" name="Line 218">
                        <a:extLst>
                          <a:ext uri="{FF2B5EF4-FFF2-40B4-BE49-F238E27FC236}">
                            <a16:creationId xmlns="" xmlns:a16="http://schemas.microsoft.com/office/drawing/2014/main" id="{7066B50C-FD3E-4BDD-B27B-B0FD664E001B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3070479" y="1246950"/>
                        <a:ext cx="46038" cy="50800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627" name="Line 219">
                        <a:extLst>
                          <a:ext uri="{FF2B5EF4-FFF2-40B4-BE49-F238E27FC236}">
                            <a16:creationId xmlns="" xmlns:a16="http://schemas.microsoft.com/office/drawing/2014/main" id="{85442BCF-7418-498D-89FF-3010009A9F5B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3035554" y="1215200"/>
                        <a:ext cx="44450" cy="52388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628" name="Line 220">
                        <a:extLst>
                          <a:ext uri="{FF2B5EF4-FFF2-40B4-BE49-F238E27FC236}">
                            <a16:creationId xmlns="" xmlns:a16="http://schemas.microsoft.com/office/drawing/2014/main" id="{55CB231C-CC30-4C98-80DC-1E7175E7AEB4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3000629" y="1185038"/>
                        <a:ext cx="42863" cy="53975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629" name="Line 221">
                        <a:extLst>
                          <a:ext uri="{FF2B5EF4-FFF2-40B4-BE49-F238E27FC236}">
                            <a16:creationId xmlns="" xmlns:a16="http://schemas.microsoft.com/office/drawing/2014/main" id="{C14AC1D4-42C1-481A-B946-2B780D46EBB9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2964117" y="1156463"/>
                        <a:ext cx="41275" cy="55563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630" name="Line 222">
                        <a:extLst>
                          <a:ext uri="{FF2B5EF4-FFF2-40B4-BE49-F238E27FC236}">
                            <a16:creationId xmlns="" xmlns:a16="http://schemas.microsoft.com/office/drawing/2014/main" id="{61CBE80B-2F2C-44AF-83B6-9390E12118CE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2927604" y="1129475"/>
                        <a:ext cx="38100" cy="55563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631" name="Line 223">
                        <a:extLst>
                          <a:ext uri="{FF2B5EF4-FFF2-40B4-BE49-F238E27FC236}">
                            <a16:creationId xmlns="" xmlns:a16="http://schemas.microsoft.com/office/drawing/2014/main" id="{D51E82AE-2211-454E-81B7-770ED1710B48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2889504" y="1102488"/>
                        <a:ext cx="36513" cy="58738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632" name="Line 224">
                        <a:extLst>
                          <a:ext uri="{FF2B5EF4-FFF2-40B4-BE49-F238E27FC236}">
                            <a16:creationId xmlns="" xmlns:a16="http://schemas.microsoft.com/office/drawing/2014/main" id="{DCEF3FD1-FE57-44A0-BAD5-706DD1A0540C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2849817" y="1078675"/>
                        <a:ext cx="34925" cy="58738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633" name="Line 225">
                        <a:extLst>
                          <a:ext uri="{FF2B5EF4-FFF2-40B4-BE49-F238E27FC236}">
                            <a16:creationId xmlns="" xmlns:a16="http://schemas.microsoft.com/office/drawing/2014/main" id="{EC4DD668-8C60-4EBA-AF56-FA11BCF72A06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2810129" y="1054863"/>
                        <a:ext cx="33338" cy="60325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634" name="Line 226">
                        <a:extLst>
                          <a:ext uri="{FF2B5EF4-FFF2-40B4-BE49-F238E27FC236}">
                            <a16:creationId xmlns="" xmlns:a16="http://schemas.microsoft.com/office/drawing/2014/main" id="{4E125EED-DEC2-43F8-BCA7-B3C1B0CD9DE6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2770442" y="1032638"/>
                        <a:ext cx="30163" cy="61913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635" name="Line 227">
                        <a:extLst>
                          <a:ext uri="{FF2B5EF4-FFF2-40B4-BE49-F238E27FC236}">
                            <a16:creationId xmlns="" xmlns:a16="http://schemas.microsoft.com/office/drawing/2014/main" id="{9DB04A10-A157-414F-BF5A-DB892089378B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2729167" y="1013588"/>
                        <a:ext cx="26988" cy="61913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636" name="Line 228">
                        <a:extLst>
                          <a:ext uri="{FF2B5EF4-FFF2-40B4-BE49-F238E27FC236}">
                            <a16:creationId xmlns="" xmlns:a16="http://schemas.microsoft.com/office/drawing/2014/main" id="{10BD8565-90EF-4ED6-9395-EE596CF31862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2687892" y="994538"/>
                        <a:ext cx="25400" cy="63500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637" name="Line 229">
                        <a:extLst>
                          <a:ext uri="{FF2B5EF4-FFF2-40B4-BE49-F238E27FC236}">
                            <a16:creationId xmlns="" xmlns:a16="http://schemas.microsoft.com/office/drawing/2014/main" id="{10918E9F-10D4-4C2C-B22C-FA2F8F132A72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2645029" y="977075"/>
                        <a:ext cx="23813" cy="65088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638" name="Line 230">
                        <a:extLst>
                          <a:ext uri="{FF2B5EF4-FFF2-40B4-BE49-F238E27FC236}">
                            <a16:creationId xmlns="" xmlns:a16="http://schemas.microsoft.com/office/drawing/2014/main" id="{317BE1C1-5DC9-4A0E-97F5-DB932E22174B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2602167" y="961200"/>
                        <a:ext cx="20638" cy="65088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639" name="Line 231">
                        <a:extLst>
                          <a:ext uri="{FF2B5EF4-FFF2-40B4-BE49-F238E27FC236}">
                            <a16:creationId xmlns="" xmlns:a16="http://schemas.microsoft.com/office/drawing/2014/main" id="{BD2426AE-715F-463E-8D2A-0B6FA88667E9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2559304" y="946913"/>
                        <a:ext cx="17463" cy="66675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640" name="Line 232">
                        <a:extLst>
                          <a:ext uri="{FF2B5EF4-FFF2-40B4-BE49-F238E27FC236}">
                            <a16:creationId xmlns="" xmlns:a16="http://schemas.microsoft.com/office/drawing/2014/main" id="{9E9C8212-A348-4550-9F84-C865AAD8433C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2514854" y="934213"/>
                        <a:ext cx="15875" cy="68263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641" name="Line 233">
                        <a:extLst>
                          <a:ext uri="{FF2B5EF4-FFF2-40B4-BE49-F238E27FC236}">
                            <a16:creationId xmlns="" xmlns:a16="http://schemas.microsoft.com/office/drawing/2014/main" id="{D3C04F73-866A-4DF2-BD15-CC651F042E1C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2470404" y="924688"/>
                        <a:ext cx="14288" cy="66675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642" name="Line 234">
                        <a:extLst>
                          <a:ext uri="{FF2B5EF4-FFF2-40B4-BE49-F238E27FC236}">
                            <a16:creationId xmlns="" xmlns:a16="http://schemas.microsoft.com/office/drawing/2014/main" id="{9048319E-FA3A-46C8-985B-735DEA15B823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2425954" y="915163"/>
                        <a:ext cx="11113" cy="68263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643" name="Line 235">
                        <a:extLst>
                          <a:ext uri="{FF2B5EF4-FFF2-40B4-BE49-F238E27FC236}">
                            <a16:creationId xmlns="" xmlns:a16="http://schemas.microsoft.com/office/drawing/2014/main" id="{93A5ACEF-4249-4415-8F3C-0F6BEF097B31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2381504" y="907225"/>
                        <a:ext cx="9525" cy="68263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644" name="Line 236">
                        <a:extLst>
                          <a:ext uri="{FF2B5EF4-FFF2-40B4-BE49-F238E27FC236}">
                            <a16:creationId xmlns="" xmlns:a16="http://schemas.microsoft.com/office/drawing/2014/main" id="{E6CE4702-13D6-4444-A256-C92AA2D56E37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2335467" y="902463"/>
                        <a:ext cx="7938" cy="68263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645" name="Line 237">
                        <a:extLst>
                          <a:ext uri="{FF2B5EF4-FFF2-40B4-BE49-F238E27FC236}">
                            <a16:creationId xmlns="" xmlns:a16="http://schemas.microsoft.com/office/drawing/2014/main" id="{EA72ECDB-6A73-4905-8A6D-253C21175CE5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2291017" y="897700"/>
                        <a:ext cx="4763" cy="68263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646" name="Line 238">
                        <a:extLst>
                          <a:ext uri="{FF2B5EF4-FFF2-40B4-BE49-F238E27FC236}">
                            <a16:creationId xmlns="" xmlns:a16="http://schemas.microsoft.com/office/drawing/2014/main" id="{23D09D9E-D10D-48BB-853E-3385BFC952E3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2244979" y="894525"/>
                        <a:ext cx="3175" cy="69850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647" name="Line 239">
                        <a:extLst>
                          <a:ext uri="{FF2B5EF4-FFF2-40B4-BE49-F238E27FC236}">
                            <a16:creationId xmlns="" xmlns:a16="http://schemas.microsoft.com/office/drawing/2014/main" id="{D14D6F94-3E49-426B-8184-DC38743CB1B9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200529" y="894525"/>
                        <a:ext cx="1588" cy="68263"/>
                      </a:xfrm>
                      <a:prstGeom prst="line">
                        <a:avLst/>
                      </a:prstGeom>
                      <a:noFill/>
                      <a:ln w="4763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648" name="Freeform 241">
                        <a:extLst>
                          <a:ext uri="{FF2B5EF4-FFF2-40B4-BE49-F238E27FC236}">
                            <a16:creationId xmlns="" xmlns:a16="http://schemas.microsoft.com/office/drawing/2014/main" id="{B4A44D28-6E8A-4C22-A2C4-9D443420EE27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900367" y="964375"/>
                        <a:ext cx="2600325" cy="2606675"/>
                      </a:xfrm>
                      <a:custGeom>
                        <a:avLst/>
                        <a:gdLst/>
                        <a:ahLst/>
                        <a:cxnLst>
                          <a:cxn ang="0">
                            <a:pos x="0" y="821"/>
                          </a:cxn>
                          <a:cxn ang="0">
                            <a:pos x="6" y="926"/>
                          </a:cxn>
                          <a:cxn ang="0">
                            <a:pos x="27" y="1029"/>
                          </a:cxn>
                          <a:cxn ang="0">
                            <a:pos x="60" y="1129"/>
                          </a:cxn>
                          <a:cxn ang="0">
                            <a:pos x="105" y="1224"/>
                          </a:cxn>
                          <a:cxn ang="0">
                            <a:pos x="162" y="1312"/>
                          </a:cxn>
                          <a:cxn ang="0">
                            <a:pos x="230" y="1392"/>
                          </a:cxn>
                          <a:cxn ang="0">
                            <a:pos x="308" y="1463"/>
                          </a:cxn>
                          <a:cxn ang="0">
                            <a:pos x="394" y="1523"/>
                          </a:cxn>
                          <a:cxn ang="0">
                            <a:pos x="487" y="1572"/>
                          </a:cxn>
                          <a:cxn ang="0">
                            <a:pos x="586" y="1608"/>
                          </a:cxn>
                          <a:cxn ang="0">
                            <a:pos x="688" y="1632"/>
                          </a:cxn>
                          <a:cxn ang="0">
                            <a:pos x="792" y="1642"/>
                          </a:cxn>
                          <a:cxn ang="0">
                            <a:pos x="897" y="1639"/>
                          </a:cxn>
                          <a:cxn ang="0">
                            <a:pos x="1001" y="1622"/>
                          </a:cxn>
                          <a:cxn ang="0">
                            <a:pos x="1102" y="1592"/>
                          </a:cxn>
                          <a:cxn ang="0">
                            <a:pos x="1198" y="1549"/>
                          </a:cxn>
                          <a:cxn ang="0">
                            <a:pos x="1287" y="1495"/>
                          </a:cxn>
                          <a:cxn ang="0">
                            <a:pos x="1369" y="1429"/>
                          </a:cxn>
                          <a:cxn ang="0">
                            <a:pos x="1443" y="1353"/>
                          </a:cxn>
                          <a:cxn ang="0">
                            <a:pos x="1505" y="1269"/>
                          </a:cxn>
                          <a:cxn ang="0">
                            <a:pos x="1557" y="1177"/>
                          </a:cxn>
                          <a:cxn ang="0">
                            <a:pos x="1596" y="1080"/>
                          </a:cxn>
                          <a:cxn ang="0">
                            <a:pos x="1623" y="978"/>
                          </a:cxn>
                          <a:cxn ang="0">
                            <a:pos x="1636" y="873"/>
                          </a:cxn>
                          <a:cxn ang="0">
                            <a:pos x="1636" y="768"/>
                          </a:cxn>
                          <a:cxn ang="0">
                            <a:pos x="1623" y="664"/>
                          </a:cxn>
                          <a:cxn ang="0">
                            <a:pos x="1596" y="562"/>
                          </a:cxn>
                          <a:cxn ang="0">
                            <a:pos x="1557" y="464"/>
                          </a:cxn>
                          <a:cxn ang="0">
                            <a:pos x="1505" y="372"/>
                          </a:cxn>
                          <a:cxn ang="0">
                            <a:pos x="1443" y="288"/>
                          </a:cxn>
                          <a:cxn ang="0">
                            <a:pos x="1369" y="213"/>
                          </a:cxn>
                          <a:cxn ang="0">
                            <a:pos x="1287" y="147"/>
                          </a:cxn>
                          <a:cxn ang="0">
                            <a:pos x="1198" y="92"/>
                          </a:cxn>
                          <a:cxn ang="0">
                            <a:pos x="1102" y="50"/>
                          </a:cxn>
                          <a:cxn ang="0">
                            <a:pos x="1001" y="20"/>
                          </a:cxn>
                          <a:cxn ang="0">
                            <a:pos x="897" y="3"/>
                          </a:cxn>
                          <a:cxn ang="0">
                            <a:pos x="792" y="0"/>
                          </a:cxn>
                          <a:cxn ang="0">
                            <a:pos x="688" y="10"/>
                          </a:cxn>
                          <a:cxn ang="0">
                            <a:pos x="586" y="33"/>
                          </a:cxn>
                          <a:cxn ang="0">
                            <a:pos x="487" y="69"/>
                          </a:cxn>
                          <a:cxn ang="0">
                            <a:pos x="394" y="118"/>
                          </a:cxn>
                          <a:cxn ang="0">
                            <a:pos x="308" y="178"/>
                          </a:cxn>
                          <a:cxn ang="0">
                            <a:pos x="230" y="249"/>
                          </a:cxn>
                          <a:cxn ang="0">
                            <a:pos x="162" y="329"/>
                          </a:cxn>
                          <a:cxn ang="0">
                            <a:pos x="105" y="418"/>
                          </a:cxn>
                          <a:cxn ang="0">
                            <a:pos x="60" y="512"/>
                          </a:cxn>
                          <a:cxn ang="0">
                            <a:pos x="27" y="612"/>
                          </a:cxn>
                          <a:cxn ang="0">
                            <a:pos x="6" y="716"/>
                          </a:cxn>
                        </a:cxnLst>
                        <a:rect l="0" t="0" r="r" b="b"/>
                        <a:pathLst>
                          <a:path w="1638" h="1642">
                            <a:moveTo>
                              <a:pt x="1" y="768"/>
                            </a:moveTo>
                            <a:lnTo>
                              <a:pt x="0" y="821"/>
                            </a:lnTo>
                            <a:lnTo>
                              <a:pt x="1" y="873"/>
                            </a:lnTo>
                            <a:lnTo>
                              <a:pt x="6" y="926"/>
                            </a:lnTo>
                            <a:lnTo>
                              <a:pt x="15" y="978"/>
                            </a:lnTo>
                            <a:lnTo>
                              <a:pt x="27" y="1029"/>
                            </a:lnTo>
                            <a:lnTo>
                              <a:pt x="41" y="1080"/>
                            </a:lnTo>
                            <a:lnTo>
                              <a:pt x="60" y="1129"/>
                            </a:lnTo>
                            <a:lnTo>
                              <a:pt x="81" y="1177"/>
                            </a:lnTo>
                            <a:lnTo>
                              <a:pt x="105" y="1224"/>
                            </a:lnTo>
                            <a:lnTo>
                              <a:pt x="132" y="1269"/>
                            </a:lnTo>
                            <a:lnTo>
                              <a:pt x="162" y="1312"/>
                            </a:lnTo>
                            <a:lnTo>
                              <a:pt x="195" y="1353"/>
                            </a:lnTo>
                            <a:lnTo>
                              <a:pt x="230" y="1392"/>
                            </a:lnTo>
                            <a:lnTo>
                              <a:pt x="268" y="1429"/>
                            </a:lnTo>
                            <a:lnTo>
                              <a:pt x="308" y="1463"/>
                            </a:lnTo>
                            <a:lnTo>
                              <a:pt x="350" y="1495"/>
                            </a:lnTo>
                            <a:lnTo>
                              <a:pt x="394" y="1523"/>
                            </a:lnTo>
                            <a:lnTo>
                              <a:pt x="440" y="1549"/>
                            </a:lnTo>
                            <a:lnTo>
                              <a:pt x="487" y="1572"/>
                            </a:lnTo>
                            <a:lnTo>
                              <a:pt x="536" y="1592"/>
                            </a:lnTo>
                            <a:lnTo>
                              <a:pt x="586" y="1608"/>
                            </a:lnTo>
                            <a:lnTo>
                              <a:pt x="637" y="1622"/>
                            </a:lnTo>
                            <a:lnTo>
                              <a:pt x="688" y="1632"/>
                            </a:lnTo>
                            <a:lnTo>
                              <a:pt x="740" y="1639"/>
                            </a:lnTo>
                            <a:lnTo>
                              <a:pt x="792" y="1642"/>
                            </a:lnTo>
                            <a:lnTo>
                              <a:pt x="845" y="1642"/>
                            </a:lnTo>
                            <a:lnTo>
                              <a:pt x="897" y="1639"/>
                            </a:lnTo>
                            <a:lnTo>
                              <a:pt x="949" y="1632"/>
                            </a:lnTo>
                            <a:lnTo>
                              <a:pt x="1001" y="1622"/>
                            </a:lnTo>
                            <a:lnTo>
                              <a:pt x="1052" y="1608"/>
                            </a:lnTo>
                            <a:lnTo>
                              <a:pt x="1102" y="1592"/>
                            </a:lnTo>
                            <a:lnTo>
                              <a:pt x="1150" y="1572"/>
                            </a:lnTo>
                            <a:lnTo>
                              <a:pt x="1198" y="1549"/>
                            </a:lnTo>
                            <a:lnTo>
                              <a:pt x="1243" y="1523"/>
                            </a:lnTo>
                            <a:lnTo>
                              <a:pt x="1287" y="1495"/>
                            </a:lnTo>
                            <a:lnTo>
                              <a:pt x="1329" y="1463"/>
                            </a:lnTo>
                            <a:lnTo>
                              <a:pt x="1369" y="1429"/>
                            </a:lnTo>
                            <a:lnTo>
                              <a:pt x="1407" y="1392"/>
                            </a:lnTo>
                            <a:lnTo>
                              <a:pt x="1443" y="1353"/>
                            </a:lnTo>
                            <a:lnTo>
                              <a:pt x="1475" y="1312"/>
                            </a:lnTo>
                            <a:lnTo>
                              <a:pt x="1505" y="1269"/>
                            </a:lnTo>
                            <a:lnTo>
                              <a:pt x="1532" y="1224"/>
                            </a:lnTo>
                            <a:lnTo>
                              <a:pt x="1557" y="1177"/>
                            </a:lnTo>
                            <a:lnTo>
                              <a:pt x="1578" y="1129"/>
                            </a:lnTo>
                            <a:lnTo>
                              <a:pt x="1596" y="1080"/>
                            </a:lnTo>
                            <a:lnTo>
                              <a:pt x="1611" y="1029"/>
                            </a:lnTo>
                            <a:lnTo>
                              <a:pt x="1623" y="978"/>
                            </a:lnTo>
                            <a:lnTo>
                              <a:pt x="1631" y="926"/>
                            </a:lnTo>
                            <a:lnTo>
                              <a:pt x="1636" y="873"/>
                            </a:lnTo>
                            <a:lnTo>
                              <a:pt x="1638" y="821"/>
                            </a:lnTo>
                            <a:lnTo>
                              <a:pt x="1636" y="768"/>
                            </a:lnTo>
                            <a:lnTo>
                              <a:pt x="1631" y="716"/>
                            </a:lnTo>
                            <a:lnTo>
                              <a:pt x="1623" y="664"/>
                            </a:lnTo>
                            <a:lnTo>
                              <a:pt x="1611" y="612"/>
                            </a:lnTo>
                            <a:lnTo>
                              <a:pt x="1596" y="562"/>
                            </a:lnTo>
                            <a:lnTo>
                              <a:pt x="1578" y="512"/>
                            </a:lnTo>
                            <a:lnTo>
                              <a:pt x="1557" y="464"/>
                            </a:lnTo>
                            <a:lnTo>
                              <a:pt x="1532" y="418"/>
                            </a:lnTo>
                            <a:lnTo>
                              <a:pt x="1505" y="372"/>
                            </a:lnTo>
                            <a:lnTo>
                              <a:pt x="1475" y="329"/>
                            </a:lnTo>
                            <a:lnTo>
                              <a:pt x="1443" y="288"/>
                            </a:lnTo>
                            <a:lnTo>
                              <a:pt x="1407" y="249"/>
                            </a:lnTo>
                            <a:lnTo>
                              <a:pt x="1369" y="213"/>
                            </a:lnTo>
                            <a:lnTo>
                              <a:pt x="1329" y="178"/>
                            </a:lnTo>
                            <a:lnTo>
                              <a:pt x="1287" y="147"/>
                            </a:lnTo>
                            <a:lnTo>
                              <a:pt x="1243" y="118"/>
                            </a:lnTo>
                            <a:lnTo>
                              <a:pt x="1198" y="92"/>
                            </a:lnTo>
                            <a:lnTo>
                              <a:pt x="1150" y="69"/>
                            </a:lnTo>
                            <a:lnTo>
                              <a:pt x="1102" y="50"/>
                            </a:lnTo>
                            <a:lnTo>
                              <a:pt x="1052" y="33"/>
                            </a:lnTo>
                            <a:lnTo>
                              <a:pt x="1001" y="20"/>
                            </a:lnTo>
                            <a:lnTo>
                              <a:pt x="949" y="10"/>
                            </a:lnTo>
                            <a:lnTo>
                              <a:pt x="897" y="3"/>
                            </a:lnTo>
                            <a:lnTo>
                              <a:pt x="845" y="0"/>
                            </a:lnTo>
                            <a:lnTo>
                              <a:pt x="792" y="0"/>
                            </a:lnTo>
                            <a:lnTo>
                              <a:pt x="740" y="3"/>
                            </a:lnTo>
                            <a:lnTo>
                              <a:pt x="688" y="10"/>
                            </a:lnTo>
                            <a:lnTo>
                              <a:pt x="637" y="20"/>
                            </a:lnTo>
                            <a:lnTo>
                              <a:pt x="586" y="33"/>
                            </a:lnTo>
                            <a:lnTo>
                              <a:pt x="536" y="50"/>
                            </a:lnTo>
                            <a:lnTo>
                              <a:pt x="487" y="69"/>
                            </a:lnTo>
                            <a:lnTo>
                              <a:pt x="440" y="92"/>
                            </a:lnTo>
                            <a:lnTo>
                              <a:pt x="394" y="118"/>
                            </a:lnTo>
                            <a:lnTo>
                              <a:pt x="350" y="147"/>
                            </a:lnTo>
                            <a:lnTo>
                              <a:pt x="308" y="178"/>
                            </a:lnTo>
                            <a:lnTo>
                              <a:pt x="268" y="213"/>
                            </a:lnTo>
                            <a:lnTo>
                              <a:pt x="230" y="249"/>
                            </a:lnTo>
                            <a:lnTo>
                              <a:pt x="195" y="288"/>
                            </a:lnTo>
                            <a:lnTo>
                              <a:pt x="162" y="329"/>
                            </a:lnTo>
                            <a:lnTo>
                              <a:pt x="132" y="372"/>
                            </a:lnTo>
                            <a:lnTo>
                              <a:pt x="105" y="418"/>
                            </a:lnTo>
                            <a:lnTo>
                              <a:pt x="81" y="464"/>
                            </a:lnTo>
                            <a:lnTo>
                              <a:pt x="60" y="512"/>
                            </a:lnTo>
                            <a:lnTo>
                              <a:pt x="41" y="562"/>
                            </a:lnTo>
                            <a:lnTo>
                              <a:pt x="27" y="612"/>
                            </a:lnTo>
                            <a:lnTo>
                              <a:pt x="15" y="664"/>
                            </a:lnTo>
                            <a:lnTo>
                              <a:pt x="6" y="716"/>
                            </a:lnTo>
                            <a:lnTo>
                              <a:pt x="1" y="768"/>
                            </a:lnTo>
                            <a:close/>
                          </a:path>
                        </a:pathLst>
                      </a:custGeom>
                      <a:noFill/>
                      <a:ln w="0">
                        <a:solidFill>
                          <a:srgbClr val="333333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6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</p:grpSp>
                <p:grpSp>
                  <p:nvGrpSpPr>
                    <p:cNvPr id="768" name="Group 370">
                      <a:extLst>
                        <a:ext uri="{FF2B5EF4-FFF2-40B4-BE49-F238E27FC236}">
                          <a16:creationId xmlns="" xmlns:a16="http://schemas.microsoft.com/office/drawing/2014/main" id="{3A27D40C-9222-4260-97D2-702F2A83D630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5648527" y="2341125"/>
                      <a:ext cx="2195211" cy="2159540"/>
                      <a:chOff x="5648527" y="2341125"/>
                      <a:chExt cx="2195211" cy="2159540"/>
                    </a:xfrm>
                  </p:grpSpPr>
                  <p:cxnSp>
                    <p:nvCxnSpPr>
                      <p:cNvPr id="374" name="Straight Connector 373">
                        <a:extLst>
                          <a:ext uri="{FF2B5EF4-FFF2-40B4-BE49-F238E27FC236}">
                            <a16:creationId xmlns="" xmlns:a16="http://schemas.microsoft.com/office/drawing/2014/main" id="{B738680F-0B6D-4520-8982-8D56B48C2612}"/>
                          </a:ext>
                        </a:extLst>
                      </p:cNvPr>
                      <p:cNvCxnSpPr>
                        <a:cxnSpLocks/>
                      </p:cNvCxnSpPr>
                      <p:nvPr/>
                    </p:nvCxnSpPr>
                    <p:spPr>
                      <a:xfrm rot="21000000" flipV="1">
                        <a:off x="5648527" y="2341125"/>
                        <a:ext cx="0" cy="2159540"/>
                      </a:xfrm>
                      <a:prstGeom prst="line">
                        <a:avLst/>
                      </a:prstGeom>
                      <a:ln>
                        <a:solidFill>
                          <a:schemeClr val="tx1"/>
                        </a:solidFill>
                        <a:tailEnd type="none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376" name="Straight Connector 375">
                        <a:extLst>
                          <a:ext uri="{FF2B5EF4-FFF2-40B4-BE49-F238E27FC236}">
                            <a16:creationId xmlns="" xmlns:a16="http://schemas.microsoft.com/office/drawing/2014/main" id="{D858EB5A-4857-4453-A41A-9590D4DCBE24}"/>
                          </a:ext>
                        </a:extLst>
                      </p:cNvPr>
                      <p:cNvCxnSpPr>
                        <a:cxnSpLocks/>
                      </p:cNvCxnSpPr>
                      <p:nvPr/>
                    </p:nvCxnSpPr>
                    <p:spPr>
                      <a:xfrm rot="3600000" flipV="1">
                        <a:off x="6763968" y="2872901"/>
                        <a:ext cx="0" cy="2159540"/>
                      </a:xfrm>
                      <a:prstGeom prst="line">
                        <a:avLst/>
                      </a:prstGeom>
                      <a:ln>
                        <a:solidFill>
                          <a:schemeClr val="tx1"/>
                        </a:solidFill>
                        <a:tailEnd type="none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  <p:sp>
                  <p:nvSpPr>
                    <p:cNvPr id="372" name="Arc 371">
                      <a:extLst>
                        <a:ext uri="{FF2B5EF4-FFF2-40B4-BE49-F238E27FC236}">
                          <a16:creationId xmlns="" xmlns:a16="http://schemas.microsoft.com/office/drawing/2014/main" id="{B9B277A3-C099-454B-8E03-4C5CD7B1018C}"/>
                        </a:ext>
                      </a:extLst>
                    </p:cNvPr>
                    <p:cNvSpPr>
                      <a:spLocks noChangeAspect="1"/>
                    </p:cNvSpPr>
                    <p:nvPr/>
                  </p:nvSpPr>
                  <p:spPr>
                    <a:xfrm>
                      <a:off x="4802224" y="3450074"/>
                      <a:ext cx="2057400" cy="2057400"/>
                    </a:xfrm>
                    <a:prstGeom prst="arc">
                      <a:avLst>
                        <a:gd name="adj1" fmla="val 15578457"/>
                        <a:gd name="adj2" fmla="val 19814527"/>
                      </a:avLst>
                    </a:prstGeom>
                    <a:ln>
                      <a:solidFill>
                        <a:srgbClr val="FF0000"/>
                      </a:solidFill>
                      <a:tailEnd type="arrow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600"/>
                    </a:p>
                  </p:txBody>
                </p:sp>
                <p:cxnSp>
                  <p:nvCxnSpPr>
                    <p:cNvPr id="373" name="Straight Connector 372">
                      <a:extLst>
                        <a:ext uri="{FF2B5EF4-FFF2-40B4-BE49-F238E27FC236}">
                          <a16:creationId xmlns="" xmlns:a16="http://schemas.microsoft.com/office/drawing/2014/main" id="{9E2DCBC3-765C-41B2-871E-65AAE5426D31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 flipH="1" flipV="1">
                      <a:off x="4961754" y="4324662"/>
                      <a:ext cx="871937" cy="153746"/>
                    </a:xfrm>
                    <a:prstGeom prst="line">
                      <a:avLst/>
                    </a:prstGeom>
                    <a:ln>
                      <a:solidFill>
                        <a:srgbClr val="0000FF"/>
                      </a:solidFill>
                      <a:prstDash val="lgDash"/>
                      <a:tailEnd type="none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</p:grpSp>
            <p:sp>
              <p:nvSpPr>
                <p:cNvPr id="649" name="TextBox 648">
                  <a:extLst>
                    <a:ext uri="{FF2B5EF4-FFF2-40B4-BE49-F238E27FC236}">
                      <a16:creationId xmlns="" xmlns:a16="http://schemas.microsoft.com/office/drawing/2014/main" id="{2A7CEEE2-F8AA-4258-BB26-075A584B76CE}"/>
                    </a:ext>
                  </a:extLst>
                </p:cNvPr>
                <p:cNvSpPr txBox="1"/>
                <p:nvPr/>
              </p:nvSpPr>
              <p:spPr>
                <a:xfrm>
                  <a:off x="3166563" y="4481206"/>
                  <a:ext cx="674031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1200">
                      <a:solidFill>
                        <a:srgbClr val="FF0000"/>
                      </a:solidFill>
                    </a:rPr>
                    <a:t>Reverse</a:t>
                  </a:r>
                </a:p>
                <a:p>
                  <a:pPr algn="ctr"/>
                  <a:r>
                    <a:rPr lang="en-US" sz="1200">
                      <a:solidFill>
                        <a:srgbClr val="FF0000"/>
                      </a:solidFill>
                    </a:rPr>
                    <a:t>Angle</a:t>
                  </a:r>
                </a:p>
              </p:txBody>
            </p:sp>
          </p:grpSp>
        </p:grpSp>
        <p:sp>
          <p:nvSpPr>
            <p:cNvPr id="17" name="TextBox 16">
              <a:extLst>
                <a:ext uri="{FF2B5EF4-FFF2-40B4-BE49-F238E27FC236}">
                  <a16:creationId xmlns="" xmlns:a16="http://schemas.microsoft.com/office/drawing/2014/main" id="{E3036659-EDA9-44BF-A854-8609EDCAECD3}"/>
                </a:ext>
              </a:extLst>
            </p:cNvPr>
            <p:cNvSpPr txBox="1"/>
            <p:nvPr/>
          </p:nvSpPr>
          <p:spPr>
            <a:xfrm>
              <a:off x="2012024" y="6225702"/>
              <a:ext cx="67403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200"/>
                <a:t>Reverse</a:t>
              </a:r>
            </a:p>
            <a:p>
              <a:pPr algn="ctr"/>
              <a:r>
                <a:rPr lang="en-US" sz="1200"/>
                <a:t>scope</a:t>
              </a:r>
            </a:p>
          </p:txBody>
        </p:sp>
        <p:sp>
          <p:nvSpPr>
            <p:cNvPr id="650" name="TextBox 649">
              <a:extLst>
                <a:ext uri="{FF2B5EF4-FFF2-40B4-BE49-F238E27FC236}">
                  <a16:creationId xmlns="" xmlns:a16="http://schemas.microsoft.com/office/drawing/2014/main" id="{534CC918-2919-4290-A3B9-3FFE35F3E5AD}"/>
                </a:ext>
              </a:extLst>
            </p:cNvPr>
            <p:cNvSpPr txBox="1"/>
            <p:nvPr/>
          </p:nvSpPr>
          <p:spPr>
            <a:xfrm>
              <a:off x="5296185" y="5823626"/>
              <a:ext cx="67512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200"/>
                <a:t>Rotated</a:t>
              </a:r>
            </a:p>
            <a:p>
              <a:pPr algn="ctr"/>
              <a:r>
                <a:rPr lang="en-US" sz="1200"/>
                <a:t>circle</a:t>
              </a:r>
            </a:p>
          </p:txBody>
        </p:sp>
        <p:sp>
          <p:nvSpPr>
            <p:cNvPr id="651" name="TextBox 650">
              <a:extLst>
                <a:ext uri="{FF2B5EF4-FFF2-40B4-BE49-F238E27FC236}">
                  <a16:creationId xmlns="" xmlns:a16="http://schemas.microsoft.com/office/drawing/2014/main" id="{8D3F670A-DAC9-44AA-8BF5-AF504EF9FAE7}"/>
                </a:ext>
              </a:extLst>
            </p:cNvPr>
            <p:cNvSpPr txBox="1"/>
            <p:nvPr/>
          </p:nvSpPr>
          <p:spPr>
            <a:xfrm rot="-6000000">
              <a:off x="1847143" y="4983804"/>
              <a:ext cx="640625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200"/>
                <a:t>Resight</a:t>
              </a:r>
            </a:p>
          </p:txBody>
        </p:sp>
        <p:sp>
          <p:nvSpPr>
            <p:cNvPr id="653" name="TextBox 652">
              <a:extLst>
                <a:ext uri="{FF2B5EF4-FFF2-40B4-BE49-F238E27FC236}">
                  <a16:creationId xmlns="" xmlns:a16="http://schemas.microsoft.com/office/drawing/2014/main" id="{C0BF9119-18ED-4E5E-9347-1811CCB6F49D}"/>
                </a:ext>
              </a:extLst>
            </p:cNvPr>
            <p:cNvSpPr txBox="1"/>
            <p:nvPr/>
          </p:nvSpPr>
          <p:spPr>
            <a:xfrm rot="-1800000">
              <a:off x="2943126" y="5282119"/>
              <a:ext cx="640625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200"/>
                <a:t>Resight</a:t>
              </a:r>
            </a:p>
          </p:txBody>
        </p:sp>
      </p:grpSp>
      <p:sp>
        <p:nvSpPr>
          <p:cNvPr id="654" name="TextBox 653">
            <a:extLst>
              <a:ext uri="{FF2B5EF4-FFF2-40B4-BE49-F238E27FC236}">
                <a16:creationId xmlns="" xmlns:a16="http://schemas.microsoft.com/office/drawing/2014/main" id="{75F9D974-1C2C-49E4-964D-8557D0C80DE8}"/>
              </a:ext>
            </a:extLst>
          </p:cNvPr>
          <p:cNvSpPr txBox="1"/>
          <p:nvPr/>
        </p:nvSpPr>
        <p:spPr>
          <a:xfrm>
            <a:off x="5715000" y="2743200"/>
            <a:ext cx="3090041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>
                <a:latin typeface="+mj-lt"/>
              </a:rPr>
              <a:t>Horizontal angle meas</a:t>
            </a:r>
          </a:p>
          <a:p>
            <a:r>
              <a:rPr lang="en-US">
                <a:latin typeface="+mj-lt"/>
              </a:rPr>
              <a:t>Do not need to reset inst between angle meas, but:</a:t>
            </a:r>
          </a:p>
          <a:p>
            <a:pPr lvl="1"/>
            <a:r>
              <a:rPr lang="en-US">
                <a:latin typeface="+mj-lt"/>
              </a:rPr>
              <a:t>Resight BS and FS targets </a:t>
            </a:r>
          </a:p>
          <a:p>
            <a:pPr lvl="1"/>
            <a:r>
              <a:rPr lang="en-US">
                <a:latin typeface="+mj-lt"/>
              </a:rPr>
              <a:t>Reverse telescope</a:t>
            </a:r>
          </a:p>
          <a:p>
            <a:pPr lvl="1"/>
            <a:r>
              <a:rPr lang="en-US">
                <a:latin typeface="+mj-lt"/>
              </a:rPr>
              <a:t>Rotate horiz cicle</a:t>
            </a:r>
          </a:p>
        </p:txBody>
      </p:sp>
    </p:spTree>
    <p:extLst>
      <p:ext uri="{BB962C8B-B14F-4D97-AF65-F5344CB8AC3E}">
        <p14:creationId xmlns="" xmlns:p14="http://schemas.microsoft.com/office/powerpoint/2010/main" val="651677478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  <p:custDataLst>
              <p:tags r:id="rId1"/>
            </p:custDataLst>
          </p:nvPr>
        </p:nvSpPr>
        <p:spPr/>
        <p:txBody>
          <a:bodyPr>
            <a:normAutofit/>
          </a:bodyPr>
          <a:lstStyle/>
          <a:p>
            <a:r>
              <a:rPr lang="en-US" dirty="0"/>
              <a:t>F</a:t>
            </a:r>
            <a:r>
              <a:rPr lang="en-US" dirty="0" smtClean="0"/>
              <a:t>. </a:t>
            </a:r>
            <a:r>
              <a:rPr lang="en-US" dirty="0"/>
              <a:t>Minimizing Errors</a:t>
            </a:r>
          </a:p>
          <a:p>
            <a:endParaRPr lang="en-US" dirty="0"/>
          </a:p>
          <a:p>
            <a:pPr lvl="1"/>
            <a:r>
              <a:rPr lang="en-US" dirty="0"/>
              <a:t>To minimize errors:</a:t>
            </a:r>
          </a:p>
          <a:p>
            <a:pPr lvl="2"/>
            <a:r>
              <a:rPr lang="en-US" dirty="0"/>
              <a:t>Favorable conditions</a:t>
            </a:r>
          </a:p>
          <a:p>
            <a:pPr lvl="2"/>
            <a:r>
              <a:rPr lang="en-US" dirty="0"/>
              <a:t>Use proper equipment</a:t>
            </a:r>
          </a:p>
          <a:p>
            <a:pPr lvl="2"/>
            <a:r>
              <a:rPr lang="en-US" dirty="0"/>
              <a:t>Trained personnel </a:t>
            </a:r>
          </a:p>
          <a:p>
            <a:pPr lvl="2"/>
            <a:r>
              <a:rPr lang="en-US" dirty="0"/>
              <a:t>Correct procedures</a:t>
            </a:r>
          </a:p>
          <a:p>
            <a:pPr lvl="2"/>
            <a:r>
              <a:rPr lang="en-US" dirty="0" err="1"/>
              <a:t>Reapeat</a:t>
            </a:r>
            <a:r>
              <a:rPr lang="en-US" dirty="0"/>
              <a:t> measurements</a:t>
            </a:r>
          </a:p>
          <a:p>
            <a:endParaRPr lang="en-US" dirty="0"/>
          </a:p>
          <a:p>
            <a:pPr lvl="1"/>
            <a:r>
              <a:rPr lang="en-US" dirty="0"/>
              <a:t>This will minimize but not eliminate errors.</a:t>
            </a:r>
          </a:p>
          <a:p>
            <a:pPr lvl="1"/>
            <a:r>
              <a:rPr lang="en-US" dirty="0"/>
              <a:t>Only random errors will be left and they should be small.</a:t>
            </a:r>
          </a:p>
        </p:txBody>
      </p:sp>
      <p:sp>
        <p:nvSpPr>
          <p:cNvPr id="3" name="Rectangle 1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396875" y="269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="" xmlns:a16="http://schemas.microsoft.com/office/drawing/2014/main" id="{5C328202-22F9-4C1E-B7D0-28D1264B5FA2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99794" y="4929352"/>
            <a:ext cx="2609938" cy="1726023"/>
          </a:xfrm>
          <a:prstGeom prst="rect">
            <a:avLst/>
          </a:prstGeom>
        </p:spPr>
      </p:pic>
    </p:spTree>
    <p:extLst>
      <p:ext uri="{BB962C8B-B14F-4D97-AF65-F5344CB8AC3E}">
        <p14:creationId xmlns="" xmlns:p14="http://schemas.microsoft.com/office/powerpoint/2010/main" val="3587752279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3875D4E9-B4D9-4990-B571-BBD767CEEC7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A. Basic Analysis; 1. Terms</a:t>
            </a:r>
          </a:p>
          <a:p>
            <a:pPr lvl="1"/>
            <a:r>
              <a:rPr lang="en-US"/>
              <a:t>Direct measurement</a:t>
            </a:r>
          </a:p>
          <a:p>
            <a:pPr lvl="2"/>
            <a:r>
              <a:rPr lang="en-US" sz="1800"/>
              <a:t> Measure the unknown with instrumentation</a:t>
            </a:r>
          </a:p>
          <a:p>
            <a:pPr lvl="1"/>
            <a:endParaRPr lang="en-US"/>
          </a:p>
          <a:p>
            <a:pPr lvl="1"/>
            <a:endParaRPr lang="en-US"/>
          </a:p>
          <a:p>
            <a:pPr lvl="1"/>
            <a:endParaRPr lang="en-US"/>
          </a:p>
          <a:p>
            <a:pPr lvl="1"/>
            <a:r>
              <a:rPr lang="en-US"/>
              <a:t>Indirect measurement</a:t>
            </a:r>
          </a:p>
          <a:p>
            <a:pPr lvl="2"/>
            <a:r>
              <a:rPr lang="en-US" sz="1800"/>
              <a:t>Determine the unknown from measurements and computations</a:t>
            </a:r>
          </a:p>
        </p:txBody>
      </p:sp>
      <p:grpSp>
        <p:nvGrpSpPr>
          <p:cNvPr id="34" name="Group 33">
            <a:extLst>
              <a:ext uri="{FF2B5EF4-FFF2-40B4-BE49-F238E27FC236}">
                <a16:creationId xmlns="" xmlns:a16="http://schemas.microsoft.com/office/drawing/2014/main" id="{239EA59B-E929-4D80-9B54-B14AD552377A}"/>
              </a:ext>
            </a:extLst>
          </p:cNvPr>
          <p:cNvGrpSpPr/>
          <p:nvPr/>
        </p:nvGrpSpPr>
        <p:grpSpPr>
          <a:xfrm>
            <a:off x="1334814" y="3473212"/>
            <a:ext cx="5496910" cy="1932627"/>
            <a:chOff x="1618593" y="2695446"/>
            <a:chExt cx="5496910" cy="1932627"/>
          </a:xfrm>
        </p:grpSpPr>
        <p:grpSp>
          <p:nvGrpSpPr>
            <p:cNvPr id="35" name="Group 34">
              <a:extLst>
                <a:ext uri="{FF2B5EF4-FFF2-40B4-BE49-F238E27FC236}">
                  <a16:creationId xmlns="" xmlns:a16="http://schemas.microsoft.com/office/drawing/2014/main" id="{42DE636D-A826-4B57-BB04-C4E7B4776E00}"/>
                </a:ext>
              </a:extLst>
            </p:cNvPr>
            <p:cNvGrpSpPr/>
            <p:nvPr/>
          </p:nvGrpSpPr>
          <p:grpSpPr>
            <a:xfrm>
              <a:off x="2426335" y="3986718"/>
              <a:ext cx="77477" cy="68179"/>
              <a:chOff x="1420126" y="2636152"/>
              <a:chExt cx="79375" cy="69850"/>
            </a:xfrm>
          </p:grpSpPr>
          <p:sp>
            <p:nvSpPr>
              <p:cNvPr id="104" name="Line 15">
                <a:extLst>
                  <a:ext uri="{FF2B5EF4-FFF2-40B4-BE49-F238E27FC236}">
                    <a16:creationId xmlns="" xmlns:a16="http://schemas.microsoft.com/office/drawing/2014/main" id="{4B444BB0-10F5-4301-81F3-7A91EC23CEE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39176" y="2636152"/>
                <a:ext cx="41275" cy="0"/>
              </a:xfrm>
              <a:prstGeom prst="line">
                <a:avLst/>
              </a:prstGeom>
              <a:noFill/>
              <a:ln w="31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1200">
                  <a:latin typeface="+mj-lt"/>
                  <a:ea typeface="Verdana" pitchFamily="34" charset="0"/>
                  <a:cs typeface="Verdana" pitchFamily="34" charset="0"/>
                </a:endParaRPr>
              </a:p>
            </p:txBody>
          </p:sp>
          <p:sp>
            <p:nvSpPr>
              <p:cNvPr id="105" name="Line 22">
                <a:extLst>
                  <a:ext uri="{FF2B5EF4-FFF2-40B4-BE49-F238E27FC236}">
                    <a16:creationId xmlns="" xmlns:a16="http://schemas.microsoft.com/office/drawing/2014/main" id="{5F0F6B68-D0EE-4042-A02B-DA7CD37D4A0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20126" y="2636152"/>
                <a:ext cx="0" cy="69850"/>
              </a:xfrm>
              <a:prstGeom prst="line">
                <a:avLst/>
              </a:prstGeom>
              <a:noFill/>
              <a:ln w="31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1200">
                  <a:latin typeface="+mj-lt"/>
                  <a:ea typeface="Verdana" pitchFamily="34" charset="0"/>
                  <a:cs typeface="Verdana" pitchFamily="34" charset="0"/>
                </a:endParaRPr>
              </a:p>
            </p:txBody>
          </p:sp>
          <p:sp>
            <p:nvSpPr>
              <p:cNvPr id="106" name="Line 23">
                <a:extLst>
                  <a:ext uri="{FF2B5EF4-FFF2-40B4-BE49-F238E27FC236}">
                    <a16:creationId xmlns="" xmlns:a16="http://schemas.microsoft.com/office/drawing/2014/main" id="{7B4A0D37-AB27-4D33-BC6E-12A502B333B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20126" y="2706002"/>
                <a:ext cx="79375" cy="0"/>
              </a:xfrm>
              <a:prstGeom prst="line">
                <a:avLst/>
              </a:prstGeom>
              <a:noFill/>
              <a:ln w="31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1200">
                  <a:latin typeface="+mj-lt"/>
                  <a:ea typeface="Verdana" pitchFamily="34" charset="0"/>
                  <a:cs typeface="Verdana" pitchFamily="34" charset="0"/>
                </a:endParaRPr>
              </a:p>
            </p:txBody>
          </p:sp>
          <p:sp>
            <p:nvSpPr>
              <p:cNvPr id="107" name="Line 24">
                <a:extLst>
                  <a:ext uri="{FF2B5EF4-FFF2-40B4-BE49-F238E27FC236}">
                    <a16:creationId xmlns="" xmlns:a16="http://schemas.microsoft.com/office/drawing/2014/main" id="{1227C35C-E3BB-4DCA-A4C6-45D376350C1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499501" y="2636152"/>
                <a:ext cx="0" cy="69850"/>
              </a:xfrm>
              <a:prstGeom prst="line">
                <a:avLst/>
              </a:prstGeom>
              <a:noFill/>
              <a:ln w="31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1200">
                  <a:latin typeface="+mj-lt"/>
                  <a:ea typeface="Verdana" pitchFamily="34" charset="0"/>
                  <a:cs typeface="Verdana" pitchFamily="34" charset="0"/>
                </a:endParaRPr>
              </a:p>
            </p:txBody>
          </p:sp>
          <p:sp>
            <p:nvSpPr>
              <p:cNvPr id="108" name="Line 25">
                <a:extLst>
                  <a:ext uri="{FF2B5EF4-FFF2-40B4-BE49-F238E27FC236}">
                    <a16:creationId xmlns="" xmlns:a16="http://schemas.microsoft.com/office/drawing/2014/main" id="{4281BCED-120B-45BB-BAF6-31E09B331BD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420126" y="2636152"/>
                <a:ext cx="79375" cy="0"/>
              </a:xfrm>
              <a:prstGeom prst="line">
                <a:avLst/>
              </a:prstGeom>
              <a:noFill/>
              <a:ln w="31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1200">
                  <a:latin typeface="+mj-lt"/>
                  <a:ea typeface="Verdana" pitchFamily="34" charset="0"/>
                  <a:cs typeface="Verdana" pitchFamily="34" charset="0"/>
                </a:endParaRPr>
              </a:p>
            </p:txBody>
          </p:sp>
        </p:grpSp>
        <p:grpSp>
          <p:nvGrpSpPr>
            <p:cNvPr id="36" name="Group 35">
              <a:extLst>
                <a:ext uri="{FF2B5EF4-FFF2-40B4-BE49-F238E27FC236}">
                  <a16:creationId xmlns="" xmlns:a16="http://schemas.microsoft.com/office/drawing/2014/main" id="{7CEBC20E-F830-4106-A4B4-6DE7E26A895D}"/>
                </a:ext>
              </a:extLst>
            </p:cNvPr>
            <p:cNvGrpSpPr/>
            <p:nvPr/>
          </p:nvGrpSpPr>
          <p:grpSpPr>
            <a:xfrm>
              <a:off x="6199187" y="4550751"/>
              <a:ext cx="94522" cy="68179"/>
              <a:chOff x="7309751" y="3214002"/>
              <a:chExt cx="96837" cy="69850"/>
            </a:xfrm>
          </p:grpSpPr>
          <p:sp>
            <p:nvSpPr>
              <p:cNvPr id="98" name="Line 19">
                <a:extLst>
                  <a:ext uri="{FF2B5EF4-FFF2-40B4-BE49-F238E27FC236}">
                    <a16:creationId xmlns="" xmlns:a16="http://schemas.microsoft.com/office/drawing/2014/main" id="{84132D66-5E6B-49DA-9673-9F6172AFEBC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346263" y="3214002"/>
                <a:ext cx="39688" cy="0"/>
              </a:xfrm>
              <a:prstGeom prst="line">
                <a:avLst/>
              </a:prstGeom>
              <a:noFill/>
              <a:ln w="31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1200">
                  <a:latin typeface="+mj-lt"/>
                  <a:ea typeface="Verdana" pitchFamily="34" charset="0"/>
                  <a:cs typeface="Verdana" pitchFamily="34" charset="0"/>
                </a:endParaRPr>
              </a:p>
            </p:txBody>
          </p:sp>
          <p:sp>
            <p:nvSpPr>
              <p:cNvPr id="99" name="Line 26">
                <a:extLst>
                  <a:ext uri="{FF2B5EF4-FFF2-40B4-BE49-F238E27FC236}">
                    <a16:creationId xmlns="" xmlns:a16="http://schemas.microsoft.com/office/drawing/2014/main" id="{B82ED996-D4E7-4D33-B06C-86BD6654E71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325626" y="3214002"/>
                <a:ext cx="0" cy="69850"/>
              </a:xfrm>
              <a:prstGeom prst="line">
                <a:avLst/>
              </a:prstGeom>
              <a:noFill/>
              <a:ln w="31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1200">
                  <a:latin typeface="+mj-lt"/>
                  <a:ea typeface="Verdana" pitchFamily="34" charset="0"/>
                  <a:cs typeface="Verdana" pitchFamily="34" charset="0"/>
                </a:endParaRPr>
              </a:p>
            </p:txBody>
          </p:sp>
          <p:sp>
            <p:nvSpPr>
              <p:cNvPr id="100" name="Line 27">
                <a:extLst>
                  <a:ext uri="{FF2B5EF4-FFF2-40B4-BE49-F238E27FC236}">
                    <a16:creationId xmlns="" xmlns:a16="http://schemas.microsoft.com/office/drawing/2014/main" id="{0786053D-E9BB-43E2-94C5-A47A6B00AD7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325626" y="3283852"/>
                <a:ext cx="80962" cy="0"/>
              </a:xfrm>
              <a:prstGeom prst="line">
                <a:avLst/>
              </a:prstGeom>
              <a:noFill/>
              <a:ln w="31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1200">
                  <a:latin typeface="+mj-lt"/>
                  <a:ea typeface="Verdana" pitchFamily="34" charset="0"/>
                  <a:cs typeface="Verdana" pitchFamily="34" charset="0"/>
                </a:endParaRPr>
              </a:p>
            </p:txBody>
          </p:sp>
          <p:sp>
            <p:nvSpPr>
              <p:cNvPr id="101" name="Line 28">
                <a:extLst>
                  <a:ext uri="{FF2B5EF4-FFF2-40B4-BE49-F238E27FC236}">
                    <a16:creationId xmlns="" xmlns:a16="http://schemas.microsoft.com/office/drawing/2014/main" id="{42108EBD-04B9-470A-A14B-F18E63A2754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406588" y="3214002"/>
                <a:ext cx="0" cy="69850"/>
              </a:xfrm>
              <a:prstGeom prst="line">
                <a:avLst/>
              </a:prstGeom>
              <a:noFill/>
              <a:ln w="31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1200">
                  <a:latin typeface="+mj-lt"/>
                  <a:ea typeface="Verdana" pitchFamily="34" charset="0"/>
                  <a:cs typeface="Verdana" pitchFamily="34" charset="0"/>
                </a:endParaRPr>
              </a:p>
            </p:txBody>
          </p:sp>
          <p:sp>
            <p:nvSpPr>
              <p:cNvPr id="102" name="Line 29">
                <a:extLst>
                  <a:ext uri="{FF2B5EF4-FFF2-40B4-BE49-F238E27FC236}">
                    <a16:creationId xmlns="" xmlns:a16="http://schemas.microsoft.com/office/drawing/2014/main" id="{17B76BD7-DF11-4677-95DE-8A7E1D02934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7325626" y="3214002"/>
                <a:ext cx="80962" cy="0"/>
              </a:xfrm>
              <a:prstGeom prst="line">
                <a:avLst/>
              </a:prstGeom>
              <a:noFill/>
              <a:ln w="31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1200">
                  <a:latin typeface="+mj-lt"/>
                  <a:ea typeface="Verdana" pitchFamily="34" charset="0"/>
                  <a:cs typeface="Verdana" pitchFamily="34" charset="0"/>
                </a:endParaRPr>
              </a:p>
            </p:txBody>
          </p:sp>
          <p:sp>
            <p:nvSpPr>
              <p:cNvPr id="103" name="Line 62">
                <a:extLst>
                  <a:ext uri="{FF2B5EF4-FFF2-40B4-BE49-F238E27FC236}">
                    <a16:creationId xmlns="" xmlns:a16="http://schemas.microsoft.com/office/drawing/2014/main" id="{1B0AD4A1-3B60-4D8C-A277-2722376BC34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309751" y="3274327"/>
                <a:ext cx="15875" cy="0"/>
              </a:xfrm>
              <a:prstGeom prst="line">
                <a:avLst/>
              </a:prstGeom>
              <a:noFill/>
              <a:ln w="31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1200">
                  <a:latin typeface="+mj-lt"/>
                  <a:ea typeface="Verdana" pitchFamily="34" charset="0"/>
                  <a:cs typeface="Verdana" pitchFamily="34" charset="0"/>
                </a:endParaRPr>
              </a:p>
            </p:txBody>
          </p:sp>
        </p:grpSp>
        <p:sp>
          <p:nvSpPr>
            <p:cNvPr id="37" name="Line 64">
              <a:extLst>
                <a:ext uri="{FF2B5EF4-FFF2-40B4-BE49-F238E27FC236}">
                  <a16:creationId xmlns="" xmlns:a16="http://schemas.microsoft.com/office/drawing/2014/main" id="{55AF8AE2-4FA1-422E-AEFF-A086253BC09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390034" y="3396342"/>
              <a:ext cx="1828800" cy="0"/>
            </a:xfrm>
            <a:prstGeom prst="line">
              <a:avLst/>
            </a:prstGeom>
            <a:noFill/>
            <a:ln w="3175">
              <a:solidFill>
                <a:srgbClr val="0000FF"/>
              </a:solidFill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200">
                <a:latin typeface="+mj-lt"/>
                <a:ea typeface="Verdana" pitchFamily="34" charset="0"/>
                <a:cs typeface="Verdana" pitchFamily="34" charset="0"/>
              </a:endParaRPr>
            </a:p>
          </p:txBody>
        </p:sp>
        <p:sp>
          <p:nvSpPr>
            <p:cNvPr id="38" name="Line 65">
              <a:extLst>
                <a:ext uri="{FF2B5EF4-FFF2-40B4-BE49-F238E27FC236}">
                  <a16:creationId xmlns="" xmlns:a16="http://schemas.microsoft.com/office/drawing/2014/main" id="{B27A4620-584C-43C6-961B-DB315AC777F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485219" y="3396342"/>
              <a:ext cx="1828800" cy="0"/>
            </a:xfrm>
            <a:prstGeom prst="line">
              <a:avLst/>
            </a:prstGeom>
            <a:noFill/>
            <a:ln w="3175">
              <a:solidFill>
                <a:srgbClr val="0000FF"/>
              </a:solidFill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200">
                <a:latin typeface="+mj-lt"/>
                <a:ea typeface="Verdana" pitchFamily="34" charset="0"/>
                <a:cs typeface="Verdana" pitchFamily="34" charset="0"/>
              </a:endParaRPr>
            </a:p>
          </p:txBody>
        </p:sp>
        <p:sp>
          <p:nvSpPr>
            <p:cNvPr id="39" name="Rectangle 67">
              <a:extLst>
                <a:ext uri="{FF2B5EF4-FFF2-40B4-BE49-F238E27FC236}">
                  <a16:creationId xmlns="" xmlns:a16="http://schemas.microsoft.com/office/drawing/2014/main" id="{DB375CE2-DC41-4788-81B1-63A4F5FE0A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01256" y="4410408"/>
              <a:ext cx="81754" cy="1846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FF"/>
                  </a:solidFill>
                  <a:latin typeface="+mj-lt"/>
                  <a:ea typeface="Verdana" pitchFamily="34" charset="0"/>
                  <a:cs typeface="Verdana" pitchFamily="34" charset="0"/>
                </a:rPr>
                <a:t>B</a:t>
              </a:r>
              <a:endParaRPr lang="en-US" sz="1200" dirty="0">
                <a:solidFill>
                  <a:srgbClr val="0000FF"/>
                </a:solidFill>
                <a:latin typeface="+mj-lt"/>
                <a:ea typeface="Verdana" pitchFamily="34" charset="0"/>
                <a:cs typeface="Verdana" pitchFamily="34" charset="0"/>
              </a:endParaRPr>
            </a:p>
          </p:txBody>
        </p:sp>
        <p:sp>
          <p:nvSpPr>
            <p:cNvPr id="40" name="Rectangle 69">
              <a:extLst>
                <a:ext uri="{FF2B5EF4-FFF2-40B4-BE49-F238E27FC236}">
                  <a16:creationId xmlns="" xmlns:a16="http://schemas.microsoft.com/office/drawing/2014/main" id="{C10BEFF2-B442-4EB0-84C1-B282B1ACAA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43718" y="3548773"/>
              <a:ext cx="150682" cy="1846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FF"/>
                  </a:solidFill>
                  <a:latin typeface="+mj-lt"/>
                  <a:ea typeface="Verdana" pitchFamily="34" charset="0"/>
                  <a:cs typeface="Verdana" pitchFamily="34" charset="0"/>
                </a:rPr>
                <a:t>BS</a:t>
              </a:r>
              <a:endParaRPr lang="en-US" sz="1200" baseline="-25000" dirty="0">
                <a:solidFill>
                  <a:srgbClr val="0000FF"/>
                </a:solidFill>
                <a:latin typeface="+mj-lt"/>
                <a:ea typeface="Verdana" pitchFamily="34" charset="0"/>
                <a:cs typeface="Verdana" pitchFamily="34" charset="0"/>
              </a:endParaRPr>
            </a:p>
          </p:txBody>
        </p:sp>
        <p:sp>
          <p:nvSpPr>
            <p:cNvPr id="41" name="Rectangle 70">
              <a:extLst>
                <a:ext uri="{FF2B5EF4-FFF2-40B4-BE49-F238E27FC236}">
                  <a16:creationId xmlns="" xmlns:a16="http://schemas.microsoft.com/office/drawing/2014/main" id="{4BB89F1C-8294-4AB1-A3C7-809D1063F7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39702" y="3864746"/>
              <a:ext cx="137217" cy="1846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FF"/>
                  </a:solidFill>
                  <a:latin typeface="+mj-lt"/>
                  <a:ea typeface="Verdana" pitchFamily="34" charset="0"/>
                  <a:cs typeface="Verdana" pitchFamily="34" charset="0"/>
                </a:rPr>
                <a:t>FS</a:t>
              </a:r>
              <a:endParaRPr lang="en-US" sz="1200" baseline="-25000" dirty="0">
                <a:solidFill>
                  <a:srgbClr val="0000FF"/>
                </a:solidFill>
                <a:latin typeface="+mj-lt"/>
                <a:ea typeface="Verdana" pitchFamily="34" charset="0"/>
                <a:cs typeface="Verdana" pitchFamily="34" charset="0"/>
              </a:endParaRPr>
            </a:p>
          </p:txBody>
        </p:sp>
        <p:sp>
          <p:nvSpPr>
            <p:cNvPr id="42" name="Line 85">
              <a:extLst>
                <a:ext uri="{FF2B5EF4-FFF2-40B4-BE49-F238E27FC236}">
                  <a16:creationId xmlns="" xmlns:a16="http://schemas.microsoft.com/office/drawing/2014/main" id="{11CA9BD9-085F-42DF-9FF2-765CA67D175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58987" y="3403793"/>
              <a:ext cx="0" cy="572891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 type="stealth" w="sm" len="sm"/>
              <a:tailEnd type="none" w="sm" len="sm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200">
                <a:latin typeface="+mj-lt"/>
                <a:ea typeface="Verdana" pitchFamily="34" charset="0"/>
                <a:cs typeface="Verdana" pitchFamily="34" charset="0"/>
              </a:endParaRPr>
            </a:p>
          </p:txBody>
        </p:sp>
        <p:sp>
          <p:nvSpPr>
            <p:cNvPr id="43" name="Line 86">
              <a:extLst>
                <a:ext uri="{FF2B5EF4-FFF2-40B4-BE49-F238E27FC236}">
                  <a16:creationId xmlns="" xmlns:a16="http://schemas.microsoft.com/office/drawing/2014/main" id="{AFD5BC4E-4BAB-4C05-A4C1-529329EF844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185012" y="3985438"/>
              <a:ext cx="205618" cy="0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200">
                <a:latin typeface="+mj-lt"/>
                <a:ea typeface="Verdana" pitchFamily="34" charset="0"/>
                <a:cs typeface="Verdana" pitchFamily="34" charset="0"/>
              </a:endParaRPr>
            </a:p>
          </p:txBody>
        </p:sp>
        <p:sp>
          <p:nvSpPr>
            <p:cNvPr id="44" name="Line 94">
              <a:extLst>
                <a:ext uri="{FF2B5EF4-FFF2-40B4-BE49-F238E27FC236}">
                  <a16:creationId xmlns="" xmlns:a16="http://schemas.microsoft.com/office/drawing/2014/main" id="{30958186-CF8F-429C-99FD-2E2F1771393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510267" y="3403793"/>
              <a:ext cx="0" cy="1141940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 type="stealth" w="sm" len="sm"/>
              <a:tailEnd type="non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200">
                <a:latin typeface="+mj-lt"/>
                <a:ea typeface="Verdana" pitchFamily="34" charset="0"/>
                <a:cs typeface="Verdana" pitchFamily="34" charset="0"/>
              </a:endParaRPr>
            </a:p>
          </p:txBody>
        </p:sp>
        <p:grpSp>
          <p:nvGrpSpPr>
            <p:cNvPr id="45" name="Group 113">
              <a:extLst>
                <a:ext uri="{FF2B5EF4-FFF2-40B4-BE49-F238E27FC236}">
                  <a16:creationId xmlns="" xmlns:a16="http://schemas.microsoft.com/office/drawing/2014/main" id="{A831AA28-AFC2-4AF6-9030-9A321AE78350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4101032" y="3379473"/>
              <a:ext cx="447974" cy="792843"/>
              <a:chOff x="5473812" y="3258212"/>
              <a:chExt cx="1912288" cy="3384440"/>
            </a:xfrm>
          </p:grpSpPr>
          <p:grpSp>
            <p:nvGrpSpPr>
              <p:cNvPr id="53" name="Group 1905">
                <a:extLst>
                  <a:ext uri="{FF2B5EF4-FFF2-40B4-BE49-F238E27FC236}">
                    <a16:creationId xmlns="" xmlns:a16="http://schemas.microsoft.com/office/drawing/2014/main" id="{C0E67BA4-DEEB-4058-8458-AF53BC6E9BE1}"/>
                  </a:ext>
                </a:extLst>
              </p:cNvPr>
              <p:cNvGrpSpPr/>
              <p:nvPr/>
            </p:nvGrpSpPr>
            <p:grpSpPr>
              <a:xfrm>
                <a:off x="6146584" y="3258212"/>
                <a:ext cx="579803" cy="337849"/>
                <a:chOff x="6511020" y="2181474"/>
                <a:chExt cx="579803" cy="337849"/>
              </a:xfrm>
            </p:grpSpPr>
            <p:grpSp>
              <p:nvGrpSpPr>
                <p:cNvPr id="80" name="Group 1872">
                  <a:extLst>
                    <a:ext uri="{FF2B5EF4-FFF2-40B4-BE49-F238E27FC236}">
                      <a16:creationId xmlns="" xmlns:a16="http://schemas.microsoft.com/office/drawing/2014/main" id="{77F693C7-FBBD-4983-B04B-BD0B7BD3EE95}"/>
                    </a:ext>
                  </a:extLst>
                </p:cNvPr>
                <p:cNvGrpSpPr/>
                <p:nvPr/>
              </p:nvGrpSpPr>
              <p:grpSpPr>
                <a:xfrm>
                  <a:off x="6511020" y="2181474"/>
                  <a:ext cx="579803" cy="189166"/>
                  <a:chOff x="6472550" y="2134126"/>
                  <a:chExt cx="644226" cy="236457"/>
                </a:xfrm>
              </p:grpSpPr>
              <p:sp>
                <p:nvSpPr>
                  <p:cNvPr id="92" name="Rectangle 91">
                    <a:extLst>
                      <a:ext uri="{FF2B5EF4-FFF2-40B4-BE49-F238E27FC236}">
                        <a16:creationId xmlns="" xmlns:a16="http://schemas.microsoft.com/office/drawing/2014/main" id="{817FDBAE-E8F6-49C0-97EE-C49BC632F9A2}"/>
                      </a:ext>
                    </a:extLst>
                  </p:cNvPr>
                  <p:cNvSpPr/>
                  <p:nvPr/>
                </p:nvSpPr>
                <p:spPr>
                  <a:xfrm>
                    <a:off x="7015540" y="2164261"/>
                    <a:ext cx="101236" cy="190093"/>
                  </a:xfrm>
                  <a:prstGeom prst="rect">
                    <a:avLst/>
                  </a:prstGeom>
                  <a:solidFill>
                    <a:srgbClr val="92D050"/>
                  </a:soli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93" name="Rectangle 92">
                    <a:extLst>
                      <a:ext uri="{FF2B5EF4-FFF2-40B4-BE49-F238E27FC236}">
                        <a16:creationId xmlns="" xmlns:a16="http://schemas.microsoft.com/office/drawing/2014/main" id="{F9543817-3559-43D8-9574-BF8251C520C9}"/>
                      </a:ext>
                    </a:extLst>
                  </p:cNvPr>
                  <p:cNvSpPr/>
                  <p:nvPr/>
                </p:nvSpPr>
                <p:spPr>
                  <a:xfrm>
                    <a:off x="6518408" y="2166582"/>
                    <a:ext cx="45719" cy="197047"/>
                  </a:xfrm>
                  <a:prstGeom prst="rect">
                    <a:avLst/>
                  </a:prstGeom>
                  <a:solidFill>
                    <a:srgbClr val="92D050"/>
                  </a:soli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94" name="Rounded Rectangle 155">
                    <a:extLst>
                      <a:ext uri="{FF2B5EF4-FFF2-40B4-BE49-F238E27FC236}">
                        <a16:creationId xmlns="" xmlns:a16="http://schemas.microsoft.com/office/drawing/2014/main" id="{6B67357E-AC37-4532-8388-5F64035702E1}"/>
                      </a:ext>
                    </a:extLst>
                  </p:cNvPr>
                  <p:cNvSpPr/>
                  <p:nvPr/>
                </p:nvSpPr>
                <p:spPr>
                  <a:xfrm>
                    <a:off x="6559621" y="2134126"/>
                    <a:ext cx="461064" cy="236456"/>
                  </a:xfrm>
                  <a:prstGeom prst="roundRect">
                    <a:avLst/>
                  </a:prstGeom>
                  <a:solidFill>
                    <a:srgbClr val="008000"/>
                  </a:soli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95" name="Rectangle 94">
                    <a:extLst>
                      <a:ext uri="{FF2B5EF4-FFF2-40B4-BE49-F238E27FC236}">
                        <a16:creationId xmlns="" xmlns:a16="http://schemas.microsoft.com/office/drawing/2014/main" id="{ED0F85C9-23D0-4CDB-83A3-244D48843224}"/>
                      </a:ext>
                    </a:extLst>
                  </p:cNvPr>
                  <p:cNvSpPr/>
                  <p:nvPr/>
                </p:nvSpPr>
                <p:spPr>
                  <a:xfrm>
                    <a:off x="6472550" y="2205991"/>
                    <a:ext cx="45719" cy="108956"/>
                  </a:xfrm>
                  <a:prstGeom prst="rect">
                    <a:avLst/>
                  </a:prstGeom>
                  <a:solidFill>
                    <a:schemeClr val="tx1"/>
                  </a:soli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96" name="Rounded Rectangle 157">
                    <a:extLst>
                      <a:ext uri="{FF2B5EF4-FFF2-40B4-BE49-F238E27FC236}">
                        <a16:creationId xmlns="" xmlns:a16="http://schemas.microsoft.com/office/drawing/2014/main" id="{0E17FFB8-95F5-42E6-9B09-B6673E46EE34}"/>
                      </a:ext>
                    </a:extLst>
                  </p:cNvPr>
                  <p:cNvSpPr/>
                  <p:nvPr/>
                </p:nvSpPr>
                <p:spPr>
                  <a:xfrm>
                    <a:off x="6672955" y="2194400"/>
                    <a:ext cx="337426" cy="176183"/>
                  </a:xfrm>
                  <a:prstGeom prst="roundRect">
                    <a:avLst/>
                  </a:prstGeom>
                  <a:solidFill>
                    <a:srgbClr val="92D050"/>
                  </a:soli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97" name="Oval 96">
                    <a:extLst>
                      <a:ext uri="{FF2B5EF4-FFF2-40B4-BE49-F238E27FC236}">
                        <a16:creationId xmlns="" xmlns:a16="http://schemas.microsoft.com/office/drawing/2014/main" id="{6B8A4ADD-D7D4-435B-9009-8AEFD22EBF09}"/>
                      </a:ext>
                    </a:extLst>
                  </p:cNvPr>
                  <p:cNvSpPr/>
                  <p:nvPr/>
                </p:nvSpPr>
                <p:spPr>
                  <a:xfrm>
                    <a:off x="6858411" y="2247719"/>
                    <a:ext cx="121061" cy="104319"/>
                  </a:xfrm>
                  <a:prstGeom prst="ellipse">
                    <a:avLst/>
                  </a:prstGeom>
                  <a:gradFill flip="none" rotWithShape="1">
                    <a:gsLst>
                      <a:gs pos="0">
                        <a:schemeClr val="tx1">
                          <a:lumMod val="75000"/>
                          <a:lumOff val="25000"/>
                          <a:shade val="30000"/>
                          <a:satMod val="115000"/>
                        </a:schemeClr>
                      </a:gs>
                      <a:gs pos="50000">
                        <a:schemeClr val="tx1">
                          <a:lumMod val="75000"/>
                          <a:lumOff val="25000"/>
                          <a:shade val="67500"/>
                          <a:satMod val="115000"/>
                        </a:schemeClr>
                      </a:gs>
                      <a:gs pos="100000">
                        <a:schemeClr val="tx1">
                          <a:lumMod val="75000"/>
                          <a:lumOff val="25000"/>
                          <a:shade val="100000"/>
                          <a:satMod val="115000"/>
                        </a:schemeClr>
                      </a:gs>
                    </a:gsLst>
                    <a:path path="circle">
                      <a:fillToRect l="50000" t="50000" r="50000" b="50000"/>
                    </a:path>
                    <a:tileRect/>
                  </a:gra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</p:grpSp>
            <p:sp>
              <p:nvSpPr>
                <p:cNvPr id="81" name="Rectangle 80">
                  <a:extLst>
                    <a:ext uri="{FF2B5EF4-FFF2-40B4-BE49-F238E27FC236}">
                      <a16:creationId xmlns="" xmlns:a16="http://schemas.microsoft.com/office/drawing/2014/main" id="{5D60E9D3-DD38-4908-B01D-93B8580DBE26}"/>
                    </a:ext>
                  </a:extLst>
                </p:cNvPr>
                <p:cNvSpPr/>
                <p:nvPr/>
              </p:nvSpPr>
              <p:spPr>
                <a:xfrm>
                  <a:off x="6614969" y="2379856"/>
                  <a:ext cx="373229" cy="41728"/>
                </a:xfrm>
                <a:prstGeom prst="rect">
                  <a:avLst/>
                </a:prstGeom>
                <a:solidFill>
                  <a:srgbClr val="008000"/>
                </a:solidFill>
                <a:ln w="31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200">
                    <a:latin typeface="+mj-lt"/>
                    <a:ea typeface="Verdana" pitchFamily="34" charset="0"/>
                    <a:cs typeface="Verdana" pitchFamily="34" charset="0"/>
                  </a:endParaRPr>
                </a:p>
              </p:txBody>
            </p:sp>
            <p:grpSp>
              <p:nvGrpSpPr>
                <p:cNvPr id="82" name="Group 72">
                  <a:extLst>
                    <a:ext uri="{FF2B5EF4-FFF2-40B4-BE49-F238E27FC236}">
                      <a16:creationId xmlns="" xmlns:a16="http://schemas.microsoft.com/office/drawing/2014/main" id="{6E6EF837-D61C-4D87-8686-5496F9FAA937}"/>
                    </a:ext>
                  </a:extLst>
                </p:cNvPr>
                <p:cNvGrpSpPr/>
                <p:nvPr/>
              </p:nvGrpSpPr>
              <p:grpSpPr>
                <a:xfrm>
                  <a:off x="6808119" y="2422872"/>
                  <a:ext cx="73152" cy="57607"/>
                  <a:chOff x="5646283" y="853457"/>
                  <a:chExt cx="73152" cy="64008"/>
                </a:xfrm>
              </p:grpSpPr>
              <p:sp>
                <p:nvSpPr>
                  <p:cNvPr id="90" name="Rectangle 89">
                    <a:extLst>
                      <a:ext uri="{FF2B5EF4-FFF2-40B4-BE49-F238E27FC236}">
                        <a16:creationId xmlns="" xmlns:a16="http://schemas.microsoft.com/office/drawing/2014/main" id="{714058DB-985A-4E42-B9D5-46A5C4F7983A}"/>
                      </a:ext>
                    </a:extLst>
                  </p:cNvPr>
                  <p:cNvSpPr/>
                  <p:nvPr/>
                </p:nvSpPr>
                <p:spPr>
                  <a:xfrm>
                    <a:off x="5668776" y="853457"/>
                    <a:ext cx="27432" cy="64008"/>
                  </a:xfrm>
                  <a:prstGeom prst="rect">
                    <a:avLst/>
                  </a:prstGeom>
                  <a:solidFill>
                    <a:schemeClr val="bg1">
                      <a:lumMod val="85000"/>
                    </a:schemeClr>
                  </a:soli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91" name="Rectangle 90">
                    <a:extLst>
                      <a:ext uri="{FF2B5EF4-FFF2-40B4-BE49-F238E27FC236}">
                        <a16:creationId xmlns="" xmlns:a16="http://schemas.microsoft.com/office/drawing/2014/main" id="{13416574-C3F5-47E4-AC9B-9D3228BFA9E8}"/>
                      </a:ext>
                    </a:extLst>
                  </p:cNvPr>
                  <p:cNvSpPr/>
                  <p:nvPr/>
                </p:nvSpPr>
                <p:spPr>
                  <a:xfrm>
                    <a:off x="5646283" y="870061"/>
                    <a:ext cx="73152" cy="27432"/>
                  </a:xfrm>
                  <a:prstGeom prst="rect">
                    <a:avLst/>
                  </a:prstGeom>
                  <a:solidFill>
                    <a:schemeClr val="bg1">
                      <a:lumMod val="50000"/>
                    </a:schemeClr>
                  </a:soli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</p:grpSp>
            <p:sp>
              <p:nvSpPr>
                <p:cNvPr id="83" name="Rectangle 82">
                  <a:extLst>
                    <a:ext uri="{FF2B5EF4-FFF2-40B4-BE49-F238E27FC236}">
                      <a16:creationId xmlns="" xmlns:a16="http://schemas.microsoft.com/office/drawing/2014/main" id="{5407EE84-221A-4EF5-BD06-27D5FC8A1B3B}"/>
                    </a:ext>
                  </a:extLst>
                </p:cNvPr>
                <p:cNvSpPr/>
                <p:nvPr/>
              </p:nvSpPr>
              <p:spPr>
                <a:xfrm>
                  <a:off x="6660485" y="2478176"/>
                  <a:ext cx="293255" cy="41147"/>
                </a:xfrm>
                <a:prstGeom prst="rect">
                  <a:avLst/>
                </a:prstGeom>
                <a:solidFill>
                  <a:srgbClr val="008000"/>
                </a:solidFill>
                <a:ln w="31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200">
                    <a:latin typeface="+mj-lt"/>
                    <a:ea typeface="Verdana" pitchFamily="34" charset="0"/>
                    <a:cs typeface="Verdana" pitchFamily="34" charset="0"/>
                  </a:endParaRPr>
                </a:p>
              </p:txBody>
            </p:sp>
            <p:grpSp>
              <p:nvGrpSpPr>
                <p:cNvPr id="84" name="Group 71">
                  <a:extLst>
                    <a:ext uri="{FF2B5EF4-FFF2-40B4-BE49-F238E27FC236}">
                      <a16:creationId xmlns="" xmlns:a16="http://schemas.microsoft.com/office/drawing/2014/main" id="{1A67F3A4-CB7C-461B-A21C-917D68FF6EB6}"/>
                    </a:ext>
                  </a:extLst>
                </p:cNvPr>
                <p:cNvGrpSpPr/>
                <p:nvPr/>
              </p:nvGrpSpPr>
              <p:grpSpPr>
                <a:xfrm>
                  <a:off x="6656423" y="2420912"/>
                  <a:ext cx="73152" cy="57607"/>
                  <a:chOff x="5646283" y="853457"/>
                  <a:chExt cx="73152" cy="64008"/>
                </a:xfrm>
              </p:grpSpPr>
              <p:sp>
                <p:nvSpPr>
                  <p:cNvPr id="88" name="Rectangle 87">
                    <a:extLst>
                      <a:ext uri="{FF2B5EF4-FFF2-40B4-BE49-F238E27FC236}">
                        <a16:creationId xmlns="" xmlns:a16="http://schemas.microsoft.com/office/drawing/2014/main" id="{5FF99D5E-F4BD-4089-85CA-C4D8C45E25E8}"/>
                      </a:ext>
                    </a:extLst>
                  </p:cNvPr>
                  <p:cNvSpPr/>
                  <p:nvPr/>
                </p:nvSpPr>
                <p:spPr>
                  <a:xfrm>
                    <a:off x="5668776" y="853457"/>
                    <a:ext cx="27432" cy="64008"/>
                  </a:xfrm>
                  <a:prstGeom prst="rect">
                    <a:avLst/>
                  </a:prstGeom>
                  <a:solidFill>
                    <a:schemeClr val="bg1">
                      <a:lumMod val="85000"/>
                    </a:schemeClr>
                  </a:soli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89" name="Rectangle 88">
                    <a:extLst>
                      <a:ext uri="{FF2B5EF4-FFF2-40B4-BE49-F238E27FC236}">
                        <a16:creationId xmlns="" xmlns:a16="http://schemas.microsoft.com/office/drawing/2014/main" id="{8D141B32-D6A6-4B57-B1F6-D3F3593F2CDB}"/>
                      </a:ext>
                    </a:extLst>
                  </p:cNvPr>
                  <p:cNvSpPr/>
                  <p:nvPr/>
                </p:nvSpPr>
                <p:spPr>
                  <a:xfrm>
                    <a:off x="5646283" y="870061"/>
                    <a:ext cx="73152" cy="27432"/>
                  </a:xfrm>
                  <a:prstGeom prst="rect">
                    <a:avLst/>
                  </a:prstGeom>
                  <a:solidFill>
                    <a:schemeClr val="bg1">
                      <a:lumMod val="50000"/>
                    </a:schemeClr>
                  </a:soli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</p:grpSp>
            <p:grpSp>
              <p:nvGrpSpPr>
                <p:cNvPr id="85" name="Group 72">
                  <a:extLst>
                    <a:ext uri="{FF2B5EF4-FFF2-40B4-BE49-F238E27FC236}">
                      <a16:creationId xmlns="" xmlns:a16="http://schemas.microsoft.com/office/drawing/2014/main" id="{0BFD86A7-FD29-4804-8645-E203F2B41F0E}"/>
                    </a:ext>
                  </a:extLst>
                </p:cNvPr>
                <p:cNvGrpSpPr/>
                <p:nvPr/>
              </p:nvGrpSpPr>
              <p:grpSpPr>
                <a:xfrm>
                  <a:off x="6867299" y="2422872"/>
                  <a:ext cx="73152" cy="57607"/>
                  <a:chOff x="5646283" y="853457"/>
                  <a:chExt cx="73152" cy="64008"/>
                </a:xfrm>
              </p:grpSpPr>
              <p:sp>
                <p:nvSpPr>
                  <p:cNvPr id="86" name="Rectangle 85">
                    <a:extLst>
                      <a:ext uri="{FF2B5EF4-FFF2-40B4-BE49-F238E27FC236}">
                        <a16:creationId xmlns="" xmlns:a16="http://schemas.microsoft.com/office/drawing/2014/main" id="{6455E43F-6F1B-4502-AE3E-648B151DF5FA}"/>
                      </a:ext>
                    </a:extLst>
                  </p:cNvPr>
                  <p:cNvSpPr/>
                  <p:nvPr/>
                </p:nvSpPr>
                <p:spPr>
                  <a:xfrm>
                    <a:off x="5668776" y="853457"/>
                    <a:ext cx="27432" cy="64008"/>
                  </a:xfrm>
                  <a:prstGeom prst="rect">
                    <a:avLst/>
                  </a:prstGeom>
                  <a:solidFill>
                    <a:schemeClr val="bg1">
                      <a:lumMod val="85000"/>
                    </a:schemeClr>
                  </a:soli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87" name="Rectangle 86">
                    <a:extLst>
                      <a:ext uri="{FF2B5EF4-FFF2-40B4-BE49-F238E27FC236}">
                        <a16:creationId xmlns="" xmlns:a16="http://schemas.microsoft.com/office/drawing/2014/main" id="{64582D12-1FBA-4898-81A5-4EF04EEF1A92}"/>
                      </a:ext>
                    </a:extLst>
                  </p:cNvPr>
                  <p:cNvSpPr/>
                  <p:nvPr/>
                </p:nvSpPr>
                <p:spPr>
                  <a:xfrm>
                    <a:off x="5646283" y="870061"/>
                    <a:ext cx="73152" cy="27432"/>
                  </a:xfrm>
                  <a:prstGeom prst="rect">
                    <a:avLst/>
                  </a:prstGeom>
                  <a:solidFill>
                    <a:schemeClr val="bg1">
                      <a:lumMod val="50000"/>
                    </a:schemeClr>
                  </a:soli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</p:grpSp>
          </p:grpSp>
          <p:grpSp>
            <p:nvGrpSpPr>
              <p:cNvPr id="54" name="Group 1924">
                <a:extLst>
                  <a:ext uri="{FF2B5EF4-FFF2-40B4-BE49-F238E27FC236}">
                    <a16:creationId xmlns="" xmlns:a16="http://schemas.microsoft.com/office/drawing/2014/main" id="{2846244F-0F06-4A58-9834-6E12F0DC7593}"/>
                  </a:ext>
                </a:extLst>
              </p:cNvPr>
              <p:cNvGrpSpPr/>
              <p:nvPr/>
            </p:nvGrpSpPr>
            <p:grpSpPr>
              <a:xfrm>
                <a:off x="5473812" y="3597179"/>
                <a:ext cx="1912288" cy="3045473"/>
                <a:chOff x="1812899" y="3196301"/>
                <a:chExt cx="1912288" cy="3045473"/>
              </a:xfrm>
            </p:grpSpPr>
            <p:grpSp>
              <p:nvGrpSpPr>
                <p:cNvPr id="55" name="Group 53">
                  <a:extLst>
                    <a:ext uri="{FF2B5EF4-FFF2-40B4-BE49-F238E27FC236}">
                      <a16:creationId xmlns="" xmlns:a16="http://schemas.microsoft.com/office/drawing/2014/main" id="{73C71274-70F5-4646-A426-EB066DECEB94}"/>
                    </a:ext>
                  </a:extLst>
                </p:cNvPr>
                <p:cNvGrpSpPr/>
                <p:nvPr/>
              </p:nvGrpSpPr>
              <p:grpSpPr>
                <a:xfrm>
                  <a:off x="1812899" y="3196301"/>
                  <a:ext cx="1912288" cy="3045473"/>
                  <a:chOff x="3582063" y="1443038"/>
                  <a:chExt cx="1912288" cy="3045473"/>
                </a:xfrm>
              </p:grpSpPr>
              <p:sp>
                <p:nvSpPr>
                  <p:cNvPr id="58" name="Freeform 119">
                    <a:extLst>
                      <a:ext uri="{FF2B5EF4-FFF2-40B4-BE49-F238E27FC236}">
                        <a16:creationId xmlns="" xmlns:a16="http://schemas.microsoft.com/office/drawing/2014/main" id="{A8F499B0-F432-480F-BD6F-989E254A8F89}"/>
                      </a:ext>
                    </a:extLst>
                  </p:cNvPr>
                  <p:cNvSpPr/>
                  <p:nvPr/>
                </p:nvSpPr>
                <p:spPr>
                  <a:xfrm>
                    <a:off x="4436828" y="2027583"/>
                    <a:ext cx="174929" cy="1963972"/>
                  </a:xfrm>
                  <a:custGeom>
                    <a:avLst/>
                    <a:gdLst>
                      <a:gd name="connsiteX0" fmla="*/ 23854 w 174929"/>
                      <a:gd name="connsiteY0" fmla="*/ 0 h 1963972"/>
                      <a:gd name="connsiteX1" fmla="*/ 174929 w 174929"/>
                      <a:gd name="connsiteY1" fmla="*/ 7951 h 1963972"/>
                      <a:gd name="connsiteX2" fmla="*/ 163002 w 174929"/>
                      <a:gd name="connsiteY2" fmla="*/ 1900361 h 1963972"/>
                      <a:gd name="connsiteX3" fmla="*/ 131196 w 174929"/>
                      <a:gd name="connsiteY3" fmla="*/ 1963972 h 1963972"/>
                      <a:gd name="connsiteX4" fmla="*/ 27829 w 174929"/>
                      <a:gd name="connsiteY4" fmla="*/ 1956020 h 1963972"/>
                      <a:gd name="connsiteX5" fmla="*/ 0 w 174929"/>
                      <a:gd name="connsiteY5" fmla="*/ 1892410 h 1963972"/>
                      <a:gd name="connsiteX6" fmla="*/ 23854 w 174929"/>
                      <a:gd name="connsiteY6" fmla="*/ 0 h 196397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</a:cxnLst>
                    <a:rect l="l" t="t" r="r" b="b"/>
                    <a:pathLst>
                      <a:path w="174929" h="1963972">
                        <a:moveTo>
                          <a:pt x="23854" y="0"/>
                        </a:moveTo>
                        <a:lnTo>
                          <a:pt x="174929" y="7951"/>
                        </a:lnTo>
                        <a:cubicBezTo>
                          <a:pt x="170953" y="638754"/>
                          <a:pt x="166978" y="1269558"/>
                          <a:pt x="163002" y="1900361"/>
                        </a:cubicBezTo>
                        <a:lnTo>
                          <a:pt x="131196" y="1963972"/>
                        </a:lnTo>
                        <a:lnTo>
                          <a:pt x="27829" y="1956020"/>
                        </a:lnTo>
                        <a:lnTo>
                          <a:pt x="0" y="1892410"/>
                        </a:lnTo>
                        <a:lnTo>
                          <a:pt x="23854" y="0"/>
                        </a:lnTo>
                        <a:close/>
                      </a:path>
                    </a:pathLst>
                  </a:custGeom>
                  <a:blipFill>
                    <a:blip r:embed="rId13" cstate="print"/>
                    <a:tile tx="0" ty="0" sx="100000" sy="100000" flip="none" algn="tl"/>
                  </a:blip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59" name="Freeform 120">
                    <a:extLst>
                      <a:ext uri="{FF2B5EF4-FFF2-40B4-BE49-F238E27FC236}">
                        <a16:creationId xmlns="" xmlns:a16="http://schemas.microsoft.com/office/drawing/2014/main" id="{CF279F19-19A4-45EF-818B-93A2282E4674}"/>
                      </a:ext>
                    </a:extLst>
                  </p:cNvPr>
                  <p:cNvSpPr/>
                  <p:nvPr/>
                </p:nvSpPr>
                <p:spPr>
                  <a:xfrm>
                    <a:off x="4794637" y="2087217"/>
                    <a:ext cx="608274" cy="1641945"/>
                  </a:xfrm>
                  <a:custGeom>
                    <a:avLst/>
                    <a:gdLst>
                      <a:gd name="connsiteX0" fmla="*/ 0 w 608274"/>
                      <a:gd name="connsiteY0" fmla="*/ 0 h 1641945"/>
                      <a:gd name="connsiteX1" fmla="*/ 51683 w 608274"/>
                      <a:gd name="connsiteY1" fmla="*/ 7952 h 1641945"/>
                      <a:gd name="connsiteX2" fmla="*/ 592372 w 608274"/>
                      <a:gd name="connsiteY2" fmla="*/ 1550505 h 1641945"/>
                      <a:gd name="connsiteX3" fmla="*/ 584420 w 608274"/>
                      <a:gd name="connsiteY3" fmla="*/ 1582310 h 1641945"/>
                      <a:gd name="connsiteX4" fmla="*/ 608274 w 608274"/>
                      <a:gd name="connsiteY4" fmla="*/ 1641945 h 1641945"/>
                      <a:gd name="connsiteX5" fmla="*/ 532737 w 608274"/>
                      <a:gd name="connsiteY5" fmla="*/ 1610140 h 1641945"/>
                      <a:gd name="connsiteX6" fmla="*/ 524786 w 608274"/>
                      <a:gd name="connsiteY6" fmla="*/ 1578334 h 1641945"/>
                      <a:gd name="connsiteX7" fmla="*/ 492980 w 608274"/>
                      <a:gd name="connsiteY7" fmla="*/ 1550505 h 1641945"/>
                      <a:gd name="connsiteX8" fmla="*/ 0 w 608274"/>
                      <a:gd name="connsiteY8" fmla="*/ 0 h 1641945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</a:cxnLst>
                    <a:rect l="l" t="t" r="r" b="b"/>
                    <a:pathLst>
                      <a:path w="608274" h="1641945">
                        <a:moveTo>
                          <a:pt x="0" y="0"/>
                        </a:moveTo>
                        <a:lnTo>
                          <a:pt x="51683" y="7952"/>
                        </a:lnTo>
                        <a:lnTo>
                          <a:pt x="592372" y="1550505"/>
                        </a:lnTo>
                        <a:lnTo>
                          <a:pt x="584420" y="1582310"/>
                        </a:lnTo>
                        <a:lnTo>
                          <a:pt x="608274" y="1641945"/>
                        </a:lnTo>
                        <a:lnTo>
                          <a:pt x="532737" y="1610140"/>
                        </a:lnTo>
                        <a:lnTo>
                          <a:pt x="524786" y="1578334"/>
                        </a:lnTo>
                        <a:lnTo>
                          <a:pt x="492980" y="1550505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blipFill>
                    <a:blip r:embed="rId13" cstate="print"/>
                    <a:tile tx="0" ty="0" sx="100000" sy="100000" flip="none" algn="tl"/>
                  </a:blip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60" name="Freeform 121">
                    <a:extLst>
                      <a:ext uri="{FF2B5EF4-FFF2-40B4-BE49-F238E27FC236}">
                        <a16:creationId xmlns="" xmlns:a16="http://schemas.microsoft.com/office/drawing/2014/main" id="{6A4C5272-3230-47C1-B885-C214B271155C}"/>
                      </a:ext>
                    </a:extLst>
                  </p:cNvPr>
                  <p:cNvSpPr/>
                  <p:nvPr/>
                </p:nvSpPr>
                <p:spPr>
                  <a:xfrm>
                    <a:off x="3677478" y="2075290"/>
                    <a:ext cx="628153" cy="1614115"/>
                  </a:xfrm>
                  <a:custGeom>
                    <a:avLst/>
                    <a:gdLst>
                      <a:gd name="connsiteX0" fmla="*/ 560567 w 628153"/>
                      <a:gd name="connsiteY0" fmla="*/ 0 h 1614115"/>
                      <a:gd name="connsiteX1" fmla="*/ 107343 w 628153"/>
                      <a:gd name="connsiteY1" fmla="*/ 1248355 h 1614115"/>
                      <a:gd name="connsiteX2" fmla="*/ 0 w 628153"/>
                      <a:gd name="connsiteY2" fmla="*/ 1550505 h 1614115"/>
                      <a:gd name="connsiteX3" fmla="*/ 3976 w 628153"/>
                      <a:gd name="connsiteY3" fmla="*/ 1578334 h 1614115"/>
                      <a:gd name="connsiteX4" fmla="*/ 3976 w 628153"/>
                      <a:gd name="connsiteY4" fmla="*/ 1614115 h 1614115"/>
                      <a:gd name="connsiteX5" fmla="*/ 63611 w 628153"/>
                      <a:gd name="connsiteY5" fmla="*/ 1598213 h 1614115"/>
                      <a:gd name="connsiteX6" fmla="*/ 83489 w 628153"/>
                      <a:gd name="connsiteY6" fmla="*/ 1550505 h 1614115"/>
                      <a:gd name="connsiteX7" fmla="*/ 115294 w 628153"/>
                      <a:gd name="connsiteY7" fmla="*/ 1542553 h 1614115"/>
                      <a:gd name="connsiteX8" fmla="*/ 210710 w 628153"/>
                      <a:gd name="connsiteY8" fmla="*/ 1236428 h 1614115"/>
                      <a:gd name="connsiteX9" fmla="*/ 628153 w 628153"/>
                      <a:gd name="connsiteY9" fmla="*/ 11927 h 1614115"/>
                      <a:gd name="connsiteX10" fmla="*/ 560567 w 628153"/>
                      <a:gd name="connsiteY10" fmla="*/ 0 h 1614115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</a:cxnLst>
                    <a:rect l="l" t="t" r="r" b="b"/>
                    <a:pathLst>
                      <a:path w="628153" h="1614115">
                        <a:moveTo>
                          <a:pt x="560567" y="0"/>
                        </a:moveTo>
                        <a:lnTo>
                          <a:pt x="107343" y="1248355"/>
                        </a:lnTo>
                        <a:lnTo>
                          <a:pt x="0" y="1550505"/>
                        </a:lnTo>
                        <a:lnTo>
                          <a:pt x="3976" y="1578334"/>
                        </a:lnTo>
                        <a:lnTo>
                          <a:pt x="3976" y="1614115"/>
                        </a:lnTo>
                        <a:lnTo>
                          <a:pt x="63611" y="1598213"/>
                        </a:lnTo>
                        <a:lnTo>
                          <a:pt x="83489" y="1550505"/>
                        </a:lnTo>
                        <a:lnTo>
                          <a:pt x="115294" y="1542553"/>
                        </a:lnTo>
                        <a:lnTo>
                          <a:pt x="210710" y="1236428"/>
                        </a:lnTo>
                        <a:lnTo>
                          <a:pt x="628153" y="11927"/>
                        </a:lnTo>
                        <a:lnTo>
                          <a:pt x="560567" y="0"/>
                        </a:lnTo>
                        <a:close/>
                      </a:path>
                    </a:pathLst>
                  </a:custGeom>
                  <a:blipFill>
                    <a:blip r:embed="rId13" cstate="print"/>
                    <a:tile tx="0" ty="0" sx="100000" sy="100000" flip="none" algn="tl"/>
                  </a:blip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61" name="Freeform 122">
                    <a:extLst>
                      <a:ext uri="{FF2B5EF4-FFF2-40B4-BE49-F238E27FC236}">
                        <a16:creationId xmlns="" xmlns:a16="http://schemas.microsoft.com/office/drawing/2014/main" id="{A671BBC4-196E-42F1-8E29-12A95DDE90F1}"/>
                      </a:ext>
                    </a:extLst>
                  </p:cNvPr>
                  <p:cNvSpPr/>
                  <p:nvPr/>
                </p:nvSpPr>
                <p:spPr>
                  <a:xfrm>
                    <a:off x="3804699" y="1665798"/>
                    <a:ext cx="568518" cy="1510748"/>
                  </a:xfrm>
                  <a:custGeom>
                    <a:avLst/>
                    <a:gdLst>
                      <a:gd name="connsiteX0" fmla="*/ 512859 w 568518"/>
                      <a:gd name="connsiteY0" fmla="*/ 0 h 1510748"/>
                      <a:gd name="connsiteX1" fmla="*/ 0 w 568518"/>
                      <a:gd name="connsiteY1" fmla="*/ 1490870 h 1510748"/>
                      <a:gd name="connsiteX2" fmla="*/ 31805 w 568518"/>
                      <a:gd name="connsiteY2" fmla="*/ 1510748 h 1510748"/>
                      <a:gd name="connsiteX3" fmla="*/ 568518 w 568518"/>
                      <a:gd name="connsiteY3" fmla="*/ 11927 h 1510748"/>
                      <a:gd name="connsiteX4" fmla="*/ 512859 w 568518"/>
                      <a:gd name="connsiteY4" fmla="*/ 0 h 1510748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568518" h="1510748">
                        <a:moveTo>
                          <a:pt x="512859" y="0"/>
                        </a:moveTo>
                        <a:lnTo>
                          <a:pt x="0" y="1490870"/>
                        </a:lnTo>
                        <a:lnTo>
                          <a:pt x="31805" y="1510748"/>
                        </a:lnTo>
                        <a:lnTo>
                          <a:pt x="568518" y="11927"/>
                        </a:lnTo>
                        <a:lnTo>
                          <a:pt x="512859" y="0"/>
                        </a:lnTo>
                        <a:close/>
                      </a:path>
                    </a:pathLst>
                  </a:custGeom>
                  <a:blipFill>
                    <a:blip r:embed="rId13" cstate="print"/>
                    <a:tile tx="0" ty="0" sx="100000" sy="100000" flip="none" algn="tl"/>
                  </a:blip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62" name="Freeform 123">
                    <a:extLst>
                      <a:ext uri="{FF2B5EF4-FFF2-40B4-BE49-F238E27FC236}">
                        <a16:creationId xmlns="" xmlns:a16="http://schemas.microsoft.com/office/drawing/2014/main" id="{2A44A997-9030-46B3-ADA1-77531B745ECD}"/>
                      </a:ext>
                    </a:extLst>
                  </p:cNvPr>
                  <p:cNvSpPr/>
                  <p:nvPr/>
                </p:nvSpPr>
                <p:spPr>
                  <a:xfrm>
                    <a:off x="4397071" y="1626042"/>
                    <a:ext cx="75538" cy="1717481"/>
                  </a:xfrm>
                  <a:custGeom>
                    <a:avLst/>
                    <a:gdLst>
                      <a:gd name="connsiteX0" fmla="*/ 19879 w 75538"/>
                      <a:gd name="connsiteY0" fmla="*/ 3975 h 1717481"/>
                      <a:gd name="connsiteX1" fmla="*/ 0 w 75538"/>
                      <a:gd name="connsiteY1" fmla="*/ 1717481 h 1717481"/>
                      <a:gd name="connsiteX2" fmla="*/ 51684 w 75538"/>
                      <a:gd name="connsiteY2" fmla="*/ 1717481 h 1717481"/>
                      <a:gd name="connsiteX3" fmla="*/ 75538 w 75538"/>
                      <a:gd name="connsiteY3" fmla="*/ 0 h 1717481"/>
                      <a:gd name="connsiteX4" fmla="*/ 19879 w 75538"/>
                      <a:gd name="connsiteY4" fmla="*/ 3975 h 1717481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75538" h="1717481">
                        <a:moveTo>
                          <a:pt x="19879" y="3975"/>
                        </a:moveTo>
                        <a:lnTo>
                          <a:pt x="0" y="1717481"/>
                        </a:lnTo>
                        <a:lnTo>
                          <a:pt x="51684" y="1717481"/>
                        </a:lnTo>
                        <a:lnTo>
                          <a:pt x="75538" y="0"/>
                        </a:lnTo>
                        <a:lnTo>
                          <a:pt x="19879" y="3975"/>
                        </a:lnTo>
                        <a:close/>
                      </a:path>
                    </a:pathLst>
                  </a:custGeom>
                  <a:blipFill>
                    <a:blip r:embed="rId13" cstate="print"/>
                    <a:tile tx="0" ty="0" sx="100000" sy="100000" flip="none" algn="tl"/>
                  </a:blip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63" name="Freeform 124">
                    <a:extLst>
                      <a:ext uri="{FF2B5EF4-FFF2-40B4-BE49-F238E27FC236}">
                        <a16:creationId xmlns="" xmlns:a16="http://schemas.microsoft.com/office/drawing/2014/main" id="{3533E39F-4A91-4FA9-9D94-C2EB7CFFE1BC}"/>
                      </a:ext>
                    </a:extLst>
                  </p:cNvPr>
                  <p:cNvSpPr/>
                  <p:nvPr/>
                </p:nvSpPr>
                <p:spPr>
                  <a:xfrm>
                    <a:off x="4603805" y="1618090"/>
                    <a:ext cx="51684" cy="1733385"/>
                  </a:xfrm>
                  <a:custGeom>
                    <a:avLst/>
                    <a:gdLst>
                      <a:gd name="connsiteX0" fmla="*/ 0 w 51684"/>
                      <a:gd name="connsiteY0" fmla="*/ 3976 h 1733385"/>
                      <a:gd name="connsiteX1" fmla="*/ 3976 w 51684"/>
                      <a:gd name="connsiteY1" fmla="*/ 1725433 h 1733385"/>
                      <a:gd name="connsiteX2" fmla="*/ 47708 w 51684"/>
                      <a:gd name="connsiteY2" fmla="*/ 1733385 h 1733385"/>
                      <a:gd name="connsiteX3" fmla="*/ 51684 w 51684"/>
                      <a:gd name="connsiteY3" fmla="*/ 0 h 1733385"/>
                      <a:gd name="connsiteX4" fmla="*/ 0 w 51684"/>
                      <a:gd name="connsiteY4" fmla="*/ 3976 h 1733385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51684" h="1733385">
                        <a:moveTo>
                          <a:pt x="0" y="3976"/>
                        </a:moveTo>
                        <a:cubicBezTo>
                          <a:pt x="1325" y="577795"/>
                          <a:pt x="2651" y="1151614"/>
                          <a:pt x="3976" y="1725433"/>
                        </a:cubicBezTo>
                        <a:lnTo>
                          <a:pt x="47708" y="1733385"/>
                        </a:lnTo>
                        <a:cubicBezTo>
                          <a:pt x="49033" y="1155590"/>
                          <a:pt x="50359" y="577795"/>
                          <a:pt x="51684" y="0"/>
                        </a:cubicBezTo>
                        <a:lnTo>
                          <a:pt x="0" y="3976"/>
                        </a:lnTo>
                        <a:close/>
                      </a:path>
                    </a:pathLst>
                  </a:custGeom>
                  <a:blipFill>
                    <a:blip r:embed="rId13" cstate="print"/>
                    <a:tile tx="0" ty="0" sx="100000" sy="100000" flip="none" algn="tl"/>
                  </a:blip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64" name="Freeform 125">
                    <a:extLst>
                      <a:ext uri="{FF2B5EF4-FFF2-40B4-BE49-F238E27FC236}">
                        <a16:creationId xmlns="" xmlns:a16="http://schemas.microsoft.com/office/drawing/2014/main" id="{05EE3557-6830-46C3-8E4D-9A1C4403E1DC}"/>
                      </a:ext>
                    </a:extLst>
                  </p:cNvPr>
                  <p:cNvSpPr/>
                  <p:nvPr/>
                </p:nvSpPr>
                <p:spPr>
                  <a:xfrm>
                    <a:off x="3908066" y="1717482"/>
                    <a:ext cx="504908" cy="1451113"/>
                  </a:xfrm>
                  <a:custGeom>
                    <a:avLst/>
                    <a:gdLst>
                      <a:gd name="connsiteX0" fmla="*/ 500932 w 504908"/>
                      <a:gd name="connsiteY0" fmla="*/ 0 h 1451113"/>
                      <a:gd name="connsiteX1" fmla="*/ 0 w 504908"/>
                      <a:gd name="connsiteY1" fmla="*/ 1451113 h 1451113"/>
                      <a:gd name="connsiteX2" fmla="*/ 51684 w 504908"/>
                      <a:gd name="connsiteY2" fmla="*/ 1439186 h 1451113"/>
                      <a:gd name="connsiteX3" fmla="*/ 504908 w 504908"/>
                      <a:gd name="connsiteY3" fmla="*/ 111318 h 1451113"/>
                      <a:gd name="connsiteX4" fmla="*/ 500932 w 504908"/>
                      <a:gd name="connsiteY4" fmla="*/ 0 h 1451113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504908" h="1451113">
                        <a:moveTo>
                          <a:pt x="500932" y="0"/>
                        </a:moveTo>
                        <a:lnTo>
                          <a:pt x="0" y="1451113"/>
                        </a:lnTo>
                        <a:lnTo>
                          <a:pt x="51684" y="1439186"/>
                        </a:lnTo>
                        <a:lnTo>
                          <a:pt x="504908" y="111318"/>
                        </a:lnTo>
                        <a:lnTo>
                          <a:pt x="500932" y="0"/>
                        </a:lnTo>
                        <a:close/>
                      </a:path>
                    </a:pathLst>
                  </a:custGeom>
                  <a:blipFill>
                    <a:blip r:embed="rId13" cstate="print"/>
                    <a:tile tx="0" ty="0" sx="100000" sy="100000" flip="none" algn="tl"/>
                  </a:blip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65" name="Freeform 126">
                    <a:extLst>
                      <a:ext uri="{FF2B5EF4-FFF2-40B4-BE49-F238E27FC236}">
                        <a16:creationId xmlns="" xmlns:a16="http://schemas.microsoft.com/office/drawing/2014/main" id="{E4B8126A-520D-4617-9950-76CB4D06D020}"/>
                      </a:ext>
                    </a:extLst>
                  </p:cNvPr>
                  <p:cNvSpPr/>
                  <p:nvPr/>
                </p:nvSpPr>
                <p:spPr>
                  <a:xfrm>
                    <a:off x="3737113" y="3152692"/>
                    <a:ext cx="234564" cy="170953"/>
                  </a:xfrm>
                  <a:custGeom>
                    <a:avLst/>
                    <a:gdLst>
                      <a:gd name="connsiteX0" fmla="*/ 51684 w 234564"/>
                      <a:gd name="connsiteY0" fmla="*/ 0 h 170953"/>
                      <a:gd name="connsiteX1" fmla="*/ 103367 w 234564"/>
                      <a:gd name="connsiteY1" fmla="*/ 31805 h 170953"/>
                      <a:gd name="connsiteX2" fmla="*/ 234564 w 234564"/>
                      <a:gd name="connsiteY2" fmla="*/ 3976 h 170953"/>
                      <a:gd name="connsiteX3" fmla="*/ 166977 w 234564"/>
                      <a:gd name="connsiteY3" fmla="*/ 170953 h 170953"/>
                      <a:gd name="connsiteX4" fmla="*/ 35781 w 234564"/>
                      <a:gd name="connsiteY4" fmla="*/ 170953 h 170953"/>
                      <a:gd name="connsiteX5" fmla="*/ 0 w 234564"/>
                      <a:gd name="connsiteY5" fmla="*/ 155051 h 170953"/>
                      <a:gd name="connsiteX6" fmla="*/ 51684 w 234564"/>
                      <a:gd name="connsiteY6" fmla="*/ 0 h 170953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</a:cxnLst>
                    <a:rect l="l" t="t" r="r" b="b"/>
                    <a:pathLst>
                      <a:path w="234564" h="170953">
                        <a:moveTo>
                          <a:pt x="51684" y="0"/>
                        </a:moveTo>
                        <a:lnTo>
                          <a:pt x="103367" y="31805"/>
                        </a:lnTo>
                        <a:lnTo>
                          <a:pt x="234564" y="3976"/>
                        </a:lnTo>
                        <a:lnTo>
                          <a:pt x="166977" y="170953"/>
                        </a:lnTo>
                        <a:lnTo>
                          <a:pt x="35781" y="170953"/>
                        </a:lnTo>
                        <a:lnTo>
                          <a:pt x="0" y="155051"/>
                        </a:lnTo>
                        <a:lnTo>
                          <a:pt x="51684" y="0"/>
                        </a:ln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chemeClr val="accent2">
                          <a:lumMod val="75000"/>
                          <a:shade val="30000"/>
                          <a:satMod val="115000"/>
                        </a:schemeClr>
                      </a:gs>
                      <a:gs pos="50000">
                        <a:schemeClr val="accent2">
                          <a:lumMod val="75000"/>
                          <a:shade val="67500"/>
                          <a:satMod val="115000"/>
                        </a:schemeClr>
                      </a:gs>
                      <a:gs pos="100000">
                        <a:schemeClr val="accent2">
                          <a:lumMod val="75000"/>
                          <a:shade val="100000"/>
                          <a:satMod val="115000"/>
                        </a:schemeClr>
                      </a:gs>
                    </a:gsLst>
                    <a:lin ang="10800000" scaled="1"/>
                    <a:tileRect/>
                  </a:gra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66" name="Freeform 127">
                    <a:extLst>
                      <a:ext uri="{FF2B5EF4-FFF2-40B4-BE49-F238E27FC236}">
                        <a16:creationId xmlns="" xmlns:a16="http://schemas.microsoft.com/office/drawing/2014/main" id="{44A39765-B0A5-469A-8CD0-5AB520322761}"/>
                      </a:ext>
                    </a:extLst>
                  </p:cNvPr>
                  <p:cNvSpPr/>
                  <p:nvPr/>
                </p:nvSpPr>
                <p:spPr>
                  <a:xfrm>
                    <a:off x="4385144" y="3339548"/>
                    <a:ext cx="282272" cy="143123"/>
                  </a:xfrm>
                  <a:custGeom>
                    <a:avLst/>
                    <a:gdLst>
                      <a:gd name="connsiteX0" fmla="*/ 0 w 282272"/>
                      <a:gd name="connsiteY0" fmla="*/ 0 h 143123"/>
                      <a:gd name="connsiteX1" fmla="*/ 282272 w 282272"/>
                      <a:gd name="connsiteY1" fmla="*/ 11927 h 143123"/>
                      <a:gd name="connsiteX2" fmla="*/ 278296 w 282272"/>
                      <a:gd name="connsiteY2" fmla="*/ 143123 h 143123"/>
                      <a:gd name="connsiteX3" fmla="*/ 15903 w 282272"/>
                      <a:gd name="connsiteY3" fmla="*/ 135172 h 143123"/>
                      <a:gd name="connsiteX4" fmla="*/ 0 w 282272"/>
                      <a:gd name="connsiteY4" fmla="*/ 0 h 143123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282272" h="143123">
                        <a:moveTo>
                          <a:pt x="0" y="0"/>
                        </a:moveTo>
                        <a:lnTo>
                          <a:pt x="282272" y="11927"/>
                        </a:lnTo>
                        <a:lnTo>
                          <a:pt x="278296" y="143123"/>
                        </a:lnTo>
                        <a:lnTo>
                          <a:pt x="15903" y="135172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chemeClr val="accent2">
                          <a:lumMod val="75000"/>
                          <a:shade val="30000"/>
                          <a:satMod val="115000"/>
                        </a:schemeClr>
                      </a:gs>
                      <a:gs pos="50000">
                        <a:schemeClr val="accent2">
                          <a:lumMod val="75000"/>
                          <a:shade val="67500"/>
                          <a:satMod val="115000"/>
                        </a:schemeClr>
                      </a:gs>
                      <a:gs pos="100000">
                        <a:schemeClr val="accent2">
                          <a:lumMod val="75000"/>
                          <a:shade val="100000"/>
                          <a:satMod val="115000"/>
                        </a:schemeClr>
                      </a:gs>
                    </a:gsLst>
                    <a:lin ang="10800000" scaled="1"/>
                    <a:tileRect/>
                  </a:gra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67" name="Freeform 128">
                    <a:extLst>
                      <a:ext uri="{FF2B5EF4-FFF2-40B4-BE49-F238E27FC236}">
                        <a16:creationId xmlns="" xmlns:a16="http://schemas.microsoft.com/office/drawing/2014/main" id="{135907D2-F640-45DD-969A-671FD40E0747}"/>
                      </a:ext>
                    </a:extLst>
                  </p:cNvPr>
                  <p:cNvSpPr/>
                  <p:nvPr/>
                </p:nvSpPr>
                <p:spPr>
                  <a:xfrm>
                    <a:off x="4667416" y="1689652"/>
                    <a:ext cx="500932" cy="1542553"/>
                  </a:xfrm>
                  <a:custGeom>
                    <a:avLst/>
                    <a:gdLst>
                      <a:gd name="connsiteX0" fmla="*/ 7951 w 500932"/>
                      <a:gd name="connsiteY0" fmla="*/ 0 h 1542553"/>
                      <a:gd name="connsiteX1" fmla="*/ 500932 w 500932"/>
                      <a:gd name="connsiteY1" fmla="*/ 1542553 h 1542553"/>
                      <a:gd name="connsiteX2" fmla="*/ 465151 w 500932"/>
                      <a:gd name="connsiteY2" fmla="*/ 1530626 h 1542553"/>
                      <a:gd name="connsiteX3" fmla="*/ 0 w 500932"/>
                      <a:gd name="connsiteY3" fmla="*/ 135172 h 1542553"/>
                      <a:gd name="connsiteX4" fmla="*/ 7951 w 500932"/>
                      <a:gd name="connsiteY4" fmla="*/ 0 h 1542553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500932" h="1542553">
                        <a:moveTo>
                          <a:pt x="7951" y="0"/>
                        </a:moveTo>
                        <a:lnTo>
                          <a:pt x="500932" y="1542553"/>
                        </a:lnTo>
                        <a:lnTo>
                          <a:pt x="465151" y="1530626"/>
                        </a:lnTo>
                        <a:lnTo>
                          <a:pt x="0" y="135172"/>
                        </a:lnTo>
                        <a:lnTo>
                          <a:pt x="7951" y="0"/>
                        </a:lnTo>
                        <a:close/>
                      </a:path>
                    </a:pathLst>
                  </a:custGeom>
                  <a:blipFill>
                    <a:blip r:embed="rId13" cstate="print"/>
                    <a:tile tx="0" ty="0" sx="100000" sy="100000" flip="none" algn="tl"/>
                  </a:blip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68" name="Freeform 129">
                    <a:extLst>
                      <a:ext uri="{FF2B5EF4-FFF2-40B4-BE49-F238E27FC236}">
                        <a16:creationId xmlns="" xmlns:a16="http://schemas.microsoft.com/office/drawing/2014/main" id="{FB4312E3-AB14-4FA1-9C14-A877A730839F}"/>
                      </a:ext>
                    </a:extLst>
                  </p:cNvPr>
                  <p:cNvSpPr/>
                  <p:nvPr/>
                </p:nvSpPr>
                <p:spPr>
                  <a:xfrm>
                    <a:off x="4711148" y="1665798"/>
                    <a:ext cx="568518" cy="1582310"/>
                  </a:xfrm>
                  <a:custGeom>
                    <a:avLst/>
                    <a:gdLst>
                      <a:gd name="connsiteX0" fmla="*/ 55659 w 568518"/>
                      <a:gd name="connsiteY0" fmla="*/ 0 h 1582310"/>
                      <a:gd name="connsiteX1" fmla="*/ 568518 w 568518"/>
                      <a:gd name="connsiteY1" fmla="*/ 1570383 h 1582310"/>
                      <a:gd name="connsiteX2" fmla="*/ 540689 w 568518"/>
                      <a:gd name="connsiteY2" fmla="*/ 1582310 h 1582310"/>
                      <a:gd name="connsiteX3" fmla="*/ 0 w 568518"/>
                      <a:gd name="connsiteY3" fmla="*/ 11927 h 1582310"/>
                      <a:gd name="connsiteX4" fmla="*/ 55659 w 568518"/>
                      <a:gd name="connsiteY4" fmla="*/ 0 h 158231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568518" h="1582310">
                        <a:moveTo>
                          <a:pt x="55659" y="0"/>
                        </a:moveTo>
                        <a:lnTo>
                          <a:pt x="568518" y="1570383"/>
                        </a:lnTo>
                        <a:lnTo>
                          <a:pt x="540689" y="1582310"/>
                        </a:lnTo>
                        <a:lnTo>
                          <a:pt x="0" y="11927"/>
                        </a:lnTo>
                        <a:lnTo>
                          <a:pt x="55659" y="0"/>
                        </a:lnTo>
                        <a:close/>
                      </a:path>
                    </a:pathLst>
                  </a:custGeom>
                  <a:blipFill>
                    <a:blip r:embed="rId13" cstate="print"/>
                    <a:tile tx="0" ty="0" sx="100000" sy="100000" flip="none" algn="tl"/>
                  </a:blip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69" name="Freeform 130">
                    <a:extLst>
                      <a:ext uri="{FF2B5EF4-FFF2-40B4-BE49-F238E27FC236}">
                        <a16:creationId xmlns="" xmlns:a16="http://schemas.microsoft.com/office/drawing/2014/main" id="{4C2AAA85-DD10-4B59-9060-604ACBBC9F99}"/>
                      </a:ext>
                    </a:extLst>
                  </p:cNvPr>
                  <p:cNvSpPr/>
                  <p:nvPr/>
                </p:nvSpPr>
                <p:spPr>
                  <a:xfrm>
                    <a:off x="5124616" y="3216303"/>
                    <a:ext cx="206734" cy="143123"/>
                  </a:xfrm>
                  <a:custGeom>
                    <a:avLst/>
                    <a:gdLst>
                      <a:gd name="connsiteX0" fmla="*/ 0 w 206734"/>
                      <a:gd name="connsiteY0" fmla="*/ 0 h 143123"/>
                      <a:gd name="connsiteX1" fmla="*/ 127221 w 206734"/>
                      <a:gd name="connsiteY1" fmla="*/ 27829 h 143123"/>
                      <a:gd name="connsiteX2" fmla="*/ 170953 w 206734"/>
                      <a:gd name="connsiteY2" fmla="*/ 19878 h 143123"/>
                      <a:gd name="connsiteX3" fmla="*/ 206734 w 206734"/>
                      <a:gd name="connsiteY3" fmla="*/ 115294 h 143123"/>
                      <a:gd name="connsiteX4" fmla="*/ 143123 w 206734"/>
                      <a:gd name="connsiteY4" fmla="*/ 143123 h 143123"/>
                      <a:gd name="connsiteX5" fmla="*/ 23854 w 206734"/>
                      <a:gd name="connsiteY5" fmla="*/ 107342 h 143123"/>
                      <a:gd name="connsiteX6" fmla="*/ 0 w 206734"/>
                      <a:gd name="connsiteY6" fmla="*/ 0 h 143123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</a:cxnLst>
                    <a:rect l="l" t="t" r="r" b="b"/>
                    <a:pathLst>
                      <a:path w="206734" h="143123">
                        <a:moveTo>
                          <a:pt x="0" y="0"/>
                        </a:moveTo>
                        <a:lnTo>
                          <a:pt x="127221" y="27829"/>
                        </a:lnTo>
                        <a:lnTo>
                          <a:pt x="170953" y="19878"/>
                        </a:lnTo>
                        <a:lnTo>
                          <a:pt x="206734" y="115294"/>
                        </a:lnTo>
                        <a:lnTo>
                          <a:pt x="143123" y="143123"/>
                        </a:lnTo>
                        <a:lnTo>
                          <a:pt x="23854" y="107342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chemeClr val="accent2">
                          <a:lumMod val="75000"/>
                          <a:shade val="30000"/>
                          <a:satMod val="115000"/>
                        </a:schemeClr>
                      </a:gs>
                      <a:gs pos="50000">
                        <a:schemeClr val="accent2">
                          <a:lumMod val="75000"/>
                          <a:shade val="67500"/>
                          <a:satMod val="115000"/>
                        </a:schemeClr>
                      </a:gs>
                      <a:gs pos="100000">
                        <a:schemeClr val="accent2">
                          <a:lumMod val="75000"/>
                          <a:shade val="100000"/>
                          <a:satMod val="115000"/>
                        </a:schemeClr>
                      </a:gs>
                    </a:gsLst>
                    <a:lin ang="10800000" scaled="1"/>
                    <a:tileRect/>
                  </a:gra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cxnSp>
                <p:nvCxnSpPr>
                  <p:cNvPr id="70" name="Straight Connector 69">
                    <a:extLst>
                      <a:ext uri="{FF2B5EF4-FFF2-40B4-BE49-F238E27FC236}">
                        <a16:creationId xmlns="" xmlns:a16="http://schemas.microsoft.com/office/drawing/2014/main" id="{80B52BB1-E68C-4462-8197-86FE23FC6072}"/>
                      </a:ext>
                    </a:extLst>
                  </p:cNvPr>
                  <p:cNvCxnSpPr>
                    <a:stCxn id="69" idx="1"/>
                    <a:endCxn id="69" idx="4"/>
                  </p:cNvCxnSpPr>
                  <p:nvPr/>
                </p:nvCxnSpPr>
                <p:spPr>
                  <a:xfrm>
                    <a:off x="5251837" y="3244132"/>
                    <a:ext cx="15902" cy="115294"/>
                  </a:xfrm>
                  <a:prstGeom prst="line">
                    <a:avLst/>
                  </a:prstGeom>
                  <a:ln w="317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1" name="Straight Connector 70">
                    <a:extLst>
                      <a:ext uri="{FF2B5EF4-FFF2-40B4-BE49-F238E27FC236}">
                        <a16:creationId xmlns="" xmlns:a16="http://schemas.microsoft.com/office/drawing/2014/main" id="{6915AD69-782F-4DBE-9115-85FF1E3D21D6}"/>
                      </a:ext>
                    </a:extLst>
                  </p:cNvPr>
                  <p:cNvCxnSpPr>
                    <a:stCxn id="65" idx="1"/>
                    <a:endCxn id="65" idx="4"/>
                  </p:cNvCxnSpPr>
                  <p:nvPr/>
                </p:nvCxnSpPr>
                <p:spPr>
                  <a:xfrm flipH="1">
                    <a:off x="3772894" y="3184497"/>
                    <a:ext cx="67586" cy="139148"/>
                  </a:xfrm>
                  <a:prstGeom prst="line">
                    <a:avLst/>
                  </a:prstGeom>
                  <a:ln w="317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72" name="Freeform 133">
                    <a:extLst>
                      <a:ext uri="{FF2B5EF4-FFF2-40B4-BE49-F238E27FC236}">
                        <a16:creationId xmlns="" xmlns:a16="http://schemas.microsoft.com/office/drawing/2014/main" id="{8BB0C7A4-64A4-406C-95C0-6D2EA8EC9421}"/>
                      </a:ext>
                    </a:extLst>
                  </p:cNvPr>
                  <p:cNvSpPr/>
                  <p:nvPr/>
                </p:nvSpPr>
                <p:spPr>
                  <a:xfrm>
                    <a:off x="3582063" y="3677478"/>
                    <a:ext cx="155050" cy="326004"/>
                  </a:xfrm>
                  <a:custGeom>
                    <a:avLst/>
                    <a:gdLst>
                      <a:gd name="connsiteX0" fmla="*/ 155050 w 155050"/>
                      <a:gd name="connsiteY0" fmla="*/ 0 h 326004"/>
                      <a:gd name="connsiteX1" fmla="*/ 39756 w 155050"/>
                      <a:gd name="connsiteY1" fmla="*/ 326004 h 326004"/>
                      <a:gd name="connsiteX2" fmla="*/ 55659 w 155050"/>
                      <a:gd name="connsiteY2" fmla="*/ 135172 h 326004"/>
                      <a:gd name="connsiteX3" fmla="*/ 0 w 155050"/>
                      <a:gd name="connsiteY3" fmla="*/ 39757 h 326004"/>
                      <a:gd name="connsiteX4" fmla="*/ 67586 w 155050"/>
                      <a:gd name="connsiteY4" fmla="*/ 59635 h 326004"/>
                      <a:gd name="connsiteX5" fmla="*/ 99391 w 155050"/>
                      <a:gd name="connsiteY5" fmla="*/ 7952 h 326004"/>
                      <a:gd name="connsiteX6" fmla="*/ 155050 w 155050"/>
                      <a:gd name="connsiteY6" fmla="*/ 0 h 32600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</a:cxnLst>
                    <a:rect l="l" t="t" r="r" b="b"/>
                    <a:pathLst>
                      <a:path w="155050" h="326004">
                        <a:moveTo>
                          <a:pt x="155050" y="0"/>
                        </a:moveTo>
                        <a:lnTo>
                          <a:pt x="39756" y="326004"/>
                        </a:lnTo>
                        <a:lnTo>
                          <a:pt x="55659" y="135172"/>
                        </a:lnTo>
                        <a:lnTo>
                          <a:pt x="0" y="39757"/>
                        </a:lnTo>
                        <a:lnTo>
                          <a:pt x="67586" y="59635"/>
                        </a:lnTo>
                        <a:lnTo>
                          <a:pt x="99391" y="7952"/>
                        </a:lnTo>
                        <a:lnTo>
                          <a:pt x="155050" y="0"/>
                        </a:ln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chemeClr val="accent2">
                          <a:lumMod val="75000"/>
                          <a:shade val="30000"/>
                          <a:satMod val="115000"/>
                        </a:schemeClr>
                      </a:gs>
                      <a:gs pos="50000">
                        <a:schemeClr val="accent2">
                          <a:lumMod val="75000"/>
                          <a:shade val="67500"/>
                          <a:satMod val="115000"/>
                        </a:schemeClr>
                      </a:gs>
                      <a:gs pos="100000">
                        <a:schemeClr val="accent2">
                          <a:lumMod val="75000"/>
                          <a:shade val="100000"/>
                          <a:satMod val="115000"/>
                        </a:schemeClr>
                      </a:gs>
                    </a:gsLst>
                    <a:lin ang="10800000" scaled="1"/>
                    <a:tileRect/>
                  </a:gra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73" name="Freeform 134">
                    <a:extLst>
                      <a:ext uri="{FF2B5EF4-FFF2-40B4-BE49-F238E27FC236}">
                        <a16:creationId xmlns="" xmlns:a16="http://schemas.microsoft.com/office/drawing/2014/main" id="{E5A83B58-92EE-4B77-85B4-1DDEDCDB1C75}"/>
                      </a:ext>
                    </a:extLst>
                  </p:cNvPr>
                  <p:cNvSpPr/>
                  <p:nvPr/>
                </p:nvSpPr>
                <p:spPr>
                  <a:xfrm>
                    <a:off x="4448755" y="3987579"/>
                    <a:ext cx="123245" cy="500932"/>
                  </a:xfrm>
                  <a:custGeom>
                    <a:avLst/>
                    <a:gdLst>
                      <a:gd name="connsiteX0" fmla="*/ 7951 w 123245"/>
                      <a:gd name="connsiteY0" fmla="*/ 0 h 500932"/>
                      <a:gd name="connsiteX1" fmla="*/ 123245 w 123245"/>
                      <a:gd name="connsiteY1" fmla="*/ 7951 h 500932"/>
                      <a:gd name="connsiteX2" fmla="*/ 115294 w 123245"/>
                      <a:gd name="connsiteY2" fmla="*/ 294198 h 500932"/>
                      <a:gd name="connsiteX3" fmla="*/ 59635 w 123245"/>
                      <a:gd name="connsiteY3" fmla="*/ 500932 h 500932"/>
                      <a:gd name="connsiteX4" fmla="*/ 0 w 123245"/>
                      <a:gd name="connsiteY4" fmla="*/ 238539 h 500932"/>
                      <a:gd name="connsiteX5" fmla="*/ 7951 w 123245"/>
                      <a:gd name="connsiteY5" fmla="*/ 0 h 5009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</a:cxnLst>
                    <a:rect l="l" t="t" r="r" b="b"/>
                    <a:pathLst>
                      <a:path w="123245" h="500932">
                        <a:moveTo>
                          <a:pt x="7951" y="0"/>
                        </a:moveTo>
                        <a:lnTo>
                          <a:pt x="123245" y="7951"/>
                        </a:lnTo>
                        <a:lnTo>
                          <a:pt x="115294" y="294198"/>
                        </a:lnTo>
                        <a:lnTo>
                          <a:pt x="59635" y="500932"/>
                        </a:lnTo>
                        <a:lnTo>
                          <a:pt x="0" y="238539"/>
                        </a:lnTo>
                        <a:lnTo>
                          <a:pt x="7951" y="0"/>
                        </a:ln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chemeClr val="accent2">
                          <a:lumMod val="75000"/>
                          <a:shade val="30000"/>
                          <a:satMod val="115000"/>
                        </a:schemeClr>
                      </a:gs>
                      <a:gs pos="50000">
                        <a:schemeClr val="accent2">
                          <a:lumMod val="75000"/>
                          <a:shade val="67500"/>
                          <a:satMod val="115000"/>
                        </a:schemeClr>
                      </a:gs>
                      <a:gs pos="100000">
                        <a:schemeClr val="accent2">
                          <a:lumMod val="75000"/>
                          <a:shade val="100000"/>
                          <a:satMod val="115000"/>
                        </a:schemeClr>
                      </a:gs>
                    </a:gsLst>
                    <a:lin ang="10800000" scaled="1"/>
                    <a:tileRect/>
                  </a:gra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cxnSp>
                <p:nvCxnSpPr>
                  <p:cNvPr id="74" name="Straight Connector 73">
                    <a:extLst>
                      <a:ext uri="{FF2B5EF4-FFF2-40B4-BE49-F238E27FC236}">
                        <a16:creationId xmlns="" xmlns:a16="http://schemas.microsoft.com/office/drawing/2014/main" id="{A8321AF0-F6A3-4DB8-87E4-B27EE7AF1146}"/>
                      </a:ext>
                    </a:extLst>
                  </p:cNvPr>
                  <p:cNvCxnSpPr/>
                  <p:nvPr/>
                </p:nvCxnSpPr>
                <p:spPr>
                  <a:xfrm>
                    <a:off x="4452730" y="4114800"/>
                    <a:ext cx="119270" cy="7951"/>
                  </a:xfrm>
                  <a:prstGeom prst="line">
                    <a:avLst/>
                  </a:prstGeom>
                  <a:ln w="317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75" name="Freeform 136">
                    <a:extLst>
                      <a:ext uri="{FF2B5EF4-FFF2-40B4-BE49-F238E27FC236}">
                        <a16:creationId xmlns="" xmlns:a16="http://schemas.microsoft.com/office/drawing/2014/main" id="{97815C3D-C57B-459E-83D9-FE9C9129BE61}"/>
                      </a:ext>
                    </a:extLst>
                  </p:cNvPr>
                  <p:cNvSpPr/>
                  <p:nvPr/>
                </p:nvSpPr>
                <p:spPr>
                  <a:xfrm>
                    <a:off x="5319423" y="3693381"/>
                    <a:ext cx="174928" cy="337930"/>
                  </a:xfrm>
                  <a:custGeom>
                    <a:avLst/>
                    <a:gdLst>
                      <a:gd name="connsiteX0" fmla="*/ 0 w 174928"/>
                      <a:gd name="connsiteY0" fmla="*/ 0 h 337930"/>
                      <a:gd name="connsiteX1" fmla="*/ 59634 w 174928"/>
                      <a:gd name="connsiteY1" fmla="*/ 178904 h 337930"/>
                      <a:gd name="connsiteX2" fmla="*/ 131196 w 174928"/>
                      <a:gd name="connsiteY2" fmla="*/ 337930 h 337930"/>
                      <a:gd name="connsiteX3" fmla="*/ 123245 w 174928"/>
                      <a:gd name="connsiteY3" fmla="*/ 139148 h 337930"/>
                      <a:gd name="connsiteX4" fmla="*/ 174928 w 174928"/>
                      <a:gd name="connsiteY4" fmla="*/ 55659 h 337930"/>
                      <a:gd name="connsiteX5" fmla="*/ 147099 w 174928"/>
                      <a:gd name="connsiteY5" fmla="*/ 55659 h 337930"/>
                      <a:gd name="connsiteX6" fmla="*/ 91440 w 174928"/>
                      <a:gd name="connsiteY6" fmla="*/ 71562 h 337930"/>
                      <a:gd name="connsiteX7" fmla="*/ 79513 w 174928"/>
                      <a:gd name="connsiteY7" fmla="*/ 35781 h 337930"/>
                      <a:gd name="connsiteX8" fmla="*/ 0 w 174928"/>
                      <a:gd name="connsiteY8" fmla="*/ 0 h 33793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</a:cxnLst>
                    <a:rect l="l" t="t" r="r" b="b"/>
                    <a:pathLst>
                      <a:path w="174928" h="337930">
                        <a:moveTo>
                          <a:pt x="0" y="0"/>
                        </a:moveTo>
                        <a:lnTo>
                          <a:pt x="59634" y="178904"/>
                        </a:lnTo>
                        <a:lnTo>
                          <a:pt x="131196" y="337930"/>
                        </a:lnTo>
                        <a:lnTo>
                          <a:pt x="123245" y="139148"/>
                        </a:lnTo>
                        <a:lnTo>
                          <a:pt x="174928" y="55659"/>
                        </a:lnTo>
                        <a:lnTo>
                          <a:pt x="147099" y="55659"/>
                        </a:lnTo>
                        <a:lnTo>
                          <a:pt x="91440" y="71562"/>
                        </a:lnTo>
                        <a:lnTo>
                          <a:pt x="79513" y="35781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chemeClr val="accent2">
                          <a:lumMod val="75000"/>
                          <a:shade val="30000"/>
                          <a:satMod val="115000"/>
                        </a:schemeClr>
                      </a:gs>
                      <a:gs pos="50000">
                        <a:schemeClr val="accent2">
                          <a:lumMod val="75000"/>
                          <a:shade val="67500"/>
                          <a:satMod val="115000"/>
                        </a:schemeClr>
                      </a:gs>
                      <a:gs pos="100000">
                        <a:schemeClr val="accent2">
                          <a:lumMod val="75000"/>
                          <a:shade val="100000"/>
                          <a:satMod val="115000"/>
                        </a:schemeClr>
                      </a:gs>
                    </a:gsLst>
                    <a:lin ang="10800000" scaled="1"/>
                    <a:tileRect/>
                  </a:gra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76" name="Freeform 137">
                    <a:extLst>
                      <a:ext uri="{FF2B5EF4-FFF2-40B4-BE49-F238E27FC236}">
                        <a16:creationId xmlns="" xmlns:a16="http://schemas.microsoft.com/office/drawing/2014/main" id="{454B0C2C-8972-4175-8220-3CCC6FC9397F}"/>
                      </a:ext>
                    </a:extLst>
                  </p:cNvPr>
                  <p:cNvSpPr/>
                  <p:nvPr/>
                </p:nvSpPr>
                <p:spPr>
                  <a:xfrm>
                    <a:off x="4412974" y="1470991"/>
                    <a:ext cx="254442" cy="147099"/>
                  </a:xfrm>
                  <a:custGeom>
                    <a:avLst/>
                    <a:gdLst>
                      <a:gd name="connsiteX0" fmla="*/ 254442 w 254442"/>
                      <a:gd name="connsiteY0" fmla="*/ 147099 h 147099"/>
                      <a:gd name="connsiteX1" fmla="*/ 0 w 254442"/>
                      <a:gd name="connsiteY1" fmla="*/ 147099 h 147099"/>
                      <a:gd name="connsiteX2" fmla="*/ 0 w 254442"/>
                      <a:gd name="connsiteY2" fmla="*/ 51684 h 147099"/>
                      <a:gd name="connsiteX3" fmla="*/ 35781 w 254442"/>
                      <a:gd name="connsiteY3" fmla="*/ 47708 h 147099"/>
                      <a:gd name="connsiteX4" fmla="*/ 51683 w 254442"/>
                      <a:gd name="connsiteY4" fmla="*/ 3976 h 147099"/>
                      <a:gd name="connsiteX5" fmla="*/ 234563 w 254442"/>
                      <a:gd name="connsiteY5" fmla="*/ 0 h 147099"/>
                      <a:gd name="connsiteX6" fmla="*/ 218661 w 254442"/>
                      <a:gd name="connsiteY6" fmla="*/ 47708 h 147099"/>
                      <a:gd name="connsiteX7" fmla="*/ 238539 w 254442"/>
                      <a:gd name="connsiteY7" fmla="*/ 67586 h 147099"/>
                      <a:gd name="connsiteX8" fmla="*/ 254442 w 254442"/>
                      <a:gd name="connsiteY8" fmla="*/ 147099 h 14709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</a:cxnLst>
                    <a:rect l="l" t="t" r="r" b="b"/>
                    <a:pathLst>
                      <a:path w="254442" h="147099">
                        <a:moveTo>
                          <a:pt x="254442" y="147099"/>
                        </a:moveTo>
                        <a:lnTo>
                          <a:pt x="0" y="147099"/>
                        </a:lnTo>
                        <a:lnTo>
                          <a:pt x="0" y="51684"/>
                        </a:lnTo>
                        <a:lnTo>
                          <a:pt x="35781" y="47708"/>
                        </a:lnTo>
                        <a:lnTo>
                          <a:pt x="51683" y="3976"/>
                        </a:lnTo>
                        <a:lnTo>
                          <a:pt x="234563" y="0"/>
                        </a:lnTo>
                        <a:lnTo>
                          <a:pt x="218661" y="47708"/>
                        </a:lnTo>
                        <a:lnTo>
                          <a:pt x="238539" y="67586"/>
                        </a:lnTo>
                        <a:lnTo>
                          <a:pt x="254442" y="147099"/>
                        </a:ln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chemeClr val="accent2">
                          <a:lumMod val="75000"/>
                          <a:shade val="30000"/>
                          <a:satMod val="115000"/>
                        </a:schemeClr>
                      </a:gs>
                      <a:gs pos="50000">
                        <a:schemeClr val="accent2">
                          <a:lumMod val="75000"/>
                          <a:shade val="67500"/>
                          <a:satMod val="115000"/>
                        </a:schemeClr>
                      </a:gs>
                      <a:gs pos="100000">
                        <a:schemeClr val="accent2">
                          <a:lumMod val="75000"/>
                          <a:shade val="100000"/>
                          <a:satMod val="115000"/>
                        </a:schemeClr>
                      </a:gs>
                    </a:gsLst>
                    <a:lin ang="10800000" scaled="1"/>
                    <a:tileRect/>
                  </a:gra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77" name="Freeform 138">
                    <a:extLst>
                      <a:ext uri="{FF2B5EF4-FFF2-40B4-BE49-F238E27FC236}">
                        <a16:creationId xmlns="" xmlns:a16="http://schemas.microsoft.com/office/drawing/2014/main" id="{95A904B7-C4D5-4731-A068-A78AD5C71675}"/>
                      </a:ext>
                    </a:extLst>
                  </p:cNvPr>
                  <p:cNvSpPr/>
                  <p:nvPr/>
                </p:nvSpPr>
                <p:spPr>
                  <a:xfrm>
                    <a:off x="4313583" y="1534602"/>
                    <a:ext cx="107342" cy="159026"/>
                  </a:xfrm>
                  <a:custGeom>
                    <a:avLst/>
                    <a:gdLst>
                      <a:gd name="connsiteX0" fmla="*/ 0 w 107342"/>
                      <a:gd name="connsiteY0" fmla="*/ 119269 h 159026"/>
                      <a:gd name="connsiteX1" fmla="*/ 47707 w 107342"/>
                      <a:gd name="connsiteY1" fmla="*/ 19878 h 159026"/>
                      <a:gd name="connsiteX2" fmla="*/ 71561 w 107342"/>
                      <a:gd name="connsiteY2" fmla="*/ 0 h 159026"/>
                      <a:gd name="connsiteX3" fmla="*/ 103367 w 107342"/>
                      <a:gd name="connsiteY3" fmla="*/ 0 h 159026"/>
                      <a:gd name="connsiteX4" fmla="*/ 107342 w 107342"/>
                      <a:gd name="connsiteY4" fmla="*/ 159026 h 159026"/>
                      <a:gd name="connsiteX5" fmla="*/ 67586 w 107342"/>
                      <a:gd name="connsiteY5" fmla="*/ 147099 h 159026"/>
                      <a:gd name="connsiteX6" fmla="*/ 0 w 107342"/>
                      <a:gd name="connsiteY6" fmla="*/ 119269 h 15902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</a:cxnLst>
                    <a:rect l="l" t="t" r="r" b="b"/>
                    <a:pathLst>
                      <a:path w="107342" h="159026">
                        <a:moveTo>
                          <a:pt x="0" y="119269"/>
                        </a:moveTo>
                        <a:lnTo>
                          <a:pt x="47707" y="19878"/>
                        </a:lnTo>
                        <a:lnTo>
                          <a:pt x="71561" y="0"/>
                        </a:lnTo>
                        <a:lnTo>
                          <a:pt x="103367" y="0"/>
                        </a:lnTo>
                        <a:lnTo>
                          <a:pt x="107342" y="159026"/>
                        </a:lnTo>
                        <a:lnTo>
                          <a:pt x="67586" y="147099"/>
                        </a:lnTo>
                        <a:lnTo>
                          <a:pt x="0" y="119269"/>
                        </a:ln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chemeClr val="accent2">
                          <a:lumMod val="75000"/>
                          <a:shade val="30000"/>
                          <a:satMod val="115000"/>
                        </a:schemeClr>
                      </a:gs>
                      <a:gs pos="50000">
                        <a:schemeClr val="accent2">
                          <a:lumMod val="75000"/>
                          <a:shade val="67500"/>
                          <a:satMod val="115000"/>
                        </a:schemeClr>
                      </a:gs>
                      <a:gs pos="100000">
                        <a:schemeClr val="accent2">
                          <a:lumMod val="75000"/>
                          <a:shade val="100000"/>
                          <a:satMod val="115000"/>
                        </a:schemeClr>
                      </a:gs>
                    </a:gsLst>
                    <a:lin ang="10800000" scaled="1"/>
                    <a:tileRect/>
                  </a:gra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78" name="Freeform 139">
                    <a:extLst>
                      <a:ext uri="{FF2B5EF4-FFF2-40B4-BE49-F238E27FC236}">
                        <a16:creationId xmlns="" xmlns:a16="http://schemas.microsoft.com/office/drawing/2014/main" id="{78AC580E-69D5-4BF3-8752-FFFDD3507B92}"/>
                      </a:ext>
                    </a:extLst>
                  </p:cNvPr>
                  <p:cNvSpPr/>
                  <p:nvPr/>
                </p:nvSpPr>
                <p:spPr>
                  <a:xfrm>
                    <a:off x="4643562" y="1522675"/>
                    <a:ext cx="119269" cy="159026"/>
                  </a:xfrm>
                  <a:custGeom>
                    <a:avLst/>
                    <a:gdLst>
                      <a:gd name="connsiteX0" fmla="*/ 119269 w 119269"/>
                      <a:gd name="connsiteY0" fmla="*/ 135172 h 159026"/>
                      <a:gd name="connsiteX1" fmla="*/ 27829 w 119269"/>
                      <a:gd name="connsiteY1" fmla="*/ 159026 h 159026"/>
                      <a:gd name="connsiteX2" fmla="*/ 19878 w 119269"/>
                      <a:gd name="connsiteY2" fmla="*/ 35781 h 159026"/>
                      <a:gd name="connsiteX3" fmla="*/ 0 w 119269"/>
                      <a:gd name="connsiteY3" fmla="*/ 0 h 159026"/>
                      <a:gd name="connsiteX4" fmla="*/ 51683 w 119269"/>
                      <a:gd name="connsiteY4" fmla="*/ 7951 h 159026"/>
                      <a:gd name="connsiteX5" fmla="*/ 67586 w 119269"/>
                      <a:gd name="connsiteY5" fmla="*/ 31805 h 159026"/>
                      <a:gd name="connsiteX6" fmla="*/ 91440 w 119269"/>
                      <a:gd name="connsiteY6" fmla="*/ 47708 h 159026"/>
                      <a:gd name="connsiteX7" fmla="*/ 119269 w 119269"/>
                      <a:gd name="connsiteY7" fmla="*/ 135172 h 15902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</a:cxnLst>
                    <a:rect l="l" t="t" r="r" b="b"/>
                    <a:pathLst>
                      <a:path w="119269" h="159026">
                        <a:moveTo>
                          <a:pt x="119269" y="135172"/>
                        </a:moveTo>
                        <a:lnTo>
                          <a:pt x="27829" y="159026"/>
                        </a:lnTo>
                        <a:lnTo>
                          <a:pt x="19878" y="35781"/>
                        </a:lnTo>
                        <a:lnTo>
                          <a:pt x="0" y="0"/>
                        </a:lnTo>
                        <a:lnTo>
                          <a:pt x="51683" y="7951"/>
                        </a:lnTo>
                        <a:lnTo>
                          <a:pt x="67586" y="31805"/>
                        </a:lnTo>
                        <a:lnTo>
                          <a:pt x="91440" y="47708"/>
                        </a:lnTo>
                        <a:lnTo>
                          <a:pt x="119269" y="135172"/>
                        </a:ln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chemeClr val="accent2">
                          <a:lumMod val="75000"/>
                          <a:shade val="30000"/>
                          <a:satMod val="115000"/>
                        </a:schemeClr>
                      </a:gs>
                      <a:gs pos="50000">
                        <a:schemeClr val="accent2">
                          <a:lumMod val="75000"/>
                          <a:shade val="67500"/>
                          <a:satMod val="115000"/>
                        </a:schemeClr>
                      </a:gs>
                      <a:gs pos="100000">
                        <a:schemeClr val="accent2">
                          <a:lumMod val="75000"/>
                          <a:shade val="100000"/>
                          <a:satMod val="115000"/>
                        </a:schemeClr>
                      </a:gs>
                    </a:gsLst>
                    <a:lin ang="10800000" scaled="1"/>
                    <a:tileRect/>
                  </a:gra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79" name="Freeform 140">
                    <a:extLst>
                      <a:ext uri="{FF2B5EF4-FFF2-40B4-BE49-F238E27FC236}">
                        <a16:creationId xmlns="" xmlns:a16="http://schemas.microsoft.com/office/drawing/2014/main" id="{A1EDAFA9-DE39-4570-9424-84964AFAB051}"/>
                      </a:ext>
                    </a:extLst>
                  </p:cNvPr>
                  <p:cNvSpPr/>
                  <p:nvPr/>
                </p:nvSpPr>
                <p:spPr>
                  <a:xfrm>
                    <a:off x="4376738" y="1443038"/>
                    <a:ext cx="328612" cy="83343"/>
                  </a:xfrm>
                  <a:custGeom>
                    <a:avLst/>
                    <a:gdLst>
                      <a:gd name="connsiteX0" fmla="*/ 0 w 328612"/>
                      <a:gd name="connsiteY0" fmla="*/ 83343 h 83343"/>
                      <a:gd name="connsiteX1" fmla="*/ 4762 w 328612"/>
                      <a:gd name="connsiteY1" fmla="*/ 11906 h 83343"/>
                      <a:gd name="connsiteX2" fmla="*/ 35718 w 328612"/>
                      <a:gd name="connsiteY2" fmla="*/ 0 h 83343"/>
                      <a:gd name="connsiteX3" fmla="*/ 311943 w 328612"/>
                      <a:gd name="connsiteY3" fmla="*/ 4762 h 83343"/>
                      <a:gd name="connsiteX4" fmla="*/ 328612 w 328612"/>
                      <a:gd name="connsiteY4" fmla="*/ 14287 h 83343"/>
                      <a:gd name="connsiteX5" fmla="*/ 326231 w 328612"/>
                      <a:gd name="connsiteY5" fmla="*/ 83343 h 83343"/>
                      <a:gd name="connsiteX6" fmla="*/ 264318 w 328612"/>
                      <a:gd name="connsiteY6" fmla="*/ 76200 h 83343"/>
                      <a:gd name="connsiteX7" fmla="*/ 69056 w 328612"/>
                      <a:gd name="connsiteY7" fmla="*/ 73818 h 83343"/>
                      <a:gd name="connsiteX8" fmla="*/ 0 w 328612"/>
                      <a:gd name="connsiteY8" fmla="*/ 83343 h 83343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</a:cxnLst>
                    <a:rect l="l" t="t" r="r" b="b"/>
                    <a:pathLst>
                      <a:path w="328612" h="83343">
                        <a:moveTo>
                          <a:pt x="0" y="83343"/>
                        </a:moveTo>
                        <a:lnTo>
                          <a:pt x="4762" y="11906"/>
                        </a:lnTo>
                        <a:lnTo>
                          <a:pt x="35718" y="0"/>
                        </a:lnTo>
                        <a:lnTo>
                          <a:pt x="311943" y="4762"/>
                        </a:lnTo>
                        <a:lnTo>
                          <a:pt x="328612" y="14287"/>
                        </a:lnTo>
                        <a:cubicBezTo>
                          <a:pt x="327818" y="37306"/>
                          <a:pt x="327025" y="60324"/>
                          <a:pt x="326231" y="83343"/>
                        </a:cubicBezTo>
                        <a:lnTo>
                          <a:pt x="264318" y="76200"/>
                        </a:lnTo>
                        <a:lnTo>
                          <a:pt x="69056" y="73818"/>
                        </a:lnTo>
                        <a:lnTo>
                          <a:pt x="0" y="83343"/>
                        </a:ln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chemeClr val="accent2">
                          <a:lumMod val="75000"/>
                          <a:shade val="30000"/>
                          <a:satMod val="115000"/>
                        </a:schemeClr>
                      </a:gs>
                      <a:gs pos="50000">
                        <a:schemeClr val="accent2">
                          <a:lumMod val="75000"/>
                          <a:shade val="67500"/>
                          <a:satMod val="115000"/>
                        </a:schemeClr>
                      </a:gs>
                      <a:gs pos="100000">
                        <a:schemeClr val="accent2">
                          <a:lumMod val="75000"/>
                          <a:shade val="100000"/>
                          <a:satMod val="115000"/>
                        </a:schemeClr>
                      </a:gs>
                    </a:gsLst>
                    <a:lin ang="10800000" scaled="1"/>
                    <a:tileRect/>
                  </a:gra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</p:grpSp>
            <p:cxnSp>
              <p:nvCxnSpPr>
                <p:cNvPr id="56" name="Straight Connector 55">
                  <a:extLst>
                    <a:ext uri="{FF2B5EF4-FFF2-40B4-BE49-F238E27FC236}">
                      <a16:creationId xmlns="" xmlns:a16="http://schemas.microsoft.com/office/drawing/2014/main" id="{EBA549D5-4690-462A-9945-546C05663AC3}"/>
                    </a:ext>
                  </a:extLst>
                </p:cNvPr>
                <p:cNvCxnSpPr/>
                <p:nvPr/>
              </p:nvCxnSpPr>
              <p:spPr>
                <a:xfrm>
                  <a:off x="2691897" y="5869663"/>
                  <a:ext cx="54321" cy="144856"/>
                </a:xfrm>
                <a:prstGeom prst="line">
                  <a:avLst/>
                </a:prstGeom>
                <a:ln w="3175"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7" name="Straight Connector 56">
                  <a:extLst>
                    <a:ext uri="{FF2B5EF4-FFF2-40B4-BE49-F238E27FC236}">
                      <a16:creationId xmlns="" xmlns:a16="http://schemas.microsoft.com/office/drawing/2014/main" id="{A3A1C110-D31A-41B9-8CB3-67827E4C05F8}"/>
                    </a:ext>
                  </a:extLst>
                </p:cNvPr>
                <p:cNvCxnSpPr/>
                <p:nvPr/>
              </p:nvCxnSpPr>
              <p:spPr>
                <a:xfrm flipV="1">
                  <a:off x="2746217" y="5869666"/>
                  <a:ext cx="42250" cy="144854"/>
                </a:xfrm>
                <a:prstGeom prst="line">
                  <a:avLst/>
                </a:prstGeom>
                <a:ln w="3175"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46" name="Line 86">
              <a:extLst>
                <a:ext uri="{FF2B5EF4-FFF2-40B4-BE49-F238E27FC236}">
                  <a16:creationId xmlns="" xmlns:a16="http://schemas.microsoft.com/office/drawing/2014/main" id="{91574495-7111-46AF-AEAE-0081DA24865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216945" y="3396095"/>
              <a:ext cx="235958" cy="0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200">
                <a:latin typeface="+mj-lt"/>
                <a:ea typeface="Verdana" pitchFamily="34" charset="0"/>
                <a:cs typeface="Verdana" pitchFamily="34" charset="0"/>
              </a:endParaRPr>
            </a:p>
          </p:txBody>
        </p:sp>
        <p:sp>
          <p:nvSpPr>
            <p:cNvPr id="47" name="Line 86">
              <a:extLst>
                <a:ext uri="{FF2B5EF4-FFF2-40B4-BE49-F238E27FC236}">
                  <a16:creationId xmlns="" xmlns:a16="http://schemas.microsoft.com/office/drawing/2014/main" id="{3D984D62-AFD0-4038-925C-8480C9B9A9B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6331708" y="3397080"/>
              <a:ext cx="257888" cy="0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200">
                <a:latin typeface="+mj-lt"/>
                <a:ea typeface="Verdana" pitchFamily="34" charset="0"/>
                <a:cs typeface="Verdana" pitchFamily="34" charset="0"/>
              </a:endParaRPr>
            </a:p>
          </p:txBody>
        </p:sp>
        <p:sp>
          <p:nvSpPr>
            <p:cNvPr id="48" name="Line 86">
              <a:extLst>
                <a:ext uri="{FF2B5EF4-FFF2-40B4-BE49-F238E27FC236}">
                  <a16:creationId xmlns="" xmlns:a16="http://schemas.microsoft.com/office/drawing/2014/main" id="{0EF7B301-664C-409D-8B00-E1A415C00B0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6334228" y="4548946"/>
              <a:ext cx="235958" cy="0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200">
                <a:latin typeface="+mj-lt"/>
                <a:ea typeface="Verdana" pitchFamily="34" charset="0"/>
                <a:cs typeface="Verdana" pitchFamily="34" charset="0"/>
              </a:endParaRPr>
            </a:p>
          </p:txBody>
        </p:sp>
        <p:sp>
          <p:nvSpPr>
            <p:cNvPr id="49" name="Rectangle 39">
              <a:extLst>
                <a:ext uri="{FF2B5EF4-FFF2-40B4-BE49-F238E27FC236}">
                  <a16:creationId xmlns="" xmlns:a16="http://schemas.microsoft.com/office/drawing/2014/main" id="{CC696D17-E005-415A-B957-7900AD4C93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53995" y="2695446"/>
              <a:ext cx="27194" cy="1281522"/>
            </a:xfrm>
            <a:prstGeom prst="rect">
              <a:avLst/>
            </a:prstGeom>
            <a:blipFill>
              <a:blip r:embed="rId14" cstate="print"/>
              <a:tile tx="0" ty="0" sx="100000" sy="100000" flip="none" algn="tl"/>
            </a:blipFill>
            <a:ln w="3175">
              <a:solidFill>
                <a:srgbClr val="99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200">
                <a:latin typeface="+mj-lt"/>
                <a:ea typeface="Verdana" pitchFamily="34" charset="0"/>
                <a:cs typeface="Verdana" pitchFamily="34" charset="0"/>
              </a:endParaRPr>
            </a:p>
          </p:txBody>
        </p:sp>
        <p:sp>
          <p:nvSpPr>
            <p:cNvPr id="50" name="Rectangle 39">
              <a:extLst>
                <a:ext uri="{FF2B5EF4-FFF2-40B4-BE49-F238E27FC236}">
                  <a16:creationId xmlns="" xmlns:a16="http://schemas.microsoft.com/office/drawing/2014/main" id="{FCEB2D44-23F5-40ED-92C8-13CD005223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43363" y="2955673"/>
              <a:ext cx="27194" cy="1595575"/>
            </a:xfrm>
            <a:prstGeom prst="rect">
              <a:avLst/>
            </a:prstGeom>
            <a:blipFill>
              <a:blip r:embed="rId14" cstate="print"/>
              <a:tile tx="0" ty="0" sx="100000" sy="100000" flip="none" algn="tl"/>
            </a:blipFill>
            <a:ln w="3175">
              <a:solidFill>
                <a:srgbClr val="99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200">
                <a:latin typeface="+mj-lt"/>
                <a:ea typeface="Verdana" pitchFamily="34" charset="0"/>
                <a:cs typeface="Verdana" pitchFamily="34" charset="0"/>
              </a:endParaRPr>
            </a:p>
          </p:txBody>
        </p:sp>
        <p:sp>
          <p:nvSpPr>
            <p:cNvPr id="51" name="Rectangle 67">
              <a:extLst>
                <a:ext uri="{FF2B5EF4-FFF2-40B4-BE49-F238E27FC236}">
                  <a16:creationId xmlns="" xmlns:a16="http://schemas.microsoft.com/office/drawing/2014/main" id="{7F0D4780-50D9-460E-B130-03B393B78C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54025" y="3858616"/>
              <a:ext cx="86562" cy="1846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FF"/>
                  </a:solidFill>
                  <a:latin typeface="+mj-lt"/>
                  <a:ea typeface="Verdana" pitchFamily="34" charset="0"/>
                  <a:cs typeface="Verdana" pitchFamily="34" charset="0"/>
                </a:rPr>
                <a:t>A</a:t>
              </a:r>
              <a:endParaRPr lang="en-US" sz="1200" dirty="0">
                <a:solidFill>
                  <a:srgbClr val="0000FF"/>
                </a:solidFill>
                <a:latin typeface="+mj-lt"/>
                <a:ea typeface="Verdana" pitchFamily="34" charset="0"/>
                <a:cs typeface="Verdana" pitchFamily="34" charset="0"/>
              </a:endParaRPr>
            </a:p>
          </p:txBody>
        </p:sp>
        <p:sp>
          <p:nvSpPr>
            <p:cNvPr id="52" name="Freeform: Shape 51">
              <a:extLst>
                <a:ext uri="{FF2B5EF4-FFF2-40B4-BE49-F238E27FC236}">
                  <a16:creationId xmlns="" xmlns:a16="http://schemas.microsoft.com/office/drawing/2014/main" id="{0B636E16-2F9D-47FA-AE57-5C65470C0796}"/>
                </a:ext>
              </a:extLst>
            </p:cNvPr>
            <p:cNvSpPr/>
            <p:nvPr/>
          </p:nvSpPr>
          <p:spPr>
            <a:xfrm>
              <a:off x="1618593" y="3962400"/>
              <a:ext cx="5496910" cy="665673"/>
            </a:xfrm>
            <a:custGeom>
              <a:avLst/>
              <a:gdLst>
                <a:gd name="connsiteX0" fmla="*/ 0 w 5496910"/>
                <a:gd name="connsiteY0" fmla="*/ 165063 h 662570"/>
                <a:gd name="connsiteX1" fmla="*/ 1418897 w 5496910"/>
                <a:gd name="connsiteY1" fmla="*/ 28428 h 662570"/>
                <a:gd name="connsiteX2" fmla="*/ 2217683 w 5496910"/>
                <a:gd name="connsiteY2" fmla="*/ 7407 h 662570"/>
                <a:gd name="connsiteX3" fmla="*/ 2848304 w 5496910"/>
                <a:gd name="connsiteY3" fmla="*/ 123021 h 662570"/>
                <a:gd name="connsiteX4" fmla="*/ 3289738 w 5496910"/>
                <a:gd name="connsiteY4" fmla="*/ 144042 h 662570"/>
                <a:gd name="connsiteX5" fmla="*/ 3647090 w 5496910"/>
                <a:gd name="connsiteY5" fmla="*/ 280676 h 662570"/>
                <a:gd name="connsiteX6" fmla="*/ 3930869 w 5496910"/>
                <a:gd name="connsiteY6" fmla="*/ 501394 h 662570"/>
                <a:gd name="connsiteX7" fmla="*/ 4393324 w 5496910"/>
                <a:gd name="connsiteY7" fmla="*/ 638028 h 662570"/>
                <a:gd name="connsiteX8" fmla="*/ 4719145 w 5496910"/>
                <a:gd name="connsiteY8" fmla="*/ 659049 h 662570"/>
                <a:gd name="connsiteX9" fmla="*/ 5055476 w 5496910"/>
                <a:gd name="connsiteY9" fmla="*/ 595987 h 662570"/>
                <a:gd name="connsiteX10" fmla="*/ 5496910 w 5496910"/>
                <a:gd name="connsiteY10" fmla="*/ 627518 h 66257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5496910" h="662570">
                  <a:moveTo>
                    <a:pt x="0" y="165063"/>
                  </a:moveTo>
                  <a:lnTo>
                    <a:pt x="1418897" y="28428"/>
                  </a:lnTo>
                  <a:cubicBezTo>
                    <a:pt x="1788511" y="2152"/>
                    <a:pt x="1979449" y="-8358"/>
                    <a:pt x="2217683" y="7407"/>
                  </a:cubicBezTo>
                  <a:cubicBezTo>
                    <a:pt x="2455917" y="23172"/>
                    <a:pt x="2669628" y="100249"/>
                    <a:pt x="2848304" y="123021"/>
                  </a:cubicBezTo>
                  <a:cubicBezTo>
                    <a:pt x="3026980" y="145793"/>
                    <a:pt x="3156607" y="117766"/>
                    <a:pt x="3289738" y="144042"/>
                  </a:cubicBezTo>
                  <a:cubicBezTo>
                    <a:pt x="3422869" y="170318"/>
                    <a:pt x="3540235" y="221117"/>
                    <a:pt x="3647090" y="280676"/>
                  </a:cubicBezTo>
                  <a:cubicBezTo>
                    <a:pt x="3753945" y="340235"/>
                    <a:pt x="3806497" y="441835"/>
                    <a:pt x="3930869" y="501394"/>
                  </a:cubicBezTo>
                  <a:cubicBezTo>
                    <a:pt x="4055241" y="560953"/>
                    <a:pt x="4261945" y="611752"/>
                    <a:pt x="4393324" y="638028"/>
                  </a:cubicBezTo>
                  <a:cubicBezTo>
                    <a:pt x="4524703" y="664304"/>
                    <a:pt x="4608786" y="666056"/>
                    <a:pt x="4719145" y="659049"/>
                  </a:cubicBezTo>
                  <a:cubicBezTo>
                    <a:pt x="4829504" y="652042"/>
                    <a:pt x="4925849" y="601242"/>
                    <a:pt x="5055476" y="595987"/>
                  </a:cubicBezTo>
                  <a:cubicBezTo>
                    <a:pt x="5185103" y="590732"/>
                    <a:pt x="5341006" y="609125"/>
                    <a:pt x="5496910" y="627518"/>
                  </a:cubicBezTo>
                </a:path>
              </a:pathLst>
            </a:custGeom>
            <a:noFill/>
            <a:ln w="12700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11" name="Group 110">
            <a:extLst>
              <a:ext uri="{FF2B5EF4-FFF2-40B4-BE49-F238E27FC236}">
                <a16:creationId xmlns="" xmlns:a16="http://schemas.microsoft.com/office/drawing/2014/main" id="{7A066AF9-E2EE-4A67-B5CB-E13F87262D9D}"/>
              </a:ext>
            </a:extLst>
          </p:cNvPr>
          <p:cNvGrpSpPr/>
          <p:nvPr/>
        </p:nvGrpSpPr>
        <p:grpSpPr>
          <a:xfrm>
            <a:off x="2244038" y="1888869"/>
            <a:ext cx="3657600" cy="646348"/>
            <a:chOff x="2244038" y="2256730"/>
            <a:chExt cx="3657600" cy="646348"/>
          </a:xfrm>
        </p:grpSpPr>
        <p:grpSp>
          <p:nvGrpSpPr>
            <p:cNvPr id="4" name="Group 3">
              <a:extLst>
                <a:ext uri="{FF2B5EF4-FFF2-40B4-BE49-F238E27FC236}">
                  <a16:creationId xmlns="" xmlns:a16="http://schemas.microsoft.com/office/drawing/2014/main" id="{F7C9D770-E403-45B7-8675-D7613147C718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2244038" y="2256730"/>
              <a:ext cx="3657600" cy="322084"/>
              <a:chOff x="1802603" y="4663600"/>
              <a:chExt cx="4153582" cy="488680"/>
            </a:xfrm>
          </p:grpSpPr>
          <p:grpSp>
            <p:nvGrpSpPr>
              <p:cNvPr id="5" name="Group 4">
                <a:extLst>
                  <a:ext uri="{FF2B5EF4-FFF2-40B4-BE49-F238E27FC236}">
                    <a16:creationId xmlns="" xmlns:a16="http://schemas.microsoft.com/office/drawing/2014/main" id="{7D2086C1-A0D1-42DA-A649-391B257F4B32}"/>
                  </a:ext>
                </a:extLst>
              </p:cNvPr>
              <p:cNvGrpSpPr/>
              <p:nvPr/>
            </p:nvGrpSpPr>
            <p:grpSpPr>
              <a:xfrm>
                <a:off x="1802603" y="4663600"/>
                <a:ext cx="149694" cy="140946"/>
                <a:chOff x="1103938" y="3537418"/>
                <a:chExt cx="244475" cy="230188"/>
              </a:xfrm>
              <a:solidFill>
                <a:schemeClr val="accent6">
                  <a:lumMod val="40000"/>
                  <a:lumOff val="60000"/>
                </a:schemeClr>
              </a:solidFill>
            </p:grpSpPr>
            <p:sp>
              <p:nvSpPr>
                <p:cNvPr id="31" name="Rectangle 3">
                  <a:extLst>
                    <a:ext uri="{FF2B5EF4-FFF2-40B4-BE49-F238E27FC236}">
                      <a16:creationId xmlns="" xmlns:a16="http://schemas.microsoft.com/office/drawing/2014/main" id="{88E02D16-5398-4622-9EC9-C4A554778A61}"/>
                    </a:ext>
                  </a:extLst>
                </p:cNvPr>
                <p:cNvSpPr>
                  <a:spLocks noChangeArrowheads="1"/>
                </p:cNvSpPr>
                <p:nvPr>
                  <p:custDataLst>
                    <p:tags r:id="rId9"/>
                  </p:custDataLst>
                </p:nvPr>
              </p:nvSpPr>
              <p:spPr bwMode="auto">
                <a:xfrm>
                  <a:off x="1107113" y="3539006"/>
                  <a:ext cx="238125" cy="228600"/>
                </a:xfrm>
                <a:prstGeom prst="rect">
                  <a:avLst/>
                </a:prstGeom>
                <a:grpFill/>
                <a:ln w="12700">
                  <a:solidFill>
                    <a:srgbClr val="000000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 sz="1400"/>
                </a:p>
              </p:txBody>
            </p:sp>
            <p:sp>
              <p:nvSpPr>
                <p:cNvPr id="32" name="Line 4">
                  <a:extLst>
                    <a:ext uri="{FF2B5EF4-FFF2-40B4-BE49-F238E27FC236}">
                      <a16:creationId xmlns="" xmlns:a16="http://schemas.microsoft.com/office/drawing/2014/main" id="{507F33D5-3A45-469D-AE30-767207D65217}"/>
                    </a:ext>
                  </a:extLst>
                </p:cNvPr>
                <p:cNvSpPr>
                  <a:spLocks noChangeShapeType="1"/>
                </p:cNvSpPr>
                <p:nvPr>
                  <p:custDataLst>
                    <p:tags r:id="rId10"/>
                  </p:custDataLst>
                </p:nvPr>
              </p:nvSpPr>
              <p:spPr bwMode="auto">
                <a:xfrm>
                  <a:off x="1105526" y="3537418"/>
                  <a:ext cx="234950" cy="228600"/>
                </a:xfrm>
                <a:prstGeom prst="line">
                  <a:avLst/>
                </a:prstGeom>
                <a:grpFill/>
                <a:ln w="12700">
                  <a:solidFill>
                    <a:srgbClr val="000000"/>
                  </a:solidFill>
                  <a:miter lim="800000"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 sz="1400"/>
                </a:p>
              </p:txBody>
            </p:sp>
            <p:sp>
              <p:nvSpPr>
                <p:cNvPr id="33" name="Line 5">
                  <a:extLst>
                    <a:ext uri="{FF2B5EF4-FFF2-40B4-BE49-F238E27FC236}">
                      <a16:creationId xmlns="" xmlns:a16="http://schemas.microsoft.com/office/drawing/2014/main" id="{0FC5CF32-3D37-48AB-BF2C-CCFE5C574386}"/>
                    </a:ext>
                  </a:extLst>
                </p:cNvPr>
                <p:cNvSpPr>
                  <a:spLocks noChangeShapeType="1"/>
                </p:cNvSpPr>
                <p:nvPr>
                  <p:custDataLst>
                    <p:tags r:id="rId11"/>
                  </p:custDataLst>
                </p:nvPr>
              </p:nvSpPr>
              <p:spPr bwMode="auto">
                <a:xfrm flipH="1">
                  <a:off x="1103938" y="3537418"/>
                  <a:ext cx="244475" cy="228600"/>
                </a:xfrm>
                <a:prstGeom prst="line">
                  <a:avLst/>
                </a:prstGeom>
                <a:grpFill/>
                <a:ln w="12700">
                  <a:solidFill>
                    <a:srgbClr val="000000"/>
                  </a:solidFill>
                  <a:miter lim="800000"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 sz="1400"/>
                </a:p>
              </p:txBody>
            </p:sp>
          </p:grpSp>
          <p:grpSp>
            <p:nvGrpSpPr>
              <p:cNvPr id="6" name="Group 5">
                <a:extLst>
                  <a:ext uri="{FF2B5EF4-FFF2-40B4-BE49-F238E27FC236}">
                    <a16:creationId xmlns="" xmlns:a16="http://schemas.microsoft.com/office/drawing/2014/main" id="{3C8D543F-172A-4D74-920F-FF59D6032C40}"/>
                  </a:ext>
                </a:extLst>
              </p:cNvPr>
              <p:cNvGrpSpPr/>
              <p:nvPr/>
            </p:nvGrpSpPr>
            <p:grpSpPr>
              <a:xfrm>
                <a:off x="5451683" y="4670871"/>
                <a:ext cx="149694" cy="140946"/>
                <a:chOff x="7087226" y="3537418"/>
                <a:chExt cx="244475" cy="230188"/>
              </a:xfrm>
              <a:solidFill>
                <a:schemeClr val="accent6">
                  <a:lumMod val="40000"/>
                  <a:lumOff val="60000"/>
                </a:schemeClr>
              </a:solidFill>
            </p:grpSpPr>
            <p:sp>
              <p:nvSpPr>
                <p:cNvPr id="28" name="Rectangle 7">
                  <a:extLst>
                    <a:ext uri="{FF2B5EF4-FFF2-40B4-BE49-F238E27FC236}">
                      <a16:creationId xmlns="" xmlns:a16="http://schemas.microsoft.com/office/drawing/2014/main" id="{E12BF8A9-47B1-4C63-BBA8-F141F9E8CEF6}"/>
                    </a:ext>
                  </a:extLst>
                </p:cNvPr>
                <p:cNvSpPr>
                  <a:spLocks noChangeArrowheads="1"/>
                </p:cNvSpPr>
                <p:nvPr>
                  <p:custDataLst>
                    <p:tags r:id="rId6"/>
                  </p:custDataLst>
                </p:nvPr>
              </p:nvSpPr>
              <p:spPr bwMode="auto">
                <a:xfrm>
                  <a:off x="7091989" y="3539006"/>
                  <a:ext cx="238125" cy="228600"/>
                </a:xfrm>
                <a:prstGeom prst="rect">
                  <a:avLst/>
                </a:prstGeom>
                <a:grpFill/>
                <a:ln w="12700">
                  <a:solidFill>
                    <a:srgbClr val="000000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 sz="1400"/>
                </a:p>
              </p:txBody>
            </p:sp>
            <p:sp>
              <p:nvSpPr>
                <p:cNvPr id="29" name="Line 8">
                  <a:extLst>
                    <a:ext uri="{FF2B5EF4-FFF2-40B4-BE49-F238E27FC236}">
                      <a16:creationId xmlns="" xmlns:a16="http://schemas.microsoft.com/office/drawing/2014/main" id="{89159972-CC09-4C00-B45B-B187EEB0C4BE}"/>
                    </a:ext>
                  </a:extLst>
                </p:cNvPr>
                <p:cNvSpPr>
                  <a:spLocks noChangeShapeType="1"/>
                </p:cNvSpPr>
                <p:nvPr>
                  <p:custDataLst>
                    <p:tags r:id="rId7"/>
                  </p:custDataLst>
                </p:nvPr>
              </p:nvSpPr>
              <p:spPr bwMode="auto">
                <a:xfrm>
                  <a:off x="7090401" y="3537418"/>
                  <a:ext cx="234950" cy="228600"/>
                </a:xfrm>
                <a:prstGeom prst="line">
                  <a:avLst/>
                </a:prstGeom>
                <a:grpFill/>
                <a:ln w="12700">
                  <a:solidFill>
                    <a:srgbClr val="000000"/>
                  </a:solidFill>
                  <a:miter lim="800000"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 sz="1400"/>
                </a:p>
              </p:txBody>
            </p:sp>
            <p:sp>
              <p:nvSpPr>
                <p:cNvPr id="30" name="Line 9">
                  <a:extLst>
                    <a:ext uri="{FF2B5EF4-FFF2-40B4-BE49-F238E27FC236}">
                      <a16:creationId xmlns="" xmlns:a16="http://schemas.microsoft.com/office/drawing/2014/main" id="{1A58F5DE-3FAD-4B22-9397-98607E4CED33}"/>
                    </a:ext>
                  </a:extLst>
                </p:cNvPr>
                <p:cNvSpPr>
                  <a:spLocks noChangeShapeType="1"/>
                </p:cNvSpPr>
                <p:nvPr>
                  <p:custDataLst>
                    <p:tags r:id="rId8"/>
                  </p:custDataLst>
                </p:nvPr>
              </p:nvSpPr>
              <p:spPr bwMode="auto">
                <a:xfrm flipH="1">
                  <a:off x="7087226" y="3537418"/>
                  <a:ext cx="244475" cy="228600"/>
                </a:xfrm>
                <a:prstGeom prst="line">
                  <a:avLst/>
                </a:prstGeom>
                <a:grpFill/>
                <a:ln w="12700">
                  <a:solidFill>
                    <a:srgbClr val="000000"/>
                  </a:solidFill>
                  <a:miter lim="800000"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 sz="1400"/>
                </a:p>
              </p:txBody>
            </p:sp>
          </p:grpSp>
          <p:grpSp>
            <p:nvGrpSpPr>
              <p:cNvPr id="7" name="Group 6">
                <a:extLst>
                  <a:ext uri="{FF2B5EF4-FFF2-40B4-BE49-F238E27FC236}">
                    <a16:creationId xmlns="" xmlns:a16="http://schemas.microsoft.com/office/drawing/2014/main" id="{091B9786-5ACB-4EAB-B224-30B0BF89A2F7}"/>
                  </a:ext>
                </a:extLst>
              </p:cNvPr>
              <p:cNvGrpSpPr/>
              <p:nvPr/>
            </p:nvGrpSpPr>
            <p:grpSpPr>
              <a:xfrm>
                <a:off x="1815983" y="4706575"/>
                <a:ext cx="4140202" cy="445705"/>
                <a:chOff x="1815983" y="4761991"/>
                <a:chExt cx="4140202" cy="445705"/>
              </a:xfrm>
            </p:grpSpPr>
            <p:sp>
              <p:nvSpPr>
                <p:cNvPr id="8" name="Freeform: Shape 7">
                  <a:extLst>
                    <a:ext uri="{FF2B5EF4-FFF2-40B4-BE49-F238E27FC236}">
                      <a16:creationId xmlns="" xmlns:a16="http://schemas.microsoft.com/office/drawing/2014/main" id="{8B1B1171-199F-4AA2-A433-15DC3DCCF273}"/>
                    </a:ext>
                  </a:extLst>
                </p:cNvPr>
                <p:cNvSpPr/>
                <p:nvPr/>
              </p:nvSpPr>
              <p:spPr>
                <a:xfrm rot="10800000">
                  <a:off x="3032053" y="4807171"/>
                  <a:ext cx="835844" cy="199962"/>
                </a:xfrm>
                <a:custGeom>
                  <a:avLst/>
                  <a:gdLst>
                    <a:gd name="connsiteX0" fmla="*/ 0 w 1877785"/>
                    <a:gd name="connsiteY0" fmla="*/ 316774 h 326571"/>
                    <a:gd name="connsiteX1" fmla="*/ 3265 w 1877785"/>
                    <a:gd name="connsiteY1" fmla="*/ 0 h 326571"/>
                    <a:gd name="connsiteX2" fmla="*/ 1819002 w 1877785"/>
                    <a:gd name="connsiteY2" fmla="*/ 3265 h 326571"/>
                    <a:gd name="connsiteX3" fmla="*/ 1783080 w 1877785"/>
                    <a:gd name="connsiteY3" fmla="*/ 65314 h 326571"/>
                    <a:gd name="connsiteX4" fmla="*/ 1783080 w 1877785"/>
                    <a:gd name="connsiteY4" fmla="*/ 97971 h 326571"/>
                    <a:gd name="connsiteX5" fmla="*/ 1783080 w 1877785"/>
                    <a:gd name="connsiteY5" fmla="*/ 133894 h 326571"/>
                    <a:gd name="connsiteX6" fmla="*/ 1799408 w 1877785"/>
                    <a:gd name="connsiteY6" fmla="*/ 160020 h 326571"/>
                    <a:gd name="connsiteX7" fmla="*/ 1835331 w 1877785"/>
                    <a:gd name="connsiteY7" fmla="*/ 186145 h 326571"/>
                    <a:gd name="connsiteX8" fmla="*/ 1871254 w 1877785"/>
                    <a:gd name="connsiteY8" fmla="*/ 209005 h 326571"/>
                    <a:gd name="connsiteX9" fmla="*/ 1877785 w 1877785"/>
                    <a:gd name="connsiteY9" fmla="*/ 257991 h 326571"/>
                    <a:gd name="connsiteX10" fmla="*/ 1864722 w 1877785"/>
                    <a:gd name="connsiteY10" fmla="*/ 326571 h 326571"/>
                    <a:gd name="connsiteX11" fmla="*/ 0 w 1877785"/>
                    <a:gd name="connsiteY11" fmla="*/ 316774 h 32657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</a:cxnLst>
                  <a:rect l="l" t="t" r="r" b="b"/>
                  <a:pathLst>
                    <a:path w="1877785" h="326571">
                      <a:moveTo>
                        <a:pt x="0" y="316774"/>
                      </a:moveTo>
                      <a:cubicBezTo>
                        <a:pt x="1088" y="211183"/>
                        <a:pt x="2177" y="105591"/>
                        <a:pt x="3265" y="0"/>
                      </a:cubicBezTo>
                      <a:lnTo>
                        <a:pt x="1819002" y="3265"/>
                      </a:lnTo>
                      <a:lnTo>
                        <a:pt x="1783080" y="65314"/>
                      </a:lnTo>
                      <a:lnTo>
                        <a:pt x="1783080" y="97971"/>
                      </a:lnTo>
                      <a:lnTo>
                        <a:pt x="1783080" y="133894"/>
                      </a:lnTo>
                      <a:lnTo>
                        <a:pt x="1799408" y="160020"/>
                      </a:lnTo>
                      <a:lnTo>
                        <a:pt x="1835331" y="186145"/>
                      </a:lnTo>
                      <a:lnTo>
                        <a:pt x="1871254" y="209005"/>
                      </a:lnTo>
                      <a:lnTo>
                        <a:pt x="1877785" y="257991"/>
                      </a:lnTo>
                      <a:lnTo>
                        <a:pt x="1864722" y="326571"/>
                      </a:lnTo>
                      <a:lnTo>
                        <a:pt x="0" y="316774"/>
                      </a:lnTo>
                      <a:close/>
                    </a:path>
                  </a:pathLst>
                </a:custGeom>
                <a:solidFill>
                  <a:schemeClr val="bg1">
                    <a:lumMod val="8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/>
                </a:p>
              </p:txBody>
            </p:sp>
            <p:sp>
              <p:nvSpPr>
                <p:cNvPr id="9" name="Freeform: Shape 8">
                  <a:extLst>
                    <a:ext uri="{FF2B5EF4-FFF2-40B4-BE49-F238E27FC236}">
                      <a16:creationId xmlns="" xmlns:a16="http://schemas.microsoft.com/office/drawing/2014/main" id="{6AF6FE95-4C00-4FB3-A194-2B1BE5FA33EF}"/>
                    </a:ext>
                  </a:extLst>
                </p:cNvPr>
                <p:cNvSpPr/>
                <p:nvPr/>
              </p:nvSpPr>
              <p:spPr>
                <a:xfrm>
                  <a:off x="1880269" y="4809838"/>
                  <a:ext cx="1149785" cy="199962"/>
                </a:xfrm>
                <a:custGeom>
                  <a:avLst/>
                  <a:gdLst>
                    <a:gd name="connsiteX0" fmla="*/ 0 w 1877785"/>
                    <a:gd name="connsiteY0" fmla="*/ 316774 h 326571"/>
                    <a:gd name="connsiteX1" fmla="*/ 3265 w 1877785"/>
                    <a:gd name="connsiteY1" fmla="*/ 0 h 326571"/>
                    <a:gd name="connsiteX2" fmla="*/ 1819002 w 1877785"/>
                    <a:gd name="connsiteY2" fmla="*/ 3265 h 326571"/>
                    <a:gd name="connsiteX3" fmla="*/ 1783080 w 1877785"/>
                    <a:gd name="connsiteY3" fmla="*/ 65314 h 326571"/>
                    <a:gd name="connsiteX4" fmla="*/ 1783080 w 1877785"/>
                    <a:gd name="connsiteY4" fmla="*/ 97971 h 326571"/>
                    <a:gd name="connsiteX5" fmla="*/ 1783080 w 1877785"/>
                    <a:gd name="connsiteY5" fmla="*/ 133894 h 326571"/>
                    <a:gd name="connsiteX6" fmla="*/ 1799408 w 1877785"/>
                    <a:gd name="connsiteY6" fmla="*/ 160020 h 326571"/>
                    <a:gd name="connsiteX7" fmla="*/ 1835331 w 1877785"/>
                    <a:gd name="connsiteY7" fmla="*/ 186145 h 326571"/>
                    <a:gd name="connsiteX8" fmla="*/ 1871254 w 1877785"/>
                    <a:gd name="connsiteY8" fmla="*/ 209005 h 326571"/>
                    <a:gd name="connsiteX9" fmla="*/ 1877785 w 1877785"/>
                    <a:gd name="connsiteY9" fmla="*/ 257991 h 326571"/>
                    <a:gd name="connsiteX10" fmla="*/ 1864722 w 1877785"/>
                    <a:gd name="connsiteY10" fmla="*/ 326571 h 326571"/>
                    <a:gd name="connsiteX11" fmla="*/ 0 w 1877785"/>
                    <a:gd name="connsiteY11" fmla="*/ 316774 h 32657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</a:cxnLst>
                  <a:rect l="l" t="t" r="r" b="b"/>
                  <a:pathLst>
                    <a:path w="1877785" h="326571">
                      <a:moveTo>
                        <a:pt x="0" y="316774"/>
                      </a:moveTo>
                      <a:cubicBezTo>
                        <a:pt x="1088" y="211183"/>
                        <a:pt x="2177" y="105591"/>
                        <a:pt x="3265" y="0"/>
                      </a:cubicBezTo>
                      <a:lnTo>
                        <a:pt x="1819002" y="3265"/>
                      </a:lnTo>
                      <a:lnTo>
                        <a:pt x="1783080" y="65314"/>
                      </a:lnTo>
                      <a:lnTo>
                        <a:pt x="1783080" y="97971"/>
                      </a:lnTo>
                      <a:lnTo>
                        <a:pt x="1783080" y="133894"/>
                      </a:lnTo>
                      <a:lnTo>
                        <a:pt x="1799408" y="160020"/>
                      </a:lnTo>
                      <a:lnTo>
                        <a:pt x="1835331" y="186145"/>
                      </a:lnTo>
                      <a:lnTo>
                        <a:pt x="1871254" y="209005"/>
                      </a:lnTo>
                      <a:lnTo>
                        <a:pt x="1877785" y="257991"/>
                      </a:lnTo>
                      <a:lnTo>
                        <a:pt x="1864722" y="326571"/>
                      </a:lnTo>
                      <a:lnTo>
                        <a:pt x="0" y="316774"/>
                      </a:lnTo>
                      <a:close/>
                    </a:path>
                  </a:pathLst>
                </a:custGeom>
                <a:solidFill>
                  <a:schemeClr val="bg1">
                    <a:lumMod val="8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/>
                </a:p>
              </p:txBody>
            </p:sp>
            <p:grpSp>
              <p:nvGrpSpPr>
                <p:cNvPr id="10" name="Group 9">
                  <a:extLst>
                    <a:ext uri="{FF2B5EF4-FFF2-40B4-BE49-F238E27FC236}">
                      <a16:creationId xmlns="" xmlns:a16="http://schemas.microsoft.com/office/drawing/2014/main" id="{65CE93E8-DF3A-429D-8482-4162167CD56D}"/>
                    </a:ext>
                  </a:extLst>
                </p:cNvPr>
                <p:cNvGrpSpPr>
                  <a:grpSpLocks/>
                </p:cNvGrpSpPr>
                <p:nvPr/>
              </p:nvGrpSpPr>
              <p:grpSpPr>
                <a:xfrm>
                  <a:off x="1877250" y="4810332"/>
                  <a:ext cx="3973586" cy="195963"/>
                  <a:chOff x="1982041" y="5485129"/>
                  <a:chExt cx="5477570" cy="320040"/>
                </a:xfrm>
              </p:grpSpPr>
              <p:grpSp>
                <p:nvGrpSpPr>
                  <p:cNvPr id="16" name="Group 15">
                    <a:extLst>
                      <a:ext uri="{FF2B5EF4-FFF2-40B4-BE49-F238E27FC236}">
                        <a16:creationId xmlns="" xmlns:a16="http://schemas.microsoft.com/office/drawing/2014/main" id="{AC66AF38-5EF8-4A9D-AD56-E7E25ABE5C8B}"/>
                      </a:ext>
                    </a:extLst>
                  </p:cNvPr>
                  <p:cNvGrpSpPr/>
                  <p:nvPr/>
                </p:nvGrpSpPr>
                <p:grpSpPr>
                  <a:xfrm>
                    <a:off x="4726434" y="5485129"/>
                    <a:ext cx="2733177" cy="320040"/>
                    <a:chOff x="4542796" y="4959991"/>
                    <a:chExt cx="2726355" cy="320040"/>
                  </a:xfrm>
                </p:grpSpPr>
                <p:sp>
                  <p:nvSpPr>
                    <p:cNvPr id="18" name="Rectangle 17">
                      <a:extLst>
                        <a:ext uri="{FF2B5EF4-FFF2-40B4-BE49-F238E27FC236}">
                          <a16:creationId xmlns="" xmlns:a16="http://schemas.microsoft.com/office/drawing/2014/main" id="{631D4F57-2CE2-4E2E-8C9E-9478E772A61D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4542796" y="4959991"/>
                      <a:ext cx="274320" cy="320040"/>
                    </a:xfrm>
                    <a:prstGeom prst="rect">
                      <a:avLst/>
                    </a:prstGeom>
                    <a:solidFill>
                      <a:schemeClr val="bg1">
                        <a:lumMod val="85000"/>
                      </a:schemeClr>
                    </a:solidFill>
                    <a:ln w="63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1400" dirty="0"/>
                    </a:p>
                  </p:txBody>
                </p:sp>
                <p:sp>
                  <p:nvSpPr>
                    <p:cNvPr id="19" name="Rectangle 18">
                      <a:extLst>
                        <a:ext uri="{FF2B5EF4-FFF2-40B4-BE49-F238E27FC236}">
                          <a16:creationId xmlns="" xmlns:a16="http://schemas.microsoft.com/office/drawing/2014/main" id="{04F80784-4613-4D88-9B69-EA2FCCE0DB39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4813090" y="4959991"/>
                      <a:ext cx="274320" cy="320040"/>
                    </a:xfrm>
                    <a:prstGeom prst="rect">
                      <a:avLst/>
                    </a:prstGeom>
                    <a:solidFill>
                      <a:schemeClr val="bg1">
                        <a:lumMod val="85000"/>
                      </a:schemeClr>
                    </a:solidFill>
                    <a:ln w="63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1400"/>
                    </a:p>
                  </p:txBody>
                </p:sp>
                <p:sp>
                  <p:nvSpPr>
                    <p:cNvPr id="20" name="Rectangle 19">
                      <a:extLst>
                        <a:ext uri="{FF2B5EF4-FFF2-40B4-BE49-F238E27FC236}">
                          <a16:creationId xmlns="" xmlns:a16="http://schemas.microsoft.com/office/drawing/2014/main" id="{B61960C8-2B1A-4F89-AFC9-4CF0CF78C81C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5079505" y="4959991"/>
                      <a:ext cx="274320" cy="320040"/>
                    </a:xfrm>
                    <a:prstGeom prst="rect">
                      <a:avLst/>
                    </a:prstGeom>
                    <a:solidFill>
                      <a:schemeClr val="bg1">
                        <a:lumMod val="85000"/>
                      </a:schemeClr>
                    </a:solidFill>
                    <a:ln w="63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1400"/>
                    </a:p>
                  </p:txBody>
                </p:sp>
                <p:sp>
                  <p:nvSpPr>
                    <p:cNvPr id="21" name="Rectangle 20">
                      <a:extLst>
                        <a:ext uri="{FF2B5EF4-FFF2-40B4-BE49-F238E27FC236}">
                          <a16:creationId xmlns="" xmlns:a16="http://schemas.microsoft.com/office/drawing/2014/main" id="{BC0C9123-68BD-49AA-A6A7-73F367DDA326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5353376" y="4959991"/>
                      <a:ext cx="274320" cy="320040"/>
                    </a:xfrm>
                    <a:prstGeom prst="rect">
                      <a:avLst/>
                    </a:prstGeom>
                    <a:solidFill>
                      <a:schemeClr val="bg1">
                        <a:lumMod val="85000"/>
                      </a:schemeClr>
                    </a:solidFill>
                    <a:ln w="63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1400"/>
                    </a:p>
                  </p:txBody>
                </p:sp>
                <p:sp>
                  <p:nvSpPr>
                    <p:cNvPr id="22" name="Rectangle 21">
                      <a:extLst>
                        <a:ext uri="{FF2B5EF4-FFF2-40B4-BE49-F238E27FC236}">
                          <a16:creationId xmlns="" xmlns:a16="http://schemas.microsoft.com/office/drawing/2014/main" id="{E31ABD0B-D47A-40B7-A018-3955D1235353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5626961" y="4959991"/>
                      <a:ext cx="274320" cy="320040"/>
                    </a:xfrm>
                    <a:prstGeom prst="rect">
                      <a:avLst/>
                    </a:prstGeom>
                    <a:solidFill>
                      <a:schemeClr val="bg1">
                        <a:lumMod val="85000"/>
                      </a:schemeClr>
                    </a:solidFill>
                    <a:ln w="63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1400"/>
                    </a:p>
                  </p:txBody>
                </p:sp>
                <p:sp>
                  <p:nvSpPr>
                    <p:cNvPr id="23" name="Rectangle 22">
                      <a:extLst>
                        <a:ext uri="{FF2B5EF4-FFF2-40B4-BE49-F238E27FC236}">
                          <a16:creationId xmlns="" xmlns:a16="http://schemas.microsoft.com/office/drawing/2014/main" id="{4603DA7A-55A8-4570-9700-037024F8BE77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5900407" y="4959991"/>
                      <a:ext cx="274320" cy="320040"/>
                    </a:xfrm>
                    <a:prstGeom prst="rect">
                      <a:avLst/>
                    </a:prstGeom>
                    <a:solidFill>
                      <a:schemeClr val="bg1">
                        <a:lumMod val="85000"/>
                      </a:schemeClr>
                    </a:solidFill>
                    <a:ln w="63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1400"/>
                    </a:p>
                  </p:txBody>
                </p:sp>
                <p:sp>
                  <p:nvSpPr>
                    <p:cNvPr id="24" name="Rectangle 23">
                      <a:extLst>
                        <a:ext uri="{FF2B5EF4-FFF2-40B4-BE49-F238E27FC236}">
                          <a16:creationId xmlns="" xmlns:a16="http://schemas.microsoft.com/office/drawing/2014/main" id="{BE910F53-1311-455D-9632-961FAD0492AE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6173993" y="4959991"/>
                      <a:ext cx="274320" cy="320040"/>
                    </a:xfrm>
                    <a:prstGeom prst="rect">
                      <a:avLst/>
                    </a:prstGeom>
                    <a:solidFill>
                      <a:schemeClr val="bg1">
                        <a:lumMod val="85000"/>
                      </a:schemeClr>
                    </a:solidFill>
                    <a:ln w="63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1400"/>
                    </a:p>
                  </p:txBody>
                </p:sp>
                <p:sp>
                  <p:nvSpPr>
                    <p:cNvPr id="25" name="Rectangle 24">
                      <a:extLst>
                        <a:ext uri="{FF2B5EF4-FFF2-40B4-BE49-F238E27FC236}">
                          <a16:creationId xmlns="" xmlns:a16="http://schemas.microsoft.com/office/drawing/2014/main" id="{F925FD7B-0DBF-44AA-A08D-667CCBB86D38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6447799" y="4959991"/>
                      <a:ext cx="274320" cy="320040"/>
                    </a:xfrm>
                    <a:prstGeom prst="rect">
                      <a:avLst/>
                    </a:prstGeom>
                    <a:solidFill>
                      <a:schemeClr val="bg1">
                        <a:lumMod val="85000"/>
                      </a:schemeClr>
                    </a:solidFill>
                    <a:ln w="63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1400"/>
                    </a:p>
                  </p:txBody>
                </p:sp>
                <p:sp>
                  <p:nvSpPr>
                    <p:cNvPr id="26" name="Rectangle 25">
                      <a:extLst>
                        <a:ext uri="{FF2B5EF4-FFF2-40B4-BE49-F238E27FC236}">
                          <a16:creationId xmlns="" xmlns:a16="http://schemas.microsoft.com/office/drawing/2014/main" id="{DBD59EE0-A1FF-4139-AA41-BBC5DCF49C9D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6721245" y="4959991"/>
                      <a:ext cx="274320" cy="320040"/>
                    </a:xfrm>
                    <a:prstGeom prst="rect">
                      <a:avLst/>
                    </a:prstGeom>
                    <a:solidFill>
                      <a:schemeClr val="bg1">
                        <a:lumMod val="85000"/>
                      </a:schemeClr>
                    </a:solidFill>
                    <a:ln w="63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1400"/>
                    </a:p>
                  </p:txBody>
                </p:sp>
                <p:sp>
                  <p:nvSpPr>
                    <p:cNvPr id="27" name="Rectangle 26">
                      <a:extLst>
                        <a:ext uri="{FF2B5EF4-FFF2-40B4-BE49-F238E27FC236}">
                          <a16:creationId xmlns="" xmlns:a16="http://schemas.microsoft.com/office/drawing/2014/main" id="{6F645107-E852-4F27-BF3C-7DAD944D6E0A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6994831" y="4959991"/>
                      <a:ext cx="274320" cy="320040"/>
                    </a:xfrm>
                    <a:prstGeom prst="rect">
                      <a:avLst/>
                    </a:prstGeom>
                    <a:solidFill>
                      <a:schemeClr val="bg1">
                        <a:lumMod val="85000"/>
                      </a:schemeClr>
                    </a:solidFill>
                    <a:ln w="63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1400"/>
                    </a:p>
                  </p:txBody>
                </p:sp>
              </p:grpSp>
              <p:sp>
                <p:nvSpPr>
                  <p:cNvPr id="17" name="Rectangle 16">
                    <a:extLst>
                      <a:ext uri="{FF2B5EF4-FFF2-40B4-BE49-F238E27FC236}">
                        <a16:creationId xmlns="" xmlns:a16="http://schemas.microsoft.com/office/drawing/2014/main" id="{2FE5632C-F671-4F67-A357-650FF667161B}"/>
                      </a:ext>
                    </a:extLst>
                  </p:cNvPr>
                  <p:cNvSpPr/>
                  <p:nvPr/>
                </p:nvSpPr>
                <p:spPr>
                  <a:xfrm>
                    <a:off x="1982041" y="5485129"/>
                    <a:ext cx="2743200" cy="320040"/>
                  </a:xfrm>
                  <a:prstGeom prst="rect">
                    <a:avLst/>
                  </a:prstGeom>
                  <a:noFill/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400"/>
                  </a:p>
                </p:txBody>
              </p:sp>
            </p:grpSp>
            <p:sp>
              <p:nvSpPr>
                <p:cNvPr id="11" name="Freeform 59">
                  <a:extLst>
                    <a:ext uri="{FF2B5EF4-FFF2-40B4-BE49-F238E27FC236}">
                      <a16:creationId xmlns="" xmlns:a16="http://schemas.microsoft.com/office/drawing/2014/main" id="{FC2F6FCB-FFF9-490E-BE67-BE9DC3AF9934}"/>
                    </a:ext>
                  </a:extLst>
                </p:cNvPr>
                <p:cNvSpPr>
                  <a:spLocks/>
                </p:cNvSpPr>
                <p:nvPr>
                  <p:custDataLst>
                    <p:tags r:id="rId1"/>
                  </p:custDataLst>
                </p:nvPr>
              </p:nvSpPr>
              <p:spPr bwMode="auto">
                <a:xfrm rot="153980">
                  <a:off x="3023493" y="4761991"/>
                  <a:ext cx="59295" cy="292585"/>
                </a:xfrm>
                <a:custGeom>
                  <a:avLst/>
                  <a:gdLst/>
                  <a:ahLst/>
                  <a:cxnLst>
                    <a:cxn ang="0">
                      <a:pos x="35" y="0"/>
                    </a:cxn>
                    <a:cxn ang="0">
                      <a:pos x="11" y="31"/>
                    </a:cxn>
                    <a:cxn ang="0">
                      <a:pos x="3" y="49"/>
                    </a:cxn>
                    <a:cxn ang="0">
                      <a:pos x="0" y="68"/>
                    </a:cxn>
                    <a:cxn ang="0">
                      <a:pos x="2" y="76"/>
                    </a:cxn>
                    <a:cxn ang="0">
                      <a:pos x="6" y="83"/>
                    </a:cxn>
                    <a:cxn ang="0">
                      <a:pos x="19" y="96"/>
                    </a:cxn>
                    <a:cxn ang="0">
                      <a:pos x="32" y="108"/>
                    </a:cxn>
                    <a:cxn ang="0">
                      <a:pos x="38" y="123"/>
                    </a:cxn>
                    <a:cxn ang="0">
                      <a:pos x="36" y="144"/>
                    </a:cxn>
                    <a:cxn ang="0">
                      <a:pos x="29" y="163"/>
                    </a:cxn>
                    <a:cxn ang="0">
                      <a:pos x="18" y="182"/>
                    </a:cxn>
                    <a:cxn ang="0">
                      <a:pos x="5" y="199"/>
                    </a:cxn>
                  </a:cxnLst>
                  <a:rect l="0" t="0" r="r" b="b"/>
                  <a:pathLst>
                    <a:path w="38" h="199">
                      <a:moveTo>
                        <a:pt x="35" y="0"/>
                      </a:moveTo>
                      <a:lnTo>
                        <a:pt x="11" y="31"/>
                      </a:lnTo>
                      <a:lnTo>
                        <a:pt x="3" y="49"/>
                      </a:lnTo>
                      <a:lnTo>
                        <a:pt x="0" y="68"/>
                      </a:lnTo>
                      <a:lnTo>
                        <a:pt x="2" y="76"/>
                      </a:lnTo>
                      <a:lnTo>
                        <a:pt x="6" y="83"/>
                      </a:lnTo>
                      <a:lnTo>
                        <a:pt x="19" y="96"/>
                      </a:lnTo>
                      <a:lnTo>
                        <a:pt x="32" y="108"/>
                      </a:lnTo>
                      <a:lnTo>
                        <a:pt x="38" y="123"/>
                      </a:lnTo>
                      <a:lnTo>
                        <a:pt x="36" y="144"/>
                      </a:lnTo>
                      <a:lnTo>
                        <a:pt x="29" y="163"/>
                      </a:lnTo>
                      <a:lnTo>
                        <a:pt x="18" y="182"/>
                      </a:lnTo>
                      <a:lnTo>
                        <a:pt x="5" y="199"/>
                      </a:lnTo>
                    </a:path>
                  </a:pathLst>
                </a:custGeom>
                <a:noFill/>
                <a:ln w="317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400"/>
                </a:p>
              </p:txBody>
            </p:sp>
            <p:sp>
              <p:nvSpPr>
                <p:cNvPr id="12" name="Freeform 59">
                  <a:extLst>
                    <a:ext uri="{FF2B5EF4-FFF2-40B4-BE49-F238E27FC236}">
                      <a16:creationId xmlns="" xmlns:a16="http://schemas.microsoft.com/office/drawing/2014/main" id="{16005696-38E7-425F-88C7-A563798E5AF1}"/>
                    </a:ext>
                  </a:extLst>
                </p:cNvPr>
                <p:cNvSpPr>
                  <a:spLocks/>
                </p:cNvSpPr>
                <p:nvPr>
                  <p:custDataLst>
                    <p:tags r:id="rId2"/>
                  </p:custDataLst>
                </p:nvPr>
              </p:nvSpPr>
              <p:spPr bwMode="auto">
                <a:xfrm>
                  <a:off x="2968594" y="4776534"/>
                  <a:ext cx="59295" cy="292585"/>
                </a:xfrm>
                <a:custGeom>
                  <a:avLst/>
                  <a:gdLst/>
                  <a:ahLst/>
                  <a:cxnLst>
                    <a:cxn ang="0">
                      <a:pos x="35" y="0"/>
                    </a:cxn>
                    <a:cxn ang="0">
                      <a:pos x="11" y="31"/>
                    </a:cxn>
                    <a:cxn ang="0">
                      <a:pos x="3" y="49"/>
                    </a:cxn>
                    <a:cxn ang="0">
                      <a:pos x="0" y="68"/>
                    </a:cxn>
                    <a:cxn ang="0">
                      <a:pos x="2" y="76"/>
                    </a:cxn>
                    <a:cxn ang="0">
                      <a:pos x="6" y="83"/>
                    </a:cxn>
                    <a:cxn ang="0">
                      <a:pos x="19" y="96"/>
                    </a:cxn>
                    <a:cxn ang="0">
                      <a:pos x="32" y="108"/>
                    </a:cxn>
                    <a:cxn ang="0">
                      <a:pos x="38" y="123"/>
                    </a:cxn>
                    <a:cxn ang="0">
                      <a:pos x="36" y="144"/>
                    </a:cxn>
                    <a:cxn ang="0">
                      <a:pos x="29" y="163"/>
                    </a:cxn>
                    <a:cxn ang="0">
                      <a:pos x="18" y="182"/>
                    </a:cxn>
                    <a:cxn ang="0">
                      <a:pos x="5" y="199"/>
                    </a:cxn>
                  </a:cxnLst>
                  <a:rect l="0" t="0" r="r" b="b"/>
                  <a:pathLst>
                    <a:path w="38" h="199">
                      <a:moveTo>
                        <a:pt x="35" y="0"/>
                      </a:moveTo>
                      <a:lnTo>
                        <a:pt x="11" y="31"/>
                      </a:lnTo>
                      <a:lnTo>
                        <a:pt x="3" y="49"/>
                      </a:lnTo>
                      <a:lnTo>
                        <a:pt x="0" y="68"/>
                      </a:lnTo>
                      <a:lnTo>
                        <a:pt x="2" y="76"/>
                      </a:lnTo>
                      <a:lnTo>
                        <a:pt x="6" y="83"/>
                      </a:lnTo>
                      <a:lnTo>
                        <a:pt x="19" y="96"/>
                      </a:lnTo>
                      <a:lnTo>
                        <a:pt x="32" y="108"/>
                      </a:lnTo>
                      <a:lnTo>
                        <a:pt x="38" y="123"/>
                      </a:lnTo>
                      <a:lnTo>
                        <a:pt x="36" y="144"/>
                      </a:lnTo>
                      <a:lnTo>
                        <a:pt x="29" y="163"/>
                      </a:lnTo>
                      <a:lnTo>
                        <a:pt x="18" y="182"/>
                      </a:lnTo>
                      <a:lnTo>
                        <a:pt x="5" y="199"/>
                      </a:lnTo>
                    </a:path>
                  </a:pathLst>
                </a:custGeom>
                <a:noFill/>
                <a:ln w="317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400"/>
                </a:p>
              </p:txBody>
            </p:sp>
            <p:sp>
              <p:nvSpPr>
                <p:cNvPr id="13" name="Rectangle 27">
                  <a:extLst>
                    <a:ext uri="{FF2B5EF4-FFF2-40B4-BE49-F238E27FC236}">
                      <a16:creationId xmlns="" xmlns:a16="http://schemas.microsoft.com/office/drawing/2014/main" id="{8FDE4775-4258-473F-841B-A5DE3F0EC607}"/>
                    </a:ext>
                  </a:extLst>
                </p:cNvPr>
                <p:cNvSpPr>
                  <a:spLocks noChangeArrowheads="1"/>
                </p:cNvSpPr>
                <p:nvPr>
                  <p:custDataLst>
                    <p:tags r:id="rId3"/>
                  </p:custDataLst>
                </p:nvPr>
              </p:nvSpPr>
              <p:spPr bwMode="auto">
                <a:xfrm>
                  <a:off x="1815983" y="4992252"/>
                  <a:ext cx="99386" cy="21544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1400" b="0" i="0" u="none" strike="noStrike" cap="none" normalizeH="0" baseline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+mn-lt"/>
                      <a:cs typeface="Arial" pitchFamily="34" charset="0"/>
                    </a:rPr>
                    <a:t>0</a:t>
                  </a:r>
                  <a:endParaRPr kumimoji="0" lang="en-US" sz="1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n-lt"/>
                    <a:cs typeface="Arial" pitchFamily="34" charset="0"/>
                  </a:endParaRPr>
                </a:p>
              </p:txBody>
            </p:sp>
            <p:sp>
              <p:nvSpPr>
                <p:cNvPr id="14" name="Rectangle 28">
                  <a:extLst>
                    <a:ext uri="{FF2B5EF4-FFF2-40B4-BE49-F238E27FC236}">
                      <a16:creationId xmlns="" xmlns:a16="http://schemas.microsoft.com/office/drawing/2014/main" id="{2B428407-D0A4-44C1-B4FB-D0D80CBE7D9A}"/>
                    </a:ext>
                  </a:extLst>
                </p:cNvPr>
                <p:cNvSpPr>
                  <a:spLocks noChangeArrowheads="1"/>
                </p:cNvSpPr>
                <p:nvPr>
                  <p:custDataLst>
                    <p:tags r:id="rId4"/>
                  </p:custDataLst>
                </p:nvPr>
              </p:nvSpPr>
              <p:spPr bwMode="auto">
                <a:xfrm>
                  <a:off x="3812555" y="4992252"/>
                  <a:ext cx="99386" cy="21544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1400" b="0" i="0" u="none" strike="noStrike" cap="none" normalizeH="0" baseline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+mn-lt"/>
                      <a:cs typeface="Arial" pitchFamily="34" charset="0"/>
                    </a:rPr>
                    <a:t>9</a:t>
                  </a:r>
                  <a:endParaRPr kumimoji="0" lang="en-US" sz="14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n-lt"/>
                    <a:cs typeface="Arial" pitchFamily="34" charset="0"/>
                  </a:endParaRPr>
                </a:p>
              </p:txBody>
            </p:sp>
            <p:sp>
              <p:nvSpPr>
                <p:cNvPr id="15" name="Rectangle 29">
                  <a:extLst>
                    <a:ext uri="{FF2B5EF4-FFF2-40B4-BE49-F238E27FC236}">
                      <a16:creationId xmlns="" xmlns:a16="http://schemas.microsoft.com/office/drawing/2014/main" id="{4D2D40EB-A1E9-4CA4-9CFD-2D241A11BC86}"/>
                    </a:ext>
                  </a:extLst>
                </p:cNvPr>
                <p:cNvSpPr>
                  <a:spLocks noChangeArrowheads="1"/>
                </p:cNvSpPr>
                <p:nvPr>
                  <p:custDataLst>
                    <p:tags r:id="rId5"/>
                  </p:custDataLst>
                </p:nvPr>
              </p:nvSpPr>
              <p:spPr bwMode="auto">
                <a:xfrm>
                  <a:off x="5757413" y="4992252"/>
                  <a:ext cx="198772" cy="21544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1400" b="0" i="0" u="none" strike="noStrike" cap="none" normalizeH="0" baseline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+mn-lt"/>
                      <a:cs typeface="Arial" pitchFamily="34" charset="0"/>
                    </a:rPr>
                    <a:t>10</a:t>
                  </a:r>
                  <a:endParaRPr kumimoji="0" lang="en-US" sz="1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n-lt"/>
                    <a:cs typeface="Arial" pitchFamily="34" charset="0"/>
                  </a:endParaRPr>
                </a:p>
              </p:txBody>
            </p:sp>
          </p:grpSp>
        </p:grpSp>
        <p:sp>
          <p:nvSpPr>
            <p:cNvPr id="109" name="TextBox 108">
              <a:extLst>
                <a:ext uri="{FF2B5EF4-FFF2-40B4-BE49-F238E27FC236}">
                  <a16:creationId xmlns="" xmlns:a16="http://schemas.microsoft.com/office/drawing/2014/main" id="{50A35439-0545-41AE-A7B7-81D48DD84AFD}"/>
                </a:ext>
              </a:extLst>
            </p:cNvPr>
            <p:cNvSpPr txBox="1"/>
            <p:nvPr/>
          </p:nvSpPr>
          <p:spPr>
            <a:xfrm>
              <a:off x="5171090" y="2564524"/>
              <a:ext cx="72648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>
                  <a:solidFill>
                    <a:srgbClr val="0000FF"/>
                  </a:solidFill>
                </a:rPr>
                <a:t>9.86 ft</a:t>
              </a:r>
            </a:p>
          </p:txBody>
        </p:sp>
      </p:grpSp>
      <p:sp>
        <p:nvSpPr>
          <p:cNvPr id="110" name="TextBox 109">
            <a:extLst>
              <a:ext uri="{FF2B5EF4-FFF2-40B4-BE49-F238E27FC236}">
                <a16:creationId xmlns="" xmlns:a16="http://schemas.microsoft.com/office/drawing/2014/main" id="{3B9BCFF3-C640-4D50-A8DD-A97E62B22CE3}"/>
              </a:ext>
            </a:extLst>
          </p:cNvPr>
          <p:cNvSpPr txBox="1"/>
          <p:nvPr/>
        </p:nvSpPr>
        <p:spPr>
          <a:xfrm>
            <a:off x="6584731" y="4924098"/>
            <a:ext cx="196399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>
                <a:solidFill>
                  <a:srgbClr val="0000FF"/>
                </a:solidFill>
              </a:rPr>
              <a:t>Elev</a:t>
            </a:r>
            <a:r>
              <a:rPr lang="en-US" sz="1600" baseline="-25000">
                <a:solidFill>
                  <a:srgbClr val="0000FF"/>
                </a:solidFill>
              </a:rPr>
              <a:t>B</a:t>
            </a:r>
            <a:r>
              <a:rPr lang="en-US" sz="1600">
                <a:solidFill>
                  <a:srgbClr val="0000FF"/>
                </a:solidFill>
              </a:rPr>
              <a:t> = Elev</a:t>
            </a:r>
            <a:r>
              <a:rPr lang="en-US" sz="1600" baseline="-25000">
                <a:solidFill>
                  <a:srgbClr val="0000FF"/>
                </a:solidFill>
              </a:rPr>
              <a:t>A</a:t>
            </a:r>
            <a:r>
              <a:rPr lang="en-US" sz="1600">
                <a:solidFill>
                  <a:srgbClr val="0000FF"/>
                </a:solidFill>
              </a:rPr>
              <a:t>+BS</a:t>
            </a:r>
            <a:r>
              <a:rPr lang="en-US" sz="1600" baseline="-25000">
                <a:solidFill>
                  <a:srgbClr val="0000FF"/>
                </a:solidFill>
              </a:rPr>
              <a:t>A</a:t>
            </a:r>
            <a:r>
              <a:rPr lang="en-US" sz="1600">
                <a:solidFill>
                  <a:srgbClr val="0000FF"/>
                </a:solidFill>
              </a:rPr>
              <a:t>-FS</a:t>
            </a:r>
            <a:r>
              <a:rPr lang="en-US" sz="1600" baseline="-25000">
                <a:solidFill>
                  <a:srgbClr val="0000FF"/>
                </a:solidFill>
              </a:rPr>
              <a:t>B</a:t>
            </a:r>
          </a:p>
        </p:txBody>
      </p:sp>
    </p:spTree>
    <p:extLst>
      <p:ext uri="{BB962C8B-B14F-4D97-AF65-F5344CB8AC3E}">
        <p14:creationId xmlns="" xmlns:p14="http://schemas.microsoft.com/office/powerpoint/2010/main" val="3644020118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3875D4E9-B4D9-4990-B571-BBD767CEEC7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A. Basic Analysis; 1. Terms</a:t>
            </a:r>
          </a:p>
          <a:p>
            <a:pPr lvl="1"/>
            <a:r>
              <a:rPr lang="en-US"/>
              <a:t>Redundancy</a:t>
            </a:r>
          </a:p>
          <a:p>
            <a:pPr lvl="2"/>
            <a:r>
              <a:rPr lang="en-US"/>
              <a:t>Also known as a </a:t>
            </a:r>
            <a:r>
              <a:rPr lang="en-US" i="1"/>
              <a:t>degree of freedom</a:t>
            </a:r>
            <a:r>
              <a:rPr lang="en-US"/>
              <a:t> (df)</a:t>
            </a:r>
          </a:p>
          <a:p>
            <a:pPr lvl="2"/>
            <a:r>
              <a:rPr lang="en-US" sz="1800"/>
              <a:t>A measurement beyond what is needed to determine a quantity.</a:t>
            </a:r>
          </a:p>
          <a:p>
            <a:pPr lvl="1"/>
            <a:endParaRPr lang="en-US" sz="1800"/>
          </a:p>
          <a:p>
            <a:pPr lvl="2"/>
            <a:r>
              <a:rPr lang="en-US" sz="1800"/>
              <a:t>Example: a horizontal distance is measured once</a:t>
            </a:r>
          </a:p>
          <a:p>
            <a:pPr lvl="2"/>
            <a:r>
              <a:rPr lang="en-US" sz="1800"/>
              <a:t>1 measurement</a:t>
            </a:r>
          </a:p>
          <a:p>
            <a:pPr lvl="2"/>
            <a:r>
              <a:rPr lang="en-US" sz="1800"/>
              <a:t>1 unknown – the distance</a:t>
            </a:r>
          </a:p>
          <a:p>
            <a:pPr lvl="2"/>
            <a:r>
              <a:rPr lang="en-US" sz="1800"/>
              <a:t>0 redundancy</a:t>
            </a:r>
          </a:p>
          <a:p>
            <a:pPr lvl="2"/>
            <a:endParaRPr lang="en-US" sz="1800"/>
          </a:p>
          <a:p>
            <a:pPr lvl="2"/>
            <a:r>
              <a:rPr lang="en-US" sz="1800"/>
              <a:t>Measure again</a:t>
            </a:r>
          </a:p>
          <a:p>
            <a:pPr lvl="2"/>
            <a:r>
              <a:rPr lang="en-US" sz="1800"/>
              <a:t>2 measurements</a:t>
            </a:r>
          </a:p>
          <a:p>
            <a:pPr lvl="2"/>
            <a:r>
              <a:rPr lang="en-US" sz="1800"/>
              <a:t>1 unknown</a:t>
            </a:r>
          </a:p>
          <a:p>
            <a:pPr lvl="2"/>
            <a:r>
              <a:rPr lang="en-US" sz="1800"/>
              <a:t>1 redundancy</a:t>
            </a:r>
          </a:p>
          <a:p>
            <a:pPr lvl="2"/>
            <a:endParaRPr lang="en-US" sz="1800"/>
          </a:p>
          <a:p>
            <a:pPr lvl="2"/>
            <a:r>
              <a:rPr lang="en-US" sz="1800"/>
              <a:t>etc.</a:t>
            </a:r>
          </a:p>
        </p:txBody>
      </p:sp>
      <p:pic>
        <p:nvPicPr>
          <p:cNvPr id="111" name="Picture 110" descr="A tripod in a dark room&#10;&#10;Description automatically generated">
            <a:extLst>
              <a:ext uri="{FF2B5EF4-FFF2-40B4-BE49-F238E27FC236}">
                <a16:creationId xmlns="" xmlns:a16="http://schemas.microsoft.com/office/drawing/2014/main" id="{121CBCC5-9752-41DC-95E0-90771CD52BE6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07854" y="3624272"/>
            <a:ext cx="839440" cy="1295432"/>
          </a:xfrm>
          <a:prstGeom prst="rect">
            <a:avLst/>
          </a:prstGeom>
        </p:spPr>
      </p:pic>
      <p:pic>
        <p:nvPicPr>
          <p:cNvPr id="112" name="Picture 111" descr="A close up of a logo&#10;&#10;Description automatically generated">
            <a:extLst>
              <a:ext uri="{FF2B5EF4-FFF2-40B4-BE49-F238E27FC236}">
                <a16:creationId xmlns="" xmlns:a16="http://schemas.microsoft.com/office/drawing/2014/main" id="{611ADE25-09CA-42ED-A776-FB22314D6441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48982" y="2759883"/>
            <a:ext cx="457240" cy="780356"/>
          </a:xfrm>
          <a:prstGeom prst="rect">
            <a:avLst/>
          </a:prstGeom>
        </p:spPr>
      </p:pic>
    </p:spTree>
    <p:extLst>
      <p:ext uri="{BB962C8B-B14F-4D97-AF65-F5344CB8AC3E}">
        <p14:creationId xmlns="" xmlns:p14="http://schemas.microsoft.com/office/powerpoint/2010/main" val="2859769170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3875D4E9-B4D9-4990-B571-BBD767CEEC7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A. Basic Analysis; 1. Terms</a:t>
            </a:r>
          </a:p>
          <a:p>
            <a:pPr lvl="1"/>
            <a:r>
              <a:rPr lang="en-US"/>
              <a:t>Discrepancy</a:t>
            </a:r>
          </a:p>
          <a:p>
            <a:pPr lvl="2"/>
            <a:r>
              <a:rPr lang="en-US" sz="1800"/>
              <a:t>Difference between any two measurements in a set</a:t>
            </a:r>
          </a:p>
          <a:p>
            <a:pPr lvl="2"/>
            <a:endParaRPr lang="en-US" sz="1800"/>
          </a:p>
          <a:p>
            <a:pPr lvl="1"/>
            <a:r>
              <a:rPr lang="en-US" sz="1800"/>
              <a:t>Most Probabble Value (MPV)</a:t>
            </a:r>
          </a:p>
          <a:p>
            <a:pPr lvl="2"/>
            <a:r>
              <a:rPr lang="en-US" sz="1800"/>
              <a:t>The most likely value of the unknown based on the measurement set.</a:t>
            </a:r>
          </a:p>
          <a:p>
            <a:pPr lvl="2"/>
            <a:r>
              <a:rPr lang="en-US" sz="1800"/>
              <a:t>If all measurements are equal qulity, then the MPV is the arithmetic average.</a:t>
            </a:r>
          </a:p>
          <a:p>
            <a:pPr lvl="2"/>
            <a:endParaRPr lang="en-US" sz="1800"/>
          </a:p>
          <a:p>
            <a:pPr lvl="2"/>
            <a:endParaRPr lang="en-US" sz="1800"/>
          </a:p>
          <a:p>
            <a:pPr lvl="2"/>
            <a:endParaRPr lang="en-US" sz="1800"/>
          </a:p>
          <a:p>
            <a:pPr lvl="3"/>
            <a:r>
              <a:rPr lang="en-US" sz="1600"/>
              <a:t>m: measurement</a:t>
            </a:r>
          </a:p>
          <a:p>
            <a:pPr lvl="3"/>
            <a:r>
              <a:rPr lang="en-US" sz="1600"/>
              <a:t>n: number of measurements</a:t>
            </a:r>
          </a:p>
          <a:p>
            <a:pPr lvl="2"/>
            <a:endParaRPr lang="en-US" sz="1800"/>
          </a:p>
        </p:txBody>
      </p:sp>
      <p:graphicFrame>
        <p:nvGraphicFramePr>
          <p:cNvPr id="2" name="Object 1">
            <a:extLst>
              <a:ext uri="{FF2B5EF4-FFF2-40B4-BE49-F238E27FC236}">
                <a16:creationId xmlns="" xmlns:a16="http://schemas.microsoft.com/office/drawing/2014/main" id="{6D987F3C-603F-43C6-94F9-A8B433A9D6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552768474"/>
              </p:ext>
            </p:extLst>
          </p:nvPr>
        </p:nvGraphicFramePr>
        <p:xfrm>
          <a:off x="1204310" y="3349953"/>
          <a:ext cx="1089396" cy="607662"/>
        </p:xfrm>
        <a:graphic>
          <a:graphicData uri="http://schemas.openxmlformats.org/presentationml/2006/ole">
            <p:oleObj spid="_x0000_s437257" name="Equation" r:id="rId3" imgW="660240" imgH="36828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240716157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="" xmlns:a16="http://schemas.microsoft.com/office/drawing/2014/main" id="{80A87D82-1D42-4631-ACAA-E74080ABDB4B}"/>
              </a:ext>
            </a:extLst>
          </p:cNvPr>
          <p:cNvGrpSpPr/>
          <p:nvPr/>
        </p:nvGrpSpPr>
        <p:grpSpPr>
          <a:xfrm>
            <a:off x="2069705" y="2718459"/>
            <a:ext cx="4650903" cy="1587367"/>
            <a:chOff x="2069705" y="2718459"/>
            <a:chExt cx="4650903" cy="1587367"/>
          </a:xfrm>
        </p:grpSpPr>
        <p:sp>
          <p:nvSpPr>
            <p:cNvPr id="4" name="Can 3"/>
            <p:cNvSpPr/>
            <p:nvPr/>
          </p:nvSpPr>
          <p:spPr bwMode="auto">
            <a:xfrm>
              <a:off x="6477000" y="2754085"/>
              <a:ext cx="110993" cy="212446"/>
            </a:xfrm>
            <a:prstGeom prst="can">
              <a:avLst/>
            </a:prstGeom>
            <a:ln>
              <a:solidFill>
                <a:schemeClr val="bg1">
                  <a:lumMod val="50000"/>
                </a:schemeClr>
              </a:solidFill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572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cs typeface="Lucida Sans Unicode" pitchFamily="34" charset="0"/>
              </a:endParaRPr>
            </a:p>
          </p:txBody>
        </p:sp>
        <p:sp>
          <p:nvSpPr>
            <p:cNvPr id="3" name="Freeform 2"/>
            <p:cNvSpPr/>
            <p:nvPr/>
          </p:nvSpPr>
          <p:spPr bwMode="auto">
            <a:xfrm rot="327578">
              <a:off x="6370551" y="2950337"/>
              <a:ext cx="350057" cy="27432"/>
            </a:xfrm>
            <a:custGeom>
              <a:avLst/>
              <a:gdLst>
                <a:gd name="connsiteX0" fmla="*/ 0 w 398297"/>
                <a:gd name="connsiteY0" fmla="*/ 8434 h 11239"/>
                <a:gd name="connsiteX1" fmla="*/ 143050 w 398297"/>
                <a:gd name="connsiteY1" fmla="*/ 8434 h 11239"/>
                <a:gd name="connsiteX2" fmla="*/ 305735 w 398297"/>
                <a:gd name="connsiteY2" fmla="*/ 20 h 11239"/>
                <a:gd name="connsiteX3" fmla="*/ 398297 w 398297"/>
                <a:gd name="connsiteY3" fmla="*/ 11239 h 1123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98297" h="11239">
                  <a:moveTo>
                    <a:pt x="0" y="8434"/>
                  </a:moveTo>
                  <a:cubicBezTo>
                    <a:pt x="46047" y="9135"/>
                    <a:pt x="92094" y="9836"/>
                    <a:pt x="143050" y="8434"/>
                  </a:cubicBezTo>
                  <a:cubicBezTo>
                    <a:pt x="194006" y="7032"/>
                    <a:pt x="263194" y="-447"/>
                    <a:pt x="305735" y="20"/>
                  </a:cubicBezTo>
                  <a:cubicBezTo>
                    <a:pt x="348276" y="487"/>
                    <a:pt x="373286" y="5863"/>
                    <a:pt x="398297" y="11239"/>
                  </a:cubicBezTo>
                </a:path>
              </a:pathLst>
            </a:custGeom>
            <a:noFill/>
            <a:ln w="12700" cap="flat" cmpd="sng" algn="ctr">
              <a:solidFill>
                <a:srgbClr val="00B05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572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cs typeface="Lucida Sans Unicode" pitchFamily="34" charset="0"/>
              </a:endParaRPr>
            </a:p>
          </p:txBody>
        </p:sp>
        <p:sp>
          <p:nvSpPr>
            <p:cNvPr id="7" name="Can 6"/>
            <p:cNvSpPr/>
            <p:nvPr/>
          </p:nvSpPr>
          <p:spPr bwMode="auto">
            <a:xfrm>
              <a:off x="2176154" y="4082142"/>
              <a:ext cx="110993" cy="212446"/>
            </a:xfrm>
            <a:prstGeom prst="can">
              <a:avLst/>
            </a:prstGeom>
            <a:ln>
              <a:solidFill>
                <a:schemeClr val="bg1">
                  <a:lumMod val="50000"/>
                </a:schemeClr>
              </a:solidFill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572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cs typeface="Lucida Sans Unicode" pitchFamily="34" charset="0"/>
              </a:endParaRPr>
            </a:p>
          </p:txBody>
        </p:sp>
        <p:sp>
          <p:nvSpPr>
            <p:cNvPr id="8" name="Freeform 7"/>
            <p:cNvSpPr/>
            <p:nvPr/>
          </p:nvSpPr>
          <p:spPr bwMode="auto">
            <a:xfrm rot="327578">
              <a:off x="2069705" y="4278394"/>
              <a:ext cx="350057" cy="27432"/>
            </a:xfrm>
            <a:custGeom>
              <a:avLst/>
              <a:gdLst>
                <a:gd name="connsiteX0" fmla="*/ 0 w 398297"/>
                <a:gd name="connsiteY0" fmla="*/ 8434 h 11239"/>
                <a:gd name="connsiteX1" fmla="*/ 143050 w 398297"/>
                <a:gd name="connsiteY1" fmla="*/ 8434 h 11239"/>
                <a:gd name="connsiteX2" fmla="*/ 305735 w 398297"/>
                <a:gd name="connsiteY2" fmla="*/ 20 h 11239"/>
                <a:gd name="connsiteX3" fmla="*/ 398297 w 398297"/>
                <a:gd name="connsiteY3" fmla="*/ 11239 h 1123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98297" h="11239">
                  <a:moveTo>
                    <a:pt x="0" y="8434"/>
                  </a:moveTo>
                  <a:cubicBezTo>
                    <a:pt x="46047" y="9135"/>
                    <a:pt x="92094" y="9836"/>
                    <a:pt x="143050" y="8434"/>
                  </a:cubicBezTo>
                  <a:cubicBezTo>
                    <a:pt x="194006" y="7032"/>
                    <a:pt x="263194" y="-447"/>
                    <a:pt x="305735" y="20"/>
                  </a:cubicBezTo>
                  <a:cubicBezTo>
                    <a:pt x="348276" y="487"/>
                    <a:pt x="373286" y="5863"/>
                    <a:pt x="398297" y="11239"/>
                  </a:cubicBezTo>
                </a:path>
              </a:pathLst>
            </a:custGeom>
            <a:noFill/>
            <a:ln w="12700" cap="flat" cmpd="sng" algn="ctr">
              <a:solidFill>
                <a:srgbClr val="00B05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57200" rtl="0" eaLnBrk="0" fontAlgn="base" latinLnBrk="0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cs typeface="Lucida Sans Unicode" pitchFamily="34" charset="0"/>
              </a:endParaRPr>
            </a:p>
          </p:txBody>
        </p:sp>
        <p:cxnSp>
          <p:nvCxnSpPr>
            <p:cNvPr id="6" name="Straight Arrow Connector 5"/>
            <p:cNvCxnSpPr/>
            <p:nvPr/>
          </p:nvCxnSpPr>
          <p:spPr bwMode="auto">
            <a:xfrm flipV="1">
              <a:off x="2231651" y="2718459"/>
              <a:ext cx="4174097" cy="1304309"/>
            </a:xfrm>
            <a:prstGeom prst="straightConnector1">
              <a:avLst/>
            </a:prstGeom>
            <a:solidFill>
              <a:srgbClr val="00B8FF"/>
            </a:solidFill>
            <a:ln w="952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10" name="TextBox 9"/>
            <p:cNvSpPr txBox="1"/>
            <p:nvPr/>
          </p:nvSpPr>
          <p:spPr>
            <a:xfrm rot="20661107">
              <a:off x="3130955" y="3134065"/>
              <a:ext cx="2024913" cy="5909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>
                  <a:solidFill>
                    <a:srgbClr val="C00000"/>
                  </a:solidFill>
                </a:rPr>
                <a:t>description: 200 </a:t>
              </a:r>
              <a:r>
                <a:rPr lang="en-US" sz="1800" dirty="0" err="1">
                  <a:solidFill>
                    <a:srgbClr val="C00000"/>
                  </a:solidFill>
                </a:rPr>
                <a:t>ft</a:t>
              </a:r>
              <a:endParaRPr lang="en-US" sz="1800" dirty="0">
                <a:solidFill>
                  <a:srgbClr val="C00000"/>
                </a:solidFill>
              </a:endParaRPr>
            </a:p>
            <a:p>
              <a:r>
                <a:rPr lang="en-US" sz="1800" dirty="0">
                  <a:solidFill>
                    <a:srgbClr val="C00000"/>
                  </a:solidFill>
                </a:rPr>
                <a:t>measured: 175.24 </a:t>
              </a:r>
              <a:r>
                <a:rPr lang="en-US" sz="1800" dirty="0" err="1">
                  <a:solidFill>
                    <a:srgbClr val="C00000"/>
                  </a:solidFill>
                </a:rPr>
                <a:t>ft</a:t>
              </a:r>
              <a:endParaRPr lang="en-US" sz="1800" dirty="0">
                <a:solidFill>
                  <a:srgbClr val="C00000"/>
                </a:solidFill>
              </a:endParaRPr>
            </a:p>
          </p:txBody>
        </p:sp>
      </p:grpSp>
      <p:sp>
        <p:nvSpPr>
          <p:cNvPr id="9" name="Content Placeholder 8">
            <a:extLst>
              <a:ext uri="{FF2B5EF4-FFF2-40B4-BE49-F238E27FC236}">
                <a16:creationId xmlns="" xmlns:a16="http://schemas.microsoft.com/office/drawing/2014/main" id="{D33504D8-0C10-441C-A106-8CA07007F6D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/>
            <a:r>
              <a:rPr lang="en-US"/>
              <a:t>The </a:t>
            </a:r>
            <a:r>
              <a:rPr lang="en-US" dirty="0"/>
              <a:t>description of a property line says to go</a:t>
            </a:r>
            <a:r>
              <a:rPr lang="en-US"/>
              <a:t>: </a:t>
            </a:r>
          </a:p>
          <a:p>
            <a:pPr lvl="2"/>
            <a:r>
              <a:rPr lang="en-US"/>
              <a:t>“200 ft </a:t>
            </a:r>
            <a:r>
              <a:rPr lang="en-US" dirty="0"/>
              <a:t>to a half-inch iron pin;”</a:t>
            </a:r>
          </a:p>
          <a:p>
            <a:pPr lvl="1"/>
            <a:endParaRPr lang="en-US"/>
          </a:p>
          <a:p>
            <a:pPr lvl="1"/>
            <a:r>
              <a:rPr lang="en-US"/>
              <a:t>A half-inch iron pin is found at 175.24 feet.</a:t>
            </a:r>
            <a:endParaRPr lang="en-US" dirty="0"/>
          </a:p>
          <a:p>
            <a:pPr lvl="2"/>
            <a:r>
              <a:rPr lang="en-US" dirty="0"/>
              <a:t>Does this pin fit the description?</a:t>
            </a:r>
          </a:p>
          <a:p>
            <a:endParaRPr lang="en-US" dirty="0"/>
          </a:p>
        </p:txBody>
      </p:sp>
      <p:sp>
        <p:nvSpPr>
          <p:cNvPr id="11" name="TextBox 10">
            <a:extLst>
              <a:ext uri="{FF2B5EF4-FFF2-40B4-BE49-F238E27FC236}">
                <a16:creationId xmlns="" xmlns:a16="http://schemas.microsoft.com/office/drawing/2014/main" id="{AA06E4EF-9AB1-4804-A1C8-2D543B8CEF69}"/>
              </a:ext>
            </a:extLst>
          </p:cNvPr>
          <p:cNvSpPr txBox="1"/>
          <p:nvPr/>
        </p:nvSpPr>
        <p:spPr>
          <a:xfrm>
            <a:off x="3515707" y="4734911"/>
            <a:ext cx="344214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Are these two distances the same?</a:t>
            </a:r>
          </a:p>
          <a:p>
            <a:pPr lvl="1"/>
            <a:r>
              <a:rPr lang="en-US"/>
              <a:t>200 ft</a:t>
            </a:r>
          </a:p>
          <a:p>
            <a:pPr lvl="1"/>
            <a:r>
              <a:rPr lang="en-US"/>
              <a:t>200.00 ft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="" xmlns:a16="http://schemas.microsoft.com/office/drawing/2014/main" id="{4D8F52EC-5E8C-43DB-87CE-BC6C228B9B1B}"/>
              </a:ext>
            </a:extLst>
          </p:cNvPr>
          <p:cNvSpPr txBox="1"/>
          <p:nvPr/>
        </p:nvSpPr>
        <p:spPr>
          <a:xfrm>
            <a:off x="5055475" y="5034456"/>
            <a:ext cx="1996965" cy="646331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/>
              <a:t>Same </a:t>
            </a:r>
            <a:r>
              <a:rPr lang="en-US" b="1"/>
              <a:t>magnitude</a:t>
            </a:r>
          </a:p>
          <a:p>
            <a:pPr algn="ctr"/>
            <a:r>
              <a:rPr lang="en-US"/>
              <a:t>Different </a:t>
            </a:r>
            <a:r>
              <a:rPr lang="en-US" b="1"/>
              <a:t>accuracy</a:t>
            </a:r>
          </a:p>
        </p:txBody>
      </p:sp>
    </p:spTree>
    <p:extLst>
      <p:ext uri="{BB962C8B-B14F-4D97-AF65-F5344CB8AC3E}">
        <p14:creationId xmlns="" xmlns:p14="http://schemas.microsoft.com/office/powerpoint/2010/main" val="1458221905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3875D4E9-B4D9-4990-B571-BBD767CEEC7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A. Basic Analysis; 1. Terms</a:t>
            </a:r>
          </a:p>
          <a:p>
            <a:pPr lvl="1"/>
            <a:r>
              <a:rPr lang="en-US"/>
              <a:t>Residual</a:t>
            </a:r>
          </a:p>
          <a:p>
            <a:pPr lvl="2"/>
            <a:r>
              <a:rPr lang="en-US" sz="1800"/>
              <a:t>The difference between the MPV and a measurement.</a:t>
            </a:r>
          </a:p>
          <a:p>
            <a:pPr lvl="1"/>
            <a:endParaRPr lang="en-US"/>
          </a:p>
          <a:p>
            <a:pPr lvl="1"/>
            <a:endParaRPr lang="en-US"/>
          </a:p>
          <a:p>
            <a:pPr lvl="1"/>
            <a:r>
              <a:rPr lang="en-US"/>
              <a:t>Least Squares</a:t>
            </a:r>
          </a:p>
          <a:p>
            <a:pPr lvl="2"/>
            <a:r>
              <a:rPr lang="en-US"/>
              <a:t>The MPV is the value which minimizes the sum of the squared residuals.</a:t>
            </a:r>
          </a:p>
          <a:p>
            <a:pPr lvl="2"/>
            <a:endParaRPr lang="en-US"/>
          </a:p>
          <a:p>
            <a:pPr lvl="2"/>
            <a:endParaRPr lang="en-US"/>
          </a:p>
          <a:p>
            <a:pPr lvl="2"/>
            <a:r>
              <a:rPr lang="en-US" b="1" i="1"/>
              <a:t>Least</a:t>
            </a:r>
            <a:r>
              <a:rPr lang="en-US"/>
              <a:t> sum of the </a:t>
            </a:r>
            <a:r>
              <a:rPr lang="en-US" b="1" i="1"/>
              <a:t>Squares</a:t>
            </a:r>
            <a:r>
              <a:rPr lang="en-US"/>
              <a:t>. </a:t>
            </a:r>
          </a:p>
          <a:p>
            <a:pPr lvl="2"/>
            <a:r>
              <a:rPr lang="en-US" sz="1800"/>
              <a:t>Any other number will increase the sum.</a:t>
            </a:r>
          </a:p>
          <a:p>
            <a:pPr lvl="2"/>
            <a:endParaRPr lang="en-US" sz="1800"/>
          </a:p>
          <a:p>
            <a:pPr lvl="2"/>
            <a:r>
              <a:rPr lang="en-US" sz="1800"/>
              <a:t>This is based on statistical behavior of random errors.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="" xmlns:a16="http://schemas.microsoft.com/office/drawing/2014/main" id="{6D987F3C-603F-43C6-94F9-A8B433A9D6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154259459"/>
              </p:ext>
            </p:extLst>
          </p:nvPr>
        </p:nvGraphicFramePr>
        <p:xfrm>
          <a:off x="1299232" y="3517237"/>
          <a:ext cx="1174750" cy="398463"/>
        </p:xfrm>
        <a:graphic>
          <a:graphicData uri="http://schemas.openxmlformats.org/presentationml/2006/ole">
            <p:oleObj spid="_x0000_s436244" name="Equation" r:id="rId3" imgW="711000" imgH="241200" progId="Equation.DSMT4">
              <p:embed/>
            </p:oleObj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="" xmlns:a16="http://schemas.microsoft.com/office/drawing/2014/main" id="{D2C073F9-6058-4A48-AF6A-AA99473C93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867703848"/>
              </p:ext>
            </p:extLst>
          </p:nvPr>
        </p:nvGraphicFramePr>
        <p:xfrm>
          <a:off x="1082785" y="1830989"/>
          <a:ext cx="1090613" cy="230188"/>
        </p:xfrm>
        <a:graphic>
          <a:graphicData uri="http://schemas.openxmlformats.org/presentationml/2006/ole">
            <p:oleObj spid="_x0000_s436245" name="Equation" r:id="rId4" imgW="660240" imgH="13968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1886030567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3875D4E9-B4D9-4990-B571-BBD767CEEC7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A. Basic Analysis; 1. Terms</a:t>
            </a:r>
          </a:p>
          <a:p>
            <a:pPr lvl="1"/>
            <a:r>
              <a:rPr lang="en-US"/>
              <a:t>Standard Deviation</a:t>
            </a:r>
          </a:p>
          <a:p>
            <a:pPr lvl="2"/>
            <a:r>
              <a:rPr lang="en-US"/>
              <a:t>Precision indicator of a measurement set.</a:t>
            </a:r>
          </a:p>
          <a:p>
            <a:pPr lvl="2"/>
            <a:r>
              <a:rPr lang="en-US"/>
              <a:t>Is approx. 68% of the area under the Normal Distribution curve</a:t>
            </a:r>
          </a:p>
          <a:p>
            <a:pPr lvl="2"/>
            <a:endParaRPr lang="en-US"/>
          </a:p>
          <a:p>
            <a:pPr lvl="2"/>
            <a:r>
              <a:rPr lang="en-US"/>
              <a:t>The Normal Distribution curve is a graph of residuals frequency.</a:t>
            </a:r>
          </a:p>
        </p:txBody>
      </p:sp>
      <p:grpSp>
        <p:nvGrpSpPr>
          <p:cNvPr id="4" name="Group 3">
            <a:extLst>
              <a:ext uri="{FF2B5EF4-FFF2-40B4-BE49-F238E27FC236}">
                <a16:creationId xmlns="" xmlns:a16="http://schemas.microsoft.com/office/drawing/2014/main" id="{838148A7-4DE2-4B88-A896-15D8D87FB3A0}"/>
              </a:ext>
            </a:extLst>
          </p:cNvPr>
          <p:cNvGrpSpPr>
            <a:grpSpLocks noChangeAspect="1"/>
          </p:cNvGrpSpPr>
          <p:nvPr/>
        </p:nvGrpSpPr>
        <p:grpSpPr>
          <a:xfrm>
            <a:off x="2673366" y="3179751"/>
            <a:ext cx="4597136" cy="2932228"/>
            <a:chOff x="2168869" y="2675260"/>
            <a:chExt cx="6421583" cy="4095926"/>
          </a:xfrm>
        </p:grpSpPr>
        <p:sp>
          <p:nvSpPr>
            <p:cNvPr id="7" name="Freeform 7">
              <a:extLst>
                <a:ext uri="{FF2B5EF4-FFF2-40B4-BE49-F238E27FC236}">
                  <a16:creationId xmlns="" xmlns:a16="http://schemas.microsoft.com/office/drawing/2014/main" id="{CB417F98-69EA-45D1-9B77-7849FED05CB3}"/>
                </a:ext>
              </a:extLst>
            </p:cNvPr>
            <p:cNvSpPr/>
            <p:nvPr>
              <p:custDataLst>
                <p:tags r:id="rId2"/>
              </p:custDataLst>
            </p:nvPr>
          </p:nvSpPr>
          <p:spPr>
            <a:xfrm>
              <a:off x="4558778" y="2924642"/>
              <a:ext cx="1911927" cy="3293918"/>
            </a:xfrm>
            <a:custGeom>
              <a:avLst/>
              <a:gdLst>
                <a:gd name="connsiteX0" fmla="*/ 0 w 1911927"/>
                <a:gd name="connsiteY0" fmla="*/ 3283527 h 3293918"/>
                <a:gd name="connsiteX1" fmla="*/ 10391 w 1911927"/>
                <a:gd name="connsiteY1" fmla="*/ 1298863 h 3293918"/>
                <a:gd name="connsiteX2" fmla="*/ 238991 w 1911927"/>
                <a:gd name="connsiteY2" fmla="*/ 852054 h 3293918"/>
                <a:gd name="connsiteX3" fmla="*/ 457200 w 1911927"/>
                <a:gd name="connsiteY3" fmla="*/ 426027 h 3293918"/>
                <a:gd name="connsiteX4" fmla="*/ 665018 w 1911927"/>
                <a:gd name="connsiteY4" fmla="*/ 155863 h 3293918"/>
                <a:gd name="connsiteX5" fmla="*/ 852055 w 1911927"/>
                <a:gd name="connsiteY5" fmla="*/ 31173 h 3293918"/>
                <a:gd name="connsiteX6" fmla="*/ 924791 w 1911927"/>
                <a:gd name="connsiteY6" fmla="*/ 0 h 3293918"/>
                <a:gd name="connsiteX7" fmla="*/ 1174173 w 1911927"/>
                <a:gd name="connsiteY7" fmla="*/ 72736 h 3293918"/>
                <a:gd name="connsiteX8" fmla="*/ 1309255 w 1911927"/>
                <a:gd name="connsiteY8" fmla="*/ 228600 h 3293918"/>
                <a:gd name="connsiteX9" fmla="*/ 1527464 w 1911927"/>
                <a:gd name="connsiteY9" fmla="*/ 529936 h 3293918"/>
                <a:gd name="connsiteX10" fmla="*/ 1704109 w 1911927"/>
                <a:gd name="connsiteY10" fmla="*/ 914400 h 3293918"/>
                <a:gd name="connsiteX11" fmla="*/ 1849582 w 1911927"/>
                <a:gd name="connsiteY11" fmla="*/ 1205345 h 3293918"/>
                <a:gd name="connsiteX12" fmla="*/ 1901536 w 1911927"/>
                <a:gd name="connsiteY12" fmla="*/ 1309254 h 3293918"/>
                <a:gd name="connsiteX13" fmla="*/ 1911927 w 1911927"/>
                <a:gd name="connsiteY13" fmla="*/ 3293918 h 3293918"/>
                <a:gd name="connsiteX14" fmla="*/ 0 w 1911927"/>
                <a:gd name="connsiteY14" fmla="*/ 3283527 h 329391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1911927" h="3293918">
                  <a:moveTo>
                    <a:pt x="0" y="3283527"/>
                  </a:moveTo>
                  <a:cubicBezTo>
                    <a:pt x="3464" y="2621972"/>
                    <a:pt x="6927" y="1960418"/>
                    <a:pt x="10391" y="1298863"/>
                  </a:cubicBezTo>
                  <a:lnTo>
                    <a:pt x="238991" y="852054"/>
                  </a:lnTo>
                  <a:lnTo>
                    <a:pt x="457200" y="426027"/>
                  </a:lnTo>
                  <a:lnTo>
                    <a:pt x="665018" y="155863"/>
                  </a:lnTo>
                  <a:lnTo>
                    <a:pt x="852055" y="31173"/>
                  </a:lnTo>
                  <a:lnTo>
                    <a:pt x="924791" y="0"/>
                  </a:lnTo>
                  <a:lnTo>
                    <a:pt x="1174173" y="72736"/>
                  </a:lnTo>
                  <a:lnTo>
                    <a:pt x="1309255" y="228600"/>
                  </a:lnTo>
                  <a:lnTo>
                    <a:pt x="1527464" y="529936"/>
                  </a:lnTo>
                  <a:lnTo>
                    <a:pt x="1704109" y="914400"/>
                  </a:lnTo>
                  <a:lnTo>
                    <a:pt x="1849582" y="1205345"/>
                  </a:lnTo>
                  <a:lnTo>
                    <a:pt x="1901536" y="1309254"/>
                  </a:lnTo>
                  <a:cubicBezTo>
                    <a:pt x="1905000" y="1970809"/>
                    <a:pt x="1908463" y="2632363"/>
                    <a:pt x="1911927" y="3293918"/>
                  </a:cubicBezTo>
                  <a:lnTo>
                    <a:pt x="0" y="3283527"/>
                  </a:ln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" name="Straight Connector 7">
              <a:extLst>
                <a:ext uri="{FF2B5EF4-FFF2-40B4-BE49-F238E27FC236}">
                  <a16:creationId xmlns="" xmlns:a16="http://schemas.microsoft.com/office/drawing/2014/main" id="{D1FDCFBA-DEF6-4785-8227-FF24CFDC1520}"/>
                </a:ext>
              </a:extLst>
            </p:cNvPr>
            <p:cNvCxnSpPr/>
            <p:nvPr/>
          </p:nvCxnSpPr>
          <p:spPr>
            <a:xfrm>
              <a:off x="2434993" y="6218560"/>
              <a:ext cx="6155459" cy="0"/>
            </a:xfrm>
            <a:prstGeom prst="line">
              <a:avLst/>
            </a:prstGeom>
            <a:ln w="12700"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>
              <a:extLst>
                <a:ext uri="{FF2B5EF4-FFF2-40B4-BE49-F238E27FC236}">
                  <a16:creationId xmlns="" xmlns:a16="http://schemas.microsoft.com/office/drawing/2014/main" id="{CFDAC8EB-343B-4A99-9314-F56598CF16F2}"/>
                </a:ext>
              </a:extLst>
            </p:cNvPr>
            <p:cNvCxnSpPr/>
            <p:nvPr/>
          </p:nvCxnSpPr>
          <p:spPr>
            <a:xfrm>
              <a:off x="5525132" y="2675260"/>
              <a:ext cx="0" cy="3543300"/>
            </a:xfrm>
            <a:prstGeom prst="line">
              <a:avLst/>
            </a:prstGeom>
            <a:ln w="12700">
              <a:solidFill>
                <a:schemeClr val="tx1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>
              <a:extLst>
                <a:ext uri="{FF2B5EF4-FFF2-40B4-BE49-F238E27FC236}">
                  <a16:creationId xmlns="" xmlns:a16="http://schemas.microsoft.com/office/drawing/2014/main" id="{97FCEC87-DD02-44DB-B74B-A8E2F35E77C8}"/>
                </a:ext>
              </a:extLst>
            </p:cNvPr>
            <p:cNvSpPr txBox="1"/>
            <p:nvPr>
              <p:custDataLst>
                <p:tags r:id="rId3"/>
              </p:custDataLst>
            </p:nvPr>
          </p:nvSpPr>
          <p:spPr>
            <a:xfrm rot="16200000">
              <a:off x="4809868" y="4677479"/>
              <a:ext cx="1023549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>
                  <a:solidFill>
                    <a:schemeClr val="tx1"/>
                  </a:solidFill>
                </a:rPr>
                <a:t>frequency</a:t>
              </a:r>
              <a:endParaRPr lang="en-US" sz="1600" dirty="0">
                <a:solidFill>
                  <a:schemeClr val="tx1"/>
                </a:solidFill>
              </a:endParaRPr>
            </a:p>
          </p:txBody>
        </p:sp>
        <p:sp>
          <p:nvSpPr>
            <p:cNvPr id="11" name="Freeform 12">
              <a:extLst>
                <a:ext uri="{FF2B5EF4-FFF2-40B4-BE49-F238E27FC236}">
                  <a16:creationId xmlns="" xmlns:a16="http://schemas.microsoft.com/office/drawing/2014/main" id="{31524F2F-7261-4D68-9254-C0B5DF755D44}"/>
                </a:ext>
              </a:extLst>
            </p:cNvPr>
            <p:cNvSpPr/>
            <p:nvPr>
              <p:custDataLst>
                <p:tags r:id="rId4"/>
              </p:custDataLst>
            </p:nvPr>
          </p:nvSpPr>
          <p:spPr>
            <a:xfrm>
              <a:off x="2746719" y="2931641"/>
              <a:ext cx="2774373" cy="3210791"/>
            </a:xfrm>
            <a:custGeom>
              <a:avLst/>
              <a:gdLst>
                <a:gd name="connsiteX0" fmla="*/ 0 w 2774373"/>
                <a:gd name="connsiteY0" fmla="*/ 3210791 h 3210791"/>
                <a:gd name="connsiteX1" fmla="*/ 477982 w 2774373"/>
                <a:gd name="connsiteY1" fmla="*/ 3044537 h 3210791"/>
                <a:gd name="connsiteX2" fmla="*/ 966355 w 2774373"/>
                <a:gd name="connsiteY2" fmla="*/ 2660073 h 3210791"/>
                <a:gd name="connsiteX3" fmla="*/ 1381991 w 2774373"/>
                <a:gd name="connsiteY3" fmla="*/ 2171700 h 3210791"/>
                <a:gd name="connsiteX4" fmla="*/ 1818409 w 2774373"/>
                <a:gd name="connsiteY4" fmla="*/ 1298864 h 3210791"/>
                <a:gd name="connsiteX5" fmla="*/ 2161309 w 2774373"/>
                <a:gd name="connsiteY5" fmla="*/ 581891 h 3210791"/>
                <a:gd name="connsiteX6" fmla="*/ 2493819 w 2774373"/>
                <a:gd name="connsiteY6" fmla="*/ 124691 h 3210791"/>
                <a:gd name="connsiteX7" fmla="*/ 2774373 w 2774373"/>
                <a:gd name="connsiteY7" fmla="*/ 0 h 321079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774373" h="3210791">
                  <a:moveTo>
                    <a:pt x="0" y="3210791"/>
                  </a:moveTo>
                  <a:cubicBezTo>
                    <a:pt x="158461" y="3173557"/>
                    <a:pt x="316923" y="3136323"/>
                    <a:pt x="477982" y="3044537"/>
                  </a:cubicBezTo>
                  <a:cubicBezTo>
                    <a:pt x="639041" y="2952751"/>
                    <a:pt x="815687" y="2805546"/>
                    <a:pt x="966355" y="2660073"/>
                  </a:cubicBezTo>
                  <a:cubicBezTo>
                    <a:pt x="1117023" y="2514600"/>
                    <a:pt x="1239982" y="2398568"/>
                    <a:pt x="1381991" y="2171700"/>
                  </a:cubicBezTo>
                  <a:cubicBezTo>
                    <a:pt x="1524000" y="1944832"/>
                    <a:pt x="1688523" y="1563832"/>
                    <a:pt x="1818409" y="1298864"/>
                  </a:cubicBezTo>
                  <a:cubicBezTo>
                    <a:pt x="1948295" y="1033896"/>
                    <a:pt x="2048741" y="777586"/>
                    <a:pt x="2161309" y="581891"/>
                  </a:cubicBezTo>
                  <a:cubicBezTo>
                    <a:pt x="2273877" y="386195"/>
                    <a:pt x="2391642" y="221673"/>
                    <a:pt x="2493819" y="124691"/>
                  </a:cubicBezTo>
                  <a:cubicBezTo>
                    <a:pt x="2595996" y="27709"/>
                    <a:pt x="2685184" y="13854"/>
                    <a:pt x="2774373" y="0"/>
                  </a:cubicBezTo>
                </a:path>
              </a:pathLst>
            </a:custGeom>
            <a:noFill/>
            <a:ln w="12700"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Freeform 13">
              <a:extLst>
                <a:ext uri="{FF2B5EF4-FFF2-40B4-BE49-F238E27FC236}">
                  <a16:creationId xmlns="" xmlns:a16="http://schemas.microsoft.com/office/drawing/2014/main" id="{257273D9-6B5C-494F-99FF-120B23372082}"/>
                </a:ext>
              </a:extLst>
            </p:cNvPr>
            <p:cNvSpPr/>
            <p:nvPr>
              <p:custDataLst>
                <p:tags r:id="rId5"/>
              </p:custDataLst>
            </p:nvPr>
          </p:nvSpPr>
          <p:spPr>
            <a:xfrm flipH="1">
              <a:off x="5517627" y="2938567"/>
              <a:ext cx="2770632" cy="3210791"/>
            </a:xfrm>
            <a:custGeom>
              <a:avLst/>
              <a:gdLst>
                <a:gd name="connsiteX0" fmla="*/ 0 w 2774373"/>
                <a:gd name="connsiteY0" fmla="*/ 3210791 h 3210791"/>
                <a:gd name="connsiteX1" fmla="*/ 477982 w 2774373"/>
                <a:gd name="connsiteY1" fmla="*/ 3044537 h 3210791"/>
                <a:gd name="connsiteX2" fmla="*/ 966355 w 2774373"/>
                <a:gd name="connsiteY2" fmla="*/ 2660073 h 3210791"/>
                <a:gd name="connsiteX3" fmla="*/ 1381991 w 2774373"/>
                <a:gd name="connsiteY3" fmla="*/ 2171700 h 3210791"/>
                <a:gd name="connsiteX4" fmla="*/ 1818409 w 2774373"/>
                <a:gd name="connsiteY4" fmla="*/ 1298864 h 3210791"/>
                <a:gd name="connsiteX5" fmla="*/ 2161309 w 2774373"/>
                <a:gd name="connsiteY5" fmla="*/ 581891 h 3210791"/>
                <a:gd name="connsiteX6" fmla="*/ 2493819 w 2774373"/>
                <a:gd name="connsiteY6" fmla="*/ 124691 h 3210791"/>
                <a:gd name="connsiteX7" fmla="*/ 2774373 w 2774373"/>
                <a:gd name="connsiteY7" fmla="*/ 0 h 321079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774373" h="3210791">
                  <a:moveTo>
                    <a:pt x="0" y="3210791"/>
                  </a:moveTo>
                  <a:cubicBezTo>
                    <a:pt x="158461" y="3173557"/>
                    <a:pt x="316923" y="3136323"/>
                    <a:pt x="477982" y="3044537"/>
                  </a:cubicBezTo>
                  <a:cubicBezTo>
                    <a:pt x="639041" y="2952751"/>
                    <a:pt x="815687" y="2805546"/>
                    <a:pt x="966355" y="2660073"/>
                  </a:cubicBezTo>
                  <a:cubicBezTo>
                    <a:pt x="1117023" y="2514600"/>
                    <a:pt x="1239982" y="2398568"/>
                    <a:pt x="1381991" y="2171700"/>
                  </a:cubicBezTo>
                  <a:cubicBezTo>
                    <a:pt x="1524000" y="1944832"/>
                    <a:pt x="1688523" y="1563832"/>
                    <a:pt x="1818409" y="1298864"/>
                  </a:cubicBezTo>
                  <a:cubicBezTo>
                    <a:pt x="1948295" y="1033896"/>
                    <a:pt x="2048741" y="777586"/>
                    <a:pt x="2161309" y="581891"/>
                  </a:cubicBezTo>
                  <a:cubicBezTo>
                    <a:pt x="2273877" y="386195"/>
                    <a:pt x="2391642" y="221673"/>
                    <a:pt x="2493819" y="124691"/>
                  </a:cubicBezTo>
                  <a:cubicBezTo>
                    <a:pt x="2595996" y="27709"/>
                    <a:pt x="2685184" y="13854"/>
                    <a:pt x="2774373" y="0"/>
                  </a:cubicBezTo>
                </a:path>
              </a:pathLst>
            </a:custGeom>
            <a:noFill/>
            <a:ln w="12700"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3" name="Straight Connector 12">
              <a:extLst>
                <a:ext uri="{FF2B5EF4-FFF2-40B4-BE49-F238E27FC236}">
                  <a16:creationId xmlns="" xmlns:a16="http://schemas.microsoft.com/office/drawing/2014/main" id="{253FFDB5-E7A3-4607-BD94-B9C13FCE4547}"/>
                </a:ext>
              </a:extLst>
            </p:cNvPr>
            <p:cNvCxnSpPr>
              <a:cxnSpLocks/>
              <a:stCxn id="11" idx="4"/>
              <a:endCxn id="7" idx="0"/>
            </p:cNvCxnSpPr>
            <p:nvPr/>
          </p:nvCxnSpPr>
          <p:spPr>
            <a:xfrm flipH="1">
              <a:off x="4558778" y="4230505"/>
              <a:ext cx="6350" cy="1977664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>
              <a:extLst>
                <a:ext uri="{FF2B5EF4-FFF2-40B4-BE49-F238E27FC236}">
                  <a16:creationId xmlns="" xmlns:a16="http://schemas.microsoft.com/office/drawing/2014/main" id="{E03339C7-24C3-4A90-9099-D0D3B45D5CBA}"/>
                </a:ext>
              </a:extLst>
            </p:cNvPr>
            <p:cNvCxnSpPr/>
            <p:nvPr/>
          </p:nvCxnSpPr>
          <p:spPr>
            <a:xfrm flipH="1">
              <a:off x="6464355" y="4225346"/>
              <a:ext cx="6350" cy="1977664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Oval 14">
              <a:extLst>
                <a:ext uri="{FF2B5EF4-FFF2-40B4-BE49-F238E27FC236}">
                  <a16:creationId xmlns="" xmlns:a16="http://schemas.microsoft.com/office/drawing/2014/main" id="{DE5DD3FE-9C0B-4AEF-A4E0-D3AA83C14809}"/>
                </a:ext>
              </a:extLst>
            </p:cNvPr>
            <p:cNvSpPr>
              <a:spLocks noChangeAspect="1"/>
            </p:cNvSpPr>
            <p:nvPr>
              <p:custDataLst>
                <p:tags r:id="rId6"/>
              </p:custDataLst>
            </p:nvPr>
          </p:nvSpPr>
          <p:spPr>
            <a:xfrm>
              <a:off x="4513951" y="4192736"/>
              <a:ext cx="91440" cy="9144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Oval 15">
              <a:extLst>
                <a:ext uri="{FF2B5EF4-FFF2-40B4-BE49-F238E27FC236}">
                  <a16:creationId xmlns="" xmlns:a16="http://schemas.microsoft.com/office/drawing/2014/main" id="{F590668B-1B32-43D5-83D0-01602FA96BD6}"/>
                </a:ext>
              </a:extLst>
            </p:cNvPr>
            <p:cNvSpPr>
              <a:spLocks noChangeAspect="1"/>
            </p:cNvSpPr>
            <p:nvPr>
              <p:custDataLst>
                <p:tags r:id="rId7"/>
              </p:custDataLst>
            </p:nvPr>
          </p:nvSpPr>
          <p:spPr>
            <a:xfrm>
              <a:off x="6424985" y="4192736"/>
              <a:ext cx="91440" cy="9144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TextBox 16">
              <a:extLst>
                <a:ext uri="{FF2B5EF4-FFF2-40B4-BE49-F238E27FC236}">
                  <a16:creationId xmlns="" xmlns:a16="http://schemas.microsoft.com/office/drawing/2014/main" id="{0F50A3EB-0F1E-456F-A551-C5CB147FC8F9}"/>
                </a:ext>
              </a:extLst>
            </p:cNvPr>
            <p:cNvSpPr txBox="1"/>
            <p:nvPr>
              <p:custDataLst>
                <p:tags r:id="rId8"/>
              </p:custDataLst>
            </p:nvPr>
          </p:nvSpPr>
          <p:spPr>
            <a:xfrm>
              <a:off x="5025745" y="6235656"/>
              <a:ext cx="1019831" cy="5355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>
                  <a:solidFill>
                    <a:schemeClr val="tx1"/>
                  </a:solidFill>
                </a:rPr>
                <a:t>0</a:t>
              </a:r>
            </a:p>
            <a:p>
              <a:pPr algn="ctr"/>
              <a:r>
                <a:rPr lang="en-US" sz="1600" dirty="0">
                  <a:solidFill>
                    <a:schemeClr val="tx1"/>
                  </a:solidFill>
                </a:rPr>
                <a:t>residuals  </a:t>
              </a:r>
            </a:p>
          </p:txBody>
        </p:sp>
        <p:sp>
          <p:nvSpPr>
            <p:cNvPr id="18" name="Oval 17">
              <a:extLst>
                <a:ext uri="{FF2B5EF4-FFF2-40B4-BE49-F238E27FC236}">
                  <a16:creationId xmlns="" xmlns:a16="http://schemas.microsoft.com/office/drawing/2014/main" id="{D32F0F29-5878-4731-A04B-AC84110147CA}"/>
                </a:ext>
              </a:extLst>
            </p:cNvPr>
            <p:cNvSpPr/>
            <p:nvPr>
              <p:custDataLst>
                <p:tags r:id="rId9"/>
              </p:custDataLst>
            </p:nvPr>
          </p:nvSpPr>
          <p:spPr>
            <a:xfrm>
              <a:off x="2289519" y="6040352"/>
              <a:ext cx="824923" cy="266930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TextBox 18">
              <a:extLst>
                <a:ext uri="{FF2B5EF4-FFF2-40B4-BE49-F238E27FC236}">
                  <a16:creationId xmlns="" xmlns:a16="http://schemas.microsoft.com/office/drawing/2014/main" id="{808498C8-F447-4A6B-988F-5E6D07C3CBCA}"/>
                </a:ext>
              </a:extLst>
            </p:cNvPr>
            <p:cNvSpPr txBox="1"/>
            <p:nvPr>
              <p:custDataLst>
                <p:tags r:id="rId10"/>
              </p:custDataLst>
            </p:nvPr>
          </p:nvSpPr>
          <p:spPr>
            <a:xfrm>
              <a:off x="2168869" y="5747160"/>
              <a:ext cx="1040670" cy="2862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i="1" dirty="0">
                  <a:solidFill>
                    <a:srgbClr val="FF0000"/>
                  </a:solidFill>
                </a:rPr>
                <a:t>asymptotic</a:t>
              </a:r>
            </a:p>
          </p:txBody>
        </p:sp>
        <p:sp>
          <p:nvSpPr>
            <p:cNvPr id="20" name="TextBox 19">
              <a:extLst>
                <a:ext uri="{FF2B5EF4-FFF2-40B4-BE49-F238E27FC236}">
                  <a16:creationId xmlns="" xmlns:a16="http://schemas.microsoft.com/office/drawing/2014/main" id="{6E186C8D-A2DD-460F-B594-040A58F9D7C2}"/>
                </a:ext>
              </a:extLst>
            </p:cNvPr>
            <p:cNvSpPr txBox="1"/>
            <p:nvPr>
              <p:custDataLst>
                <p:tags r:id="rId11"/>
              </p:custDataLst>
            </p:nvPr>
          </p:nvSpPr>
          <p:spPr>
            <a:xfrm>
              <a:off x="7021988" y="3694724"/>
              <a:ext cx="891591" cy="4801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i="1" dirty="0">
                  <a:solidFill>
                    <a:srgbClr val="FF0000"/>
                  </a:solidFill>
                </a:rPr>
                <a:t>inflection</a:t>
              </a:r>
            </a:p>
            <a:p>
              <a:r>
                <a:rPr lang="en-US" sz="1400" i="1" dirty="0">
                  <a:solidFill>
                    <a:srgbClr val="FF0000"/>
                  </a:solidFill>
                </a:rPr>
                <a:t>point</a:t>
              </a:r>
            </a:p>
          </p:txBody>
        </p:sp>
        <p:cxnSp>
          <p:nvCxnSpPr>
            <p:cNvPr id="21" name="Straight Arrow Connector 20">
              <a:extLst>
                <a:ext uri="{FF2B5EF4-FFF2-40B4-BE49-F238E27FC236}">
                  <a16:creationId xmlns="" xmlns:a16="http://schemas.microsoft.com/office/drawing/2014/main" id="{5210A36B-D854-4249-98DA-D4502F1F83B2}"/>
                </a:ext>
              </a:extLst>
            </p:cNvPr>
            <p:cNvCxnSpPr/>
            <p:nvPr/>
          </p:nvCxnSpPr>
          <p:spPr>
            <a:xfrm flipH="1">
              <a:off x="6516425" y="3943044"/>
              <a:ext cx="505563" cy="249692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TextBox 22">
              <a:extLst>
                <a:ext uri="{FF2B5EF4-FFF2-40B4-BE49-F238E27FC236}">
                  <a16:creationId xmlns="" xmlns:a16="http://schemas.microsoft.com/office/drawing/2014/main" id="{CF37296A-B047-4742-AA59-3234D326CB3C}"/>
                </a:ext>
              </a:extLst>
            </p:cNvPr>
            <p:cNvSpPr txBox="1"/>
            <p:nvPr>
              <p:custDataLst>
                <p:tags r:id="rId12"/>
              </p:custDataLst>
            </p:nvPr>
          </p:nvSpPr>
          <p:spPr>
            <a:xfrm>
              <a:off x="4358639" y="6187440"/>
              <a:ext cx="2488177" cy="47291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>
                  <a:solidFill>
                    <a:schemeClr val="tx1"/>
                  </a:solidFill>
                  <a:latin typeface="+mn-lt"/>
                  <a:cs typeface="GreekC"/>
                </a:rPr>
                <a:t>-</a:t>
              </a:r>
              <a:r>
                <a:rPr lang="el-GR" sz="1600" b="1">
                  <a:solidFill>
                    <a:schemeClr val="tx1"/>
                  </a:solidFill>
                  <a:latin typeface="GreekC"/>
                  <a:cs typeface="GreekC"/>
                </a:rPr>
                <a:t>σ</a:t>
              </a:r>
              <a:r>
                <a:rPr lang="en-US" sz="1600" b="1">
                  <a:solidFill>
                    <a:schemeClr val="tx1"/>
                  </a:solidFill>
                  <a:latin typeface="GreekC"/>
                  <a:cs typeface="GreekC"/>
                </a:rPr>
                <a:t>       </a:t>
              </a:r>
              <a:r>
                <a:rPr lang="el-GR" sz="1600" b="1">
                  <a:solidFill>
                    <a:schemeClr val="tx1"/>
                  </a:solidFill>
                  <a:latin typeface="+mn-lt"/>
                  <a:cs typeface="GreekC"/>
                </a:rPr>
                <a:t> </a:t>
              </a:r>
              <a:r>
                <a:rPr lang="en-US" sz="1600" b="1">
                  <a:solidFill>
                    <a:schemeClr val="tx1"/>
                  </a:solidFill>
                  <a:latin typeface="+mn-lt"/>
                  <a:cs typeface="GreekC"/>
                </a:rPr>
                <a:t>+</a:t>
              </a:r>
              <a:r>
                <a:rPr lang="el-GR" sz="1600" b="1">
                  <a:solidFill>
                    <a:schemeClr val="tx1"/>
                  </a:solidFill>
                  <a:latin typeface="GreekC"/>
                  <a:cs typeface="GreekC"/>
                </a:rPr>
                <a:t>σ</a:t>
              </a:r>
              <a:endParaRPr lang="en-US" sz="1600" b="1" dirty="0">
                <a:solidFill>
                  <a:schemeClr val="tx1"/>
                </a:solidFill>
              </a:endParaRPr>
            </a:p>
          </p:txBody>
        </p:sp>
      </p:grpSp>
      <p:graphicFrame>
        <p:nvGraphicFramePr>
          <p:cNvPr id="24" name="Object 23">
            <a:extLst>
              <a:ext uri="{FF2B5EF4-FFF2-40B4-BE49-F238E27FC236}">
                <a16:creationId xmlns="" xmlns:a16="http://schemas.microsoft.com/office/drawing/2014/main" id="{1A48B9A6-F4B0-4A0C-94D9-0354DAB245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481079829"/>
              </p:ext>
            </p:extLst>
          </p:nvPr>
        </p:nvGraphicFramePr>
        <p:xfrm>
          <a:off x="1548956" y="3149077"/>
          <a:ext cx="1238220" cy="799740"/>
        </p:xfrm>
        <a:graphic>
          <a:graphicData uri="http://schemas.openxmlformats.org/presentationml/2006/ole">
            <p:oleObj spid="_x0000_s441356" name="Equation" r:id="rId14" imgW="19812000" imgH="1280160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3779623907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3875D4E9-B4D9-4990-B571-BBD767CEEC7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A. Basic Analysis; 1. Terms</a:t>
            </a:r>
          </a:p>
          <a:p>
            <a:pPr lvl="1"/>
            <a:r>
              <a:rPr lang="en-US"/>
              <a:t>Confidence Interval</a:t>
            </a:r>
          </a:p>
          <a:p>
            <a:pPr lvl="1"/>
            <a:r>
              <a:rPr lang="en-US"/>
              <a:t>Certainty that a measurement will fall within a range.</a:t>
            </a:r>
          </a:p>
          <a:p>
            <a:pPr lvl="2"/>
            <a:r>
              <a:rPr lang="en-US"/>
              <a:t>±</a:t>
            </a:r>
            <a:r>
              <a:rPr lang="el-GR">
                <a:latin typeface="GreekC"/>
                <a:cs typeface="GreekC"/>
              </a:rPr>
              <a:t>σ</a:t>
            </a:r>
            <a:r>
              <a:rPr lang="en-US"/>
              <a:t> is a 68% CI</a:t>
            </a:r>
          </a:p>
          <a:p>
            <a:pPr lvl="2"/>
            <a:r>
              <a:rPr lang="en-US"/>
              <a:t>90% CI ≈ 1.65(</a:t>
            </a:r>
            <a:r>
              <a:rPr lang="el-GR">
                <a:latin typeface="GreekC"/>
                <a:cs typeface="GreekC"/>
              </a:rPr>
              <a:t>σ</a:t>
            </a:r>
            <a:r>
              <a:rPr lang="en-US"/>
              <a:t>)     </a:t>
            </a:r>
          </a:p>
          <a:p>
            <a:pPr lvl="2"/>
            <a:r>
              <a:rPr lang="en-US"/>
              <a:t>95% CI ≈ 1.96(</a:t>
            </a:r>
            <a:r>
              <a:rPr lang="el-GR">
                <a:latin typeface="GreekC"/>
                <a:cs typeface="GreekC"/>
              </a:rPr>
              <a:t>σ</a:t>
            </a:r>
            <a:r>
              <a:rPr lang="en-US"/>
              <a:t>)      aka 2</a:t>
            </a:r>
            <a:r>
              <a:rPr lang="en-US" i="1"/>
              <a:t> sigma</a:t>
            </a:r>
            <a:r>
              <a:rPr lang="en-US"/>
              <a:t>     95% area under curve</a:t>
            </a:r>
          </a:p>
          <a:p>
            <a:pPr lvl="2"/>
            <a:r>
              <a:rPr lang="en-US"/>
              <a:t>100% CI = ?                100% area under curve</a:t>
            </a:r>
            <a:endParaRPr lang="en-US" dirty="0"/>
          </a:p>
        </p:txBody>
      </p:sp>
      <p:grpSp>
        <p:nvGrpSpPr>
          <p:cNvPr id="43" name="Group 42">
            <a:extLst>
              <a:ext uri="{FF2B5EF4-FFF2-40B4-BE49-F238E27FC236}">
                <a16:creationId xmlns="" xmlns:a16="http://schemas.microsoft.com/office/drawing/2014/main" id="{733CAF2A-BF59-402C-88F1-B19B906D99F4}"/>
              </a:ext>
            </a:extLst>
          </p:cNvPr>
          <p:cNvGrpSpPr>
            <a:grpSpLocks noChangeAspect="1"/>
          </p:cNvGrpSpPr>
          <p:nvPr/>
        </p:nvGrpSpPr>
        <p:grpSpPr>
          <a:xfrm>
            <a:off x="2686007" y="3255433"/>
            <a:ext cx="4906673" cy="2818774"/>
            <a:chOff x="1866199" y="3549728"/>
            <a:chExt cx="4593979" cy="2639139"/>
          </a:xfrm>
        </p:grpSpPr>
        <p:grpSp>
          <p:nvGrpSpPr>
            <p:cNvPr id="44" name="Group 43">
              <a:extLst>
                <a:ext uri="{FF2B5EF4-FFF2-40B4-BE49-F238E27FC236}">
                  <a16:creationId xmlns="" xmlns:a16="http://schemas.microsoft.com/office/drawing/2014/main" id="{26EB0442-5030-4F2B-B39F-D250C90DB81B}"/>
                </a:ext>
              </a:extLst>
            </p:cNvPr>
            <p:cNvGrpSpPr/>
            <p:nvPr/>
          </p:nvGrpSpPr>
          <p:grpSpPr>
            <a:xfrm>
              <a:off x="1866199" y="3549728"/>
              <a:ext cx="4593979" cy="2307472"/>
              <a:chOff x="1866199" y="3549728"/>
              <a:chExt cx="4593979" cy="2307472"/>
            </a:xfrm>
          </p:grpSpPr>
          <p:cxnSp>
            <p:nvCxnSpPr>
              <p:cNvPr id="52" name="Straight Connector 51">
                <a:extLst>
                  <a:ext uri="{FF2B5EF4-FFF2-40B4-BE49-F238E27FC236}">
                    <a16:creationId xmlns="" xmlns:a16="http://schemas.microsoft.com/office/drawing/2014/main" id="{1A10395F-B682-4E16-8BB9-9EF7D92007FF}"/>
                  </a:ext>
                </a:extLst>
              </p:cNvPr>
              <p:cNvCxnSpPr/>
              <p:nvPr/>
            </p:nvCxnSpPr>
            <p:spPr>
              <a:xfrm>
                <a:off x="1866199" y="5853759"/>
                <a:ext cx="4593979" cy="0"/>
              </a:xfrm>
              <a:prstGeom prst="line">
                <a:avLst/>
              </a:prstGeom>
              <a:ln w="9525">
                <a:solidFill>
                  <a:schemeClr val="tx1"/>
                </a:solidFill>
                <a:headEnd type="arrow" w="sm" len="sm"/>
                <a:tailEnd type="arrow" w="sm" len="sm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" name="Straight Connector 52">
                <a:extLst>
                  <a:ext uri="{FF2B5EF4-FFF2-40B4-BE49-F238E27FC236}">
                    <a16:creationId xmlns="" xmlns:a16="http://schemas.microsoft.com/office/drawing/2014/main" id="{2B7E8BE5-42CB-412C-95BF-1A95B872F91E}"/>
                  </a:ext>
                </a:extLst>
              </p:cNvPr>
              <p:cNvCxnSpPr/>
              <p:nvPr/>
            </p:nvCxnSpPr>
            <p:spPr>
              <a:xfrm>
                <a:off x="4107009" y="3549728"/>
                <a:ext cx="0" cy="2304031"/>
              </a:xfrm>
              <a:prstGeom prst="line">
                <a:avLst/>
              </a:prstGeom>
              <a:ln w="9525">
                <a:solidFill>
                  <a:schemeClr val="tx1"/>
                </a:solidFill>
                <a:headEnd type="arrow" w="sm" len="sm"/>
                <a:tailEnd type="none" w="sm" len="sm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4" name="Freeform 13">
                <a:extLst>
                  <a:ext uri="{FF2B5EF4-FFF2-40B4-BE49-F238E27FC236}">
                    <a16:creationId xmlns="" xmlns:a16="http://schemas.microsoft.com/office/drawing/2014/main" id="{E955258D-9175-4850-93B1-4CB408CBD825}"/>
                  </a:ext>
                </a:extLst>
              </p:cNvPr>
              <p:cNvSpPr/>
              <p:nvPr>
                <p:custDataLst>
                  <p:tags r:id="rId8"/>
                </p:custDataLst>
              </p:nvPr>
            </p:nvSpPr>
            <p:spPr>
              <a:xfrm>
                <a:off x="2003052" y="3774385"/>
                <a:ext cx="2103230" cy="1981962"/>
              </a:xfrm>
              <a:custGeom>
                <a:avLst/>
                <a:gdLst>
                  <a:gd name="connsiteX0" fmla="*/ 0 w 2774373"/>
                  <a:gd name="connsiteY0" fmla="*/ 3210791 h 3210791"/>
                  <a:gd name="connsiteX1" fmla="*/ 477982 w 2774373"/>
                  <a:gd name="connsiteY1" fmla="*/ 3044537 h 3210791"/>
                  <a:gd name="connsiteX2" fmla="*/ 966355 w 2774373"/>
                  <a:gd name="connsiteY2" fmla="*/ 2660073 h 3210791"/>
                  <a:gd name="connsiteX3" fmla="*/ 1381991 w 2774373"/>
                  <a:gd name="connsiteY3" fmla="*/ 2171700 h 3210791"/>
                  <a:gd name="connsiteX4" fmla="*/ 1818409 w 2774373"/>
                  <a:gd name="connsiteY4" fmla="*/ 1298864 h 3210791"/>
                  <a:gd name="connsiteX5" fmla="*/ 2161309 w 2774373"/>
                  <a:gd name="connsiteY5" fmla="*/ 581891 h 3210791"/>
                  <a:gd name="connsiteX6" fmla="*/ 2493819 w 2774373"/>
                  <a:gd name="connsiteY6" fmla="*/ 124691 h 3210791"/>
                  <a:gd name="connsiteX7" fmla="*/ 2774373 w 2774373"/>
                  <a:gd name="connsiteY7" fmla="*/ 0 h 321079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2774373" h="3210791">
                    <a:moveTo>
                      <a:pt x="0" y="3210791"/>
                    </a:moveTo>
                    <a:cubicBezTo>
                      <a:pt x="158461" y="3173557"/>
                      <a:pt x="316923" y="3136323"/>
                      <a:pt x="477982" y="3044537"/>
                    </a:cubicBezTo>
                    <a:cubicBezTo>
                      <a:pt x="639041" y="2952751"/>
                      <a:pt x="815687" y="2805546"/>
                      <a:pt x="966355" y="2660073"/>
                    </a:cubicBezTo>
                    <a:cubicBezTo>
                      <a:pt x="1117023" y="2514600"/>
                      <a:pt x="1239982" y="2398568"/>
                      <a:pt x="1381991" y="2171700"/>
                    </a:cubicBezTo>
                    <a:cubicBezTo>
                      <a:pt x="1524000" y="1944832"/>
                      <a:pt x="1688523" y="1563832"/>
                      <a:pt x="1818409" y="1298864"/>
                    </a:cubicBezTo>
                    <a:cubicBezTo>
                      <a:pt x="1948295" y="1033896"/>
                      <a:pt x="2048741" y="777586"/>
                      <a:pt x="2161309" y="581891"/>
                    </a:cubicBezTo>
                    <a:cubicBezTo>
                      <a:pt x="2273877" y="386195"/>
                      <a:pt x="2391642" y="221673"/>
                      <a:pt x="2493819" y="124691"/>
                    </a:cubicBezTo>
                    <a:cubicBezTo>
                      <a:pt x="2595996" y="27709"/>
                      <a:pt x="2685184" y="13854"/>
                      <a:pt x="2774373" y="0"/>
                    </a:cubicBezTo>
                  </a:path>
                </a:pathLst>
              </a:custGeom>
              <a:noFill/>
              <a:ln w="9525"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600"/>
              </a:p>
            </p:txBody>
          </p:sp>
          <p:sp>
            <p:nvSpPr>
              <p:cNvPr id="55" name="Freeform 14">
                <a:extLst>
                  <a:ext uri="{FF2B5EF4-FFF2-40B4-BE49-F238E27FC236}">
                    <a16:creationId xmlns="" xmlns:a16="http://schemas.microsoft.com/office/drawing/2014/main" id="{25EFA7FF-31BD-4F4C-BF6C-244612427378}"/>
                  </a:ext>
                </a:extLst>
              </p:cNvPr>
              <p:cNvSpPr/>
              <p:nvPr>
                <p:custDataLst>
                  <p:tags r:id="rId9"/>
                </p:custDataLst>
              </p:nvPr>
            </p:nvSpPr>
            <p:spPr>
              <a:xfrm flipH="1">
                <a:off x="4102128" y="3778889"/>
                <a:ext cx="2100394" cy="1981962"/>
              </a:xfrm>
              <a:custGeom>
                <a:avLst/>
                <a:gdLst>
                  <a:gd name="connsiteX0" fmla="*/ 0 w 2774373"/>
                  <a:gd name="connsiteY0" fmla="*/ 3210791 h 3210791"/>
                  <a:gd name="connsiteX1" fmla="*/ 477982 w 2774373"/>
                  <a:gd name="connsiteY1" fmla="*/ 3044537 h 3210791"/>
                  <a:gd name="connsiteX2" fmla="*/ 966355 w 2774373"/>
                  <a:gd name="connsiteY2" fmla="*/ 2660073 h 3210791"/>
                  <a:gd name="connsiteX3" fmla="*/ 1381991 w 2774373"/>
                  <a:gd name="connsiteY3" fmla="*/ 2171700 h 3210791"/>
                  <a:gd name="connsiteX4" fmla="*/ 1818409 w 2774373"/>
                  <a:gd name="connsiteY4" fmla="*/ 1298864 h 3210791"/>
                  <a:gd name="connsiteX5" fmla="*/ 2161309 w 2774373"/>
                  <a:gd name="connsiteY5" fmla="*/ 581891 h 3210791"/>
                  <a:gd name="connsiteX6" fmla="*/ 2493819 w 2774373"/>
                  <a:gd name="connsiteY6" fmla="*/ 124691 h 3210791"/>
                  <a:gd name="connsiteX7" fmla="*/ 2774373 w 2774373"/>
                  <a:gd name="connsiteY7" fmla="*/ 0 h 321079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2774373" h="3210791">
                    <a:moveTo>
                      <a:pt x="0" y="3210791"/>
                    </a:moveTo>
                    <a:cubicBezTo>
                      <a:pt x="158461" y="3173557"/>
                      <a:pt x="316923" y="3136323"/>
                      <a:pt x="477982" y="3044537"/>
                    </a:cubicBezTo>
                    <a:cubicBezTo>
                      <a:pt x="639041" y="2952751"/>
                      <a:pt x="815687" y="2805546"/>
                      <a:pt x="966355" y="2660073"/>
                    </a:cubicBezTo>
                    <a:cubicBezTo>
                      <a:pt x="1117023" y="2514600"/>
                      <a:pt x="1239982" y="2398568"/>
                      <a:pt x="1381991" y="2171700"/>
                    </a:cubicBezTo>
                    <a:cubicBezTo>
                      <a:pt x="1524000" y="1944832"/>
                      <a:pt x="1688523" y="1563832"/>
                      <a:pt x="1818409" y="1298864"/>
                    </a:cubicBezTo>
                    <a:cubicBezTo>
                      <a:pt x="1948295" y="1033896"/>
                      <a:pt x="2048741" y="777586"/>
                      <a:pt x="2161309" y="581891"/>
                    </a:cubicBezTo>
                    <a:cubicBezTo>
                      <a:pt x="2273877" y="386195"/>
                      <a:pt x="2391642" y="221673"/>
                      <a:pt x="2493819" y="124691"/>
                    </a:cubicBezTo>
                    <a:cubicBezTo>
                      <a:pt x="2595996" y="27709"/>
                      <a:pt x="2685184" y="13854"/>
                      <a:pt x="2774373" y="0"/>
                    </a:cubicBezTo>
                  </a:path>
                </a:pathLst>
              </a:custGeom>
              <a:noFill/>
              <a:ln w="9525"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600"/>
              </a:p>
            </p:txBody>
          </p:sp>
          <p:cxnSp>
            <p:nvCxnSpPr>
              <p:cNvPr id="56" name="Straight Connector 55">
                <a:extLst>
                  <a:ext uri="{FF2B5EF4-FFF2-40B4-BE49-F238E27FC236}">
                    <a16:creationId xmlns="" xmlns:a16="http://schemas.microsoft.com/office/drawing/2014/main" id="{BA904BE9-5079-4285-987A-939D0D54F515}"/>
                  </a:ext>
                </a:extLst>
              </p:cNvPr>
              <p:cNvCxnSpPr/>
              <p:nvPr/>
            </p:nvCxnSpPr>
            <p:spPr>
              <a:xfrm flipH="1">
                <a:off x="3525526" y="4344573"/>
                <a:ext cx="1" cy="1497295"/>
              </a:xfrm>
              <a:prstGeom prst="line">
                <a:avLst/>
              </a:prstGeom>
              <a:ln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" name="Straight Connector 56">
                <a:extLst>
                  <a:ext uri="{FF2B5EF4-FFF2-40B4-BE49-F238E27FC236}">
                    <a16:creationId xmlns="" xmlns:a16="http://schemas.microsoft.com/office/drawing/2014/main" id="{1D1CD6D3-0050-410D-96FA-AB901B8EE94A}"/>
                  </a:ext>
                </a:extLst>
              </p:cNvPr>
              <p:cNvCxnSpPr/>
              <p:nvPr/>
            </p:nvCxnSpPr>
            <p:spPr>
              <a:xfrm>
                <a:off x="4717739" y="4371044"/>
                <a:ext cx="0" cy="1472603"/>
              </a:xfrm>
              <a:prstGeom prst="line">
                <a:avLst/>
              </a:prstGeom>
              <a:ln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8" name="Straight Connector 57">
                <a:extLst>
                  <a:ext uri="{FF2B5EF4-FFF2-40B4-BE49-F238E27FC236}">
                    <a16:creationId xmlns="" xmlns:a16="http://schemas.microsoft.com/office/drawing/2014/main" id="{66257631-EFC7-4F82-8DBD-3DA5F946FF9B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787872" y="5381625"/>
                <a:ext cx="0" cy="457200"/>
              </a:xfrm>
              <a:prstGeom prst="line">
                <a:avLst/>
              </a:prstGeom>
              <a:ln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9" name="Straight Connector 58">
                <a:extLst>
                  <a:ext uri="{FF2B5EF4-FFF2-40B4-BE49-F238E27FC236}">
                    <a16:creationId xmlns="" xmlns:a16="http://schemas.microsoft.com/office/drawing/2014/main" id="{5C1A9C50-34A9-4676-AA69-E2673F401D23}"/>
                  </a:ext>
                </a:extLst>
              </p:cNvPr>
              <p:cNvCxnSpPr/>
              <p:nvPr/>
            </p:nvCxnSpPr>
            <p:spPr>
              <a:xfrm>
                <a:off x="5410336" y="5392600"/>
                <a:ext cx="0" cy="457200"/>
              </a:xfrm>
              <a:prstGeom prst="line">
                <a:avLst/>
              </a:prstGeom>
              <a:ln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0" name="Straight Connector 59">
                <a:extLst>
                  <a:ext uri="{FF2B5EF4-FFF2-40B4-BE49-F238E27FC236}">
                    <a16:creationId xmlns="" xmlns:a16="http://schemas.microsoft.com/office/drawing/2014/main" id="{265B29DB-049C-44AE-A7F3-ECC021B26F85}"/>
                  </a:ext>
                </a:extLst>
              </p:cNvPr>
              <p:cNvCxnSpPr/>
              <p:nvPr/>
            </p:nvCxnSpPr>
            <p:spPr>
              <a:xfrm>
                <a:off x="2309235" y="5689598"/>
                <a:ext cx="0" cy="167602"/>
              </a:xfrm>
              <a:prstGeom prst="line">
                <a:avLst/>
              </a:prstGeom>
              <a:ln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1" name="Straight Connector 60">
                <a:extLst>
                  <a:ext uri="{FF2B5EF4-FFF2-40B4-BE49-F238E27FC236}">
                    <a16:creationId xmlns="" xmlns:a16="http://schemas.microsoft.com/office/drawing/2014/main" id="{562899A5-4439-4679-A0B3-F84604E9561E}"/>
                  </a:ext>
                </a:extLst>
              </p:cNvPr>
              <p:cNvCxnSpPr/>
              <p:nvPr/>
            </p:nvCxnSpPr>
            <p:spPr>
              <a:xfrm>
                <a:off x="5896715" y="5683597"/>
                <a:ext cx="0" cy="173602"/>
              </a:xfrm>
              <a:prstGeom prst="line">
                <a:avLst/>
              </a:prstGeom>
              <a:ln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45" name="TextBox 44">
              <a:extLst>
                <a:ext uri="{FF2B5EF4-FFF2-40B4-BE49-F238E27FC236}">
                  <a16:creationId xmlns="" xmlns:a16="http://schemas.microsoft.com/office/drawing/2014/main" id="{210CD0F6-AC46-4C1A-AEDC-811865ACD3B8}"/>
                </a:ext>
              </a:extLst>
            </p:cNvPr>
            <p:cNvSpPr txBox="1"/>
            <p:nvPr>
              <p:custDataLst>
                <p:tags r:id="rId1"/>
              </p:custDataLst>
            </p:nvPr>
          </p:nvSpPr>
          <p:spPr>
            <a:xfrm>
              <a:off x="2049302" y="5871888"/>
              <a:ext cx="429543" cy="31697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>
                  <a:solidFill>
                    <a:schemeClr val="tx1"/>
                  </a:solidFill>
                  <a:cs typeface="GreekC"/>
                </a:rPr>
                <a:t>-2</a:t>
              </a:r>
              <a:r>
                <a:rPr lang="el-GR" sz="1600" dirty="0">
                  <a:solidFill>
                    <a:schemeClr val="tx1"/>
                  </a:solidFill>
                  <a:cs typeface="GreekC"/>
                </a:rPr>
                <a:t>σ</a:t>
              </a:r>
              <a:endParaRPr lang="en-US" sz="1600" dirty="0">
                <a:solidFill>
                  <a:schemeClr val="tx1"/>
                </a:solidFill>
              </a:endParaRPr>
            </a:p>
          </p:txBody>
        </p:sp>
        <p:sp>
          <p:nvSpPr>
            <p:cNvPr id="46" name="TextBox 45">
              <a:extLst>
                <a:ext uri="{FF2B5EF4-FFF2-40B4-BE49-F238E27FC236}">
                  <a16:creationId xmlns="" xmlns:a16="http://schemas.microsoft.com/office/drawing/2014/main" id="{A549EA21-FA4E-4F82-985D-9FFC6B1F1C61}"/>
                </a:ext>
              </a:extLst>
            </p:cNvPr>
            <p:cNvSpPr txBox="1"/>
            <p:nvPr>
              <p:custDataLst>
                <p:tags r:id="rId2"/>
              </p:custDataLst>
            </p:nvPr>
          </p:nvSpPr>
          <p:spPr>
            <a:xfrm>
              <a:off x="2495329" y="5871888"/>
              <a:ext cx="671179" cy="31697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>
                  <a:solidFill>
                    <a:schemeClr val="tx1"/>
                  </a:solidFill>
                  <a:cs typeface="GreekC"/>
                </a:rPr>
                <a:t>-1.65</a:t>
              </a:r>
              <a:r>
                <a:rPr lang="el-GR" sz="1600">
                  <a:solidFill>
                    <a:schemeClr val="tx1"/>
                  </a:solidFill>
                  <a:cs typeface="GreekC"/>
                </a:rPr>
                <a:t>σ</a:t>
              </a:r>
              <a:endParaRPr lang="en-US" sz="1600" dirty="0">
                <a:solidFill>
                  <a:schemeClr val="tx1"/>
                </a:solidFill>
              </a:endParaRPr>
            </a:p>
          </p:txBody>
        </p:sp>
        <p:sp>
          <p:nvSpPr>
            <p:cNvPr id="47" name="TextBox 46">
              <a:extLst>
                <a:ext uri="{FF2B5EF4-FFF2-40B4-BE49-F238E27FC236}">
                  <a16:creationId xmlns="" xmlns:a16="http://schemas.microsoft.com/office/drawing/2014/main" id="{C7FFD5DE-D256-49FA-B3FC-860572060A6F}"/>
                </a:ext>
              </a:extLst>
            </p:cNvPr>
            <p:cNvSpPr txBox="1"/>
            <p:nvPr>
              <p:custDataLst>
                <p:tags r:id="rId3"/>
              </p:custDataLst>
            </p:nvPr>
          </p:nvSpPr>
          <p:spPr>
            <a:xfrm>
              <a:off x="5015412" y="5871888"/>
              <a:ext cx="708700" cy="31697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>
                  <a:solidFill>
                    <a:schemeClr val="tx1"/>
                  </a:solidFill>
                  <a:cs typeface="Times New Roman" pitchFamily="18" charset="0"/>
                </a:rPr>
                <a:t>+1.65</a:t>
              </a:r>
              <a:r>
                <a:rPr lang="el-GR" sz="1600" dirty="0">
                  <a:solidFill>
                    <a:schemeClr val="tx1"/>
                  </a:solidFill>
                  <a:cs typeface="GreekC"/>
                </a:rPr>
                <a:t>σ</a:t>
              </a:r>
              <a:endParaRPr lang="en-US" sz="1600" dirty="0">
                <a:solidFill>
                  <a:schemeClr val="tx1"/>
                </a:solidFill>
              </a:endParaRPr>
            </a:p>
          </p:txBody>
        </p:sp>
        <p:sp>
          <p:nvSpPr>
            <p:cNvPr id="48" name="TextBox 47">
              <a:extLst>
                <a:ext uri="{FF2B5EF4-FFF2-40B4-BE49-F238E27FC236}">
                  <a16:creationId xmlns="" xmlns:a16="http://schemas.microsoft.com/office/drawing/2014/main" id="{FB7C8943-55B4-4F68-92C9-98721C8481E6}"/>
                </a:ext>
              </a:extLst>
            </p:cNvPr>
            <p:cNvSpPr txBox="1"/>
            <p:nvPr>
              <p:custDataLst>
                <p:tags r:id="rId4"/>
              </p:custDataLst>
            </p:nvPr>
          </p:nvSpPr>
          <p:spPr>
            <a:xfrm>
              <a:off x="5709006" y="5871888"/>
              <a:ext cx="467064" cy="31697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>
                  <a:solidFill>
                    <a:schemeClr val="tx1"/>
                  </a:solidFill>
                  <a:cs typeface="Times New Roman" pitchFamily="18" charset="0"/>
                </a:rPr>
                <a:t>+2</a:t>
              </a:r>
              <a:r>
                <a:rPr lang="el-GR" sz="1600">
                  <a:solidFill>
                    <a:schemeClr val="tx1"/>
                  </a:solidFill>
                  <a:cs typeface="GreekC"/>
                </a:rPr>
                <a:t>σ</a:t>
              </a:r>
              <a:endParaRPr lang="en-US" sz="1600" dirty="0">
                <a:solidFill>
                  <a:schemeClr val="tx1"/>
                </a:solidFill>
              </a:endParaRPr>
            </a:p>
          </p:txBody>
        </p:sp>
        <p:sp>
          <p:nvSpPr>
            <p:cNvPr id="49" name="TextBox 48">
              <a:extLst>
                <a:ext uri="{FF2B5EF4-FFF2-40B4-BE49-F238E27FC236}">
                  <a16:creationId xmlns="" xmlns:a16="http://schemas.microsoft.com/office/drawing/2014/main" id="{39D366F8-6694-4F99-9647-D8F99080A16D}"/>
                </a:ext>
              </a:extLst>
            </p:cNvPr>
            <p:cNvSpPr txBox="1"/>
            <p:nvPr>
              <p:custDataLst>
                <p:tags r:id="rId5"/>
              </p:custDataLst>
            </p:nvPr>
          </p:nvSpPr>
          <p:spPr>
            <a:xfrm>
              <a:off x="4559623" y="5871888"/>
              <a:ext cx="369509" cy="31697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>
                  <a:solidFill>
                    <a:schemeClr val="tx1"/>
                  </a:solidFill>
                  <a:cs typeface="Times New Roman" pitchFamily="18" charset="0"/>
                </a:rPr>
                <a:t>+</a:t>
              </a:r>
              <a:r>
                <a:rPr lang="el-GR" sz="1600">
                  <a:solidFill>
                    <a:schemeClr val="tx1"/>
                  </a:solidFill>
                  <a:cs typeface="GreekC"/>
                </a:rPr>
                <a:t>σ</a:t>
              </a:r>
              <a:endParaRPr lang="en-US" sz="1600" dirty="0">
                <a:solidFill>
                  <a:schemeClr val="tx1"/>
                </a:solidFill>
              </a:endParaRPr>
            </a:p>
          </p:txBody>
        </p:sp>
        <p:sp>
          <p:nvSpPr>
            <p:cNvPr id="50" name="TextBox 49">
              <a:extLst>
                <a:ext uri="{FF2B5EF4-FFF2-40B4-BE49-F238E27FC236}">
                  <a16:creationId xmlns="" xmlns:a16="http://schemas.microsoft.com/office/drawing/2014/main" id="{FA364BD4-2A52-40F0-B433-FB7ACE287F9A}"/>
                </a:ext>
              </a:extLst>
            </p:cNvPr>
            <p:cNvSpPr txBox="1"/>
            <p:nvPr>
              <p:custDataLst>
                <p:tags r:id="rId6"/>
              </p:custDataLst>
            </p:nvPr>
          </p:nvSpPr>
          <p:spPr>
            <a:xfrm>
              <a:off x="3359473" y="5871888"/>
              <a:ext cx="331987" cy="31697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>
                  <a:cs typeface="Times New Roman" pitchFamily="18" charset="0"/>
                </a:rPr>
                <a:t>-</a:t>
              </a:r>
              <a:r>
                <a:rPr lang="el-GR" sz="1600">
                  <a:solidFill>
                    <a:schemeClr val="tx1"/>
                  </a:solidFill>
                  <a:cs typeface="GreekC"/>
                </a:rPr>
                <a:t>σ</a:t>
              </a:r>
              <a:endParaRPr lang="en-US" sz="1600" dirty="0">
                <a:solidFill>
                  <a:schemeClr val="tx1"/>
                </a:solidFill>
              </a:endParaRPr>
            </a:p>
          </p:txBody>
        </p:sp>
        <p:sp>
          <p:nvSpPr>
            <p:cNvPr id="51" name="TextBox 50">
              <a:extLst>
                <a:ext uri="{FF2B5EF4-FFF2-40B4-BE49-F238E27FC236}">
                  <a16:creationId xmlns="" xmlns:a16="http://schemas.microsoft.com/office/drawing/2014/main" id="{687C50B6-9050-42B4-8AB3-44A7CC9A54F1}"/>
                </a:ext>
              </a:extLst>
            </p:cNvPr>
            <p:cNvSpPr txBox="1"/>
            <p:nvPr>
              <p:custDataLst>
                <p:tags r:id="rId7"/>
              </p:custDataLst>
            </p:nvPr>
          </p:nvSpPr>
          <p:spPr>
            <a:xfrm>
              <a:off x="3983213" y="5871888"/>
              <a:ext cx="270453" cy="31697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>
                  <a:cs typeface="Times New Roman" pitchFamily="18" charset="0"/>
                </a:rPr>
                <a:t>0</a:t>
              </a:r>
              <a:endParaRPr lang="en-US" sz="1600" dirty="0">
                <a:solidFill>
                  <a:schemeClr val="tx1"/>
                </a:solidFill>
              </a:endParaRPr>
            </a:p>
          </p:txBody>
        </p:sp>
      </p:grpSp>
    </p:spTree>
    <p:extLst>
      <p:ext uri="{BB962C8B-B14F-4D97-AF65-F5344CB8AC3E}">
        <p14:creationId xmlns="" xmlns:p14="http://schemas.microsoft.com/office/powerpoint/2010/main" val="1249194567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="" xmlns:a16="http://schemas.microsoft.com/office/drawing/2014/main" id="{395D9A8E-3F70-44D7-A1F4-BC0905E8F48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A. Basic Analysis; 1. Terms</a:t>
            </a:r>
          </a:p>
          <a:p>
            <a:pPr lvl="1"/>
            <a:r>
              <a:rPr lang="en-US"/>
              <a:t>Standard Error of the Mean</a:t>
            </a:r>
          </a:p>
          <a:p>
            <a:pPr lvl="2"/>
            <a:r>
              <a:rPr lang="el-GR">
                <a:latin typeface="GreekC"/>
                <a:cs typeface="GreekC"/>
              </a:rPr>
              <a:t>σ</a:t>
            </a:r>
            <a:r>
              <a:rPr lang="en-US"/>
              <a:t> is for the measurement set; precirion indicator</a:t>
            </a:r>
          </a:p>
          <a:p>
            <a:pPr lvl="2"/>
            <a:r>
              <a:rPr lang="en-US"/>
              <a:t>E</a:t>
            </a:r>
            <a:r>
              <a:rPr lang="en-US" baseline="-25000"/>
              <a:t>MPV </a:t>
            </a:r>
            <a:r>
              <a:rPr lang="en-US"/>
              <a:t>is the expected error in the MPV; expected </a:t>
            </a:r>
            <a:r>
              <a:rPr lang="en-US" i="1"/>
              <a:t>accuracy</a:t>
            </a:r>
            <a:r>
              <a:rPr lang="en-US"/>
              <a:t> indicator.</a:t>
            </a:r>
          </a:p>
        </p:txBody>
      </p:sp>
      <p:grpSp>
        <p:nvGrpSpPr>
          <p:cNvPr id="27" name="Group 26">
            <a:extLst>
              <a:ext uri="{FF2B5EF4-FFF2-40B4-BE49-F238E27FC236}">
                <a16:creationId xmlns="" xmlns:a16="http://schemas.microsoft.com/office/drawing/2014/main" id="{B4FC856C-D097-4C20-92F2-FAF1856938D3}"/>
              </a:ext>
            </a:extLst>
          </p:cNvPr>
          <p:cNvGrpSpPr>
            <a:grpSpLocks noChangeAspect="1"/>
          </p:cNvGrpSpPr>
          <p:nvPr/>
        </p:nvGrpSpPr>
        <p:grpSpPr>
          <a:xfrm>
            <a:off x="2464114" y="2858996"/>
            <a:ext cx="5267042" cy="3520440"/>
            <a:chOff x="5270374" y="3321448"/>
            <a:chExt cx="2867122" cy="1916357"/>
          </a:xfrm>
        </p:grpSpPr>
        <p:sp>
          <p:nvSpPr>
            <p:cNvPr id="28" name="Rectangle 27">
              <a:extLst>
                <a:ext uri="{FF2B5EF4-FFF2-40B4-BE49-F238E27FC236}">
                  <a16:creationId xmlns="" xmlns:a16="http://schemas.microsoft.com/office/drawing/2014/main" id="{0135F2FF-6F80-430F-9E12-B26227EB8E0D}"/>
                </a:ext>
              </a:extLst>
            </p:cNvPr>
            <p:cNvSpPr/>
            <p:nvPr/>
          </p:nvSpPr>
          <p:spPr>
            <a:xfrm>
              <a:off x="6633172" y="3672689"/>
              <a:ext cx="129767" cy="1204111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>
                <a:latin typeface="+mj-lt"/>
              </a:endParaRPr>
            </a:p>
          </p:txBody>
        </p:sp>
        <p:grpSp>
          <p:nvGrpSpPr>
            <p:cNvPr id="29" name="Group 28">
              <a:extLst>
                <a:ext uri="{FF2B5EF4-FFF2-40B4-BE49-F238E27FC236}">
                  <a16:creationId xmlns="" xmlns:a16="http://schemas.microsoft.com/office/drawing/2014/main" id="{CC9A1154-E157-4312-B74A-8712D837A1EB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5270374" y="3321448"/>
              <a:ext cx="2867122" cy="1916357"/>
              <a:chOff x="4136899" y="2892823"/>
              <a:chExt cx="4645151" cy="3104776"/>
            </a:xfrm>
          </p:grpSpPr>
          <p:sp>
            <p:nvSpPr>
              <p:cNvPr id="30" name="Text Box 8">
                <a:extLst>
                  <a:ext uri="{FF2B5EF4-FFF2-40B4-BE49-F238E27FC236}">
                    <a16:creationId xmlns="" xmlns:a16="http://schemas.microsoft.com/office/drawing/2014/main" id="{24B0F4D6-F2D2-4D02-A9B3-E1166779BB64}"/>
                  </a:ext>
                </a:extLst>
              </p:cNvPr>
              <p:cNvSpPr txBox="1">
                <a:spLocks noChangeArrowheads="1"/>
              </p:cNvSpPr>
              <p:nvPr>
                <p:custDataLst>
                  <p:tags r:id="rId2"/>
                </p:custDataLst>
              </p:nvPr>
            </p:nvSpPr>
            <p:spPr bwMode="auto">
              <a:xfrm>
                <a:off x="6042479" y="5607341"/>
                <a:ext cx="819550" cy="39025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square" lIns="90000" tIns="46800" rIns="90000" bIns="46800">
                <a:spAutoFit/>
              </a:bodyPr>
              <a:lstStyle>
                <a:lvl1pPr>
                  <a:tabLst>
                    <a:tab pos="0" algn="l"/>
                    <a:tab pos="457200" algn="l"/>
                    <a:tab pos="914400" algn="l"/>
                    <a:tab pos="1371600" algn="l"/>
                    <a:tab pos="1828800" algn="l"/>
                    <a:tab pos="2286000" algn="l"/>
                    <a:tab pos="2743200" algn="l"/>
                    <a:tab pos="3200400" algn="l"/>
                    <a:tab pos="3657600" algn="l"/>
                    <a:tab pos="4114800" algn="l"/>
                    <a:tab pos="4572000" algn="l"/>
                    <a:tab pos="5029200" algn="l"/>
                    <a:tab pos="5486400" algn="l"/>
                    <a:tab pos="5943600" algn="l"/>
                    <a:tab pos="6400800" algn="l"/>
                    <a:tab pos="6858000" algn="l"/>
                    <a:tab pos="7315200" algn="l"/>
                    <a:tab pos="7772400" algn="l"/>
                    <a:tab pos="8229600" algn="l"/>
                    <a:tab pos="8686800" algn="l"/>
                    <a:tab pos="9144000" algn="l"/>
                  </a:tabLst>
                  <a:defRPr sz="2400">
                    <a:solidFill>
                      <a:srgbClr val="000000"/>
                    </a:solidFill>
                    <a:latin typeface="Times New Roman" pitchFamily="18" charset="0"/>
                    <a:cs typeface="Lucida Sans Unicode" pitchFamily="34" charset="0"/>
                  </a:defRPr>
                </a:lvl1pPr>
                <a:lvl2pPr>
                  <a:tabLst>
                    <a:tab pos="0" algn="l"/>
                    <a:tab pos="457200" algn="l"/>
                    <a:tab pos="914400" algn="l"/>
                    <a:tab pos="1371600" algn="l"/>
                    <a:tab pos="1828800" algn="l"/>
                    <a:tab pos="2286000" algn="l"/>
                    <a:tab pos="2743200" algn="l"/>
                    <a:tab pos="3200400" algn="l"/>
                    <a:tab pos="3657600" algn="l"/>
                    <a:tab pos="4114800" algn="l"/>
                    <a:tab pos="4572000" algn="l"/>
                    <a:tab pos="5029200" algn="l"/>
                    <a:tab pos="5486400" algn="l"/>
                    <a:tab pos="5943600" algn="l"/>
                    <a:tab pos="6400800" algn="l"/>
                    <a:tab pos="6858000" algn="l"/>
                    <a:tab pos="7315200" algn="l"/>
                    <a:tab pos="7772400" algn="l"/>
                    <a:tab pos="8229600" algn="l"/>
                    <a:tab pos="8686800" algn="l"/>
                    <a:tab pos="9144000" algn="l"/>
                  </a:tabLst>
                  <a:defRPr sz="2400">
                    <a:solidFill>
                      <a:srgbClr val="000000"/>
                    </a:solidFill>
                    <a:latin typeface="Times New Roman" pitchFamily="18" charset="0"/>
                    <a:cs typeface="Lucida Sans Unicode" pitchFamily="34" charset="0"/>
                  </a:defRPr>
                </a:lvl2pPr>
                <a:lvl3pPr>
                  <a:tabLst>
                    <a:tab pos="0" algn="l"/>
                    <a:tab pos="457200" algn="l"/>
                    <a:tab pos="914400" algn="l"/>
                    <a:tab pos="1371600" algn="l"/>
                    <a:tab pos="1828800" algn="l"/>
                    <a:tab pos="2286000" algn="l"/>
                    <a:tab pos="2743200" algn="l"/>
                    <a:tab pos="3200400" algn="l"/>
                    <a:tab pos="3657600" algn="l"/>
                    <a:tab pos="4114800" algn="l"/>
                    <a:tab pos="4572000" algn="l"/>
                    <a:tab pos="5029200" algn="l"/>
                    <a:tab pos="5486400" algn="l"/>
                    <a:tab pos="5943600" algn="l"/>
                    <a:tab pos="6400800" algn="l"/>
                    <a:tab pos="6858000" algn="l"/>
                    <a:tab pos="7315200" algn="l"/>
                    <a:tab pos="7772400" algn="l"/>
                    <a:tab pos="8229600" algn="l"/>
                    <a:tab pos="8686800" algn="l"/>
                    <a:tab pos="9144000" algn="l"/>
                  </a:tabLst>
                  <a:defRPr sz="2400">
                    <a:solidFill>
                      <a:srgbClr val="000000"/>
                    </a:solidFill>
                    <a:latin typeface="Times New Roman" pitchFamily="18" charset="0"/>
                    <a:cs typeface="Lucida Sans Unicode" pitchFamily="34" charset="0"/>
                  </a:defRPr>
                </a:lvl3pPr>
                <a:lvl4pPr>
                  <a:tabLst>
                    <a:tab pos="0" algn="l"/>
                    <a:tab pos="457200" algn="l"/>
                    <a:tab pos="914400" algn="l"/>
                    <a:tab pos="1371600" algn="l"/>
                    <a:tab pos="1828800" algn="l"/>
                    <a:tab pos="2286000" algn="l"/>
                    <a:tab pos="2743200" algn="l"/>
                    <a:tab pos="3200400" algn="l"/>
                    <a:tab pos="3657600" algn="l"/>
                    <a:tab pos="4114800" algn="l"/>
                    <a:tab pos="4572000" algn="l"/>
                    <a:tab pos="5029200" algn="l"/>
                    <a:tab pos="5486400" algn="l"/>
                    <a:tab pos="5943600" algn="l"/>
                    <a:tab pos="6400800" algn="l"/>
                    <a:tab pos="6858000" algn="l"/>
                    <a:tab pos="7315200" algn="l"/>
                    <a:tab pos="7772400" algn="l"/>
                    <a:tab pos="8229600" algn="l"/>
                    <a:tab pos="8686800" algn="l"/>
                    <a:tab pos="9144000" algn="l"/>
                  </a:tabLst>
                  <a:defRPr sz="2400">
                    <a:solidFill>
                      <a:srgbClr val="000000"/>
                    </a:solidFill>
                    <a:latin typeface="Times New Roman" pitchFamily="18" charset="0"/>
                    <a:cs typeface="Lucida Sans Unicode" pitchFamily="34" charset="0"/>
                  </a:defRPr>
                </a:lvl4pPr>
                <a:lvl5pPr>
                  <a:tabLst>
                    <a:tab pos="0" algn="l"/>
                    <a:tab pos="457200" algn="l"/>
                    <a:tab pos="914400" algn="l"/>
                    <a:tab pos="1371600" algn="l"/>
                    <a:tab pos="1828800" algn="l"/>
                    <a:tab pos="2286000" algn="l"/>
                    <a:tab pos="2743200" algn="l"/>
                    <a:tab pos="3200400" algn="l"/>
                    <a:tab pos="3657600" algn="l"/>
                    <a:tab pos="4114800" algn="l"/>
                    <a:tab pos="4572000" algn="l"/>
                    <a:tab pos="5029200" algn="l"/>
                    <a:tab pos="5486400" algn="l"/>
                    <a:tab pos="5943600" algn="l"/>
                    <a:tab pos="6400800" algn="l"/>
                    <a:tab pos="6858000" algn="l"/>
                    <a:tab pos="7315200" algn="l"/>
                    <a:tab pos="7772400" algn="l"/>
                    <a:tab pos="8229600" algn="l"/>
                    <a:tab pos="8686800" algn="l"/>
                    <a:tab pos="9144000" algn="l"/>
                  </a:tabLst>
                  <a:defRPr sz="2400">
                    <a:solidFill>
                      <a:srgbClr val="000000"/>
                    </a:solidFill>
                    <a:latin typeface="Times New Roman" pitchFamily="18" charset="0"/>
                    <a:cs typeface="Lucida Sans Unicode" pitchFamily="34" charset="0"/>
                  </a:defRPr>
                </a:lvl5pPr>
                <a:lvl6pPr defTabSz="457200" eaLnBrk="0" fontAlgn="base" hangingPunct="0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8" charset="0"/>
                  <a:tabLst>
                    <a:tab pos="0" algn="l"/>
                    <a:tab pos="457200" algn="l"/>
                    <a:tab pos="914400" algn="l"/>
                    <a:tab pos="1371600" algn="l"/>
                    <a:tab pos="1828800" algn="l"/>
                    <a:tab pos="2286000" algn="l"/>
                    <a:tab pos="2743200" algn="l"/>
                    <a:tab pos="3200400" algn="l"/>
                    <a:tab pos="3657600" algn="l"/>
                    <a:tab pos="4114800" algn="l"/>
                    <a:tab pos="4572000" algn="l"/>
                    <a:tab pos="5029200" algn="l"/>
                    <a:tab pos="5486400" algn="l"/>
                    <a:tab pos="5943600" algn="l"/>
                    <a:tab pos="6400800" algn="l"/>
                    <a:tab pos="6858000" algn="l"/>
                    <a:tab pos="7315200" algn="l"/>
                    <a:tab pos="7772400" algn="l"/>
                    <a:tab pos="8229600" algn="l"/>
                    <a:tab pos="8686800" algn="l"/>
                    <a:tab pos="9144000" algn="l"/>
                  </a:tabLst>
                  <a:defRPr sz="2400">
                    <a:solidFill>
                      <a:srgbClr val="000000"/>
                    </a:solidFill>
                    <a:latin typeface="Times New Roman" pitchFamily="18" charset="0"/>
                    <a:cs typeface="Lucida Sans Unicode" pitchFamily="34" charset="0"/>
                  </a:defRPr>
                </a:lvl6pPr>
                <a:lvl7pPr defTabSz="457200" eaLnBrk="0" fontAlgn="base" hangingPunct="0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8" charset="0"/>
                  <a:tabLst>
                    <a:tab pos="0" algn="l"/>
                    <a:tab pos="457200" algn="l"/>
                    <a:tab pos="914400" algn="l"/>
                    <a:tab pos="1371600" algn="l"/>
                    <a:tab pos="1828800" algn="l"/>
                    <a:tab pos="2286000" algn="l"/>
                    <a:tab pos="2743200" algn="l"/>
                    <a:tab pos="3200400" algn="l"/>
                    <a:tab pos="3657600" algn="l"/>
                    <a:tab pos="4114800" algn="l"/>
                    <a:tab pos="4572000" algn="l"/>
                    <a:tab pos="5029200" algn="l"/>
                    <a:tab pos="5486400" algn="l"/>
                    <a:tab pos="5943600" algn="l"/>
                    <a:tab pos="6400800" algn="l"/>
                    <a:tab pos="6858000" algn="l"/>
                    <a:tab pos="7315200" algn="l"/>
                    <a:tab pos="7772400" algn="l"/>
                    <a:tab pos="8229600" algn="l"/>
                    <a:tab pos="8686800" algn="l"/>
                    <a:tab pos="9144000" algn="l"/>
                  </a:tabLst>
                  <a:defRPr sz="2400">
                    <a:solidFill>
                      <a:srgbClr val="000000"/>
                    </a:solidFill>
                    <a:latin typeface="Times New Roman" pitchFamily="18" charset="0"/>
                    <a:cs typeface="Lucida Sans Unicode" pitchFamily="34" charset="0"/>
                  </a:defRPr>
                </a:lvl7pPr>
                <a:lvl8pPr defTabSz="457200" eaLnBrk="0" fontAlgn="base" hangingPunct="0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8" charset="0"/>
                  <a:tabLst>
                    <a:tab pos="0" algn="l"/>
                    <a:tab pos="457200" algn="l"/>
                    <a:tab pos="914400" algn="l"/>
                    <a:tab pos="1371600" algn="l"/>
                    <a:tab pos="1828800" algn="l"/>
                    <a:tab pos="2286000" algn="l"/>
                    <a:tab pos="2743200" algn="l"/>
                    <a:tab pos="3200400" algn="l"/>
                    <a:tab pos="3657600" algn="l"/>
                    <a:tab pos="4114800" algn="l"/>
                    <a:tab pos="4572000" algn="l"/>
                    <a:tab pos="5029200" algn="l"/>
                    <a:tab pos="5486400" algn="l"/>
                    <a:tab pos="5943600" algn="l"/>
                    <a:tab pos="6400800" algn="l"/>
                    <a:tab pos="6858000" algn="l"/>
                    <a:tab pos="7315200" algn="l"/>
                    <a:tab pos="7772400" algn="l"/>
                    <a:tab pos="8229600" algn="l"/>
                    <a:tab pos="8686800" algn="l"/>
                    <a:tab pos="9144000" algn="l"/>
                  </a:tabLst>
                  <a:defRPr sz="2400">
                    <a:solidFill>
                      <a:srgbClr val="000000"/>
                    </a:solidFill>
                    <a:latin typeface="Times New Roman" pitchFamily="18" charset="0"/>
                    <a:cs typeface="Lucida Sans Unicode" pitchFamily="34" charset="0"/>
                  </a:defRPr>
                </a:lvl8pPr>
                <a:lvl9pPr defTabSz="457200" eaLnBrk="0" fontAlgn="base" hangingPunct="0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8" charset="0"/>
                  <a:tabLst>
                    <a:tab pos="0" algn="l"/>
                    <a:tab pos="457200" algn="l"/>
                    <a:tab pos="914400" algn="l"/>
                    <a:tab pos="1371600" algn="l"/>
                    <a:tab pos="1828800" algn="l"/>
                    <a:tab pos="2286000" algn="l"/>
                    <a:tab pos="2743200" algn="l"/>
                    <a:tab pos="3200400" algn="l"/>
                    <a:tab pos="3657600" algn="l"/>
                    <a:tab pos="4114800" algn="l"/>
                    <a:tab pos="4572000" algn="l"/>
                    <a:tab pos="5029200" algn="l"/>
                    <a:tab pos="5486400" algn="l"/>
                    <a:tab pos="5943600" algn="l"/>
                    <a:tab pos="6400800" algn="l"/>
                    <a:tab pos="6858000" algn="l"/>
                    <a:tab pos="7315200" algn="l"/>
                    <a:tab pos="7772400" algn="l"/>
                    <a:tab pos="8229600" algn="l"/>
                    <a:tab pos="8686800" algn="l"/>
                    <a:tab pos="9144000" algn="l"/>
                  </a:tabLst>
                  <a:defRPr sz="2400">
                    <a:solidFill>
                      <a:srgbClr val="000000"/>
                    </a:solidFill>
                    <a:latin typeface="Times New Roman" pitchFamily="18" charset="0"/>
                    <a:cs typeface="Lucida Sans Unicode" pitchFamily="34" charset="0"/>
                  </a:defRPr>
                </a:lvl9pPr>
              </a:lstStyle>
              <a:p>
                <a:pPr algn="ctr">
                  <a:lnSpc>
                    <a:spcPct val="100000"/>
                  </a:lnSpc>
                  <a:spcBef>
                    <a:spcPts val="0"/>
                  </a:spcBef>
                  <a:buFont typeface="Comic Sans MS" pitchFamily="66" charset="0"/>
                  <a:buNone/>
                </a:pPr>
                <a:r>
                  <a:rPr lang="en-GB" sz="1600" dirty="0">
                    <a:solidFill>
                      <a:schemeClr val="tx1"/>
                    </a:solidFill>
                    <a:latin typeface="+mj-lt"/>
                  </a:rPr>
                  <a:t>±</a:t>
                </a:r>
                <a:r>
                  <a:rPr lang="el-GR" sz="1600" dirty="0">
                    <a:solidFill>
                      <a:schemeClr val="tx1"/>
                    </a:solidFill>
                    <a:latin typeface="+mj-lt"/>
                    <a:cs typeface="GreekC"/>
                  </a:rPr>
                  <a:t>σ</a:t>
                </a:r>
                <a:endParaRPr lang="en-GB" sz="1600" dirty="0">
                  <a:solidFill>
                    <a:schemeClr val="tx1"/>
                  </a:solidFill>
                  <a:latin typeface="+mj-lt"/>
                </a:endParaRPr>
              </a:p>
            </p:txBody>
          </p:sp>
          <p:sp>
            <p:nvSpPr>
              <p:cNvPr id="31" name="Line 13">
                <a:extLst>
                  <a:ext uri="{FF2B5EF4-FFF2-40B4-BE49-F238E27FC236}">
                    <a16:creationId xmlns="" xmlns:a16="http://schemas.microsoft.com/office/drawing/2014/main" id="{9423DF3D-95CA-4C56-AB9B-CF9C0F6F466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36899" y="5414963"/>
                <a:ext cx="4645151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600">
                  <a:latin typeface="+mj-lt"/>
                </a:endParaRPr>
              </a:p>
            </p:txBody>
          </p:sp>
          <p:grpSp>
            <p:nvGrpSpPr>
              <p:cNvPr id="32" name="Group 37">
                <a:extLst>
                  <a:ext uri="{FF2B5EF4-FFF2-40B4-BE49-F238E27FC236}">
                    <a16:creationId xmlns="" xmlns:a16="http://schemas.microsoft.com/office/drawing/2014/main" id="{99E49DE7-59C9-4730-BDAC-EC3CEB880CC7}"/>
                  </a:ext>
                </a:extLst>
              </p:cNvPr>
              <p:cNvGrpSpPr/>
              <p:nvPr/>
            </p:nvGrpSpPr>
            <p:grpSpPr>
              <a:xfrm>
                <a:off x="4410700" y="3433763"/>
                <a:ext cx="4092575" cy="1981201"/>
                <a:chOff x="277813" y="3109913"/>
                <a:chExt cx="4092575" cy="1981201"/>
              </a:xfrm>
            </p:grpSpPr>
            <p:sp>
              <p:nvSpPr>
                <p:cNvPr id="43" name="Freeform 11">
                  <a:extLst>
                    <a:ext uri="{FF2B5EF4-FFF2-40B4-BE49-F238E27FC236}">
                      <a16:creationId xmlns="" xmlns:a16="http://schemas.microsoft.com/office/drawing/2014/main" id="{D117E009-47E1-4F91-AE1A-C358915F2A8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77813" y="3111501"/>
                  <a:ext cx="2041525" cy="1949450"/>
                </a:xfrm>
                <a:custGeom>
                  <a:avLst/>
                  <a:gdLst/>
                  <a:ahLst/>
                  <a:cxnLst>
                    <a:cxn ang="0">
                      <a:pos x="168" y="6752"/>
                    </a:cxn>
                    <a:cxn ang="0">
                      <a:pos x="395" y="6716"/>
                    </a:cxn>
                    <a:cxn ang="0">
                      <a:pos x="628" y="6655"/>
                    </a:cxn>
                    <a:cxn ang="0">
                      <a:pos x="868" y="6569"/>
                    </a:cxn>
                    <a:cxn ang="0">
                      <a:pos x="1111" y="6465"/>
                    </a:cxn>
                    <a:cxn ang="0">
                      <a:pos x="1359" y="6347"/>
                    </a:cxn>
                    <a:cxn ang="0">
                      <a:pos x="1608" y="6218"/>
                    </a:cxn>
                    <a:cxn ang="0">
                      <a:pos x="1833" y="6094"/>
                    </a:cxn>
                    <a:cxn ang="0">
                      <a:pos x="2004" y="5992"/>
                    </a:cxn>
                    <a:cxn ang="0">
                      <a:pos x="2137" y="5900"/>
                    </a:cxn>
                    <a:cxn ang="0">
                      <a:pos x="2272" y="5795"/>
                    </a:cxn>
                    <a:cxn ang="0">
                      <a:pos x="2423" y="5672"/>
                    </a:cxn>
                    <a:cxn ang="0">
                      <a:pos x="2587" y="5540"/>
                    </a:cxn>
                    <a:cxn ang="0">
                      <a:pos x="2751" y="5408"/>
                    </a:cxn>
                    <a:cxn ang="0">
                      <a:pos x="2895" y="5288"/>
                    </a:cxn>
                    <a:cxn ang="0">
                      <a:pos x="3025" y="5171"/>
                    </a:cxn>
                    <a:cxn ang="0">
                      <a:pos x="3153" y="5043"/>
                    </a:cxn>
                    <a:cxn ang="0">
                      <a:pos x="3285" y="4896"/>
                    </a:cxn>
                    <a:cxn ang="0">
                      <a:pos x="3421" y="4724"/>
                    </a:cxn>
                    <a:cxn ang="0">
                      <a:pos x="3562" y="4533"/>
                    </a:cxn>
                    <a:cxn ang="0">
                      <a:pos x="3710" y="4330"/>
                    </a:cxn>
                    <a:cxn ang="0">
                      <a:pos x="3856" y="4118"/>
                    </a:cxn>
                    <a:cxn ang="0">
                      <a:pos x="3991" y="3898"/>
                    </a:cxn>
                    <a:cxn ang="0">
                      <a:pos x="4109" y="3691"/>
                    </a:cxn>
                    <a:cxn ang="0">
                      <a:pos x="4209" y="3526"/>
                    </a:cxn>
                    <a:cxn ang="0">
                      <a:pos x="4290" y="3398"/>
                    </a:cxn>
                    <a:cxn ang="0">
                      <a:pos x="4357" y="3288"/>
                    </a:cxn>
                    <a:cxn ang="0">
                      <a:pos x="4418" y="3175"/>
                    </a:cxn>
                    <a:cxn ang="0">
                      <a:pos x="4485" y="3043"/>
                    </a:cxn>
                    <a:cxn ang="0">
                      <a:pos x="4554" y="2911"/>
                    </a:cxn>
                    <a:cxn ang="0">
                      <a:pos x="4614" y="2805"/>
                    </a:cxn>
                    <a:cxn ang="0">
                      <a:pos x="4684" y="2689"/>
                    </a:cxn>
                    <a:cxn ang="0">
                      <a:pos x="4790" y="2503"/>
                    </a:cxn>
                    <a:cxn ang="0">
                      <a:pos x="4922" y="2273"/>
                    </a:cxn>
                    <a:cxn ang="0">
                      <a:pos x="5050" y="2057"/>
                    </a:cxn>
                    <a:cxn ang="0">
                      <a:pos x="5172" y="1856"/>
                    </a:cxn>
                    <a:cxn ang="0">
                      <a:pos x="5297" y="1643"/>
                    </a:cxn>
                    <a:cxn ang="0">
                      <a:pos x="5428" y="1422"/>
                    </a:cxn>
                    <a:cxn ang="0">
                      <a:pos x="5563" y="1211"/>
                    </a:cxn>
                    <a:cxn ang="0">
                      <a:pos x="5692" y="1027"/>
                    </a:cxn>
                    <a:cxn ang="0">
                      <a:pos x="5803" y="882"/>
                    </a:cxn>
                    <a:cxn ang="0">
                      <a:pos x="5902" y="761"/>
                    </a:cxn>
                    <a:cxn ang="0">
                      <a:pos x="6005" y="635"/>
                    </a:cxn>
                    <a:cxn ang="0">
                      <a:pos x="6118" y="510"/>
                    </a:cxn>
                    <a:cxn ang="0">
                      <a:pos x="6244" y="404"/>
                    </a:cxn>
                    <a:cxn ang="0">
                      <a:pos x="6379" y="313"/>
                    </a:cxn>
                    <a:cxn ang="0">
                      <a:pos x="6513" y="224"/>
                    </a:cxn>
                    <a:cxn ang="0">
                      <a:pos x="6640" y="142"/>
                    </a:cxn>
                    <a:cxn ang="0">
                      <a:pos x="6756" y="78"/>
                    </a:cxn>
                    <a:cxn ang="0">
                      <a:pos x="6863" y="36"/>
                    </a:cxn>
                    <a:cxn ang="0">
                      <a:pos x="6962" y="13"/>
                    </a:cxn>
                    <a:cxn ang="0">
                      <a:pos x="7055" y="2"/>
                    </a:cxn>
                  </a:cxnLst>
                  <a:rect l="0" t="0" r="r" b="b"/>
                  <a:pathLst>
                    <a:path w="7079" h="6770">
                      <a:moveTo>
                        <a:pt x="0" y="6770"/>
                      </a:moveTo>
                      <a:lnTo>
                        <a:pt x="56" y="6764"/>
                      </a:lnTo>
                      <a:lnTo>
                        <a:pt x="112" y="6758"/>
                      </a:lnTo>
                      <a:lnTo>
                        <a:pt x="168" y="6752"/>
                      </a:lnTo>
                      <a:lnTo>
                        <a:pt x="225" y="6744"/>
                      </a:lnTo>
                      <a:lnTo>
                        <a:pt x="281" y="6736"/>
                      </a:lnTo>
                      <a:lnTo>
                        <a:pt x="338" y="6727"/>
                      </a:lnTo>
                      <a:lnTo>
                        <a:pt x="395" y="6716"/>
                      </a:lnTo>
                      <a:lnTo>
                        <a:pt x="453" y="6703"/>
                      </a:lnTo>
                      <a:lnTo>
                        <a:pt x="511" y="6689"/>
                      </a:lnTo>
                      <a:lnTo>
                        <a:pt x="569" y="6673"/>
                      </a:lnTo>
                      <a:lnTo>
                        <a:pt x="628" y="6655"/>
                      </a:lnTo>
                      <a:lnTo>
                        <a:pt x="688" y="6635"/>
                      </a:lnTo>
                      <a:lnTo>
                        <a:pt x="747" y="6614"/>
                      </a:lnTo>
                      <a:lnTo>
                        <a:pt x="807" y="6592"/>
                      </a:lnTo>
                      <a:lnTo>
                        <a:pt x="868" y="6569"/>
                      </a:lnTo>
                      <a:lnTo>
                        <a:pt x="928" y="6544"/>
                      </a:lnTo>
                      <a:lnTo>
                        <a:pt x="989" y="6518"/>
                      </a:lnTo>
                      <a:lnTo>
                        <a:pt x="1050" y="6492"/>
                      </a:lnTo>
                      <a:lnTo>
                        <a:pt x="1111" y="6465"/>
                      </a:lnTo>
                      <a:lnTo>
                        <a:pt x="1173" y="6436"/>
                      </a:lnTo>
                      <a:lnTo>
                        <a:pt x="1235" y="6407"/>
                      </a:lnTo>
                      <a:lnTo>
                        <a:pt x="1297" y="6377"/>
                      </a:lnTo>
                      <a:lnTo>
                        <a:pt x="1359" y="6347"/>
                      </a:lnTo>
                      <a:lnTo>
                        <a:pt x="1422" y="6315"/>
                      </a:lnTo>
                      <a:lnTo>
                        <a:pt x="1484" y="6283"/>
                      </a:lnTo>
                      <a:lnTo>
                        <a:pt x="1547" y="6251"/>
                      </a:lnTo>
                      <a:lnTo>
                        <a:pt x="1608" y="6218"/>
                      </a:lnTo>
                      <a:lnTo>
                        <a:pt x="1668" y="6186"/>
                      </a:lnTo>
                      <a:lnTo>
                        <a:pt x="1726" y="6154"/>
                      </a:lnTo>
                      <a:lnTo>
                        <a:pt x="1781" y="6123"/>
                      </a:lnTo>
                      <a:lnTo>
                        <a:pt x="1833" y="6094"/>
                      </a:lnTo>
                      <a:lnTo>
                        <a:pt x="1882" y="6066"/>
                      </a:lnTo>
                      <a:lnTo>
                        <a:pt x="1926" y="6040"/>
                      </a:lnTo>
                      <a:lnTo>
                        <a:pt x="1966" y="6015"/>
                      </a:lnTo>
                      <a:lnTo>
                        <a:pt x="2004" y="5992"/>
                      </a:lnTo>
                      <a:lnTo>
                        <a:pt x="2039" y="5969"/>
                      </a:lnTo>
                      <a:lnTo>
                        <a:pt x="2073" y="5946"/>
                      </a:lnTo>
                      <a:lnTo>
                        <a:pt x="2105" y="5924"/>
                      </a:lnTo>
                      <a:lnTo>
                        <a:pt x="2137" y="5900"/>
                      </a:lnTo>
                      <a:lnTo>
                        <a:pt x="2170" y="5876"/>
                      </a:lnTo>
                      <a:lnTo>
                        <a:pt x="2203" y="5850"/>
                      </a:lnTo>
                      <a:lnTo>
                        <a:pt x="2237" y="5823"/>
                      </a:lnTo>
                      <a:lnTo>
                        <a:pt x="2272" y="5795"/>
                      </a:lnTo>
                      <a:lnTo>
                        <a:pt x="2308" y="5765"/>
                      </a:lnTo>
                      <a:lnTo>
                        <a:pt x="2345" y="5735"/>
                      </a:lnTo>
                      <a:lnTo>
                        <a:pt x="2384" y="5704"/>
                      </a:lnTo>
                      <a:lnTo>
                        <a:pt x="2423" y="5672"/>
                      </a:lnTo>
                      <a:lnTo>
                        <a:pt x="2463" y="5639"/>
                      </a:lnTo>
                      <a:lnTo>
                        <a:pt x="2503" y="5606"/>
                      </a:lnTo>
                      <a:lnTo>
                        <a:pt x="2545" y="5573"/>
                      </a:lnTo>
                      <a:lnTo>
                        <a:pt x="2587" y="5540"/>
                      </a:lnTo>
                      <a:lnTo>
                        <a:pt x="2629" y="5506"/>
                      </a:lnTo>
                      <a:lnTo>
                        <a:pt x="2670" y="5473"/>
                      </a:lnTo>
                      <a:lnTo>
                        <a:pt x="2711" y="5441"/>
                      </a:lnTo>
                      <a:lnTo>
                        <a:pt x="2751" y="5408"/>
                      </a:lnTo>
                      <a:lnTo>
                        <a:pt x="2789" y="5377"/>
                      </a:lnTo>
                      <a:lnTo>
                        <a:pt x="2826" y="5347"/>
                      </a:lnTo>
                      <a:lnTo>
                        <a:pt x="2861" y="5317"/>
                      </a:lnTo>
                      <a:lnTo>
                        <a:pt x="2895" y="5288"/>
                      </a:lnTo>
                      <a:lnTo>
                        <a:pt x="2928" y="5259"/>
                      </a:lnTo>
                      <a:lnTo>
                        <a:pt x="2961" y="5230"/>
                      </a:lnTo>
                      <a:lnTo>
                        <a:pt x="2993" y="5201"/>
                      </a:lnTo>
                      <a:lnTo>
                        <a:pt x="3025" y="5171"/>
                      </a:lnTo>
                      <a:lnTo>
                        <a:pt x="3056" y="5141"/>
                      </a:lnTo>
                      <a:lnTo>
                        <a:pt x="3088" y="5109"/>
                      </a:lnTo>
                      <a:lnTo>
                        <a:pt x="3120" y="5077"/>
                      </a:lnTo>
                      <a:lnTo>
                        <a:pt x="3153" y="5043"/>
                      </a:lnTo>
                      <a:lnTo>
                        <a:pt x="3185" y="5009"/>
                      </a:lnTo>
                      <a:lnTo>
                        <a:pt x="3218" y="4973"/>
                      </a:lnTo>
                      <a:lnTo>
                        <a:pt x="3251" y="4935"/>
                      </a:lnTo>
                      <a:lnTo>
                        <a:pt x="3285" y="4896"/>
                      </a:lnTo>
                      <a:lnTo>
                        <a:pt x="3318" y="4855"/>
                      </a:lnTo>
                      <a:lnTo>
                        <a:pt x="3352" y="4813"/>
                      </a:lnTo>
                      <a:lnTo>
                        <a:pt x="3386" y="4769"/>
                      </a:lnTo>
                      <a:lnTo>
                        <a:pt x="3421" y="4724"/>
                      </a:lnTo>
                      <a:lnTo>
                        <a:pt x="3456" y="4678"/>
                      </a:lnTo>
                      <a:lnTo>
                        <a:pt x="3491" y="4630"/>
                      </a:lnTo>
                      <a:lnTo>
                        <a:pt x="3526" y="4582"/>
                      </a:lnTo>
                      <a:lnTo>
                        <a:pt x="3562" y="4533"/>
                      </a:lnTo>
                      <a:lnTo>
                        <a:pt x="3599" y="4483"/>
                      </a:lnTo>
                      <a:lnTo>
                        <a:pt x="3635" y="4432"/>
                      </a:lnTo>
                      <a:lnTo>
                        <a:pt x="3673" y="4381"/>
                      </a:lnTo>
                      <a:lnTo>
                        <a:pt x="3710" y="4330"/>
                      </a:lnTo>
                      <a:lnTo>
                        <a:pt x="3747" y="4278"/>
                      </a:lnTo>
                      <a:lnTo>
                        <a:pt x="3784" y="4225"/>
                      </a:lnTo>
                      <a:lnTo>
                        <a:pt x="3820" y="4172"/>
                      </a:lnTo>
                      <a:lnTo>
                        <a:pt x="3856" y="4118"/>
                      </a:lnTo>
                      <a:lnTo>
                        <a:pt x="3892" y="4064"/>
                      </a:lnTo>
                      <a:lnTo>
                        <a:pt x="3926" y="4009"/>
                      </a:lnTo>
                      <a:lnTo>
                        <a:pt x="3959" y="3953"/>
                      </a:lnTo>
                      <a:lnTo>
                        <a:pt x="3991" y="3898"/>
                      </a:lnTo>
                      <a:lnTo>
                        <a:pt x="4022" y="3844"/>
                      </a:lnTo>
                      <a:lnTo>
                        <a:pt x="4052" y="3791"/>
                      </a:lnTo>
                      <a:lnTo>
                        <a:pt x="4081" y="3740"/>
                      </a:lnTo>
                      <a:lnTo>
                        <a:pt x="4109" y="3691"/>
                      </a:lnTo>
                      <a:lnTo>
                        <a:pt x="4136" y="3645"/>
                      </a:lnTo>
                      <a:lnTo>
                        <a:pt x="4161" y="3602"/>
                      </a:lnTo>
                      <a:lnTo>
                        <a:pt x="4185" y="3562"/>
                      </a:lnTo>
                      <a:lnTo>
                        <a:pt x="4209" y="3526"/>
                      </a:lnTo>
                      <a:lnTo>
                        <a:pt x="4231" y="3491"/>
                      </a:lnTo>
                      <a:lnTo>
                        <a:pt x="4251" y="3458"/>
                      </a:lnTo>
                      <a:lnTo>
                        <a:pt x="4271" y="3428"/>
                      </a:lnTo>
                      <a:lnTo>
                        <a:pt x="4290" y="3398"/>
                      </a:lnTo>
                      <a:lnTo>
                        <a:pt x="4308" y="3370"/>
                      </a:lnTo>
                      <a:lnTo>
                        <a:pt x="4325" y="3342"/>
                      </a:lnTo>
                      <a:lnTo>
                        <a:pt x="4341" y="3315"/>
                      </a:lnTo>
                      <a:lnTo>
                        <a:pt x="4357" y="3288"/>
                      </a:lnTo>
                      <a:lnTo>
                        <a:pt x="4372" y="3261"/>
                      </a:lnTo>
                      <a:lnTo>
                        <a:pt x="4387" y="3233"/>
                      </a:lnTo>
                      <a:lnTo>
                        <a:pt x="4402" y="3204"/>
                      </a:lnTo>
                      <a:lnTo>
                        <a:pt x="4418" y="3175"/>
                      </a:lnTo>
                      <a:lnTo>
                        <a:pt x="4434" y="3144"/>
                      </a:lnTo>
                      <a:lnTo>
                        <a:pt x="4451" y="3111"/>
                      </a:lnTo>
                      <a:lnTo>
                        <a:pt x="4468" y="3077"/>
                      </a:lnTo>
                      <a:lnTo>
                        <a:pt x="4485" y="3043"/>
                      </a:lnTo>
                      <a:lnTo>
                        <a:pt x="4503" y="3009"/>
                      </a:lnTo>
                      <a:lnTo>
                        <a:pt x="4520" y="2975"/>
                      </a:lnTo>
                      <a:lnTo>
                        <a:pt x="4538" y="2942"/>
                      </a:lnTo>
                      <a:lnTo>
                        <a:pt x="4554" y="2911"/>
                      </a:lnTo>
                      <a:lnTo>
                        <a:pt x="4570" y="2882"/>
                      </a:lnTo>
                      <a:lnTo>
                        <a:pt x="4585" y="2855"/>
                      </a:lnTo>
                      <a:lnTo>
                        <a:pt x="4600" y="2829"/>
                      </a:lnTo>
                      <a:lnTo>
                        <a:pt x="4614" y="2805"/>
                      </a:lnTo>
                      <a:lnTo>
                        <a:pt x="4630" y="2779"/>
                      </a:lnTo>
                      <a:lnTo>
                        <a:pt x="4646" y="2752"/>
                      </a:lnTo>
                      <a:lnTo>
                        <a:pt x="4664" y="2722"/>
                      </a:lnTo>
                      <a:lnTo>
                        <a:pt x="4684" y="2689"/>
                      </a:lnTo>
                      <a:lnTo>
                        <a:pt x="4706" y="2650"/>
                      </a:lnTo>
                      <a:lnTo>
                        <a:pt x="4732" y="2606"/>
                      </a:lnTo>
                      <a:lnTo>
                        <a:pt x="4760" y="2557"/>
                      </a:lnTo>
                      <a:lnTo>
                        <a:pt x="4790" y="2503"/>
                      </a:lnTo>
                      <a:lnTo>
                        <a:pt x="4822" y="2447"/>
                      </a:lnTo>
                      <a:lnTo>
                        <a:pt x="4855" y="2390"/>
                      </a:lnTo>
                      <a:lnTo>
                        <a:pt x="4889" y="2331"/>
                      </a:lnTo>
                      <a:lnTo>
                        <a:pt x="4922" y="2273"/>
                      </a:lnTo>
                      <a:lnTo>
                        <a:pt x="4956" y="2216"/>
                      </a:lnTo>
                      <a:lnTo>
                        <a:pt x="4988" y="2161"/>
                      </a:lnTo>
                      <a:lnTo>
                        <a:pt x="5019" y="2108"/>
                      </a:lnTo>
                      <a:lnTo>
                        <a:pt x="5050" y="2057"/>
                      </a:lnTo>
                      <a:lnTo>
                        <a:pt x="5081" y="2006"/>
                      </a:lnTo>
                      <a:lnTo>
                        <a:pt x="5111" y="1956"/>
                      </a:lnTo>
                      <a:lnTo>
                        <a:pt x="5141" y="1906"/>
                      </a:lnTo>
                      <a:lnTo>
                        <a:pt x="5172" y="1856"/>
                      </a:lnTo>
                      <a:lnTo>
                        <a:pt x="5202" y="1805"/>
                      </a:lnTo>
                      <a:lnTo>
                        <a:pt x="5233" y="1752"/>
                      </a:lnTo>
                      <a:lnTo>
                        <a:pt x="5265" y="1698"/>
                      </a:lnTo>
                      <a:lnTo>
                        <a:pt x="5297" y="1643"/>
                      </a:lnTo>
                      <a:lnTo>
                        <a:pt x="5329" y="1588"/>
                      </a:lnTo>
                      <a:lnTo>
                        <a:pt x="5362" y="1533"/>
                      </a:lnTo>
                      <a:lnTo>
                        <a:pt x="5395" y="1477"/>
                      </a:lnTo>
                      <a:lnTo>
                        <a:pt x="5428" y="1422"/>
                      </a:lnTo>
                      <a:lnTo>
                        <a:pt x="5462" y="1368"/>
                      </a:lnTo>
                      <a:lnTo>
                        <a:pt x="5496" y="1314"/>
                      </a:lnTo>
                      <a:lnTo>
                        <a:pt x="5530" y="1262"/>
                      </a:lnTo>
                      <a:lnTo>
                        <a:pt x="5563" y="1211"/>
                      </a:lnTo>
                      <a:lnTo>
                        <a:pt x="5597" y="1162"/>
                      </a:lnTo>
                      <a:lnTo>
                        <a:pt x="5629" y="1115"/>
                      </a:lnTo>
                      <a:lnTo>
                        <a:pt x="5661" y="1070"/>
                      </a:lnTo>
                      <a:lnTo>
                        <a:pt x="5692" y="1027"/>
                      </a:lnTo>
                      <a:lnTo>
                        <a:pt x="5722" y="987"/>
                      </a:lnTo>
                      <a:lnTo>
                        <a:pt x="5750" y="950"/>
                      </a:lnTo>
                      <a:lnTo>
                        <a:pt x="5777" y="915"/>
                      </a:lnTo>
                      <a:lnTo>
                        <a:pt x="5803" y="882"/>
                      </a:lnTo>
                      <a:lnTo>
                        <a:pt x="5828" y="851"/>
                      </a:lnTo>
                      <a:lnTo>
                        <a:pt x="5853" y="821"/>
                      </a:lnTo>
                      <a:lnTo>
                        <a:pt x="5878" y="791"/>
                      </a:lnTo>
                      <a:lnTo>
                        <a:pt x="5902" y="761"/>
                      </a:lnTo>
                      <a:lnTo>
                        <a:pt x="5927" y="730"/>
                      </a:lnTo>
                      <a:lnTo>
                        <a:pt x="5952" y="699"/>
                      </a:lnTo>
                      <a:lnTo>
                        <a:pt x="5978" y="667"/>
                      </a:lnTo>
                      <a:lnTo>
                        <a:pt x="6005" y="635"/>
                      </a:lnTo>
                      <a:lnTo>
                        <a:pt x="6032" y="603"/>
                      </a:lnTo>
                      <a:lnTo>
                        <a:pt x="6060" y="571"/>
                      </a:lnTo>
                      <a:lnTo>
                        <a:pt x="6088" y="540"/>
                      </a:lnTo>
                      <a:lnTo>
                        <a:pt x="6118" y="510"/>
                      </a:lnTo>
                      <a:lnTo>
                        <a:pt x="6148" y="481"/>
                      </a:lnTo>
                      <a:lnTo>
                        <a:pt x="6179" y="454"/>
                      </a:lnTo>
                      <a:lnTo>
                        <a:pt x="6212" y="428"/>
                      </a:lnTo>
                      <a:lnTo>
                        <a:pt x="6244" y="404"/>
                      </a:lnTo>
                      <a:lnTo>
                        <a:pt x="6278" y="380"/>
                      </a:lnTo>
                      <a:lnTo>
                        <a:pt x="6311" y="357"/>
                      </a:lnTo>
                      <a:lnTo>
                        <a:pt x="6345" y="335"/>
                      </a:lnTo>
                      <a:lnTo>
                        <a:pt x="6379" y="313"/>
                      </a:lnTo>
                      <a:lnTo>
                        <a:pt x="6413" y="291"/>
                      </a:lnTo>
                      <a:lnTo>
                        <a:pt x="6447" y="269"/>
                      </a:lnTo>
                      <a:lnTo>
                        <a:pt x="6480" y="246"/>
                      </a:lnTo>
                      <a:lnTo>
                        <a:pt x="6513" y="224"/>
                      </a:lnTo>
                      <a:lnTo>
                        <a:pt x="6545" y="202"/>
                      </a:lnTo>
                      <a:lnTo>
                        <a:pt x="6577" y="181"/>
                      </a:lnTo>
                      <a:lnTo>
                        <a:pt x="6609" y="161"/>
                      </a:lnTo>
                      <a:lnTo>
                        <a:pt x="6640" y="142"/>
                      </a:lnTo>
                      <a:lnTo>
                        <a:pt x="6670" y="124"/>
                      </a:lnTo>
                      <a:lnTo>
                        <a:pt x="6699" y="107"/>
                      </a:lnTo>
                      <a:lnTo>
                        <a:pt x="6728" y="92"/>
                      </a:lnTo>
                      <a:lnTo>
                        <a:pt x="6756" y="78"/>
                      </a:lnTo>
                      <a:lnTo>
                        <a:pt x="6784" y="66"/>
                      </a:lnTo>
                      <a:lnTo>
                        <a:pt x="6811" y="54"/>
                      </a:lnTo>
                      <a:lnTo>
                        <a:pt x="6837" y="45"/>
                      </a:lnTo>
                      <a:lnTo>
                        <a:pt x="6863" y="36"/>
                      </a:lnTo>
                      <a:lnTo>
                        <a:pt x="6888" y="29"/>
                      </a:lnTo>
                      <a:lnTo>
                        <a:pt x="6913" y="22"/>
                      </a:lnTo>
                      <a:lnTo>
                        <a:pt x="6938" y="17"/>
                      </a:lnTo>
                      <a:lnTo>
                        <a:pt x="6962" y="13"/>
                      </a:lnTo>
                      <a:lnTo>
                        <a:pt x="6985" y="10"/>
                      </a:lnTo>
                      <a:lnTo>
                        <a:pt x="7009" y="7"/>
                      </a:lnTo>
                      <a:lnTo>
                        <a:pt x="7032" y="4"/>
                      </a:lnTo>
                      <a:lnTo>
                        <a:pt x="7055" y="2"/>
                      </a:lnTo>
                      <a:lnTo>
                        <a:pt x="7079" y="0"/>
                      </a:lnTo>
                    </a:path>
                  </a:pathLst>
                </a:custGeom>
                <a:noFill/>
                <a:ln w="12700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600">
                    <a:latin typeface="+mj-lt"/>
                  </a:endParaRPr>
                </a:p>
              </p:txBody>
            </p:sp>
            <p:sp>
              <p:nvSpPr>
                <p:cNvPr id="44" name="Line 12">
                  <a:extLst>
                    <a:ext uri="{FF2B5EF4-FFF2-40B4-BE49-F238E27FC236}">
                      <a16:creationId xmlns="" xmlns:a16="http://schemas.microsoft.com/office/drawing/2014/main" id="{23CA5DA5-2E6F-4BDC-B78F-D56BF336292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324100" y="3111501"/>
                  <a:ext cx="1588" cy="1979613"/>
                </a:xfrm>
                <a:prstGeom prst="line">
                  <a:avLst/>
                </a:prstGeom>
                <a:noFill/>
                <a:ln w="4763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600">
                    <a:latin typeface="+mj-lt"/>
                  </a:endParaRPr>
                </a:p>
              </p:txBody>
            </p:sp>
            <p:sp>
              <p:nvSpPr>
                <p:cNvPr id="45" name="Freeform 14">
                  <a:extLst>
                    <a:ext uri="{FF2B5EF4-FFF2-40B4-BE49-F238E27FC236}">
                      <a16:creationId xmlns="" xmlns:a16="http://schemas.microsoft.com/office/drawing/2014/main" id="{5802A9F0-581A-4CCA-AEDF-C926E90BA7E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328863" y="3111501"/>
                  <a:ext cx="2041525" cy="1949450"/>
                </a:xfrm>
                <a:custGeom>
                  <a:avLst/>
                  <a:gdLst/>
                  <a:ahLst/>
                  <a:cxnLst>
                    <a:cxn ang="0">
                      <a:pos x="6911" y="6752"/>
                    </a:cxn>
                    <a:cxn ang="0">
                      <a:pos x="6684" y="6716"/>
                    </a:cxn>
                    <a:cxn ang="0">
                      <a:pos x="6451" y="6655"/>
                    </a:cxn>
                    <a:cxn ang="0">
                      <a:pos x="6211" y="6569"/>
                    </a:cxn>
                    <a:cxn ang="0">
                      <a:pos x="5968" y="6465"/>
                    </a:cxn>
                    <a:cxn ang="0">
                      <a:pos x="5720" y="6347"/>
                    </a:cxn>
                    <a:cxn ang="0">
                      <a:pos x="5471" y="6218"/>
                    </a:cxn>
                    <a:cxn ang="0">
                      <a:pos x="5246" y="6094"/>
                    </a:cxn>
                    <a:cxn ang="0">
                      <a:pos x="5075" y="5992"/>
                    </a:cxn>
                    <a:cxn ang="0">
                      <a:pos x="4942" y="5900"/>
                    </a:cxn>
                    <a:cxn ang="0">
                      <a:pos x="4807" y="5795"/>
                    </a:cxn>
                    <a:cxn ang="0">
                      <a:pos x="4656" y="5672"/>
                    </a:cxn>
                    <a:cxn ang="0">
                      <a:pos x="4492" y="5540"/>
                    </a:cxn>
                    <a:cxn ang="0">
                      <a:pos x="4328" y="5408"/>
                    </a:cxn>
                    <a:cxn ang="0">
                      <a:pos x="4184" y="5288"/>
                    </a:cxn>
                    <a:cxn ang="0">
                      <a:pos x="4054" y="5171"/>
                    </a:cxn>
                    <a:cxn ang="0">
                      <a:pos x="3926" y="5043"/>
                    </a:cxn>
                    <a:cxn ang="0">
                      <a:pos x="3794" y="4896"/>
                    </a:cxn>
                    <a:cxn ang="0">
                      <a:pos x="3658" y="4724"/>
                    </a:cxn>
                    <a:cxn ang="0">
                      <a:pos x="3517" y="4533"/>
                    </a:cxn>
                    <a:cxn ang="0">
                      <a:pos x="3369" y="4330"/>
                    </a:cxn>
                    <a:cxn ang="0">
                      <a:pos x="3223" y="4118"/>
                    </a:cxn>
                    <a:cxn ang="0">
                      <a:pos x="3088" y="3898"/>
                    </a:cxn>
                    <a:cxn ang="0">
                      <a:pos x="2970" y="3691"/>
                    </a:cxn>
                    <a:cxn ang="0">
                      <a:pos x="2870" y="3526"/>
                    </a:cxn>
                    <a:cxn ang="0">
                      <a:pos x="2789" y="3398"/>
                    </a:cxn>
                    <a:cxn ang="0">
                      <a:pos x="2722" y="3288"/>
                    </a:cxn>
                    <a:cxn ang="0">
                      <a:pos x="2661" y="3175"/>
                    </a:cxn>
                    <a:cxn ang="0">
                      <a:pos x="2594" y="3043"/>
                    </a:cxn>
                    <a:cxn ang="0">
                      <a:pos x="2525" y="2911"/>
                    </a:cxn>
                    <a:cxn ang="0">
                      <a:pos x="2465" y="2805"/>
                    </a:cxn>
                    <a:cxn ang="0">
                      <a:pos x="2395" y="2689"/>
                    </a:cxn>
                    <a:cxn ang="0">
                      <a:pos x="2289" y="2503"/>
                    </a:cxn>
                    <a:cxn ang="0">
                      <a:pos x="2157" y="2273"/>
                    </a:cxn>
                    <a:cxn ang="0">
                      <a:pos x="2029" y="2057"/>
                    </a:cxn>
                    <a:cxn ang="0">
                      <a:pos x="1907" y="1856"/>
                    </a:cxn>
                    <a:cxn ang="0">
                      <a:pos x="1782" y="1643"/>
                    </a:cxn>
                    <a:cxn ang="0">
                      <a:pos x="1651" y="1422"/>
                    </a:cxn>
                    <a:cxn ang="0">
                      <a:pos x="1516" y="1211"/>
                    </a:cxn>
                    <a:cxn ang="0">
                      <a:pos x="1387" y="1027"/>
                    </a:cxn>
                    <a:cxn ang="0">
                      <a:pos x="1276" y="882"/>
                    </a:cxn>
                    <a:cxn ang="0">
                      <a:pos x="1177" y="761"/>
                    </a:cxn>
                    <a:cxn ang="0">
                      <a:pos x="1074" y="635"/>
                    </a:cxn>
                    <a:cxn ang="0">
                      <a:pos x="961" y="510"/>
                    </a:cxn>
                    <a:cxn ang="0">
                      <a:pos x="835" y="404"/>
                    </a:cxn>
                    <a:cxn ang="0">
                      <a:pos x="700" y="313"/>
                    </a:cxn>
                    <a:cxn ang="0">
                      <a:pos x="566" y="224"/>
                    </a:cxn>
                    <a:cxn ang="0">
                      <a:pos x="439" y="142"/>
                    </a:cxn>
                    <a:cxn ang="0">
                      <a:pos x="323" y="78"/>
                    </a:cxn>
                    <a:cxn ang="0">
                      <a:pos x="216" y="36"/>
                    </a:cxn>
                    <a:cxn ang="0">
                      <a:pos x="117" y="13"/>
                    </a:cxn>
                    <a:cxn ang="0">
                      <a:pos x="24" y="2"/>
                    </a:cxn>
                  </a:cxnLst>
                  <a:rect l="0" t="0" r="r" b="b"/>
                  <a:pathLst>
                    <a:path w="7079" h="6770">
                      <a:moveTo>
                        <a:pt x="7079" y="6770"/>
                      </a:moveTo>
                      <a:lnTo>
                        <a:pt x="7023" y="6764"/>
                      </a:lnTo>
                      <a:lnTo>
                        <a:pt x="6967" y="6758"/>
                      </a:lnTo>
                      <a:lnTo>
                        <a:pt x="6911" y="6752"/>
                      </a:lnTo>
                      <a:lnTo>
                        <a:pt x="6854" y="6744"/>
                      </a:lnTo>
                      <a:lnTo>
                        <a:pt x="6798" y="6736"/>
                      </a:lnTo>
                      <a:lnTo>
                        <a:pt x="6741" y="6727"/>
                      </a:lnTo>
                      <a:lnTo>
                        <a:pt x="6684" y="6716"/>
                      </a:lnTo>
                      <a:lnTo>
                        <a:pt x="6626" y="6703"/>
                      </a:lnTo>
                      <a:lnTo>
                        <a:pt x="6568" y="6689"/>
                      </a:lnTo>
                      <a:lnTo>
                        <a:pt x="6510" y="6673"/>
                      </a:lnTo>
                      <a:lnTo>
                        <a:pt x="6451" y="6655"/>
                      </a:lnTo>
                      <a:lnTo>
                        <a:pt x="6391" y="6635"/>
                      </a:lnTo>
                      <a:lnTo>
                        <a:pt x="6332" y="6614"/>
                      </a:lnTo>
                      <a:lnTo>
                        <a:pt x="6272" y="6592"/>
                      </a:lnTo>
                      <a:lnTo>
                        <a:pt x="6211" y="6569"/>
                      </a:lnTo>
                      <a:lnTo>
                        <a:pt x="6151" y="6544"/>
                      </a:lnTo>
                      <a:lnTo>
                        <a:pt x="6090" y="6518"/>
                      </a:lnTo>
                      <a:lnTo>
                        <a:pt x="6029" y="6492"/>
                      </a:lnTo>
                      <a:lnTo>
                        <a:pt x="5968" y="6465"/>
                      </a:lnTo>
                      <a:lnTo>
                        <a:pt x="5906" y="6436"/>
                      </a:lnTo>
                      <a:lnTo>
                        <a:pt x="5844" y="6407"/>
                      </a:lnTo>
                      <a:lnTo>
                        <a:pt x="5782" y="6377"/>
                      </a:lnTo>
                      <a:lnTo>
                        <a:pt x="5720" y="6347"/>
                      </a:lnTo>
                      <a:lnTo>
                        <a:pt x="5657" y="6315"/>
                      </a:lnTo>
                      <a:lnTo>
                        <a:pt x="5595" y="6283"/>
                      </a:lnTo>
                      <a:lnTo>
                        <a:pt x="5532" y="6251"/>
                      </a:lnTo>
                      <a:lnTo>
                        <a:pt x="5471" y="6218"/>
                      </a:lnTo>
                      <a:lnTo>
                        <a:pt x="5411" y="6186"/>
                      </a:lnTo>
                      <a:lnTo>
                        <a:pt x="5353" y="6154"/>
                      </a:lnTo>
                      <a:lnTo>
                        <a:pt x="5298" y="6123"/>
                      </a:lnTo>
                      <a:lnTo>
                        <a:pt x="5246" y="6094"/>
                      </a:lnTo>
                      <a:lnTo>
                        <a:pt x="5197" y="6066"/>
                      </a:lnTo>
                      <a:lnTo>
                        <a:pt x="5153" y="6040"/>
                      </a:lnTo>
                      <a:lnTo>
                        <a:pt x="5113" y="6015"/>
                      </a:lnTo>
                      <a:lnTo>
                        <a:pt x="5075" y="5992"/>
                      </a:lnTo>
                      <a:lnTo>
                        <a:pt x="5040" y="5969"/>
                      </a:lnTo>
                      <a:lnTo>
                        <a:pt x="5006" y="5946"/>
                      </a:lnTo>
                      <a:lnTo>
                        <a:pt x="4974" y="5924"/>
                      </a:lnTo>
                      <a:lnTo>
                        <a:pt x="4942" y="5900"/>
                      </a:lnTo>
                      <a:lnTo>
                        <a:pt x="4909" y="5876"/>
                      </a:lnTo>
                      <a:lnTo>
                        <a:pt x="4876" y="5850"/>
                      </a:lnTo>
                      <a:lnTo>
                        <a:pt x="4842" y="5823"/>
                      </a:lnTo>
                      <a:lnTo>
                        <a:pt x="4807" y="5795"/>
                      </a:lnTo>
                      <a:lnTo>
                        <a:pt x="4771" y="5765"/>
                      </a:lnTo>
                      <a:lnTo>
                        <a:pt x="4734" y="5735"/>
                      </a:lnTo>
                      <a:lnTo>
                        <a:pt x="4695" y="5704"/>
                      </a:lnTo>
                      <a:lnTo>
                        <a:pt x="4656" y="5672"/>
                      </a:lnTo>
                      <a:lnTo>
                        <a:pt x="4616" y="5639"/>
                      </a:lnTo>
                      <a:lnTo>
                        <a:pt x="4576" y="5606"/>
                      </a:lnTo>
                      <a:lnTo>
                        <a:pt x="4534" y="5573"/>
                      </a:lnTo>
                      <a:lnTo>
                        <a:pt x="4492" y="5540"/>
                      </a:lnTo>
                      <a:lnTo>
                        <a:pt x="4450" y="5506"/>
                      </a:lnTo>
                      <a:lnTo>
                        <a:pt x="4409" y="5473"/>
                      </a:lnTo>
                      <a:lnTo>
                        <a:pt x="4368" y="5441"/>
                      </a:lnTo>
                      <a:lnTo>
                        <a:pt x="4328" y="5408"/>
                      </a:lnTo>
                      <a:lnTo>
                        <a:pt x="4290" y="5377"/>
                      </a:lnTo>
                      <a:lnTo>
                        <a:pt x="4253" y="5347"/>
                      </a:lnTo>
                      <a:lnTo>
                        <a:pt x="4218" y="5317"/>
                      </a:lnTo>
                      <a:lnTo>
                        <a:pt x="4184" y="5288"/>
                      </a:lnTo>
                      <a:lnTo>
                        <a:pt x="4151" y="5259"/>
                      </a:lnTo>
                      <a:lnTo>
                        <a:pt x="4118" y="5230"/>
                      </a:lnTo>
                      <a:lnTo>
                        <a:pt x="4086" y="5201"/>
                      </a:lnTo>
                      <a:lnTo>
                        <a:pt x="4054" y="5171"/>
                      </a:lnTo>
                      <a:lnTo>
                        <a:pt x="4023" y="5141"/>
                      </a:lnTo>
                      <a:lnTo>
                        <a:pt x="3991" y="5109"/>
                      </a:lnTo>
                      <a:lnTo>
                        <a:pt x="3959" y="5077"/>
                      </a:lnTo>
                      <a:lnTo>
                        <a:pt x="3926" y="5043"/>
                      </a:lnTo>
                      <a:lnTo>
                        <a:pt x="3894" y="5009"/>
                      </a:lnTo>
                      <a:lnTo>
                        <a:pt x="3861" y="4973"/>
                      </a:lnTo>
                      <a:lnTo>
                        <a:pt x="3828" y="4935"/>
                      </a:lnTo>
                      <a:lnTo>
                        <a:pt x="3794" y="4896"/>
                      </a:lnTo>
                      <a:lnTo>
                        <a:pt x="3761" y="4855"/>
                      </a:lnTo>
                      <a:lnTo>
                        <a:pt x="3727" y="4813"/>
                      </a:lnTo>
                      <a:lnTo>
                        <a:pt x="3693" y="4769"/>
                      </a:lnTo>
                      <a:lnTo>
                        <a:pt x="3658" y="4724"/>
                      </a:lnTo>
                      <a:lnTo>
                        <a:pt x="3623" y="4678"/>
                      </a:lnTo>
                      <a:lnTo>
                        <a:pt x="3588" y="4630"/>
                      </a:lnTo>
                      <a:lnTo>
                        <a:pt x="3553" y="4582"/>
                      </a:lnTo>
                      <a:lnTo>
                        <a:pt x="3517" y="4533"/>
                      </a:lnTo>
                      <a:lnTo>
                        <a:pt x="3480" y="4483"/>
                      </a:lnTo>
                      <a:lnTo>
                        <a:pt x="3444" y="4432"/>
                      </a:lnTo>
                      <a:lnTo>
                        <a:pt x="3406" y="4381"/>
                      </a:lnTo>
                      <a:lnTo>
                        <a:pt x="3369" y="4330"/>
                      </a:lnTo>
                      <a:lnTo>
                        <a:pt x="3332" y="4278"/>
                      </a:lnTo>
                      <a:lnTo>
                        <a:pt x="3295" y="4225"/>
                      </a:lnTo>
                      <a:lnTo>
                        <a:pt x="3259" y="4172"/>
                      </a:lnTo>
                      <a:lnTo>
                        <a:pt x="3223" y="4118"/>
                      </a:lnTo>
                      <a:lnTo>
                        <a:pt x="3187" y="4064"/>
                      </a:lnTo>
                      <a:lnTo>
                        <a:pt x="3153" y="4009"/>
                      </a:lnTo>
                      <a:lnTo>
                        <a:pt x="3120" y="3953"/>
                      </a:lnTo>
                      <a:lnTo>
                        <a:pt x="3088" y="3898"/>
                      </a:lnTo>
                      <a:lnTo>
                        <a:pt x="3057" y="3844"/>
                      </a:lnTo>
                      <a:lnTo>
                        <a:pt x="3027" y="3791"/>
                      </a:lnTo>
                      <a:lnTo>
                        <a:pt x="2998" y="3740"/>
                      </a:lnTo>
                      <a:lnTo>
                        <a:pt x="2970" y="3691"/>
                      </a:lnTo>
                      <a:lnTo>
                        <a:pt x="2943" y="3645"/>
                      </a:lnTo>
                      <a:lnTo>
                        <a:pt x="2918" y="3602"/>
                      </a:lnTo>
                      <a:lnTo>
                        <a:pt x="2894" y="3562"/>
                      </a:lnTo>
                      <a:lnTo>
                        <a:pt x="2870" y="3526"/>
                      </a:lnTo>
                      <a:lnTo>
                        <a:pt x="2848" y="3491"/>
                      </a:lnTo>
                      <a:lnTo>
                        <a:pt x="2828" y="3458"/>
                      </a:lnTo>
                      <a:lnTo>
                        <a:pt x="2808" y="3428"/>
                      </a:lnTo>
                      <a:lnTo>
                        <a:pt x="2789" y="3398"/>
                      </a:lnTo>
                      <a:lnTo>
                        <a:pt x="2771" y="3370"/>
                      </a:lnTo>
                      <a:lnTo>
                        <a:pt x="2754" y="3342"/>
                      </a:lnTo>
                      <a:lnTo>
                        <a:pt x="2738" y="3315"/>
                      </a:lnTo>
                      <a:lnTo>
                        <a:pt x="2722" y="3288"/>
                      </a:lnTo>
                      <a:lnTo>
                        <a:pt x="2707" y="3261"/>
                      </a:lnTo>
                      <a:lnTo>
                        <a:pt x="2692" y="3233"/>
                      </a:lnTo>
                      <a:lnTo>
                        <a:pt x="2677" y="3204"/>
                      </a:lnTo>
                      <a:lnTo>
                        <a:pt x="2661" y="3175"/>
                      </a:lnTo>
                      <a:lnTo>
                        <a:pt x="2645" y="3144"/>
                      </a:lnTo>
                      <a:lnTo>
                        <a:pt x="2628" y="3111"/>
                      </a:lnTo>
                      <a:lnTo>
                        <a:pt x="2611" y="3077"/>
                      </a:lnTo>
                      <a:lnTo>
                        <a:pt x="2594" y="3043"/>
                      </a:lnTo>
                      <a:lnTo>
                        <a:pt x="2576" y="3009"/>
                      </a:lnTo>
                      <a:lnTo>
                        <a:pt x="2559" y="2975"/>
                      </a:lnTo>
                      <a:lnTo>
                        <a:pt x="2541" y="2942"/>
                      </a:lnTo>
                      <a:lnTo>
                        <a:pt x="2525" y="2911"/>
                      </a:lnTo>
                      <a:lnTo>
                        <a:pt x="2509" y="2882"/>
                      </a:lnTo>
                      <a:lnTo>
                        <a:pt x="2494" y="2855"/>
                      </a:lnTo>
                      <a:lnTo>
                        <a:pt x="2479" y="2829"/>
                      </a:lnTo>
                      <a:lnTo>
                        <a:pt x="2465" y="2805"/>
                      </a:lnTo>
                      <a:lnTo>
                        <a:pt x="2449" y="2779"/>
                      </a:lnTo>
                      <a:lnTo>
                        <a:pt x="2433" y="2752"/>
                      </a:lnTo>
                      <a:lnTo>
                        <a:pt x="2415" y="2722"/>
                      </a:lnTo>
                      <a:lnTo>
                        <a:pt x="2395" y="2689"/>
                      </a:lnTo>
                      <a:lnTo>
                        <a:pt x="2373" y="2650"/>
                      </a:lnTo>
                      <a:lnTo>
                        <a:pt x="2347" y="2606"/>
                      </a:lnTo>
                      <a:lnTo>
                        <a:pt x="2319" y="2557"/>
                      </a:lnTo>
                      <a:lnTo>
                        <a:pt x="2289" y="2503"/>
                      </a:lnTo>
                      <a:lnTo>
                        <a:pt x="2257" y="2447"/>
                      </a:lnTo>
                      <a:lnTo>
                        <a:pt x="2224" y="2390"/>
                      </a:lnTo>
                      <a:lnTo>
                        <a:pt x="2190" y="2331"/>
                      </a:lnTo>
                      <a:lnTo>
                        <a:pt x="2157" y="2273"/>
                      </a:lnTo>
                      <a:lnTo>
                        <a:pt x="2123" y="2216"/>
                      </a:lnTo>
                      <a:lnTo>
                        <a:pt x="2091" y="2161"/>
                      </a:lnTo>
                      <a:lnTo>
                        <a:pt x="2060" y="2108"/>
                      </a:lnTo>
                      <a:lnTo>
                        <a:pt x="2029" y="2057"/>
                      </a:lnTo>
                      <a:lnTo>
                        <a:pt x="1998" y="2006"/>
                      </a:lnTo>
                      <a:lnTo>
                        <a:pt x="1968" y="1956"/>
                      </a:lnTo>
                      <a:lnTo>
                        <a:pt x="1938" y="1906"/>
                      </a:lnTo>
                      <a:lnTo>
                        <a:pt x="1907" y="1856"/>
                      </a:lnTo>
                      <a:lnTo>
                        <a:pt x="1877" y="1805"/>
                      </a:lnTo>
                      <a:lnTo>
                        <a:pt x="1846" y="1752"/>
                      </a:lnTo>
                      <a:lnTo>
                        <a:pt x="1814" y="1698"/>
                      </a:lnTo>
                      <a:lnTo>
                        <a:pt x="1782" y="1643"/>
                      </a:lnTo>
                      <a:lnTo>
                        <a:pt x="1750" y="1588"/>
                      </a:lnTo>
                      <a:lnTo>
                        <a:pt x="1717" y="1533"/>
                      </a:lnTo>
                      <a:lnTo>
                        <a:pt x="1684" y="1477"/>
                      </a:lnTo>
                      <a:lnTo>
                        <a:pt x="1651" y="1422"/>
                      </a:lnTo>
                      <a:lnTo>
                        <a:pt x="1617" y="1368"/>
                      </a:lnTo>
                      <a:lnTo>
                        <a:pt x="1583" y="1314"/>
                      </a:lnTo>
                      <a:lnTo>
                        <a:pt x="1549" y="1262"/>
                      </a:lnTo>
                      <a:lnTo>
                        <a:pt x="1516" y="1211"/>
                      </a:lnTo>
                      <a:lnTo>
                        <a:pt x="1482" y="1162"/>
                      </a:lnTo>
                      <a:lnTo>
                        <a:pt x="1450" y="1115"/>
                      </a:lnTo>
                      <a:lnTo>
                        <a:pt x="1418" y="1070"/>
                      </a:lnTo>
                      <a:lnTo>
                        <a:pt x="1387" y="1027"/>
                      </a:lnTo>
                      <a:lnTo>
                        <a:pt x="1357" y="987"/>
                      </a:lnTo>
                      <a:lnTo>
                        <a:pt x="1329" y="950"/>
                      </a:lnTo>
                      <a:lnTo>
                        <a:pt x="1302" y="915"/>
                      </a:lnTo>
                      <a:lnTo>
                        <a:pt x="1276" y="882"/>
                      </a:lnTo>
                      <a:lnTo>
                        <a:pt x="1251" y="851"/>
                      </a:lnTo>
                      <a:lnTo>
                        <a:pt x="1226" y="821"/>
                      </a:lnTo>
                      <a:lnTo>
                        <a:pt x="1201" y="791"/>
                      </a:lnTo>
                      <a:lnTo>
                        <a:pt x="1177" y="761"/>
                      </a:lnTo>
                      <a:lnTo>
                        <a:pt x="1152" y="730"/>
                      </a:lnTo>
                      <a:lnTo>
                        <a:pt x="1127" y="699"/>
                      </a:lnTo>
                      <a:lnTo>
                        <a:pt x="1101" y="667"/>
                      </a:lnTo>
                      <a:lnTo>
                        <a:pt x="1074" y="635"/>
                      </a:lnTo>
                      <a:lnTo>
                        <a:pt x="1047" y="603"/>
                      </a:lnTo>
                      <a:lnTo>
                        <a:pt x="1019" y="571"/>
                      </a:lnTo>
                      <a:lnTo>
                        <a:pt x="991" y="540"/>
                      </a:lnTo>
                      <a:lnTo>
                        <a:pt x="961" y="510"/>
                      </a:lnTo>
                      <a:lnTo>
                        <a:pt x="931" y="481"/>
                      </a:lnTo>
                      <a:lnTo>
                        <a:pt x="900" y="454"/>
                      </a:lnTo>
                      <a:lnTo>
                        <a:pt x="867" y="428"/>
                      </a:lnTo>
                      <a:lnTo>
                        <a:pt x="835" y="404"/>
                      </a:lnTo>
                      <a:lnTo>
                        <a:pt x="801" y="380"/>
                      </a:lnTo>
                      <a:lnTo>
                        <a:pt x="768" y="357"/>
                      </a:lnTo>
                      <a:lnTo>
                        <a:pt x="734" y="335"/>
                      </a:lnTo>
                      <a:lnTo>
                        <a:pt x="700" y="313"/>
                      </a:lnTo>
                      <a:lnTo>
                        <a:pt x="666" y="291"/>
                      </a:lnTo>
                      <a:lnTo>
                        <a:pt x="632" y="269"/>
                      </a:lnTo>
                      <a:lnTo>
                        <a:pt x="599" y="246"/>
                      </a:lnTo>
                      <a:lnTo>
                        <a:pt x="566" y="224"/>
                      </a:lnTo>
                      <a:lnTo>
                        <a:pt x="534" y="202"/>
                      </a:lnTo>
                      <a:lnTo>
                        <a:pt x="502" y="181"/>
                      </a:lnTo>
                      <a:lnTo>
                        <a:pt x="470" y="161"/>
                      </a:lnTo>
                      <a:lnTo>
                        <a:pt x="439" y="142"/>
                      </a:lnTo>
                      <a:lnTo>
                        <a:pt x="409" y="124"/>
                      </a:lnTo>
                      <a:lnTo>
                        <a:pt x="380" y="107"/>
                      </a:lnTo>
                      <a:lnTo>
                        <a:pt x="351" y="92"/>
                      </a:lnTo>
                      <a:lnTo>
                        <a:pt x="323" y="78"/>
                      </a:lnTo>
                      <a:lnTo>
                        <a:pt x="295" y="66"/>
                      </a:lnTo>
                      <a:lnTo>
                        <a:pt x="268" y="54"/>
                      </a:lnTo>
                      <a:lnTo>
                        <a:pt x="242" y="45"/>
                      </a:lnTo>
                      <a:lnTo>
                        <a:pt x="216" y="36"/>
                      </a:lnTo>
                      <a:lnTo>
                        <a:pt x="191" y="29"/>
                      </a:lnTo>
                      <a:lnTo>
                        <a:pt x="166" y="22"/>
                      </a:lnTo>
                      <a:lnTo>
                        <a:pt x="141" y="17"/>
                      </a:lnTo>
                      <a:lnTo>
                        <a:pt x="117" y="13"/>
                      </a:lnTo>
                      <a:lnTo>
                        <a:pt x="94" y="10"/>
                      </a:lnTo>
                      <a:lnTo>
                        <a:pt x="70" y="7"/>
                      </a:lnTo>
                      <a:lnTo>
                        <a:pt x="47" y="4"/>
                      </a:lnTo>
                      <a:lnTo>
                        <a:pt x="24" y="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12700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600">
                    <a:latin typeface="+mj-lt"/>
                  </a:endParaRPr>
                </a:p>
              </p:txBody>
            </p:sp>
            <p:sp>
              <p:nvSpPr>
                <p:cNvPr id="46" name="Line 16">
                  <a:extLst>
                    <a:ext uri="{FF2B5EF4-FFF2-40B4-BE49-F238E27FC236}">
                      <a16:creationId xmlns="" xmlns:a16="http://schemas.microsoft.com/office/drawing/2014/main" id="{DDBE52CE-5195-4BFE-AE45-B4C75869EDD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619250" y="3902076"/>
                  <a:ext cx="1588" cy="1189038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prstDash val="lgDash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600">
                    <a:latin typeface="+mj-lt"/>
                  </a:endParaRPr>
                </a:p>
              </p:txBody>
            </p:sp>
            <p:sp>
              <p:nvSpPr>
                <p:cNvPr id="47" name="Line 17">
                  <a:extLst>
                    <a:ext uri="{FF2B5EF4-FFF2-40B4-BE49-F238E27FC236}">
                      <a16:creationId xmlns="" xmlns:a16="http://schemas.microsoft.com/office/drawing/2014/main" id="{4BEA4222-38AD-4878-8AF0-01DF10251BB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028950" y="3902076"/>
                  <a:ext cx="1588" cy="1189038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prstDash val="lgDash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600">
                    <a:latin typeface="+mj-lt"/>
                  </a:endParaRPr>
                </a:p>
              </p:txBody>
            </p:sp>
            <p:sp>
              <p:nvSpPr>
                <p:cNvPr id="48" name="Freeform 19">
                  <a:extLst>
                    <a:ext uri="{FF2B5EF4-FFF2-40B4-BE49-F238E27FC236}">
                      <a16:creationId xmlns="" xmlns:a16="http://schemas.microsoft.com/office/drawing/2014/main" id="{0A75491A-5E40-4E35-B638-F33E1B04D26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319338" y="3109913"/>
                  <a:ext cx="9525" cy="1588"/>
                </a:xfrm>
                <a:custGeom>
                  <a:avLst/>
                  <a:gdLst/>
                  <a:ahLst/>
                  <a:cxnLst>
                    <a:cxn ang="0">
                      <a:pos x="0" y="1"/>
                    </a:cxn>
                    <a:cxn ang="0">
                      <a:pos x="1" y="1"/>
                    </a:cxn>
                    <a:cxn ang="0">
                      <a:pos x="3" y="1"/>
                    </a:cxn>
                    <a:cxn ang="0">
                      <a:pos x="5" y="1"/>
                    </a:cxn>
                    <a:cxn ang="0">
                      <a:pos x="7" y="0"/>
                    </a:cxn>
                    <a:cxn ang="0">
                      <a:pos x="9" y="0"/>
                    </a:cxn>
                    <a:cxn ang="0">
                      <a:pos x="11" y="0"/>
                    </a:cxn>
                    <a:cxn ang="0">
                      <a:pos x="13" y="0"/>
                    </a:cxn>
                    <a:cxn ang="0">
                      <a:pos x="15" y="0"/>
                    </a:cxn>
                    <a:cxn ang="0">
                      <a:pos x="17" y="0"/>
                    </a:cxn>
                    <a:cxn ang="0">
                      <a:pos x="19" y="0"/>
                    </a:cxn>
                    <a:cxn ang="0">
                      <a:pos x="21" y="0"/>
                    </a:cxn>
                    <a:cxn ang="0">
                      <a:pos x="23" y="0"/>
                    </a:cxn>
                    <a:cxn ang="0">
                      <a:pos x="25" y="1"/>
                    </a:cxn>
                    <a:cxn ang="0">
                      <a:pos x="26" y="1"/>
                    </a:cxn>
                    <a:cxn ang="0">
                      <a:pos x="28" y="1"/>
                    </a:cxn>
                    <a:cxn ang="0">
                      <a:pos x="30" y="1"/>
                    </a:cxn>
                  </a:cxnLst>
                  <a:rect l="0" t="0" r="r" b="b"/>
                  <a:pathLst>
                    <a:path w="30" h="1">
                      <a:moveTo>
                        <a:pt x="0" y="1"/>
                      </a:moveTo>
                      <a:lnTo>
                        <a:pt x="1" y="1"/>
                      </a:lnTo>
                      <a:lnTo>
                        <a:pt x="3" y="1"/>
                      </a:lnTo>
                      <a:lnTo>
                        <a:pt x="5" y="1"/>
                      </a:lnTo>
                      <a:lnTo>
                        <a:pt x="7" y="0"/>
                      </a:lnTo>
                      <a:lnTo>
                        <a:pt x="9" y="0"/>
                      </a:lnTo>
                      <a:lnTo>
                        <a:pt x="11" y="0"/>
                      </a:lnTo>
                      <a:lnTo>
                        <a:pt x="13" y="0"/>
                      </a:lnTo>
                      <a:lnTo>
                        <a:pt x="15" y="0"/>
                      </a:lnTo>
                      <a:lnTo>
                        <a:pt x="17" y="0"/>
                      </a:lnTo>
                      <a:lnTo>
                        <a:pt x="19" y="0"/>
                      </a:lnTo>
                      <a:lnTo>
                        <a:pt x="21" y="0"/>
                      </a:lnTo>
                      <a:lnTo>
                        <a:pt x="23" y="0"/>
                      </a:lnTo>
                      <a:lnTo>
                        <a:pt x="25" y="1"/>
                      </a:lnTo>
                      <a:lnTo>
                        <a:pt x="26" y="1"/>
                      </a:lnTo>
                      <a:lnTo>
                        <a:pt x="28" y="1"/>
                      </a:lnTo>
                      <a:lnTo>
                        <a:pt x="30" y="1"/>
                      </a:lnTo>
                    </a:path>
                  </a:pathLst>
                </a:custGeom>
                <a:noFill/>
                <a:ln w="4763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600">
                    <a:latin typeface="+mj-lt"/>
                  </a:endParaRPr>
                </a:p>
              </p:txBody>
            </p:sp>
            <p:sp>
              <p:nvSpPr>
                <p:cNvPr id="49" name="Freeform 10">
                  <a:extLst>
                    <a:ext uri="{FF2B5EF4-FFF2-40B4-BE49-F238E27FC236}">
                      <a16:creationId xmlns="" xmlns:a16="http://schemas.microsoft.com/office/drawing/2014/main" id="{F3D8C945-A28E-4E44-A985-1A7DCB9FDC4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001963" y="3875088"/>
                  <a:ext cx="53975" cy="52388"/>
                </a:xfrm>
                <a:custGeom>
                  <a:avLst/>
                  <a:gdLst/>
                  <a:ahLst/>
                  <a:cxnLst>
                    <a:cxn ang="0">
                      <a:pos x="184" y="92"/>
                    </a:cxn>
                    <a:cxn ang="0">
                      <a:pos x="157" y="27"/>
                    </a:cxn>
                    <a:cxn ang="0">
                      <a:pos x="92" y="0"/>
                    </a:cxn>
                    <a:cxn ang="0">
                      <a:pos x="27" y="27"/>
                    </a:cxn>
                    <a:cxn ang="0">
                      <a:pos x="0" y="92"/>
                    </a:cxn>
                    <a:cxn ang="0">
                      <a:pos x="27" y="157"/>
                    </a:cxn>
                    <a:cxn ang="0">
                      <a:pos x="92" y="184"/>
                    </a:cxn>
                    <a:cxn ang="0">
                      <a:pos x="157" y="157"/>
                    </a:cxn>
                    <a:cxn ang="0">
                      <a:pos x="184" y="92"/>
                    </a:cxn>
                  </a:cxnLst>
                  <a:rect l="0" t="0" r="r" b="b"/>
                  <a:pathLst>
                    <a:path w="184" h="184">
                      <a:moveTo>
                        <a:pt x="184" y="92"/>
                      </a:moveTo>
                      <a:lnTo>
                        <a:pt x="157" y="27"/>
                      </a:lnTo>
                      <a:lnTo>
                        <a:pt x="92" y="0"/>
                      </a:lnTo>
                      <a:lnTo>
                        <a:pt x="27" y="27"/>
                      </a:lnTo>
                      <a:lnTo>
                        <a:pt x="0" y="92"/>
                      </a:lnTo>
                      <a:lnTo>
                        <a:pt x="27" y="157"/>
                      </a:lnTo>
                      <a:lnTo>
                        <a:pt x="92" y="184"/>
                      </a:lnTo>
                      <a:lnTo>
                        <a:pt x="157" y="157"/>
                      </a:lnTo>
                      <a:lnTo>
                        <a:pt x="184" y="92"/>
                      </a:lnTo>
                    </a:path>
                  </a:pathLst>
                </a:custGeom>
                <a:solidFill>
                  <a:schemeClr val="accent5">
                    <a:lumMod val="60000"/>
                    <a:lumOff val="40000"/>
                  </a:schemeClr>
                </a:solidFill>
                <a:ln w="0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600">
                    <a:latin typeface="+mj-lt"/>
                  </a:endParaRPr>
                </a:p>
              </p:txBody>
            </p:sp>
            <p:sp>
              <p:nvSpPr>
                <p:cNvPr id="50" name="Freeform 18">
                  <a:extLst>
                    <a:ext uri="{FF2B5EF4-FFF2-40B4-BE49-F238E27FC236}">
                      <a16:creationId xmlns="" xmlns:a16="http://schemas.microsoft.com/office/drawing/2014/main" id="{EC9573E2-8131-41AB-9B09-6C3BBC0A390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592263" y="3875088"/>
                  <a:ext cx="52388" cy="52388"/>
                </a:xfrm>
                <a:custGeom>
                  <a:avLst/>
                  <a:gdLst/>
                  <a:ahLst/>
                  <a:cxnLst>
                    <a:cxn ang="0">
                      <a:pos x="184" y="92"/>
                    </a:cxn>
                    <a:cxn ang="0">
                      <a:pos x="158" y="27"/>
                    </a:cxn>
                    <a:cxn ang="0">
                      <a:pos x="92" y="0"/>
                    </a:cxn>
                    <a:cxn ang="0">
                      <a:pos x="27" y="27"/>
                    </a:cxn>
                    <a:cxn ang="0">
                      <a:pos x="0" y="92"/>
                    </a:cxn>
                    <a:cxn ang="0">
                      <a:pos x="27" y="157"/>
                    </a:cxn>
                    <a:cxn ang="0">
                      <a:pos x="92" y="184"/>
                    </a:cxn>
                    <a:cxn ang="0">
                      <a:pos x="158" y="157"/>
                    </a:cxn>
                    <a:cxn ang="0">
                      <a:pos x="184" y="92"/>
                    </a:cxn>
                  </a:cxnLst>
                  <a:rect l="0" t="0" r="r" b="b"/>
                  <a:pathLst>
                    <a:path w="184" h="184">
                      <a:moveTo>
                        <a:pt x="184" y="92"/>
                      </a:moveTo>
                      <a:lnTo>
                        <a:pt x="158" y="27"/>
                      </a:lnTo>
                      <a:lnTo>
                        <a:pt x="92" y="0"/>
                      </a:lnTo>
                      <a:lnTo>
                        <a:pt x="27" y="27"/>
                      </a:lnTo>
                      <a:lnTo>
                        <a:pt x="0" y="92"/>
                      </a:lnTo>
                      <a:lnTo>
                        <a:pt x="27" y="157"/>
                      </a:lnTo>
                      <a:lnTo>
                        <a:pt x="92" y="184"/>
                      </a:lnTo>
                      <a:lnTo>
                        <a:pt x="158" y="157"/>
                      </a:lnTo>
                      <a:lnTo>
                        <a:pt x="184" y="92"/>
                      </a:lnTo>
                    </a:path>
                  </a:pathLst>
                </a:custGeom>
                <a:solidFill>
                  <a:schemeClr val="accent5">
                    <a:lumMod val="60000"/>
                    <a:lumOff val="40000"/>
                  </a:schemeClr>
                </a:solidFill>
                <a:ln w="0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600">
                    <a:latin typeface="+mj-lt"/>
                  </a:endParaRPr>
                </a:p>
              </p:txBody>
            </p:sp>
          </p:grpSp>
          <p:cxnSp>
            <p:nvCxnSpPr>
              <p:cNvPr id="33" name="Straight Connector 32">
                <a:extLst>
                  <a:ext uri="{FF2B5EF4-FFF2-40B4-BE49-F238E27FC236}">
                    <a16:creationId xmlns="" xmlns:a16="http://schemas.microsoft.com/office/drawing/2014/main" id="{E9A4B00E-F54A-4068-B630-B5AD689FAA28}"/>
                  </a:ext>
                </a:extLst>
              </p:cNvPr>
              <p:cNvCxnSpPr/>
              <p:nvPr/>
            </p:nvCxnSpPr>
            <p:spPr>
              <a:xfrm flipV="1">
                <a:off x="6340066" y="3250627"/>
                <a:ext cx="0" cy="137160"/>
              </a:xfrm>
              <a:prstGeom prst="line">
                <a:avLst/>
              </a:prstGeom>
              <a:ln w="3175">
                <a:solidFill>
                  <a:srgbClr val="0066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Connector 33">
                <a:extLst>
                  <a:ext uri="{FF2B5EF4-FFF2-40B4-BE49-F238E27FC236}">
                    <a16:creationId xmlns="" xmlns:a16="http://schemas.microsoft.com/office/drawing/2014/main" id="{4163DFC0-727B-4AA7-9FDD-C9C9CAA7A2C3}"/>
                  </a:ext>
                </a:extLst>
              </p:cNvPr>
              <p:cNvCxnSpPr/>
              <p:nvPr/>
            </p:nvCxnSpPr>
            <p:spPr>
              <a:xfrm>
                <a:off x="6555273" y="3301136"/>
                <a:ext cx="320040" cy="0"/>
              </a:xfrm>
              <a:prstGeom prst="line">
                <a:avLst/>
              </a:prstGeom>
              <a:ln w="0">
                <a:solidFill>
                  <a:srgbClr val="006600"/>
                </a:solidFill>
                <a:headEnd type="stealth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5" name="TextBox 34">
                <a:extLst>
                  <a:ext uri="{FF2B5EF4-FFF2-40B4-BE49-F238E27FC236}">
                    <a16:creationId xmlns="" xmlns:a16="http://schemas.microsoft.com/office/drawing/2014/main" id="{2999ADB0-7FDB-4FF8-B0DB-2472037F7643}"/>
                  </a:ext>
                </a:extLst>
              </p:cNvPr>
              <p:cNvSpPr txBox="1"/>
              <p:nvPr/>
            </p:nvSpPr>
            <p:spPr>
              <a:xfrm>
                <a:off x="6060726" y="2892823"/>
                <a:ext cx="741371" cy="38776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>
                    <a:solidFill>
                      <a:srgbClr val="006600"/>
                    </a:solidFill>
                    <a:latin typeface="+mj-lt"/>
                  </a:rPr>
                  <a:t>±E</a:t>
                </a:r>
                <a:r>
                  <a:rPr lang="en-US" sz="1600" baseline="-25000" dirty="0">
                    <a:solidFill>
                      <a:srgbClr val="006600"/>
                    </a:solidFill>
                    <a:latin typeface="+mj-lt"/>
                  </a:rPr>
                  <a:t>MPV</a:t>
                </a:r>
              </a:p>
            </p:txBody>
          </p:sp>
          <p:sp>
            <p:nvSpPr>
              <p:cNvPr id="36" name="Line 12">
                <a:extLst>
                  <a:ext uri="{FF2B5EF4-FFF2-40B4-BE49-F238E27FC236}">
                    <a16:creationId xmlns="" xmlns:a16="http://schemas.microsoft.com/office/drawing/2014/main" id="{B7DB82D7-54B8-460F-AE25-74727C8C4AC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351611" y="3445511"/>
                <a:ext cx="1588" cy="1979613"/>
              </a:xfrm>
              <a:prstGeom prst="line">
                <a:avLst/>
              </a:prstGeom>
              <a:noFill/>
              <a:ln w="4763">
                <a:solidFill>
                  <a:srgbClr val="006600"/>
                </a:solidFill>
                <a:prstDash val="dash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600">
                  <a:latin typeface="+mj-lt"/>
                </a:endParaRPr>
              </a:p>
            </p:txBody>
          </p:sp>
          <p:sp>
            <p:nvSpPr>
              <p:cNvPr id="37" name="Line 12">
                <a:extLst>
                  <a:ext uri="{FF2B5EF4-FFF2-40B4-BE49-F238E27FC236}">
                    <a16:creationId xmlns="" xmlns:a16="http://schemas.microsoft.com/office/drawing/2014/main" id="{AFF0AC95-9FBD-41F6-BD10-6AF61A1B852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551624" y="3432448"/>
                <a:ext cx="1588" cy="1979613"/>
              </a:xfrm>
              <a:prstGeom prst="line">
                <a:avLst/>
              </a:prstGeom>
              <a:noFill/>
              <a:ln w="4763">
                <a:solidFill>
                  <a:srgbClr val="006600"/>
                </a:solidFill>
                <a:prstDash val="dash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600">
                  <a:latin typeface="+mj-lt"/>
                </a:endParaRPr>
              </a:p>
            </p:txBody>
          </p:sp>
          <p:cxnSp>
            <p:nvCxnSpPr>
              <p:cNvPr id="38" name="Straight Connector 37">
                <a:extLst>
                  <a:ext uri="{FF2B5EF4-FFF2-40B4-BE49-F238E27FC236}">
                    <a16:creationId xmlns="" xmlns:a16="http://schemas.microsoft.com/office/drawing/2014/main" id="{3D4B6C61-A4E9-47DC-87BC-7075BF57E9CF}"/>
                  </a:ext>
                </a:extLst>
              </p:cNvPr>
              <p:cNvCxnSpPr/>
              <p:nvPr/>
            </p:nvCxnSpPr>
            <p:spPr>
              <a:xfrm flipV="1">
                <a:off x="6559606" y="3250627"/>
                <a:ext cx="0" cy="137160"/>
              </a:xfrm>
              <a:prstGeom prst="line">
                <a:avLst/>
              </a:prstGeom>
              <a:ln w="3175">
                <a:solidFill>
                  <a:srgbClr val="0066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Straight Connector 38">
                <a:extLst>
                  <a:ext uri="{FF2B5EF4-FFF2-40B4-BE49-F238E27FC236}">
                    <a16:creationId xmlns="" xmlns:a16="http://schemas.microsoft.com/office/drawing/2014/main" id="{AC03B61D-AE16-4EA2-9500-79AF22D606A8}"/>
                  </a:ext>
                </a:extLst>
              </p:cNvPr>
              <p:cNvCxnSpPr/>
              <p:nvPr/>
            </p:nvCxnSpPr>
            <p:spPr>
              <a:xfrm>
                <a:off x="6018164" y="3301136"/>
                <a:ext cx="320040" cy="0"/>
              </a:xfrm>
              <a:prstGeom prst="line">
                <a:avLst/>
              </a:prstGeom>
              <a:ln w="0">
                <a:solidFill>
                  <a:srgbClr val="006600"/>
                </a:solidFill>
                <a:headEnd type="none" w="med" len="med"/>
                <a:tailEnd type="stealth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Straight Arrow Connector 39">
                <a:extLst>
                  <a:ext uri="{FF2B5EF4-FFF2-40B4-BE49-F238E27FC236}">
                    <a16:creationId xmlns="" xmlns:a16="http://schemas.microsoft.com/office/drawing/2014/main" id="{34F30389-8054-4662-B84D-2DDC42B1075D}"/>
                  </a:ext>
                </a:extLst>
              </p:cNvPr>
              <p:cNvCxnSpPr/>
              <p:nvPr/>
            </p:nvCxnSpPr>
            <p:spPr>
              <a:xfrm>
                <a:off x="5746242" y="5599070"/>
                <a:ext cx="1424722" cy="0"/>
              </a:xfrm>
              <a:prstGeom prst="straightConnector1">
                <a:avLst/>
              </a:prstGeom>
              <a:ln w="0">
                <a:solidFill>
                  <a:schemeClr val="tx1"/>
                </a:solidFill>
                <a:headEnd type="stealth" w="sm" len="sm"/>
                <a:tailEnd type="stealth" w="sm" len="sm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Straight Connector 40">
                <a:extLst>
                  <a:ext uri="{FF2B5EF4-FFF2-40B4-BE49-F238E27FC236}">
                    <a16:creationId xmlns="" xmlns:a16="http://schemas.microsoft.com/office/drawing/2014/main" id="{192A9DB1-E7C2-4179-BFC8-360A1F4A782A}"/>
                  </a:ext>
                </a:extLst>
              </p:cNvPr>
              <p:cNvCxnSpPr/>
              <p:nvPr/>
            </p:nvCxnSpPr>
            <p:spPr>
              <a:xfrm>
                <a:off x="5747113" y="5457553"/>
                <a:ext cx="0" cy="228600"/>
              </a:xfrm>
              <a:prstGeom prst="line">
                <a:avLst/>
              </a:prstGeom>
              <a:ln w="31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Straight Connector 41">
                <a:extLst>
                  <a:ext uri="{FF2B5EF4-FFF2-40B4-BE49-F238E27FC236}">
                    <a16:creationId xmlns="" xmlns:a16="http://schemas.microsoft.com/office/drawing/2014/main" id="{49AAF01D-549A-42FD-AF8F-0B61AB6E86E5}"/>
                  </a:ext>
                </a:extLst>
              </p:cNvPr>
              <p:cNvCxnSpPr/>
              <p:nvPr/>
            </p:nvCxnSpPr>
            <p:spPr>
              <a:xfrm>
                <a:off x="7166609" y="5457553"/>
                <a:ext cx="0" cy="228600"/>
              </a:xfrm>
              <a:prstGeom prst="line">
                <a:avLst/>
              </a:prstGeom>
              <a:ln w="31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aphicFrame>
        <p:nvGraphicFramePr>
          <p:cNvPr id="51" name="Object 50">
            <a:extLst>
              <a:ext uri="{FF2B5EF4-FFF2-40B4-BE49-F238E27FC236}">
                <a16:creationId xmlns="" xmlns:a16="http://schemas.microsoft.com/office/drawing/2014/main" id="{66C41083-CCD8-48BE-8FF9-83A9F1870B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868381858"/>
              </p:ext>
            </p:extLst>
          </p:nvPr>
        </p:nvGraphicFramePr>
        <p:xfrm>
          <a:off x="1912445" y="2671982"/>
          <a:ext cx="976313" cy="608012"/>
        </p:xfrm>
        <a:graphic>
          <a:graphicData uri="http://schemas.openxmlformats.org/presentationml/2006/ole">
            <p:oleObj spid="_x0000_s444420" name="Equation" r:id="rId4" imgW="672840" imgH="41904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3857646402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  <p:custDataLst>
              <p:tags r:id="rId2"/>
            </p:custDataLst>
          </p:nvPr>
        </p:nvSpPr>
        <p:spPr/>
        <p:txBody>
          <a:bodyPr>
            <a:normAutofit/>
          </a:bodyPr>
          <a:lstStyle/>
          <a:p>
            <a:r>
              <a:rPr lang="en-US"/>
              <a:t>A. Basic Analysis; 2. Example</a:t>
            </a:r>
            <a:endParaRPr lang="en-US" dirty="0"/>
          </a:p>
        </p:txBody>
      </p:sp>
      <p:sp>
        <p:nvSpPr>
          <p:cNvPr id="3" name="Rectangle 1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396875" y="269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custDataLst>
              <p:tags r:id="rId4"/>
            </p:custDataLst>
            <p:extLst>
              <p:ext uri="{D42A27DB-BD31-4B8C-83A1-F6EECF244321}">
                <p14:modId xmlns="" xmlns:p14="http://schemas.microsoft.com/office/powerpoint/2010/main" val="2000034018"/>
              </p:ext>
            </p:extLst>
          </p:nvPr>
        </p:nvGraphicFramePr>
        <p:xfrm>
          <a:off x="1115553" y="1613416"/>
          <a:ext cx="6592939" cy="2319487"/>
        </p:xfrm>
        <a:graphic>
          <a:graphicData uri="http://schemas.openxmlformats.org/drawingml/2006/table">
            <a:tbl>
              <a:tblPr>
                <a:tableStyleId>{284E427A-3D55-4303-BF80-6455036E1DE7}</a:tableStyleId>
              </a:tblPr>
              <a:tblGrid>
                <a:gridCol w="869707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1458864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2048019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2216349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</a:tblGrid>
              <a:tr h="272059">
                <a:tc gridSpan="2"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Measurement</a:t>
                      </a:r>
                    </a:p>
                  </a:txBody>
                  <a:tcPr marL="0" marR="0" marT="0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v, residual</a:t>
                      </a:r>
                    </a:p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= MPV-</a:t>
                      </a:r>
                      <a:r>
                        <a:rPr lang="en-US" sz="2000" dirty="0" err="1">
                          <a:effectLst/>
                        </a:rPr>
                        <a:t>meas</a:t>
                      </a:r>
                      <a:endParaRPr lang="en-US" sz="2000" dirty="0">
                        <a:effectLst/>
                      </a:endParaRPr>
                    </a:p>
                  </a:txBody>
                  <a:tcPr marL="0" marR="0" marT="0" marB="0" anchor="b"/>
                </a:tc>
                <a:tc rowSpan="2"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v</a:t>
                      </a:r>
                      <a:r>
                        <a:rPr lang="en-US" sz="2000" baseline="30000" dirty="0">
                          <a:effectLst/>
                        </a:rPr>
                        <a:t>2</a:t>
                      </a:r>
                      <a:endParaRPr lang="en-US" sz="2000" dirty="0">
                        <a:effectLst/>
                      </a:endParaRPr>
                    </a:p>
                  </a:txBody>
                  <a:tcPr marL="0" marR="0" marT="0" marB="0" anchor="b"/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477761"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2000" dirty="0" err="1">
                          <a:effectLst/>
                        </a:rPr>
                        <a:t>num</a:t>
                      </a:r>
                      <a:endParaRPr lang="en-US" sz="2000" dirty="0">
                        <a:effectLst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value</a:t>
                      </a:r>
                    </a:p>
                  </a:txBody>
                  <a:tcPr marL="0" marR="0" marT="0" marB="0" anchor="b"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272059"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1</a:t>
                      </a: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45.66</a:t>
                      </a: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endParaRPr lang="en-US" sz="2000" dirty="0">
                        <a:effectLst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endParaRPr lang="en-US" sz="2000" dirty="0">
                        <a:effectLst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272059"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2</a:t>
                      </a: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45.68</a:t>
                      </a: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endParaRPr lang="en-US" sz="2000" dirty="0">
                        <a:effectLst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endParaRPr lang="en-US" sz="2000" dirty="0">
                        <a:effectLst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272059"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3</a:t>
                      </a: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45.66</a:t>
                      </a: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endParaRPr lang="en-US" sz="2000" dirty="0">
                        <a:effectLst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endParaRPr lang="en-US" sz="2000" dirty="0">
                        <a:effectLst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  <a:tr h="272059"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4</a:t>
                      </a: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45.65</a:t>
                      </a: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endParaRPr lang="en-US" sz="2000" dirty="0">
                        <a:effectLst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endParaRPr lang="en-US" sz="2000" dirty="0">
                        <a:effectLst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="" xmlns:a16="http://schemas.microsoft.com/office/drawing/2014/main" val="10005"/>
                  </a:ext>
                </a:extLst>
              </a:tr>
              <a:tr h="317726">
                <a:tc>
                  <a:txBody>
                    <a:bodyPr/>
                    <a:lstStyle/>
                    <a:p>
                      <a:pPr algn="r" rtl="0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sums:</a:t>
                      </a:r>
                      <a:endParaRPr lang="en-US" sz="2000" i="1" dirty="0">
                        <a:effectLst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182.65</a:t>
                      </a: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l" rtl="0">
                        <a:spcAft>
                          <a:spcPts val="0"/>
                        </a:spcAft>
                      </a:pPr>
                      <a:endParaRPr lang="en-US" sz="2000" dirty="0">
                        <a:effectLst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endParaRPr lang="en-US" sz="2000" dirty="0">
                        <a:effectLst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="" xmlns:a16="http://schemas.microsoft.com/office/drawing/2014/main" val="10006"/>
                  </a:ext>
                </a:extLst>
              </a:tr>
            </a:tbl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="" xmlns:a16="http://schemas.microsoft.com/office/drawing/2014/main" id="{AE9E4DAC-7407-427A-8597-4F3BF4B8BA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961412477"/>
              </p:ext>
            </p:extLst>
          </p:nvPr>
        </p:nvGraphicFramePr>
        <p:xfrm>
          <a:off x="1736834" y="4122355"/>
          <a:ext cx="1177925" cy="295275"/>
        </p:xfrm>
        <a:graphic>
          <a:graphicData uri="http://schemas.openxmlformats.org/presentationml/2006/ole">
            <p:oleObj spid="_x0000_s202833" name="Equation" r:id="rId7" imgW="812520" imgH="20304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53625174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  <p:custDataLst>
              <p:tags r:id="rId2"/>
            </p:custDataLst>
          </p:nvPr>
        </p:nvSpPr>
        <p:spPr/>
        <p:txBody>
          <a:bodyPr>
            <a:normAutofit/>
          </a:bodyPr>
          <a:lstStyle/>
          <a:p>
            <a:r>
              <a:rPr lang="en-US"/>
              <a:t>A. Basic Analysis; 2. Example</a:t>
            </a:r>
            <a:endParaRPr lang="en-US" dirty="0"/>
          </a:p>
        </p:txBody>
      </p:sp>
      <p:sp>
        <p:nvSpPr>
          <p:cNvPr id="3" name="Rectangle 1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396875" y="269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custDataLst>
              <p:tags r:id="rId4"/>
            </p:custDataLst>
            <p:extLst>
              <p:ext uri="{D42A27DB-BD31-4B8C-83A1-F6EECF244321}">
                <p14:modId xmlns="" xmlns:p14="http://schemas.microsoft.com/office/powerpoint/2010/main" val="4218396089"/>
              </p:ext>
            </p:extLst>
          </p:nvPr>
        </p:nvGraphicFramePr>
        <p:xfrm>
          <a:off x="1115553" y="1613416"/>
          <a:ext cx="6592939" cy="2319487"/>
        </p:xfrm>
        <a:graphic>
          <a:graphicData uri="http://schemas.openxmlformats.org/drawingml/2006/table">
            <a:tbl>
              <a:tblPr>
                <a:tableStyleId>{284E427A-3D55-4303-BF80-6455036E1DE7}</a:tableStyleId>
              </a:tblPr>
              <a:tblGrid>
                <a:gridCol w="869707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1458864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2048019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2216349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</a:tblGrid>
              <a:tr h="272059">
                <a:tc gridSpan="2"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Measurement</a:t>
                      </a:r>
                    </a:p>
                  </a:txBody>
                  <a:tcPr marL="0" marR="0" marT="0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v, residual</a:t>
                      </a:r>
                    </a:p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= MPV-</a:t>
                      </a:r>
                      <a:r>
                        <a:rPr lang="en-US" sz="2000" dirty="0" err="1">
                          <a:effectLst/>
                        </a:rPr>
                        <a:t>meas</a:t>
                      </a:r>
                      <a:endParaRPr lang="en-US" sz="2000" dirty="0">
                        <a:effectLst/>
                      </a:endParaRPr>
                    </a:p>
                  </a:txBody>
                  <a:tcPr marL="0" marR="0" marT="0" marB="0" anchor="b"/>
                </a:tc>
                <a:tc rowSpan="2"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v</a:t>
                      </a:r>
                      <a:r>
                        <a:rPr lang="en-US" sz="2000" baseline="30000" dirty="0">
                          <a:effectLst/>
                        </a:rPr>
                        <a:t>2</a:t>
                      </a:r>
                      <a:endParaRPr lang="en-US" sz="2000" dirty="0">
                        <a:effectLst/>
                      </a:endParaRPr>
                    </a:p>
                  </a:txBody>
                  <a:tcPr marL="0" marR="0" marT="0" marB="0" anchor="b"/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477761"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2000" dirty="0" err="1">
                          <a:effectLst/>
                        </a:rPr>
                        <a:t>num</a:t>
                      </a:r>
                      <a:endParaRPr lang="en-US" sz="2000" dirty="0">
                        <a:effectLst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value</a:t>
                      </a:r>
                    </a:p>
                  </a:txBody>
                  <a:tcPr marL="0" marR="0" marT="0" marB="0" anchor="b"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272059"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1</a:t>
                      </a: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45.66</a:t>
                      </a: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endParaRPr lang="en-US" sz="2000" dirty="0">
                        <a:effectLst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endParaRPr lang="en-US" sz="2000" dirty="0">
                        <a:effectLst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272059"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2</a:t>
                      </a: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45.68</a:t>
                      </a: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endParaRPr lang="en-US" sz="2000" dirty="0">
                        <a:effectLst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endParaRPr lang="en-US" sz="2000" dirty="0">
                        <a:effectLst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272059"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3</a:t>
                      </a: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45.66</a:t>
                      </a: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endParaRPr lang="en-US" sz="2000" dirty="0">
                        <a:effectLst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endParaRPr lang="en-US" sz="2000" dirty="0">
                        <a:effectLst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  <a:tr h="272059"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4</a:t>
                      </a: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45.65</a:t>
                      </a: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endParaRPr lang="en-US" sz="2000" dirty="0">
                        <a:effectLst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endParaRPr lang="en-US" sz="2000" dirty="0">
                        <a:effectLst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="" xmlns:a16="http://schemas.microsoft.com/office/drawing/2014/main" val="10005"/>
                  </a:ext>
                </a:extLst>
              </a:tr>
              <a:tr h="317726">
                <a:tc>
                  <a:txBody>
                    <a:bodyPr/>
                    <a:lstStyle/>
                    <a:p>
                      <a:pPr algn="r" rtl="0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sums:</a:t>
                      </a:r>
                      <a:endParaRPr lang="en-US" sz="2000" i="1" dirty="0">
                        <a:effectLst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182.65</a:t>
                      </a: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l" rtl="0">
                        <a:spcAft>
                          <a:spcPts val="0"/>
                        </a:spcAft>
                      </a:pPr>
                      <a:endParaRPr lang="en-US" sz="2000" dirty="0">
                        <a:effectLst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endParaRPr lang="en-US" sz="2000" dirty="0">
                        <a:effectLst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="" xmlns:a16="http://schemas.microsoft.com/office/drawing/2014/main" val="10006"/>
                  </a:ext>
                </a:extLst>
              </a:tr>
            </a:tbl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="" xmlns:a16="http://schemas.microsoft.com/office/drawing/2014/main" id="{E12A69F9-5E18-4EC9-ACAD-9A6DFFE20A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4232926045"/>
              </p:ext>
            </p:extLst>
          </p:nvPr>
        </p:nvGraphicFramePr>
        <p:xfrm>
          <a:off x="1736834" y="4122355"/>
          <a:ext cx="1177925" cy="295275"/>
        </p:xfrm>
        <a:graphic>
          <a:graphicData uri="http://schemas.openxmlformats.org/presentationml/2006/ole">
            <p:oleObj spid="_x0000_s293957" name="Equation" r:id="rId7" imgW="812520" imgH="203040" progId="Equation.DSMT4">
              <p:embed/>
            </p:oleObj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="" xmlns:a16="http://schemas.microsoft.com/office/drawing/2014/main" id="{92577FF7-6AE6-4B54-9E17-D214E4DEF2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461717942"/>
              </p:ext>
            </p:extLst>
          </p:nvPr>
        </p:nvGraphicFramePr>
        <p:xfrm>
          <a:off x="1736834" y="4515397"/>
          <a:ext cx="3056832" cy="570546"/>
        </p:xfrm>
        <a:graphic>
          <a:graphicData uri="http://schemas.openxmlformats.org/presentationml/2006/ole">
            <p:oleObj spid="_x0000_s293958" name="Equation" r:id="rId8" imgW="2108160" imgH="39348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3658586051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  <p:custDataLst>
              <p:tags r:id="rId2"/>
            </p:custDataLst>
          </p:nvPr>
        </p:nvSpPr>
        <p:spPr/>
        <p:txBody>
          <a:bodyPr>
            <a:normAutofit/>
          </a:bodyPr>
          <a:lstStyle/>
          <a:p>
            <a:r>
              <a:rPr lang="en-US"/>
              <a:t>A. Basic Analysis; 2. Example</a:t>
            </a:r>
            <a:endParaRPr lang="en-US" dirty="0"/>
          </a:p>
        </p:txBody>
      </p:sp>
      <p:sp>
        <p:nvSpPr>
          <p:cNvPr id="3" name="Rectangle 1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396875" y="269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custDataLst>
              <p:tags r:id="rId4"/>
            </p:custDataLst>
          </p:nvPr>
        </p:nvGraphicFramePr>
        <p:xfrm>
          <a:off x="1115553" y="1613416"/>
          <a:ext cx="6592939" cy="2319487"/>
        </p:xfrm>
        <a:graphic>
          <a:graphicData uri="http://schemas.openxmlformats.org/drawingml/2006/table">
            <a:tbl>
              <a:tblPr>
                <a:tableStyleId>{284E427A-3D55-4303-BF80-6455036E1DE7}</a:tableStyleId>
              </a:tblPr>
              <a:tblGrid>
                <a:gridCol w="869707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1458864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2048019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2216349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</a:tblGrid>
              <a:tr h="272059">
                <a:tc gridSpan="2"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Measurement</a:t>
                      </a:r>
                    </a:p>
                  </a:txBody>
                  <a:tcPr marL="0" marR="0" marT="0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v, residual</a:t>
                      </a:r>
                    </a:p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= MPV-</a:t>
                      </a:r>
                      <a:r>
                        <a:rPr lang="en-US" sz="2000" dirty="0" err="1">
                          <a:effectLst/>
                        </a:rPr>
                        <a:t>meas</a:t>
                      </a:r>
                      <a:endParaRPr lang="en-US" sz="2000" dirty="0">
                        <a:effectLst/>
                      </a:endParaRPr>
                    </a:p>
                  </a:txBody>
                  <a:tcPr marL="0" marR="0" marT="0" marB="0" anchor="b"/>
                </a:tc>
                <a:tc rowSpan="2"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v</a:t>
                      </a:r>
                      <a:r>
                        <a:rPr lang="en-US" sz="2000" baseline="30000" dirty="0">
                          <a:effectLst/>
                        </a:rPr>
                        <a:t>2</a:t>
                      </a:r>
                      <a:endParaRPr lang="en-US" sz="2000" dirty="0">
                        <a:effectLst/>
                      </a:endParaRPr>
                    </a:p>
                  </a:txBody>
                  <a:tcPr marL="0" marR="0" marT="0" marB="0" anchor="b"/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477761"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2000" dirty="0" err="1">
                          <a:effectLst/>
                        </a:rPr>
                        <a:t>num</a:t>
                      </a:r>
                      <a:endParaRPr lang="en-US" sz="2000" dirty="0">
                        <a:effectLst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value</a:t>
                      </a:r>
                    </a:p>
                  </a:txBody>
                  <a:tcPr marL="0" marR="0" marT="0" marB="0" anchor="b"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272059"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1</a:t>
                      </a: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45.66</a:t>
                      </a: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+0.002</a:t>
                      </a: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endParaRPr lang="en-US" sz="2000" dirty="0">
                        <a:effectLst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272059"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2</a:t>
                      </a: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45.68</a:t>
                      </a: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-0.018</a:t>
                      </a: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endParaRPr lang="en-US" sz="2000" dirty="0">
                        <a:effectLst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272059"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3</a:t>
                      </a: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45.66</a:t>
                      </a: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+0.002</a:t>
                      </a: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endParaRPr lang="en-US" sz="2000" dirty="0">
                        <a:effectLst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  <a:tr h="272059"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4</a:t>
                      </a: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45.65</a:t>
                      </a: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+0.012</a:t>
                      </a: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endParaRPr lang="en-US" sz="2000" dirty="0">
                        <a:effectLst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="" xmlns:a16="http://schemas.microsoft.com/office/drawing/2014/main" val="10005"/>
                  </a:ext>
                </a:extLst>
              </a:tr>
              <a:tr h="317726">
                <a:tc>
                  <a:txBody>
                    <a:bodyPr/>
                    <a:lstStyle/>
                    <a:p>
                      <a:pPr algn="r" rtl="0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sums:</a:t>
                      </a:r>
                      <a:endParaRPr lang="en-US" sz="2000" i="1" dirty="0">
                        <a:effectLst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182.65</a:t>
                      </a: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l" rtl="0">
                        <a:spcAft>
                          <a:spcPts val="0"/>
                        </a:spcAft>
                      </a:pPr>
                      <a:endParaRPr lang="en-US" sz="2000" dirty="0">
                        <a:effectLst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endParaRPr lang="en-US" sz="2000" dirty="0">
                        <a:effectLst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="" xmlns:a16="http://schemas.microsoft.com/office/drawing/2014/main" val="10006"/>
                  </a:ext>
                </a:extLst>
              </a:tr>
            </a:tbl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="" xmlns:a16="http://schemas.microsoft.com/office/drawing/2014/main" id="{E12A69F9-5E18-4EC9-ACAD-9A6DFFE20A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36834" y="4122355"/>
          <a:ext cx="1177925" cy="295275"/>
        </p:xfrm>
        <a:graphic>
          <a:graphicData uri="http://schemas.openxmlformats.org/presentationml/2006/ole">
            <p:oleObj spid="_x0000_s443412" name="Equation" r:id="rId7" imgW="812520" imgH="203040" progId="Equation.DSMT4">
              <p:embed/>
            </p:oleObj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="" xmlns:a16="http://schemas.microsoft.com/office/drawing/2014/main" id="{92577FF7-6AE6-4B54-9E17-D214E4DEF2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36834" y="4515397"/>
          <a:ext cx="3056832" cy="570546"/>
        </p:xfrm>
        <a:graphic>
          <a:graphicData uri="http://schemas.openxmlformats.org/presentationml/2006/ole">
            <p:oleObj spid="_x0000_s443413" name="Equation" r:id="rId8" imgW="2108160" imgH="39348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325288412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  <p:custDataLst>
              <p:tags r:id="rId2"/>
            </p:custDataLst>
          </p:nvPr>
        </p:nvSpPr>
        <p:spPr/>
        <p:txBody>
          <a:bodyPr>
            <a:normAutofit/>
          </a:bodyPr>
          <a:lstStyle/>
          <a:p>
            <a:r>
              <a:rPr lang="en-US"/>
              <a:t>A. Basic Analysis; 2. Example</a:t>
            </a:r>
            <a:endParaRPr lang="en-US" dirty="0"/>
          </a:p>
        </p:txBody>
      </p:sp>
      <p:sp>
        <p:nvSpPr>
          <p:cNvPr id="3" name="Rectangle 1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396875" y="269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custDataLst>
              <p:tags r:id="rId4"/>
            </p:custDataLst>
            <p:extLst>
              <p:ext uri="{D42A27DB-BD31-4B8C-83A1-F6EECF244321}">
                <p14:modId xmlns="" xmlns:p14="http://schemas.microsoft.com/office/powerpoint/2010/main" val="653171874"/>
              </p:ext>
            </p:extLst>
          </p:nvPr>
        </p:nvGraphicFramePr>
        <p:xfrm>
          <a:off x="1115553" y="1613416"/>
          <a:ext cx="6592939" cy="2319487"/>
        </p:xfrm>
        <a:graphic>
          <a:graphicData uri="http://schemas.openxmlformats.org/drawingml/2006/table">
            <a:tbl>
              <a:tblPr>
                <a:tableStyleId>{284E427A-3D55-4303-BF80-6455036E1DE7}</a:tableStyleId>
              </a:tblPr>
              <a:tblGrid>
                <a:gridCol w="869707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1458864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2048019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2216349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</a:tblGrid>
              <a:tr h="272059">
                <a:tc gridSpan="2"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Measurement</a:t>
                      </a:r>
                    </a:p>
                  </a:txBody>
                  <a:tcPr marL="0" marR="0" marT="0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v, residual</a:t>
                      </a:r>
                    </a:p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= MPV-</a:t>
                      </a:r>
                      <a:r>
                        <a:rPr lang="en-US" sz="2000" dirty="0" err="1">
                          <a:effectLst/>
                        </a:rPr>
                        <a:t>meas</a:t>
                      </a:r>
                      <a:endParaRPr lang="en-US" sz="2000" dirty="0">
                        <a:effectLst/>
                      </a:endParaRPr>
                    </a:p>
                  </a:txBody>
                  <a:tcPr marL="0" marR="0" marT="0" marB="0" anchor="b"/>
                </a:tc>
                <a:tc rowSpan="2"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v</a:t>
                      </a:r>
                      <a:r>
                        <a:rPr lang="en-US" sz="2000" baseline="30000" dirty="0">
                          <a:effectLst/>
                        </a:rPr>
                        <a:t>2</a:t>
                      </a:r>
                      <a:endParaRPr lang="en-US" sz="2000" dirty="0">
                        <a:effectLst/>
                      </a:endParaRPr>
                    </a:p>
                  </a:txBody>
                  <a:tcPr marL="0" marR="0" marT="0" marB="0" anchor="b"/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477761"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2000" dirty="0" err="1">
                          <a:effectLst/>
                        </a:rPr>
                        <a:t>num</a:t>
                      </a:r>
                      <a:endParaRPr lang="en-US" sz="2000" dirty="0">
                        <a:effectLst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value</a:t>
                      </a:r>
                    </a:p>
                  </a:txBody>
                  <a:tcPr marL="0" marR="0" marT="0" marB="0" anchor="b"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272059"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1</a:t>
                      </a: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45.66</a:t>
                      </a: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+0.002</a:t>
                      </a: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0.000004</a:t>
                      </a: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272059"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2</a:t>
                      </a: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45.68</a:t>
                      </a: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-0.018</a:t>
                      </a: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0.000324</a:t>
                      </a: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272059"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3</a:t>
                      </a: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45.66</a:t>
                      </a: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+0.002</a:t>
                      </a: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0.000004</a:t>
                      </a: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  <a:tr h="272059"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4</a:t>
                      </a: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45.65</a:t>
                      </a: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+0.012</a:t>
                      </a: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0.000144</a:t>
                      </a: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="" xmlns:a16="http://schemas.microsoft.com/office/drawing/2014/main" val="10005"/>
                  </a:ext>
                </a:extLst>
              </a:tr>
              <a:tr h="317726">
                <a:tc>
                  <a:txBody>
                    <a:bodyPr/>
                    <a:lstStyle/>
                    <a:p>
                      <a:pPr algn="r" rtl="0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sums:</a:t>
                      </a:r>
                      <a:endParaRPr lang="en-US" sz="2000" i="1" dirty="0">
                        <a:effectLst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182.65</a:t>
                      </a: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l" rtl="0">
                        <a:spcAft>
                          <a:spcPts val="0"/>
                        </a:spcAft>
                      </a:pPr>
                      <a:endParaRPr lang="en-US" sz="2000" dirty="0">
                        <a:effectLst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0.000476</a:t>
                      </a: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="" xmlns:a16="http://schemas.microsoft.com/office/drawing/2014/main" val="10006"/>
                  </a:ext>
                </a:extLst>
              </a:tr>
            </a:tbl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="" xmlns:a16="http://schemas.microsoft.com/office/drawing/2014/main" id="{D5127193-70B7-4638-9A59-5213552EB6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97509710"/>
              </p:ext>
            </p:extLst>
          </p:nvPr>
        </p:nvGraphicFramePr>
        <p:xfrm>
          <a:off x="1736834" y="4515397"/>
          <a:ext cx="3056832" cy="570546"/>
        </p:xfrm>
        <a:graphic>
          <a:graphicData uri="http://schemas.openxmlformats.org/presentationml/2006/ole">
            <p:oleObj spid="_x0000_s295040" name="Equation" r:id="rId7" imgW="2108160" imgH="393480" progId="Equation.DSMT4">
              <p:embed/>
            </p:oleObj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="" xmlns:a16="http://schemas.microsoft.com/office/drawing/2014/main" id="{8277CC7F-4A62-4C03-86B8-90145794DB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487035681"/>
              </p:ext>
            </p:extLst>
          </p:nvPr>
        </p:nvGraphicFramePr>
        <p:xfrm>
          <a:off x="1736834" y="5100798"/>
          <a:ext cx="4363920" cy="699480"/>
        </p:xfrm>
        <a:graphic>
          <a:graphicData uri="http://schemas.openxmlformats.org/presentationml/2006/ole">
            <p:oleObj spid="_x0000_s295041" name="Equation" r:id="rId8" imgW="3009600" imgH="482400" progId="Equation.DSMT4">
              <p:embed/>
            </p:oleObj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="" xmlns:a16="http://schemas.microsoft.com/office/drawing/2014/main" id="{BCDF5BB2-0F4E-423F-A90C-B150FDAA03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4232926045"/>
              </p:ext>
            </p:extLst>
          </p:nvPr>
        </p:nvGraphicFramePr>
        <p:xfrm>
          <a:off x="1736834" y="4122355"/>
          <a:ext cx="1177925" cy="295275"/>
        </p:xfrm>
        <a:graphic>
          <a:graphicData uri="http://schemas.openxmlformats.org/presentationml/2006/ole">
            <p:oleObj spid="_x0000_s295042" name="Equation" r:id="rId9" imgW="812520" imgH="20304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3282820407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  <p:custDataLst>
              <p:tags r:id="rId2"/>
            </p:custDataLst>
          </p:nvPr>
        </p:nvSpPr>
        <p:spPr/>
        <p:txBody>
          <a:bodyPr>
            <a:normAutofit/>
          </a:bodyPr>
          <a:lstStyle/>
          <a:p>
            <a:r>
              <a:rPr lang="en-US"/>
              <a:t>A. Basic Analysis; 2. Example</a:t>
            </a:r>
            <a:endParaRPr lang="en-US" dirty="0"/>
          </a:p>
        </p:txBody>
      </p:sp>
      <p:sp>
        <p:nvSpPr>
          <p:cNvPr id="3" name="Rectangle 1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396875" y="269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custDataLst>
              <p:tags r:id="rId4"/>
            </p:custDataLst>
            <p:extLst>
              <p:ext uri="{D42A27DB-BD31-4B8C-83A1-F6EECF244321}">
                <p14:modId xmlns="" xmlns:p14="http://schemas.microsoft.com/office/powerpoint/2010/main" val="2062400828"/>
              </p:ext>
            </p:extLst>
          </p:nvPr>
        </p:nvGraphicFramePr>
        <p:xfrm>
          <a:off x="1115553" y="1613416"/>
          <a:ext cx="6592939" cy="2319487"/>
        </p:xfrm>
        <a:graphic>
          <a:graphicData uri="http://schemas.openxmlformats.org/drawingml/2006/table">
            <a:tbl>
              <a:tblPr>
                <a:tableStyleId>{284E427A-3D55-4303-BF80-6455036E1DE7}</a:tableStyleId>
              </a:tblPr>
              <a:tblGrid>
                <a:gridCol w="869707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1458864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2048019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2216349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</a:tblGrid>
              <a:tr h="272059">
                <a:tc gridSpan="2"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Measurement</a:t>
                      </a:r>
                    </a:p>
                  </a:txBody>
                  <a:tcPr marL="0" marR="0" marT="0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v, residual</a:t>
                      </a:r>
                    </a:p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= MPV-</a:t>
                      </a:r>
                      <a:r>
                        <a:rPr lang="en-US" sz="2000" dirty="0" err="1">
                          <a:effectLst/>
                        </a:rPr>
                        <a:t>meas</a:t>
                      </a:r>
                      <a:endParaRPr lang="en-US" sz="2000" dirty="0">
                        <a:effectLst/>
                      </a:endParaRPr>
                    </a:p>
                  </a:txBody>
                  <a:tcPr marL="0" marR="0" marT="0" marB="0" anchor="b"/>
                </a:tc>
                <a:tc rowSpan="2"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v</a:t>
                      </a:r>
                      <a:r>
                        <a:rPr lang="en-US" sz="2000" baseline="30000" dirty="0">
                          <a:effectLst/>
                        </a:rPr>
                        <a:t>2</a:t>
                      </a:r>
                      <a:endParaRPr lang="en-US" sz="2000" dirty="0">
                        <a:effectLst/>
                      </a:endParaRPr>
                    </a:p>
                  </a:txBody>
                  <a:tcPr marL="0" marR="0" marT="0" marB="0" anchor="b"/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477761"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2000" dirty="0" err="1">
                          <a:effectLst/>
                        </a:rPr>
                        <a:t>num</a:t>
                      </a:r>
                      <a:endParaRPr lang="en-US" sz="2000" dirty="0">
                        <a:effectLst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value</a:t>
                      </a:r>
                    </a:p>
                  </a:txBody>
                  <a:tcPr marL="0" marR="0" marT="0" marB="0" anchor="b"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272059"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1</a:t>
                      </a: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45.66</a:t>
                      </a: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+0.002</a:t>
                      </a: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0.000004</a:t>
                      </a: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272059"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2</a:t>
                      </a: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45.68</a:t>
                      </a: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-0.018</a:t>
                      </a: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0.000324</a:t>
                      </a: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272059"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3</a:t>
                      </a: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45.66</a:t>
                      </a: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+0.002</a:t>
                      </a: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0.000004</a:t>
                      </a: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  <a:tr h="272059"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4</a:t>
                      </a: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45.65</a:t>
                      </a: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+0.012</a:t>
                      </a: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0.000144</a:t>
                      </a: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="" xmlns:a16="http://schemas.microsoft.com/office/drawing/2014/main" val="10005"/>
                  </a:ext>
                </a:extLst>
              </a:tr>
              <a:tr h="317726">
                <a:tc>
                  <a:txBody>
                    <a:bodyPr/>
                    <a:lstStyle/>
                    <a:p>
                      <a:pPr algn="r" rtl="0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sums:</a:t>
                      </a:r>
                      <a:endParaRPr lang="en-US" sz="2000" i="1" dirty="0">
                        <a:effectLst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182.65</a:t>
                      </a: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l" rtl="0">
                        <a:spcAft>
                          <a:spcPts val="0"/>
                        </a:spcAft>
                      </a:pPr>
                      <a:endParaRPr lang="en-US" sz="2000" dirty="0">
                        <a:effectLst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0.000476</a:t>
                      </a: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="" xmlns:a16="http://schemas.microsoft.com/office/drawing/2014/main" val="10006"/>
                  </a:ext>
                </a:extLst>
              </a:tr>
            </a:tbl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14360170"/>
              </p:ext>
            </p:extLst>
          </p:nvPr>
        </p:nvGraphicFramePr>
        <p:xfrm>
          <a:off x="1736834" y="4515397"/>
          <a:ext cx="3056832" cy="570546"/>
        </p:xfrm>
        <a:graphic>
          <a:graphicData uri="http://schemas.openxmlformats.org/presentationml/2006/ole">
            <p:oleObj spid="_x0000_s296123" name="Equation" r:id="rId7" imgW="2108160" imgH="39348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4189194"/>
              </p:ext>
            </p:extLst>
          </p:nvPr>
        </p:nvGraphicFramePr>
        <p:xfrm>
          <a:off x="1736834" y="5100798"/>
          <a:ext cx="4363920" cy="699480"/>
        </p:xfrm>
        <a:graphic>
          <a:graphicData uri="http://schemas.openxmlformats.org/presentationml/2006/ole">
            <p:oleObj spid="_x0000_s296124" name="Equation" r:id="rId8" imgW="3009600" imgH="482400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492089594"/>
              </p:ext>
            </p:extLst>
          </p:nvPr>
        </p:nvGraphicFramePr>
        <p:xfrm>
          <a:off x="1736834" y="5930185"/>
          <a:ext cx="2651760" cy="607608"/>
        </p:xfrm>
        <a:graphic>
          <a:graphicData uri="http://schemas.openxmlformats.org/presentationml/2006/ole">
            <p:oleObj spid="_x0000_s296125" name="Equation" r:id="rId9" imgW="1828800" imgH="419040" progId="Equation.DSMT4">
              <p:embed/>
            </p:oleObj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="" xmlns:a16="http://schemas.microsoft.com/office/drawing/2014/main" id="{58A6D6DA-B058-4619-9E53-5F94B3EDDC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046442594"/>
              </p:ext>
            </p:extLst>
          </p:nvPr>
        </p:nvGraphicFramePr>
        <p:xfrm>
          <a:off x="1736834" y="4122355"/>
          <a:ext cx="1177925" cy="295275"/>
        </p:xfrm>
        <a:graphic>
          <a:graphicData uri="http://schemas.openxmlformats.org/presentationml/2006/ole">
            <p:oleObj spid="_x0000_s296126" name="Equation" r:id="rId10" imgW="812520" imgH="20304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3233479614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="" xmlns:a16="http://schemas.microsoft.com/office/drawing/2014/main" id="{D7D1BB6B-1EC2-49A8-9286-C91D0ACE6A5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A. Basic Analysis; 3. Weights</a:t>
            </a:r>
          </a:p>
          <a:p>
            <a:pPr lvl="1"/>
            <a:r>
              <a:rPr lang="en-US"/>
              <a:t>Different quality measuremens can be used together. </a:t>
            </a:r>
          </a:p>
          <a:p>
            <a:pPr lvl="1"/>
            <a:r>
              <a:rPr lang="en-US"/>
              <a:t>Use relative </a:t>
            </a:r>
            <a:r>
              <a:rPr lang="en-US" i="1"/>
              <a:t>weights</a:t>
            </a:r>
            <a:r>
              <a:rPr lang="en-US"/>
              <a:t> to give better quality measurements greater effect.</a:t>
            </a:r>
          </a:p>
          <a:p>
            <a:pPr lvl="1"/>
            <a:endParaRPr lang="en-US"/>
          </a:p>
        </p:txBody>
      </p:sp>
      <p:graphicFrame>
        <p:nvGraphicFramePr>
          <p:cNvPr id="9" name="Object 8">
            <a:extLst>
              <a:ext uri="{FF2B5EF4-FFF2-40B4-BE49-F238E27FC236}">
                <a16:creationId xmlns="" xmlns:a16="http://schemas.microsoft.com/office/drawing/2014/main" id="{FCB1AABE-4714-452E-B311-9E714CEEF0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497468155"/>
              </p:ext>
            </p:extLst>
          </p:nvPr>
        </p:nvGraphicFramePr>
        <p:xfrm>
          <a:off x="1061983" y="2539726"/>
          <a:ext cx="1677988" cy="698500"/>
        </p:xfrm>
        <a:graphic>
          <a:graphicData uri="http://schemas.openxmlformats.org/presentationml/2006/ole">
            <p:oleObj spid="_x0000_s446489" name="Equation" r:id="rId3" imgW="1155600" imgH="482400" progId="Equation.DSMT4">
              <p:embed/>
            </p:oleObj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="" xmlns:a16="http://schemas.microsoft.com/office/drawing/2014/main" id="{869E22E6-76A3-41E1-A26A-5F6BC766C3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035536742"/>
              </p:ext>
            </p:extLst>
          </p:nvPr>
        </p:nvGraphicFramePr>
        <p:xfrm>
          <a:off x="1061983" y="3583699"/>
          <a:ext cx="830262" cy="460375"/>
        </p:xfrm>
        <a:graphic>
          <a:graphicData uri="http://schemas.openxmlformats.org/presentationml/2006/ole">
            <p:oleObj spid="_x0000_s446490" name="Equation" r:id="rId4" imgW="571320" imgH="317160" progId="Equation.DSMT4">
              <p:embed/>
            </p:oleObj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="" xmlns:a16="http://schemas.microsoft.com/office/drawing/2014/main" id="{D6B74207-C35D-42F0-9F51-D401B77498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296835851"/>
              </p:ext>
            </p:extLst>
          </p:nvPr>
        </p:nvGraphicFramePr>
        <p:xfrm>
          <a:off x="1061983" y="4614699"/>
          <a:ext cx="719138" cy="479425"/>
        </p:xfrm>
        <a:graphic>
          <a:graphicData uri="http://schemas.openxmlformats.org/presentationml/2006/ole">
            <p:oleObj spid="_x0000_s446491" name="Equation" r:id="rId5" imgW="495000" imgH="330120" progId="Equation.DSMT4">
              <p:embed/>
            </p:oleObj>
          </a:graphicData>
        </a:graphic>
      </p:graphicFrame>
      <p:pic>
        <p:nvPicPr>
          <p:cNvPr id="15" name="Picture 14">
            <a:extLst>
              <a:ext uri="{FF2B5EF4-FFF2-40B4-BE49-F238E27FC236}">
                <a16:creationId xmlns="" xmlns:a16="http://schemas.microsoft.com/office/drawing/2014/main" id="{D2D16B81-D84D-415D-8A02-C956B3D0BE58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83149" y="3476134"/>
            <a:ext cx="1618529" cy="1629428"/>
          </a:xfrm>
          <a:prstGeom prst="rect">
            <a:avLst/>
          </a:prstGeom>
        </p:spPr>
      </p:pic>
    </p:spTree>
    <p:extLst>
      <p:ext uri="{BB962C8B-B14F-4D97-AF65-F5344CB8AC3E}">
        <p14:creationId xmlns="" xmlns:p14="http://schemas.microsoft.com/office/powerpoint/2010/main" val="158584461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="" xmlns:a16="http://schemas.microsoft.com/office/drawing/2014/main" id="{B6949E8E-93A3-48AC-BA18-31C04B29491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A</a:t>
            </a:r>
            <a:r>
              <a:rPr lang="en-US"/>
              <a:t>. </a:t>
            </a:r>
            <a:r>
              <a:rPr lang="en-US" dirty="0"/>
              <a:t>Numbers</a:t>
            </a:r>
          </a:p>
          <a:p>
            <a:pPr lvl="1"/>
            <a:r>
              <a:rPr lang="en-US" dirty="0"/>
              <a:t>1. Exact - infinite sig fig (sf); </a:t>
            </a:r>
            <a:r>
              <a:rPr lang="en-US" dirty="0" err="1"/>
              <a:t>eg</a:t>
            </a:r>
            <a:r>
              <a:rPr lang="en-US" dirty="0"/>
              <a:t>, counting, some conversions. </a:t>
            </a:r>
          </a:p>
          <a:p>
            <a:pPr lvl="2"/>
            <a:r>
              <a:rPr lang="en-US"/>
              <a:t>Errors-free.</a:t>
            </a:r>
            <a:endParaRPr lang="en-US" dirty="0"/>
          </a:p>
          <a:p>
            <a:pPr lvl="3"/>
            <a:r>
              <a:rPr lang="en-US" dirty="0"/>
              <a:t>1 foot exactly = 12 </a:t>
            </a:r>
            <a:r>
              <a:rPr lang="en-US"/>
              <a:t>inches exactly</a:t>
            </a:r>
          </a:p>
          <a:p>
            <a:pPr lvl="3"/>
            <a:r>
              <a:rPr lang="en-US"/>
              <a:t>1 meter = 39.37 inches exactly (survey foot)</a:t>
            </a:r>
          </a:p>
          <a:p>
            <a:pPr lvl="3"/>
            <a:r>
              <a:rPr lang="en-US"/>
              <a:t>1 inch = 2.54 cm exactly (int’l ft)</a:t>
            </a:r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dirty="0"/>
              <a:t>2. Inexact - finite sf; </a:t>
            </a:r>
            <a:r>
              <a:rPr lang="en-US" dirty="0" err="1"/>
              <a:t>eg</a:t>
            </a:r>
            <a:r>
              <a:rPr lang="en-US" dirty="0"/>
              <a:t>, measurements, some conversions, estimates. </a:t>
            </a:r>
          </a:p>
          <a:p>
            <a:pPr lvl="2"/>
            <a:r>
              <a:rPr lang="en-US" dirty="0"/>
              <a:t>Are subject to </a:t>
            </a:r>
            <a:r>
              <a:rPr lang="en-US"/>
              <a:t>errors.</a:t>
            </a:r>
          </a:p>
          <a:p>
            <a:pPr lvl="3"/>
            <a:r>
              <a:rPr lang="en-US"/>
              <a:t>Approximations:</a:t>
            </a:r>
            <a:endParaRPr lang="en-US" dirty="0"/>
          </a:p>
          <a:p>
            <a:pPr lvl="4"/>
            <a:r>
              <a:rPr lang="en-US" dirty="0"/>
              <a:t>1 meter is about 3 feet</a:t>
            </a:r>
          </a:p>
          <a:p>
            <a:pPr lvl="4"/>
            <a:r>
              <a:rPr lang="en-US" dirty="0">
                <a:latin typeface="GreekC" panose="00000400000000000000" pitchFamily="2" charset="0"/>
                <a:cs typeface="GreekC" panose="00000400000000000000" pitchFamily="2" charset="0"/>
              </a:rPr>
              <a:t>p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 = 3.14</a:t>
            </a:r>
            <a:endParaRPr lang="en-US" dirty="0"/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36092557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="" xmlns:a16="http://schemas.microsoft.com/office/drawing/2014/main" id="{D7D1BB6B-1EC2-49A8-9286-C91D0ACE6A5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A. Basic Analysis; 3. Weights</a:t>
            </a:r>
          </a:p>
          <a:p>
            <a:pPr lvl="1"/>
            <a:r>
              <a:rPr lang="en-US"/>
              <a:t>Different quality measuremens can be used together. </a:t>
            </a:r>
          </a:p>
          <a:p>
            <a:pPr lvl="1"/>
            <a:r>
              <a:rPr lang="en-US"/>
              <a:t>Example</a:t>
            </a:r>
          </a:p>
          <a:p>
            <a:pPr lvl="1"/>
            <a:endParaRPr lang="en-US"/>
          </a:p>
        </p:txBody>
      </p:sp>
      <p:graphicFrame>
        <p:nvGraphicFramePr>
          <p:cNvPr id="4" name="Table 4">
            <a:extLst>
              <a:ext uri="{FF2B5EF4-FFF2-40B4-BE49-F238E27FC236}">
                <a16:creationId xmlns="" xmlns:a16="http://schemas.microsoft.com/office/drawing/2014/main" id="{735CCDFE-D0D4-4A5A-B65E-1428412A49A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="" xmlns:p14="http://schemas.microsoft.com/office/powerpoint/2010/main" val="1477716209"/>
              </p:ext>
            </p:extLst>
          </p:nvPr>
        </p:nvGraphicFramePr>
        <p:xfrm>
          <a:off x="851338" y="1955802"/>
          <a:ext cx="6926315" cy="18186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154386">
                  <a:extLst>
                    <a:ext uri="{9D8B030D-6E8A-4147-A177-3AD203B41FA5}">
                      <a16:colId xmlns="" xmlns:a16="http://schemas.microsoft.com/office/drawing/2014/main" val="4016330761"/>
                    </a:ext>
                  </a:extLst>
                </a:gridCol>
                <a:gridCol w="1154386">
                  <a:extLst>
                    <a:ext uri="{9D8B030D-6E8A-4147-A177-3AD203B41FA5}">
                      <a16:colId xmlns="" xmlns:a16="http://schemas.microsoft.com/office/drawing/2014/main" val="3638924305"/>
                    </a:ext>
                  </a:extLst>
                </a:gridCol>
                <a:gridCol w="1313611">
                  <a:extLst>
                    <a:ext uri="{9D8B030D-6E8A-4147-A177-3AD203B41FA5}">
                      <a16:colId xmlns="" xmlns:a16="http://schemas.microsoft.com/office/drawing/2014/main" val="1311432113"/>
                    </a:ext>
                  </a:extLst>
                </a:gridCol>
                <a:gridCol w="995160">
                  <a:extLst>
                    <a:ext uri="{9D8B030D-6E8A-4147-A177-3AD203B41FA5}">
                      <a16:colId xmlns="" xmlns:a16="http://schemas.microsoft.com/office/drawing/2014/main" val="1550532010"/>
                    </a:ext>
                  </a:extLst>
                </a:gridCol>
                <a:gridCol w="1154386">
                  <a:extLst>
                    <a:ext uri="{9D8B030D-6E8A-4147-A177-3AD203B41FA5}">
                      <a16:colId xmlns="" xmlns:a16="http://schemas.microsoft.com/office/drawing/2014/main" val="85663675"/>
                    </a:ext>
                  </a:extLst>
                </a:gridCol>
                <a:gridCol w="1154386">
                  <a:extLst>
                    <a:ext uri="{9D8B030D-6E8A-4147-A177-3AD203B41FA5}">
                      <a16:colId xmlns="" xmlns:a16="http://schemas.microsoft.com/office/drawing/2014/main" val="2393803431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600" b="1"/>
                        <a:t>Crew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/>
                        <a:t>Dist (ft)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/>
                        <a:t>Std Dev (ft)</a:t>
                      </a:r>
                    </a:p>
                  </a:txBody>
                  <a:tcPr>
                    <a:lnR>
                      <a:noFill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600" b="1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600" b="1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600" b="1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="" xmlns:a16="http://schemas.microsoft.com/office/drawing/2014/main" val="245026326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/>
                        <a:t>1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/>
                        <a:t>352.11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/>
                        <a:t>±0.15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600"/>
                    </a:p>
                  </a:txBody>
                  <a:tcP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600"/>
                    </a:p>
                  </a:txBody>
                  <a:tcP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600"/>
                    </a:p>
                  </a:txBody>
                  <a:tcP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="" xmlns:a16="http://schemas.microsoft.com/office/drawing/2014/main" val="314666782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/>
                        <a:t>351.9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/>
                        <a:t>±0.3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6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6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600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200946549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>
                          <a:solidFill>
                            <a:srgbClr val="FF0000"/>
                          </a:solidFill>
                        </a:rPr>
                        <a:t>352.3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/>
                        <a:t>±0.0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6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6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600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249600063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 sz="16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6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6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6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6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600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782677492"/>
                  </a:ext>
                </a:extLst>
              </a:tr>
            </a:tbl>
          </a:graphicData>
        </a:graphic>
      </p:graphicFrame>
      <p:sp>
        <p:nvSpPr>
          <p:cNvPr id="5" name="TextBox 4">
            <a:extLst>
              <a:ext uri="{FF2B5EF4-FFF2-40B4-BE49-F238E27FC236}">
                <a16:creationId xmlns="" xmlns:a16="http://schemas.microsoft.com/office/drawing/2014/main" id="{414AD69D-C502-4DE0-957E-4FDD6F8E1C4A}"/>
              </a:ext>
            </a:extLst>
          </p:cNvPr>
          <p:cNvSpPr txBox="1"/>
          <p:nvPr/>
        </p:nvSpPr>
        <p:spPr>
          <a:xfrm>
            <a:off x="157654" y="3058512"/>
            <a:ext cx="983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HO Typo</a:t>
            </a:r>
          </a:p>
        </p:txBody>
      </p:sp>
    </p:spTree>
    <p:extLst>
      <p:ext uri="{BB962C8B-B14F-4D97-AF65-F5344CB8AC3E}">
        <p14:creationId xmlns="" xmlns:p14="http://schemas.microsoft.com/office/powerpoint/2010/main" val="1483377546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="" xmlns:a16="http://schemas.microsoft.com/office/drawing/2014/main" id="{D7D1BB6B-1EC2-49A8-9286-C91D0ACE6A5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A. Basic Analysis; 3. Weights</a:t>
            </a:r>
          </a:p>
          <a:p>
            <a:pPr lvl="1"/>
            <a:r>
              <a:rPr lang="en-US"/>
              <a:t>Different quality measuremens can be used together. </a:t>
            </a:r>
          </a:p>
          <a:p>
            <a:pPr lvl="1"/>
            <a:r>
              <a:rPr lang="en-US"/>
              <a:t>Example</a:t>
            </a:r>
          </a:p>
          <a:p>
            <a:pPr lvl="1"/>
            <a:endParaRPr lang="en-US"/>
          </a:p>
        </p:txBody>
      </p:sp>
      <p:graphicFrame>
        <p:nvGraphicFramePr>
          <p:cNvPr id="4" name="Table 4">
            <a:extLst>
              <a:ext uri="{FF2B5EF4-FFF2-40B4-BE49-F238E27FC236}">
                <a16:creationId xmlns="" xmlns:a16="http://schemas.microsoft.com/office/drawing/2014/main" id="{735CCDFE-D0D4-4A5A-B65E-1428412A49A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="" xmlns:p14="http://schemas.microsoft.com/office/powerpoint/2010/main" val="4118745102"/>
              </p:ext>
            </p:extLst>
          </p:nvPr>
        </p:nvGraphicFramePr>
        <p:xfrm>
          <a:off x="851338" y="1955802"/>
          <a:ext cx="6926315" cy="18186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154386">
                  <a:extLst>
                    <a:ext uri="{9D8B030D-6E8A-4147-A177-3AD203B41FA5}">
                      <a16:colId xmlns="" xmlns:a16="http://schemas.microsoft.com/office/drawing/2014/main" val="4016330761"/>
                    </a:ext>
                  </a:extLst>
                </a:gridCol>
                <a:gridCol w="1154386">
                  <a:extLst>
                    <a:ext uri="{9D8B030D-6E8A-4147-A177-3AD203B41FA5}">
                      <a16:colId xmlns="" xmlns:a16="http://schemas.microsoft.com/office/drawing/2014/main" val="3638924305"/>
                    </a:ext>
                  </a:extLst>
                </a:gridCol>
                <a:gridCol w="1313611">
                  <a:extLst>
                    <a:ext uri="{9D8B030D-6E8A-4147-A177-3AD203B41FA5}">
                      <a16:colId xmlns="" xmlns:a16="http://schemas.microsoft.com/office/drawing/2014/main" val="1311432113"/>
                    </a:ext>
                  </a:extLst>
                </a:gridCol>
                <a:gridCol w="995160">
                  <a:extLst>
                    <a:ext uri="{9D8B030D-6E8A-4147-A177-3AD203B41FA5}">
                      <a16:colId xmlns="" xmlns:a16="http://schemas.microsoft.com/office/drawing/2014/main" val="1550532010"/>
                    </a:ext>
                  </a:extLst>
                </a:gridCol>
                <a:gridCol w="1154386">
                  <a:extLst>
                    <a:ext uri="{9D8B030D-6E8A-4147-A177-3AD203B41FA5}">
                      <a16:colId xmlns="" xmlns:a16="http://schemas.microsoft.com/office/drawing/2014/main" val="85663675"/>
                    </a:ext>
                  </a:extLst>
                </a:gridCol>
                <a:gridCol w="1154386">
                  <a:extLst>
                    <a:ext uri="{9D8B030D-6E8A-4147-A177-3AD203B41FA5}">
                      <a16:colId xmlns="" xmlns:a16="http://schemas.microsoft.com/office/drawing/2014/main" val="2393803431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600" b="1"/>
                        <a:t>Crew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/>
                        <a:t>Dist (ft)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/>
                        <a:t>Std Dev (ft)</a:t>
                      </a:r>
                    </a:p>
                  </a:txBody>
                  <a:tcPr>
                    <a:lnR>
                      <a:noFill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600" b="1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600" b="1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600" b="1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="" xmlns:a16="http://schemas.microsoft.com/office/drawing/2014/main" val="245026326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/>
                        <a:t>1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/>
                        <a:t>352.11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/>
                        <a:t>±0.15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600"/>
                    </a:p>
                  </a:txBody>
                  <a:tcP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600"/>
                    </a:p>
                  </a:txBody>
                  <a:tcP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600"/>
                    </a:p>
                  </a:txBody>
                  <a:tcP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="" xmlns:a16="http://schemas.microsoft.com/office/drawing/2014/main" val="314666782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/>
                        <a:t>351.9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/>
                        <a:t>±0.3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6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6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600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200946549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>
                          <a:solidFill>
                            <a:srgbClr val="FF0000"/>
                          </a:solidFill>
                        </a:rPr>
                        <a:t>352.3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/>
                        <a:t>±0.0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6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6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600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249600063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/>
                        <a:t>sums: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/>
                        <a:t>1056.3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6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6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6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600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782677492"/>
                  </a:ext>
                </a:extLst>
              </a:tr>
            </a:tbl>
          </a:graphicData>
        </a:graphic>
      </p:graphicFrame>
      <p:sp>
        <p:nvSpPr>
          <p:cNvPr id="5" name="TextBox 4">
            <a:extLst>
              <a:ext uri="{FF2B5EF4-FFF2-40B4-BE49-F238E27FC236}">
                <a16:creationId xmlns="" xmlns:a16="http://schemas.microsoft.com/office/drawing/2014/main" id="{414AD69D-C502-4DE0-957E-4FDD6F8E1C4A}"/>
              </a:ext>
            </a:extLst>
          </p:cNvPr>
          <p:cNvSpPr txBox="1"/>
          <p:nvPr/>
        </p:nvSpPr>
        <p:spPr>
          <a:xfrm>
            <a:off x="157654" y="3058512"/>
            <a:ext cx="983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HO Typo</a:t>
            </a:r>
          </a:p>
        </p:txBody>
      </p:sp>
      <p:grpSp>
        <p:nvGrpSpPr>
          <p:cNvPr id="11" name="Group 10">
            <a:extLst>
              <a:ext uri="{FF2B5EF4-FFF2-40B4-BE49-F238E27FC236}">
                <a16:creationId xmlns="" xmlns:a16="http://schemas.microsoft.com/office/drawing/2014/main" id="{2C428C13-93FE-420F-970E-1EAD629B7B7E}"/>
              </a:ext>
            </a:extLst>
          </p:cNvPr>
          <p:cNvGrpSpPr/>
          <p:nvPr/>
        </p:nvGrpSpPr>
        <p:grpSpPr>
          <a:xfrm>
            <a:off x="546538" y="3951888"/>
            <a:ext cx="3920250" cy="870828"/>
            <a:chOff x="546538" y="3951888"/>
            <a:chExt cx="3920250" cy="870828"/>
          </a:xfrm>
        </p:grpSpPr>
        <p:sp>
          <p:nvSpPr>
            <p:cNvPr id="9" name="TextBox 8">
              <a:extLst>
                <a:ext uri="{FF2B5EF4-FFF2-40B4-BE49-F238E27FC236}">
                  <a16:creationId xmlns="" xmlns:a16="http://schemas.microsoft.com/office/drawing/2014/main" id="{0DCF5217-F722-4415-99DB-4D78CBFDBCE6}"/>
                </a:ext>
              </a:extLst>
            </p:cNvPr>
            <p:cNvSpPr txBox="1"/>
            <p:nvPr/>
          </p:nvSpPr>
          <p:spPr>
            <a:xfrm>
              <a:off x="546538" y="3951888"/>
              <a:ext cx="173893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/>
                <a:t>Straight average</a:t>
              </a:r>
            </a:p>
          </p:txBody>
        </p:sp>
        <p:graphicFrame>
          <p:nvGraphicFramePr>
            <p:cNvPr id="10" name="Object 9">
              <a:extLst>
                <a:ext uri="{FF2B5EF4-FFF2-40B4-BE49-F238E27FC236}">
                  <a16:creationId xmlns="" xmlns:a16="http://schemas.microsoft.com/office/drawing/2014/main" id="{54099C45-5837-4094-85CF-2384F61D860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3548304124"/>
                </p:ext>
              </p:extLst>
            </p:nvPr>
          </p:nvGraphicFramePr>
          <p:xfrm>
            <a:off x="1077476" y="4252804"/>
            <a:ext cx="3389312" cy="569912"/>
          </p:xfrm>
          <a:graphic>
            <a:graphicData uri="http://schemas.openxmlformats.org/presentationml/2006/ole">
              <p:oleObj spid="_x0000_s454668" name="Equation" r:id="rId3" imgW="2336760" imgH="393480" progId="Equation.DSMT4">
                <p:embed/>
              </p:oleObj>
            </a:graphicData>
          </a:graphic>
        </p:graphicFrame>
      </p:grpSp>
    </p:spTree>
    <p:extLst>
      <p:ext uri="{BB962C8B-B14F-4D97-AF65-F5344CB8AC3E}">
        <p14:creationId xmlns="" xmlns:p14="http://schemas.microsoft.com/office/powerpoint/2010/main" val="3970110541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="" xmlns:a16="http://schemas.microsoft.com/office/drawing/2014/main" id="{D7D1BB6B-1EC2-49A8-9286-C91D0ACE6A5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A. Basic Analysis; 3. Weights</a:t>
            </a:r>
          </a:p>
          <a:p>
            <a:pPr lvl="1"/>
            <a:r>
              <a:rPr lang="en-US"/>
              <a:t>Different quality measuremens can be used together. </a:t>
            </a:r>
          </a:p>
          <a:p>
            <a:pPr lvl="1"/>
            <a:r>
              <a:rPr lang="en-US"/>
              <a:t>Example</a:t>
            </a:r>
          </a:p>
          <a:p>
            <a:pPr lvl="1"/>
            <a:endParaRPr lang="en-US"/>
          </a:p>
        </p:txBody>
      </p:sp>
      <p:graphicFrame>
        <p:nvGraphicFramePr>
          <p:cNvPr id="4" name="Table 4">
            <a:extLst>
              <a:ext uri="{FF2B5EF4-FFF2-40B4-BE49-F238E27FC236}">
                <a16:creationId xmlns="" xmlns:a16="http://schemas.microsoft.com/office/drawing/2014/main" id="{735CCDFE-D0D4-4A5A-B65E-1428412A49A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="" xmlns:p14="http://schemas.microsoft.com/office/powerpoint/2010/main" val="3769087522"/>
              </p:ext>
            </p:extLst>
          </p:nvPr>
        </p:nvGraphicFramePr>
        <p:xfrm>
          <a:off x="851338" y="1955802"/>
          <a:ext cx="6926315" cy="18186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154386">
                  <a:extLst>
                    <a:ext uri="{9D8B030D-6E8A-4147-A177-3AD203B41FA5}">
                      <a16:colId xmlns="" xmlns:a16="http://schemas.microsoft.com/office/drawing/2014/main" val="4016330761"/>
                    </a:ext>
                  </a:extLst>
                </a:gridCol>
                <a:gridCol w="1154386">
                  <a:extLst>
                    <a:ext uri="{9D8B030D-6E8A-4147-A177-3AD203B41FA5}">
                      <a16:colId xmlns="" xmlns:a16="http://schemas.microsoft.com/office/drawing/2014/main" val="3638924305"/>
                    </a:ext>
                  </a:extLst>
                </a:gridCol>
                <a:gridCol w="1313611">
                  <a:extLst>
                    <a:ext uri="{9D8B030D-6E8A-4147-A177-3AD203B41FA5}">
                      <a16:colId xmlns="" xmlns:a16="http://schemas.microsoft.com/office/drawing/2014/main" val="1311432113"/>
                    </a:ext>
                  </a:extLst>
                </a:gridCol>
                <a:gridCol w="995160">
                  <a:extLst>
                    <a:ext uri="{9D8B030D-6E8A-4147-A177-3AD203B41FA5}">
                      <a16:colId xmlns="" xmlns:a16="http://schemas.microsoft.com/office/drawing/2014/main" val="1550532010"/>
                    </a:ext>
                  </a:extLst>
                </a:gridCol>
                <a:gridCol w="1154386">
                  <a:extLst>
                    <a:ext uri="{9D8B030D-6E8A-4147-A177-3AD203B41FA5}">
                      <a16:colId xmlns="" xmlns:a16="http://schemas.microsoft.com/office/drawing/2014/main" val="85663675"/>
                    </a:ext>
                  </a:extLst>
                </a:gridCol>
                <a:gridCol w="1154386">
                  <a:extLst>
                    <a:ext uri="{9D8B030D-6E8A-4147-A177-3AD203B41FA5}">
                      <a16:colId xmlns="" xmlns:a16="http://schemas.microsoft.com/office/drawing/2014/main" val="2393803431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600" b="1"/>
                        <a:t>Crew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/>
                        <a:t>Dist (ft)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/>
                        <a:t>Std Dev (ft)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/>
                        <a:t>Weight</a:t>
                      </a:r>
                    </a:p>
                  </a:txBody>
                  <a:tcPr>
                    <a:lnR>
                      <a:noFill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600" b="1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600" b="1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="" xmlns:a16="http://schemas.microsoft.com/office/drawing/2014/main" val="245026326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/>
                        <a:t>1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/>
                        <a:t>352.11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/>
                        <a:t>±0.15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/>
                        <a:t>44.44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600"/>
                    </a:p>
                  </a:txBody>
                  <a:tcP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600"/>
                    </a:p>
                  </a:txBody>
                  <a:tcP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="" xmlns:a16="http://schemas.microsoft.com/office/drawing/2014/main" val="314666782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/>
                        <a:t>351.9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/>
                        <a:t>±0.3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/>
                        <a:t>6.9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6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600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200946549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>
                          <a:solidFill>
                            <a:srgbClr val="FF0000"/>
                          </a:solidFill>
                        </a:rPr>
                        <a:t>352.3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/>
                        <a:t>±0.0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/>
                        <a:t>156.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6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600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249600063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 sz="16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6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6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6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6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600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782677492"/>
                  </a:ext>
                </a:extLst>
              </a:tr>
            </a:tbl>
          </a:graphicData>
        </a:graphic>
      </p:graphicFrame>
      <p:sp>
        <p:nvSpPr>
          <p:cNvPr id="5" name="TextBox 4">
            <a:extLst>
              <a:ext uri="{FF2B5EF4-FFF2-40B4-BE49-F238E27FC236}">
                <a16:creationId xmlns="" xmlns:a16="http://schemas.microsoft.com/office/drawing/2014/main" id="{414AD69D-C502-4DE0-957E-4FDD6F8E1C4A}"/>
              </a:ext>
            </a:extLst>
          </p:cNvPr>
          <p:cNvSpPr txBox="1"/>
          <p:nvPr/>
        </p:nvSpPr>
        <p:spPr>
          <a:xfrm>
            <a:off x="157654" y="3058512"/>
            <a:ext cx="983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HO Typo</a:t>
            </a:r>
          </a:p>
        </p:txBody>
      </p:sp>
      <p:grpSp>
        <p:nvGrpSpPr>
          <p:cNvPr id="14" name="Group 13">
            <a:extLst>
              <a:ext uri="{FF2B5EF4-FFF2-40B4-BE49-F238E27FC236}">
                <a16:creationId xmlns="" xmlns:a16="http://schemas.microsoft.com/office/drawing/2014/main" id="{E2AC1AC6-B163-4C2A-8EFB-50612C410F8E}"/>
              </a:ext>
            </a:extLst>
          </p:cNvPr>
          <p:cNvGrpSpPr/>
          <p:nvPr/>
        </p:nvGrpSpPr>
        <p:grpSpPr>
          <a:xfrm>
            <a:off x="5801710" y="2406542"/>
            <a:ext cx="2491335" cy="460375"/>
            <a:chOff x="2974427" y="3468086"/>
            <a:chExt cx="2491335" cy="460375"/>
          </a:xfrm>
        </p:grpSpPr>
        <p:sp>
          <p:nvSpPr>
            <p:cNvPr id="3" name="TextBox 2">
              <a:extLst>
                <a:ext uri="{FF2B5EF4-FFF2-40B4-BE49-F238E27FC236}">
                  <a16:creationId xmlns="" xmlns:a16="http://schemas.microsoft.com/office/drawing/2014/main" id="{ADB85162-BA34-4589-827B-B6B9A14CD8DF}"/>
                </a:ext>
              </a:extLst>
            </p:cNvPr>
            <p:cNvSpPr txBox="1"/>
            <p:nvPr/>
          </p:nvSpPr>
          <p:spPr>
            <a:xfrm>
              <a:off x="2974427" y="3520967"/>
              <a:ext cx="2196661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/>
                <a:t>Compute weights:</a:t>
              </a:r>
            </a:p>
          </p:txBody>
        </p:sp>
        <p:graphicFrame>
          <p:nvGraphicFramePr>
            <p:cNvPr id="8" name="Object 7">
              <a:extLst>
                <a:ext uri="{FF2B5EF4-FFF2-40B4-BE49-F238E27FC236}">
                  <a16:creationId xmlns="" xmlns:a16="http://schemas.microsoft.com/office/drawing/2014/main" id="{FD217CC7-0EC4-4575-9554-0B65BAE769E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3487252534"/>
                </p:ext>
              </p:extLst>
            </p:nvPr>
          </p:nvGraphicFramePr>
          <p:xfrm>
            <a:off x="4635500" y="3468086"/>
            <a:ext cx="830262" cy="460375"/>
          </p:xfrm>
          <a:graphic>
            <a:graphicData uri="http://schemas.openxmlformats.org/presentationml/2006/ole">
              <p:oleObj spid="_x0000_s450580" name="Equation" r:id="rId3" imgW="571320" imgH="317160" progId="Equation.DSMT4">
                <p:embed/>
              </p:oleObj>
            </a:graphicData>
          </a:graphic>
        </p:graphicFrame>
      </p:grpSp>
      <p:sp>
        <p:nvSpPr>
          <p:cNvPr id="10" name="TextBox 9">
            <a:extLst>
              <a:ext uri="{FF2B5EF4-FFF2-40B4-BE49-F238E27FC236}">
                <a16:creationId xmlns="" xmlns:a16="http://schemas.microsoft.com/office/drawing/2014/main" id="{3634AAA2-4B9D-4661-915E-85DEA4AF7DAD}"/>
              </a:ext>
            </a:extLst>
          </p:cNvPr>
          <p:cNvSpPr txBox="1"/>
          <p:nvPr/>
        </p:nvSpPr>
        <p:spPr>
          <a:xfrm>
            <a:off x="546538" y="3951888"/>
            <a:ext cx="17389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/>
              <a:t>Straight average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="" xmlns:a16="http://schemas.microsoft.com/office/drawing/2014/main" id="{CE11044D-FA0F-4E90-9E7F-58B26D1A4C7A}"/>
              </a:ext>
            </a:extLst>
          </p:cNvPr>
          <p:cNvSpPr txBox="1"/>
          <p:nvPr/>
        </p:nvSpPr>
        <p:spPr>
          <a:xfrm>
            <a:off x="541280" y="4934605"/>
            <a:ext cx="18939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/>
              <a:t>Weighted average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="" xmlns:a16="http://schemas.microsoft.com/office/drawing/2014/main" id="{A9310AD5-B56B-4211-9518-766D505FAF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012793228"/>
              </p:ext>
            </p:extLst>
          </p:nvPr>
        </p:nvGraphicFramePr>
        <p:xfrm>
          <a:off x="1077476" y="4252804"/>
          <a:ext cx="3389312" cy="569912"/>
        </p:xfrm>
        <a:graphic>
          <a:graphicData uri="http://schemas.openxmlformats.org/presentationml/2006/ole">
            <p:oleObj spid="_x0000_s450581" name="Equation" r:id="rId4" imgW="2336760" imgH="39348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190332681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="" xmlns:a16="http://schemas.microsoft.com/office/drawing/2014/main" id="{D7D1BB6B-1EC2-49A8-9286-C91D0ACE6A5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A. Basic Analysis; 3. Weights</a:t>
            </a:r>
          </a:p>
          <a:p>
            <a:pPr lvl="1"/>
            <a:r>
              <a:rPr lang="en-US"/>
              <a:t>Different quality measuremens can be used together. </a:t>
            </a:r>
          </a:p>
          <a:p>
            <a:pPr lvl="1"/>
            <a:r>
              <a:rPr lang="en-US"/>
              <a:t>Example</a:t>
            </a:r>
          </a:p>
          <a:p>
            <a:pPr lvl="1"/>
            <a:endParaRPr lang="en-US"/>
          </a:p>
        </p:txBody>
      </p:sp>
      <p:graphicFrame>
        <p:nvGraphicFramePr>
          <p:cNvPr id="4" name="Table 4">
            <a:extLst>
              <a:ext uri="{FF2B5EF4-FFF2-40B4-BE49-F238E27FC236}">
                <a16:creationId xmlns="" xmlns:a16="http://schemas.microsoft.com/office/drawing/2014/main" id="{735CCDFE-D0D4-4A5A-B65E-1428412A49A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="" xmlns:p14="http://schemas.microsoft.com/office/powerpoint/2010/main" val="1623473043"/>
              </p:ext>
            </p:extLst>
          </p:nvPr>
        </p:nvGraphicFramePr>
        <p:xfrm>
          <a:off x="851338" y="1955802"/>
          <a:ext cx="6926315" cy="18186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154386">
                  <a:extLst>
                    <a:ext uri="{9D8B030D-6E8A-4147-A177-3AD203B41FA5}">
                      <a16:colId xmlns="" xmlns:a16="http://schemas.microsoft.com/office/drawing/2014/main" val="4016330761"/>
                    </a:ext>
                  </a:extLst>
                </a:gridCol>
                <a:gridCol w="1154386">
                  <a:extLst>
                    <a:ext uri="{9D8B030D-6E8A-4147-A177-3AD203B41FA5}">
                      <a16:colId xmlns="" xmlns:a16="http://schemas.microsoft.com/office/drawing/2014/main" val="3638924305"/>
                    </a:ext>
                  </a:extLst>
                </a:gridCol>
                <a:gridCol w="1313611">
                  <a:extLst>
                    <a:ext uri="{9D8B030D-6E8A-4147-A177-3AD203B41FA5}">
                      <a16:colId xmlns="" xmlns:a16="http://schemas.microsoft.com/office/drawing/2014/main" val="1311432113"/>
                    </a:ext>
                  </a:extLst>
                </a:gridCol>
                <a:gridCol w="995160">
                  <a:extLst>
                    <a:ext uri="{9D8B030D-6E8A-4147-A177-3AD203B41FA5}">
                      <a16:colId xmlns="" xmlns:a16="http://schemas.microsoft.com/office/drawing/2014/main" val="1550532010"/>
                    </a:ext>
                  </a:extLst>
                </a:gridCol>
                <a:gridCol w="1154386">
                  <a:extLst>
                    <a:ext uri="{9D8B030D-6E8A-4147-A177-3AD203B41FA5}">
                      <a16:colId xmlns="" xmlns:a16="http://schemas.microsoft.com/office/drawing/2014/main" val="85663675"/>
                    </a:ext>
                  </a:extLst>
                </a:gridCol>
                <a:gridCol w="1154386">
                  <a:extLst>
                    <a:ext uri="{9D8B030D-6E8A-4147-A177-3AD203B41FA5}">
                      <a16:colId xmlns="" xmlns:a16="http://schemas.microsoft.com/office/drawing/2014/main" val="2393803431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600" b="1"/>
                        <a:t>Crew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/>
                        <a:t>Dist (ft)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/>
                        <a:t>Std Dev (ft)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/>
                        <a:t>Weight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/>
                        <a:t>w/6.92</a:t>
                      </a:r>
                    </a:p>
                  </a:txBody>
                  <a:tcPr>
                    <a:lnR>
                      <a:noFill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600" b="1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="" xmlns:a16="http://schemas.microsoft.com/office/drawing/2014/main" val="245026326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/>
                        <a:t>1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/>
                        <a:t>352.11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/>
                        <a:t>±0.15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/>
                        <a:t>44.44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/>
                        <a:t>6.42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600"/>
                    </a:p>
                  </a:txBody>
                  <a:tcP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="" xmlns:a16="http://schemas.microsoft.com/office/drawing/2014/main" val="314666782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/>
                        <a:t>351.9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/>
                        <a:t>±0.3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/>
                        <a:t>6.9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/>
                        <a:t>1.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600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200946549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>
                          <a:solidFill>
                            <a:srgbClr val="FF0000"/>
                          </a:solidFill>
                        </a:rPr>
                        <a:t>352.3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/>
                        <a:t>±0.0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/>
                        <a:t>156.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/>
                        <a:t>22.5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600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249600063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 sz="16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6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6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6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6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600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782677492"/>
                  </a:ext>
                </a:extLst>
              </a:tr>
            </a:tbl>
          </a:graphicData>
        </a:graphic>
      </p:graphicFrame>
      <p:sp>
        <p:nvSpPr>
          <p:cNvPr id="5" name="TextBox 4">
            <a:extLst>
              <a:ext uri="{FF2B5EF4-FFF2-40B4-BE49-F238E27FC236}">
                <a16:creationId xmlns="" xmlns:a16="http://schemas.microsoft.com/office/drawing/2014/main" id="{414AD69D-C502-4DE0-957E-4FDD6F8E1C4A}"/>
              </a:ext>
            </a:extLst>
          </p:cNvPr>
          <p:cNvSpPr txBox="1"/>
          <p:nvPr/>
        </p:nvSpPr>
        <p:spPr>
          <a:xfrm>
            <a:off x="157654" y="3058512"/>
            <a:ext cx="983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HO Typo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="" xmlns:a16="http://schemas.microsoft.com/office/drawing/2014/main" id="{E30007C5-1A46-4490-A428-6C05558DF8E0}"/>
              </a:ext>
            </a:extLst>
          </p:cNvPr>
          <p:cNvSpPr txBox="1"/>
          <p:nvPr/>
        </p:nvSpPr>
        <p:spPr>
          <a:xfrm>
            <a:off x="6558455" y="2459421"/>
            <a:ext cx="258554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/>
              <a:t>To make the numbers smaller, divide the weights by the samllest one: 6.92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="" xmlns:a16="http://schemas.microsoft.com/office/drawing/2014/main" id="{6E0A9C9C-292D-4B5D-8D03-A9E783AA1A9B}"/>
              </a:ext>
            </a:extLst>
          </p:cNvPr>
          <p:cNvGrpSpPr/>
          <p:nvPr/>
        </p:nvGrpSpPr>
        <p:grpSpPr>
          <a:xfrm>
            <a:off x="541280" y="3951888"/>
            <a:ext cx="3925508" cy="1352049"/>
            <a:chOff x="541280" y="3951888"/>
            <a:chExt cx="3925508" cy="1352049"/>
          </a:xfrm>
        </p:grpSpPr>
        <p:sp>
          <p:nvSpPr>
            <p:cNvPr id="8" name="TextBox 7">
              <a:extLst>
                <a:ext uri="{FF2B5EF4-FFF2-40B4-BE49-F238E27FC236}">
                  <a16:creationId xmlns="" xmlns:a16="http://schemas.microsoft.com/office/drawing/2014/main" id="{5FF75CB4-8D15-4908-89DF-310804BFF52A}"/>
                </a:ext>
              </a:extLst>
            </p:cNvPr>
            <p:cNvSpPr txBox="1"/>
            <p:nvPr/>
          </p:nvSpPr>
          <p:spPr>
            <a:xfrm>
              <a:off x="546538" y="3951888"/>
              <a:ext cx="173893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/>
                <a:t>Straight average</a:t>
              </a:r>
            </a:p>
          </p:txBody>
        </p:sp>
        <p:sp>
          <p:nvSpPr>
            <p:cNvPr id="11" name="TextBox 10">
              <a:extLst>
                <a:ext uri="{FF2B5EF4-FFF2-40B4-BE49-F238E27FC236}">
                  <a16:creationId xmlns="" xmlns:a16="http://schemas.microsoft.com/office/drawing/2014/main" id="{4EBCD311-586F-42E8-BA41-8781A78A51D7}"/>
                </a:ext>
              </a:extLst>
            </p:cNvPr>
            <p:cNvSpPr txBox="1"/>
            <p:nvPr/>
          </p:nvSpPr>
          <p:spPr>
            <a:xfrm>
              <a:off x="541280" y="4934605"/>
              <a:ext cx="18939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/>
                <a:t>Weighted average</a:t>
              </a:r>
            </a:p>
          </p:txBody>
        </p:sp>
        <p:graphicFrame>
          <p:nvGraphicFramePr>
            <p:cNvPr id="12" name="Object 11">
              <a:extLst>
                <a:ext uri="{FF2B5EF4-FFF2-40B4-BE49-F238E27FC236}">
                  <a16:creationId xmlns="" xmlns:a16="http://schemas.microsoft.com/office/drawing/2014/main" id="{0CC745E6-2CBD-4D3B-B297-A9B7510FCB3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4228380479"/>
                </p:ext>
              </p:extLst>
            </p:nvPr>
          </p:nvGraphicFramePr>
          <p:xfrm>
            <a:off x="1077476" y="4252804"/>
            <a:ext cx="3389312" cy="569912"/>
          </p:xfrm>
          <a:graphic>
            <a:graphicData uri="http://schemas.openxmlformats.org/presentationml/2006/ole">
              <p:oleObj spid="_x0000_s456716" name="Equation" r:id="rId3" imgW="2336760" imgH="393480" progId="Equation.DSMT4">
                <p:embed/>
              </p:oleObj>
            </a:graphicData>
          </a:graphic>
        </p:graphicFrame>
      </p:grpSp>
    </p:spTree>
    <p:extLst>
      <p:ext uri="{BB962C8B-B14F-4D97-AF65-F5344CB8AC3E}">
        <p14:creationId xmlns="" xmlns:p14="http://schemas.microsoft.com/office/powerpoint/2010/main" val="580587369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="" xmlns:a16="http://schemas.microsoft.com/office/drawing/2014/main" id="{D7D1BB6B-1EC2-49A8-9286-C91D0ACE6A5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A. Basic Analysis; 3. Weights</a:t>
            </a:r>
          </a:p>
          <a:p>
            <a:pPr lvl="1"/>
            <a:r>
              <a:rPr lang="en-US"/>
              <a:t>Different quality measuremens can be used together. </a:t>
            </a:r>
          </a:p>
          <a:p>
            <a:pPr lvl="1"/>
            <a:r>
              <a:rPr lang="en-US"/>
              <a:t>Example</a:t>
            </a:r>
          </a:p>
          <a:p>
            <a:pPr lvl="1"/>
            <a:endParaRPr lang="en-US"/>
          </a:p>
        </p:txBody>
      </p:sp>
      <p:graphicFrame>
        <p:nvGraphicFramePr>
          <p:cNvPr id="4" name="Table 4">
            <a:extLst>
              <a:ext uri="{FF2B5EF4-FFF2-40B4-BE49-F238E27FC236}">
                <a16:creationId xmlns="" xmlns:a16="http://schemas.microsoft.com/office/drawing/2014/main" id="{735CCDFE-D0D4-4A5A-B65E-1428412A49A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="" xmlns:p14="http://schemas.microsoft.com/office/powerpoint/2010/main" val="1716490244"/>
              </p:ext>
            </p:extLst>
          </p:nvPr>
        </p:nvGraphicFramePr>
        <p:xfrm>
          <a:off x="851338" y="1955802"/>
          <a:ext cx="6926315" cy="18186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154386">
                  <a:extLst>
                    <a:ext uri="{9D8B030D-6E8A-4147-A177-3AD203B41FA5}">
                      <a16:colId xmlns="" xmlns:a16="http://schemas.microsoft.com/office/drawing/2014/main" val="4016330761"/>
                    </a:ext>
                  </a:extLst>
                </a:gridCol>
                <a:gridCol w="1154386">
                  <a:extLst>
                    <a:ext uri="{9D8B030D-6E8A-4147-A177-3AD203B41FA5}">
                      <a16:colId xmlns="" xmlns:a16="http://schemas.microsoft.com/office/drawing/2014/main" val="3638924305"/>
                    </a:ext>
                  </a:extLst>
                </a:gridCol>
                <a:gridCol w="1313611">
                  <a:extLst>
                    <a:ext uri="{9D8B030D-6E8A-4147-A177-3AD203B41FA5}">
                      <a16:colId xmlns="" xmlns:a16="http://schemas.microsoft.com/office/drawing/2014/main" val="1311432113"/>
                    </a:ext>
                  </a:extLst>
                </a:gridCol>
                <a:gridCol w="995160">
                  <a:extLst>
                    <a:ext uri="{9D8B030D-6E8A-4147-A177-3AD203B41FA5}">
                      <a16:colId xmlns="" xmlns:a16="http://schemas.microsoft.com/office/drawing/2014/main" val="1550532010"/>
                    </a:ext>
                  </a:extLst>
                </a:gridCol>
                <a:gridCol w="1154386">
                  <a:extLst>
                    <a:ext uri="{9D8B030D-6E8A-4147-A177-3AD203B41FA5}">
                      <a16:colId xmlns="" xmlns:a16="http://schemas.microsoft.com/office/drawing/2014/main" val="85663675"/>
                    </a:ext>
                  </a:extLst>
                </a:gridCol>
                <a:gridCol w="1154386">
                  <a:extLst>
                    <a:ext uri="{9D8B030D-6E8A-4147-A177-3AD203B41FA5}">
                      <a16:colId xmlns="" xmlns:a16="http://schemas.microsoft.com/office/drawing/2014/main" val="2393803431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600" b="1"/>
                        <a:t>Crew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/>
                        <a:t>Dist (ft)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/>
                        <a:t>Std Dev (ft)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/>
                        <a:t>Weight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/>
                        <a:t>w/6.92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/>
                        <a:t>w x m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245026326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/>
                        <a:t>1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/>
                        <a:t>352.11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/>
                        <a:t>±0.15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/>
                        <a:t>44.44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/>
                        <a:t>6.42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/>
                        <a:t>2260.55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="" xmlns:a16="http://schemas.microsoft.com/office/drawing/2014/main" val="314666782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/>
                        <a:t>351.9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/>
                        <a:t>±0.3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/>
                        <a:t>6.9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/>
                        <a:t>1.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/>
                        <a:t>351.9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200946549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>
                          <a:solidFill>
                            <a:srgbClr val="FF0000"/>
                          </a:solidFill>
                        </a:rPr>
                        <a:t>352.3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/>
                        <a:t>±0.0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/>
                        <a:t>156.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/>
                        <a:t>22.5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/>
                        <a:t>7956.0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249600063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/>
                        <a:t>sums: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6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6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6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/>
                        <a:t>30.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/>
                        <a:t>10,568.5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782677492"/>
                  </a:ext>
                </a:extLst>
              </a:tr>
            </a:tbl>
          </a:graphicData>
        </a:graphic>
      </p:graphicFrame>
      <p:sp>
        <p:nvSpPr>
          <p:cNvPr id="5" name="TextBox 4">
            <a:extLst>
              <a:ext uri="{FF2B5EF4-FFF2-40B4-BE49-F238E27FC236}">
                <a16:creationId xmlns="" xmlns:a16="http://schemas.microsoft.com/office/drawing/2014/main" id="{414AD69D-C502-4DE0-957E-4FDD6F8E1C4A}"/>
              </a:ext>
            </a:extLst>
          </p:cNvPr>
          <p:cNvSpPr txBox="1"/>
          <p:nvPr/>
        </p:nvSpPr>
        <p:spPr>
          <a:xfrm>
            <a:off x="157654" y="3058512"/>
            <a:ext cx="983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HO Typo</a:t>
            </a:r>
          </a:p>
        </p:txBody>
      </p:sp>
      <p:grpSp>
        <p:nvGrpSpPr>
          <p:cNvPr id="15" name="Group 14">
            <a:extLst>
              <a:ext uri="{FF2B5EF4-FFF2-40B4-BE49-F238E27FC236}">
                <a16:creationId xmlns="" xmlns:a16="http://schemas.microsoft.com/office/drawing/2014/main" id="{7FD6F6E9-E31D-4634-B601-FCB5B7759E3F}"/>
              </a:ext>
            </a:extLst>
          </p:cNvPr>
          <p:cNvGrpSpPr/>
          <p:nvPr/>
        </p:nvGrpSpPr>
        <p:grpSpPr>
          <a:xfrm>
            <a:off x="541280" y="3951888"/>
            <a:ext cx="5842424" cy="2044868"/>
            <a:chOff x="541280" y="3951888"/>
            <a:chExt cx="5842424" cy="2044868"/>
          </a:xfrm>
        </p:grpSpPr>
        <p:graphicFrame>
          <p:nvGraphicFramePr>
            <p:cNvPr id="7" name="Object 6">
              <a:extLst>
                <a:ext uri="{FF2B5EF4-FFF2-40B4-BE49-F238E27FC236}">
                  <a16:creationId xmlns="" xmlns:a16="http://schemas.microsoft.com/office/drawing/2014/main" id="{DFB51ED8-9266-402B-ACEE-175D984C913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2956013475"/>
                </p:ext>
              </p:extLst>
            </p:nvPr>
          </p:nvGraphicFramePr>
          <p:xfrm>
            <a:off x="1110757" y="5298256"/>
            <a:ext cx="4532312" cy="698500"/>
          </p:xfrm>
          <a:graphic>
            <a:graphicData uri="http://schemas.openxmlformats.org/presentationml/2006/ole">
              <p:oleObj spid="_x0000_s455700" name="Equation" r:id="rId3" imgW="3124080" imgH="482400" progId="Equation.DSMT4">
                <p:embed/>
              </p:oleObj>
            </a:graphicData>
          </a:graphic>
        </p:graphicFrame>
        <p:graphicFrame>
          <p:nvGraphicFramePr>
            <p:cNvPr id="9" name="Object 8">
              <a:extLst>
                <a:ext uri="{FF2B5EF4-FFF2-40B4-BE49-F238E27FC236}">
                  <a16:creationId xmlns="" xmlns:a16="http://schemas.microsoft.com/office/drawing/2014/main" id="{8FDB7209-D1A0-4DFE-AEC5-4A8DD8F1E82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2449377789"/>
                </p:ext>
              </p:extLst>
            </p:nvPr>
          </p:nvGraphicFramePr>
          <p:xfrm>
            <a:off x="1077476" y="4252804"/>
            <a:ext cx="3389312" cy="569912"/>
          </p:xfrm>
          <a:graphic>
            <a:graphicData uri="http://schemas.openxmlformats.org/presentationml/2006/ole">
              <p:oleObj spid="_x0000_s455701" name="Equation" r:id="rId4" imgW="2336760" imgH="393480" progId="Equation.DSMT4">
                <p:embed/>
              </p:oleObj>
            </a:graphicData>
          </a:graphic>
        </p:graphicFrame>
        <p:sp>
          <p:nvSpPr>
            <p:cNvPr id="10" name="TextBox 9">
              <a:extLst>
                <a:ext uri="{FF2B5EF4-FFF2-40B4-BE49-F238E27FC236}">
                  <a16:creationId xmlns="" xmlns:a16="http://schemas.microsoft.com/office/drawing/2014/main" id="{24A7F6EE-6577-4048-8C63-3D1CDC001E53}"/>
                </a:ext>
              </a:extLst>
            </p:cNvPr>
            <p:cNvSpPr txBox="1"/>
            <p:nvPr/>
          </p:nvSpPr>
          <p:spPr>
            <a:xfrm>
              <a:off x="546538" y="3951888"/>
              <a:ext cx="173893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/>
                <a:t>Straight average</a:t>
              </a:r>
            </a:p>
          </p:txBody>
        </p:sp>
        <p:sp>
          <p:nvSpPr>
            <p:cNvPr id="11" name="TextBox 10">
              <a:extLst>
                <a:ext uri="{FF2B5EF4-FFF2-40B4-BE49-F238E27FC236}">
                  <a16:creationId xmlns="" xmlns:a16="http://schemas.microsoft.com/office/drawing/2014/main" id="{5211E6AA-6E89-4048-8297-F2DE76AE1854}"/>
                </a:ext>
              </a:extLst>
            </p:cNvPr>
            <p:cNvSpPr txBox="1"/>
            <p:nvPr/>
          </p:nvSpPr>
          <p:spPr>
            <a:xfrm>
              <a:off x="541280" y="4934605"/>
              <a:ext cx="18939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/>
                <a:t>Weighted average</a:t>
              </a:r>
            </a:p>
          </p:txBody>
        </p:sp>
        <p:sp>
          <p:nvSpPr>
            <p:cNvPr id="12" name="Rectangle: Rounded Corners 11">
              <a:extLst>
                <a:ext uri="{FF2B5EF4-FFF2-40B4-BE49-F238E27FC236}">
                  <a16:creationId xmlns="" xmlns:a16="http://schemas.microsoft.com/office/drawing/2014/main" id="{80105F54-5949-4701-8AFB-C0A2403914FB}"/>
                </a:ext>
              </a:extLst>
            </p:cNvPr>
            <p:cNvSpPr/>
            <p:nvPr/>
          </p:nvSpPr>
          <p:spPr>
            <a:xfrm>
              <a:off x="3678621" y="4309241"/>
              <a:ext cx="903889" cy="420414"/>
            </a:xfrm>
            <a:prstGeom prst="round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Rectangle: Rounded Corners 12">
              <a:extLst>
                <a:ext uri="{FF2B5EF4-FFF2-40B4-BE49-F238E27FC236}">
                  <a16:creationId xmlns="" xmlns:a16="http://schemas.microsoft.com/office/drawing/2014/main" id="{3D0C1C9B-3280-41E1-863A-1DBC332200CD}"/>
                </a:ext>
              </a:extLst>
            </p:cNvPr>
            <p:cNvSpPr/>
            <p:nvPr/>
          </p:nvSpPr>
          <p:spPr>
            <a:xfrm>
              <a:off x="4797973" y="5397062"/>
              <a:ext cx="903889" cy="420414"/>
            </a:xfrm>
            <a:prstGeom prst="round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Freeform: Shape 13">
              <a:extLst>
                <a:ext uri="{FF2B5EF4-FFF2-40B4-BE49-F238E27FC236}">
                  <a16:creationId xmlns="" xmlns:a16="http://schemas.microsoft.com/office/drawing/2014/main" id="{27A95BEA-316F-4E82-98A5-A8019DD195A3}"/>
                </a:ext>
              </a:extLst>
            </p:cNvPr>
            <p:cNvSpPr/>
            <p:nvPr/>
          </p:nvSpPr>
          <p:spPr>
            <a:xfrm>
              <a:off x="4708634" y="4519448"/>
              <a:ext cx="1675070" cy="893379"/>
            </a:xfrm>
            <a:custGeom>
              <a:avLst/>
              <a:gdLst>
                <a:gd name="connsiteX0" fmla="*/ 0 w 1675070"/>
                <a:gd name="connsiteY0" fmla="*/ 0 h 1082565"/>
                <a:gd name="connsiteX1" fmla="*/ 1439917 w 1675070"/>
                <a:gd name="connsiteY1" fmla="*/ 136634 h 1082565"/>
                <a:gd name="connsiteX2" fmla="*/ 1639614 w 1675070"/>
                <a:gd name="connsiteY2" fmla="*/ 788276 h 1082565"/>
                <a:gd name="connsiteX3" fmla="*/ 1082566 w 1675070"/>
                <a:gd name="connsiteY3" fmla="*/ 1082565 h 108256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75070" h="1082565">
                  <a:moveTo>
                    <a:pt x="0" y="0"/>
                  </a:moveTo>
                  <a:cubicBezTo>
                    <a:pt x="583324" y="2627"/>
                    <a:pt x="1166648" y="5255"/>
                    <a:pt x="1439917" y="136634"/>
                  </a:cubicBezTo>
                  <a:cubicBezTo>
                    <a:pt x="1713186" y="268013"/>
                    <a:pt x="1699173" y="630621"/>
                    <a:pt x="1639614" y="788276"/>
                  </a:cubicBezTo>
                  <a:cubicBezTo>
                    <a:pt x="1580056" y="945931"/>
                    <a:pt x="1331311" y="1014248"/>
                    <a:pt x="1082566" y="1082565"/>
                  </a:cubicBezTo>
                </a:path>
              </a:pathLst>
            </a:custGeom>
            <a:noFill/>
            <a:ln>
              <a:solidFill>
                <a:srgbClr val="FF0000"/>
              </a:solidFill>
              <a:headEnd type="arrow"/>
              <a:tailEnd type="arrow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="" xmlns:p14="http://schemas.microsoft.com/office/powerpoint/2010/main" val="1572511298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  <p:custDataLst>
              <p:tags r:id="rId1"/>
            </p:custDataLst>
          </p:nvPr>
        </p:nvSpPr>
        <p:spPr/>
        <p:txBody>
          <a:bodyPr>
            <a:normAutofit/>
          </a:bodyPr>
          <a:lstStyle/>
          <a:p>
            <a:r>
              <a:rPr lang="en-US"/>
              <a:t>A. Basic Analysis; 4. </a:t>
            </a:r>
            <a:r>
              <a:rPr lang="en-US" dirty="0"/>
              <a:t>Comparisons</a:t>
            </a:r>
          </a:p>
          <a:p>
            <a:pPr lvl="1"/>
            <a:r>
              <a:rPr lang="en-US" dirty="0"/>
              <a:t>Two survey crews measure different horizontal angles multiple times. </a:t>
            </a:r>
          </a:p>
        </p:txBody>
      </p:sp>
      <p:sp>
        <p:nvSpPr>
          <p:cNvPr id="3" name="Rectangle 1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396875" y="269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custDataLst>
              <p:tags r:id="rId3"/>
            </p:custDataLst>
            <p:extLst>
              <p:ext uri="{D42A27DB-BD31-4B8C-83A1-F6EECF244321}">
                <p14:modId xmlns="" xmlns:p14="http://schemas.microsoft.com/office/powerpoint/2010/main" val="1261043029"/>
              </p:ext>
            </p:extLst>
          </p:nvPr>
        </p:nvGraphicFramePr>
        <p:xfrm>
          <a:off x="1465005" y="1954341"/>
          <a:ext cx="5332668" cy="1249680"/>
        </p:xfrm>
        <a:graphic>
          <a:graphicData uri="http://schemas.openxmlformats.org/drawingml/2006/table">
            <a:tbl>
              <a:tblPr>
                <a:tableStyleId>{9D7B26C5-4107-4FEC-AEDC-1716B250A1EF}</a:tableStyleId>
              </a:tblPr>
              <a:tblGrid>
                <a:gridCol w="1777556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1777556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1777556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+mn-lt"/>
                      </a:endParaRPr>
                    </a:p>
                  </a:txBody>
                  <a:tcPr marL="19050" marR="19050" marT="19050" marB="19050"/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Crew A</a:t>
                      </a:r>
                      <a:endParaRPr lang="en-US" sz="1800" dirty="0">
                        <a:effectLst/>
                        <a:latin typeface="+mn-lt"/>
                      </a:endParaRPr>
                    </a:p>
                  </a:txBody>
                  <a:tcPr marL="19050" marR="19050" marT="19050" marB="19050"/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Crew B</a:t>
                      </a:r>
                      <a:endParaRPr lang="en-US" sz="1800" dirty="0">
                        <a:effectLst/>
                        <a:latin typeface="+mn-lt"/>
                      </a:endParaRPr>
                    </a:p>
                  </a:txBody>
                  <a:tcPr marL="19050" marR="19050" marT="19050" marB="19050"/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Num of meas</a:t>
                      </a:r>
                      <a:endParaRPr lang="en-US" sz="1800">
                        <a:effectLst/>
                        <a:latin typeface="+mn-lt"/>
                      </a:endParaRPr>
                    </a:p>
                  </a:txBody>
                  <a:tcPr marL="19050" marR="19050" marT="19050" marB="19050"/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2 D/R</a:t>
                      </a:r>
                      <a:endParaRPr lang="en-US" sz="1800" dirty="0">
                        <a:effectLst/>
                        <a:latin typeface="+mn-lt"/>
                      </a:endParaRPr>
                    </a:p>
                  </a:txBody>
                  <a:tcPr marL="19050" marR="19050" marT="19050" marB="19050"/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4 D/R</a:t>
                      </a:r>
                      <a:endParaRPr lang="en-US" sz="1800" dirty="0">
                        <a:effectLst/>
                        <a:latin typeface="+mn-lt"/>
                      </a:endParaRPr>
                    </a:p>
                  </a:txBody>
                  <a:tcPr marL="19050" marR="19050" marT="19050" marB="19050"/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Average angle</a:t>
                      </a:r>
                      <a:endParaRPr lang="en-US" sz="1800" dirty="0">
                        <a:effectLst/>
                        <a:latin typeface="+mn-lt"/>
                      </a:endParaRPr>
                    </a:p>
                  </a:txBody>
                  <a:tcPr marL="19050" marR="19050" marT="19050" marB="19050"/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128°18’15”</a:t>
                      </a:r>
                      <a:endParaRPr lang="en-US" sz="1800">
                        <a:effectLst/>
                        <a:latin typeface="+mn-lt"/>
                      </a:endParaRPr>
                    </a:p>
                  </a:txBody>
                  <a:tcPr marL="19050" marR="19050" marT="19050" marB="19050"/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196°02’40”</a:t>
                      </a:r>
                      <a:endParaRPr lang="en-US" sz="1800" dirty="0">
                        <a:effectLst/>
                        <a:latin typeface="+mn-lt"/>
                      </a:endParaRPr>
                    </a:p>
                  </a:txBody>
                  <a:tcPr marL="19050" marR="19050" marT="19050" marB="19050"/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Std Dev</a:t>
                      </a:r>
                      <a:endParaRPr lang="en-US" sz="1800">
                        <a:effectLst/>
                        <a:latin typeface="+mn-lt"/>
                      </a:endParaRPr>
                    </a:p>
                  </a:txBody>
                  <a:tcPr marL="19050" marR="19050" marT="19050" marB="19050"/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1800" b="0" dirty="0">
                          <a:effectLst/>
                        </a:rPr>
                        <a:t>±0°00’12”</a:t>
                      </a:r>
                      <a:endParaRPr lang="en-US" sz="1800" b="0" dirty="0">
                        <a:effectLst/>
                        <a:latin typeface="+mn-lt"/>
                      </a:endParaRPr>
                    </a:p>
                  </a:txBody>
                  <a:tcPr marL="19050" marR="19050" marT="19050" marB="19050"/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±0°00’14”</a:t>
                      </a:r>
                      <a:endParaRPr lang="en-US" sz="1800" dirty="0">
                        <a:effectLst/>
                        <a:latin typeface="+mn-lt"/>
                      </a:endParaRPr>
                    </a:p>
                  </a:txBody>
                  <a:tcPr marL="19050" marR="19050" marT="19050" marB="19050"/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9" name="Rectangle 1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396875" y="28400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TextBox 9"/>
          <p:cNvSpPr txBox="1"/>
          <p:nvPr>
            <p:custDataLst>
              <p:tags r:id="rId5"/>
            </p:custDataLst>
          </p:nvPr>
        </p:nvSpPr>
        <p:spPr>
          <a:xfrm>
            <a:off x="1209368" y="3566160"/>
            <a:ext cx="365696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chemeClr val="tx1"/>
                </a:solidFill>
              </a:rPr>
              <a:t>Which crew has better precision?</a:t>
            </a:r>
          </a:p>
          <a:p>
            <a:endParaRPr lang="en-US" sz="20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197531541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  <p:custDataLst>
              <p:tags r:id="rId1"/>
            </p:custDataLst>
          </p:nvPr>
        </p:nvSpPr>
        <p:spPr/>
        <p:txBody>
          <a:bodyPr>
            <a:normAutofit/>
          </a:bodyPr>
          <a:lstStyle/>
          <a:p>
            <a:r>
              <a:rPr lang="en-US"/>
              <a:t>A. Basic Analysis; 4. </a:t>
            </a:r>
            <a:r>
              <a:rPr lang="en-US" dirty="0"/>
              <a:t>Comparisons</a:t>
            </a:r>
          </a:p>
          <a:p>
            <a:pPr lvl="1"/>
            <a:r>
              <a:rPr lang="en-US" dirty="0"/>
              <a:t>Two survey crews measure different horizontal angles multiple times. </a:t>
            </a:r>
          </a:p>
        </p:txBody>
      </p:sp>
      <p:sp>
        <p:nvSpPr>
          <p:cNvPr id="3" name="Rectangle 1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396875" y="269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custDataLst>
              <p:tags r:id="rId3"/>
            </p:custDataLst>
            <p:extLst>
              <p:ext uri="{D42A27DB-BD31-4B8C-83A1-F6EECF244321}">
                <p14:modId xmlns="" xmlns:p14="http://schemas.microsoft.com/office/powerpoint/2010/main" val="2543003032"/>
              </p:ext>
            </p:extLst>
          </p:nvPr>
        </p:nvGraphicFramePr>
        <p:xfrm>
          <a:off x="1465005" y="1954341"/>
          <a:ext cx="5332668" cy="1249680"/>
        </p:xfrm>
        <a:graphic>
          <a:graphicData uri="http://schemas.openxmlformats.org/drawingml/2006/table">
            <a:tbl>
              <a:tblPr>
                <a:tableStyleId>{9D7B26C5-4107-4FEC-AEDC-1716B250A1EF}</a:tableStyleId>
              </a:tblPr>
              <a:tblGrid>
                <a:gridCol w="1777556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1777556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1777556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+mn-lt"/>
                      </a:endParaRPr>
                    </a:p>
                  </a:txBody>
                  <a:tcPr marL="19050" marR="19050" marT="19050" marB="19050"/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1800" b="1" dirty="0">
                          <a:effectLst/>
                        </a:rPr>
                        <a:t>Crew A</a:t>
                      </a:r>
                      <a:endParaRPr lang="en-US" sz="1800" b="1" dirty="0">
                        <a:effectLst/>
                        <a:latin typeface="+mn-lt"/>
                      </a:endParaRPr>
                    </a:p>
                  </a:txBody>
                  <a:tcPr marL="19050" marR="19050" marT="19050" marB="19050"/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Crew B</a:t>
                      </a:r>
                      <a:endParaRPr lang="en-US" sz="1800" dirty="0">
                        <a:effectLst/>
                        <a:latin typeface="+mn-lt"/>
                      </a:endParaRPr>
                    </a:p>
                  </a:txBody>
                  <a:tcPr marL="19050" marR="19050" marT="19050" marB="19050"/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Num of meas</a:t>
                      </a:r>
                      <a:endParaRPr lang="en-US" sz="1800">
                        <a:effectLst/>
                        <a:latin typeface="+mn-lt"/>
                      </a:endParaRPr>
                    </a:p>
                  </a:txBody>
                  <a:tcPr marL="19050" marR="19050" marT="19050" marB="19050"/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2 D/R</a:t>
                      </a:r>
                      <a:endParaRPr lang="en-US" sz="1800" dirty="0">
                        <a:effectLst/>
                        <a:latin typeface="+mn-lt"/>
                      </a:endParaRPr>
                    </a:p>
                  </a:txBody>
                  <a:tcPr marL="19050" marR="19050" marT="19050" marB="19050"/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4 D/R</a:t>
                      </a:r>
                      <a:endParaRPr lang="en-US" sz="1800" dirty="0">
                        <a:effectLst/>
                        <a:latin typeface="+mn-lt"/>
                      </a:endParaRPr>
                    </a:p>
                  </a:txBody>
                  <a:tcPr marL="19050" marR="19050" marT="19050" marB="19050"/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Average angle</a:t>
                      </a:r>
                      <a:endParaRPr lang="en-US" sz="1800" dirty="0">
                        <a:effectLst/>
                        <a:latin typeface="+mn-lt"/>
                      </a:endParaRPr>
                    </a:p>
                  </a:txBody>
                  <a:tcPr marL="19050" marR="19050" marT="19050" marB="19050"/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128°18’15”</a:t>
                      </a:r>
                      <a:endParaRPr lang="en-US" sz="1800">
                        <a:effectLst/>
                        <a:latin typeface="+mn-lt"/>
                      </a:endParaRPr>
                    </a:p>
                  </a:txBody>
                  <a:tcPr marL="19050" marR="19050" marT="19050" marB="19050"/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196°02’40”</a:t>
                      </a:r>
                      <a:endParaRPr lang="en-US" sz="1800" dirty="0">
                        <a:effectLst/>
                        <a:latin typeface="+mn-lt"/>
                      </a:endParaRPr>
                    </a:p>
                  </a:txBody>
                  <a:tcPr marL="19050" marR="19050" marT="19050" marB="19050"/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Std Dev</a:t>
                      </a:r>
                      <a:endParaRPr lang="en-US" sz="1800">
                        <a:effectLst/>
                        <a:latin typeface="+mn-lt"/>
                      </a:endParaRPr>
                    </a:p>
                  </a:txBody>
                  <a:tcPr marL="19050" marR="19050" marT="19050" marB="19050"/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1800" b="1" dirty="0">
                          <a:effectLst/>
                        </a:rPr>
                        <a:t>±0°00’12”</a:t>
                      </a:r>
                      <a:endParaRPr lang="en-US" sz="1800" b="1" dirty="0">
                        <a:effectLst/>
                        <a:latin typeface="+mn-lt"/>
                      </a:endParaRPr>
                    </a:p>
                  </a:txBody>
                  <a:tcPr marL="19050" marR="19050" marT="19050" marB="19050"/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±0°00’14”</a:t>
                      </a:r>
                      <a:endParaRPr lang="en-US" sz="1800" dirty="0">
                        <a:effectLst/>
                        <a:latin typeface="+mn-lt"/>
                      </a:endParaRPr>
                    </a:p>
                  </a:txBody>
                  <a:tcPr marL="19050" marR="19050" marT="19050" marB="19050"/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9" name="Rectangle 1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396875" y="28400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TextBox 9"/>
          <p:cNvSpPr txBox="1"/>
          <p:nvPr>
            <p:custDataLst>
              <p:tags r:id="rId5"/>
            </p:custDataLst>
          </p:nvPr>
        </p:nvSpPr>
        <p:spPr>
          <a:xfrm>
            <a:off x="1209368" y="3566160"/>
            <a:ext cx="365696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chemeClr val="tx1"/>
                </a:solidFill>
              </a:rPr>
              <a:t>Which crew has better precision?</a:t>
            </a:r>
          </a:p>
          <a:p>
            <a:endParaRPr lang="en-US" sz="2000" dirty="0">
              <a:solidFill>
                <a:schemeClr val="tx1"/>
              </a:solidFill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="" xmlns:a16="http://schemas.microsoft.com/office/drawing/2014/main" id="{9828FE57-F968-4D46-BD48-EEC72B3C6D7B}"/>
              </a:ext>
            </a:extLst>
          </p:cNvPr>
          <p:cNvSpPr txBox="1"/>
          <p:nvPr/>
        </p:nvSpPr>
        <p:spPr>
          <a:xfrm>
            <a:off x="1545022" y="3972910"/>
            <a:ext cx="52341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>
                <a:solidFill>
                  <a:schemeClr val="tx1"/>
                </a:solidFill>
              </a:rPr>
              <a:t>Crew A because their std dev is smaller.</a:t>
            </a:r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2262994363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  <p:custDataLst>
              <p:tags r:id="rId1"/>
            </p:custDataLst>
          </p:nvPr>
        </p:nvSpPr>
        <p:spPr/>
        <p:txBody>
          <a:bodyPr>
            <a:normAutofit/>
          </a:bodyPr>
          <a:lstStyle/>
          <a:p>
            <a:r>
              <a:rPr lang="en-US"/>
              <a:t>A. Basic Analysis; 4. </a:t>
            </a:r>
            <a:r>
              <a:rPr lang="en-US" dirty="0"/>
              <a:t>Comparisons</a:t>
            </a:r>
          </a:p>
          <a:p>
            <a:pPr lvl="1"/>
            <a:r>
              <a:rPr lang="en-US" dirty="0"/>
              <a:t>Two survey crews measure different horizontal angles multiple times. </a:t>
            </a:r>
          </a:p>
        </p:txBody>
      </p:sp>
      <p:sp>
        <p:nvSpPr>
          <p:cNvPr id="3" name="Rectangle 1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396875" y="269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custDataLst>
              <p:tags r:id="rId3"/>
            </p:custDataLst>
            <p:extLst>
              <p:ext uri="{D42A27DB-BD31-4B8C-83A1-F6EECF244321}">
                <p14:modId xmlns="" xmlns:p14="http://schemas.microsoft.com/office/powerpoint/2010/main" val="631739885"/>
              </p:ext>
            </p:extLst>
          </p:nvPr>
        </p:nvGraphicFramePr>
        <p:xfrm>
          <a:off x="1465005" y="1954341"/>
          <a:ext cx="5332668" cy="1249680"/>
        </p:xfrm>
        <a:graphic>
          <a:graphicData uri="http://schemas.openxmlformats.org/drawingml/2006/table">
            <a:tbl>
              <a:tblPr>
                <a:tableStyleId>{9D7B26C5-4107-4FEC-AEDC-1716B250A1EF}</a:tableStyleId>
              </a:tblPr>
              <a:tblGrid>
                <a:gridCol w="1777556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1777556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1777556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+mn-lt"/>
                      </a:endParaRPr>
                    </a:p>
                  </a:txBody>
                  <a:tcPr marL="19050" marR="19050" marT="19050" marB="19050"/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Crew A</a:t>
                      </a:r>
                      <a:endParaRPr lang="en-US" sz="1800" dirty="0">
                        <a:effectLst/>
                        <a:latin typeface="+mn-lt"/>
                      </a:endParaRPr>
                    </a:p>
                  </a:txBody>
                  <a:tcPr marL="19050" marR="19050" marT="19050" marB="19050"/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Crew B</a:t>
                      </a:r>
                      <a:endParaRPr lang="en-US" sz="1800" dirty="0">
                        <a:effectLst/>
                        <a:latin typeface="+mn-lt"/>
                      </a:endParaRPr>
                    </a:p>
                  </a:txBody>
                  <a:tcPr marL="19050" marR="19050" marT="19050" marB="19050"/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Num of meas</a:t>
                      </a:r>
                      <a:endParaRPr lang="en-US" sz="1800">
                        <a:effectLst/>
                        <a:latin typeface="+mn-lt"/>
                      </a:endParaRPr>
                    </a:p>
                  </a:txBody>
                  <a:tcPr marL="19050" marR="19050" marT="19050" marB="19050"/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2 D/R</a:t>
                      </a:r>
                      <a:endParaRPr lang="en-US" sz="1800" dirty="0">
                        <a:effectLst/>
                        <a:latin typeface="+mn-lt"/>
                      </a:endParaRPr>
                    </a:p>
                  </a:txBody>
                  <a:tcPr marL="19050" marR="19050" marT="19050" marB="19050"/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4 D/R</a:t>
                      </a:r>
                      <a:endParaRPr lang="en-US" sz="1800" dirty="0">
                        <a:effectLst/>
                        <a:latin typeface="+mn-lt"/>
                      </a:endParaRPr>
                    </a:p>
                  </a:txBody>
                  <a:tcPr marL="19050" marR="19050" marT="19050" marB="19050"/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Average angle</a:t>
                      </a:r>
                      <a:endParaRPr lang="en-US" sz="1800">
                        <a:effectLst/>
                        <a:latin typeface="+mn-lt"/>
                      </a:endParaRPr>
                    </a:p>
                  </a:txBody>
                  <a:tcPr marL="19050" marR="19050" marT="19050" marB="19050"/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128°18’15”</a:t>
                      </a:r>
                      <a:endParaRPr lang="en-US" sz="1800">
                        <a:effectLst/>
                        <a:latin typeface="+mn-lt"/>
                      </a:endParaRPr>
                    </a:p>
                  </a:txBody>
                  <a:tcPr marL="19050" marR="19050" marT="19050" marB="19050"/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196°02’40”</a:t>
                      </a:r>
                      <a:endParaRPr lang="en-US" sz="1800" dirty="0">
                        <a:effectLst/>
                        <a:latin typeface="+mn-lt"/>
                      </a:endParaRPr>
                    </a:p>
                  </a:txBody>
                  <a:tcPr marL="19050" marR="19050" marT="19050" marB="19050"/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Std Dev</a:t>
                      </a:r>
                      <a:endParaRPr lang="en-US" sz="1800">
                        <a:effectLst/>
                        <a:latin typeface="+mn-lt"/>
                      </a:endParaRPr>
                    </a:p>
                  </a:txBody>
                  <a:tcPr marL="19050" marR="19050" marT="19050" marB="19050"/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±0°00’12”</a:t>
                      </a:r>
                      <a:endParaRPr lang="en-US" sz="1800" dirty="0">
                        <a:effectLst/>
                        <a:latin typeface="+mn-lt"/>
                      </a:endParaRPr>
                    </a:p>
                  </a:txBody>
                  <a:tcPr marL="19050" marR="19050" marT="19050" marB="19050"/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±0°00’14”</a:t>
                      </a:r>
                      <a:endParaRPr lang="en-US" sz="1800" dirty="0">
                        <a:effectLst/>
                        <a:latin typeface="+mn-lt"/>
                      </a:endParaRPr>
                    </a:p>
                  </a:txBody>
                  <a:tcPr marL="19050" marR="19050" marT="19050" marB="19050"/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9" name="Rectangle 1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396875" y="28400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TextBox 9"/>
          <p:cNvSpPr txBox="1"/>
          <p:nvPr>
            <p:custDataLst>
              <p:tags r:id="rId5"/>
            </p:custDataLst>
          </p:nvPr>
        </p:nvSpPr>
        <p:spPr>
          <a:xfrm>
            <a:off x="1209368" y="3566160"/>
            <a:ext cx="4629472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chemeClr val="tx1"/>
                </a:solidFill>
              </a:rPr>
              <a:t>Which crew has better precision?</a:t>
            </a:r>
          </a:p>
          <a:p>
            <a:endParaRPr lang="en-US" sz="2000">
              <a:solidFill>
                <a:schemeClr val="tx1"/>
              </a:solidFill>
            </a:endParaRPr>
          </a:p>
          <a:p>
            <a:endParaRPr lang="en-US" sz="2000" dirty="0">
              <a:solidFill>
                <a:schemeClr val="tx1"/>
              </a:solidFill>
            </a:endParaRPr>
          </a:p>
          <a:p>
            <a:r>
              <a:rPr lang="en-US" sz="2000" dirty="0">
                <a:solidFill>
                  <a:schemeClr val="tx1"/>
                </a:solidFill>
              </a:rPr>
              <a:t>Which crew has better expected accuracy?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="" xmlns:a16="http://schemas.microsoft.com/office/drawing/2014/main" id="{51D4FDCA-A522-4BA5-9271-283EAB6E5530}"/>
              </a:ext>
            </a:extLst>
          </p:cNvPr>
          <p:cNvSpPr txBox="1"/>
          <p:nvPr/>
        </p:nvSpPr>
        <p:spPr>
          <a:xfrm>
            <a:off x="1545022" y="3972910"/>
            <a:ext cx="52341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>
                <a:solidFill>
                  <a:schemeClr val="tx1"/>
                </a:solidFill>
              </a:rPr>
              <a:t>Crew A because their std dev is smaller.</a:t>
            </a:r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3444946720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  <p:custDataLst>
              <p:tags r:id="rId2"/>
            </p:custDataLst>
          </p:nvPr>
        </p:nvSpPr>
        <p:spPr/>
        <p:txBody>
          <a:bodyPr>
            <a:normAutofit/>
          </a:bodyPr>
          <a:lstStyle/>
          <a:p>
            <a:r>
              <a:rPr lang="en-US"/>
              <a:t>A. Basic Analysis; 4. </a:t>
            </a:r>
            <a:r>
              <a:rPr lang="en-US" dirty="0"/>
              <a:t>Comparisons</a:t>
            </a:r>
          </a:p>
          <a:p>
            <a:pPr lvl="1"/>
            <a:r>
              <a:rPr lang="en-US" dirty="0"/>
              <a:t>Two survey crews measure different horizontal angles multiple times. </a:t>
            </a:r>
          </a:p>
        </p:txBody>
      </p:sp>
      <p:sp>
        <p:nvSpPr>
          <p:cNvPr id="3" name="Rectangle 1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396875" y="269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custDataLst>
              <p:tags r:id="rId4"/>
            </p:custDataLst>
            <p:extLst>
              <p:ext uri="{D42A27DB-BD31-4B8C-83A1-F6EECF244321}">
                <p14:modId xmlns="" xmlns:p14="http://schemas.microsoft.com/office/powerpoint/2010/main" val="1070672366"/>
              </p:ext>
            </p:extLst>
          </p:nvPr>
        </p:nvGraphicFramePr>
        <p:xfrm>
          <a:off x="1465005" y="1954341"/>
          <a:ext cx="5332668" cy="1249680"/>
        </p:xfrm>
        <a:graphic>
          <a:graphicData uri="http://schemas.openxmlformats.org/drawingml/2006/table">
            <a:tbl>
              <a:tblPr>
                <a:tableStyleId>{9D7B26C5-4107-4FEC-AEDC-1716B250A1EF}</a:tableStyleId>
              </a:tblPr>
              <a:tblGrid>
                <a:gridCol w="1777556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1777556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1777556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+mn-lt"/>
                      </a:endParaRPr>
                    </a:p>
                  </a:txBody>
                  <a:tcPr marL="19050" marR="19050" marT="19050" marB="19050"/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Crew A</a:t>
                      </a:r>
                      <a:endParaRPr lang="en-US" sz="1800" dirty="0">
                        <a:effectLst/>
                        <a:latin typeface="+mn-lt"/>
                      </a:endParaRPr>
                    </a:p>
                  </a:txBody>
                  <a:tcPr marL="19050" marR="19050" marT="19050" marB="19050"/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Crew B</a:t>
                      </a:r>
                      <a:endParaRPr lang="en-US" sz="1800" dirty="0">
                        <a:effectLst/>
                        <a:latin typeface="+mn-lt"/>
                      </a:endParaRPr>
                    </a:p>
                  </a:txBody>
                  <a:tcPr marL="19050" marR="19050" marT="19050" marB="19050"/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Num of meas</a:t>
                      </a:r>
                      <a:endParaRPr lang="en-US" sz="1800">
                        <a:effectLst/>
                        <a:latin typeface="+mn-lt"/>
                      </a:endParaRPr>
                    </a:p>
                  </a:txBody>
                  <a:tcPr marL="19050" marR="19050" marT="19050" marB="19050"/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2 D/R</a:t>
                      </a:r>
                      <a:endParaRPr lang="en-US" sz="1800" dirty="0">
                        <a:effectLst/>
                        <a:latin typeface="+mn-lt"/>
                      </a:endParaRPr>
                    </a:p>
                  </a:txBody>
                  <a:tcPr marL="19050" marR="19050" marT="19050" marB="19050"/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4 D/R</a:t>
                      </a:r>
                      <a:endParaRPr lang="en-US" sz="1800" dirty="0">
                        <a:effectLst/>
                        <a:latin typeface="+mn-lt"/>
                      </a:endParaRPr>
                    </a:p>
                  </a:txBody>
                  <a:tcPr marL="19050" marR="19050" marT="19050" marB="19050"/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Average angle</a:t>
                      </a:r>
                      <a:endParaRPr lang="en-US" sz="1800">
                        <a:effectLst/>
                        <a:latin typeface="+mn-lt"/>
                      </a:endParaRPr>
                    </a:p>
                  </a:txBody>
                  <a:tcPr marL="19050" marR="19050" marT="19050" marB="19050"/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128°18’15”</a:t>
                      </a:r>
                      <a:endParaRPr lang="en-US" sz="1800" dirty="0">
                        <a:effectLst/>
                        <a:latin typeface="+mn-lt"/>
                      </a:endParaRPr>
                    </a:p>
                  </a:txBody>
                  <a:tcPr marL="19050" marR="19050" marT="19050" marB="19050"/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196°02’40”</a:t>
                      </a:r>
                      <a:endParaRPr lang="en-US" sz="1800" dirty="0">
                        <a:effectLst/>
                        <a:latin typeface="+mn-lt"/>
                      </a:endParaRPr>
                    </a:p>
                  </a:txBody>
                  <a:tcPr marL="19050" marR="19050" marT="19050" marB="19050"/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Std Dev</a:t>
                      </a:r>
                      <a:endParaRPr lang="en-US" sz="1800">
                        <a:effectLst/>
                        <a:latin typeface="+mn-lt"/>
                      </a:endParaRPr>
                    </a:p>
                  </a:txBody>
                  <a:tcPr marL="19050" marR="19050" marT="19050" marB="19050"/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±0°00’12”</a:t>
                      </a:r>
                      <a:endParaRPr lang="en-US" sz="1800" dirty="0">
                        <a:effectLst/>
                        <a:latin typeface="+mn-lt"/>
                      </a:endParaRPr>
                    </a:p>
                  </a:txBody>
                  <a:tcPr marL="19050" marR="19050" marT="19050" marB="19050"/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±0°00’14”</a:t>
                      </a:r>
                      <a:endParaRPr lang="en-US" sz="1800" dirty="0">
                        <a:effectLst/>
                        <a:latin typeface="+mn-lt"/>
                      </a:endParaRPr>
                    </a:p>
                  </a:txBody>
                  <a:tcPr marL="19050" marR="19050" marT="19050" marB="19050"/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9" name="Rectangle 1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396875" y="28400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TextBox 9"/>
          <p:cNvSpPr txBox="1"/>
          <p:nvPr>
            <p:custDataLst>
              <p:tags r:id="rId6"/>
            </p:custDataLst>
          </p:nvPr>
        </p:nvSpPr>
        <p:spPr>
          <a:xfrm>
            <a:off x="1209368" y="3566160"/>
            <a:ext cx="4629472" cy="273921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chemeClr val="tx1"/>
                </a:solidFill>
              </a:rPr>
              <a:t>Which crew has better precision?</a:t>
            </a:r>
          </a:p>
          <a:p>
            <a:endParaRPr lang="en-US" sz="2000">
              <a:solidFill>
                <a:schemeClr val="tx1"/>
              </a:solidFill>
            </a:endParaRPr>
          </a:p>
          <a:p>
            <a:endParaRPr lang="en-US" sz="2000" dirty="0">
              <a:solidFill>
                <a:schemeClr val="tx1"/>
              </a:solidFill>
            </a:endParaRPr>
          </a:p>
          <a:p>
            <a:r>
              <a:rPr lang="en-US" sz="2000" dirty="0">
                <a:solidFill>
                  <a:schemeClr val="tx1"/>
                </a:solidFill>
              </a:rPr>
              <a:t>Which crew has better expected accuracy?</a:t>
            </a:r>
          </a:p>
          <a:p>
            <a:endParaRPr lang="en-US" sz="2000" dirty="0">
              <a:solidFill>
                <a:schemeClr val="tx1"/>
              </a:solidFill>
            </a:endParaRPr>
          </a:p>
          <a:p>
            <a:pPr lvl="1"/>
            <a:r>
              <a:rPr lang="en-US" sz="1800" dirty="0">
                <a:solidFill>
                  <a:schemeClr val="tx1"/>
                </a:solidFill>
              </a:rPr>
              <a:t>Crew A:</a:t>
            </a:r>
          </a:p>
          <a:p>
            <a:pPr lvl="1"/>
            <a:endParaRPr lang="en-US" sz="1800" dirty="0">
              <a:solidFill>
                <a:schemeClr val="tx1"/>
              </a:solidFill>
            </a:endParaRPr>
          </a:p>
          <a:p>
            <a:pPr lvl="1"/>
            <a:endParaRPr lang="en-US" sz="1800" dirty="0">
              <a:solidFill>
                <a:schemeClr val="tx1"/>
              </a:solidFill>
            </a:endParaRPr>
          </a:p>
          <a:p>
            <a:pPr lvl="1"/>
            <a:r>
              <a:rPr lang="en-US" sz="1800" b="1" dirty="0">
                <a:solidFill>
                  <a:schemeClr val="tx1"/>
                </a:solidFill>
              </a:rPr>
              <a:t>Crew B: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010686747"/>
              </p:ext>
            </p:extLst>
          </p:nvPr>
        </p:nvGraphicFramePr>
        <p:xfrm>
          <a:off x="2690319" y="4986338"/>
          <a:ext cx="2343060" cy="628560"/>
        </p:xfrm>
        <a:graphic>
          <a:graphicData uri="http://schemas.openxmlformats.org/presentationml/2006/ole">
            <p:oleObj spid="_x0000_s192661" name="Equation" r:id="rId10" imgW="1562040" imgH="41904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489431525"/>
              </p:ext>
            </p:extLst>
          </p:nvPr>
        </p:nvGraphicFramePr>
        <p:xfrm>
          <a:off x="2690319" y="5815724"/>
          <a:ext cx="3181140" cy="628560"/>
        </p:xfrm>
        <a:graphic>
          <a:graphicData uri="http://schemas.openxmlformats.org/presentationml/2006/ole">
            <p:oleObj spid="_x0000_s192662" name="Equation" r:id="rId11" imgW="2120760" imgH="419040" progId="Equation.DSMT4">
              <p:embed/>
            </p:oleObj>
          </a:graphicData>
        </a:graphic>
      </p:graphicFrame>
      <p:sp>
        <p:nvSpPr>
          <p:cNvPr id="7" name="Rounded Rectangle 6"/>
          <p:cNvSpPr/>
          <p:nvPr>
            <p:custDataLst>
              <p:tags r:id="rId7"/>
            </p:custDataLst>
          </p:nvPr>
        </p:nvSpPr>
        <p:spPr>
          <a:xfrm>
            <a:off x="5347393" y="5956653"/>
            <a:ext cx="530942" cy="304800"/>
          </a:xfrm>
          <a:prstGeom prst="round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>
            <a:extLst>
              <a:ext uri="{FF2B5EF4-FFF2-40B4-BE49-F238E27FC236}">
                <a16:creationId xmlns="" xmlns:a16="http://schemas.microsoft.com/office/drawing/2014/main" id="{2F0CE6E2-3E20-407F-BACC-0EA7390CA88E}"/>
              </a:ext>
            </a:extLst>
          </p:cNvPr>
          <p:cNvSpPr txBox="1"/>
          <p:nvPr/>
        </p:nvSpPr>
        <p:spPr>
          <a:xfrm>
            <a:off x="1545022" y="3972910"/>
            <a:ext cx="52341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>
                <a:solidFill>
                  <a:schemeClr val="tx1"/>
                </a:solidFill>
              </a:rPr>
              <a:t>Crew A because their std dev is smaller.</a:t>
            </a:r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4213947818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A. Basic Analysis; 5</a:t>
            </a:r>
            <a:r>
              <a:rPr lang="en-US" dirty="0"/>
              <a:t>. Angles &amp; </a:t>
            </a:r>
            <a:r>
              <a:rPr lang="en-US"/>
              <a:t>Random Errors</a:t>
            </a:r>
          </a:p>
          <a:p>
            <a:pPr lvl="1"/>
            <a:r>
              <a:rPr lang="en-US"/>
              <a:t>Angle comps are a common rounding issue </a:t>
            </a:r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="" xmlns:p14="http://schemas.microsoft.com/office/powerpoint/2010/main" val="4228161889"/>
              </p:ext>
            </p:extLst>
          </p:nvPr>
        </p:nvGraphicFramePr>
        <p:xfrm>
          <a:off x="988233" y="1740548"/>
          <a:ext cx="7229135" cy="2103120"/>
        </p:xfrm>
        <a:graphic>
          <a:graphicData uri="http://schemas.openxmlformats.org/drawingml/2006/table">
            <a:tbl>
              <a:tblPr>
                <a:effectLst>
                  <a:outerShdw blurRad="50800" dist="38100" dir="18900000" algn="bl" rotWithShape="0">
                    <a:prstClr val="black">
                      <a:alpha val="40000"/>
                    </a:prstClr>
                  </a:outerShdw>
                </a:effectLst>
              </a:tblPr>
              <a:tblGrid>
                <a:gridCol w="693442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1542269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1583251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1499474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  <a:gridCol w="1910699">
                  <a:extLst>
                    <a:ext uri="{9D8B030D-6E8A-4147-A177-3AD203B41FA5}">
                      <a16:colId xmlns="" xmlns:a16="http://schemas.microsoft.com/office/drawing/2014/main" val="20004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1800" i="1" dirty="0"/>
                        <a:t>num</a:t>
                      </a:r>
                      <a:endParaRPr lang="en-US" sz="1800" dirty="0"/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FEFE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1800" i="1" dirty="0"/>
                        <a:t>value (DMS)</a:t>
                      </a:r>
                      <a:endParaRPr lang="en-US" sz="1800" dirty="0"/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FEFE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1800" i="1" dirty="0"/>
                        <a:t>decimal</a:t>
                      </a:r>
                      <a:endParaRPr lang="en-US" sz="1800" dirty="0"/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FEFE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1800" i="1" dirty="0"/>
                        <a:t>v=MPV-</a:t>
                      </a:r>
                      <a:r>
                        <a:rPr lang="en-US" sz="1800" i="1" dirty="0" err="1"/>
                        <a:t>meas</a:t>
                      </a:r>
                      <a:endParaRPr lang="en-US" sz="1800" dirty="0"/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FEFE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1800" i="1" dirty="0"/>
                        <a:t>v</a:t>
                      </a:r>
                      <a:r>
                        <a:rPr lang="en-US" sz="1800" i="1" baseline="30000" dirty="0"/>
                        <a:t>2</a:t>
                      </a:r>
                      <a:endParaRPr lang="en-US" sz="1800" dirty="0"/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FEFE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1800"/>
                        <a:t>1</a:t>
                      </a:r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EFEFE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1800" dirty="0"/>
                        <a:t>35°15’30”</a:t>
                      </a:r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EFEFE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endParaRPr lang="en-US" sz="1800" dirty="0"/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EFEFE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endParaRPr lang="en-US" sz="1800" dirty="0"/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EFEFE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endParaRPr lang="en-US" sz="1800" dirty="0"/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EFEFE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1800"/>
                        <a:t>2</a:t>
                      </a:r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EFEFE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1800" dirty="0"/>
                        <a:t>35°15’56”</a:t>
                      </a:r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EFEFE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endParaRPr lang="en-US" sz="1800" dirty="0"/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EFEFE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endParaRPr lang="en-US" sz="1800" dirty="0"/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EFEFE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endParaRPr lang="en-US" sz="1800" dirty="0"/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EFEFE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1800"/>
                        <a:t>3</a:t>
                      </a:r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EFEFE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1800" dirty="0"/>
                        <a:t>35°15’35”</a:t>
                      </a:r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EFEFE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endParaRPr lang="en-US" sz="1800" dirty="0"/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EFEFE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endParaRPr lang="en-US" sz="1800" dirty="0"/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EFEFE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endParaRPr lang="en-US" sz="1800" dirty="0"/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EFEFE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1800" dirty="0"/>
                        <a:t>4</a:t>
                      </a:r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FEFE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1800" dirty="0"/>
                        <a:t>35°15’47”</a:t>
                      </a:r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FEFE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endParaRPr lang="en-US" sz="1800" dirty="0"/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FEFE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endParaRPr lang="en-US" sz="1800" dirty="0"/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FEFE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endParaRPr lang="en-US" sz="1800" dirty="0"/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FEFE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1800" i="1" dirty="0"/>
                        <a:t>sums</a:t>
                      </a:r>
                      <a:endParaRPr lang="en-US" sz="1800" dirty="0"/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EFEFE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endParaRPr lang="en-US" sz="1800" dirty="0"/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EFEFE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endParaRPr lang="en-US" sz="1800" dirty="0"/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EFEFE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endParaRPr lang="en-US" sz="1800" dirty="0"/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EFEFE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endParaRPr lang="en-US" sz="1800" dirty="0"/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EFEFE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5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="" xmlns:a16="http://schemas.microsoft.com/office/drawing/2014/main" id="{B6949E8E-93A3-48AC-BA18-31C04B29491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A</a:t>
            </a:r>
            <a:r>
              <a:rPr lang="en-US"/>
              <a:t>. </a:t>
            </a:r>
            <a:r>
              <a:rPr lang="en-US" dirty="0"/>
              <a:t>Numbers</a:t>
            </a:r>
          </a:p>
          <a:p>
            <a:pPr lvl="1"/>
            <a:r>
              <a:rPr lang="en-US" dirty="0"/>
              <a:t>1. Exact - infinite sig fig (sf); </a:t>
            </a:r>
            <a:r>
              <a:rPr lang="en-US" dirty="0" err="1"/>
              <a:t>eg</a:t>
            </a:r>
            <a:r>
              <a:rPr lang="en-US" dirty="0"/>
              <a:t>, counting, some conversions. </a:t>
            </a:r>
          </a:p>
          <a:p>
            <a:pPr lvl="2"/>
            <a:r>
              <a:rPr lang="en-US"/>
              <a:t>Errors-free.</a:t>
            </a:r>
            <a:endParaRPr lang="en-US" dirty="0"/>
          </a:p>
          <a:p>
            <a:pPr lvl="3"/>
            <a:r>
              <a:rPr lang="en-US" dirty="0"/>
              <a:t>1 foot exactly = 12 </a:t>
            </a:r>
            <a:r>
              <a:rPr lang="en-US"/>
              <a:t>inches exactly</a:t>
            </a:r>
          </a:p>
          <a:p>
            <a:pPr lvl="3"/>
            <a:r>
              <a:rPr lang="en-US"/>
              <a:t>1 meter = 39.37 inches exactly (survey foot)</a:t>
            </a:r>
          </a:p>
          <a:p>
            <a:pPr lvl="3"/>
            <a:r>
              <a:rPr lang="en-US"/>
              <a:t>1 inch = 2.54 cm exactly (int’l ft)</a:t>
            </a:r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dirty="0"/>
              <a:t>2. Inexact - finite sf; </a:t>
            </a:r>
            <a:r>
              <a:rPr lang="en-US" dirty="0" err="1"/>
              <a:t>eg</a:t>
            </a:r>
            <a:r>
              <a:rPr lang="en-US" dirty="0"/>
              <a:t>, measurements, some conversions, estimates. </a:t>
            </a:r>
          </a:p>
          <a:p>
            <a:pPr lvl="2"/>
            <a:r>
              <a:rPr lang="en-US" dirty="0"/>
              <a:t>Are subject to errors.</a:t>
            </a:r>
          </a:p>
          <a:p>
            <a:pPr lvl="3"/>
            <a:r>
              <a:rPr lang="en-US"/>
              <a:t>Approximations:</a:t>
            </a:r>
          </a:p>
          <a:p>
            <a:pPr lvl="4"/>
            <a:r>
              <a:rPr lang="en-US"/>
              <a:t>1 meter is about 3 feet</a:t>
            </a:r>
          </a:p>
          <a:p>
            <a:pPr lvl="4"/>
            <a:r>
              <a:rPr lang="en-US">
                <a:latin typeface="GreekC" panose="00000400000000000000" pitchFamily="2" charset="0"/>
                <a:cs typeface="GreekC" panose="00000400000000000000" pitchFamily="2" charset="0"/>
              </a:rPr>
              <a:t>p</a:t>
            </a:r>
            <a:r>
              <a:rPr lang="en-US">
                <a:latin typeface="Calibri" panose="020F0502020204030204" pitchFamily="34" charset="0"/>
                <a:cs typeface="Calibri" panose="020F0502020204030204" pitchFamily="34" charset="0"/>
              </a:rPr>
              <a:t> = 3.14</a:t>
            </a:r>
            <a:endParaRPr lang="en-US"/>
          </a:p>
          <a:p>
            <a:pPr lvl="1"/>
            <a:endParaRPr lang="en-US" dirty="0"/>
          </a:p>
        </p:txBody>
      </p:sp>
      <p:pic>
        <p:nvPicPr>
          <p:cNvPr id="3" name="Picture 2" descr="pi.png">
            <a:extLst>
              <a:ext uri="{FF2B5EF4-FFF2-40B4-BE49-F238E27FC236}">
                <a16:creationId xmlns="" xmlns:a16="http://schemas.microsoft.com/office/drawing/2014/main" id="{EE3D4115-BC63-4451-A1ED-503251F5E68E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557396" y="1026546"/>
            <a:ext cx="2501007" cy="5095188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="" xmlns:p14="http://schemas.microsoft.com/office/powerpoint/2010/main" val="2202469017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A. Basic Analysis; 5. Angles &amp; Random Errors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="" xmlns:p14="http://schemas.microsoft.com/office/powerpoint/2010/main" val="2900462319"/>
              </p:ext>
            </p:extLst>
          </p:nvPr>
        </p:nvGraphicFramePr>
        <p:xfrm>
          <a:off x="988233" y="1740548"/>
          <a:ext cx="7229135" cy="2103120"/>
        </p:xfrm>
        <a:graphic>
          <a:graphicData uri="http://schemas.openxmlformats.org/drawingml/2006/table">
            <a:tbl>
              <a:tblPr>
                <a:effectLst>
                  <a:outerShdw blurRad="50800" dist="38100" dir="18900000" algn="bl" rotWithShape="0">
                    <a:prstClr val="black">
                      <a:alpha val="40000"/>
                    </a:prstClr>
                  </a:outerShdw>
                </a:effectLst>
              </a:tblPr>
              <a:tblGrid>
                <a:gridCol w="693442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1542269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1583251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1499474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  <a:gridCol w="1910699">
                  <a:extLst>
                    <a:ext uri="{9D8B030D-6E8A-4147-A177-3AD203B41FA5}">
                      <a16:colId xmlns="" xmlns:a16="http://schemas.microsoft.com/office/drawing/2014/main" val="20004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1800" i="1" dirty="0"/>
                        <a:t>num</a:t>
                      </a:r>
                      <a:endParaRPr lang="en-US" sz="1800" dirty="0"/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FEFE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1800" i="1" dirty="0"/>
                        <a:t>value (DMS)</a:t>
                      </a:r>
                      <a:endParaRPr lang="en-US" sz="1800" dirty="0"/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FEFE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1800" i="1" dirty="0"/>
                        <a:t>decimal</a:t>
                      </a:r>
                      <a:endParaRPr lang="en-US" sz="1800" dirty="0"/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FEFE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1800" i="1" dirty="0"/>
                        <a:t>v=MPV-</a:t>
                      </a:r>
                      <a:r>
                        <a:rPr lang="en-US" sz="1800" i="1" dirty="0" err="1"/>
                        <a:t>meas</a:t>
                      </a:r>
                      <a:endParaRPr lang="en-US" sz="1800" dirty="0"/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FEFE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1800" i="1" dirty="0"/>
                        <a:t>v</a:t>
                      </a:r>
                      <a:r>
                        <a:rPr lang="en-US" sz="1800" i="1" baseline="30000" dirty="0"/>
                        <a:t>2</a:t>
                      </a:r>
                      <a:endParaRPr lang="en-US" sz="1800" dirty="0"/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FEFE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1800"/>
                        <a:t>1</a:t>
                      </a:r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EFEFE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1800" dirty="0"/>
                        <a:t>35°15’30”</a:t>
                      </a:r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EFEFE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1800" dirty="0"/>
                        <a:t>35.258°</a:t>
                      </a:r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EFEFE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1800" dirty="0"/>
                        <a:t>+0.004</a:t>
                      </a:r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EFEFE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1800" dirty="0"/>
                        <a:t>0.000016</a:t>
                      </a:r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EFEFE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1800"/>
                        <a:t>2</a:t>
                      </a:r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EFEFE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1800" dirty="0"/>
                        <a:t>35°15’56”</a:t>
                      </a:r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EFEFE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1800" dirty="0"/>
                        <a:t>35.266°</a:t>
                      </a:r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EFEFE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1800" dirty="0"/>
                        <a:t>-0.004</a:t>
                      </a:r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EFEFE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1800" dirty="0"/>
                        <a:t>0.000016</a:t>
                      </a:r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EFEFE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1800"/>
                        <a:t>3</a:t>
                      </a:r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EFEFE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1800" dirty="0"/>
                        <a:t>35°15’35”</a:t>
                      </a:r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EFEFE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1800" dirty="0"/>
                        <a:t>35.260°</a:t>
                      </a:r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EFEFE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1800" dirty="0"/>
                        <a:t>+0.002</a:t>
                      </a:r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EFEFE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1800" dirty="0"/>
                        <a:t>0.000004</a:t>
                      </a:r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EFEFE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1800" dirty="0"/>
                        <a:t>4</a:t>
                      </a:r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FEFE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1800" dirty="0"/>
                        <a:t>35°15’47”</a:t>
                      </a:r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FEFE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1800" dirty="0"/>
                        <a:t>35.263°</a:t>
                      </a:r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FEFE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1800" dirty="0"/>
                        <a:t>-0.001</a:t>
                      </a:r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FEFE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1800" dirty="0"/>
                        <a:t>0.000001</a:t>
                      </a:r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FEFE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1800" i="1" dirty="0"/>
                        <a:t>sums</a:t>
                      </a:r>
                      <a:endParaRPr lang="en-US" sz="1800" dirty="0"/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EFEFE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endParaRPr lang="en-US" sz="1800" dirty="0"/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EFEFE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1800" dirty="0"/>
                        <a:t>141.047°</a:t>
                      </a:r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EFEFE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endParaRPr lang="en-US" sz="1800" dirty="0"/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EFEFE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1800" dirty="0"/>
                        <a:t>0.000037</a:t>
                      </a:r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EFEFE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5"/>
                  </a:ext>
                </a:extLst>
              </a:tr>
            </a:tbl>
          </a:graphicData>
        </a:graphic>
      </p:graphicFrame>
      <mc:AlternateContent xmlns:mc="http://schemas.openxmlformats.org/markup-compatibility/2006">
        <mc:Choice xmlns="" xmlns:a14="http://schemas.microsoft.com/office/drawing/2010/main" Requires="a14">
          <p:sp>
            <p:nvSpPr>
              <p:cNvPr id="7" name="TextBox 6"/>
              <p:cNvSpPr txBox="1"/>
              <p:nvPr/>
            </p:nvSpPr>
            <p:spPr>
              <a:xfrm>
                <a:off x="1143000" y="4114800"/>
                <a:ext cx="4956421" cy="80836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𝑀𝑃𝑉</m:t>
                      </m:r>
                      <m:r>
                        <a:rPr lang="en-US" sz="18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1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141.047°</m:t>
                          </m:r>
                        </m:num>
                        <m:den>
                          <m:r>
                            <a:rPr lang="en-US" sz="18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4</m:t>
                          </m:r>
                        </m:den>
                      </m:f>
                      <m:r>
                        <a:rPr lang="en-US" sz="18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=35.26</m:t>
                      </m:r>
                      <m:r>
                        <a:rPr lang="en-US" sz="1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sz="18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°=35°</m:t>
                      </m:r>
                      <m:sSup>
                        <m:sSupPr>
                          <m:ctrlPr>
                            <a:rPr lang="en-US" sz="1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15</m:t>
                          </m:r>
                        </m:e>
                        <m:sup>
                          <m:r>
                            <a:rPr lang="en-US" sz="18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′</m:t>
                          </m:r>
                        </m:sup>
                      </m:sSup>
                      <m:r>
                        <a:rPr lang="en-US" sz="1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43.2</m:t>
                      </m:r>
                      <m:r>
                        <a:rPr lang="en-US" sz="18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"</m:t>
                      </m:r>
                    </m:oMath>
                  </m:oMathPara>
                </a14:m>
                <a:endParaRPr lang="en-US" sz="1800" dirty="0">
                  <a:solidFill>
                    <a:schemeClr val="tx1"/>
                  </a:solidFill>
                </a:endParaRPr>
              </a:p>
              <a:p>
                <a:r>
                  <a:rPr lang="en-US" sz="1800" dirty="0">
                    <a:solidFill>
                      <a:schemeClr val="tx1"/>
                    </a:solidFill>
                  </a:rPr>
                  <a:t> </a:t>
                </a:r>
              </a:p>
            </p:txBody>
          </p:sp>
        </mc:Choice>
        <mc:Fallback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3000" y="4114800"/>
                <a:ext cx="4956421" cy="808363"/>
              </a:xfrm>
              <a:prstGeom prst="rect">
                <a:avLst/>
              </a:prstGeom>
              <a:blipFill>
                <a:blip r:embed="rId2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="" xmlns:a14="http://schemas.microsoft.com/office/drawing/2010/main" Requires="a14">
          <p:sp>
            <p:nvSpPr>
              <p:cNvPr id="8" name="TextBox 7"/>
              <p:cNvSpPr txBox="1"/>
              <p:nvPr/>
            </p:nvSpPr>
            <p:spPr>
              <a:xfrm>
                <a:off x="1371600" y="5029200"/>
                <a:ext cx="5255413" cy="82888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𝑆𝑡𝑑𝐷𝑒𝑣</m:t>
                      </m:r>
                      <m:r>
                        <a:rPr lang="en-US" sz="18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1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US" sz="1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8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0.00003</m:t>
                              </m:r>
                              <m:r>
                                <a:rPr lang="en-US" sz="1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7</m:t>
                              </m:r>
                            </m:num>
                            <m:den>
                              <m:r>
                                <a:rPr lang="en-US" sz="18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4−1</m:t>
                              </m:r>
                            </m:den>
                          </m:f>
                        </m:e>
                      </m:rad>
                      <m:r>
                        <a:rPr lang="en-US" sz="18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1800" i="1">
                          <a:solidFill>
                            <a:schemeClr val="tx1"/>
                          </a:solidFill>
                          <a:latin typeface="Cambria Math"/>
                        </a:rPr>
                        <m:t>±0.004°=±0°</m:t>
                      </m:r>
                      <m:sSup>
                        <m:sSupPr>
                          <m:ctrlPr>
                            <a:rPr lang="en-US" sz="1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00</m:t>
                          </m:r>
                        </m:e>
                        <m:sup>
                          <m:r>
                            <a:rPr lang="en-US" sz="18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′</m:t>
                          </m:r>
                        </m:sup>
                      </m:sSup>
                      <m:r>
                        <a:rPr lang="en-US" sz="1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14.4</m:t>
                      </m:r>
                      <m:r>
                        <a:rPr lang="en-US" sz="1800" i="1">
                          <a:solidFill>
                            <a:schemeClr val="tx1"/>
                          </a:solidFill>
                          <a:latin typeface="Cambria Math"/>
                        </a:rPr>
                        <m:t>"</m:t>
                      </m:r>
                    </m:oMath>
                  </m:oMathPara>
                </a14:m>
                <a:endParaRPr lang="en-US" sz="1800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1600" y="5029200"/>
                <a:ext cx="5255413" cy="828881"/>
              </a:xfrm>
              <a:prstGeom prst="rect">
                <a:avLst/>
              </a:prstGeom>
              <a:blipFill>
                <a:blip r:embed="rId3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5139012" y="1265198"/>
            <a:ext cx="25827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>
                <a:solidFill>
                  <a:srgbClr val="C00000"/>
                </a:solidFill>
              </a:rPr>
              <a:t>Using 3 decimal places</a:t>
            </a:r>
          </a:p>
        </p:txBody>
      </p:sp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="" xmlns:p14="http://schemas.microsoft.com/office/powerpoint/2010/main" val="2294948971"/>
              </p:ext>
            </p:extLst>
          </p:nvPr>
        </p:nvGraphicFramePr>
        <p:xfrm>
          <a:off x="5947720" y="444843"/>
          <a:ext cx="3060354" cy="370840"/>
        </p:xfrm>
        <a:graphic>
          <a:graphicData uri="http://schemas.openxmlformats.org/drawingml/2006/table">
            <a:tbl>
              <a:tblPr firstRow="1" bandRow="1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tableStyleId>{2D5ABB26-0587-4C30-8999-92F81FD0307C}</a:tableStyleId>
              </a:tblPr>
              <a:tblGrid>
                <a:gridCol w="601362">
                  <a:extLst>
                    <a:ext uri="{9D8B030D-6E8A-4147-A177-3AD203B41FA5}">
                      <a16:colId xmlns="" xmlns:a16="http://schemas.microsoft.com/office/drawing/2014/main" val="4064550051"/>
                    </a:ext>
                  </a:extLst>
                </a:gridCol>
                <a:gridCol w="1248032">
                  <a:extLst>
                    <a:ext uri="{9D8B030D-6E8A-4147-A177-3AD203B41FA5}">
                      <a16:colId xmlns="" xmlns:a16="http://schemas.microsoft.com/office/drawing/2014/main" val="3154843243"/>
                    </a:ext>
                  </a:extLst>
                </a:gridCol>
                <a:gridCol w="1210960">
                  <a:extLst>
                    <a:ext uri="{9D8B030D-6E8A-4147-A177-3AD203B41FA5}">
                      <a16:colId xmlns="" xmlns:a16="http://schemas.microsoft.com/office/drawing/2014/main" val="34058022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600" dirty="0">
                          <a:solidFill>
                            <a:srgbClr val="C00000"/>
                          </a:solidFill>
                        </a:rPr>
                        <a:t>3 </a:t>
                      </a:r>
                      <a:r>
                        <a:rPr lang="en-US" sz="1600" dirty="0" err="1">
                          <a:solidFill>
                            <a:srgbClr val="C00000"/>
                          </a:solidFill>
                        </a:rPr>
                        <a:t>dp</a:t>
                      </a:r>
                      <a:endParaRPr lang="en-US" sz="1600" dirty="0">
                        <a:solidFill>
                          <a:srgbClr val="C00000"/>
                        </a:solidFill>
                      </a:endParaRPr>
                    </a:p>
                  </a:txBody>
                  <a:tcPr anchor="ctr"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solidFill>
                            <a:srgbClr val="C00000"/>
                          </a:solidFill>
                        </a:rPr>
                        <a:t>35°15’43.2”</a:t>
                      </a:r>
                    </a:p>
                  </a:txBody>
                  <a:tcPr anchor="ctr"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solidFill>
                            <a:srgbClr val="C00000"/>
                          </a:solidFill>
                        </a:rPr>
                        <a:t>±0°00’14.4”</a:t>
                      </a:r>
                    </a:p>
                  </a:txBody>
                  <a:tcPr anchor="ctr"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4197874737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A. Basic Analysis; 5</a:t>
            </a:r>
            <a:r>
              <a:rPr lang="en-US" dirty="0"/>
              <a:t>. Angles &amp; Random Errors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="" xmlns:p14="http://schemas.microsoft.com/office/powerpoint/2010/main" val="739653729"/>
              </p:ext>
            </p:extLst>
          </p:nvPr>
        </p:nvGraphicFramePr>
        <p:xfrm>
          <a:off x="988233" y="1740548"/>
          <a:ext cx="7229135" cy="2103120"/>
        </p:xfrm>
        <a:graphic>
          <a:graphicData uri="http://schemas.openxmlformats.org/drawingml/2006/table">
            <a:tbl>
              <a:tblPr>
                <a:effectLst>
                  <a:outerShdw blurRad="50800" dist="38100" dir="18900000" algn="bl" rotWithShape="0">
                    <a:prstClr val="black">
                      <a:alpha val="40000"/>
                    </a:prstClr>
                  </a:outerShdw>
                </a:effectLst>
              </a:tblPr>
              <a:tblGrid>
                <a:gridCol w="693442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1542269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1583251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1499474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  <a:gridCol w="1910699">
                  <a:extLst>
                    <a:ext uri="{9D8B030D-6E8A-4147-A177-3AD203B41FA5}">
                      <a16:colId xmlns="" xmlns:a16="http://schemas.microsoft.com/office/drawing/2014/main" val="20004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1800" i="1" dirty="0"/>
                        <a:t>num</a:t>
                      </a:r>
                      <a:endParaRPr lang="en-US" sz="1800" dirty="0"/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FEFE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1800" i="1" dirty="0"/>
                        <a:t>value (DMS)</a:t>
                      </a:r>
                      <a:endParaRPr lang="en-US" sz="1800" dirty="0"/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FEFE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1800" i="1" dirty="0"/>
                        <a:t>decimal</a:t>
                      </a:r>
                      <a:endParaRPr lang="en-US" sz="1800" dirty="0"/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FEFE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1800" i="1" dirty="0"/>
                        <a:t>v=MPV-</a:t>
                      </a:r>
                      <a:r>
                        <a:rPr lang="en-US" sz="1800" i="1" dirty="0" err="1"/>
                        <a:t>meas</a:t>
                      </a:r>
                      <a:endParaRPr lang="en-US" sz="1800" dirty="0"/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FEFE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1800" i="1" dirty="0"/>
                        <a:t>v</a:t>
                      </a:r>
                      <a:r>
                        <a:rPr lang="en-US" sz="1800" i="1" baseline="30000" dirty="0"/>
                        <a:t>2</a:t>
                      </a:r>
                      <a:endParaRPr lang="en-US" sz="1800" dirty="0"/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FEFE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1800"/>
                        <a:t>1</a:t>
                      </a:r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EFEFE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1800" dirty="0"/>
                        <a:t>35°15’30”</a:t>
                      </a:r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EFEFE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1800" dirty="0"/>
                        <a:t>35.2583333°</a:t>
                      </a:r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EFEFE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1800" dirty="0"/>
                        <a:t>+0.0033334</a:t>
                      </a:r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EFEFE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1800" dirty="0"/>
                        <a:t>0.000011112</a:t>
                      </a:r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EFEFE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1800" dirty="0"/>
                        <a:t>2</a:t>
                      </a:r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EFEFE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1800" dirty="0"/>
                        <a:t>35°15’56”</a:t>
                      </a:r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EFEFE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1800" dirty="0"/>
                        <a:t>35.2655556°</a:t>
                      </a:r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EFEFE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1800" dirty="0"/>
                        <a:t>-0.0038889</a:t>
                      </a:r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EFEFE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1800" dirty="0"/>
                        <a:t>0.000015124</a:t>
                      </a:r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EFEFE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1800"/>
                        <a:t>3</a:t>
                      </a:r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EFEFE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1800" dirty="0"/>
                        <a:t>35°15’35”</a:t>
                      </a:r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EFEFE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1800" dirty="0"/>
                        <a:t>35.2597222°</a:t>
                      </a:r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EFEFE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1800" dirty="0"/>
                        <a:t>+0.0019445</a:t>
                      </a:r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EFEFE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1800" dirty="0"/>
                        <a:t>0.000003781</a:t>
                      </a:r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EFEFE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1800" dirty="0"/>
                        <a:t>4</a:t>
                      </a:r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FEFE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1800" dirty="0"/>
                        <a:t>35°15’47”</a:t>
                      </a:r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FEFE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1800" dirty="0"/>
                        <a:t>35.2630556°</a:t>
                      </a:r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FEFE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1800" dirty="0"/>
                        <a:t>-0.0013889</a:t>
                      </a:r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FEFE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1800" dirty="0"/>
                        <a:t>0.000001929</a:t>
                      </a:r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FEFE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1800" i="1" dirty="0"/>
                        <a:t>sums</a:t>
                      </a:r>
                      <a:endParaRPr lang="en-US" sz="1800" dirty="0"/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EFEFE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endParaRPr lang="en-US" sz="1800" dirty="0"/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EFEFE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1800" dirty="0"/>
                        <a:t>141.0466667°</a:t>
                      </a:r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EFEFE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endParaRPr lang="en-US" sz="1800" dirty="0"/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EFEFE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1800" dirty="0"/>
                        <a:t>0.000031945</a:t>
                      </a:r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EFEFE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5"/>
                  </a:ext>
                </a:extLst>
              </a:tr>
            </a:tbl>
          </a:graphicData>
        </a:graphic>
      </p:graphicFrame>
      <mc:AlternateContent xmlns:mc="http://schemas.openxmlformats.org/markup-compatibility/2006">
        <mc:Choice xmlns="" xmlns:a14="http://schemas.microsoft.com/office/drawing/2010/main" Requires="a14">
          <p:sp>
            <p:nvSpPr>
              <p:cNvPr id="7" name="TextBox 6"/>
              <p:cNvSpPr txBox="1"/>
              <p:nvPr/>
            </p:nvSpPr>
            <p:spPr>
              <a:xfrm>
                <a:off x="1143000" y="4114800"/>
                <a:ext cx="5849294" cy="80836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𝑀𝑃𝑉</m:t>
                      </m:r>
                      <m:r>
                        <a:rPr lang="en-US" sz="18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1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141.046667°</m:t>
                          </m:r>
                        </m:num>
                        <m:den>
                          <m:r>
                            <a:rPr lang="en-US" sz="18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4</m:t>
                          </m:r>
                        </m:den>
                      </m:f>
                      <m:r>
                        <a:rPr lang="en-US" sz="18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=35.2616667°=35°</m:t>
                      </m:r>
                      <m:sSup>
                        <m:sSupPr>
                          <m:ctrlPr>
                            <a:rPr lang="en-US" sz="1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15</m:t>
                          </m:r>
                        </m:e>
                        <m:sup>
                          <m:r>
                            <a:rPr lang="en-US" sz="18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′</m:t>
                          </m:r>
                        </m:sup>
                      </m:sSup>
                      <m:r>
                        <a:rPr lang="en-US" sz="18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42.0"</m:t>
                      </m:r>
                    </m:oMath>
                  </m:oMathPara>
                </a14:m>
                <a:endParaRPr lang="en-US" sz="1800" dirty="0">
                  <a:solidFill>
                    <a:schemeClr val="tx1"/>
                  </a:solidFill>
                </a:endParaRPr>
              </a:p>
              <a:p>
                <a:r>
                  <a:rPr lang="en-US" sz="1800" dirty="0">
                    <a:solidFill>
                      <a:schemeClr val="tx1"/>
                    </a:solidFill>
                  </a:rPr>
                  <a:t> </a:t>
                </a:r>
              </a:p>
            </p:txBody>
          </p:sp>
        </mc:Choice>
        <mc:Fallback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3000" y="4114800"/>
                <a:ext cx="5849294" cy="808363"/>
              </a:xfrm>
              <a:prstGeom prst="rect">
                <a:avLst/>
              </a:prstGeom>
              <a:blipFill rotWithShape="1">
                <a:blip r:embed="rId2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="" xmlns:a14="http://schemas.microsoft.com/office/drawing/2010/main" Requires="a14">
          <p:sp>
            <p:nvSpPr>
              <p:cNvPr id="8" name="TextBox 7"/>
              <p:cNvSpPr txBox="1"/>
              <p:nvPr/>
            </p:nvSpPr>
            <p:spPr>
              <a:xfrm>
                <a:off x="1371600" y="5029200"/>
                <a:ext cx="6105005" cy="82888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𝑆𝑡𝑑𝐷𝑒𝑣</m:t>
                      </m:r>
                      <m:r>
                        <a:rPr lang="en-US" sz="18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1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US" sz="1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8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0.000031</m:t>
                              </m:r>
                              <m:r>
                                <a:rPr lang="en-US" sz="1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945</m:t>
                              </m:r>
                            </m:num>
                            <m:den>
                              <m:r>
                                <a:rPr lang="en-US" sz="18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4−1</m:t>
                              </m:r>
                            </m:den>
                          </m:f>
                        </m:e>
                      </m:rad>
                      <m:r>
                        <a:rPr lang="en-US" sz="18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1800" i="1">
                          <a:solidFill>
                            <a:schemeClr val="tx1"/>
                          </a:solidFill>
                          <a:latin typeface="Cambria Math"/>
                        </a:rPr>
                        <m:t>±0.00</m:t>
                      </m:r>
                      <m:r>
                        <a:rPr lang="en-US" sz="18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32632</m:t>
                      </m:r>
                      <m:r>
                        <a:rPr lang="en-US" sz="1800" i="1">
                          <a:solidFill>
                            <a:schemeClr val="tx1"/>
                          </a:solidFill>
                          <a:latin typeface="Cambria Math"/>
                        </a:rPr>
                        <m:t>°=±0°</m:t>
                      </m:r>
                      <m:sSup>
                        <m:sSupPr>
                          <m:ctrlPr>
                            <a:rPr lang="en-US" sz="1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00</m:t>
                          </m:r>
                        </m:e>
                        <m:sup>
                          <m:r>
                            <a:rPr lang="en-US" sz="18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′</m:t>
                          </m:r>
                        </m:sup>
                      </m:sSup>
                      <m:r>
                        <a:rPr lang="en-US" sz="1800" i="1">
                          <a:solidFill>
                            <a:schemeClr val="tx1"/>
                          </a:solidFill>
                          <a:latin typeface="Cambria Math"/>
                        </a:rPr>
                        <m:t>1</m:t>
                      </m:r>
                      <m:r>
                        <a:rPr lang="en-US" sz="18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1.7</m:t>
                      </m:r>
                      <m:r>
                        <a:rPr lang="en-US" sz="1800" i="1">
                          <a:solidFill>
                            <a:schemeClr val="tx1"/>
                          </a:solidFill>
                          <a:latin typeface="Cambria Math"/>
                        </a:rPr>
                        <m:t>"</m:t>
                      </m:r>
                    </m:oMath>
                  </m:oMathPara>
                </a14:m>
                <a:endParaRPr lang="en-US" sz="1800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1600" y="5029200"/>
                <a:ext cx="6105005" cy="828881"/>
              </a:xfrm>
              <a:prstGeom prst="rect">
                <a:avLst/>
              </a:prstGeom>
              <a:blipFill>
                <a:blip r:embed="rId3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/>
          <p:cNvSpPr txBox="1"/>
          <p:nvPr/>
        </p:nvSpPr>
        <p:spPr>
          <a:xfrm>
            <a:off x="4750130" y="1223157"/>
            <a:ext cx="25827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>
                <a:solidFill>
                  <a:srgbClr val="C00000"/>
                </a:solidFill>
              </a:rPr>
              <a:t>Using 7 decimal places</a:t>
            </a:r>
          </a:p>
        </p:txBody>
      </p:sp>
      <p:graphicFrame>
        <p:nvGraphicFramePr>
          <p:cNvPr id="12" name="Table 11"/>
          <p:cNvGraphicFramePr>
            <a:graphicFrameLocks noGrp="1"/>
          </p:cNvGraphicFramePr>
          <p:nvPr>
            <p:extLst>
              <p:ext uri="{D42A27DB-BD31-4B8C-83A1-F6EECF244321}">
                <p14:modId xmlns="" xmlns:p14="http://schemas.microsoft.com/office/powerpoint/2010/main" val="2188567406"/>
              </p:ext>
            </p:extLst>
          </p:nvPr>
        </p:nvGraphicFramePr>
        <p:xfrm>
          <a:off x="5947720" y="444843"/>
          <a:ext cx="3060354" cy="741680"/>
        </p:xfrm>
        <a:graphic>
          <a:graphicData uri="http://schemas.openxmlformats.org/drawingml/2006/table">
            <a:tbl>
              <a:tblPr firstRow="1" bandRow="1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tableStyleId>{2D5ABB26-0587-4C30-8999-92F81FD0307C}</a:tableStyleId>
              </a:tblPr>
              <a:tblGrid>
                <a:gridCol w="601362">
                  <a:extLst>
                    <a:ext uri="{9D8B030D-6E8A-4147-A177-3AD203B41FA5}">
                      <a16:colId xmlns="" xmlns:a16="http://schemas.microsoft.com/office/drawing/2014/main" val="4064550051"/>
                    </a:ext>
                  </a:extLst>
                </a:gridCol>
                <a:gridCol w="1248032">
                  <a:extLst>
                    <a:ext uri="{9D8B030D-6E8A-4147-A177-3AD203B41FA5}">
                      <a16:colId xmlns="" xmlns:a16="http://schemas.microsoft.com/office/drawing/2014/main" val="3154843243"/>
                    </a:ext>
                  </a:extLst>
                </a:gridCol>
                <a:gridCol w="1210960">
                  <a:extLst>
                    <a:ext uri="{9D8B030D-6E8A-4147-A177-3AD203B41FA5}">
                      <a16:colId xmlns="" xmlns:a16="http://schemas.microsoft.com/office/drawing/2014/main" val="34058022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600" dirty="0">
                          <a:solidFill>
                            <a:srgbClr val="C00000"/>
                          </a:solidFill>
                        </a:rPr>
                        <a:t>3 </a:t>
                      </a:r>
                      <a:r>
                        <a:rPr lang="en-US" sz="1600" dirty="0" err="1">
                          <a:solidFill>
                            <a:srgbClr val="C00000"/>
                          </a:solidFill>
                        </a:rPr>
                        <a:t>dp</a:t>
                      </a:r>
                      <a:endParaRPr lang="en-US" sz="1600" dirty="0">
                        <a:solidFill>
                          <a:srgbClr val="C00000"/>
                        </a:solidFill>
                      </a:endParaRPr>
                    </a:p>
                  </a:txBody>
                  <a:tcPr anchor="ctr"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solidFill>
                            <a:srgbClr val="C00000"/>
                          </a:solidFill>
                        </a:rPr>
                        <a:t>35°15’43.2”</a:t>
                      </a:r>
                    </a:p>
                  </a:txBody>
                  <a:tcPr anchor="ctr"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solidFill>
                            <a:srgbClr val="C00000"/>
                          </a:solidFill>
                        </a:rPr>
                        <a:t>±0°00’14.4”</a:t>
                      </a:r>
                    </a:p>
                  </a:txBody>
                  <a:tcPr anchor="ctr"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419787473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dirty="0">
                          <a:solidFill>
                            <a:srgbClr val="C00000"/>
                          </a:solidFill>
                        </a:rPr>
                        <a:t>7 </a:t>
                      </a:r>
                      <a:r>
                        <a:rPr lang="en-US" sz="1600" dirty="0" err="1">
                          <a:solidFill>
                            <a:srgbClr val="C00000"/>
                          </a:solidFill>
                        </a:rPr>
                        <a:t>dp</a:t>
                      </a:r>
                      <a:endParaRPr lang="en-US" sz="1600" dirty="0">
                        <a:solidFill>
                          <a:srgbClr val="C00000"/>
                        </a:solidFill>
                      </a:endParaRPr>
                    </a:p>
                  </a:txBody>
                  <a:tcPr anchor="ctr"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>
                          <a:solidFill>
                            <a:srgbClr val="C00000"/>
                          </a:solidFill>
                        </a:rPr>
                        <a:t>35°15’42.0”</a:t>
                      </a:r>
                    </a:p>
                  </a:txBody>
                  <a:tcPr anchor="ctr"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>
                          <a:solidFill>
                            <a:srgbClr val="C00000"/>
                          </a:solidFill>
                        </a:rPr>
                        <a:t>±0°00’11.7”</a:t>
                      </a:r>
                    </a:p>
                  </a:txBody>
                  <a:tcPr anchor="ctr"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40418650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="" xmlns:p14="http://schemas.microsoft.com/office/powerpoint/2010/main" val="2190815958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A. Basic Analysis; 5</a:t>
            </a:r>
            <a:r>
              <a:rPr lang="en-US" dirty="0"/>
              <a:t>. Angles &amp; Random Errors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988233" y="1740548"/>
          <a:ext cx="7229135" cy="2103120"/>
        </p:xfrm>
        <a:graphic>
          <a:graphicData uri="http://schemas.openxmlformats.org/drawingml/2006/table">
            <a:tbl>
              <a:tblPr>
                <a:effectLst>
                  <a:outerShdw blurRad="50800" dist="38100" dir="18900000" algn="bl" rotWithShape="0">
                    <a:prstClr val="black">
                      <a:alpha val="40000"/>
                    </a:prstClr>
                  </a:outerShdw>
                </a:effectLst>
              </a:tblPr>
              <a:tblGrid>
                <a:gridCol w="693442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1542269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1583251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1499474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  <a:gridCol w="1910699">
                  <a:extLst>
                    <a:ext uri="{9D8B030D-6E8A-4147-A177-3AD203B41FA5}">
                      <a16:colId xmlns="" xmlns:a16="http://schemas.microsoft.com/office/drawing/2014/main" val="20004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1800" i="1" dirty="0"/>
                        <a:t>num</a:t>
                      </a:r>
                      <a:endParaRPr lang="en-US" sz="1800" dirty="0"/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FEFE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1800" i="1" dirty="0"/>
                        <a:t>value (DMS)</a:t>
                      </a:r>
                      <a:endParaRPr lang="en-US" sz="1800" dirty="0"/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FEFE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endParaRPr lang="en-US" sz="1800" dirty="0"/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FEFE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endParaRPr lang="en-US" sz="1800" dirty="0"/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FEFE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endParaRPr lang="en-US" sz="1800" dirty="0"/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FEFE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1800"/>
                        <a:t>1</a:t>
                      </a:r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EFEFE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1800" dirty="0"/>
                        <a:t>35°15’30”</a:t>
                      </a:r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EFEFE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endParaRPr lang="en-US" sz="1800" dirty="0"/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EFEFE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endParaRPr lang="en-US" sz="1800" dirty="0"/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EFEFE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endParaRPr lang="en-US" sz="1800" dirty="0"/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EFEFE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1800"/>
                        <a:t>2</a:t>
                      </a:r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EFEFE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1800" dirty="0"/>
                        <a:t>35°15’56”</a:t>
                      </a:r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EFEFE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endParaRPr lang="en-US" sz="1800" dirty="0"/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EFEFE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endParaRPr lang="en-US" sz="1800" dirty="0"/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EFEFE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endParaRPr lang="en-US" sz="1800" dirty="0"/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EFEFE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1800"/>
                        <a:t>3</a:t>
                      </a:r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EFEFE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1800" dirty="0"/>
                        <a:t>35°15’35”</a:t>
                      </a:r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EFEFE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endParaRPr lang="en-US" sz="1800" dirty="0"/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EFEFE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endParaRPr lang="en-US" sz="1800" dirty="0"/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EFEFE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endParaRPr lang="en-US" sz="1800" dirty="0"/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EFEFE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1800" dirty="0"/>
                        <a:t>4</a:t>
                      </a:r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FEFE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1800" dirty="0"/>
                        <a:t>35°15’47”</a:t>
                      </a:r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FEFE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endParaRPr lang="en-US" sz="1800" dirty="0"/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FEFE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endParaRPr lang="en-US" sz="1800" dirty="0"/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FEFE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endParaRPr lang="en-US" sz="1800" dirty="0"/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FEFE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1800" i="1" dirty="0"/>
                        <a:t>sums</a:t>
                      </a:r>
                      <a:endParaRPr lang="en-US" sz="1800" dirty="0"/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EFEFE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endParaRPr lang="en-US" sz="1800" dirty="0"/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EFEFE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endParaRPr lang="en-US" sz="1800" dirty="0"/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EFEFE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endParaRPr lang="en-US" sz="1800" dirty="0"/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EFEFE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endParaRPr lang="en-US" sz="1800" dirty="0"/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EFEFE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647369" y="2390707"/>
            <a:ext cx="328146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chemeClr val="tx1"/>
                </a:solidFill>
              </a:rPr>
              <a:t>Each angle begins with 35°15’ so subtract that from each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750130" y="1223157"/>
            <a:ext cx="21611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>
                <a:solidFill>
                  <a:srgbClr val="C00000"/>
                </a:solidFill>
              </a:rPr>
              <a:t>Using smallest unit</a:t>
            </a:r>
          </a:p>
        </p:txBody>
      </p:sp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="" xmlns:p14="http://schemas.microsoft.com/office/powerpoint/2010/main" val="3490394798"/>
              </p:ext>
            </p:extLst>
          </p:nvPr>
        </p:nvGraphicFramePr>
        <p:xfrm>
          <a:off x="5947720" y="444843"/>
          <a:ext cx="3060354" cy="741680"/>
        </p:xfrm>
        <a:graphic>
          <a:graphicData uri="http://schemas.openxmlformats.org/drawingml/2006/table">
            <a:tbl>
              <a:tblPr firstRow="1" bandRow="1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tableStyleId>{2D5ABB26-0587-4C30-8999-92F81FD0307C}</a:tableStyleId>
              </a:tblPr>
              <a:tblGrid>
                <a:gridCol w="601362">
                  <a:extLst>
                    <a:ext uri="{9D8B030D-6E8A-4147-A177-3AD203B41FA5}">
                      <a16:colId xmlns="" xmlns:a16="http://schemas.microsoft.com/office/drawing/2014/main" val="4064550051"/>
                    </a:ext>
                  </a:extLst>
                </a:gridCol>
                <a:gridCol w="1248032">
                  <a:extLst>
                    <a:ext uri="{9D8B030D-6E8A-4147-A177-3AD203B41FA5}">
                      <a16:colId xmlns="" xmlns:a16="http://schemas.microsoft.com/office/drawing/2014/main" val="3154843243"/>
                    </a:ext>
                  </a:extLst>
                </a:gridCol>
                <a:gridCol w="1210960">
                  <a:extLst>
                    <a:ext uri="{9D8B030D-6E8A-4147-A177-3AD203B41FA5}">
                      <a16:colId xmlns="" xmlns:a16="http://schemas.microsoft.com/office/drawing/2014/main" val="34058022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600" dirty="0">
                          <a:solidFill>
                            <a:srgbClr val="C00000"/>
                          </a:solidFill>
                        </a:rPr>
                        <a:t>3 </a:t>
                      </a:r>
                      <a:r>
                        <a:rPr lang="en-US" sz="1600" dirty="0" err="1">
                          <a:solidFill>
                            <a:srgbClr val="C00000"/>
                          </a:solidFill>
                        </a:rPr>
                        <a:t>dp</a:t>
                      </a:r>
                      <a:endParaRPr lang="en-US" sz="1600" dirty="0">
                        <a:solidFill>
                          <a:srgbClr val="C00000"/>
                        </a:solidFill>
                      </a:endParaRPr>
                    </a:p>
                  </a:txBody>
                  <a:tcPr anchor="ctr"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solidFill>
                            <a:srgbClr val="C00000"/>
                          </a:solidFill>
                        </a:rPr>
                        <a:t>35°15’43.2”</a:t>
                      </a:r>
                    </a:p>
                  </a:txBody>
                  <a:tcPr anchor="ctr"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solidFill>
                            <a:srgbClr val="C00000"/>
                          </a:solidFill>
                        </a:rPr>
                        <a:t>±0°00’14.4”</a:t>
                      </a:r>
                    </a:p>
                  </a:txBody>
                  <a:tcPr anchor="ctr"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419787473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dirty="0">
                          <a:solidFill>
                            <a:srgbClr val="C00000"/>
                          </a:solidFill>
                        </a:rPr>
                        <a:t>7 </a:t>
                      </a:r>
                      <a:r>
                        <a:rPr lang="en-US" sz="1600" dirty="0" err="1">
                          <a:solidFill>
                            <a:srgbClr val="C00000"/>
                          </a:solidFill>
                        </a:rPr>
                        <a:t>dp</a:t>
                      </a:r>
                      <a:endParaRPr lang="en-US" sz="1600" dirty="0">
                        <a:solidFill>
                          <a:srgbClr val="C00000"/>
                        </a:solidFill>
                      </a:endParaRPr>
                    </a:p>
                  </a:txBody>
                  <a:tcPr anchor="ctr"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>
                          <a:solidFill>
                            <a:srgbClr val="C00000"/>
                          </a:solidFill>
                        </a:rPr>
                        <a:t>35°15’42.0”</a:t>
                      </a:r>
                    </a:p>
                  </a:txBody>
                  <a:tcPr anchor="ctr"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>
                          <a:solidFill>
                            <a:srgbClr val="C00000"/>
                          </a:solidFill>
                        </a:rPr>
                        <a:t>±0°00’11.7”</a:t>
                      </a:r>
                    </a:p>
                  </a:txBody>
                  <a:tcPr anchor="ctr"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404186504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A. Basic Analysis; 5</a:t>
            </a:r>
            <a:r>
              <a:rPr lang="en-US" dirty="0"/>
              <a:t>. Angles &amp; Random Errors</a:t>
            </a: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="" xmlns:p14="http://schemas.microsoft.com/office/powerpoint/2010/main" val="3577301276"/>
              </p:ext>
            </p:extLst>
          </p:nvPr>
        </p:nvGraphicFramePr>
        <p:xfrm>
          <a:off x="985162" y="1741925"/>
          <a:ext cx="6645985" cy="2103120"/>
        </p:xfrm>
        <a:graphic>
          <a:graphicData uri="http://schemas.openxmlformats.org/drawingml/2006/table">
            <a:tbl>
              <a:tblPr>
                <a:effectLst>
                  <a:outerShdw blurRad="50800" dist="38100" dir="18900000" algn="bl" rotWithShape="0">
                    <a:prstClr val="black">
                      <a:alpha val="40000"/>
                    </a:prstClr>
                  </a:outerShdw>
                </a:effectLst>
              </a:tblPr>
              <a:tblGrid>
                <a:gridCol w="729280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1581377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1678190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1538343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  <a:gridCol w="1118795">
                  <a:extLst>
                    <a:ext uri="{9D8B030D-6E8A-4147-A177-3AD203B41FA5}">
                      <a16:colId xmlns="" xmlns:a16="http://schemas.microsoft.com/office/drawing/2014/main" val="20004"/>
                    </a:ext>
                  </a:extLst>
                </a:gridCol>
              </a:tblGrid>
              <a:tr h="294547"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1800" i="1" dirty="0"/>
                        <a:t>num</a:t>
                      </a:r>
                      <a:endParaRPr lang="en-US" sz="1800" dirty="0"/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FEFE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1800" i="1" dirty="0"/>
                        <a:t>value (DMS)</a:t>
                      </a:r>
                      <a:endParaRPr lang="en-US" sz="1800" dirty="0"/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FEFE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1800" i="1" dirty="0"/>
                        <a:t>value-35°15’</a:t>
                      </a:r>
                      <a:endParaRPr lang="en-US" sz="1800" dirty="0"/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FEFE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1800" i="1" dirty="0"/>
                        <a:t>v=MPV-</a:t>
                      </a:r>
                      <a:r>
                        <a:rPr lang="en-US" sz="1800" i="1" dirty="0" err="1"/>
                        <a:t>meas</a:t>
                      </a:r>
                      <a:endParaRPr lang="en-US" sz="1800" dirty="0"/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FEFE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1800" i="1" dirty="0"/>
                        <a:t>v</a:t>
                      </a:r>
                      <a:r>
                        <a:rPr lang="en-US" sz="1800" i="1" baseline="30000" dirty="0"/>
                        <a:t>2</a:t>
                      </a:r>
                      <a:endParaRPr lang="en-US" sz="1800" dirty="0"/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FEFE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294547"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1800"/>
                        <a:t>1</a:t>
                      </a:r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EFEFE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1800" dirty="0"/>
                        <a:t>35°15’30”</a:t>
                      </a:r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EFEFE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1800" dirty="0"/>
                        <a:t>30"</a:t>
                      </a:r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EFEFE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endParaRPr lang="en-US" sz="1800" dirty="0"/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EFEFE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endParaRPr lang="en-US" sz="1800"/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EFEFE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294547"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1800"/>
                        <a:t>2</a:t>
                      </a:r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EFEFE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1800" dirty="0"/>
                        <a:t>35°15’56”</a:t>
                      </a:r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EFEFE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1800" dirty="0"/>
                        <a:t>56"</a:t>
                      </a:r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EFEFE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endParaRPr lang="en-US" sz="1800" dirty="0"/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EFEFE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endParaRPr lang="en-US" sz="1800" dirty="0"/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EFEFE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294547"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1800"/>
                        <a:t>3</a:t>
                      </a:r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EFEFE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1800" dirty="0"/>
                        <a:t>35°15’35”</a:t>
                      </a:r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EFEFE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1800" dirty="0"/>
                        <a:t>35"</a:t>
                      </a:r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EFEFE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endParaRPr lang="en-US" sz="1800" dirty="0"/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EFEFE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endParaRPr lang="en-US" sz="1800"/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EFEFE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294547"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1800" dirty="0"/>
                        <a:t>4</a:t>
                      </a:r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FEFE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1800" dirty="0"/>
                        <a:t>35°15’47”</a:t>
                      </a:r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FEFE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1800" dirty="0"/>
                        <a:t>47"</a:t>
                      </a:r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FEFE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endParaRPr lang="en-US" sz="1800" dirty="0"/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FEFE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endParaRPr lang="en-US" sz="1800" dirty="0"/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FEFE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  <a:tr h="226360"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1800" i="1" dirty="0"/>
                        <a:t>sums</a:t>
                      </a:r>
                      <a:endParaRPr lang="en-US" sz="1800" dirty="0"/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EFEFE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endParaRPr lang="en-US" sz="1800" dirty="0"/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EFEFE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1800" dirty="0"/>
                        <a:t>168”</a:t>
                      </a:r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EFEFE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endParaRPr lang="en-US" sz="1800" dirty="0"/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EFEFE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endParaRPr lang="en-US" sz="1800" dirty="0"/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EFEFE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5"/>
                  </a:ext>
                </a:extLst>
              </a:tr>
            </a:tbl>
          </a:graphicData>
        </a:graphic>
      </p:graphicFrame>
      <mc:AlternateContent xmlns:mc="http://schemas.openxmlformats.org/markup-compatibility/2006">
        <mc:Choice xmlns="" xmlns:a14="http://schemas.microsoft.com/office/drawing/2010/main" Requires="a14">
          <p:sp>
            <p:nvSpPr>
              <p:cNvPr id="7" name="TextBox 6"/>
              <p:cNvSpPr txBox="1"/>
              <p:nvPr/>
            </p:nvSpPr>
            <p:spPr>
              <a:xfrm>
                <a:off x="1143000" y="4114800"/>
                <a:ext cx="4070730" cy="81342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𝑀𝑃𝑉</m:t>
                      </m:r>
                      <m:r>
                        <a:rPr lang="en-US" sz="18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1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168"</m:t>
                          </m:r>
                        </m:num>
                        <m:den>
                          <m:r>
                            <a:rPr lang="en-US" sz="18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4</m:t>
                          </m:r>
                        </m:den>
                      </m:f>
                      <m:r>
                        <a:rPr lang="en-US" sz="18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=42.0"</m:t>
                      </m:r>
                      <m:r>
                        <a:rPr lang="en-US" sz="1800" b="0" i="1" smtClean="0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⇒</m:t>
                      </m:r>
                      <m:r>
                        <a:rPr lang="en-US" sz="18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35°</m:t>
                      </m:r>
                      <m:sSup>
                        <m:sSupPr>
                          <m:ctrlPr>
                            <a:rPr lang="en-US" sz="1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15</m:t>
                          </m:r>
                        </m:e>
                        <m:sup>
                          <m:r>
                            <a:rPr lang="en-US" sz="18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′</m:t>
                          </m:r>
                        </m:sup>
                      </m:sSup>
                      <m:r>
                        <a:rPr lang="en-US" sz="18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42.0"</m:t>
                      </m:r>
                    </m:oMath>
                  </m:oMathPara>
                </a14:m>
                <a:endParaRPr lang="en-US" sz="1800" dirty="0">
                  <a:solidFill>
                    <a:schemeClr val="tx1"/>
                  </a:solidFill>
                </a:endParaRPr>
              </a:p>
              <a:p>
                <a:r>
                  <a:rPr lang="en-US" sz="1800" dirty="0">
                    <a:solidFill>
                      <a:schemeClr val="tx1"/>
                    </a:solidFill>
                  </a:rPr>
                  <a:t> </a:t>
                </a:r>
              </a:p>
            </p:txBody>
          </p:sp>
        </mc:Choice>
        <mc:Fallback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3000" y="4114800"/>
                <a:ext cx="4070730" cy="813428"/>
              </a:xfrm>
              <a:prstGeom prst="rect">
                <a:avLst/>
              </a:prstGeom>
              <a:blipFill rotWithShape="1">
                <a:blip r:embed="rId2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4750130" y="1223157"/>
            <a:ext cx="21611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>
                <a:solidFill>
                  <a:srgbClr val="C00000"/>
                </a:solidFill>
              </a:rPr>
              <a:t>Using smallest unit</a:t>
            </a:r>
          </a:p>
        </p:txBody>
      </p:sp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="" xmlns:p14="http://schemas.microsoft.com/office/powerpoint/2010/main" val="3490394798"/>
              </p:ext>
            </p:extLst>
          </p:nvPr>
        </p:nvGraphicFramePr>
        <p:xfrm>
          <a:off x="5947720" y="444843"/>
          <a:ext cx="3060354" cy="741680"/>
        </p:xfrm>
        <a:graphic>
          <a:graphicData uri="http://schemas.openxmlformats.org/drawingml/2006/table">
            <a:tbl>
              <a:tblPr firstRow="1" bandRow="1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tableStyleId>{2D5ABB26-0587-4C30-8999-92F81FD0307C}</a:tableStyleId>
              </a:tblPr>
              <a:tblGrid>
                <a:gridCol w="601362">
                  <a:extLst>
                    <a:ext uri="{9D8B030D-6E8A-4147-A177-3AD203B41FA5}">
                      <a16:colId xmlns="" xmlns:a16="http://schemas.microsoft.com/office/drawing/2014/main" val="4064550051"/>
                    </a:ext>
                  </a:extLst>
                </a:gridCol>
                <a:gridCol w="1248032">
                  <a:extLst>
                    <a:ext uri="{9D8B030D-6E8A-4147-A177-3AD203B41FA5}">
                      <a16:colId xmlns="" xmlns:a16="http://schemas.microsoft.com/office/drawing/2014/main" val="3154843243"/>
                    </a:ext>
                  </a:extLst>
                </a:gridCol>
                <a:gridCol w="1210960">
                  <a:extLst>
                    <a:ext uri="{9D8B030D-6E8A-4147-A177-3AD203B41FA5}">
                      <a16:colId xmlns="" xmlns:a16="http://schemas.microsoft.com/office/drawing/2014/main" val="34058022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600" dirty="0">
                          <a:solidFill>
                            <a:srgbClr val="C00000"/>
                          </a:solidFill>
                        </a:rPr>
                        <a:t>3 </a:t>
                      </a:r>
                      <a:r>
                        <a:rPr lang="en-US" sz="1600" dirty="0" err="1">
                          <a:solidFill>
                            <a:srgbClr val="C00000"/>
                          </a:solidFill>
                        </a:rPr>
                        <a:t>dp</a:t>
                      </a:r>
                      <a:endParaRPr lang="en-US" sz="1600" dirty="0">
                        <a:solidFill>
                          <a:srgbClr val="C00000"/>
                        </a:solidFill>
                      </a:endParaRPr>
                    </a:p>
                  </a:txBody>
                  <a:tcPr anchor="ctr"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solidFill>
                            <a:srgbClr val="C00000"/>
                          </a:solidFill>
                        </a:rPr>
                        <a:t>35°15’43.2”</a:t>
                      </a:r>
                    </a:p>
                  </a:txBody>
                  <a:tcPr anchor="ctr"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solidFill>
                            <a:srgbClr val="C00000"/>
                          </a:solidFill>
                        </a:rPr>
                        <a:t>±0°00’14.4”</a:t>
                      </a:r>
                    </a:p>
                  </a:txBody>
                  <a:tcPr anchor="ctr"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419787473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dirty="0">
                          <a:solidFill>
                            <a:srgbClr val="C00000"/>
                          </a:solidFill>
                        </a:rPr>
                        <a:t>7 </a:t>
                      </a:r>
                      <a:r>
                        <a:rPr lang="en-US" sz="1600" dirty="0" err="1">
                          <a:solidFill>
                            <a:srgbClr val="C00000"/>
                          </a:solidFill>
                        </a:rPr>
                        <a:t>dp</a:t>
                      </a:r>
                      <a:endParaRPr lang="en-US" sz="1600" dirty="0">
                        <a:solidFill>
                          <a:srgbClr val="C00000"/>
                        </a:solidFill>
                      </a:endParaRPr>
                    </a:p>
                  </a:txBody>
                  <a:tcPr anchor="ctr"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>
                          <a:solidFill>
                            <a:srgbClr val="C00000"/>
                          </a:solidFill>
                        </a:rPr>
                        <a:t>35°15’42.0”</a:t>
                      </a:r>
                    </a:p>
                  </a:txBody>
                  <a:tcPr anchor="ctr"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>
                          <a:solidFill>
                            <a:srgbClr val="C00000"/>
                          </a:solidFill>
                        </a:rPr>
                        <a:t>±0°00’11.7”</a:t>
                      </a:r>
                    </a:p>
                  </a:txBody>
                  <a:tcPr anchor="ctr"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404186504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A. Basic Analysis; 5</a:t>
            </a:r>
            <a:r>
              <a:rPr lang="en-US" dirty="0"/>
              <a:t>. Angles &amp; Random Errors</a:t>
            </a: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="" xmlns:p14="http://schemas.microsoft.com/office/powerpoint/2010/main" val="4041284910"/>
              </p:ext>
            </p:extLst>
          </p:nvPr>
        </p:nvGraphicFramePr>
        <p:xfrm>
          <a:off x="985162" y="1741925"/>
          <a:ext cx="6645985" cy="2103120"/>
        </p:xfrm>
        <a:graphic>
          <a:graphicData uri="http://schemas.openxmlformats.org/drawingml/2006/table">
            <a:tbl>
              <a:tblPr>
                <a:effectLst>
                  <a:outerShdw blurRad="50800" dist="38100" dir="18900000" algn="bl" rotWithShape="0">
                    <a:prstClr val="black">
                      <a:alpha val="40000"/>
                    </a:prstClr>
                  </a:outerShdw>
                </a:effectLst>
              </a:tblPr>
              <a:tblGrid>
                <a:gridCol w="729280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1581377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1678190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1538343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  <a:gridCol w="1118795">
                  <a:extLst>
                    <a:ext uri="{9D8B030D-6E8A-4147-A177-3AD203B41FA5}">
                      <a16:colId xmlns="" xmlns:a16="http://schemas.microsoft.com/office/drawing/2014/main" val="20004"/>
                    </a:ext>
                  </a:extLst>
                </a:gridCol>
              </a:tblGrid>
              <a:tr h="294547"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1800" i="1" dirty="0"/>
                        <a:t>num</a:t>
                      </a:r>
                      <a:endParaRPr lang="en-US" sz="1800" dirty="0"/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FEFE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1800" i="1" dirty="0"/>
                        <a:t>value (DMS)</a:t>
                      </a:r>
                      <a:endParaRPr lang="en-US" sz="1800" dirty="0"/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FEFE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1800" i="1" dirty="0"/>
                        <a:t>value-35°15’</a:t>
                      </a:r>
                      <a:endParaRPr lang="en-US" sz="1800" dirty="0"/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FEFE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1800" i="1" dirty="0"/>
                        <a:t>v=MPV-</a:t>
                      </a:r>
                      <a:r>
                        <a:rPr lang="en-US" sz="1800" i="1" dirty="0" err="1"/>
                        <a:t>meas</a:t>
                      </a:r>
                      <a:endParaRPr lang="en-US" sz="1800" dirty="0"/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FEFE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1800" i="1" dirty="0"/>
                        <a:t>v</a:t>
                      </a:r>
                      <a:r>
                        <a:rPr lang="en-US" sz="1800" i="1" baseline="30000" dirty="0"/>
                        <a:t>2</a:t>
                      </a:r>
                      <a:endParaRPr lang="en-US" sz="1800" dirty="0"/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FEFE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294547"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1800"/>
                        <a:t>1</a:t>
                      </a:r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EFEFE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1800" dirty="0"/>
                        <a:t>35°15’30”</a:t>
                      </a:r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EFEFE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1800" dirty="0"/>
                        <a:t>30"</a:t>
                      </a:r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EFEFE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1800" dirty="0"/>
                        <a:t>+12.0</a:t>
                      </a:r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EFEFE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endParaRPr lang="en-US" sz="1800"/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EFEFE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294547"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1800"/>
                        <a:t>2</a:t>
                      </a:r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EFEFE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1800" dirty="0"/>
                        <a:t>35°15’56”</a:t>
                      </a:r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EFEFE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1800" dirty="0"/>
                        <a:t>56"</a:t>
                      </a:r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EFEFE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1800" dirty="0"/>
                        <a:t>-14.0</a:t>
                      </a:r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EFEFE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endParaRPr lang="en-US" sz="1800" dirty="0"/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EFEFE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294547"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1800"/>
                        <a:t>3</a:t>
                      </a:r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EFEFE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1800" dirty="0"/>
                        <a:t>35°15’35”</a:t>
                      </a:r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EFEFE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1800" dirty="0"/>
                        <a:t>35"</a:t>
                      </a:r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EFEFE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1800" dirty="0"/>
                        <a:t>+7.0</a:t>
                      </a:r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EFEFE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endParaRPr lang="en-US" sz="1800"/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EFEFE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294547"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1800" dirty="0"/>
                        <a:t>4</a:t>
                      </a:r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FEFE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1800" dirty="0"/>
                        <a:t>35°15’47”</a:t>
                      </a:r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FEFE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1800" dirty="0"/>
                        <a:t>47"</a:t>
                      </a:r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FEFE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1800" dirty="0"/>
                        <a:t>-5.0</a:t>
                      </a:r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FEFE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endParaRPr lang="en-US" sz="1800" dirty="0"/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FEFE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  <a:tr h="226360"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1800" i="1" dirty="0"/>
                        <a:t>sums</a:t>
                      </a:r>
                      <a:endParaRPr lang="en-US" sz="1800" dirty="0"/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EFEFE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endParaRPr lang="en-US" sz="1800" dirty="0"/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EFEFE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1800" dirty="0"/>
                        <a:t>168”</a:t>
                      </a:r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EFEFE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endParaRPr lang="en-US" sz="1800" dirty="0"/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EFEFE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endParaRPr lang="en-US" sz="1800" dirty="0"/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EFEFE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5"/>
                  </a:ext>
                </a:extLst>
              </a:tr>
            </a:tbl>
          </a:graphicData>
        </a:graphic>
      </p:graphicFrame>
      <mc:AlternateContent xmlns:mc="http://schemas.openxmlformats.org/markup-compatibility/2006">
        <mc:Choice xmlns="" xmlns:a14="http://schemas.microsoft.com/office/drawing/2010/main" Requires="a14">
          <p:sp>
            <p:nvSpPr>
              <p:cNvPr id="7" name="TextBox 6"/>
              <p:cNvSpPr txBox="1"/>
              <p:nvPr/>
            </p:nvSpPr>
            <p:spPr>
              <a:xfrm>
                <a:off x="1143000" y="4114800"/>
                <a:ext cx="4070730" cy="81342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𝑀𝑃𝑉</m:t>
                      </m:r>
                      <m:r>
                        <a:rPr lang="en-US" sz="18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1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168"</m:t>
                          </m:r>
                        </m:num>
                        <m:den>
                          <m:r>
                            <a:rPr lang="en-US" sz="18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4</m:t>
                          </m:r>
                        </m:den>
                      </m:f>
                      <m:r>
                        <a:rPr lang="en-US" sz="18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=42.0"</m:t>
                      </m:r>
                      <m:r>
                        <a:rPr lang="en-US" sz="1800" b="0" i="1" smtClean="0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⇒</m:t>
                      </m:r>
                      <m:r>
                        <a:rPr lang="en-US" sz="18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35°</m:t>
                      </m:r>
                      <m:sSup>
                        <m:sSupPr>
                          <m:ctrlPr>
                            <a:rPr lang="en-US" sz="1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15</m:t>
                          </m:r>
                        </m:e>
                        <m:sup>
                          <m:r>
                            <a:rPr lang="en-US" sz="18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′</m:t>
                          </m:r>
                        </m:sup>
                      </m:sSup>
                      <m:r>
                        <a:rPr lang="en-US" sz="18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42.0"</m:t>
                      </m:r>
                    </m:oMath>
                  </m:oMathPara>
                </a14:m>
                <a:endParaRPr lang="en-US" sz="1800" dirty="0">
                  <a:solidFill>
                    <a:schemeClr val="tx1"/>
                  </a:solidFill>
                </a:endParaRPr>
              </a:p>
              <a:p>
                <a:r>
                  <a:rPr lang="en-US" sz="1800" dirty="0">
                    <a:solidFill>
                      <a:schemeClr val="tx1"/>
                    </a:solidFill>
                  </a:rPr>
                  <a:t> </a:t>
                </a:r>
              </a:p>
            </p:txBody>
          </p:sp>
        </mc:Choice>
        <mc:Fallback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3000" y="4114800"/>
                <a:ext cx="4070730" cy="813428"/>
              </a:xfrm>
              <a:prstGeom prst="rect">
                <a:avLst/>
              </a:prstGeom>
              <a:blipFill rotWithShape="1">
                <a:blip r:embed="rId2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4750130" y="1223157"/>
            <a:ext cx="21611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>
                <a:solidFill>
                  <a:srgbClr val="C00000"/>
                </a:solidFill>
              </a:rPr>
              <a:t>Using smallest unit</a:t>
            </a:r>
          </a:p>
        </p:txBody>
      </p:sp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="" xmlns:p14="http://schemas.microsoft.com/office/powerpoint/2010/main" val="3490394798"/>
              </p:ext>
            </p:extLst>
          </p:nvPr>
        </p:nvGraphicFramePr>
        <p:xfrm>
          <a:off x="5947720" y="444843"/>
          <a:ext cx="3060354" cy="741680"/>
        </p:xfrm>
        <a:graphic>
          <a:graphicData uri="http://schemas.openxmlformats.org/drawingml/2006/table">
            <a:tbl>
              <a:tblPr firstRow="1" bandRow="1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tableStyleId>{2D5ABB26-0587-4C30-8999-92F81FD0307C}</a:tableStyleId>
              </a:tblPr>
              <a:tblGrid>
                <a:gridCol w="601362">
                  <a:extLst>
                    <a:ext uri="{9D8B030D-6E8A-4147-A177-3AD203B41FA5}">
                      <a16:colId xmlns="" xmlns:a16="http://schemas.microsoft.com/office/drawing/2014/main" val="4064550051"/>
                    </a:ext>
                  </a:extLst>
                </a:gridCol>
                <a:gridCol w="1248032">
                  <a:extLst>
                    <a:ext uri="{9D8B030D-6E8A-4147-A177-3AD203B41FA5}">
                      <a16:colId xmlns="" xmlns:a16="http://schemas.microsoft.com/office/drawing/2014/main" val="3154843243"/>
                    </a:ext>
                  </a:extLst>
                </a:gridCol>
                <a:gridCol w="1210960">
                  <a:extLst>
                    <a:ext uri="{9D8B030D-6E8A-4147-A177-3AD203B41FA5}">
                      <a16:colId xmlns="" xmlns:a16="http://schemas.microsoft.com/office/drawing/2014/main" val="34058022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600" dirty="0">
                          <a:solidFill>
                            <a:srgbClr val="C00000"/>
                          </a:solidFill>
                        </a:rPr>
                        <a:t>3 </a:t>
                      </a:r>
                      <a:r>
                        <a:rPr lang="en-US" sz="1600" dirty="0" err="1">
                          <a:solidFill>
                            <a:srgbClr val="C00000"/>
                          </a:solidFill>
                        </a:rPr>
                        <a:t>dp</a:t>
                      </a:r>
                      <a:endParaRPr lang="en-US" sz="1600" dirty="0">
                        <a:solidFill>
                          <a:srgbClr val="C00000"/>
                        </a:solidFill>
                      </a:endParaRPr>
                    </a:p>
                  </a:txBody>
                  <a:tcPr anchor="ctr"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solidFill>
                            <a:srgbClr val="C00000"/>
                          </a:solidFill>
                        </a:rPr>
                        <a:t>35°15’43.2”</a:t>
                      </a:r>
                    </a:p>
                  </a:txBody>
                  <a:tcPr anchor="ctr"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solidFill>
                            <a:srgbClr val="C00000"/>
                          </a:solidFill>
                        </a:rPr>
                        <a:t>±0°00’14.4”</a:t>
                      </a:r>
                    </a:p>
                  </a:txBody>
                  <a:tcPr anchor="ctr"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419787473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dirty="0">
                          <a:solidFill>
                            <a:srgbClr val="C00000"/>
                          </a:solidFill>
                        </a:rPr>
                        <a:t>7 </a:t>
                      </a:r>
                      <a:r>
                        <a:rPr lang="en-US" sz="1600" dirty="0" err="1">
                          <a:solidFill>
                            <a:srgbClr val="C00000"/>
                          </a:solidFill>
                        </a:rPr>
                        <a:t>dp</a:t>
                      </a:r>
                      <a:endParaRPr lang="en-US" sz="1600" dirty="0">
                        <a:solidFill>
                          <a:srgbClr val="C00000"/>
                        </a:solidFill>
                      </a:endParaRPr>
                    </a:p>
                  </a:txBody>
                  <a:tcPr anchor="ctr"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>
                          <a:solidFill>
                            <a:srgbClr val="C00000"/>
                          </a:solidFill>
                        </a:rPr>
                        <a:t>35°15’42.0”</a:t>
                      </a:r>
                    </a:p>
                  </a:txBody>
                  <a:tcPr anchor="ctr"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>
                          <a:solidFill>
                            <a:srgbClr val="C00000"/>
                          </a:solidFill>
                        </a:rPr>
                        <a:t>±0°00’11.7”</a:t>
                      </a:r>
                    </a:p>
                  </a:txBody>
                  <a:tcPr anchor="ctr"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40418650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="" xmlns:p14="http://schemas.microsoft.com/office/powerpoint/2010/main" val="3743189151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="" xmlns:p14="http://schemas.microsoft.com/office/powerpoint/2010/main" val="739983446"/>
              </p:ext>
            </p:extLst>
          </p:nvPr>
        </p:nvGraphicFramePr>
        <p:xfrm>
          <a:off x="5947720" y="444843"/>
          <a:ext cx="3060354" cy="741680"/>
        </p:xfrm>
        <a:graphic>
          <a:graphicData uri="http://schemas.openxmlformats.org/drawingml/2006/table">
            <a:tbl>
              <a:tblPr firstRow="1" bandRow="1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tableStyleId>{2D5ABB26-0587-4C30-8999-92F81FD0307C}</a:tableStyleId>
              </a:tblPr>
              <a:tblGrid>
                <a:gridCol w="601362">
                  <a:extLst>
                    <a:ext uri="{9D8B030D-6E8A-4147-A177-3AD203B41FA5}">
                      <a16:colId xmlns="" xmlns:a16="http://schemas.microsoft.com/office/drawing/2014/main" val="4064550051"/>
                    </a:ext>
                  </a:extLst>
                </a:gridCol>
                <a:gridCol w="1248032">
                  <a:extLst>
                    <a:ext uri="{9D8B030D-6E8A-4147-A177-3AD203B41FA5}">
                      <a16:colId xmlns="" xmlns:a16="http://schemas.microsoft.com/office/drawing/2014/main" val="3154843243"/>
                    </a:ext>
                  </a:extLst>
                </a:gridCol>
                <a:gridCol w="1210960">
                  <a:extLst>
                    <a:ext uri="{9D8B030D-6E8A-4147-A177-3AD203B41FA5}">
                      <a16:colId xmlns="" xmlns:a16="http://schemas.microsoft.com/office/drawing/2014/main" val="34058022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600" dirty="0">
                          <a:solidFill>
                            <a:srgbClr val="C00000"/>
                          </a:solidFill>
                        </a:rPr>
                        <a:t>3 </a:t>
                      </a:r>
                      <a:r>
                        <a:rPr lang="en-US" sz="1600" dirty="0" err="1">
                          <a:solidFill>
                            <a:srgbClr val="C00000"/>
                          </a:solidFill>
                        </a:rPr>
                        <a:t>dp</a:t>
                      </a:r>
                      <a:endParaRPr lang="en-US" sz="1600" dirty="0">
                        <a:solidFill>
                          <a:srgbClr val="C00000"/>
                        </a:solidFill>
                      </a:endParaRPr>
                    </a:p>
                  </a:txBody>
                  <a:tcPr anchor="ctr"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solidFill>
                            <a:srgbClr val="C00000"/>
                          </a:solidFill>
                        </a:rPr>
                        <a:t>35°15’43.2”</a:t>
                      </a:r>
                    </a:p>
                  </a:txBody>
                  <a:tcPr anchor="ctr"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solidFill>
                            <a:srgbClr val="C00000"/>
                          </a:solidFill>
                        </a:rPr>
                        <a:t>±0°00’14.4”</a:t>
                      </a:r>
                    </a:p>
                  </a:txBody>
                  <a:tcPr anchor="ctr"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419787473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dirty="0">
                          <a:solidFill>
                            <a:srgbClr val="C00000"/>
                          </a:solidFill>
                        </a:rPr>
                        <a:t>7 </a:t>
                      </a:r>
                      <a:r>
                        <a:rPr lang="en-US" sz="1600" dirty="0" err="1">
                          <a:solidFill>
                            <a:srgbClr val="C00000"/>
                          </a:solidFill>
                        </a:rPr>
                        <a:t>dp</a:t>
                      </a:r>
                      <a:endParaRPr lang="en-US" sz="1600" dirty="0">
                        <a:solidFill>
                          <a:srgbClr val="C00000"/>
                        </a:solidFill>
                      </a:endParaRPr>
                    </a:p>
                  </a:txBody>
                  <a:tcPr anchor="ctr"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>
                          <a:solidFill>
                            <a:srgbClr val="C00000"/>
                          </a:solidFill>
                        </a:rPr>
                        <a:t>35°15’42.0”</a:t>
                      </a:r>
                    </a:p>
                  </a:txBody>
                  <a:tcPr anchor="ctr"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>
                          <a:solidFill>
                            <a:srgbClr val="C00000"/>
                          </a:solidFill>
                        </a:rPr>
                        <a:t>±0°00’11.7”</a:t>
                      </a:r>
                    </a:p>
                  </a:txBody>
                  <a:tcPr anchor="ctr"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404186504"/>
                  </a:ext>
                </a:extLst>
              </a:tr>
            </a:tbl>
          </a:graphicData>
        </a:graphic>
      </p:graphicFrame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A. Basic Analysis; 5</a:t>
            </a:r>
            <a:r>
              <a:rPr lang="en-US" dirty="0"/>
              <a:t>. Angles &amp; Random Errors</a:t>
            </a: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="" xmlns:p14="http://schemas.microsoft.com/office/powerpoint/2010/main" val="2507711477"/>
              </p:ext>
            </p:extLst>
          </p:nvPr>
        </p:nvGraphicFramePr>
        <p:xfrm>
          <a:off x="985162" y="1741925"/>
          <a:ext cx="6645985" cy="2103120"/>
        </p:xfrm>
        <a:graphic>
          <a:graphicData uri="http://schemas.openxmlformats.org/drawingml/2006/table">
            <a:tbl>
              <a:tblPr>
                <a:effectLst>
                  <a:outerShdw blurRad="50800" dist="38100" dir="18900000" algn="bl" rotWithShape="0">
                    <a:prstClr val="black">
                      <a:alpha val="40000"/>
                    </a:prstClr>
                  </a:outerShdw>
                </a:effectLst>
              </a:tblPr>
              <a:tblGrid>
                <a:gridCol w="729280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1581377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1678190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1538343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  <a:gridCol w="1118795">
                  <a:extLst>
                    <a:ext uri="{9D8B030D-6E8A-4147-A177-3AD203B41FA5}">
                      <a16:colId xmlns="" xmlns:a16="http://schemas.microsoft.com/office/drawing/2014/main" val="20004"/>
                    </a:ext>
                  </a:extLst>
                </a:gridCol>
              </a:tblGrid>
              <a:tr h="294547"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1800" i="1" dirty="0"/>
                        <a:t>num</a:t>
                      </a:r>
                      <a:endParaRPr lang="en-US" sz="1800" dirty="0"/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FEFE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1800" i="1" dirty="0"/>
                        <a:t>value (DMS)</a:t>
                      </a:r>
                      <a:endParaRPr lang="en-US" sz="1800" dirty="0"/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FEFE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1800" i="1" dirty="0"/>
                        <a:t>value-35°15’</a:t>
                      </a:r>
                      <a:endParaRPr lang="en-US" sz="1800" dirty="0"/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FEFE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1800" i="1" dirty="0"/>
                        <a:t>v=MPV-</a:t>
                      </a:r>
                      <a:r>
                        <a:rPr lang="en-US" sz="1800" i="1" dirty="0" err="1"/>
                        <a:t>meas</a:t>
                      </a:r>
                      <a:endParaRPr lang="en-US" sz="1800" dirty="0"/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FEFE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1800" i="1" dirty="0"/>
                        <a:t>v</a:t>
                      </a:r>
                      <a:r>
                        <a:rPr lang="en-US" sz="1800" i="1" baseline="30000" dirty="0"/>
                        <a:t>2</a:t>
                      </a:r>
                      <a:endParaRPr lang="en-US" sz="1800" dirty="0"/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FEFE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294547"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1800"/>
                        <a:t>1</a:t>
                      </a:r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EFEFE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1800" dirty="0"/>
                        <a:t>35°15’30”</a:t>
                      </a:r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EFEFE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1800" dirty="0"/>
                        <a:t>30"</a:t>
                      </a:r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EFEFE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1800" dirty="0"/>
                        <a:t>+12.0</a:t>
                      </a:r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EFEFE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1800" dirty="0"/>
                        <a:t>144.0</a:t>
                      </a:r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EFEFE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294547"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1800"/>
                        <a:t>2</a:t>
                      </a:r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EFEFE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1800" dirty="0"/>
                        <a:t>35°15’56”</a:t>
                      </a:r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EFEFE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1800" dirty="0"/>
                        <a:t>56"</a:t>
                      </a:r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EFEFE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1800" dirty="0"/>
                        <a:t>-14.0</a:t>
                      </a:r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EFEFE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1800" dirty="0"/>
                        <a:t>196.0</a:t>
                      </a:r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EFEFE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294547"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1800"/>
                        <a:t>3</a:t>
                      </a:r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EFEFE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1800" dirty="0"/>
                        <a:t>35°15’35”</a:t>
                      </a:r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EFEFE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1800" dirty="0"/>
                        <a:t>35"</a:t>
                      </a:r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EFEFE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1800" dirty="0"/>
                        <a:t>+7.0</a:t>
                      </a:r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EFEFE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1800" dirty="0"/>
                        <a:t>49.0</a:t>
                      </a:r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EFEFE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294547"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1800" dirty="0"/>
                        <a:t>4</a:t>
                      </a:r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FEFE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1800" dirty="0"/>
                        <a:t>35°15’47”</a:t>
                      </a:r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FEFE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1800" dirty="0"/>
                        <a:t>47"</a:t>
                      </a:r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FEFE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1800" dirty="0"/>
                        <a:t>-5.0</a:t>
                      </a:r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FEFE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1800" dirty="0"/>
                        <a:t>25.0</a:t>
                      </a:r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FEFE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  <a:tr h="226360"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1800" i="1" dirty="0"/>
                        <a:t>sums</a:t>
                      </a:r>
                      <a:endParaRPr lang="en-US" sz="1800" dirty="0"/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EFEFE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endParaRPr lang="en-US" sz="1800" dirty="0"/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EFEFE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1800" dirty="0"/>
                        <a:t>168”</a:t>
                      </a:r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EFEFE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endParaRPr lang="en-US" sz="1800" dirty="0"/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EFEFE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1800" dirty="0"/>
                        <a:t>414.0</a:t>
                      </a:r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EFEFE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5"/>
                  </a:ext>
                </a:extLst>
              </a:tr>
            </a:tbl>
          </a:graphicData>
        </a:graphic>
      </p:graphicFrame>
      <mc:AlternateContent xmlns:mc="http://schemas.openxmlformats.org/markup-compatibility/2006">
        <mc:Choice xmlns="" xmlns:a14="http://schemas.microsoft.com/office/drawing/2010/main" Requires="a14">
          <p:sp>
            <p:nvSpPr>
              <p:cNvPr id="7" name="TextBox 6"/>
              <p:cNvSpPr txBox="1"/>
              <p:nvPr/>
            </p:nvSpPr>
            <p:spPr>
              <a:xfrm>
                <a:off x="1143000" y="4114800"/>
                <a:ext cx="4070730" cy="81342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𝑀𝑃𝑉</m:t>
                      </m:r>
                      <m:r>
                        <a:rPr lang="en-US" sz="18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1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168"</m:t>
                          </m:r>
                        </m:num>
                        <m:den>
                          <m:r>
                            <a:rPr lang="en-US" sz="18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4</m:t>
                          </m:r>
                        </m:den>
                      </m:f>
                      <m:r>
                        <a:rPr lang="en-US" sz="18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=42.0"</m:t>
                      </m:r>
                      <m:r>
                        <a:rPr lang="en-US" sz="1800" b="0" i="1" smtClean="0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⇒</m:t>
                      </m:r>
                      <m:r>
                        <a:rPr lang="en-US" sz="18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35°</m:t>
                      </m:r>
                      <m:sSup>
                        <m:sSupPr>
                          <m:ctrlPr>
                            <a:rPr lang="en-US" sz="1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15</m:t>
                          </m:r>
                        </m:e>
                        <m:sup>
                          <m:r>
                            <a:rPr lang="en-US" sz="18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′</m:t>
                          </m:r>
                        </m:sup>
                      </m:sSup>
                      <m:r>
                        <a:rPr lang="en-US" sz="18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42.0"</m:t>
                      </m:r>
                    </m:oMath>
                  </m:oMathPara>
                </a14:m>
                <a:endParaRPr lang="en-US" sz="1800" dirty="0">
                  <a:solidFill>
                    <a:schemeClr val="tx1"/>
                  </a:solidFill>
                </a:endParaRPr>
              </a:p>
              <a:p>
                <a:r>
                  <a:rPr lang="en-US" sz="1800" dirty="0">
                    <a:solidFill>
                      <a:schemeClr val="tx1"/>
                    </a:solidFill>
                  </a:rPr>
                  <a:t> </a:t>
                </a:r>
              </a:p>
            </p:txBody>
          </p:sp>
        </mc:Choice>
        <mc:Fallback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3000" y="4114800"/>
                <a:ext cx="4070730" cy="813428"/>
              </a:xfrm>
              <a:prstGeom prst="rect">
                <a:avLst/>
              </a:prstGeom>
              <a:blipFill rotWithShape="1">
                <a:blip r:embed="rId2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="" xmlns:a14="http://schemas.microsoft.com/office/drawing/2010/main" Requires="a14">
          <p:sp>
            <p:nvSpPr>
              <p:cNvPr id="8" name="TextBox 7"/>
              <p:cNvSpPr txBox="1"/>
              <p:nvPr/>
            </p:nvSpPr>
            <p:spPr>
              <a:xfrm>
                <a:off x="1371600" y="5029200"/>
                <a:ext cx="4814588" cy="82888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8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𝑆𝑡𝑑𝐷𝑒𝑣</m:t>
                      </m:r>
                      <m:r>
                        <a:rPr lang="en-US" sz="18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1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US" sz="1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8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414</m:t>
                              </m:r>
                              <m:r>
                                <a:rPr lang="en-US" sz="1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.0</m:t>
                              </m:r>
                            </m:num>
                            <m:den>
                              <m:r>
                                <a:rPr lang="en-US" sz="18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4−1</m:t>
                              </m:r>
                            </m:den>
                          </m:f>
                        </m:e>
                      </m:rad>
                      <m:r>
                        <a:rPr lang="en-US" sz="18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1800" i="1">
                          <a:solidFill>
                            <a:schemeClr val="tx1"/>
                          </a:solidFill>
                          <a:latin typeface="Cambria Math"/>
                        </a:rPr>
                        <m:t>±</m:t>
                      </m:r>
                      <m:r>
                        <a:rPr lang="en-US" sz="18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11.7"</m:t>
                      </m:r>
                      <m:r>
                        <a:rPr lang="en-US" sz="1800" b="0" i="1" smtClean="0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⟹</m:t>
                      </m:r>
                      <m:r>
                        <a:rPr lang="en-US" sz="1800" i="1">
                          <a:solidFill>
                            <a:schemeClr val="tx1"/>
                          </a:solidFill>
                          <a:latin typeface="Cambria Math"/>
                        </a:rPr>
                        <m:t>±0°</m:t>
                      </m:r>
                      <m:sSup>
                        <m:sSupPr>
                          <m:ctrlPr>
                            <a:rPr lang="en-US" sz="1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00</m:t>
                          </m:r>
                        </m:e>
                        <m:sup>
                          <m:r>
                            <a:rPr lang="en-US" sz="18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′</m:t>
                          </m:r>
                        </m:sup>
                      </m:sSup>
                      <m:r>
                        <a:rPr lang="en-US" sz="1800" i="1">
                          <a:solidFill>
                            <a:schemeClr val="tx1"/>
                          </a:solidFill>
                          <a:latin typeface="Cambria Math"/>
                        </a:rPr>
                        <m:t>1</m:t>
                      </m:r>
                      <m:r>
                        <a:rPr lang="en-US" sz="18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1.7</m:t>
                      </m:r>
                      <m:r>
                        <a:rPr lang="en-US" sz="1800" i="1">
                          <a:solidFill>
                            <a:schemeClr val="tx1"/>
                          </a:solidFill>
                          <a:latin typeface="Cambria Math"/>
                        </a:rPr>
                        <m:t>"</m:t>
                      </m:r>
                    </m:oMath>
                  </m:oMathPara>
                </a14:m>
                <a:endParaRPr lang="en-US" sz="1800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1600" y="5029200"/>
                <a:ext cx="4814588" cy="828881"/>
              </a:xfrm>
              <a:prstGeom prst="rect">
                <a:avLst/>
              </a:prstGeom>
              <a:blipFill>
                <a:blip r:embed="rId3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4750130" y="1223157"/>
            <a:ext cx="21611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>
                <a:solidFill>
                  <a:srgbClr val="C00000"/>
                </a:solidFill>
              </a:rPr>
              <a:t>Using smallest unit</a:t>
            </a:r>
          </a:p>
        </p:txBody>
      </p:sp>
      <p:sp>
        <p:nvSpPr>
          <p:cNvPr id="4" name="Rounded Rectangle 3"/>
          <p:cNvSpPr/>
          <p:nvPr/>
        </p:nvSpPr>
        <p:spPr>
          <a:xfrm>
            <a:off x="5998464" y="865632"/>
            <a:ext cx="2974848" cy="304800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3841952777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A. Basic Analysis; 5</a:t>
            </a:r>
            <a:r>
              <a:rPr lang="en-US" dirty="0"/>
              <a:t>. Angles &amp; Random Errors</a:t>
            </a: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="" xmlns:p14="http://schemas.microsoft.com/office/powerpoint/2010/main" val="1955658216"/>
              </p:ext>
            </p:extLst>
          </p:nvPr>
        </p:nvGraphicFramePr>
        <p:xfrm>
          <a:off x="985162" y="1741925"/>
          <a:ext cx="6645985" cy="2103120"/>
        </p:xfrm>
        <a:graphic>
          <a:graphicData uri="http://schemas.openxmlformats.org/drawingml/2006/table">
            <a:tbl>
              <a:tblPr>
                <a:effectLst>
                  <a:outerShdw blurRad="50800" dist="38100" dir="18900000" algn="bl" rotWithShape="0">
                    <a:prstClr val="black">
                      <a:alpha val="40000"/>
                    </a:prstClr>
                  </a:outerShdw>
                </a:effectLst>
              </a:tblPr>
              <a:tblGrid>
                <a:gridCol w="729280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1581377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1678190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1538343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  <a:gridCol w="1118795">
                  <a:extLst>
                    <a:ext uri="{9D8B030D-6E8A-4147-A177-3AD203B41FA5}">
                      <a16:colId xmlns="" xmlns:a16="http://schemas.microsoft.com/office/drawing/2014/main" val="20004"/>
                    </a:ext>
                  </a:extLst>
                </a:gridCol>
              </a:tblGrid>
              <a:tr h="294547"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1800" i="1" dirty="0"/>
                        <a:t>num</a:t>
                      </a:r>
                      <a:endParaRPr lang="en-US" sz="1800" dirty="0"/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FEFE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1800" i="1" dirty="0"/>
                        <a:t>value (DMS)</a:t>
                      </a:r>
                      <a:endParaRPr lang="en-US" sz="1800" dirty="0"/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FEFE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1800" i="1" dirty="0"/>
                        <a:t>value-35°15’</a:t>
                      </a:r>
                      <a:endParaRPr lang="en-US" sz="1800" dirty="0"/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FEFE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1800" i="1" dirty="0"/>
                        <a:t>v=MPV-</a:t>
                      </a:r>
                      <a:r>
                        <a:rPr lang="en-US" sz="1800" i="1" dirty="0" err="1"/>
                        <a:t>meas</a:t>
                      </a:r>
                      <a:endParaRPr lang="en-US" sz="1800" dirty="0"/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FEFE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1800" i="1" dirty="0"/>
                        <a:t>v</a:t>
                      </a:r>
                      <a:r>
                        <a:rPr lang="en-US" sz="1800" i="1" baseline="30000" dirty="0"/>
                        <a:t>2</a:t>
                      </a:r>
                      <a:endParaRPr lang="en-US" sz="1800" dirty="0"/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FEFE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294547"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1800"/>
                        <a:t>1</a:t>
                      </a:r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EFEFE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1800" dirty="0"/>
                        <a:t>35°15’30”</a:t>
                      </a:r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EFEFE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1800" dirty="0"/>
                        <a:t>30"</a:t>
                      </a:r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EFEFE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1800" dirty="0"/>
                        <a:t>+12.0</a:t>
                      </a:r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EFEFE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1800" dirty="0"/>
                        <a:t>144.0</a:t>
                      </a:r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EFEFE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294547"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1800"/>
                        <a:t>2</a:t>
                      </a:r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EFEFE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1800" dirty="0"/>
                        <a:t>35°15’56”</a:t>
                      </a:r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EFEFE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1800" dirty="0"/>
                        <a:t>56"</a:t>
                      </a:r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EFEFE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1800" dirty="0"/>
                        <a:t>-14.0</a:t>
                      </a:r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EFEFE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1800" dirty="0"/>
                        <a:t>196.0</a:t>
                      </a:r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EFEFE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294547"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1800"/>
                        <a:t>3</a:t>
                      </a:r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EFEFE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1800" dirty="0"/>
                        <a:t>35°15’35”</a:t>
                      </a:r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EFEFE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1800" dirty="0"/>
                        <a:t>35"</a:t>
                      </a:r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EFEFE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1800" dirty="0"/>
                        <a:t>+7.0</a:t>
                      </a:r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EFEFE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1800" dirty="0"/>
                        <a:t>49.0</a:t>
                      </a:r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EFEFE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294547"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1800" dirty="0"/>
                        <a:t>4</a:t>
                      </a:r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FEFE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1800" dirty="0"/>
                        <a:t>35°15’47”</a:t>
                      </a:r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FEFE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1800" dirty="0"/>
                        <a:t>47"</a:t>
                      </a:r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FEFE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1800" dirty="0"/>
                        <a:t>-5.0</a:t>
                      </a:r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FEFE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1800" dirty="0"/>
                        <a:t>25.0</a:t>
                      </a:r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FEFE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  <a:tr h="226360"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1800" i="1" dirty="0"/>
                        <a:t>sums</a:t>
                      </a:r>
                      <a:endParaRPr lang="en-US" sz="1800" dirty="0"/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EFEFE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endParaRPr lang="en-US" sz="1800" dirty="0"/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EFEFE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1800" dirty="0"/>
                        <a:t>168”</a:t>
                      </a:r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EFEFE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endParaRPr lang="en-US" sz="1800" dirty="0"/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EFEFE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1800" dirty="0"/>
                        <a:t>414.0</a:t>
                      </a:r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EFEFE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750130" y="1223157"/>
            <a:ext cx="21611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>
                <a:solidFill>
                  <a:srgbClr val="C00000"/>
                </a:solidFill>
              </a:rPr>
              <a:t>Using smallest unit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741889" y="3970490"/>
            <a:ext cx="19287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>
                <a:solidFill>
                  <a:srgbClr val="C00000"/>
                </a:solidFill>
              </a:rPr>
              <a:t>Converting DM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71849" y="3880022"/>
            <a:ext cx="2625912" cy="369332"/>
          </a:xfrm>
          <a:prstGeom prst="rect">
            <a:avLst/>
          </a:prstGeom>
          <a:ln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C00000"/>
                </a:solidFill>
              </a:rPr>
              <a:t>Which way is simpler?</a:t>
            </a:r>
          </a:p>
        </p:txBody>
      </p:sp>
      <p:graphicFrame>
        <p:nvGraphicFramePr>
          <p:cNvPr id="12" name="Table 11"/>
          <p:cNvGraphicFramePr>
            <a:graphicFrameLocks noGrp="1"/>
          </p:cNvGraphicFramePr>
          <p:nvPr>
            <p:extLst>
              <p:ext uri="{D42A27DB-BD31-4B8C-83A1-F6EECF244321}">
                <p14:modId xmlns="" xmlns:p14="http://schemas.microsoft.com/office/powerpoint/2010/main" val="2555114010"/>
              </p:ext>
            </p:extLst>
          </p:nvPr>
        </p:nvGraphicFramePr>
        <p:xfrm>
          <a:off x="1025811" y="4396066"/>
          <a:ext cx="7229135" cy="2103120"/>
        </p:xfrm>
        <a:graphic>
          <a:graphicData uri="http://schemas.openxmlformats.org/drawingml/2006/table">
            <a:tbl>
              <a:tblPr>
                <a:effectLst>
                  <a:outerShdw blurRad="50800" dist="38100" dir="18900000" algn="bl" rotWithShape="0">
                    <a:prstClr val="black">
                      <a:alpha val="40000"/>
                    </a:prstClr>
                  </a:outerShdw>
                </a:effectLst>
              </a:tblPr>
              <a:tblGrid>
                <a:gridCol w="693442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1542269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1583251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1499474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  <a:gridCol w="1910699">
                  <a:extLst>
                    <a:ext uri="{9D8B030D-6E8A-4147-A177-3AD203B41FA5}">
                      <a16:colId xmlns="" xmlns:a16="http://schemas.microsoft.com/office/drawing/2014/main" val="20004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1800" i="1" dirty="0"/>
                        <a:t>num</a:t>
                      </a:r>
                      <a:endParaRPr lang="en-US" sz="1800" dirty="0"/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FEFE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1800" i="1" dirty="0"/>
                        <a:t>value (DMS)</a:t>
                      </a:r>
                      <a:endParaRPr lang="en-US" sz="1800" dirty="0"/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FEFE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1800" i="1" dirty="0"/>
                        <a:t>decimal</a:t>
                      </a:r>
                      <a:endParaRPr lang="en-US" sz="1800" dirty="0"/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FEFE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1800" i="1" dirty="0"/>
                        <a:t>v=MPV-</a:t>
                      </a:r>
                      <a:r>
                        <a:rPr lang="en-US" sz="1800" i="1" dirty="0" err="1"/>
                        <a:t>meas</a:t>
                      </a:r>
                      <a:endParaRPr lang="en-US" sz="1800" dirty="0"/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FEFE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1800" i="1" dirty="0"/>
                        <a:t>v</a:t>
                      </a:r>
                      <a:r>
                        <a:rPr lang="en-US" sz="1800" i="1" baseline="30000" dirty="0"/>
                        <a:t>2</a:t>
                      </a:r>
                      <a:endParaRPr lang="en-US" sz="1800" dirty="0"/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FEFE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1800"/>
                        <a:t>1</a:t>
                      </a:r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EFEFE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1800" dirty="0"/>
                        <a:t>35°15’30”</a:t>
                      </a:r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EFEFE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1800" dirty="0"/>
                        <a:t>35.2583333°</a:t>
                      </a:r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EFEFE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1800" dirty="0"/>
                        <a:t>+0.0033334</a:t>
                      </a:r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EFEFE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1800" dirty="0"/>
                        <a:t>0.000011112</a:t>
                      </a:r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EFEFE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1800" dirty="0"/>
                        <a:t>2</a:t>
                      </a:r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EFEFE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1800" dirty="0"/>
                        <a:t>35°15’56”</a:t>
                      </a:r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EFEFE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1800" dirty="0"/>
                        <a:t>35.2655556°</a:t>
                      </a:r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EFEFE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1800" dirty="0"/>
                        <a:t>-0.0038889</a:t>
                      </a:r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EFEFE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1800" dirty="0"/>
                        <a:t>0.000015124</a:t>
                      </a:r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EFEFE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1800"/>
                        <a:t>3</a:t>
                      </a:r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EFEFE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1800" dirty="0"/>
                        <a:t>35°15’35”</a:t>
                      </a:r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EFEFE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1800" dirty="0"/>
                        <a:t>35.2597222°</a:t>
                      </a:r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EFEFE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1800" dirty="0"/>
                        <a:t>+0.0019445</a:t>
                      </a:r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EFEFE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1800" dirty="0"/>
                        <a:t>0.000003781</a:t>
                      </a:r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EFEFE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1800" dirty="0"/>
                        <a:t>4</a:t>
                      </a:r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FEFE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1800" dirty="0"/>
                        <a:t>35°15’47”</a:t>
                      </a:r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FEFE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1800" dirty="0"/>
                        <a:t>35.2630556°</a:t>
                      </a:r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FEFE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1800" dirty="0"/>
                        <a:t>-0.0013889</a:t>
                      </a:r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FEFE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1800" dirty="0"/>
                        <a:t>0.000001929</a:t>
                      </a:r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FEFE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1800" i="1" dirty="0"/>
                        <a:t>sums</a:t>
                      </a:r>
                      <a:endParaRPr lang="en-US" sz="1800" dirty="0"/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EFEFE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endParaRPr lang="en-US" sz="1800" dirty="0"/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EFEFE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1800" dirty="0"/>
                        <a:t>141.0466667°</a:t>
                      </a:r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EFEFE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endParaRPr lang="en-US" sz="1800" dirty="0"/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EFEFE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1800" dirty="0"/>
                        <a:t>0.000031945</a:t>
                      </a:r>
                    </a:p>
                  </a:txBody>
                  <a:tcPr marL="38100" marR="38100" marT="38100" marB="3810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EFEFE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="" xmlns:p14="http://schemas.microsoft.com/office/powerpoint/2010/main" val="1345162799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A. Basic Analysis; 5</a:t>
            </a:r>
            <a:r>
              <a:rPr lang="en-US" dirty="0"/>
              <a:t>. Angles &amp; </a:t>
            </a:r>
            <a:r>
              <a:rPr lang="en-US"/>
              <a:t>Random Errors</a:t>
            </a:r>
          </a:p>
          <a:p>
            <a:pPr lvl="1"/>
            <a:r>
              <a:rPr lang="en-US"/>
              <a:t>How about...</a:t>
            </a:r>
            <a:endParaRPr lang="en-US" dirty="0"/>
          </a:p>
        </p:txBody>
      </p:sp>
      <p:grpSp>
        <p:nvGrpSpPr>
          <p:cNvPr id="4" name="Group 3"/>
          <p:cNvGrpSpPr>
            <a:grpSpLocks/>
          </p:cNvGrpSpPr>
          <p:nvPr/>
        </p:nvGrpSpPr>
        <p:grpSpPr bwMode="auto">
          <a:xfrm>
            <a:off x="1150938" y="1733963"/>
            <a:ext cx="641350" cy="288925"/>
            <a:chOff x="0" y="0"/>
            <a:chExt cx="196" cy="576"/>
          </a:xfrm>
        </p:grpSpPr>
        <p:sp>
          <p:nvSpPr>
            <p:cNvPr id="9" name="Rectangle 4"/>
            <p:cNvSpPr>
              <a:spLocks noChangeArrowheads="1"/>
            </p:cNvSpPr>
            <p:nvPr/>
          </p:nvSpPr>
          <p:spPr bwMode="auto">
            <a:xfrm>
              <a:off x="0" y="0"/>
              <a:ext cx="196" cy="5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 sz="1800">
                <a:latin typeface="+mn-lt"/>
              </a:endParaRPr>
            </a:p>
          </p:txBody>
        </p:sp>
        <p:grpSp>
          <p:nvGrpSpPr>
            <p:cNvPr id="5" name="Group 5"/>
            <p:cNvGrpSpPr>
              <a:grpSpLocks/>
            </p:cNvGrpSpPr>
            <p:nvPr/>
          </p:nvGrpSpPr>
          <p:grpSpPr bwMode="auto">
            <a:xfrm>
              <a:off x="0" y="0"/>
              <a:ext cx="196" cy="576"/>
              <a:chOff x="0" y="0"/>
              <a:chExt cx="196" cy="576"/>
            </a:xfrm>
          </p:grpSpPr>
          <p:sp>
            <p:nvSpPr>
              <p:cNvPr id="11" name="Rectangle 6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96" cy="57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algn="ctr"/>
                <a:r>
                  <a:rPr lang="en-US" sz="1800" i="1">
                    <a:solidFill>
                      <a:srgbClr val="010101"/>
                    </a:solidFill>
                    <a:latin typeface="+mn-lt"/>
                    <a:cs typeface="Arial" charset="0"/>
                  </a:rPr>
                  <a:t>num</a:t>
                </a:r>
                <a:endParaRPr lang="en-US" sz="1800">
                  <a:latin typeface="+mn-lt"/>
                </a:endParaRPr>
              </a:p>
              <a:p>
                <a:pPr algn="ctr" eaLnBrk="0" hangingPunct="0"/>
                <a:endParaRPr lang="en-US" sz="1800">
                  <a:latin typeface="+mn-lt"/>
                </a:endParaRPr>
              </a:p>
            </p:txBody>
          </p:sp>
          <p:sp>
            <p:nvSpPr>
              <p:cNvPr id="12" name="Rectangle 7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96" cy="576"/>
              </a:xfrm>
              <a:prstGeom prst="rect">
                <a:avLst/>
              </a:prstGeom>
              <a:noFill/>
              <a:ln w="7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endParaRPr lang="en-US" sz="1800">
                  <a:latin typeface="+mn-lt"/>
                </a:endParaRPr>
              </a:p>
            </p:txBody>
          </p:sp>
        </p:grpSp>
      </p:grpSp>
      <p:grpSp>
        <p:nvGrpSpPr>
          <p:cNvPr id="6" name="Group 8"/>
          <p:cNvGrpSpPr>
            <a:grpSpLocks/>
          </p:cNvGrpSpPr>
          <p:nvPr/>
        </p:nvGrpSpPr>
        <p:grpSpPr bwMode="auto">
          <a:xfrm>
            <a:off x="1792288" y="1733963"/>
            <a:ext cx="1316037" cy="288925"/>
            <a:chOff x="196" y="0"/>
            <a:chExt cx="402" cy="576"/>
          </a:xfrm>
        </p:grpSpPr>
        <p:sp>
          <p:nvSpPr>
            <p:cNvPr id="14" name="Rectangle 9"/>
            <p:cNvSpPr>
              <a:spLocks noChangeArrowheads="1"/>
            </p:cNvSpPr>
            <p:nvPr/>
          </p:nvSpPr>
          <p:spPr bwMode="auto">
            <a:xfrm>
              <a:off x="196" y="0"/>
              <a:ext cx="402" cy="5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 sz="1800">
                <a:latin typeface="+mn-lt"/>
              </a:endParaRPr>
            </a:p>
          </p:txBody>
        </p:sp>
        <p:grpSp>
          <p:nvGrpSpPr>
            <p:cNvPr id="7" name="Group 10"/>
            <p:cNvGrpSpPr>
              <a:grpSpLocks/>
            </p:cNvGrpSpPr>
            <p:nvPr/>
          </p:nvGrpSpPr>
          <p:grpSpPr bwMode="auto">
            <a:xfrm>
              <a:off x="196" y="0"/>
              <a:ext cx="402" cy="576"/>
              <a:chOff x="196" y="0"/>
              <a:chExt cx="402" cy="576"/>
            </a:xfrm>
          </p:grpSpPr>
          <p:sp>
            <p:nvSpPr>
              <p:cNvPr id="16" name="Rectangle 11"/>
              <p:cNvSpPr>
                <a:spLocks noChangeArrowheads="1"/>
              </p:cNvSpPr>
              <p:nvPr/>
            </p:nvSpPr>
            <p:spPr bwMode="auto">
              <a:xfrm>
                <a:off x="196" y="0"/>
                <a:ext cx="402" cy="57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algn="ctr"/>
                <a:r>
                  <a:rPr lang="en-US" sz="1800" i="1" dirty="0">
                    <a:solidFill>
                      <a:srgbClr val="010101"/>
                    </a:solidFill>
                    <a:latin typeface="+mn-lt"/>
                    <a:cs typeface="Arial" charset="0"/>
                  </a:rPr>
                  <a:t>DMS</a:t>
                </a:r>
                <a:endParaRPr lang="en-US" sz="1800" dirty="0">
                  <a:latin typeface="+mn-lt"/>
                </a:endParaRPr>
              </a:p>
              <a:p>
                <a:pPr algn="ctr" eaLnBrk="0" hangingPunct="0"/>
                <a:endParaRPr lang="en-US" sz="1800" dirty="0">
                  <a:latin typeface="+mn-lt"/>
                </a:endParaRPr>
              </a:p>
            </p:txBody>
          </p:sp>
          <p:sp>
            <p:nvSpPr>
              <p:cNvPr id="17" name="Rectangle 12"/>
              <p:cNvSpPr>
                <a:spLocks noChangeArrowheads="1"/>
              </p:cNvSpPr>
              <p:nvPr/>
            </p:nvSpPr>
            <p:spPr bwMode="auto">
              <a:xfrm>
                <a:off x="196" y="0"/>
                <a:ext cx="402" cy="576"/>
              </a:xfrm>
              <a:prstGeom prst="rect">
                <a:avLst/>
              </a:prstGeom>
              <a:noFill/>
              <a:ln w="7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endParaRPr lang="en-US" sz="1800">
                  <a:latin typeface="+mn-lt"/>
                </a:endParaRPr>
              </a:p>
            </p:txBody>
          </p:sp>
        </p:grpSp>
      </p:grpSp>
      <p:grpSp>
        <p:nvGrpSpPr>
          <p:cNvPr id="8" name="Group 13"/>
          <p:cNvGrpSpPr>
            <a:grpSpLocks/>
          </p:cNvGrpSpPr>
          <p:nvPr/>
        </p:nvGrpSpPr>
        <p:grpSpPr bwMode="auto">
          <a:xfrm>
            <a:off x="3019425" y="1733963"/>
            <a:ext cx="2052638" cy="288925"/>
            <a:chOff x="598" y="0"/>
            <a:chExt cx="627" cy="576"/>
          </a:xfrm>
        </p:grpSpPr>
        <p:sp>
          <p:nvSpPr>
            <p:cNvPr id="19" name="Rectangle 14"/>
            <p:cNvSpPr>
              <a:spLocks noChangeArrowheads="1"/>
            </p:cNvSpPr>
            <p:nvPr/>
          </p:nvSpPr>
          <p:spPr bwMode="auto">
            <a:xfrm>
              <a:off x="598" y="0"/>
              <a:ext cx="627" cy="5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 sz="1800">
                <a:latin typeface="+mn-lt"/>
              </a:endParaRPr>
            </a:p>
          </p:txBody>
        </p:sp>
        <p:sp>
          <p:nvSpPr>
            <p:cNvPr id="22" name="Rectangle 17"/>
            <p:cNvSpPr>
              <a:spLocks noChangeArrowheads="1"/>
            </p:cNvSpPr>
            <p:nvPr/>
          </p:nvSpPr>
          <p:spPr bwMode="auto">
            <a:xfrm>
              <a:off x="598" y="0"/>
              <a:ext cx="627" cy="576"/>
            </a:xfrm>
            <a:prstGeom prst="rect">
              <a:avLst/>
            </a:prstGeom>
            <a:noFill/>
            <a:ln w="7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 sz="1800">
                <a:latin typeface="+mn-lt"/>
              </a:endParaRPr>
            </a:p>
          </p:txBody>
        </p:sp>
      </p:grpSp>
      <p:grpSp>
        <p:nvGrpSpPr>
          <p:cNvPr id="13" name="Group 18"/>
          <p:cNvGrpSpPr>
            <a:grpSpLocks/>
          </p:cNvGrpSpPr>
          <p:nvPr/>
        </p:nvGrpSpPr>
        <p:grpSpPr bwMode="auto">
          <a:xfrm>
            <a:off x="4883129" y="1733963"/>
            <a:ext cx="1755666" cy="345358"/>
            <a:chOff x="1225" y="0"/>
            <a:chExt cx="431" cy="576"/>
          </a:xfrm>
        </p:grpSpPr>
        <p:sp>
          <p:nvSpPr>
            <p:cNvPr id="24" name="Rectangle 19"/>
            <p:cNvSpPr>
              <a:spLocks noChangeArrowheads="1"/>
            </p:cNvSpPr>
            <p:nvPr/>
          </p:nvSpPr>
          <p:spPr bwMode="auto">
            <a:xfrm>
              <a:off x="1225" y="0"/>
              <a:ext cx="431" cy="5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 sz="1800">
                <a:latin typeface="+mn-lt"/>
              </a:endParaRPr>
            </a:p>
          </p:txBody>
        </p:sp>
        <p:grpSp>
          <p:nvGrpSpPr>
            <p:cNvPr id="15" name="Group 20"/>
            <p:cNvGrpSpPr>
              <a:grpSpLocks/>
            </p:cNvGrpSpPr>
            <p:nvPr/>
          </p:nvGrpSpPr>
          <p:grpSpPr bwMode="auto">
            <a:xfrm>
              <a:off x="1225" y="0"/>
              <a:ext cx="431" cy="576"/>
              <a:chOff x="1225" y="0"/>
              <a:chExt cx="431" cy="576"/>
            </a:xfrm>
          </p:grpSpPr>
          <p:sp>
            <p:nvSpPr>
              <p:cNvPr id="26" name="Rectangle 21"/>
              <p:cNvSpPr>
                <a:spLocks noChangeArrowheads="1"/>
              </p:cNvSpPr>
              <p:nvPr/>
            </p:nvSpPr>
            <p:spPr bwMode="auto">
              <a:xfrm>
                <a:off x="1225" y="0"/>
                <a:ext cx="431" cy="57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algn="ctr"/>
                <a:r>
                  <a:rPr lang="en-US" sz="1800" i="1" dirty="0">
                    <a:solidFill>
                      <a:srgbClr val="010101"/>
                    </a:solidFill>
                    <a:latin typeface="+mn-lt"/>
                    <a:cs typeface="Arial" charset="0"/>
                  </a:rPr>
                  <a:t>v=MPV-</a:t>
                </a:r>
                <a:r>
                  <a:rPr lang="en-US" sz="1800" i="1" dirty="0" err="1">
                    <a:solidFill>
                      <a:srgbClr val="010101"/>
                    </a:solidFill>
                    <a:latin typeface="+mn-lt"/>
                    <a:cs typeface="Arial" charset="0"/>
                  </a:rPr>
                  <a:t>meas</a:t>
                </a:r>
                <a:endParaRPr lang="en-US" sz="1800" dirty="0">
                  <a:latin typeface="+mn-lt"/>
                </a:endParaRPr>
              </a:p>
              <a:p>
                <a:pPr algn="ctr" eaLnBrk="0" hangingPunct="0"/>
                <a:endParaRPr lang="en-US" sz="1800" dirty="0">
                  <a:latin typeface="+mn-lt"/>
                </a:endParaRPr>
              </a:p>
            </p:txBody>
          </p:sp>
          <p:sp>
            <p:nvSpPr>
              <p:cNvPr id="27" name="Rectangle 22"/>
              <p:cNvSpPr>
                <a:spLocks noChangeArrowheads="1"/>
              </p:cNvSpPr>
              <p:nvPr/>
            </p:nvSpPr>
            <p:spPr bwMode="auto">
              <a:xfrm>
                <a:off x="1225" y="0"/>
                <a:ext cx="431" cy="576"/>
              </a:xfrm>
              <a:prstGeom prst="rect">
                <a:avLst/>
              </a:prstGeom>
              <a:noFill/>
              <a:ln w="7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endParaRPr lang="en-US" sz="1800">
                  <a:latin typeface="+mn-lt"/>
                </a:endParaRPr>
              </a:p>
            </p:txBody>
          </p:sp>
        </p:grpSp>
      </p:grpSp>
      <p:grpSp>
        <p:nvGrpSpPr>
          <p:cNvPr id="18" name="Group 23"/>
          <p:cNvGrpSpPr>
            <a:grpSpLocks/>
          </p:cNvGrpSpPr>
          <p:nvPr/>
        </p:nvGrpSpPr>
        <p:grpSpPr bwMode="auto">
          <a:xfrm>
            <a:off x="6203950" y="1733963"/>
            <a:ext cx="1525588" cy="288925"/>
            <a:chOff x="1656" y="0"/>
            <a:chExt cx="466" cy="576"/>
          </a:xfrm>
        </p:grpSpPr>
        <p:sp>
          <p:nvSpPr>
            <p:cNvPr id="29" name="Rectangle 24"/>
            <p:cNvSpPr>
              <a:spLocks noChangeArrowheads="1"/>
            </p:cNvSpPr>
            <p:nvPr/>
          </p:nvSpPr>
          <p:spPr bwMode="auto">
            <a:xfrm>
              <a:off x="1656" y="0"/>
              <a:ext cx="466" cy="5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 sz="1800">
                <a:latin typeface="+mn-lt"/>
              </a:endParaRPr>
            </a:p>
          </p:txBody>
        </p:sp>
        <p:grpSp>
          <p:nvGrpSpPr>
            <p:cNvPr id="20" name="Group 25"/>
            <p:cNvGrpSpPr>
              <a:grpSpLocks/>
            </p:cNvGrpSpPr>
            <p:nvPr/>
          </p:nvGrpSpPr>
          <p:grpSpPr bwMode="auto">
            <a:xfrm>
              <a:off x="1656" y="0"/>
              <a:ext cx="466" cy="576"/>
              <a:chOff x="1656" y="0"/>
              <a:chExt cx="466" cy="576"/>
            </a:xfrm>
          </p:grpSpPr>
          <p:sp>
            <p:nvSpPr>
              <p:cNvPr id="31" name="Rectangle 26"/>
              <p:cNvSpPr>
                <a:spLocks noChangeArrowheads="1"/>
              </p:cNvSpPr>
              <p:nvPr/>
            </p:nvSpPr>
            <p:spPr bwMode="auto">
              <a:xfrm>
                <a:off x="1656" y="0"/>
                <a:ext cx="466" cy="57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algn="ctr"/>
                <a:r>
                  <a:rPr lang="en-US" sz="1800" i="1">
                    <a:solidFill>
                      <a:srgbClr val="010101"/>
                    </a:solidFill>
                    <a:latin typeface="+mn-lt"/>
                    <a:cs typeface="Arial" charset="0"/>
                  </a:rPr>
                  <a:t>v</a:t>
                </a:r>
                <a:r>
                  <a:rPr lang="en-US" sz="1800" i="1" baseline="30000">
                    <a:solidFill>
                      <a:srgbClr val="010101"/>
                    </a:solidFill>
                    <a:latin typeface="+mn-lt"/>
                    <a:cs typeface="Arial" charset="0"/>
                  </a:rPr>
                  <a:t>2</a:t>
                </a:r>
                <a:endParaRPr lang="en-US" sz="1800">
                  <a:latin typeface="+mn-lt"/>
                </a:endParaRPr>
              </a:p>
              <a:p>
                <a:pPr algn="ctr" eaLnBrk="0" hangingPunct="0"/>
                <a:endParaRPr lang="en-US" sz="1800">
                  <a:latin typeface="+mn-lt"/>
                </a:endParaRPr>
              </a:p>
            </p:txBody>
          </p:sp>
          <p:sp>
            <p:nvSpPr>
              <p:cNvPr id="32" name="Rectangle 27"/>
              <p:cNvSpPr>
                <a:spLocks noChangeArrowheads="1"/>
              </p:cNvSpPr>
              <p:nvPr/>
            </p:nvSpPr>
            <p:spPr bwMode="auto">
              <a:xfrm>
                <a:off x="1656" y="0"/>
                <a:ext cx="466" cy="576"/>
              </a:xfrm>
              <a:prstGeom prst="rect">
                <a:avLst/>
              </a:prstGeom>
              <a:noFill/>
              <a:ln w="7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endParaRPr lang="en-US" sz="1800">
                  <a:latin typeface="+mn-lt"/>
                </a:endParaRPr>
              </a:p>
            </p:txBody>
          </p:sp>
        </p:grpSp>
      </p:grpSp>
      <p:grpSp>
        <p:nvGrpSpPr>
          <p:cNvPr id="23" name="Group 28"/>
          <p:cNvGrpSpPr>
            <a:grpSpLocks/>
          </p:cNvGrpSpPr>
          <p:nvPr/>
        </p:nvGrpSpPr>
        <p:grpSpPr bwMode="auto">
          <a:xfrm>
            <a:off x="1150938" y="2073688"/>
            <a:ext cx="641350" cy="373062"/>
            <a:chOff x="0" y="576"/>
            <a:chExt cx="196" cy="748"/>
          </a:xfrm>
        </p:grpSpPr>
        <p:sp>
          <p:nvSpPr>
            <p:cNvPr id="34" name="Rectangle 29"/>
            <p:cNvSpPr>
              <a:spLocks noChangeArrowheads="1"/>
            </p:cNvSpPr>
            <p:nvPr/>
          </p:nvSpPr>
          <p:spPr bwMode="auto">
            <a:xfrm>
              <a:off x="0" y="576"/>
              <a:ext cx="196" cy="7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 sz="1800">
                <a:latin typeface="+mn-lt"/>
              </a:endParaRPr>
            </a:p>
          </p:txBody>
        </p:sp>
        <p:grpSp>
          <p:nvGrpSpPr>
            <p:cNvPr id="25" name="Group 30"/>
            <p:cNvGrpSpPr>
              <a:grpSpLocks/>
            </p:cNvGrpSpPr>
            <p:nvPr/>
          </p:nvGrpSpPr>
          <p:grpSpPr bwMode="auto">
            <a:xfrm>
              <a:off x="0" y="576"/>
              <a:ext cx="196" cy="748"/>
              <a:chOff x="0" y="576"/>
              <a:chExt cx="196" cy="748"/>
            </a:xfrm>
          </p:grpSpPr>
          <p:sp>
            <p:nvSpPr>
              <p:cNvPr id="36" name="Rectangle 31"/>
              <p:cNvSpPr>
                <a:spLocks noChangeArrowheads="1"/>
              </p:cNvSpPr>
              <p:nvPr/>
            </p:nvSpPr>
            <p:spPr bwMode="auto">
              <a:xfrm>
                <a:off x="0" y="576"/>
                <a:ext cx="196" cy="7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algn="ctr"/>
                <a:r>
                  <a:rPr lang="en-US" sz="1800">
                    <a:solidFill>
                      <a:srgbClr val="010101"/>
                    </a:solidFill>
                    <a:latin typeface="+mn-lt"/>
                    <a:cs typeface="Arial" charset="0"/>
                  </a:rPr>
                  <a:t>1</a:t>
                </a:r>
                <a:endParaRPr lang="en-US" sz="1800">
                  <a:latin typeface="+mn-lt"/>
                </a:endParaRPr>
              </a:p>
              <a:p>
                <a:pPr algn="ctr" eaLnBrk="0" hangingPunct="0"/>
                <a:endParaRPr lang="en-US" sz="1800">
                  <a:latin typeface="+mn-lt"/>
                </a:endParaRPr>
              </a:p>
            </p:txBody>
          </p:sp>
          <p:sp>
            <p:nvSpPr>
              <p:cNvPr id="37" name="Rectangle 32"/>
              <p:cNvSpPr>
                <a:spLocks noChangeArrowheads="1"/>
              </p:cNvSpPr>
              <p:nvPr/>
            </p:nvSpPr>
            <p:spPr bwMode="auto">
              <a:xfrm>
                <a:off x="0" y="576"/>
                <a:ext cx="196" cy="748"/>
              </a:xfrm>
              <a:prstGeom prst="rect">
                <a:avLst/>
              </a:prstGeom>
              <a:noFill/>
              <a:ln w="7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endParaRPr lang="en-US" sz="1800">
                  <a:latin typeface="+mn-lt"/>
                </a:endParaRPr>
              </a:p>
            </p:txBody>
          </p:sp>
        </p:grpSp>
      </p:grpSp>
      <p:grpSp>
        <p:nvGrpSpPr>
          <p:cNvPr id="28" name="Group 33"/>
          <p:cNvGrpSpPr>
            <a:grpSpLocks/>
          </p:cNvGrpSpPr>
          <p:nvPr/>
        </p:nvGrpSpPr>
        <p:grpSpPr bwMode="auto">
          <a:xfrm>
            <a:off x="1792288" y="2073688"/>
            <a:ext cx="1316037" cy="373062"/>
            <a:chOff x="196" y="576"/>
            <a:chExt cx="402" cy="748"/>
          </a:xfrm>
        </p:grpSpPr>
        <p:sp>
          <p:nvSpPr>
            <p:cNvPr id="39" name="Rectangle 34"/>
            <p:cNvSpPr>
              <a:spLocks noChangeArrowheads="1"/>
            </p:cNvSpPr>
            <p:nvPr/>
          </p:nvSpPr>
          <p:spPr bwMode="auto">
            <a:xfrm>
              <a:off x="196" y="576"/>
              <a:ext cx="402" cy="7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 sz="1800">
                <a:latin typeface="+mn-lt"/>
              </a:endParaRPr>
            </a:p>
          </p:txBody>
        </p:sp>
        <p:grpSp>
          <p:nvGrpSpPr>
            <p:cNvPr id="30" name="Group 35"/>
            <p:cNvGrpSpPr>
              <a:grpSpLocks/>
            </p:cNvGrpSpPr>
            <p:nvPr/>
          </p:nvGrpSpPr>
          <p:grpSpPr bwMode="auto">
            <a:xfrm>
              <a:off x="196" y="576"/>
              <a:ext cx="402" cy="748"/>
              <a:chOff x="196" y="576"/>
              <a:chExt cx="402" cy="748"/>
            </a:xfrm>
          </p:grpSpPr>
          <p:sp>
            <p:nvSpPr>
              <p:cNvPr id="41" name="Rectangle 36"/>
              <p:cNvSpPr>
                <a:spLocks noChangeArrowheads="1"/>
              </p:cNvSpPr>
              <p:nvPr/>
            </p:nvSpPr>
            <p:spPr bwMode="auto">
              <a:xfrm>
                <a:off x="196" y="576"/>
                <a:ext cx="402" cy="7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algn="ctr"/>
                <a:r>
                  <a:rPr lang="en-US" sz="1800" dirty="0">
                    <a:solidFill>
                      <a:srgbClr val="010101"/>
                    </a:solidFill>
                    <a:latin typeface="+mn-lt"/>
                    <a:cs typeface="Arial" charset="0"/>
                  </a:rPr>
                  <a:t>107°03’58”</a:t>
                </a:r>
                <a:endParaRPr lang="en-US" sz="1800" dirty="0">
                  <a:latin typeface="+mn-lt"/>
                </a:endParaRPr>
              </a:p>
            </p:txBody>
          </p:sp>
          <p:sp>
            <p:nvSpPr>
              <p:cNvPr id="42" name="Rectangle 37"/>
              <p:cNvSpPr>
                <a:spLocks noChangeArrowheads="1"/>
              </p:cNvSpPr>
              <p:nvPr/>
            </p:nvSpPr>
            <p:spPr bwMode="auto">
              <a:xfrm>
                <a:off x="196" y="576"/>
                <a:ext cx="402" cy="748"/>
              </a:xfrm>
              <a:prstGeom prst="rect">
                <a:avLst/>
              </a:prstGeom>
              <a:noFill/>
              <a:ln w="7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endParaRPr lang="en-US" sz="1800">
                  <a:latin typeface="+mn-lt"/>
                </a:endParaRPr>
              </a:p>
            </p:txBody>
          </p:sp>
        </p:grpSp>
      </p:grpSp>
      <p:grpSp>
        <p:nvGrpSpPr>
          <p:cNvPr id="33" name="Group 38"/>
          <p:cNvGrpSpPr>
            <a:grpSpLocks/>
          </p:cNvGrpSpPr>
          <p:nvPr/>
        </p:nvGrpSpPr>
        <p:grpSpPr bwMode="auto">
          <a:xfrm>
            <a:off x="1150938" y="2446750"/>
            <a:ext cx="641350" cy="374650"/>
            <a:chOff x="0" y="1324"/>
            <a:chExt cx="196" cy="748"/>
          </a:xfrm>
        </p:grpSpPr>
        <p:sp>
          <p:nvSpPr>
            <p:cNvPr id="44" name="Rectangle 39"/>
            <p:cNvSpPr>
              <a:spLocks noChangeArrowheads="1"/>
            </p:cNvSpPr>
            <p:nvPr/>
          </p:nvSpPr>
          <p:spPr bwMode="auto">
            <a:xfrm>
              <a:off x="0" y="1324"/>
              <a:ext cx="196" cy="7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 sz="1800">
                <a:latin typeface="+mn-lt"/>
              </a:endParaRPr>
            </a:p>
          </p:txBody>
        </p:sp>
        <p:grpSp>
          <p:nvGrpSpPr>
            <p:cNvPr id="35" name="Group 40"/>
            <p:cNvGrpSpPr>
              <a:grpSpLocks/>
            </p:cNvGrpSpPr>
            <p:nvPr/>
          </p:nvGrpSpPr>
          <p:grpSpPr bwMode="auto">
            <a:xfrm>
              <a:off x="0" y="1324"/>
              <a:ext cx="196" cy="748"/>
              <a:chOff x="0" y="1324"/>
              <a:chExt cx="196" cy="748"/>
            </a:xfrm>
          </p:grpSpPr>
          <p:sp>
            <p:nvSpPr>
              <p:cNvPr id="46" name="Rectangle 41"/>
              <p:cNvSpPr>
                <a:spLocks noChangeArrowheads="1"/>
              </p:cNvSpPr>
              <p:nvPr/>
            </p:nvSpPr>
            <p:spPr bwMode="auto">
              <a:xfrm>
                <a:off x="0" y="1324"/>
                <a:ext cx="196" cy="7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algn="ctr"/>
                <a:r>
                  <a:rPr lang="en-US" sz="1800">
                    <a:solidFill>
                      <a:srgbClr val="010101"/>
                    </a:solidFill>
                    <a:latin typeface="+mn-lt"/>
                    <a:cs typeface="Arial" charset="0"/>
                  </a:rPr>
                  <a:t>2</a:t>
                </a:r>
                <a:endParaRPr lang="en-US" sz="1800">
                  <a:latin typeface="+mn-lt"/>
                </a:endParaRPr>
              </a:p>
              <a:p>
                <a:pPr algn="ctr" eaLnBrk="0" hangingPunct="0"/>
                <a:endParaRPr lang="en-US" sz="1800">
                  <a:latin typeface="+mn-lt"/>
                </a:endParaRPr>
              </a:p>
            </p:txBody>
          </p:sp>
          <p:sp>
            <p:nvSpPr>
              <p:cNvPr id="47" name="Rectangle 42"/>
              <p:cNvSpPr>
                <a:spLocks noChangeArrowheads="1"/>
              </p:cNvSpPr>
              <p:nvPr/>
            </p:nvSpPr>
            <p:spPr bwMode="auto">
              <a:xfrm>
                <a:off x="0" y="1324"/>
                <a:ext cx="196" cy="748"/>
              </a:xfrm>
              <a:prstGeom prst="rect">
                <a:avLst/>
              </a:prstGeom>
              <a:noFill/>
              <a:ln w="7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endParaRPr lang="en-US" sz="1800">
                  <a:latin typeface="+mn-lt"/>
                </a:endParaRPr>
              </a:p>
            </p:txBody>
          </p:sp>
        </p:grpSp>
      </p:grpSp>
      <p:grpSp>
        <p:nvGrpSpPr>
          <p:cNvPr id="38" name="Group 43"/>
          <p:cNvGrpSpPr>
            <a:grpSpLocks/>
          </p:cNvGrpSpPr>
          <p:nvPr/>
        </p:nvGrpSpPr>
        <p:grpSpPr bwMode="auto">
          <a:xfrm>
            <a:off x="1792288" y="2446750"/>
            <a:ext cx="1316037" cy="374650"/>
            <a:chOff x="196" y="1324"/>
            <a:chExt cx="402" cy="748"/>
          </a:xfrm>
        </p:grpSpPr>
        <p:sp>
          <p:nvSpPr>
            <p:cNvPr id="49" name="Rectangle 44"/>
            <p:cNvSpPr>
              <a:spLocks noChangeArrowheads="1"/>
            </p:cNvSpPr>
            <p:nvPr/>
          </p:nvSpPr>
          <p:spPr bwMode="auto">
            <a:xfrm>
              <a:off x="196" y="1324"/>
              <a:ext cx="402" cy="7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 sz="1800">
                <a:latin typeface="+mn-lt"/>
              </a:endParaRPr>
            </a:p>
          </p:txBody>
        </p:sp>
        <p:grpSp>
          <p:nvGrpSpPr>
            <p:cNvPr id="40" name="Group 45"/>
            <p:cNvGrpSpPr>
              <a:grpSpLocks/>
            </p:cNvGrpSpPr>
            <p:nvPr/>
          </p:nvGrpSpPr>
          <p:grpSpPr bwMode="auto">
            <a:xfrm>
              <a:off x="196" y="1324"/>
              <a:ext cx="402" cy="748"/>
              <a:chOff x="196" y="1324"/>
              <a:chExt cx="402" cy="748"/>
            </a:xfrm>
          </p:grpSpPr>
          <p:sp>
            <p:nvSpPr>
              <p:cNvPr id="51" name="Rectangle 46"/>
              <p:cNvSpPr>
                <a:spLocks noChangeArrowheads="1"/>
              </p:cNvSpPr>
              <p:nvPr/>
            </p:nvSpPr>
            <p:spPr bwMode="auto">
              <a:xfrm>
                <a:off x="196" y="1324"/>
                <a:ext cx="402" cy="7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algn="ctr"/>
                <a:r>
                  <a:rPr lang="en-US" sz="1800" dirty="0">
                    <a:solidFill>
                      <a:srgbClr val="010101"/>
                    </a:solidFill>
                    <a:latin typeface="+mn-lt"/>
                    <a:cs typeface="Arial" charset="0"/>
                  </a:rPr>
                  <a:t>107°04’01”</a:t>
                </a:r>
                <a:endParaRPr lang="en-US" sz="1800" dirty="0">
                  <a:latin typeface="+mn-lt"/>
                </a:endParaRPr>
              </a:p>
              <a:p>
                <a:pPr algn="ctr" eaLnBrk="0" hangingPunct="0"/>
                <a:endParaRPr lang="en-US" sz="1800" dirty="0">
                  <a:latin typeface="+mn-lt"/>
                </a:endParaRPr>
              </a:p>
            </p:txBody>
          </p:sp>
          <p:sp>
            <p:nvSpPr>
              <p:cNvPr id="52" name="Rectangle 47"/>
              <p:cNvSpPr>
                <a:spLocks noChangeArrowheads="1"/>
              </p:cNvSpPr>
              <p:nvPr/>
            </p:nvSpPr>
            <p:spPr bwMode="auto">
              <a:xfrm>
                <a:off x="196" y="1324"/>
                <a:ext cx="402" cy="748"/>
              </a:xfrm>
              <a:prstGeom prst="rect">
                <a:avLst/>
              </a:prstGeom>
              <a:noFill/>
              <a:ln w="7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endParaRPr lang="en-US" sz="1800">
                  <a:latin typeface="+mn-lt"/>
                </a:endParaRPr>
              </a:p>
            </p:txBody>
          </p:sp>
        </p:grpSp>
      </p:grpSp>
      <p:grpSp>
        <p:nvGrpSpPr>
          <p:cNvPr id="43" name="Group 48"/>
          <p:cNvGrpSpPr>
            <a:grpSpLocks/>
          </p:cNvGrpSpPr>
          <p:nvPr/>
        </p:nvGrpSpPr>
        <p:grpSpPr bwMode="auto">
          <a:xfrm>
            <a:off x="1150938" y="2821400"/>
            <a:ext cx="641350" cy="374650"/>
            <a:chOff x="0" y="2072"/>
            <a:chExt cx="196" cy="748"/>
          </a:xfrm>
        </p:grpSpPr>
        <p:sp>
          <p:nvSpPr>
            <p:cNvPr id="54" name="Rectangle 49"/>
            <p:cNvSpPr>
              <a:spLocks noChangeArrowheads="1"/>
            </p:cNvSpPr>
            <p:nvPr/>
          </p:nvSpPr>
          <p:spPr bwMode="auto">
            <a:xfrm>
              <a:off x="0" y="2072"/>
              <a:ext cx="196" cy="7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 sz="1800">
                <a:latin typeface="+mn-lt"/>
              </a:endParaRPr>
            </a:p>
          </p:txBody>
        </p:sp>
        <p:grpSp>
          <p:nvGrpSpPr>
            <p:cNvPr id="45" name="Group 50"/>
            <p:cNvGrpSpPr>
              <a:grpSpLocks/>
            </p:cNvGrpSpPr>
            <p:nvPr/>
          </p:nvGrpSpPr>
          <p:grpSpPr bwMode="auto">
            <a:xfrm>
              <a:off x="0" y="2072"/>
              <a:ext cx="196" cy="748"/>
              <a:chOff x="0" y="2072"/>
              <a:chExt cx="196" cy="748"/>
            </a:xfrm>
          </p:grpSpPr>
          <p:sp>
            <p:nvSpPr>
              <p:cNvPr id="56" name="Rectangle 51"/>
              <p:cNvSpPr>
                <a:spLocks noChangeArrowheads="1"/>
              </p:cNvSpPr>
              <p:nvPr/>
            </p:nvSpPr>
            <p:spPr bwMode="auto">
              <a:xfrm>
                <a:off x="0" y="2072"/>
                <a:ext cx="196" cy="7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algn="ctr"/>
                <a:r>
                  <a:rPr lang="en-US" sz="1800">
                    <a:solidFill>
                      <a:srgbClr val="010101"/>
                    </a:solidFill>
                    <a:latin typeface="+mn-lt"/>
                    <a:cs typeface="Arial" charset="0"/>
                  </a:rPr>
                  <a:t>3</a:t>
                </a:r>
                <a:endParaRPr lang="en-US" sz="1800">
                  <a:latin typeface="+mn-lt"/>
                </a:endParaRPr>
              </a:p>
              <a:p>
                <a:pPr algn="ctr" eaLnBrk="0" hangingPunct="0"/>
                <a:endParaRPr lang="en-US" sz="1800">
                  <a:latin typeface="+mn-lt"/>
                </a:endParaRPr>
              </a:p>
            </p:txBody>
          </p:sp>
          <p:sp>
            <p:nvSpPr>
              <p:cNvPr id="57" name="Rectangle 52"/>
              <p:cNvSpPr>
                <a:spLocks noChangeArrowheads="1"/>
              </p:cNvSpPr>
              <p:nvPr/>
            </p:nvSpPr>
            <p:spPr bwMode="auto">
              <a:xfrm>
                <a:off x="0" y="2072"/>
                <a:ext cx="196" cy="748"/>
              </a:xfrm>
              <a:prstGeom prst="rect">
                <a:avLst/>
              </a:prstGeom>
              <a:noFill/>
              <a:ln w="7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endParaRPr lang="en-US" sz="1800">
                  <a:latin typeface="+mn-lt"/>
                </a:endParaRPr>
              </a:p>
            </p:txBody>
          </p:sp>
        </p:grpSp>
      </p:grpSp>
      <p:grpSp>
        <p:nvGrpSpPr>
          <p:cNvPr id="48" name="Group 53"/>
          <p:cNvGrpSpPr>
            <a:grpSpLocks/>
          </p:cNvGrpSpPr>
          <p:nvPr/>
        </p:nvGrpSpPr>
        <p:grpSpPr bwMode="auto">
          <a:xfrm>
            <a:off x="1792288" y="2821400"/>
            <a:ext cx="1316037" cy="374650"/>
            <a:chOff x="196" y="2072"/>
            <a:chExt cx="402" cy="748"/>
          </a:xfrm>
        </p:grpSpPr>
        <p:sp>
          <p:nvSpPr>
            <p:cNvPr id="59" name="Rectangle 54"/>
            <p:cNvSpPr>
              <a:spLocks noChangeArrowheads="1"/>
            </p:cNvSpPr>
            <p:nvPr/>
          </p:nvSpPr>
          <p:spPr bwMode="auto">
            <a:xfrm>
              <a:off x="196" y="2072"/>
              <a:ext cx="402" cy="7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 sz="1800">
                <a:latin typeface="+mn-lt"/>
              </a:endParaRPr>
            </a:p>
          </p:txBody>
        </p:sp>
        <p:grpSp>
          <p:nvGrpSpPr>
            <p:cNvPr id="50" name="Group 55"/>
            <p:cNvGrpSpPr>
              <a:grpSpLocks/>
            </p:cNvGrpSpPr>
            <p:nvPr/>
          </p:nvGrpSpPr>
          <p:grpSpPr bwMode="auto">
            <a:xfrm>
              <a:off x="196" y="2072"/>
              <a:ext cx="402" cy="748"/>
              <a:chOff x="196" y="2072"/>
              <a:chExt cx="402" cy="748"/>
            </a:xfrm>
          </p:grpSpPr>
          <p:sp>
            <p:nvSpPr>
              <p:cNvPr id="61" name="Rectangle 56"/>
              <p:cNvSpPr>
                <a:spLocks noChangeArrowheads="1"/>
              </p:cNvSpPr>
              <p:nvPr/>
            </p:nvSpPr>
            <p:spPr bwMode="auto">
              <a:xfrm>
                <a:off x="196" y="2072"/>
                <a:ext cx="402" cy="7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algn="ctr"/>
                <a:r>
                  <a:rPr lang="en-US" sz="1800" dirty="0">
                    <a:solidFill>
                      <a:srgbClr val="010101"/>
                    </a:solidFill>
                    <a:latin typeface="+mn-lt"/>
                    <a:cs typeface="Arial" charset="0"/>
                  </a:rPr>
                  <a:t>107°04’03”</a:t>
                </a:r>
                <a:endParaRPr lang="en-US" sz="1800" dirty="0">
                  <a:latin typeface="+mn-lt"/>
                </a:endParaRPr>
              </a:p>
              <a:p>
                <a:pPr algn="ctr" eaLnBrk="0" hangingPunct="0"/>
                <a:endParaRPr lang="en-US" sz="1800" dirty="0">
                  <a:latin typeface="+mn-lt"/>
                </a:endParaRPr>
              </a:p>
            </p:txBody>
          </p:sp>
          <p:sp>
            <p:nvSpPr>
              <p:cNvPr id="62" name="Rectangle 57"/>
              <p:cNvSpPr>
                <a:spLocks noChangeArrowheads="1"/>
              </p:cNvSpPr>
              <p:nvPr/>
            </p:nvSpPr>
            <p:spPr bwMode="auto">
              <a:xfrm>
                <a:off x="196" y="2072"/>
                <a:ext cx="402" cy="748"/>
              </a:xfrm>
              <a:prstGeom prst="rect">
                <a:avLst/>
              </a:prstGeom>
              <a:noFill/>
              <a:ln w="7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endParaRPr lang="en-US" sz="1800">
                  <a:latin typeface="+mn-lt"/>
                </a:endParaRPr>
              </a:p>
            </p:txBody>
          </p:sp>
        </p:grpSp>
      </p:grpSp>
      <p:grpSp>
        <p:nvGrpSpPr>
          <p:cNvPr id="53" name="Group 58"/>
          <p:cNvGrpSpPr>
            <a:grpSpLocks/>
          </p:cNvGrpSpPr>
          <p:nvPr/>
        </p:nvGrpSpPr>
        <p:grpSpPr bwMode="auto">
          <a:xfrm>
            <a:off x="1150938" y="3196050"/>
            <a:ext cx="641350" cy="373063"/>
            <a:chOff x="0" y="2820"/>
            <a:chExt cx="196" cy="748"/>
          </a:xfrm>
        </p:grpSpPr>
        <p:sp>
          <p:nvSpPr>
            <p:cNvPr id="64" name="Rectangle 59"/>
            <p:cNvSpPr>
              <a:spLocks noChangeArrowheads="1"/>
            </p:cNvSpPr>
            <p:nvPr/>
          </p:nvSpPr>
          <p:spPr bwMode="auto">
            <a:xfrm>
              <a:off x="0" y="2820"/>
              <a:ext cx="196" cy="7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 sz="1800">
                <a:latin typeface="+mn-lt"/>
              </a:endParaRPr>
            </a:p>
          </p:txBody>
        </p:sp>
        <p:grpSp>
          <p:nvGrpSpPr>
            <p:cNvPr id="55" name="Group 60"/>
            <p:cNvGrpSpPr>
              <a:grpSpLocks/>
            </p:cNvGrpSpPr>
            <p:nvPr/>
          </p:nvGrpSpPr>
          <p:grpSpPr bwMode="auto">
            <a:xfrm>
              <a:off x="0" y="2820"/>
              <a:ext cx="196" cy="748"/>
              <a:chOff x="0" y="2820"/>
              <a:chExt cx="196" cy="748"/>
            </a:xfrm>
          </p:grpSpPr>
          <p:sp>
            <p:nvSpPr>
              <p:cNvPr id="66" name="Rectangle 61"/>
              <p:cNvSpPr>
                <a:spLocks noChangeArrowheads="1"/>
              </p:cNvSpPr>
              <p:nvPr/>
            </p:nvSpPr>
            <p:spPr bwMode="auto">
              <a:xfrm>
                <a:off x="0" y="2820"/>
                <a:ext cx="196" cy="7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algn="ctr"/>
                <a:r>
                  <a:rPr lang="en-US" sz="1800">
                    <a:solidFill>
                      <a:srgbClr val="010101"/>
                    </a:solidFill>
                    <a:latin typeface="+mn-lt"/>
                    <a:cs typeface="Arial" charset="0"/>
                  </a:rPr>
                  <a:t>4</a:t>
                </a:r>
                <a:endParaRPr lang="en-US" sz="1800">
                  <a:latin typeface="+mn-lt"/>
                </a:endParaRPr>
              </a:p>
              <a:p>
                <a:pPr algn="ctr" eaLnBrk="0" hangingPunct="0"/>
                <a:endParaRPr lang="en-US" sz="1800">
                  <a:latin typeface="+mn-lt"/>
                </a:endParaRPr>
              </a:p>
            </p:txBody>
          </p:sp>
          <p:sp>
            <p:nvSpPr>
              <p:cNvPr id="67" name="Rectangle 62"/>
              <p:cNvSpPr>
                <a:spLocks noChangeArrowheads="1"/>
              </p:cNvSpPr>
              <p:nvPr/>
            </p:nvSpPr>
            <p:spPr bwMode="auto">
              <a:xfrm>
                <a:off x="0" y="2820"/>
                <a:ext cx="196" cy="748"/>
              </a:xfrm>
              <a:prstGeom prst="rect">
                <a:avLst/>
              </a:prstGeom>
              <a:noFill/>
              <a:ln w="7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endParaRPr lang="en-US" sz="1800">
                  <a:latin typeface="+mn-lt"/>
                </a:endParaRPr>
              </a:p>
            </p:txBody>
          </p:sp>
        </p:grpSp>
      </p:grpSp>
      <p:grpSp>
        <p:nvGrpSpPr>
          <p:cNvPr id="58" name="Group 63"/>
          <p:cNvGrpSpPr>
            <a:grpSpLocks/>
          </p:cNvGrpSpPr>
          <p:nvPr/>
        </p:nvGrpSpPr>
        <p:grpSpPr bwMode="auto">
          <a:xfrm>
            <a:off x="1792288" y="3196050"/>
            <a:ext cx="1316037" cy="373063"/>
            <a:chOff x="196" y="2820"/>
            <a:chExt cx="402" cy="748"/>
          </a:xfrm>
        </p:grpSpPr>
        <p:sp>
          <p:nvSpPr>
            <p:cNvPr id="69" name="Rectangle 64"/>
            <p:cNvSpPr>
              <a:spLocks noChangeArrowheads="1"/>
            </p:cNvSpPr>
            <p:nvPr/>
          </p:nvSpPr>
          <p:spPr bwMode="auto">
            <a:xfrm>
              <a:off x="196" y="2820"/>
              <a:ext cx="402" cy="7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 sz="1800">
                <a:latin typeface="+mn-lt"/>
              </a:endParaRPr>
            </a:p>
          </p:txBody>
        </p:sp>
        <p:grpSp>
          <p:nvGrpSpPr>
            <p:cNvPr id="60" name="Group 65"/>
            <p:cNvGrpSpPr>
              <a:grpSpLocks/>
            </p:cNvGrpSpPr>
            <p:nvPr/>
          </p:nvGrpSpPr>
          <p:grpSpPr bwMode="auto">
            <a:xfrm>
              <a:off x="196" y="2820"/>
              <a:ext cx="402" cy="748"/>
              <a:chOff x="196" y="2820"/>
              <a:chExt cx="402" cy="748"/>
            </a:xfrm>
          </p:grpSpPr>
          <p:sp>
            <p:nvSpPr>
              <p:cNvPr id="71" name="Rectangle 66"/>
              <p:cNvSpPr>
                <a:spLocks noChangeArrowheads="1"/>
              </p:cNvSpPr>
              <p:nvPr/>
            </p:nvSpPr>
            <p:spPr bwMode="auto">
              <a:xfrm>
                <a:off x="196" y="2820"/>
                <a:ext cx="402" cy="7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algn="ctr"/>
                <a:r>
                  <a:rPr lang="en-US" sz="1800" dirty="0">
                    <a:solidFill>
                      <a:srgbClr val="010101"/>
                    </a:solidFill>
                    <a:latin typeface="+mn-lt"/>
                    <a:cs typeface="Arial" charset="0"/>
                  </a:rPr>
                  <a:t>107°03’59”</a:t>
                </a:r>
                <a:endParaRPr lang="en-US" sz="1800" dirty="0">
                  <a:latin typeface="+mn-lt"/>
                </a:endParaRPr>
              </a:p>
              <a:p>
                <a:pPr algn="ctr" eaLnBrk="0" hangingPunct="0"/>
                <a:endParaRPr lang="en-US" sz="1800" dirty="0">
                  <a:latin typeface="+mn-lt"/>
                </a:endParaRPr>
              </a:p>
            </p:txBody>
          </p:sp>
          <p:sp>
            <p:nvSpPr>
              <p:cNvPr id="72" name="Rectangle 67"/>
              <p:cNvSpPr>
                <a:spLocks noChangeArrowheads="1"/>
              </p:cNvSpPr>
              <p:nvPr/>
            </p:nvSpPr>
            <p:spPr bwMode="auto">
              <a:xfrm>
                <a:off x="196" y="2820"/>
                <a:ext cx="402" cy="748"/>
              </a:xfrm>
              <a:prstGeom prst="rect">
                <a:avLst/>
              </a:prstGeom>
              <a:noFill/>
              <a:ln w="7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endParaRPr lang="en-US" sz="1800">
                  <a:latin typeface="+mn-lt"/>
                </a:endParaRPr>
              </a:p>
            </p:txBody>
          </p:sp>
        </p:grpSp>
      </p:grpSp>
      <p:grpSp>
        <p:nvGrpSpPr>
          <p:cNvPr id="63" name="Group 68"/>
          <p:cNvGrpSpPr>
            <a:grpSpLocks/>
          </p:cNvGrpSpPr>
          <p:nvPr/>
        </p:nvGrpSpPr>
        <p:grpSpPr bwMode="auto">
          <a:xfrm>
            <a:off x="1150938" y="3569113"/>
            <a:ext cx="760412" cy="374650"/>
            <a:chOff x="0" y="3568"/>
            <a:chExt cx="196" cy="748"/>
          </a:xfrm>
        </p:grpSpPr>
        <p:sp>
          <p:nvSpPr>
            <p:cNvPr id="74" name="Rectangle 69"/>
            <p:cNvSpPr>
              <a:spLocks noChangeArrowheads="1"/>
            </p:cNvSpPr>
            <p:nvPr/>
          </p:nvSpPr>
          <p:spPr bwMode="auto">
            <a:xfrm>
              <a:off x="0" y="3568"/>
              <a:ext cx="196" cy="7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 sz="1800">
                <a:latin typeface="+mn-lt"/>
              </a:endParaRPr>
            </a:p>
          </p:txBody>
        </p:sp>
        <p:grpSp>
          <p:nvGrpSpPr>
            <p:cNvPr id="65" name="Group 70"/>
            <p:cNvGrpSpPr>
              <a:grpSpLocks/>
            </p:cNvGrpSpPr>
            <p:nvPr/>
          </p:nvGrpSpPr>
          <p:grpSpPr bwMode="auto">
            <a:xfrm>
              <a:off x="0" y="3568"/>
              <a:ext cx="196" cy="748"/>
              <a:chOff x="0" y="3568"/>
              <a:chExt cx="196" cy="748"/>
            </a:xfrm>
          </p:grpSpPr>
          <p:sp>
            <p:nvSpPr>
              <p:cNvPr id="76" name="Rectangle 71"/>
              <p:cNvSpPr>
                <a:spLocks noChangeArrowheads="1"/>
              </p:cNvSpPr>
              <p:nvPr/>
            </p:nvSpPr>
            <p:spPr bwMode="auto">
              <a:xfrm>
                <a:off x="0" y="3568"/>
                <a:ext cx="196" cy="7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algn="ctr"/>
                <a:r>
                  <a:rPr lang="en-US" sz="1800" i="1">
                    <a:solidFill>
                      <a:srgbClr val="010101"/>
                    </a:solidFill>
                    <a:latin typeface="+mn-lt"/>
                    <a:cs typeface="Arial" charset="0"/>
                  </a:rPr>
                  <a:t>sums</a:t>
                </a:r>
                <a:endParaRPr lang="en-US" sz="1800">
                  <a:latin typeface="+mn-lt"/>
                </a:endParaRPr>
              </a:p>
              <a:p>
                <a:pPr algn="ctr" eaLnBrk="0" hangingPunct="0"/>
                <a:endParaRPr lang="en-US" sz="1800">
                  <a:latin typeface="+mn-lt"/>
                </a:endParaRPr>
              </a:p>
            </p:txBody>
          </p:sp>
          <p:sp>
            <p:nvSpPr>
              <p:cNvPr id="77" name="Rectangle 72"/>
              <p:cNvSpPr>
                <a:spLocks noChangeArrowheads="1"/>
              </p:cNvSpPr>
              <p:nvPr/>
            </p:nvSpPr>
            <p:spPr bwMode="auto">
              <a:xfrm>
                <a:off x="0" y="3568"/>
                <a:ext cx="196" cy="748"/>
              </a:xfrm>
              <a:prstGeom prst="rect">
                <a:avLst/>
              </a:prstGeom>
              <a:noFill/>
              <a:ln w="7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endParaRPr lang="en-US" sz="1800">
                  <a:latin typeface="+mn-lt"/>
                </a:endParaRPr>
              </a:p>
            </p:txBody>
          </p:sp>
        </p:grpSp>
      </p:grpSp>
      <p:sp>
        <p:nvSpPr>
          <p:cNvPr id="78" name="Rectangle 73"/>
          <p:cNvSpPr>
            <a:spLocks noChangeArrowheads="1"/>
          </p:cNvSpPr>
          <p:nvPr/>
        </p:nvSpPr>
        <p:spPr bwMode="auto">
          <a:xfrm>
            <a:off x="1150938" y="1733963"/>
            <a:ext cx="6946900" cy="2159000"/>
          </a:xfrm>
          <a:prstGeom prst="rect">
            <a:avLst/>
          </a:prstGeom>
          <a:noFill/>
          <a:ln w="1">
            <a:noFill/>
            <a:miter lim="800000"/>
            <a:headEnd/>
            <a:tailEnd/>
          </a:ln>
          <a:effectLst/>
        </p:spPr>
        <p:txBody>
          <a:bodyPr/>
          <a:lstStyle/>
          <a:p>
            <a:endParaRPr lang="en-US" sz="1800">
              <a:latin typeface="+mn-lt"/>
            </a:endParaRPr>
          </a:p>
        </p:txBody>
      </p:sp>
      <p:sp>
        <p:nvSpPr>
          <p:cNvPr id="151" name="Line 146"/>
          <p:cNvSpPr>
            <a:spLocks noChangeShapeType="1"/>
          </p:cNvSpPr>
          <p:nvPr/>
        </p:nvSpPr>
        <p:spPr bwMode="auto">
          <a:xfrm>
            <a:off x="1139825" y="2075275"/>
            <a:ext cx="63071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 sz="1800">
              <a:latin typeface="+mn-lt"/>
            </a:endParaRPr>
          </a:p>
        </p:txBody>
      </p:sp>
      <p:sp>
        <p:nvSpPr>
          <p:cNvPr id="152" name="Line 147"/>
          <p:cNvSpPr>
            <a:spLocks noChangeShapeType="1"/>
          </p:cNvSpPr>
          <p:nvPr/>
        </p:nvSpPr>
        <p:spPr bwMode="auto">
          <a:xfrm>
            <a:off x="1139825" y="3561175"/>
            <a:ext cx="63071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 sz="1800">
              <a:latin typeface="+mn-lt"/>
            </a:endParaRPr>
          </a:p>
        </p:txBody>
      </p:sp>
      <p:grpSp>
        <p:nvGrpSpPr>
          <p:cNvPr id="162" name="Group 13"/>
          <p:cNvGrpSpPr>
            <a:grpSpLocks/>
          </p:cNvGrpSpPr>
          <p:nvPr/>
        </p:nvGrpSpPr>
        <p:grpSpPr bwMode="auto">
          <a:xfrm>
            <a:off x="3019425" y="1733963"/>
            <a:ext cx="2052638" cy="288925"/>
            <a:chOff x="598" y="0"/>
            <a:chExt cx="627" cy="576"/>
          </a:xfrm>
        </p:grpSpPr>
        <p:sp>
          <p:nvSpPr>
            <p:cNvPr id="163" name="Rectangle 14"/>
            <p:cNvSpPr>
              <a:spLocks noChangeArrowheads="1"/>
            </p:cNvSpPr>
            <p:nvPr/>
          </p:nvSpPr>
          <p:spPr bwMode="auto">
            <a:xfrm>
              <a:off x="598" y="0"/>
              <a:ext cx="627" cy="5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 sz="1800">
                <a:latin typeface="+mn-lt"/>
              </a:endParaRPr>
            </a:p>
          </p:txBody>
        </p:sp>
        <p:grpSp>
          <p:nvGrpSpPr>
            <p:cNvPr id="164" name="Group 15"/>
            <p:cNvGrpSpPr>
              <a:grpSpLocks/>
            </p:cNvGrpSpPr>
            <p:nvPr/>
          </p:nvGrpSpPr>
          <p:grpSpPr bwMode="auto">
            <a:xfrm>
              <a:off x="598" y="0"/>
              <a:ext cx="627" cy="576"/>
              <a:chOff x="598" y="0"/>
              <a:chExt cx="627" cy="576"/>
            </a:xfrm>
          </p:grpSpPr>
          <p:sp>
            <p:nvSpPr>
              <p:cNvPr id="165" name="Rectangle 16"/>
              <p:cNvSpPr>
                <a:spLocks noChangeArrowheads="1"/>
              </p:cNvSpPr>
              <p:nvPr/>
            </p:nvSpPr>
            <p:spPr bwMode="auto">
              <a:xfrm>
                <a:off x="598" y="0"/>
                <a:ext cx="627" cy="57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algn="ctr"/>
                <a:r>
                  <a:rPr lang="en-US" sz="1800" i="1" dirty="0">
                    <a:solidFill>
                      <a:srgbClr val="010101"/>
                    </a:solidFill>
                    <a:latin typeface="+mn-lt"/>
                    <a:cs typeface="Arial" charset="0"/>
                  </a:rPr>
                  <a:t>DMS − __________</a:t>
                </a:r>
                <a:endParaRPr lang="en-US" sz="1800" dirty="0">
                  <a:latin typeface="+mn-lt"/>
                </a:endParaRPr>
              </a:p>
              <a:p>
                <a:pPr algn="ctr" eaLnBrk="0" hangingPunct="0"/>
                <a:endParaRPr lang="en-US" sz="1800" dirty="0">
                  <a:latin typeface="+mn-lt"/>
                </a:endParaRPr>
              </a:p>
            </p:txBody>
          </p:sp>
          <p:sp>
            <p:nvSpPr>
              <p:cNvPr id="166" name="Rectangle 17"/>
              <p:cNvSpPr>
                <a:spLocks noChangeArrowheads="1"/>
              </p:cNvSpPr>
              <p:nvPr/>
            </p:nvSpPr>
            <p:spPr bwMode="auto">
              <a:xfrm>
                <a:off x="598" y="0"/>
                <a:ext cx="627" cy="576"/>
              </a:xfrm>
              <a:prstGeom prst="rect">
                <a:avLst/>
              </a:prstGeom>
              <a:noFill/>
              <a:ln w="7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endParaRPr lang="en-US" sz="1800">
                  <a:latin typeface="+mn-lt"/>
                </a:endParaRPr>
              </a:p>
            </p:txBody>
          </p:sp>
        </p:grpSp>
      </p:grpSp>
    </p:spTree>
    <p:extLst>
      <p:ext uri="{BB962C8B-B14F-4D97-AF65-F5344CB8AC3E}">
        <p14:creationId xmlns="" xmlns:p14="http://schemas.microsoft.com/office/powerpoint/2010/main" val="3887640826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A. Basic Analysis; 5</a:t>
            </a:r>
            <a:r>
              <a:rPr lang="en-US" dirty="0"/>
              <a:t>. Angles &amp; Random Errors</a:t>
            </a:r>
          </a:p>
        </p:txBody>
      </p:sp>
      <p:grpSp>
        <p:nvGrpSpPr>
          <p:cNvPr id="4" name="Group 3"/>
          <p:cNvGrpSpPr>
            <a:grpSpLocks/>
          </p:cNvGrpSpPr>
          <p:nvPr/>
        </p:nvGrpSpPr>
        <p:grpSpPr bwMode="auto">
          <a:xfrm>
            <a:off x="1150938" y="1733963"/>
            <a:ext cx="641350" cy="288925"/>
            <a:chOff x="0" y="0"/>
            <a:chExt cx="196" cy="576"/>
          </a:xfrm>
        </p:grpSpPr>
        <p:sp>
          <p:nvSpPr>
            <p:cNvPr id="9" name="Rectangle 4"/>
            <p:cNvSpPr>
              <a:spLocks noChangeArrowheads="1"/>
            </p:cNvSpPr>
            <p:nvPr/>
          </p:nvSpPr>
          <p:spPr bwMode="auto">
            <a:xfrm>
              <a:off x="0" y="0"/>
              <a:ext cx="196" cy="5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 sz="1800">
                <a:latin typeface="+mn-lt"/>
              </a:endParaRPr>
            </a:p>
          </p:txBody>
        </p:sp>
        <p:grpSp>
          <p:nvGrpSpPr>
            <p:cNvPr id="5" name="Group 5"/>
            <p:cNvGrpSpPr>
              <a:grpSpLocks/>
            </p:cNvGrpSpPr>
            <p:nvPr/>
          </p:nvGrpSpPr>
          <p:grpSpPr bwMode="auto">
            <a:xfrm>
              <a:off x="0" y="0"/>
              <a:ext cx="196" cy="576"/>
              <a:chOff x="0" y="0"/>
              <a:chExt cx="196" cy="576"/>
            </a:xfrm>
          </p:grpSpPr>
          <p:sp>
            <p:nvSpPr>
              <p:cNvPr id="11" name="Rectangle 6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96" cy="57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algn="ctr"/>
                <a:r>
                  <a:rPr lang="en-US" sz="1800" i="1">
                    <a:solidFill>
                      <a:srgbClr val="010101"/>
                    </a:solidFill>
                    <a:latin typeface="+mn-lt"/>
                    <a:cs typeface="Arial" charset="0"/>
                  </a:rPr>
                  <a:t>num</a:t>
                </a:r>
                <a:endParaRPr lang="en-US" sz="1800">
                  <a:latin typeface="+mn-lt"/>
                </a:endParaRPr>
              </a:p>
              <a:p>
                <a:pPr algn="ctr" eaLnBrk="0" hangingPunct="0"/>
                <a:endParaRPr lang="en-US" sz="1800">
                  <a:latin typeface="+mn-lt"/>
                </a:endParaRPr>
              </a:p>
            </p:txBody>
          </p:sp>
          <p:sp>
            <p:nvSpPr>
              <p:cNvPr id="12" name="Rectangle 7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96" cy="576"/>
              </a:xfrm>
              <a:prstGeom prst="rect">
                <a:avLst/>
              </a:prstGeom>
              <a:noFill/>
              <a:ln w="7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endParaRPr lang="en-US" sz="1800">
                  <a:latin typeface="+mn-lt"/>
                </a:endParaRPr>
              </a:p>
            </p:txBody>
          </p:sp>
        </p:grpSp>
      </p:grpSp>
      <p:grpSp>
        <p:nvGrpSpPr>
          <p:cNvPr id="6" name="Group 8"/>
          <p:cNvGrpSpPr>
            <a:grpSpLocks/>
          </p:cNvGrpSpPr>
          <p:nvPr/>
        </p:nvGrpSpPr>
        <p:grpSpPr bwMode="auto">
          <a:xfrm>
            <a:off x="1792288" y="1733963"/>
            <a:ext cx="1316037" cy="288925"/>
            <a:chOff x="196" y="0"/>
            <a:chExt cx="402" cy="576"/>
          </a:xfrm>
        </p:grpSpPr>
        <p:sp>
          <p:nvSpPr>
            <p:cNvPr id="14" name="Rectangle 9"/>
            <p:cNvSpPr>
              <a:spLocks noChangeArrowheads="1"/>
            </p:cNvSpPr>
            <p:nvPr/>
          </p:nvSpPr>
          <p:spPr bwMode="auto">
            <a:xfrm>
              <a:off x="196" y="0"/>
              <a:ext cx="402" cy="5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 sz="1800">
                <a:latin typeface="+mn-lt"/>
              </a:endParaRPr>
            </a:p>
          </p:txBody>
        </p:sp>
        <p:grpSp>
          <p:nvGrpSpPr>
            <p:cNvPr id="7" name="Group 10"/>
            <p:cNvGrpSpPr>
              <a:grpSpLocks/>
            </p:cNvGrpSpPr>
            <p:nvPr/>
          </p:nvGrpSpPr>
          <p:grpSpPr bwMode="auto">
            <a:xfrm>
              <a:off x="196" y="0"/>
              <a:ext cx="402" cy="576"/>
              <a:chOff x="196" y="0"/>
              <a:chExt cx="402" cy="576"/>
            </a:xfrm>
          </p:grpSpPr>
          <p:sp>
            <p:nvSpPr>
              <p:cNvPr id="16" name="Rectangle 11"/>
              <p:cNvSpPr>
                <a:spLocks noChangeArrowheads="1"/>
              </p:cNvSpPr>
              <p:nvPr/>
            </p:nvSpPr>
            <p:spPr bwMode="auto">
              <a:xfrm>
                <a:off x="196" y="0"/>
                <a:ext cx="402" cy="57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algn="ctr"/>
                <a:r>
                  <a:rPr lang="en-US" sz="1800" i="1" dirty="0">
                    <a:solidFill>
                      <a:srgbClr val="010101"/>
                    </a:solidFill>
                    <a:latin typeface="+mn-lt"/>
                    <a:cs typeface="Arial" charset="0"/>
                  </a:rPr>
                  <a:t>DMS</a:t>
                </a:r>
                <a:endParaRPr lang="en-US" sz="1800" dirty="0">
                  <a:latin typeface="+mn-lt"/>
                </a:endParaRPr>
              </a:p>
              <a:p>
                <a:pPr algn="ctr" eaLnBrk="0" hangingPunct="0"/>
                <a:endParaRPr lang="en-US" sz="1800" dirty="0">
                  <a:latin typeface="+mn-lt"/>
                </a:endParaRPr>
              </a:p>
            </p:txBody>
          </p:sp>
          <p:sp>
            <p:nvSpPr>
              <p:cNvPr id="17" name="Rectangle 12"/>
              <p:cNvSpPr>
                <a:spLocks noChangeArrowheads="1"/>
              </p:cNvSpPr>
              <p:nvPr/>
            </p:nvSpPr>
            <p:spPr bwMode="auto">
              <a:xfrm>
                <a:off x="196" y="0"/>
                <a:ext cx="402" cy="576"/>
              </a:xfrm>
              <a:prstGeom prst="rect">
                <a:avLst/>
              </a:prstGeom>
              <a:noFill/>
              <a:ln w="7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endParaRPr lang="en-US" sz="1800">
                  <a:latin typeface="+mn-lt"/>
                </a:endParaRPr>
              </a:p>
            </p:txBody>
          </p:sp>
        </p:grpSp>
      </p:grpSp>
      <p:grpSp>
        <p:nvGrpSpPr>
          <p:cNvPr id="8" name="Group 13"/>
          <p:cNvGrpSpPr>
            <a:grpSpLocks/>
          </p:cNvGrpSpPr>
          <p:nvPr/>
        </p:nvGrpSpPr>
        <p:grpSpPr bwMode="auto">
          <a:xfrm>
            <a:off x="3019425" y="1733963"/>
            <a:ext cx="2052638" cy="288925"/>
            <a:chOff x="598" y="0"/>
            <a:chExt cx="627" cy="576"/>
          </a:xfrm>
        </p:grpSpPr>
        <p:sp>
          <p:nvSpPr>
            <p:cNvPr id="19" name="Rectangle 14"/>
            <p:cNvSpPr>
              <a:spLocks noChangeArrowheads="1"/>
            </p:cNvSpPr>
            <p:nvPr/>
          </p:nvSpPr>
          <p:spPr bwMode="auto">
            <a:xfrm>
              <a:off x="598" y="0"/>
              <a:ext cx="627" cy="5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 sz="1800">
                <a:latin typeface="+mn-lt"/>
              </a:endParaRPr>
            </a:p>
          </p:txBody>
        </p:sp>
        <p:sp>
          <p:nvSpPr>
            <p:cNvPr id="22" name="Rectangle 17"/>
            <p:cNvSpPr>
              <a:spLocks noChangeArrowheads="1"/>
            </p:cNvSpPr>
            <p:nvPr/>
          </p:nvSpPr>
          <p:spPr bwMode="auto">
            <a:xfrm>
              <a:off x="598" y="0"/>
              <a:ext cx="627" cy="576"/>
            </a:xfrm>
            <a:prstGeom prst="rect">
              <a:avLst/>
            </a:prstGeom>
            <a:noFill/>
            <a:ln w="7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 sz="1800">
                <a:latin typeface="+mn-lt"/>
              </a:endParaRPr>
            </a:p>
          </p:txBody>
        </p:sp>
      </p:grpSp>
      <p:grpSp>
        <p:nvGrpSpPr>
          <p:cNvPr id="13" name="Group 18"/>
          <p:cNvGrpSpPr>
            <a:grpSpLocks/>
          </p:cNvGrpSpPr>
          <p:nvPr/>
        </p:nvGrpSpPr>
        <p:grpSpPr bwMode="auto">
          <a:xfrm>
            <a:off x="4883129" y="1733963"/>
            <a:ext cx="1755666" cy="345358"/>
            <a:chOff x="1225" y="0"/>
            <a:chExt cx="431" cy="576"/>
          </a:xfrm>
        </p:grpSpPr>
        <p:sp>
          <p:nvSpPr>
            <p:cNvPr id="24" name="Rectangle 19"/>
            <p:cNvSpPr>
              <a:spLocks noChangeArrowheads="1"/>
            </p:cNvSpPr>
            <p:nvPr/>
          </p:nvSpPr>
          <p:spPr bwMode="auto">
            <a:xfrm>
              <a:off x="1225" y="0"/>
              <a:ext cx="431" cy="5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 sz="1800">
                <a:latin typeface="+mn-lt"/>
              </a:endParaRPr>
            </a:p>
          </p:txBody>
        </p:sp>
        <p:grpSp>
          <p:nvGrpSpPr>
            <p:cNvPr id="15" name="Group 20"/>
            <p:cNvGrpSpPr>
              <a:grpSpLocks/>
            </p:cNvGrpSpPr>
            <p:nvPr/>
          </p:nvGrpSpPr>
          <p:grpSpPr bwMode="auto">
            <a:xfrm>
              <a:off x="1225" y="0"/>
              <a:ext cx="431" cy="576"/>
              <a:chOff x="1225" y="0"/>
              <a:chExt cx="431" cy="576"/>
            </a:xfrm>
          </p:grpSpPr>
          <p:sp>
            <p:nvSpPr>
              <p:cNvPr id="26" name="Rectangle 21"/>
              <p:cNvSpPr>
                <a:spLocks noChangeArrowheads="1"/>
              </p:cNvSpPr>
              <p:nvPr/>
            </p:nvSpPr>
            <p:spPr bwMode="auto">
              <a:xfrm>
                <a:off x="1225" y="0"/>
                <a:ext cx="431" cy="57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algn="ctr"/>
                <a:r>
                  <a:rPr lang="en-US" sz="1800" i="1" dirty="0">
                    <a:solidFill>
                      <a:srgbClr val="010101"/>
                    </a:solidFill>
                    <a:latin typeface="+mn-lt"/>
                    <a:cs typeface="Arial" charset="0"/>
                  </a:rPr>
                  <a:t>v=MPV-</a:t>
                </a:r>
                <a:r>
                  <a:rPr lang="en-US" sz="1800" i="1" dirty="0" err="1">
                    <a:solidFill>
                      <a:srgbClr val="010101"/>
                    </a:solidFill>
                    <a:latin typeface="+mn-lt"/>
                    <a:cs typeface="Arial" charset="0"/>
                  </a:rPr>
                  <a:t>meas</a:t>
                </a:r>
                <a:endParaRPr lang="en-US" sz="1800" dirty="0">
                  <a:latin typeface="+mn-lt"/>
                </a:endParaRPr>
              </a:p>
              <a:p>
                <a:pPr algn="ctr" eaLnBrk="0" hangingPunct="0"/>
                <a:endParaRPr lang="en-US" sz="1800" dirty="0">
                  <a:latin typeface="+mn-lt"/>
                </a:endParaRPr>
              </a:p>
            </p:txBody>
          </p:sp>
          <p:sp>
            <p:nvSpPr>
              <p:cNvPr id="27" name="Rectangle 22"/>
              <p:cNvSpPr>
                <a:spLocks noChangeArrowheads="1"/>
              </p:cNvSpPr>
              <p:nvPr/>
            </p:nvSpPr>
            <p:spPr bwMode="auto">
              <a:xfrm>
                <a:off x="1225" y="0"/>
                <a:ext cx="431" cy="576"/>
              </a:xfrm>
              <a:prstGeom prst="rect">
                <a:avLst/>
              </a:prstGeom>
              <a:noFill/>
              <a:ln w="7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endParaRPr lang="en-US" sz="1800">
                  <a:latin typeface="+mn-lt"/>
                </a:endParaRPr>
              </a:p>
            </p:txBody>
          </p:sp>
        </p:grpSp>
      </p:grpSp>
      <p:grpSp>
        <p:nvGrpSpPr>
          <p:cNvPr id="18" name="Group 23"/>
          <p:cNvGrpSpPr>
            <a:grpSpLocks/>
          </p:cNvGrpSpPr>
          <p:nvPr/>
        </p:nvGrpSpPr>
        <p:grpSpPr bwMode="auto">
          <a:xfrm>
            <a:off x="6203950" y="1733963"/>
            <a:ext cx="1525588" cy="288925"/>
            <a:chOff x="1656" y="0"/>
            <a:chExt cx="466" cy="576"/>
          </a:xfrm>
        </p:grpSpPr>
        <p:sp>
          <p:nvSpPr>
            <p:cNvPr id="29" name="Rectangle 24"/>
            <p:cNvSpPr>
              <a:spLocks noChangeArrowheads="1"/>
            </p:cNvSpPr>
            <p:nvPr/>
          </p:nvSpPr>
          <p:spPr bwMode="auto">
            <a:xfrm>
              <a:off x="1656" y="0"/>
              <a:ext cx="466" cy="5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 sz="1800">
                <a:latin typeface="+mn-lt"/>
              </a:endParaRPr>
            </a:p>
          </p:txBody>
        </p:sp>
        <p:grpSp>
          <p:nvGrpSpPr>
            <p:cNvPr id="20" name="Group 25"/>
            <p:cNvGrpSpPr>
              <a:grpSpLocks/>
            </p:cNvGrpSpPr>
            <p:nvPr/>
          </p:nvGrpSpPr>
          <p:grpSpPr bwMode="auto">
            <a:xfrm>
              <a:off x="1656" y="0"/>
              <a:ext cx="466" cy="576"/>
              <a:chOff x="1656" y="0"/>
              <a:chExt cx="466" cy="576"/>
            </a:xfrm>
          </p:grpSpPr>
          <p:sp>
            <p:nvSpPr>
              <p:cNvPr id="31" name="Rectangle 26"/>
              <p:cNvSpPr>
                <a:spLocks noChangeArrowheads="1"/>
              </p:cNvSpPr>
              <p:nvPr/>
            </p:nvSpPr>
            <p:spPr bwMode="auto">
              <a:xfrm>
                <a:off x="1656" y="0"/>
                <a:ext cx="466" cy="57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algn="ctr"/>
                <a:r>
                  <a:rPr lang="en-US" sz="1800" i="1">
                    <a:solidFill>
                      <a:srgbClr val="010101"/>
                    </a:solidFill>
                    <a:latin typeface="+mn-lt"/>
                    <a:cs typeface="Arial" charset="0"/>
                  </a:rPr>
                  <a:t>v</a:t>
                </a:r>
                <a:r>
                  <a:rPr lang="en-US" sz="1800" i="1" baseline="30000">
                    <a:solidFill>
                      <a:srgbClr val="010101"/>
                    </a:solidFill>
                    <a:latin typeface="+mn-lt"/>
                    <a:cs typeface="Arial" charset="0"/>
                  </a:rPr>
                  <a:t>2</a:t>
                </a:r>
                <a:endParaRPr lang="en-US" sz="1800">
                  <a:latin typeface="+mn-lt"/>
                </a:endParaRPr>
              </a:p>
              <a:p>
                <a:pPr algn="ctr" eaLnBrk="0" hangingPunct="0"/>
                <a:endParaRPr lang="en-US" sz="1800">
                  <a:latin typeface="+mn-lt"/>
                </a:endParaRPr>
              </a:p>
            </p:txBody>
          </p:sp>
          <p:sp>
            <p:nvSpPr>
              <p:cNvPr id="32" name="Rectangle 27"/>
              <p:cNvSpPr>
                <a:spLocks noChangeArrowheads="1"/>
              </p:cNvSpPr>
              <p:nvPr/>
            </p:nvSpPr>
            <p:spPr bwMode="auto">
              <a:xfrm>
                <a:off x="1656" y="0"/>
                <a:ext cx="466" cy="576"/>
              </a:xfrm>
              <a:prstGeom prst="rect">
                <a:avLst/>
              </a:prstGeom>
              <a:noFill/>
              <a:ln w="7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endParaRPr lang="en-US" sz="1800">
                  <a:latin typeface="+mn-lt"/>
                </a:endParaRPr>
              </a:p>
            </p:txBody>
          </p:sp>
        </p:grpSp>
      </p:grpSp>
      <p:grpSp>
        <p:nvGrpSpPr>
          <p:cNvPr id="23" name="Group 28"/>
          <p:cNvGrpSpPr>
            <a:grpSpLocks/>
          </p:cNvGrpSpPr>
          <p:nvPr/>
        </p:nvGrpSpPr>
        <p:grpSpPr bwMode="auto">
          <a:xfrm>
            <a:off x="1150938" y="2073688"/>
            <a:ext cx="641350" cy="373062"/>
            <a:chOff x="0" y="576"/>
            <a:chExt cx="196" cy="748"/>
          </a:xfrm>
        </p:grpSpPr>
        <p:sp>
          <p:nvSpPr>
            <p:cNvPr id="34" name="Rectangle 29"/>
            <p:cNvSpPr>
              <a:spLocks noChangeArrowheads="1"/>
            </p:cNvSpPr>
            <p:nvPr/>
          </p:nvSpPr>
          <p:spPr bwMode="auto">
            <a:xfrm>
              <a:off x="0" y="576"/>
              <a:ext cx="196" cy="7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 sz="1800">
                <a:latin typeface="+mn-lt"/>
              </a:endParaRPr>
            </a:p>
          </p:txBody>
        </p:sp>
        <p:grpSp>
          <p:nvGrpSpPr>
            <p:cNvPr id="25" name="Group 30"/>
            <p:cNvGrpSpPr>
              <a:grpSpLocks/>
            </p:cNvGrpSpPr>
            <p:nvPr/>
          </p:nvGrpSpPr>
          <p:grpSpPr bwMode="auto">
            <a:xfrm>
              <a:off x="0" y="576"/>
              <a:ext cx="196" cy="748"/>
              <a:chOff x="0" y="576"/>
              <a:chExt cx="196" cy="748"/>
            </a:xfrm>
          </p:grpSpPr>
          <p:sp>
            <p:nvSpPr>
              <p:cNvPr id="36" name="Rectangle 31"/>
              <p:cNvSpPr>
                <a:spLocks noChangeArrowheads="1"/>
              </p:cNvSpPr>
              <p:nvPr/>
            </p:nvSpPr>
            <p:spPr bwMode="auto">
              <a:xfrm>
                <a:off x="0" y="576"/>
                <a:ext cx="196" cy="7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algn="ctr"/>
                <a:r>
                  <a:rPr lang="en-US" sz="1800">
                    <a:solidFill>
                      <a:srgbClr val="010101"/>
                    </a:solidFill>
                    <a:latin typeface="+mn-lt"/>
                    <a:cs typeface="Arial" charset="0"/>
                  </a:rPr>
                  <a:t>1</a:t>
                </a:r>
                <a:endParaRPr lang="en-US" sz="1800">
                  <a:latin typeface="+mn-lt"/>
                </a:endParaRPr>
              </a:p>
              <a:p>
                <a:pPr algn="ctr" eaLnBrk="0" hangingPunct="0"/>
                <a:endParaRPr lang="en-US" sz="1800">
                  <a:latin typeface="+mn-lt"/>
                </a:endParaRPr>
              </a:p>
            </p:txBody>
          </p:sp>
          <p:sp>
            <p:nvSpPr>
              <p:cNvPr id="37" name="Rectangle 32"/>
              <p:cNvSpPr>
                <a:spLocks noChangeArrowheads="1"/>
              </p:cNvSpPr>
              <p:nvPr/>
            </p:nvSpPr>
            <p:spPr bwMode="auto">
              <a:xfrm>
                <a:off x="0" y="576"/>
                <a:ext cx="196" cy="748"/>
              </a:xfrm>
              <a:prstGeom prst="rect">
                <a:avLst/>
              </a:prstGeom>
              <a:noFill/>
              <a:ln w="7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endParaRPr lang="en-US" sz="1800">
                  <a:latin typeface="+mn-lt"/>
                </a:endParaRPr>
              </a:p>
            </p:txBody>
          </p:sp>
        </p:grpSp>
      </p:grpSp>
      <p:grpSp>
        <p:nvGrpSpPr>
          <p:cNvPr id="28" name="Group 33"/>
          <p:cNvGrpSpPr>
            <a:grpSpLocks/>
          </p:cNvGrpSpPr>
          <p:nvPr/>
        </p:nvGrpSpPr>
        <p:grpSpPr bwMode="auto">
          <a:xfrm>
            <a:off x="1792288" y="2073688"/>
            <a:ext cx="1316037" cy="373062"/>
            <a:chOff x="196" y="576"/>
            <a:chExt cx="402" cy="748"/>
          </a:xfrm>
        </p:grpSpPr>
        <p:sp>
          <p:nvSpPr>
            <p:cNvPr id="39" name="Rectangle 34"/>
            <p:cNvSpPr>
              <a:spLocks noChangeArrowheads="1"/>
            </p:cNvSpPr>
            <p:nvPr/>
          </p:nvSpPr>
          <p:spPr bwMode="auto">
            <a:xfrm>
              <a:off x="196" y="576"/>
              <a:ext cx="402" cy="7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 sz="1800">
                <a:latin typeface="+mn-lt"/>
              </a:endParaRPr>
            </a:p>
          </p:txBody>
        </p:sp>
        <p:grpSp>
          <p:nvGrpSpPr>
            <p:cNvPr id="30" name="Group 35"/>
            <p:cNvGrpSpPr>
              <a:grpSpLocks/>
            </p:cNvGrpSpPr>
            <p:nvPr/>
          </p:nvGrpSpPr>
          <p:grpSpPr bwMode="auto">
            <a:xfrm>
              <a:off x="196" y="576"/>
              <a:ext cx="402" cy="748"/>
              <a:chOff x="196" y="576"/>
              <a:chExt cx="402" cy="748"/>
            </a:xfrm>
          </p:grpSpPr>
          <p:sp>
            <p:nvSpPr>
              <p:cNvPr id="41" name="Rectangle 36"/>
              <p:cNvSpPr>
                <a:spLocks noChangeArrowheads="1"/>
              </p:cNvSpPr>
              <p:nvPr/>
            </p:nvSpPr>
            <p:spPr bwMode="auto">
              <a:xfrm>
                <a:off x="196" y="576"/>
                <a:ext cx="402" cy="7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algn="ctr"/>
                <a:r>
                  <a:rPr lang="en-US" sz="1800" dirty="0">
                    <a:solidFill>
                      <a:srgbClr val="010101"/>
                    </a:solidFill>
                    <a:latin typeface="+mn-lt"/>
                    <a:cs typeface="Arial" charset="0"/>
                  </a:rPr>
                  <a:t>107°03’58”</a:t>
                </a:r>
                <a:endParaRPr lang="en-US" sz="1800" dirty="0">
                  <a:latin typeface="+mn-lt"/>
                </a:endParaRPr>
              </a:p>
            </p:txBody>
          </p:sp>
          <p:sp>
            <p:nvSpPr>
              <p:cNvPr id="42" name="Rectangle 37"/>
              <p:cNvSpPr>
                <a:spLocks noChangeArrowheads="1"/>
              </p:cNvSpPr>
              <p:nvPr/>
            </p:nvSpPr>
            <p:spPr bwMode="auto">
              <a:xfrm>
                <a:off x="196" y="576"/>
                <a:ext cx="402" cy="748"/>
              </a:xfrm>
              <a:prstGeom prst="rect">
                <a:avLst/>
              </a:prstGeom>
              <a:noFill/>
              <a:ln w="7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endParaRPr lang="en-US" sz="1800">
                  <a:latin typeface="+mn-lt"/>
                </a:endParaRPr>
              </a:p>
            </p:txBody>
          </p:sp>
        </p:grpSp>
      </p:grpSp>
      <p:grpSp>
        <p:nvGrpSpPr>
          <p:cNvPr id="33" name="Group 38"/>
          <p:cNvGrpSpPr>
            <a:grpSpLocks/>
          </p:cNvGrpSpPr>
          <p:nvPr/>
        </p:nvGrpSpPr>
        <p:grpSpPr bwMode="auto">
          <a:xfrm>
            <a:off x="1150938" y="2446750"/>
            <a:ext cx="641350" cy="374650"/>
            <a:chOff x="0" y="1324"/>
            <a:chExt cx="196" cy="748"/>
          </a:xfrm>
        </p:grpSpPr>
        <p:sp>
          <p:nvSpPr>
            <p:cNvPr id="44" name="Rectangle 39"/>
            <p:cNvSpPr>
              <a:spLocks noChangeArrowheads="1"/>
            </p:cNvSpPr>
            <p:nvPr/>
          </p:nvSpPr>
          <p:spPr bwMode="auto">
            <a:xfrm>
              <a:off x="0" y="1324"/>
              <a:ext cx="196" cy="7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 sz="1800">
                <a:latin typeface="+mn-lt"/>
              </a:endParaRPr>
            </a:p>
          </p:txBody>
        </p:sp>
        <p:grpSp>
          <p:nvGrpSpPr>
            <p:cNvPr id="35" name="Group 40"/>
            <p:cNvGrpSpPr>
              <a:grpSpLocks/>
            </p:cNvGrpSpPr>
            <p:nvPr/>
          </p:nvGrpSpPr>
          <p:grpSpPr bwMode="auto">
            <a:xfrm>
              <a:off x="0" y="1324"/>
              <a:ext cx="196" cy="748"/>
              <a:chOff x="0" y="1324"/>
              <a:chExt cx="196" cy="748"/>
            </a:xfrm>
          </p:grpSpPr>
          <p:sp>
            <p:nvSpPr>
              <p:cNvPr id="46" name="Rectangle 41"/>
              <p:cNvSpPr>
                <a:spLocks noChangeArrowheads="1"/>
              </p:cNvSpPr>
              <p:nvPr/>
            </p:nvSpPr>
            <p:spPr bwMode="auto">
              <a:xfrm>
                <a:off x="0" y="1324"/>
                <a:ext cx="196" cy="7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algn="ctr"/>
                <a:r>
                  <a:rPr lang="en-US" sz="1800">
                    <a:solidFill>
                      <a:srgbClr val="010101"/>
                    </a:solidFill>
                    <a:latin typeface="+mn-lt"/>
                    <a:cs typeface="Arial" charset="0"/>
                  </a:rPr>
                  <a:t>2</a:t>
                </a:r>
                <a:endParaRPr lang="en-US" sz="1800">
                  <a:latin typeface="+mn-lt"/>
                </a:endParaRPr>
              </a:p>
              <a:p>
                <a:pPr algn="ctr" eaLnBrk="0" hangingPunct="0"/>
                <a:endParaRPr lang="en-US" sz="1800">
                  <a:latin typeface="+mn-lt"/>
                </a:endParaRPr>
              </a:p>
            </p:txBody>
          </p:sp>
          <p:sp>
            <p:nvSpPr>
              <p:cNvPr id="47" name="Rectangle 42"/>
              <p:cNvSpPr>
                <a:spLocks noChangeArrowheads="1"/>
              </p:cNvSpPr>
              <p:nvPr/>
            </p:nvSpPr>
            <p:spPr bwMode="auto">
              <a:xfrm>
                <a:off x="0" y="1324"/>
                <a:ext cx="196" cy="748"/>
              </a:xfrm>
              <a:prstGeom prst="rect">
                <a:avLst/>
              </a:prstGeom>
              <a:noFill/>
              <a:ln w="7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endParaRPr lang="en-US" sz="1800">
                  <a:latin typeface="+mn-lt"/>
                </a:endParaRPr>
              </a:p>
            </p:txBody>
          </p:sp>
        </p:grpSp>
      </p:grpSp>
      <p:grpSp>
        <p:nvGrpSpPr>
          <p:cNvPr id="38" name="Group 43"/>
          <p:cNvGrpSpPr>
            <a:grpSpLocks/>
          </p:cNvGrpSpPr>
          <p:nvPr/>
        </p:nvGrpSpPr>
        <p:grpSpPr bwMode="auto">
          <a:xfrm>
            <a:off x="1792288" y="2446750"/>
            <a:ext cx="1316037" cy="374650"/>
            <a:chOff x="196" y="1324"/>
            <a:chExt cx="402" cy="748"/>
          </a:xfrm>
        </p:grpSpPr>
        <p:sp>
          <p:nvSpPr>
            <p:cNvPr id="49" name="Rectangle 44"/>
            <p:cNvSpPr>
              <a:spLocks noChangeArrowheads="1"/>
            </p:cNvSpPr>
            <p:nvPr/>
          </p:nvSpPr>
          <p:spPr bwMode="auto">
            <a:xfrm>
              <a:off x="196" y="1324"/>
              <a:ext cx="402" cy="7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 sz="1800">
                <a:latin typeface="+mn-lt"/>
              </a:endParaRPr>
            </a:p>
          </p:txBody>
        </p:sp>
        <p:grpSp>
          <p:nvGrpSpPr>
            <p:cNvPr id="40" name="Group 45"/>
            <p:cNvGrpSpPr>
              <a:grpSpLocks/>
            </p:cNvGrpSpPr>
            <p:nvPr/>
          </p:nvGrpSpPr>
          <p:grpSpPr bwMode="auto">
            <a:xfrm>
              <a:off x="196" y="1324"/>
              <a:ext cx="402" cy="748"/>
              <a:chOff x="196" y="1324"/>
              <a:chExt cx="402" cy="748"/>
            </a:xfrm>
          </p:grpSpPr>
          <p:sp>
            <p:nvSpPr>
              <p:cNvPr id="51" name="Rectangle 46"/>
              <p:cNvSpPr>
                <a:spLocks noChangeArrowheads="1"/>
              </p:cNvSpPr>
              <p:nvPr/>
            </p:nvSpPr>
            <p:spPr bwMode="auto">
              <a:xfrm>
                <a:off x="196" y="1324"/>
                <a:ext cx="402" cy="7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algn="ctr"/>
                <a:r>
                  <a:rPr lang="en-US" sz="1800" dirty="0">
                    <a:solidFill>
                      <a:srgbClr val="010101"/>
                    </a:solidFill>
                    <a:latin typeface="+mn-lt"/>
                    <a:cs typeface="Arial" charset="0"/>
                  </a:rPr>
                  <a:t>107°04’01”</a:t>
                </a:r>
                <a:endParaRPr lang="en-US" sz="1800" dirty="0">
                  <a:latin typeface="+mn-lt"/>
                </a:endParaRPr>
              </a:p>
              <a:p>
                <a:pPr algn="ctr" eaLnBrk="0" hangingPunct="0"/>
                <a:endParaRPr lang="en-US" sz="1800" dirty="0">
                  <a:latin typeface="+mn-lt"/>
                </a:endParaRPr>
              </a:p>
            </p:txBody>
          </p:sp>
          <p:sp>
            <p:nvSpPr>
              <p:cNvPr id="52" name="Rectangle 47"/>
              <p:cNvSpPr>
                <a:spLocks noChangeArrowheads="1"/>
              </p:cNvSpPr>
              <p:nvPr/>
            </p:nvSpPr>
            <p:spPr bwMode="auto">
              <a:xfrm>
                <a:off x="196" y="1324"/>
                <a:ext cx="402" cy="748"/>
              </a:xfrm>
              <a:prstGeom prst="rect">
                <a:avLst/>
              </a:prstGeom>
              <a:noFill/>
              <a:ln w="7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endParaRPr lang="en-US" sz="1800">
                  <a:latin typeface="+mn-lt"/>
                </a:endParaRPr>
              </a:p>
            </p:txBody>
          </p:sp>
        </p:grpSp>
      </p:grpSp>
      <p:grpSp>
        <p:nvGrpSpPr>
          <p:cNvPr id="43" name="Group 48"/>
          <p:cNvGrpSpPr>
            <a:grpSpLocks/>
          </p:cNvGrpSpPr>
          <p:nvPr/>
        </p:nvGrpSpPr>
        <p:grpSpPr bwMode="auto">
          <a:xfrm>
            <a:off x="1150938" y="2821400"/>
            <a:ext cx="641350" cy="374650"/>
            <a:chOff x="0" y="2072"/>
            <a:chExt cx="196" cy="748"/>
          </a:xfrm>
        </p:grpSpPr>
        <p:sp>
          <p:nvSpPr>
            <p:cNvPr id="54" name="Rectangle 49"/>
            <p:cNvSpPr>
              <a:spLocks noChangeArrowheads="1"/>
            </p:cNvSpPr>
            <p:nvPr/>
          </p:nvSpPr>
          <p:spPr bwMode="auto">
            <a:xfrm>
              <a:off x="0" y="2072"/>
              <a:ext cx="196" cy="7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 sz="1800">
                <a:latin typeface="+mn-lt"/>
              </a:endParaRPr>
            </a:p>
          </p:txBody>
        </p:sp>
        <p:grpSp>
          <p:nvGrpSpPr>
            <p:cNvPr id="45" name="Group 50"/>
            <p:cNvGrpSpPr>
              <a:grpSpLocks/>
            </p:cNvGrpSpPr>
            <p:nvPr/>
          </p:nvGrpSpPr>
          <p:grpSpPr bwMode="auto">
            <a:xfrm>
              <a:off x="0" y="2072"/>
              <a:ext cx="196" cy="748"/>
              <a:chOff x="0" y="2072"/>
              <a:chExt cx="196" cy="748"/>
            </a:xfrm>
          </p:grpSpPr>
          <p:sp>
            <p:nvSpPr>
              <p:cNvPr id="56" name="Rectangle 51"/>
              <p:cNvSpPr>
                <a:spLocks noChangeArrowheads="1"/>
              </p:cNvSpPr>
              <p:nvPr/>
            </p:nvSpPr>
            <p:spPr bwMode="auto">
              <a:xfrm>
                <a:off x="0" y="2072"/>
                <a:ext cx="196" cy="7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algn="ctr"/>
                <a:r>
                  <a:rPr lang="en-US" sz="1800">
                    <a:solidFill>
                      <a:srgbClr val="010101"/>
                    </a:solidFill>
                    <a:latin typeface="+mn-lt"/>
                    <a:cs typeface="Arial" charset="0"/>
                  </a:rPr>
                  <a:t>3</a:t>
                </a:r>
                <a:endParaRPr lang="en-US" sz="1800">
                  <a:latin typeface="+mn-lt"/>
                </a:endParaRPr>
              </a:p>
              <a:p>
                <a:pPr algn="ctr" eaLnBrk="0" hangingPunct="0"/>
                <a:endParaRPr lang="en-US" sz="1800">
                  <a:latin typeface="+mn-lt"/>
                </a:endParaRPr>
              </a:p>
            </p:txBody>
          </p:sp>
          <p:sp>
            <p:nvSpPr>
              <p:cNvPr id="57" name="Rectangle 52"/>
              <p:cNvSpPr>
                <a:spLocks noChangeArrowheads="1"/>
              </p:cNvSpPr>
              <p:nvPr/>
            </p:nvSpPr>
            <p:spPr bwMode="auto">
              <a:xfrm>
                <a:off x="0" y="2072"/>
                <a:ext cx="196" cy="748"/>
              </a:xfrm>
              <a:prstGeom prst="rect">
                <a:avLst/>
              </a:prstGeom>
              <a:noFill/>
              <a:ln w="7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endParaRPr lang="en-US" sz="1800">
                  <a:latin typeface="+mn-lt"/>
                </a:endParaRPr>
              </a:p>
            </p:txBody>
          </p:sp>
        </p:grpSp>
      </p:grpSp>
      <p:grpSp>
        <p:nvGrpSpPr>
          <p:cNvPr id="48" name="Group 53"/>
          <p:cNvGrpSpPr>
            <a:grpSpLocks/>
          </p:cNvGrpSpPr>
          <p:nvPr/>
        </p:nvGrpSpPr>
        <p:grpSpPr bwMode="auto">
          <a:xfrm>
            <a:off x="1792288" y="2821400"/>
            <a:ext cx="1316037" cy="374650"/>
            <a:chOff x="196" y="2072"/>
            <a:chExt cx="402" cy="748"/>
          </a:xfrm>
        </p:grpSpPr>
        <p:sp>
          <p:nvSpPr>
            <p:cNvPr id="59" name="Rectangle 54"/>
            <p:cNvSpPr>
              <a:spLocks noChangeArrowheads="1"/>
            </p:cNvSpPr>
            <p:nvPr/>
          </p:nvSpPr>
          <p:spPr bwMode="auto">
            <a:xfrm>
              <a:off x="196" y="2072"/>
              <a:ext cx="402" cy="7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 sz="1800">
                <a:latin typeface="+mn-lt"/>
              </a:endParaRPr>
            </a:p>
          </p:txBody>
        </p:sp>
        <p:grpSp>
          <p:nvGrpSpPr>
            <p:cNvPr id="50" name="Group 55"/>
            <p:cNvGrpSpPr>
              <a:grpSpLocks/>
            </p:cNvGrpSpPr>
            <p:nvPr/>
          </p:nvGrpSpPr>
          <p:grpSpPr bwMode="auto">
            <a:xfrm>
              <a:off x="196" y="2072"/>
              <a:ext cx="402" cy="748"/>
              <a:chOff x="196" y="2072"/>
              <a:chExt cx="402" cy="748"/>
            </a:xfrm>
          </p:grpSpPr>
          <p:sp>
            <p:nvSpPr>
              <p:cNvPr id="61" name="Rectangle 56"/>
              <p:cNvSpPr>
                <a:spLocks noChangeArrowheads="1"/>
              </p:cNvSpPr>
              <p:nvPr/>
            </p:nvSpPr>
            <p:spPr bwMode="auto">
              <a:xfrm>
                <a:off x="196" y="2072"/>
                <a:ext cx="402" cy="7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algn="ctr"/>
                <a:r>
                  <a:rPr lang="en-US" sz="1800" dirty="0">
                    <a:solidFill>
                      <a:srgbClr val="010101"/>
                    </a:solidFill>
                    <a:latin typeface="+mn-lt"/>
                    <a:cs typeface="Arial" charset="0"/>
                  </a:rPr>
                  <a:t>107°04’03”</a:t>
                </a:r>
                <a:endParaRPr lang="en-US" sz="1800" dirty="0">
                  <a:latin typeface="+mn-lt"/>
                </a:endParaRPr>
              </a:p>
              <a:p>
                <a:pPr algn="ctr" eaLnBrk="0" hangingPunct="0"/>
                <a:endParaRPr lang="en-US" sz="1800" dirty="0">
                  <a:latin typeface="+mn-lt"/>
                </a:endParaRPr>
              </a:p>
            </p:txBody>
          </p:sp>
          <p:sp>
            <p:nvSpPr>
              <p:cNvPr id="62" name="Rectangle 57"/>
              <p:cNvSpPr>
                <a:spLocks noChangeArrowheads="1"/>
              </p:cNvSpPr>
              <p:nvPr/>
            </p:nvSpPr>
            <p:spPr bwMode="auto">
              <a:xfrm>
                <a:off x="196" y="2072"/>
                <a:ext cx="402" cy="748"/>
              </a:xfrm>
              <a:prstGeom prst="rect">
                <a:avLst/>
              </a:prstGeom>
              <a:noFill/>
              <a:ln w="7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endParaRPr lang="en-US" sz="1800">
                  <a:latin typeface="+mn-lt"/>
                </a:endParaRPr>
              </a:p>
            </p:txBody>
          </p:sp>
        </p:grpSp>
      </p:grpSp>
      <p:grpSp>
        <p:nvGrpSpPr>
          <p:cNvPr id="53" name="Group 58"/>
          <p:cNvGrpSpPr>
            <a:grpSpLocks/>
          </p:cNvGrpSpPr>
          <p:nvPr/>
        </p:nvGrpSpPr>
        <p:grpSpPr bwMode="auto">
          <a:xfrm>
            <a:off x="1150938" y="3196050"/>
            <a:ext cx="641350" cy="373063"/>
            <a:chOff x="0" y="2820"/>
            <a:chExt cx="196" cy="748"/>
          </a:xfrm>
        </p:grpSpPr>
        <p:sp>
          <p:nvSpPr>
            <p:cNvPr id="64" name="Rectangle 59"/>
            <p:cNvSpPr>
              <a:spLocks noChangeArrowheads="1"/>
            </p:cNvSpPr>
            <p:nvPr/>
          </p:nvSpPr>
          <p:spPr bwMode="auto">
            <a:xfrm>
              <a:off x="0" y="2820"/>
              <a:ext cx="196" cy="7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 sz="1800">
                <a:latin typeface="+mn-lt"/>
              </a:endParaRPr>
            </a:p>
          </p:txBody>
        </p:sp>
        <p:grpSp>
          <p:nvGrpSpPr>
            <p:cNvPr id="55" name="Group 60"/>
            <p:cNvGrpSpPr>
              <a:grpSpLocks/>
            </p:cNvGrpSpPr>
            <p:nvPr/>
          </p:nvGrpSpPr>
          <p:grpSpPr bwMode="auto">
            <a:xfrm>
              <a:off x="0" y="2820"/>
              <a:ext cx="196" cy="748"/>
              <a:chOff x="0" y="2820"/>
              <a:chExt cx="196" cy="748"/>
            </a:xfrm>
          </p:grpSpPr>
          <p:sp>
            <p:nvSpPr>
              <p:cNvPr id="66" name="Rectangle 61"/>
              <p:cNvSpPr>
                <a:spLocks noChangeArrowheads="1"/>
              </p:cNvSpPr>
              <p:nvPr/>
            </p:nvSpPr>
            <p:spPr bwMode="auto">
              <a:xfrm>
                <a:off x="0" y="2820"/>
                <a:ext cx="196" cy="7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algn="ctr"/>
                <a:r>
                  <a:rPr lang="en-US" sz="1800">
                    <a:solidFill>
                      <a:srgbClr val="010101"/>
                    </a:solidFill>
                    <a:latin typeface="+mn-lt"/>
                    <a:cs typeface="Arial" charset="0"/>
                  </a:rPr>
                  <a:t>4</a:t>
                </a:r>
                <a:endParaRPr lang="en-US" sz="1800">
                  <a:latin typeface="+mn-lt"/>
                </a:endParaRPr>
              </a:p>
              <a:p>
                <a:pPr algn="ctr" eaLnBrk="0" hangingPunct="0"/>
                <a:endParaRPr lang="en-US" sz="1800">
                  <a:latin typeface="+mn-lt"/>
                </a:endParaRPr>
              </a:p>
            </p:txBody>
          </p:sp>
          <p:sp>
            <p:nvSpPr>
              <p:cNvPr id="67" name="Rectangle 62"/>
              <p:cNvSpPr>
                <a:spLocks noChangeArrowheads="1"/>
              </p:cNvSpPr>
              <p:nvPr/>
            </p:nvSpPr>
            <p:spPr bwMode="auto">
              <a:xfrm>
                <a:off x="0" y="2820"/>
                <a:ext cx="196" cy="748"/>
              </a:xfrm>
              <a:prstGeom prst="rect">
                <a:avLst/>
              </a:prstGeom>
              <a:noFill/>
              <a:ln w="7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endParaRPr lang="en-US" sz="1800">
                  <a:latin typeface="+mn-lt"/>
                </a:endParaRPr>
              </a:p>
            </p:txBody>
          </p:sp>
        </p:grpSp>
      </p:grpSp>
      <p:grpSp>
        <p:nvGrpSpPr>
          <p:cNvPr id="58" name="Group 63"/>
          <p:cNvGrpSpPr>
            <a:grpSpLocks/>
          </p:cNvGrpSpPr>
          <p:nvPr/>
        </p:nvGrpSpPr>
        <p:grpSpPr bwMode="auto">
          <a:xfrm>
            <a:off x="1792288" y="3196050"/>
            <a:ext cx="1316037" cy="373063"/>
            <a:chOff x="196" y="2820"/>
            <a:chExt cx="402" cy="748"/>
          </a:xfrm>
        </p:grpSpPr>
        <p:sp>
          <p:nvSpPr>
            <p:cNvPr id="69" name="Rectangle 64"/>
            <p:cNvSpPr>
              <a:spLocks noChangeArrowheads="1"/>
            </p:cNvSpPr>
            <p:nvPr/>
          </p:nvSpPr>
          <p:spPr bwMode="auto">
            <a:xfrm>
              <a:off x="196" y="2820"/>
              <a:ext cx="402" cy="7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 sz="1800">
                <a:latin typeface="+mn-lt"/>
              </a:endParaRPr>
            </a:p>
          </p:txBody>
        </p:sp>
        <p:grpSp>
          <p:nvGrpSpPr>
            <p:cNvPr id="60" name="Group 65"/>
            <p:cNvGrpSpPr>
              <a:grpSpLocks/>
            </p:cNvGrpSpPr>
            <p:nvPr/>
          </p:nvGrpSpPr>
          <p:grpSpPr bwMode="auto">
            <a:xfrm>
              <a:off x="196" y="2820"/>
              <a:ext cx="402" cy="748"/>
              <a:chOff x="196" y="2820"/>
              <a:chExt cx="402" cy="748"/>
            </a:xfrm>
          </p:grpSpPr>
          <p:sp>
            <p:nvSpPr>
              <p:cNvPr id="71" name="Rectangle 66"/>
              <p:cNvSpPr>
                <a:spLocks noChangeArrowheads="1"/>
              </p:cNvSpPr>
              <p:nvPr/>
            </p:nvSpPr>
            <p:spPr bwMode="auto">
              <a:xfrm>
                <a:off x="196" y="2820"/>
                <a:ext cx="402" cy="7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algn="ctr"/>
                <a:r>
                  <a:rPr lang="en-US" sz="1800" dirty="0">
                    <a:solidFill>
                      <a:srgbClr val="010101"/>
                    </a:solidFill>
                    <a:latin typeface="+mn-lt"/>
                    <a:cs typeface="Arial" charset="0"/>
                  </a:rPr>
                  <a:t>107°03’59”</a:t>
                </a:r>
                <a:endParaRPr lang="en-US" sz="1800" dirty="0">
                  <a:latin typeface="+mn-lt"/>
                </a:endParaRPr>
              </a:p>
              <a:p>
                <a:pPr algn="ctr" eaLnBrk="0" hangingPunct="0"/>
                <a:endParaRPr lang="en-US" sz="1800" dirty="0">
                  <a:latin typeface="+mn-lt"/>
                </a:endParaRPr>
              </a:p>
            </p:txBody>
          </p:sp>
          <p:sp>
            <p:nvSpPr>
              <p:cNvPr id="72" name="Rectangle 67"/>
              <p:cNvSpPr>
                <a:spLocks noChangeArrowheads="1"/>
              </p:cNvSpPr>
              <p:nvPr/>
            </p:nvSpPr>
            <p:spPr bwMode="auto">
              <a:xfrm>
                <a:off x="196" y="2820"/>
                <a:ext cx="402" cy="748"/>
              </a:xfrm>
              <a:prstGeom prst="rect">
                <a:avLst/>
              </a:prstGeom>
              <a:noFill/>
              <a:ln w="7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endParaRPr lang="en-US" sz="1800">
                  <a:latin typeface="+mn-lt"/>
                </a:endParaRPr>
              </a:p>
            </p:txBody>
          </p:sp>
        </p:grpSp>
      </p:grpSp>
      <p:grpSp>
        <p:nvGrpSpPr>
          <p:cNvPr id="63" name="Group 68"/>
          <p:cNvGrpSpPr>
            <a:grpSpLocks/>
          </p:cNvGrpSpPr>
          <p:nvPr/>
        </p:nvGrpSpPr>
        <p:grpSpPr bwMode="auto">
          <a:xfrm>
            <a:off x="1150938" y="3569113"/>
            <a:ext cx="760412" cy="374650"/>
            <a:chOff x="0" y="3568"/>
            <a:chExt cx="196" cy="748"/>
          </a:xfrm>
        </p:grpSpPr>
        <p:sp>
          <p:nvSpPr>
            <p:cNvPr id="74" name="Rectangle 69"/>
            <p:cNvSpPr>
              <a:spLocks noChangeArrowheads="1"/>
            </p:cNvSpPr>
            <p:nvPr/>
          </p:nvSpPr>
          <p:spPr bwMode="auto">
            <a:xfrm>
              <a:off x="0" y="3568"/>
              <a:ext cx="196" cy="7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 sz="1800">
                <a:latin typeface="+mn-lt"/>
              </a:endParaRPr>
            </a:p>
          </p:txBody>
        </p:sp>
        <p:grpSp>
          <p:nvGrpSpPr>
            <p:cNvPr id="65" name="Group 70"/>
            <p:cNvGrpSpPr>
              <a:grpSpLocks/>
            </p:cNvGrpSpPr>
            <p:nvPr/>
          </p:nvGrpSpPr>
          <p:grpSpPr bwMode="auto">
            <a:xfrm>
              <a:off x="0" y="3568"/>
              <a:ext cx="196" cy="748"/>
              <a:chOff x="0" y="3568"/>
              <a:chExt cx="196" cy="748"/>
            </a:xfrm>
          </p:grpSpPr>
          <p:sp>
            <p:nvSpPr>
              <p:cNvPr id="76" name="Rectangle 71"/>
              <p:cNvSpPr>
                <a:spLocks noChangeArrowheads="1"/>
              </p:cNvSpPr>
              <p:nvPr/>
            </p:nvSpPr>
            <p:spPr bwMode="auto">
              <a:xfrm>
                <a:off x="0" y="3568"/>
                <a:ext cx="196" cy="7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algn="ctr"/>
                <a:r>
                  <a:rPr lang="en-US" sz="1800" i="1">
                    <a:solidFill>
                      <a:srgbClr val="010101"/>
                    </a:solidFill>
                    <a:latin typeface="+mn-lt"/>
                    <a:cs typeface="Arial" charset="0"/>
                  </a:rPr>
                  <a:t>sums</a:t>
                </a:r>
                <a:endParaRPr lang="en-US" sz="1800">
                  <a:latin typeface="+mn-lt"/>
                </a:endParaRPr>
              </a:p>
              <a:p>
                <a:pPr algn="ctr" eaLnBrk="0" hangingPunct="0"/>
                <a:endParaRPr lang="en-US" sz="1800">
                  <a:latin typeface="+mn-lt"/>
                </a:endParaRPr>
              </a:p>
            </p:txBody>
          </p:sp>
          <p:sp>
            <p:nvSpPr>
              <p:cNvPr id="77" name="Rectangle 72"/>
              <p:cNvSpPr>
                <a:spLocks noChangeArrowheads="1"/>
              </p:cNvSpPr>
              <p:nvPr/>
            </p:nvSpPr>
            <p:spPr bwMode="auto">
              <a:xfrm>
                <a:off x="0" y="3568"/>
                <a:ext cx="196" cy="748"/>
              </a:xfrm>
              <a:prstGeom prst="rect">
                <a:avLst/>
              </a:prstGeom>
              <a:noFill/>
              <a:ln w="7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endParaRPr lang="en-US" sz="1800">
                  <a:latin typeface="+mn-lt"/>
                </a:endParaRPr>
              </a:p>
            </p:txBody>
          </p:sp>
        </p:grpSp>
      </p:grpSp>
      <p:sp>
        <p:nvSpPr>
          <p:cNvPr id="78" name="Rectangle 73"/>
          <p:cNvSpPr>
            <a:spLocks noChangeArrowheads="1"/>
          </p:cNvSpPr>
          <p:nvPr/>
        </p:nvSpPr>
        <p:spPr bwMode="auto">
          <a:xfrm>
            <a:off x="1150938" y="1733963"/>
            <a:ext cx="6946900" cy="2159000"/>
          </a:xfrm>
          <a:prstGeom prst="rect">
            <a:avLst/>
          </a:prstGeom>
          <a:noFill/>
          <a:ln w="1">
            <a:noFill/>
            <a:miter lim="800000"/>
            <a:headEnd/>
            <a:tailEnd/>
          </a:ln>
          <a:effectLst/>
        </p:spPr>
        <p:txBody>
          <a:bodyPr/>
          <a:lstStyle/>
          <a:p>
            <a:endParaRPr lang="en-US" sz="1800">
              <a:latin typeface="+mn-lt"/>
            </a:endParaRPr>
          </a:p>
        </p:txBody>
      </p:sp>
      <p:sp>
        <p:nvSpPr>
          <p:cNvPr id="151" name="Line 146"/>
          <p:cNvSpPr>
            <a:spLocks noChangeShapeType="1"/>
          </p:cNvSpPr>
          <p:nvPr/>
        </p:nvSpPr>
        <p:spPr bwMode="auto">
          <a:xfrm>
            <a:off x="1139825" y="2075275"/>
            <a:ext cx="63071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 sz="1800">
              <a:latin typeface="+mn-lt"/>
            </a:endParaRPr>
          </a:p>
        </p:txBody>
      </p:sp>
      <p:sp>
        <p:nvSpPr>
          <p:cNvPr id="152" name="Line 147"/>
          <p:cNvSpPr>
            <a:spLocks noChangeShapeType="1"/>
          </p:cNvSpPr>
          <p:nvPr/>
        </p:nvSpPr>
        <p:spPr bwMode="auto">
          <a:xfrm>
            <a:off x="1139825" y="3561175"/>
            <a:ext cx="63071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 sz="1800">
              <a:latin typeface="+mn-lt"/>
            </a:endParaRPr>
          </a:p>
        </p:txBody>
      </p:sp>
      <p:grpSp>
        <p:nvGrpSpPr>
          <p:cNvPr id="162" name="Group 13"/>
          <p:cNvGrpSpPr>
            <a:grpSpLocks/>
          </p:cNvGrpSpPr>
          <p:nvPr/>
        </p:nvGrpSpPr>
        <p:grpSpPr bwMode="auto">
          <a:xfrm>
            <a:off x="3019425" y="1733963"/>
            <a:ext cx="2052638" cy="288925"/>
            <a:chOff x="598" y="0"/>
            <a:chExt cx="627" cy="576"/>
          </a:xfrm>
        </p:grpSpPr>
        <p:sp>
          <p:nvSpPr>
            <p:cNvPr id="163" name="Rectangle 14"/>
            <p:cNvSpPr>
              <a:spLocks noChangeArrowheads="1"/>
            </p:cNvSpPr>
            <p:nvPr/>
          </p:nvSpPr>
          <p:spPr bwMode="auto">
            <a:xfrm>
              <a:off x="598" y="0"/>
              <a:ext cx="627" cy="5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 sz="1800">
                <a:latin typeface="+mn-lt"/>
              </a:endParaRPr>
            </a:p>
          </p:txBody>
        </p:sp>
        <p:grpSp>
          <p:nvGrpSpPr>
            <p:cNvPr id="164" name="Group 15"/>
            <p:cNvGrpSpPr>
              <a:grpSpLocks/>
            </p:cNvGrpSpPr>
            <p:nvPr/>
          </p:nvGrpSpPr>
          <p:grpSpPr bwMode="auto">
            <a:xfrm>
              <a:off x="598" y="0"/>
              <a:ext cx="627" cy="576"/>
              <a:chOff x="598" y="0"/>
              <a:chExt cx="627" cy="576"/>
            </a:xfrm>
          </p:grpSpPr>
          <p:sp>
            <p:nvSpPr>
              <p:cNvPr id="165" name="Rectangle 16"/>
              <p:cNvSpPr>
                <a:spLocks noChangeArrowheads="1"/>
              </p:cNvSpPr>
              <p:nvPr/>
            </p:nvSpPr>
            <p:spPr bwMode="auto">
              <a:xfrm>
                <a:off x="598" y="0"/>
                <a:ext cx="627" cy="57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algn="ctr"/>
                <a:r>
                  <a:rPr lang="en-US" sz="1800" i="1" dirty="0">
                    <a:solidFill>
                      <a:srgbClr val="010101"/>
                    </a:solidFill>
                    <a:latin typeface="+mn-lt"/>
                    <a:cs typeface="Arial" charset="0"/>
                  </a:rPr>
                  <a:t>DMS − __________</a:t>
                </a:r>
                <a:endParaRPr lang="en-US" sz="1800" dirty="0">
                  <a:latin typeface="+mn-lt"/>
                </a:endParaRPr>
              </a:p>
              <a:p>
                <a:pPr algn="ctr" eaLnBrk="0" hangingPunct="0"/>
                <a:endParaRPr lang="en-US" sz="1800" dirty="0">
                  <a:latin typeface="+mn-lt"/>
                </a:endParaRPr>
              </a:p>
            </p:txBody>
          </p:sp>
          <p:sp>
            <p:nvSpPr>
              <p:cNvPr id="166" name="Rectangle 17"/>
              <p:cNvSpPr>
                <a:spLocks noChangeArrowheads="1"/>
              </p:cNvSpPr>
              <p:nvPr/>
            </p:nvSpPr>
            <p:spPr bwMode="auto">
              <a:xfrm>
                <a:off x="598" y="0"/>
                <a:ext cx="627" cy="576"/>
              </a:xfrm>
              <a:prstGeom prst="rect">
                <a:avLst/>
              </a:prstGeom>
              <a:noFill/>
              <a:ln w="7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endParaRPr lang="en-US" sz="1800">
                  <a:latin typeface="+mn-lt"/>
                </a:endParaRPr>
              </a:p>
            </p:txBody>
          </p:sp>
        </p:grpSp>
      </p:grpSp>
      <p:sp>
        <p:nvSpPr>
          <p:cNvPr id="68" name="TextBox 67"/>
          <p:cNvSpPr txBox="1"/>
          <p:nvPr/>
        </p:nvSpPr>
        <p:spPr>
          <a:xfrm>
            <a:off x="1645920" y="4133088"/>
            <a:ext cx="3482685" cy="3416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solidFill>
                  <a:schemeClr val="tx1"/>
                </a:solidFill>
                <a:latin typeface="+mn-lt"/>
              </a:rPr>
              <a:t>Subtract 107°03’ from each angle.</a:t>
            </a:r>
          </a:p>
        </p:txBody>
      </p:sp>
    </p:spTree>
    <p:extLst>
      <p:ext uri="{BB962C8B-B14F-4D97-AF65-F5344CB8AC3E}">
        <p14:creationId xmlns="" xmlns:p14="http://schemas.microsoft.com/office/powerpoint/2010/main" val="3285996930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A. Basic Analysis; 5</a:t>
            </a:r>
            <a:r>
              <a:rPr lang="en-US" dirty="0"/>
              <a:t>. Angles &amp; Random Errors</a:t>
            </a:r>
          </a:p>
        </p:txBody>
      </p:sp>
      <p:grpSp>
        <p:nvGrpSpPr>
          <p:cNvPr id="4" name="Group 3"/>
          <p:cNvGrpSpPr>
            <a:grpSpLocks/>
          </p:cNvGrpSpPr>
          <p:nvPr/>
        </p:nvGrpSpPr>
        <p:grpSpPr bwMode="auto">
          <a:xfrm>
            <a:off x="1150938" y="1733963"/>
            <a:ext cx="641350" cy="288925"/>
            <a:chOff x="0" y="0"/>
            <a:chExt cx="196" cy="576"/>
          </a:xfrm>
        </p:grpSpPr>
        <p:sp>
          <p:nvSpPr>
            <p:cNvPr id="9" name="Rectangle 4"/>
            <p:cNvSpPr>
              <a:spLocks noChangeArrowheads="1"/>
            </p:cNvSpPr>
            <p:nvPr/>
          </p:nvSpPr>
          <p:spPr bwMode="auto">
            <a:xfrm>
              <a:off x="0" y="0"/>
              <a:ext cx="196" cy="5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 sz="1800">
                <a:latin typeface="+mn-lt"/>
              </a:endParaRPr>
            </a:p>
          </p:txBody>
        </p:sp>
        <p:grpSp>
          <p:nvGrpSpPr>
            <p:cNvPr id="5" name="Group 5"/>
            <p:cNvGrpSpPr>
              <a:grpSpLocks/>
            </p:cNvGrpSpPr>
            <p:nvPr/>
          </p:nvGrpSpPr>
          <p:grpSpPr bwMode="auto">
            <a:xfrm>
              <a:off x="0" y="0"/>
              <a:ext cx="196" cy="576"/>
              <a:chOff x="0" y="0"/>
              <a:chExt cx="196" cy="576"/>
            </a:xfrm>
          </p:grpSpPr>
          <p:sp>
            <p:nvSpPr>
              <p:cNvPr id="11" name="Rectangle 6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96" cy="57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algn="ctr"/>
                <a:r>
                  <a:rPr lang="en-US" sz="1800" i="1">
                    <a:solidFill>
                      <a:srgbClr val="010101"/>
                    </a:solidFill>
                    <a:latin typeface="+mn-lt"/>
                    <a:cs typeface="Arial" charset="0"/>
                  </a:rPr>
                  <a:t>num</a:t>
                </a:r>
                <a:endParaRPr lang="en-US" sz="1800">
                  <a:latin typeface="+mn-lt"/>
                </a:endParaRPr>
              </a:p>
              <a:p>
                <a:pPr algn="ctr" eaLnBrk="0" hangingPunct="0"/>
                <a:endParaRPr lang="en-US" sz="1800">
                  <a:latin typeface="+mn-lt"/>
                </a:endParaRPr>
              </a:p>
            </p:txBody>
          </p:sp>
          <p:sp>
            <p:nvSpPr>
              <p:cNvPr id="12" name="Rectangle 7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96" cy="576"/>
              </a:xfrm>
              <a:prstGeom prst="rect">
                <a:avLst/>
              </a:prstGeom>
              <a:noFill/>
              <a:ln w="7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endParaRPr lang="en-US" sz="1800">
                  <a:latin typeface="+mn-lt"/>
                </a:endParaRPr>
              </a:p>
            </p:txBody>
          </p:sp>
        </p:grpSp>
      </p:grpSp>
      <p:grpSp>
        <p:nvGrpSpPr>
          <p:cNvPr id="6" name="Group 8"/>
          <p:cNvGrpSpPr>
            <a:grpSpLocks/>
          </p:cNvGrpSpPr>
          <p:nvPr/>
        </p:nvGrpSpPr>
        <p:grpSpPr bwMode="auto">
          <a:xfrm>
            <a:off x="1792288" y="1733963"/>
            <a:ext cx="1316037" cy="288925"/>
            <a:chOff x="196" y="0"/>
            <a:chExt cx="402" cy="576"/>
          </a:xfrm>
        </p:grpSpPr>
        <p:sp>
          <p:nvSpPr>
            <p:cNvPr id="14" name="Rectangle 9"/>
            <p:cNvSpPr>
              <a:spLocks noChangeArrowheads="1"/>
            </p:cNvSpPr>
            <p:nvPr/>
          </p:nvSpPr>
          <p:spPr bwMode="auto">
            <a:xfrm>
              <a:off x="196" y="0"/>
              <a:ext cx="402" cy="5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 sz="1800">
                <a:latin typeface="+mn-lt"/>
              </a:endParaRPr>
            </a:p>
          </p:txBody>
        </p:sp>
        <p:grpSp>
          <p:nvGrpSpPr>
            <p:cNvPr id="7" name="Group 10"/>
            <p:cNvGrpSpPr>
              <a:grpSpLocks/>
            </p:cNvGrpSpPr>
            <p:nvPr/>
          </p:nvGrpSpPr>
          <p:grpSpPr bwMode="auto">
            <a:xfrm>
              <a:off x="196" y="0"/>
              <a:ext cx="402" cy="576"/>
              <a:chOff x="196" y="0"/>
              <a:chExt cx="402" cy="576"/>
            </a:xfrm>
          </p:grpSpPr>
          <p:sp>
            <p:nvSpPr>
              <p:cNvPr id="16" name="Rectangle 11"/>
              <p:cNvSpPr>
                <a:spLocks noChangeArrowheads="1"/>
              </p:cNvSpPr>
              <p:nvPr/>
            </p:nvSpPr>
            <p:spPr bwMode="auto">
              <a:xfrm>
                <a:off x="196" y="0"/>
                <a:ext cx="402" cy="57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algn="ctr"/>
                <a:r>
                  <a:rPr lang="en-US" sz="1800" i="1" dirty="0">
                    <a:solidFill>
                      <a:srgbClr val="010101"/>
                    </a:solidFill>
                    <a:latin typeface="+mn-lt"/>
                    <a:cs typeface="Arial" charset="0"/>
                  </a:rPr>
                  <a:t>DMS</a:t>
                </a:r>
                <a:endParaRPr lang="en-US" sz="1800" dirty="0">
                  <a:latin typeface="+mn-lt"/>
                </a:endParaRPr>
              </a:p>
              <a:p>
                <a:pPr algn="ctr" eaLnBrk="0" hangingPunct="0"/>
                <a:endParaRPr lang="en-US" sz="1800" dirty="0">
                  <a:latin typeface="+mn-lt"/>
                </a:endParaRPr>
              </a:p>
            </p:txBody>
          </p:sp>
          <p:sp>
            <p:nvSpPr>
              <p:cNvPr id="17" name="Rectangle 12"/>
              <p:cNvSpPr>
                <a:spLocks noChangeArrowheads="1"/>
              </p:cNvSpPr>
              <p:nvPr/>
            </p:nvSpPr>
            <p:spPr bwMode="auto">
              <a:xfrm>
                <a:off x="196" y="0"/>
                <a:ext cx="402" cy="576"/>
              </a:xfrm>
              <a:prstGeom prst="rect">
                <a:avLst/>
              </a:prstGeom>
              <a:noFill/>
              <a:ln w="7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endParaRPr lang="en-US" sz="1800">
                  <a:latin typeface="+mn-lt"/>
                </a:endParaRPr>
              </a:p>
            </p:txBody>
          </p:sp>
        </p:grpSp>
      </p:grpSp>
      <p:grpSp>
        <p:nvGrpSpPr>
          <p:cNvPr id="8" name="Group 13"/>
          <p:cNvGrpSpPr>
            <a:grpSpLocks/>
          </p:cNvGrpSpPr>
          <p:nvPr/>
        </p:nvGrpSpPr>
        <p:grpSpPr bwMode="auto">
          <a:xfrm>
            <a:off x="3019425" y="1733963"/>
            <a:ext cx="2052638" cy="288925"/>
            <a:chOff x="598" y="0"/>
            <a:chExt cx="627" cy="576"/>
          </a:xfrm>
        </p:grpSpPr>
        <p:sp>
          <p:nvSpPr>
            <p:cNvPr id="19" name="Rectangle 14"/>
            <p:cNvSpPr>
              <a:spLocks noChangeArrowheads="1"/>
            </p:cNvSpPr>
            <p:nvPr/>
          </p:nvSpPr>
          <p:spPr bwMode="auto">
            <a:xfrm>
              <a:off x="598" y="0"/>
              <a:ext cx="627" cy="5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 sz="1800">
                <a:latin typeface="+mn-lt"/>
              </a:endParaRPr>
            </a:p>
          </p:txBody>
        </p:sp>
        <p:sp>
          <p:nvSpPr>
            <p:cNvPr id="22" name="Rectangle 17"/>
            <p:cNvSpPr>
              <a:spLocks noChangeArrowheads="1"/>
            </p:cNvSpPr>
            <p:nvPr/>
          </p:nvSpPr>
          <p:spPr bwMode="auto">
            <a:xfrm>
              <a:off x="598" y="0"/>
              <a:ext cx="627" cy="576"/>
            </a:xfrm>
            <a:prstGeom prst="rect">
              <a:avLst/>
            </a:prstGeom>
            <a:noFill/>
            <a:ln w="7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 sz="1800">
                <a:latin typeface="+mn-lt"/>
              </a:endParaRPr>
            </a:p>
          </p:txBody>
        </p:sp>
      </p:grpSp>
      <p:grpSp>
        <p:nvGrpSpPr>
          <p:cNvPr id="13" name="Group 18"/>
          <p:cNvGrpSpPr>
            <a:grpSpLocks/>
          </p:cNvGrpSpPr>
          <p:nvPr/>
        </p:nvGrpSpPr>
        <p:grpSpPr bwMode="auto">
          <a:xfrm>
            <a:off x="4883129" y="1733963"/>
            <a:ext cx="1755666" cy="345358"/>
            <a:chOff x="1225" y="0"/>
            <a:chExt cx="431" cy="576"/>
          </a:xfrm>
        </p:grpSpPr>
        <p:sp>
          <p:nvSpPr>
            <p:cNvPr id="24" name="Rectangle 19"/>
            <p:cNvSpPr>
              <a:spLocks noChangeArrowheads="1"/>
            </p:cNvSpPr>
            <p:nvPr/>
          </p:nvSpPr>
          <p:spPr bwMode="auto">
            <a:xfrm>
              <a:off x="1225" y="0"/>
              <a:ext cx="431" cy="5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 sz="1800">
                <a:latin typeface="+mn-lt"/>
              </a:endParaRPr>
            </a:p>
          </p:txBody>
        </p:sp>
        <p:grpSp>
          <p:nvGrpSpPr>
            <p:cNvPr id="15" name="Group 20"/>
            <p:cNvGrpSpPr>
              <a:grpSpLocks/>
            </p:cNvGrpSpPr>
            <p:nvPr/>
          </p:nvGrpSpPr>
          <p:grpSpPr bwMode="auto">
            <a:xfrm>
              <a:off x="1225" y="0"/>
              <a:ext cx="431" cy="576"/>
              <a:chOff x="1225" y="0"/>
              <a:chExt cx="431" cy="576"/>
            </a:xfrm>
          </p:grpSpPr>
          <p:sp>
            <p:nvSpPr>
              <p:cNvPr id="26" name="Rectangle 21"/>
              <p:cNvSpPr>
                <a:spLocks noChangeArrowheads="1"/>
              </p:cNvSpPr>
              <p:nvPr/>
            </p:nvSpPr>
            <p:spPr bwMode="auto">
              <a:xfrm>
                <a:off x="1225" y="0"/>
                <a:ext cx="431" cy="57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algn="ctr"/>
                <a:r>
                  <a:rPr lang="en-US" sz="1800" i="1" dirty="0">
                    <a:solidFill>
                      <a:srgbClr val="010101"/>
                    </a:solidFill>
                    <a:latin typeface="+mn-lt"/>
                    <a:cs typeface="Arial" charset="0"/>
                  </a:rPr>
                  <a:t>v=MPV-</a:t>
                </a:r>
                <a:r>
                  <a:rPr lang="en-US" sz="1800" i="1" dirty="0" err="1">
                    <a:solidFill>
                      <a:srgbClr val="010101"/>
                    </a:solidFill>
                    <a:latin typeface="+mn-lt"/>
                    <a:cs typeface="Arial" charset="0"/>
                  </a:rPr>
                  <a:t>meas</a:t>
                </a:r>
                <a:endParaRPr lang="en-US" sz="1800" dirty="0">
                  <a:latin typeface="+mn-lt"/>
                </a:endParaRPr>
              </a:p>
              <a:p>
                <a:pPr algn="ctr" eaLnBrk="0" hangingPunct="0"/>
                <a:endParaRPr lang="en-US" sz="1800" dirty="0">
                  <a:latin typeface="+mn-lt"/>
                </a:endParaRPr>
              </a:p>
            </p:txBody>
          </p:sp>
          <p:sp>
            <p:nvSpPr>
              <p:cNvPr id="27" name="Rectangle 22"/>
              <p:cNvSpPr>
                <a:spLocks noChangeArrowheads="1"/>
              </p:cNvSpPr>
              <p:nvPr/>
            </p:nvSpPr>
            <p:spPr bwMode="auto">
              <a:xfrm>
                <a:off x="1225" y="0"/>
                <a:ext cx="431" cy="576"/>
              </a:xfrm>
              <a:prstGeom prst="rect">
                <a:avLst/>
              </a:prstGeom>
              <a:noFill/>
              <a:ln w="7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endParaRPr lang="en-US" sz="1800">
                  <a:latin typeface="+mn-lt"/>
                </a:endParaRPr>
              </a:p>
            </p:txBody>
          </p:sp>
        </p:grpSp>
      </p:grpSp>
      <p:grpSp>
        <p:nvGrpSpPr>
          <p:cNvPr id="18" name="Group 23"/>
          <p:cNvGrpSpPr>
            <a:grpSpLocks/>
          </p:cNvGrpSpPr>
          <p:nvPr/>
        </p:nvGrpSpPr>
        <p:grpSpPr bwMode="auto">
          <a:xfrm>
            <a:off x="6203950" y="1733963"/>
            <a:ext cx="1525588" cy="288925"/>
            <a:chOff x="1656" y="0"/>
            <a:chExt cx="466" cy="576"/>
          </a:xfrm>
        </p:grpSpPr>
        <p:sp>
          <p:nvSpPr>
            <p:cNvPr id="29" name="Rectangle 24"/>
            <p:cNvSpPr>
              <a:spLocks noChangeArrowheads="1"/>
            </p:cNvSpPr>
            <p:nvPr/>
          </p:nvSpPr>
          <p:spPr bwMode="auto">
            <a:xfrm>
              <a:off x="1656" y="0"/>
              <a:ext cx="466" cy="5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 sz="1800">
                <a:latin typeface="+mn-lt"/>
              </a:endParaRPr>
            </a:p>
          </p:txBody>
        </p:sp>
        <p:grpSp>
          <p:nvGrpSpPr>
            <p:cNvPr id="20" name="Group 25"/>
            <p:cNvGrpSpPr>
              <a:grpSpLocks/>
            </p:cNvGrpSpPr>
            <p:nvPr/>
          </p:nvGrpSpPr>
          <p:grpSpPr bwMode="auto">
            <a:xfrm>
              <a:off x="1656" y="0"/>
              <a:ext cx="466" cy="576"/>
              <a:chOff x="1656" y="0"/>
              <a:chExt cx="466" cy="576"/>
            </a:xfrm>
          </p:grpSpPr>
          <p:sp>
            <p:nvSpPr>
              <p:cNvPr id="31" name="Rectangle 26"/>
              <p:cNvSpPr>
                <a:spLocks noChangeArrowheads="1"/>
              </p:cNvSpPr>
              <p:nvPr/>
            </p:nvSpPr>
            <p:spPr bwMode="auto">
              <a:xfrm>
                <a:off x="1656" y="0"/>
                <a:ext cx="466" cy="57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algn="ctr"/>
                <a:r>
                  <a:rPr lang="en-US" sz="1800" i="1">
                    <a:solidFill>
                      <a:srgbClr val="010101"/>
                    </a:solidFill>
                    <a:latin typeface="+mn-lt"/>
                    <a:cs typeface="Arial" charset="0"/>
                  </a:rPr>
                  <a:t>v</a:t>
                </a:r>
                <a:r>
                  <a:rPr lang="en-US" sz="1800" i="1" baseline="30000">
                    <a:solidFill>
                      <a:srgbClr val="010101"/>
                    </a:solidFill>
                    <a:latin typeface="+mn-lt"/>
                    <a:cs typeface="Arial" charset="0"/>
                  </a:rPr>
                  <a:t>2</a:t>
                </a:r>
                <a:endParaRPr lang="en-US" sz="1800">
                  <a:latin typeface="+mn-lt"/>
                </a:endParaRPr>
              </a:p>
              <a:p>
                <a:pPr algn="ctr" eaLnBrk="0" hangingPunct="0"/>
                <a:endParaRPr lang="en-US" sz="1800">
                  <a:latin typeface="+mn-lt"/>
                </a:endParaRPr>
              </a:p>
            </p:txBody>
          </p:sp>
          <p:sp>
            <p:nvSpPr>
              <p:cNvPr id="32" name="Rectangle 27"/>
              <p:cNvSpPr>
                <a:spLocks noChangeArrowheads="1"/>
              </p:cNvSpPr>
              <p:nvPr/>
            </p:nvSpPr>
            <p:spPr bwMode="auto">
              <a:xfrm>
                <a:off x="1656" y="0"/>
                <a:ext cx="466" cy="576"/>
              </a:xfrm>
              <a:prstGeom prst="rect">
                <a:avLst/>
              </a:prstGeom>
              <a:noFill/>
              <a:ln w="7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endParaRPr lang="en-US" sz="1800">
                  <a:latin typeface="+mn-lt"/>
                </a:endParaRPr>
              </a:p>
            </p:txBody>
          </p:sp>
        </p:grpSp>
      </p:grpSp>
      <p:grpSp>
        <p:nvGrpSpPr>
          <p:cNvPr id="23" name="Group 28"/>
          <p:cNvGrpSpPr>
            <a:grpSpLocks/>
          </p:cNvGrpSpPr>
          <p:nvPr/>
        </p:nvGrpSpPr>
        <p:grpSpPr bwMode="auto">
          <a:xfrm>
            <a:off x="1150938" y="2073688"/>
            <a:ext cx="641350" cy="373062"/>
            <a:chOff x="0" y="576"/>
            <a:chExt cx="196" cy="748"/>
          </a:xfrm>
        </p:grpSpPr>
        <p:sp>
          <p:nvSpPr>
            <p:cNvPr id="34" name="Rectangle 29"/>
            <p:cNvSpPr>
              <a:spLocks noChangeArrowheads="1"/>
            </p:cNvSpPr>
            <p:nvPr/>
          </p:nvSpPr>
          <p:spPr bwMode="auto">
            <a:xfrm>
              <a:off x="0" y="576"/>
              <a:ext cx="196" cy="7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 sz="1800">
                <a:latin typeface="+mn-lt"/>
              </a:endParaRPr>
            </a:p>
          </p:txBody>
        </p:sp>
        <p:grpSp>
          <p:nvGrpSpPr>
            <p:cNvPr id="25" name="Group 30"/>
            <p:cNvGrpSpPr>
              <a:grpSpLocks/>
            </p:cNvGrpSpPr>
            <p:nvPr/>
          </p:nvGrpSpPr>
          <p:grpSpPr bwMode="auto">
            <a:xfrm>
              <a:off x="0" y="576"/>
              <a:ext cx="196" cy="748"/>
              <a:chOff x="0" y="576"/>
              <a:chExt cx="196" cy="748"/>
            </a:xfrm>
          </p:grpSpPr>
          <p:sp>
            <p:nvSpPr>
              <p:cNvPr id="36" name="Rectangle 31"/>
              <p:cNvSpPr>
                <a:spLocks noChangeArrowheads="1"/>
              </p:cNvSpPr>
              <p:nvPr/>
            </p:nvSpPr>
            <p:spPr bwMode="auto">
              <a:xfrm>
                <a:off x="0" y="576"/>
                <a:ext cx="196" cy="7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algn="ctr"/>
                <a:r>
                  <a:rPr lang="en-US" sz="1800">
                    <a:solidFill>
                      <a:srgbClr val="010101"/>
                    </a:solidFill>
                    <a:latin typeface="+mn-lt"/>
                    <a:cs typeface="Arial" charset="0"/>
                  </a:rPr>
                  <a:t>1</a:t>
                </a:r>
                <a:endParaRPr lang="en-US" sz="1800">
                  <a:latin typeface="+mn-lt"/>
                </a:endParaRPr>
              </a:p>
              <a:p>
                <a:pPr algn="ctr" eaLnBrk="0" hangingPunct="0"/>
                <a:endParaRPr lang="en-US" sz="1800">
                  <a:latin typeface="+mn-lt"/>
                </a:endParaRPr>
              </a:p>
            </p:txBody>
          </p:sp>
          <p:sp>
            <p:nvSpPr>
              <p:cNvPr id="37" name="Rectangle 32"/>
              <p:cNvSpPr>
                <a:spLocks noChangeArrowheads="1"/>
              </p:cNvSpPr>
              <p:nvPr/>
            </p:nvSpPr>
            <p:spPr bwMode="auto">
              <a:xfrm>
                <a:off x="0" y="576"/>
                <a:ext cx="196" cy="748"/>
              </a:xfrm>
              <a:prstGeom prst="rect">
                <a:avLst/>
              </a:prstGeom>
              <a:noFill/>
              <a:ln w="7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endParaRPr lang="en-US" sz="1800">
                  <a:latin typeface="+mn-lt"/>
                </a:endParaRPr>
              </a:p>
            </p:txBody>
          </p:sp>
        </p:grpSp>
      </p:grpSp>
      <p:grpSp>
        <p:nvGrpSpPr>
          <p:cNvPr id="28" name="Group 33"/>
          <p:cNvGrpSpPr>
            <a:grpSpLocks/>
          </p:cNvGrpSpPr>
          <p:nvPr/>
        </p:nvGrpSpPr>
        <p:grpSpPr bwMode="auto">
          <a:xfrm>
            <a:off x="1792288" y="2073688"/>
            <a:ext cx="1316037" cy="373062"/>
            <a:chOff x="196" y="576"/>
            <a:chExt cx="402" cy="748"/>
          </a:xfrm>
        </p:grpSpPr>
        <p:sp>
          <p:nvSpPr>
            <p:cNvPr id="39" name="Rectangle 34"/>
            <p:cNvSpPr>
              <a:spLocks noChangeArrowheads="1"/>
            </p:cNvSpPr>
            <p:nvPr/>
          </p:nvSpPr>
          <p:spPr bwMode="auto">
            <a:xfrm>
              <a:off x="196" y="576"/>
              <a:ext cx="402" cy="7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 sz="1800">
                <a:latin typeface="+mn-lt"/>
              </a:endParaRPr>
            </a:p>
          </p:txBody>
        </p:sp>
        <p:grpSp>
          <p:nvGrpSpPr>
            <p:cNvPr id="30" name="Group 35"/>
            <p:cNvGrpSpPr>
              <a:grpSpLocks/>
            </p:cNvGrpSpPr>
            <p:nvPr/>
          </p:nvGrpSpPr>
          <p:grpSpPr bwMode="auto">
            <a:xfrm>
              <a:off x="196" y="576"/>
              <a:ext cx="402" cy="748"/>
              <a:chOff x="196" y="576"/>
              <a:chExt cx="402" cy="748"/>
            </a:xfrm>
          </p:grpSpPr>
          <p:sp>
            <p:nvSpPr>
              <p:cNvPr id="41" name="Rectangle 36"/>
              <p:cNvSpPr>
                <a:spLocks noChangeArrowheads="1"/>
              </p:cNvSpPr>
              <p:nvPr/>
            </p:nvSpPr>
            <p:spPr bwMode="auto">
              <a:xfrm>
                <a:off x="196" y="576"/>
                <a:ext cx="402" cy="7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algn="ctr"/>
                <a:r>
                  <a:rPr lang="en-US" sz="1800" dirty="0">
                    <a:solidFill>
                      <a:srgbClr val="010101"/>
                    </a:solidFill>
                    <a:latin typeface="+mn-lt"/>
                    <a:cs typeface="Arial" charset="0"/>
                  </a:rPr>
                  <a:t>107°03’58”</a:t>
                </a:r>
                <a:endParaRPr lang="en-US" sz="1800" dirty="0">
                  <a:latin typeface="+mn-lt"/>
                </a:endParaRPr>
              </a:p>
            </p:txBody>
          </p:sp>
          <p:sp>
            <p:nvSpPr>
              <p:cNvPr id="42" name="Rectangle 37"/>
              <p:cNvSpPr>
                <a:spLocks noChangeArrowheads="1"/>
              </p:cNvSpPr>
              <p:nvPr/>
            </p:nvSpPr>
            <p:spPr bwMode="auto">
              <a:xfrm>
                <a:off x="196" y="576"/>
                <a:ext cx="402" cy="748"/>
              </a:xfrm>
              <a:prstGeom prst="rect">
                <a:avLst/>
              </a:prstGeom>
              <a:noFill/>
              <a:ln w="7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endParaRPr lang="en-US" sz="1800">
                  <a:latin typeface="+mn-lt"/>
                </a:endParaRPr>
              </a:p>
            </p:txBody>
          </p:sp>
        </p:grpSp>
      </p:grpSp>
      <p:grpSp>
        <p:nvGrpSpPr>
          <p:cNvPr id="33" name="Group 38"/>
          <p:cNvGrpSpPr>
            <a:grpSpLocks/>
          </p:cNvGrpSpPr>
          <p:nvPr/>
        </p:nvGrpSpPr>
        <p:grpSpPr bwMode="auto">
          <a:xfrm>
            <a:off x="1150938" y="2446750"/>
            <a:ext cx="641350" cy="374650"/>
            <a:chOff x="0" y="1324"/>
            <a:chExt cx="196" cy="748"/>
          </a:xfrm>
        </p:grpSpPr>
        <p:sp>
          <p:nvSpPr>
            <p:cNvPr id="44" name="Rectangle 39"/>
            <p:cNvSpPr>
              <a:spLocks noChangeArrowheads="1"/>
            </p:cNvSpPr>
            <p:nvPr/>
          </p:nvSpPr>
          <p:spPr bwMode="auto">
            <a:xfrm>
              <a:off x="0" y="1324"/>
              <a:ext cx="196" cy="7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 sz="1800">
                <a:latin typeface="+mn-lt"/>
              </a:endParaRPr>
            </a:p>
          </p:txBody>
        </p:sp>
        <p:grpSp>
          <p:nvGrpSpPr>
            <p:cNvPr id="35" name="Group 40"/>
            <p:cNvGrpSpPr>
              <a:grpSpLocks/>
            </p:cNvGrpSpPr>
            <p:nvPr/>
          </p:nvGrpSpPr>
          <p:grpSpPr bwMode="auto">
            <a:xfrm>
              <a:off x="0" y="1324"/>
              <a:ext cx="196" cy="748"/>
              <a:chOff x="0" y="1324"/>
              <a:chExt cx="196" cy="748"/>
            </a:xfrm>
          </p:grpSpPr>
          <p:sp>
            <p:nvSpPr>
              <p:cNvPr id="46" name="Rectangle 41"/>
              <p:cNvSpPr>
                <a:spLocks noChangeArrowheads="1"/>
              </p:cNvSpPr>
              <p:nvPr/>
            </p:nvSpPr>
            <p:spPr bwMode="auto">
              <a:xfrm>
                <a:off x="0" y="1324"/>
                <a:ext cx="196" cy="7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algn="ctr"/>
                <a:r>
                  <a:rPr lang="en-US" sz="1800">
                    <a:solidFill>
                      <a:srgbClr val="010101"/>
                    </a:solidFill>
                    <a:latin typeface="+mn-lt"/>
                    <a:cs typeface="Arial" charset="0"/>
                  </a:rPr>
                  <a:t>2</a:t>
                </a:r>
                <a:endParaRPr lang="en-US" sz="1800">
                  <a:latin typeface="+mn-lt"/>
                </a:endParaRPr>
              </a:p>
              <a:p>
                <a:pPr algn="ctr" eaLnBrk="0" hangingPunct="0"/>
                <a:endParaRPr lang="en-US" sz="1800">
                  <a:latin typeface="+mn-lt"/>
                </a:endParaRPr>
              </a:p>
            </p:txBody>
          </p:sp>
          <p:sp>
            <p:nvSpPr>
              <p:cNvPr id="47" name="Rectangle 42"/>
              <p:cNvSpPr>
                <a:spLocks noChangeArrowheads="1"/>
              </p:cNvSpPr>
              <p:nvPr/>
            </p:nvSpPr>
            <p:spPr bwMode="auto">
              <a:xfrm>
                <a:off x="0" y="1324"/>
                <a:ext cx="196" cy="748"/>
              </a:xfrm>
              <a:prstGeom prst="rect">
                <a:avLst/>
              </a:prstGeom>
              <a:noFill/>
              <a:ln w="7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endParaRPr lang="en-US" sz="1800">
                  <a:latin typeface="+mn-lt"/>
                </a:endParaRPr>
              </a:p>
            </p:txBody>
          </p:sp>
        </p:grpSp>
      </p:grpSp>
      <p:grpSp>
        <p:nvGrpSpPr>
          <p:cNvPr id="38" name="Group 43"/>
          <p:cNvGrpSpPr>
            <a:grpSpLocks/>
          </p:cNvGrpSpPr>
          <p:nvPr/>
        </p:nvGrpSpPr>
        <p:grpSpPr bwMode="auto">
          <a:xfrm>
            <a:off x="1792288" y="2446750"/>
            <a:ext cx="1316037" cy="374650"/>
            <a:chOff x="196" y="1324"/>
            <a:chExt cx="402" cy="748"/>
          </a:xfrm>
        </p:grpSpPr>
        <p:sp>
          <p:nvSpPr>
            <p:cNvPr id="49" name="Rectangle 44"/>
            <p:cNvSpPr>
              <a:spLocks noChangeArrowheads="1"/>
            </p:cNvSpPr>
            <p:nvPr/>
          </p:nvSpPr>
          <p:spPr bwMode="auto">
            <a:xfrm>
              <a:off x="196" y="1324"/>
              <a:ext cx="402" cy="7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 sz="1800">
                <a:latin typeface="+mn-lt"/>
              </a:endParaRPr>
            </a:p>
          </p:txBody>
        </p:sp>
        <p:grpSp>
          <p:nvGrpSpPr>
            <p:cNvPr id="40" name="Group 45"/>
            <p:cNvGrpSpPr>
              <a:grpSpLocks/>
            </p:cNvGrpSpPr>
            <p:nvPr/>
          </p:nvGrpSpPr>
          <p:grpSpPr bwMode="auto">
            <a:xfrm>
              <a:off x="196" y="1324"/>
              <a:ext cx="402" cy="748"/>
              <a:chOff x="196" y="1324"/>
              <a:chExt cx="402" cy="748"/>
            </a:xfrm>
          </p:grpSpPr>
          <p:sp>
            <p:nvSpPr>
              <p:cNvPr id="51" name="Rectangle 46"/>
              <p:cNvSpPr>
                <a:spLocks noChangeArrowheads="1"/>
              </p:cNvSpPr>
              <p:nvPr/>
            </p:nvSpPr>
            <p:spPr bwMode="auto">
              <a:xfrm>
                <a:off x="196" y="1324"/>
                <a:ext cx="402" cy="7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algn="ctr"/>
                <a:r>
                  <a:rPr lang="en-US" sz="1800" dirty="0">
                    <a:solidFill>
                      <a:srgbClr val="010101"/>
                    </a:solidFill>
                    <a:latin typeface="+mn-lt"/>
                    <a:cs typeface="Arial" charset="0"/>
                  </a:rPr>
                  <a:t>107°04’01”</a:t>
                </a:r>
                <a:endParaRPr lang="en-US" sz="1800" dirty="0">
                  <a:latin typeface="+mn-lt"/>
                </a:endParaRPr>
              </a:p>
              <a:p>
                <a:pPr algn="ctr" eaLnBrk="0" hangingPunct="0"/>
                <a:endParaRPr lang="en-US" sz="1800" dirty="0">
                  <a:latin typeface="+mn-lt"/>
                </a:endParaRPr>
              </a:p>
            </p:txBody>
          </p:sp>
          <p:sp>
            <p:nvSpPr>
              <p:cNvPr id="52" name="Rectangle 47"/>
              <p:cNvSpPr>
                <a:spLocks noChangeArrowheads="1"/>
              </p:cNvSpPr>
              <p:nvPr/>
            </p:nvSpPr>
            <p:spPr bwMode="auto">
              <a:xfrm>
                <a:off x="196" y="1324"/>
                <a:ext cx="402" cy="748"/>
              </a:xfrm>
              <a:prstGeom prst="rect">
                <a:avLst/>
              </a:prstGeom>
              <a:noFill/>
              <a:ln w="7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endParaRPr lang="en-US" sz="1800">
                  <a:latin typeface="+mn-lt"/>
                </a:endParaRPr>
              </a:p>
            </p:txBody>
          </p:sp>
        </p:grpSp>
      </p:grpSp>
      <p:grpSp>
        <p:nvGrpSpPr>
          <p:cNvPr id="43" name="Group 48"/>
          <p:cNvGrpSpPr>
            <a:grpSpLocks/>
          </p:cNvGrpSpPr>
          <p:nvPr/>
        </p:nvGrpSpPr>
        <p:grpSpPr bwMode="auto">
          <a:xfrm>
            <a:off x="1150938" y="2821400"/>
            <a:ext cx="641350" cy="374650"/>
            <a:chOff x="0" y="2072"/>
            <a:chExt cx="196" cy="748"/>
          </a:xfrm>
        </p:grpSpPr>
        <p:sp>
          <p:nvSpPr>
            <p:cNvPr id="54" name="Rectangle 49"/>
            <p:cNvSpPr>
              <a:spLocks noChangeArrowheads="1"/>
            </p:cNvSpPr>
            <p:nvPr/>
          </p:nvSpPr>
          <p:spPr bwMode="auto">
            <a:xfrm>
              <a:off x="0" y="2072"/>
              <a:ext cx="196" cy="7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 sz="1800">
                <a:latin typeface="+mn-lt"/>
              </a:endParaRPr>
            </a:p>
          </p:txBody>
        </p:sp>
        <p:grpSp>
          <p:nvGrpSpPr>
            <p:cNvPr id="45" name="Group 50"/>
            <p:cNvGrpSpPr>
              <a:grpSpLocks/>
            </p:cNvGrpSpPr>
            <p:nvPr/>
          </p:nvGrpSpPr>
          <p:grpSpPr bwMode="auto">
            <a:xfrm>
              <a:off x="0" y="2072"/>
              <a:ext cx="196" cy="748"/>
              <a:chOff x="0" y="2072"/>
              <a:chExt cx="196" cy="748"/>
            </a:xfrm>
          </p:grpSpPr>
          <p:sp>
            <p:nvSpPr>
              <p:cNvPr id="56" name="Rectangle 51"/>
              <p:cNvSpPr>
                <a:spLocks noChangeArrowheads="1"/>
              </p:cNvSpPr>
              <p:nvPr/>
            </p:nvSpPr>
            <p:spPr bwMode="auto">
              <a:xfrm>
                <a:off x="0" y="2072"/>
                <a:ext cx="196" cy="7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algn="ctr"/>
                <a:r>
                  <a:rPr lang="en-US" sz="1800">
                    <a:solidFill>
                      <a:srgbClr val="010101"/>
                    </a:solidFill>
                    <a:latin typeface="+mn-lt"/>
                    <a:cs typeface="Arial" charset="0"/>
                  </a:rPr>
                  <a:t>3</a:t>
                </a:r>
                <a:endParaRPr lang="en-US" sz="1800">
                  <a:latin typeface="+mn-lt"/>
                </a:endParaRPr>
              </a:p>
              <a:p>
                <a:pPr algn="ctr" eaLnBrk="0" hangingPunct="0"/>
                <a:endParaRPr lang="en-US" sz="1800">
                  <a:latin typeface="+mn-lt"/>
                </a:endParaRPr>
              </a:p>
            </p:txBody>
          </p:sp>
          <p:sp>
            <p:nvSpPr>
              <p:cNvPr id="57" name="Rectangle 52"/>
              <p:cNvSpPr>
                <a:spLocks noChangeArrowheads="1"/>
              </p:cNvSpPr>
              <p:nvPr/>
            </p:nvSpPr>
            <p:spPr bwMode="auto">
              <a:xfrm>
                <a:off x="0" y="2072"/>
                <a:ext cx="196" cy="748"/>
              </a:xfrm>
              <a:prstGeom prst="rect">
                <a:avLst/>
              </a:prstGeom>
              <a:noFill/>
              <a:ln w="7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endParaRPr lang="en-US" sz="1800">
                  <a:latin typeface="+mn-lt"/>
                </a:endParaRPr>
              </a:p>
            </p:txBody>
          </p:sp>
        </p:grpSp>
      </p:grpSp>
      <p:grpSp>
        <p:nvGrpSpPr>
          <p:cNvPr id="48" name="Group 53"/>
          <p:cNvGrpSpPr>
            <a:grpSpLocks/>
          </p:cNvGrpSpPr>
          <p:nvPr/>
        </p:nvGrpSpPr>
        <p:grpSpPr bwMode="auto">
          <a:xfrm>
            <a:off x="1792288" y="2821400"/>
            <a:ext cx="1316037" cy="374650"/>
            <a:chOff x="196" y="2072"/>
            <a:chExt cx="402" cy="748"/>
          </a:xfrm>
        </p:grpSpPr>
        <p:sp>
          <p:nvSpPr>
            <p:cNvPr id="59" name="Rectangle 54"/>
            <p:cNvSpPr>
              <a:spLocks noChangeArrowheads="1"/>
            </p:cNvSpPr>
            <p:nvPr/>
          </p:nvSpPr>
          <p:spPr bwMode="auto">
            <a:xfrm>
              <a:off x="196" y="2072"/>
              <a:ext cx="402" cy="7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 sz="1800">
                <a:latin typeface="+mn-lt"/>
              </a:endParaRPr>
            </a:p>
          </p:txBody>
        </p:sp>
        <p:grpSp>
          <p:nvGrpSpPr>
            <p:cNvPr id="50" name="Group 55"/>
            <p:cNvGrpSpPr>
              <a:grpSpLocks/>
            </p:cNvGrpSpPr>
            <p:nvPr/>
          </p:nvGrpSpPr>
          <p:grpSpPr bwMode="auto">
            <a:xfrm>
              <a:off x="196" y="2072"/>
              <a:ext cx="402" cy="748"/>
              <a:chOff x="196" y="2072"/>
              <a:chExt cx="402" cy="748"/>
            </a:xfrm>
          </p:grpSpPr>
          <p:sp>
            <p:nvSpPr>
              <p:cNvPr id="61" name="Rectangle 56"/>
              <p:cNvSpPr>
                <a:spLocks noChangeArrowheads="1"/>
              </p:cNvSpPr>
              <p:nvPr/>
            </p:nvSpPr>
            <p:spPr bwMode="auto">
              <a:xfrm>
                <a:off x="196" y="2072"/>
                <a:ext cx="402" cy="7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algn="ctr"/>
                <a:r>
                  <a:rPr lang="en-US" sz="1800" dirty="0">
                    <a:solidFill>
                      <a:srgbClr val="010101"/>
                    </a:solidFill>
                    <a:latin typeface="+mn-lt"/>
                    <a:cs typeface="Arial" charset="0"/>
                  </a:rPr>
                  <a:t>107°04’03”</a:t>
                </a:r>
                <a:endParaRPr lang="en-US" sz="1800" dirty="0">
                  <a:latin typeface="+mn-lt"/>
                </a:endParaRPr>
              </a:p>
              <a:p>
                <a:pPr algn="ctr" eaLnBrk="0" hangingPunct="0"/>
                <a:endParaRPr lang="en-US" sz="1800" dirty="0">
                  <a:latin typeface="+mn-lt"/>
                </a:endParaRPr>
              </a:p>
            </p:txBody>
          </p:sp>
          <p:sp>
            <p:nvSpPr>
              <p:cNvPr id="62" name="Rectangle 57"/>
              <p:cNvSpPr>
                <a:spLocks noChangeArrowheads="1"/>
              </p:cNvSpPr>
              <p:nvPr/>
            </p:nvSpPr>
            <p:spPr bwMode="auto">
              <a:xfrm>
                <a:off x="196" y="2072"/>
                <a:ext cx="402" cy="748"/>
              </a:xfrm>
              <a:prstGeom prst="rect">
                <a:avLst/>
              </a:prstGeom>
              <a:noFill/>
              <a:ln w="7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endParaRPr lang="en-US" sz="1800">
                  <a:latin typeface="+mn-lt"/>
                </a:endParaRPr>
              </a:p>
            </p:txBody>
          </p:sp>
        </p:grpSp>
      </p:grpSp>
      <p:grpSp>
        <p:nvGrpSpPr>
          <p:cNvPr id="53" name="Group 58"/>
          <p:cNvGrpSpPr>
            <a:grpSpLocks/>
          </p:cNvGrpSpPr>
          <p:nvPr/>
        </p:nvGrpSpPr>
        <p:grpSpPr bwMode="auto">
          <a:xfrm>
            <a:off x="1150938" y="3196050"/>
            <a:ext cx="641350" cy="373063"/>
            <a:chOff x="0" y="2820"/>
            <a:chExt cx="196" cy="748"/>
          </a:xfrm>
        </p:grpSpPr>
        <p:sp>
          <p:nvSpPr>
            <p:cNvPr id="64" name="Rectangle 59"/>
            <p:cNvSpPr>
              <a:spLocks noChangeArrowheads="1"/>
            </p:cNvSpPr>
            <p:nvPr/>
          </p:nvSpPr>
          <p:spPr bwMode="auto">
            <a:xfrm>
              <a:off x="0" y="2820"/>
              <a:ext cx="196" cy="7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 sz="1800">
                <a:latin typeface="+mn-lt"/>
              </a:endParaRPr>
            </a:p>
          </p:txBody>
        </p:sp>
        <p:grpSp>
          <p:nvGrpSpPr>
            <p:cNvPr id="55" name="Group 60"/>
            <p:cNvGrpSpPr>
              <a:grpSpLocks/>
            </p:cNvGrpSpPr>
            <p:nvPr/>
          </p:nvGrpSpPr>
          <p:grpSpPr bwMode="auto">
            <a:xfrm>
              <a:off x="0" y="2820"/>
              <a:ext cx="196" cy="748"/>
              <a:chOff x="0" y="2820"/>
              <a:chExt cx="196" cy="748"/>
            </a:xfrm>
          </p:grpSpPr>
          <p:sp>
            <p:nvSpPr>
              <p:cNvPr id="66" name="Rectangle 61"/>
              <p:cNvSpPr>
                <a:spLocks noChangeArrowheads="1"/>
              </p:cNvSpPr>
              <p:nvPr/>
            </p:nvSpPr>
            <p:spPr bwMode="auto">
              <a:xfrm>
                <a:off x="0" y="2820"/>
                <a:ext cx="196" cy="7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algn="ctr"/>
                <a:r>
                  <a:rPr lang="en-US" sz="1800">
                    <a:solidFill>
                      <a:srgbClr val="010101"/>
                    </a:solidFill>
                    <a:latin typeface="+mn-lt"/>
                    <a:cs typeface="Arial" charset="0"/>
                  </a:rPr>
                  <a:t>4</a:t>
                </a:r>
                <a:endParaRPr lang="en-US" sz="1800">
                  <a:latin typeface="+mn-lt"/>
                </a:endParaRPr>
              </a:p>
              <a:p>
                <a:pPr algn="ctr" eaLnBrk="0" hangingPunct="0"/>
                <a:endParaRPr lang="en-US" sz="1800">
                  <a:latin typeface="+mn-lt"/>
                </a:endParaRPr>
              </a:p>
            </p:txBody>
          </p:sp>
          <p:sp>
            <p:nvSpPr>
              <p:cNvPr id="67" name="Rectangle 62"/>
              <p:cNvSpPr>
                <a:spLocks noChangeArrowheads="1"/>
              </p:cNvSpPr>
              <p:nvPr/>
            </p:nvSpPr>
            <p:spPr bwMode="auto">
              <a:xfrm>
                <a:off x="0" y="2820"/>
                <a:ext cx="196" cy="748"/>
              </a:xfrm>
              <a:prstGeom prst="rect">
                <a:avLst/>
              </a:prstGeom>
              <a:noFill/>
              <a:ln w="7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endParaRPr lang="en-US" sz="1800">
                  <a:latin typeface="+mn-lt"/>
                </a:endParaRPr>
              </a:p>
            </p:txBody>
          </p:sp>
        </p:grpSp>
      </p:grpSp>
      <p:grpSp>
        <p:nvGrpSpPr>
          <p:cNvPr id="58" name="Group 63"/>
          <p:cNvGrpSpPr>
            <a:grpSpLocks/>
          </p:cNvGrpSpPr>
          <p:nvPr/>
        </p:nvGrpSpPr>
        <p:grpSpPr bwMode="auto">
          <a:xfrm>
            <a:off x="1792288" y="3196050"/>
            <a:ext cx="1316037" cy="373063"/>
            <a:chOff x="196" y="2820"/>
            <a:chExt cx="402" cy="748"/>
          </a:xfrm>
        </p:grpSpPr>
        <p:sp>
          <p:nvSpPr>
            <p:cNvPr id="69" name="Rectangle 64"/>
            <p:cNvSpPr>
              <a:spLocks noChangeArrowheads="1"/>
            </p:cNvSpPr>
            <p:nvPr/>
          </p:nvSpPr>
          <p:spPr bwMode="auto">
            <a:xfrm>
              <a:off x="196" y="2820"/>
              <a:ext cx="402" cy="7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 sz="1800">
                <a:latin typeface="+mn-lt"/>
              </a:endParaRPr>
            </a:p>
          </p:txBody>
        </p:sp>
        <p:grpSp>
          <p:nvGrpSpPr>
            <p:cNvPr id="60" name="Group 65"/>
            <p:cNvGrpSpPr>
              <a:grpSpLocks/>
            </p:cNvGrpSpPr>
            <p:nvPr/>
          </p:nvGrpSpPr>
          <p:grpSpPr bwMode="auto">
            <a:xfrm>
              <a:off x="196" y="2820"/>
              <a:ext cx="402" cy="748"/>
              <a:chOff x="196" y="2820"/>
              <a:chExt cx="402" cy="748"/>
            </a:xfrm>
          </p:grpSpPr>
          <p:sp>
            <p:nvSpPr>
              <p:cNvPr id="71" name="Rectangle 66"/>
              <p:cNvSpPr>
                <a:spLocks noChangeArrowheads="1"/>
              </p:cNvSpPr>
              <p:nvPr/>
            </p:nvSpPr>
            <p:spPr bwMode="auto">
              <a:xfrm>
                <a:off x="196" y="2820"/>
                <a:ext cx="402" cy="7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algn="ctr"/>
                <a:r>
                  <a:rPr lang="en-US" sz="1800" dirty="0">
                    <a:solidFill>
                      <a:srgbClr val="010101"/>
                    </a:solidFill>
                    <a:latin typeface="+mn-lt"/>
                    <a:cs typeface="Arial" charset="0"/>
                  </a:rPr>
                  <a:t>107°03’59”</a:t>
                </a:r>
                <a:endParaRPr lang="en-US" sz="1800" dirty="0">
                  <a:latin typeface="+mn-lt"/>
                </a:endParaRPr>
              </a:p>
              <a:p>
                <a:pPr algn="ctr" eaLnBrk="0" hangingPunct="0"/>
                <a:endParaRPr lang="en-US" sz="1800" dirty="0">
                  <a:latin typeface="+mn-lt"/>
                </a:endParaRPr>
              </a:p>
            </p:txBody>
          </p:sp>
          <p:sp>
            <p:nvSpPr>
              <p:cNvPr id="72" name="Rectangle 67"/>
              <p:cNvSpPr>
                <a:spLocks noChangeArrowheads="1"/>
              </p:cNvSpPr>
              <p:nvPr/>
            </p:nvSpPr>
            <p:spPr bwMode="auto">
              <a:xfrm>
                <a:off x="196" y="2820"/>
                <a:ext cx="402" cy="748"/>
              </a:xfrm>
              <a:prstGeom prst="rect">
                <a:avLst/>
              </a:prstGeom>
              <a:noFill/>
              <a:ln w="7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endParaRPr lang="en-US" sz="1800">
                  <a:latin typeface="+mn-lt"/>
                </a:endParaRPr>
              </a:p>
            </p:txBody>
          </p:sp>
        </p:grpSp>
      </p:grpSp>
      <p:grpSp>
        <p:nvGrpSpPr>
          <p:cNvPr id="63" name="Group 68"/>
          <p:cNvGrpSpPr>
            <a:grpSpLocks/>
          </p:cNvGrpSpPr>
          <p:nvPr/>
        </p:nvGrpSpPr>
        <p:grpSpPr bwMode="auto">
          <a:xfrm>
            <a:off x="1150938" y="3569113"/>
            <a:ext cx="760412" cy="374650"/>
            <a:chOff x="0" y="3568"/>
            <a:chExt cx="196" cy="748"/>
          </a:xfrm>
        </p:grpSpPr>
        <p:sp>
          <p:nvSpPr>
            <p:cNvPr id="74" name="Rectangle 69"/>
            <p:cNvSpPr>
              <a:spLocks noChangeArrowheads="1"/>
            </p:cNvSpPr>
            <p:nvPr/>
          </p:nvSpPr>
          <p:spPr bwMode="auto">
            <a:xfrm>
              <a:off x="0" y="3568"/>
              <a:ext cx="196" cy="7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 sz="1800">
                <a:latin typeface="+mn-lt"/>
              </a:endParaRPr>
            </a:p>
          </p:txBody>
        </p:sp>
        <p:grpSp>
          <p:nvGrpSpPr>
            <p:cNvPr id="65" name="Group 70"/>
            <p:cNvGrpSpPr>
              <a:grpSpLocks/>
            </p:cNvGrpSpPr>
            <p:nvPr/>
          </p:nvGrpSpPr>
          <p:grpSpPr bwMode="auto">
            <a:xfrm>
              <a:off x="0" y="3568"/>
              <a:ext cx="196" cy="748"/>
              <a:chOff x="0" y="3568"/>
              <a:chExt cx="196" cy="748"/>
            </a:xfrm>
          </p:grpSpPr>
          <p:sp>
            <p:nvSpPr>
              <p:cNvPr id="76" name="Rectangle 71"/>
              <p:cNvSpPr>
                <a:spLocks noChangeArrowheads="1"/>
              </p:cNvSpPr>
              <p:nvPr/>
            </p:nvSpPr>
            <p:spPr bwMode="auto">
              <a:xfrm>
                <a:off x="0" y="3568"/>
                <a:ext cx="196" cy="7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algn="ctr"/>
                <a:r>
                  <a:rPr lang="en-US" sz="1800" i="1">
                    <a:solidFill>
                      <a:srgbClr val="010101"/>
                    </a:solidFill>
                    <a:latin typeface="+mn-lt"/>
                    <a:cs typeface="Arial" charset="0"/>
                  </a:rPr>
                  <a:t>sums</a:t>
                </a:r>
                <a:endParaRPr lang="en-US" sz="1800">
                  <a:latin typeface="+mn-lt"/>
                </a:endParaRPr>
              </a:p>
              <a:p>
                <a:pPr algn="ctr" eaLnBrk="0" hangingPunct="0"/>
                <a:endParaRPr lang="en-US" sz="1800">
                  <a:latin typeface="+mn-lt"/>
                </a:endParaRPr>
              </a:p>
            </p:txBody>
          </p:sp>
          <p:sp>
            <p:nvSpPr>
              <p:cNvPr id="77" name="Rectangle 72"/>
              <p:cNvSpPr>
                <a:spLocks noChangeArrowheads="1"/>
              </p:cNvSpPr>
              <p:nvPr/>
            </p:nvSpPr>
            <p:spPr bwMode="auto">
              <a:xfrm>
                <a:off x="0" y="3568"/>
                <a:ext cx="196" cy="748"/>
              </a:xfrm>
              <a:prstGeom prst="rect">
                <a:avLst/>
              </a:prstGeom>
              <a:noFill/>
              <a:ln w="7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endParaRPr lang="en-US" sz="1800">
                  <a:latin typeface="+mn-lt"/>
                </a:endParaRPr>
              </a:p>
            </p:txBody>
          </p:sp>
        </p:grpSp>
      </p:grpSp>
      <p:sp>
        <p:nvSpPr>
          <p:cNvPr id="78" name="Rectangle 73"/>
          <p:cNvSpPr>
            <a:spLocks noChangeArrowheads="1"/>
          </p:cNvSpPr>
          <p:nvPr/>
        </p:nvSpPr>
        <p:spPr bwMode="auto">
          <a:xfrm>
            <a:off x="1150938" y="1733963"/>
            <a:ext cx="6946900" cy="2159000"/>
          </a:xfrm>
          <a:prstGeom prst="rect">
            <a:avLst/>
          </a:prstGeom>
          <a:noFill/>
          <a:ln w="1">
            <a:noFill/>
            <a:miter lim="800000"/>
            <a:headEnd/>
            <a:tailEnd/>
          </a:ln>
          <a:effectLst/>
        </p:spPr>
        <p:txBody>
          <a:bodyPr/>
          <a:lstStyle/>
          <a:p>
            <a:endParaRPr lang="en-US" sz="1800">
              <a:latin typeface="+mn-lt"/>
            </a:endParaRPr>
          </a:p>
        </p:txBody>
      </p:sp>
      <p:grpSp>
        <p:nvGrpSpPr>
          <p:cNvPr id="68" name="Group 74"/>
          <p:cNvGrpSpPr>
            <a:grpSpLocks/>
          </p:cNvGrpSpPr>
          <p:nvPr/>
        </p:nvGrpSpPr>
        <p:grpSpPr bwMode="auto">
          <a:xfrm>
            <a:off x="3557588" y="2099088"/>
            <a:ext cx="1316037" cy="373062"/>
            <a:chOff x="196" y="576"/>
            <a:chExt cx="402" cy="748"/>
          </a:xfrm>
        </p:grpSpPr>
        <p:sp>
          <p:nvSpPr>
            <p:cNvPr id="80" name="Rectangle 75"/>
            <p:cNvSpPr>
              <a:spLocks noChangeArrowheads="1"/>
            </p:cNvSpPr>
            <p:nvPr/>
          </p:nvSpPr>
          <p:spPr bwMode="auto">
            <a:xfrm>
              <a:off x="196" y="576"/>
              <a:ext cx="402" cy="7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 sz="1800">
                <a:latin typeface="+mn-lt"/>
              </a:endParaRPr>
            </a:p>
          </p:txBody>
        </p:sp>
        <p:grpSp>
          <p:nvGrpSpPr>
            <p:cNvPr id="70" name="Group 76"/>
            <p:cNvGrpSpPr>
              <a:grpSpLocks/>
            </p:cNvGrpSpPr>
            <p:nvPr/>
          </p:nvGrpSpPr>
          <p:grpSpPr bwMode="auto">
            <a:xfrm>
              <a:off x="196" y="576"/>
              <a:ext cx="402" cy="748"/>
              <a:chOff x="196" y="576"/>
              <a:chExt cx="402" cy="748"/>
            </a:xfrm>
          </p:grpSpPr>
          <p:sp>
            <p:nvSpPr>
              <p:cNvPr id="82" name="Rectangle 77"/>
              <p:cNvSpPr>
                <a:spLocks noChangeArrowheads="1"/>
              </p:cNvSpPr>
              <p:nvPr/>
            </p:nvSpPr>
            <p:spPr bwMode="auto">
              <a:xfrm>
                <a:off x="196" y="576"/>
                <a:ext cx="402" cy="7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algn="ctr"/>
                <a:r>
                  <a:rPr lang="en-US" sz="1800">
                    <a:solidFill>
                      <a:srgbClr val="010101"/>
                    </a:solidFill>
                    <a:latin typeface="+mn-lt"/>
                    <a:cs typeface="Arial" charset="0"/>
                  </a:rPr>
                  <a:t>58”</a:t>
                </a:r>
                <a:endParaRPr lang="en-US" sz="1800">
                  <a:latin typeface="+mn-lt"/>
                </a:endParaRPr>
              </a:p>
            </p:txBody>
          </p:sp>
          <p:sp>
            <p:nvSpPr>
              <p:cNvPr id="83" name="Rectangle 78"/>
              <p:cNvSpPr>
                <a:spLocks noChangeArrowheads="1"/>
              </p:cNvSpPr>
              <p:nvPr/>
            </p:nvSpPr>
            <p:spPr bwMode="auto">
              <a:xfrm>
                <a:off x="196" y="576"/>
                <a:ext cx="402" cy="748"/>
              </a:xfrm>
              <a:prstGeom prst="rect">
                <a:avLst/>
              </a:prstGeom>
              <a:noFill/>
              <a:ln w="7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endParaRPr lang="en-US" sz="1800">
                  <a:latin typeface="+mn-lt"/>
                </a:endParaRPr>
              </a:p>
            </p:txBody>
          </p:sp>
        </p:grpSp>
      </p:grpSp>
      <p:grpSp>
        <p:nvGrpSpPr>
          <p:cNvPr id="73" name="Group 79"/>
          <p:cNvGrpSpPr>
            <a:grpSpLocks/>
          </p:cNvGrpSpPr>
          <p:nvPr/>
        </p:nvGrpSpPr>
        <p:grpSpPr bwMode="auto">
          <a:xfrm>
            <a:off x="3557588" y="2472150"/>
            <a:ext cx="1316037" cy="374650"/>
            <a:chOff x="196" y="1324"/>
            <a:chExt cx="402" cy="748"/>
          </a:xfrm>
        </p:grpSpPr>
        <p:sp>
          <p:nvSpPr>
            <p:cNvPr id="85" name="Rectangle 80"/>
            <p:cNvSpPr>
              <a:spLocks noChangeArrowheads="1"/>
            </p:cNvSpPr>
            <p:nvPr/>
          </p:nvSpPr>
          <p:spPr bwMode="auto">
            <a:xfrm>
              <a:off x="196" y="1324"/>
              <a:ext cx="402" cy="7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 sz="1800">
                <a:latin typeface="+mn-lt"/>
              </a:endParaRPr>
            </a:p>
          </p:txBody>
        </p:sp>
        <p:grpSp>
          <p:nvGrpSpPr>
            <p:cNvPr id="75" name="Group 81"/>
            <p:cNvGrpSpPr>
              <a:grpSpLocks/>
            </p:cNvGrpSpPr>
            <p:nvPr/>
          </p:nvGrpSpPr>
          <p:grpSpPr bwMode="auto">
            <a:xfrm>
              <a:off x="196" y="1324"/>
              <a:ext cx="402" cy="748"/>
              <a:chOff x="196" y="1324"/>
              <a:chExt cx="402" cy="748"/>
            </a:xfrm>
          </p:grpSpPr>
          <p:sp>
            <p:nvSpPr>
              <p:cNvPr id="87" name="Rectangle 82"/>
              <p:cNvSpPr>
                <a:spLocks noChangeArrowheads="1"/>
              </p:cNvSpPr>
              <p:nvPr/>
            </p:nvSpPr>
            <p:spPr bwMode="auto">
              <a:xfrm>
                <a:off x="196" y="1324"/>
                <a:ext cx="402" cy="7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algn="ctr"/>
                <a:r>
                  <a:rPr lang="en-US" sz="1800" dirty="0">
                    <a:solidFill>
                      <a:srgbClr val="010101"/>
                    </a:solidFill>
                    <a:latin typeface="+mn-lt"/>
                    <a:cs typeface="Arial" charset="0"/>
                  </a:rPr>
                  <a:t>61”</a:t>
                </a:r>
                <a:endParaRPr lang="en-US" sz="1800" dirty="0">
                  <a:latin typeface="+mn-lt"/>
                </a:endParaRPr>
              </a:p>
            </p:txBody>
          </p:sp>
          <p:sp>
            <p:nvSpPr>
              <p:cNvPr id="88" name="Rectangle 83"/>
              <p:cNvSpPr>
                <a:spLocks noChangeArrowheads="1"/>
              </p:cNvSpPr>
              <p:nvPr/>
            </p:nvSpPr>
            <p:spPr bwMode="auto">
              <a:xfrm>
                <a:off x="196" y="1324"/>
                <a:ext cx="402" cy="748"/>
              </a:xfrm>
              <a:prstGeom prst="rect">
                <a:avLst/>
              </a:prstGeom>
              <a:noFill/>
              <a:ln w="7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endParaRPr lang="en-US" sz="1800">
                  <a:latin typeface="+mn-lt"/>
                </a:endParaRPr>
              </a:p>
            </p:txBody>
          </p:sp>
        </p:grpSp>
      </p:grpSp>
      <p:grpSp>
        <p:nvGrpSpPr>
          <p:cNvPr id="79" name="Group 84"/>
          <p:cNvGrpSpPr>
            <a:grpSpLocks/>
          </p:cNvGrpSpPr>
          <p:nvPr/>
        </p:nvGrpSpPr>
        <p:grpSpPr bwMode="auto">
          <a:xfrm>
            <a:off x="3557588" y="2846800"/>
            <a:ext cx="1316037" cy="374650"/>
            <a:chOff x="196" y="2072"/>
            <a:chExt cx="402" cy="748"/>
          </a:xfrm>
        </p:grpSpPr>
        <p:sp>
          <p:nvSpPr>
            <p:cNvPr id="90" name="Rectangle 85"/>
            <p:cNvSpPr>
              <a:spLocks noChangeArrowheads="1"/>
            </p:cNvSpPr>
            <p:nvPr/>
          </p:nvSpPr>
          <p:spPr bwMode="auto">
            <a:xfrm>
              <a:off x="196" y="2072"/>
              <a:ext cx="402" cy="7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 sz="1800">
                <a:latin typeface="+mn-lt"/>
              </a:endParaRPr>
            </a:p>
          </p:txBody>
        </p:sp>
        <p:grpSp>
          <p:nvGrpSpPr>
            <p:cNvPr id="81" name="Group 86"/>
            <p:cNvGrpSpPr>
              <a:grpSpLocks/>
            </p:cNvGrpSpPr>
            <p:nvPr/>
          </p:nvGrpSpPr>
          <p:grpSpPr bwMode="auto">
            <a:xfrm>
              <a:off x="196" y="2072"/>
              <a:ext cx="402" cy="748"/>
              <a:chOff x="196" y="2072"/>
              <a:chExt cx="402" cy="748"/>
            </a:xfrm>
          </p:grpSpPr>
          <p:sp>
            <p:nvSpPr>
              <p:cNvPr id="92" name="Rectangle 87"/>
              <p:cNvSpPr>
                <a:spLocks noChangeArrowheads="1"/>
              </p:cNvSpPr>
              <p:nvPr/>
            </p:nvSpPr>
            <p:spPr bwMode="auto">
              <a:xfrm>
                <a:off x="196" y="2072"/>
                <a:ext cx="402" cy="7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algn="ctr"/>
                <a:r>
                  <a:rPr lang="en-US" sz="1800">
                    <a:solidFill>
                      <a:srgbClr val="010101"/>
                    </a:solidFill>
                    <a:latin typeface="+mn-lt"/>
                    <a:cs typeface="Arial" charset="0"/>
                  </a:rPr>
                  <a:t>63”</a:t>
                </a:r>
                <a:endParaRPr lang="en-US" sz="1800">
                  <a:latin typeface="+mn-lt"/>
                </a:endParaRPr>
              </a:p>
            </p:txBody>
          </p:sp>
          <p:sp>
            <p:nvSpPr>
              <p:cNvPr id="93" name="Rectangle 88"/>
              <p:cNvSpPr>
                <a:spLocks noChangeArrowheads="1"/>
              </p:cNvSpPr>
              <p:nvPr/>
            </p:nvSpPr>
            <p:spPr bwMode="auto">
              <a:xfrm>
                <a:off x="196" y="2072"/>
                <a:ext cx="402" cy="748"/>
              </a:xfrm>
              <a:prstGeom prst="rect">
                <a:avLst/>
              </a:prstGeom>
              <a:noFill/>
              <a:ln w="7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endParaRPr lang="en-US" sz="1800">
                  <a:latin typeface="+mn-lt"/>
                </a:endParaRPr>
              </a:p>
            </p:txBody>
          </p:sp>
        </p:grpSp>
      </p:grpSp>
      <p:grpSp>
        <p:nvGrpSpPr>
          <p:cNvPr id="84" name="Group 89"/>
          <p:cNvGrpSpPr>
            <a:grpSpLocks/>
          </p:cNvGrpSpPr>
          <p:nvPr/>
        </p:nvGrpSpPr>
        <p:grpSpPr bwMode="auto">
          <a:xfrm>
            <a:off x="3557588" y="3221450"/>
            <a:ext cx="1316037" cy="373063"/>
            <a:chOff x="196" y="2820"/>
            <a:chExt cx="402" cy="748"/>
          </a:xfrm>
        </p:grpSpPr>
        <p:sp>
          <p:nvSpPr>
            <p:cNvPr id="95" name="Rectangle 90"/>
            <p:cNvSpPr>
              <a:spLocks noChangeArrowheads="1"/>
            </p:cNvSpPr>
            <p:nvPr/>
          </p:nvSpPr>
          <p:spPr bwMode="auto">
            <a:xfrm>
              <a:off x="196" y="2820"/>
              <a:ext cx="402" cy="7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 sz="1800">
                <a:latin typeface="+mn-lt"/>
              </a:endParaRPr>
            </a:p>
          </p:txBody>
        </p:sp>
        <p:grpSp>
          <p:nvGrpSpPr>
            <p:cNvPr id="86" name="Group 91"/>
            <p:cNvGrpSpPr>
              <a:grpSpLocks/>
            </p:cNvGrpSpPr>
            <p:nvPr/>
          </p:nvGrpSpPr>
          <p:grpSpPr bwMode="auto">
            <a:xfrm>
              <a:off x="196" y="2820"/>
              <a:ext cx="402" cy="748"/>
              <a:chOff x="196" y="2820"/>
              <a:chExt cx="402" cy="748"/>
            </a:xfrm>
          </p:grpSpPr>
          <p:sp>
            <p:nvSpPr>
              <p:cNvPr id="97" name="Rectangle 92"/>
              <p:cNvSpPr>
                <a:spLocks noChangeArrowheads="1"/>
              </p:cNvSpPr>
              <p:nvPr/>
            </p:nvSpPr>
            <p:spPr bwMode="auto">
              <a:xfrm>
                <a:off x="196" y="2820"/>
                <a:ext cx="402" cy="7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algn="ctr"/>
                <a:r>
                  <a:rPr lang="en-US" sz="1800">
                    <a:solidFill>
                      <a:srgbClr val="010101"/>
                    </a:solidFill>
                    <a:latin typeface="+mn-lt"/>
                    <a:cs typeface="Arial" charset="0"/>
                  </a:rPr>
                  <a:t>59”</a:t>
                </a:r>
                <a:endParaRPr lang="en-US" sz="1800">
                  <a:latin typeface="+mn-lt"/>
                </a:endParaRPr>
              </a:p>
            </p:txBody>
          </p:sp>
          <p:sp>
            <p:nvSpPr>
              <p:cNvPr id="98" name="Rectangle 93"/>
              <p:cNvSpPr>
                <a:spLocks noChangeArrowheads="1"/>
              </p:cNvSpPr>
              <p:nvPr/>
            </p:nvSpPr>
            <p:spPr bwMode="auto">
              <a:xfrm>
                <a:off x="196" y="2820"/>
                <a:ext cx="402" cy="748"/>
              </a:xfrm>
              <a:prstGeom prst="rect">
                <a:avLst/>
              </a:prstGeom>
              <a:noFill/>
              <a:ln w="7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endParaRPr lang="en-US" sz="1800">
                  <a:latin typeface="+mn-lt"/>
                </a:endParaRPr>
              </a:p>
            </p:txBody>
          </p:sp>
        </p:grpSp>
      </p:grpSp>
      <p:grpSp>
        <p:nvGrpSpPr>
          <p:cNvPr id="89" name="Group 94"/>
          <p:cNvGrpSpPr>
            <a:grpSpLocks/>
          </p:cNvGrpSpPr>
          <p:nvPr/>
        </p:nvGrpSpPr>
        <p:grpSpPr bwMode="auto">
          <a:xfrm>
            <a:off x="3557588" y="3577050"/>
            <a:ext cx="1316037" cy="373063"/>
            <a:chOff x="196" y="2820"/>
            <a:chExt cx="402" cy="748"/>
          </a:xfrm>
        </p:grpSpPr>
        <p:sp>
          <p:nvSpPr>
            <p:cNvPr id="100" name="Rectangle 95"/>
            <p:cNvSpPr>
              <a:spLocks noChangeArrowheads="1"/>
            </p:cNvSpPr>
            <p:nvPr/>
          </p:nvSpPr>
          <p:spPr bwMode="auto">
            <a:xfrm>
              <a:off x="196" y="2820"/>
              <a:ext cx="402" cy="7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 sz="1800">
                <a:latin typeface="+mn-lt"/>
              </a:endParaRPr>
            </a:p>
          </p:txBody>
        </p:sp>
        <p:grpSp>
          <p:nvGrpSpPr>
            <p:cNvPr id="91" name="Group 96"/>
            <p:cNvGrpSpPr>
              <a:grpSpLocks/>
            </p:cNvGrpSpPr>
            <p:nvPr/>
          </p:nvGrpSpPr>
          <p:grpSpPr bwMode="auto">
            <a:xfrm>
              <a:off x="196" y="2820"/>
              <a:ext cx="402" cy="748"/>
              <a:chOff x="196" y="2820"/>
              <a:chExt cx="402" cy="748"/>
            </a:xfrm>
          </p:grpSpPr>
          <p:sp>
            <p:nvSpPr>
              <p:cNvPr id="102" name="Rectangle 97"/>
              <p:cNvSpPr>
                <a:spLocks noChangeArrowheads="1"/>
              </p:cNvSpPr>
              <p:nvPr/>
            </p:nvSpPr>
            <p:spPr bwMode="auto">
              <a:xfrm>
                <a:off x="196" y="2820"/>
                <a:ext cx="402" cy="7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algn="ctr"/>
                <a:r>
                  <a:rPr lang="en-US" sz="1800" dirty="0">
                    <a:solidFill>
                      <a:srgbClr val="010101"/>
                    </a:solidFill>
                    <a:latin typeface="+mn-lt"/>
                    <a:cs typeface="Arial" charset="0"/>
                  </a:rPr>
                  <a:t>241”</a:t>
                </a:r>
                <a:endParaRPr lang="en-US" sz="1800" dirty="0">
                  <a:latin typeface="+mn-lt"/>
                </a:endParaRPr>
              </a:p>
            </p:txBody>
          </p:sp>
          <p:sp>
            <p:nvSpPr>
              <p:cNvPr id="103" name="Rectangle 98"/>
              <p:cNvSpPr>
                <a:spLocks noChangeArrowheads="1"/>
              </p:cNvSpPr>
              <p:nvPr/>
            </p:nvSpPr>
            <p:spPr bwMode="auto">
              <a:xfrm>
                <a:off x="196" y="2820"/>
                <a:ext cx="402" cy="748"/>
              </a:xfrm>
              <a:prstGeom prst="rect">
                <a:avLst/>
              </a:prstGeom>
              <a:noFill/>
              <a:ln w="7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endParaRPr lang="en-US" sz="1800">
                  <a:latin typeface="+mn-lt"/>
                </a:endParaRPr>
              </a:p>
            </p:txBody>
          </p:sp>
        </p:grpSp>
      </p:grpSp>
      <p:sp>
        <p:nvSpPr>
          <p:cNvPr id="151" name="Line 146"/>
          <p:cNvSpPr>
            <a:spLocks noChangeShapeType="1"/>
          </p:cNvSpPr>
          <p:nvPr/>
        </p:nvSpPr>
        <p:spPr bwMode="auto">
          <a:xfrm>
            <a:off x="1139825" y="2075275"/>
            <a:ext cx="63071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 sz="1800">
              <a:latin typeface="+mn-lt"/>
            </a:endParaRPr>
          </a:p>
        </p:txBody>
      </p:sp>
      <p:sp>
        <p:nvSpPr>
          <p:cNvPr id="152" name="Line 147"/>
          <p:cNvSpPr>
            <a:spLocks noChangeShapeType="1"/>
          </p:cNvSpPr>
          <p:nvPr/>
        </p:nvSpPr>
        <p:spPr bwMode="auto">
          <a:xfrm>
            <a:off x="1139825" y="3561175"/>
            <a:ext cx="63071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 sz="1800">
              <a:latin typeface="+mn-lt"/>
            </a:endParaRPr>
          </a:p>
        </p:txBody>
      </p:sp>
      <p:grpSp>
        <p:nvGrpSpPr>
          <p:cNvPr id="162" name="Group 13"/>
          <p:cNvGrpSpPr>
            <a:grpSpLocks/>
          </p:cNvGrpSpPr>
          <p:nvPr/>
        </p:nvGrpSpPr>
        <p:grpSpPr bwMode="auto">
          <a:xfrm>
            <a:off x="3019425" y="1733963"/>
            <a:ext cx="2052638" cy="288925"/>
            <a:chOff x="598" y="0"/>
            <a:chExt cx="627" cy="576"/>
          </a:xfrm>
        </p:grpSpPr>
        <p:sp>
          <p:nvSpPr>
            <p:cNvPr id="163" name="Rectangle 14"/>
            <p:cNvSpPr>
              <a:spLocks noChangeArrowheads="1"/>
            </p:cNvSpPr>
            <p:nvPr/>
          </p:nvSpPr>
          <p:spPr bwMode="auto">
            <a:xfrm>
              <a:off x="598" y="0"/>
              <a:ext cx="627" cy="5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 sz="1800">
                <a:latin typeface="+mn-lt"/>
              </a:endParaRPr>
            </a:p>
          </p:txBody>
        </p:sp>
        <p:grpSp>
          <p:nvGrpSpPr>
            <p:cNvPr id="164" name="Group 15"/>
            <p:cNvGrpSpPr>
              <a:grpSpLocks/>
            </p:cNvGrpSpPr>
            <p:nvPr/>
          </p:nvGrpSpPr>
          <p:grpSpPr bwMode="auto">
            <a:xfrm>
              <a:off x="598" y="0"/>
              <a:ext cx="627" cy="576"/>
              <a:chOff x="598" y="0"/>
              <a:chExt cx="627" cy="576"/>
            </a:xfrm>
          </p:grpSpPr>
          <p:sp>
            <p:nvSpPr>
              <p:cNvPr id="165" name="Rectangle 16"/>
              <p:cNvSpPr>
                <a:spLocks noChangeArrowheads="1"/>
              </p:cNvSpPr>
              <p:nvPr/>
            </p:nvSpPr>
            <p:spPr bwMode="auto">
              <a:xfrm>
                <a:off x="598" y="0"/>
                <a:ext cx="627" cy="57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algn="ctr"/>
                <a:r>
                  <a:rPr lang="en-US" sz="1800" i="1" dirty="0">
                    <a:solidFill>
                      <a:srgbClr val="010101"/>
                    </a:solidFill>
                    <a:latin typeface="+mn-lt"/>
                    <a:cs typeface="Arial" charset="0"/>
                  </a:rPr>
                  <a:t>DMS − __________</a:t>
                </a:r>
                <a:endParaRPr lang="en-US" sz="1800" dirty="0">
                  <a:latin typeface="+mn-lt"/>
                </a:endParaRPr>
              </a:p>
              <a:p>
                <a:pPr algn="ctr" eaLnBrk="0" hangingPunct="0"/>
                <a:endParaRPr lang="en-US" sz="1800" dirty="0">
                  <a:latin typeface="+mn-lt"/>
                </a:endParaRPr>
              </a:p>
            </p:txBody>
          </p:sp>
          <p:sp>
            <p:nvSpPr>
              <p:cNvPr id="166" name="Rectangle 17"/>
              <p:cNvSpPr>
                <a:spLocks noChangeArrowheads="1"/>
              </p:cNvSpPr>
              <p:nvPr/>
            </p:nvSpPr>
            <p:spPr bwMode="auto">
              <a:xfrm>
                <a:off x="598" y="0"/>
                <a:ext cx="627" cy="576"/>
              </a:xfrm>
              <a:prstGeom prst="rect">
                <a:avLst/>
              </a:prstGeom>
              <a:noFill/>
              <a:ln w="7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endParaRPr lang="en-US" sz="1800">
                  <a:latin typeface="+mn-lt"/>
                </a:endParaRPr>
              </a:p>
            </p:txBody>
          </p:sp>
        </p:grpSp>
      </p:grpSp>
      <p:sp>
        <p:nvSpPr>
          <p:cNvPr id="167" name="Text Box 100"/>
          <p:cNvSpPr txBox="1">
            <a:spLocks noChangeArrowheads="1"/>
          </p:cNvSpPr>
          <p:nvPr/>
        </p:nvSpPr>
        <p:spPr bwMode="auto">
          <a:xfrm>
            <a:off x="3848224" y="1696687"/>
            <a:ext cx="1033463" cy="3416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800" dirty="0">
                <a:solidFill>
                  <a:srgbClr val="010101"/>
                </a:solidFill>
                <a:latin typeface="+mn-lt"/>
                <a:cs typeface="Arial" charset="0"/>
              </a:rPr>
              <a:t>107°03’</a:t>
            </a:r>
          </a:p>
        </p:txBody>
      </p:sp>
    </p:spTree>
    <p:extLst>
      <p:ext uri="{BB962C8B-B14F-4D97-AF65-F5344CB8AC3E}">
        <p14:creationId xmlns="" xmlns:p14="http://schemas.microsoft.com/office/powerpoint/2010/main" val="167740962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="" xmlns:a16="http://schemas.microsoft.com/office/drawing/2014/main" id="{B6949E8E-93A3-48AC-BA18-31C04B29491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/>
              <a:t>B. Communication</a:t>
            </a:r>
            <a:endParaRPr lang="en-US" dirty="0"/>
          </a:p>
          <a:p>
            <a:pPr lvl="1"/>
            <a:r>
              <a:rPr lang="en-US"/>
              <a:t>The </a:t>
            </a:r>
            <a:r>
              <a:rPr lang="en-US" dirty="0"/>
              <a:t>way a number is presented conveys a magnitude (size) and accuracy (</a:t>
            </a:r>
            <a:r>
              <a:rPr lang="en-US"/>
              <a:t>resolution).</a:t>
            </a:r>
          </a:p>
          <a:p>
            <a:pPr lvl="1"/>
            <a:endParaRPr lang="en-US"/>
          </a:p>
          <a:p>
            <a:pPr lvl="1"/>
            <a:r>
              <a:rPr lang="en-US"/>
              <a:t>Descriptions</a:t>
            </a:r>
          </a:p>
          <a:p>
            <a:pPr lvl="2"/>
            <a:endParaRPr lang="en-US"/>
          </a:p>
          <a:p>
            <a:pPr lvl="2"/>
            <a:endParaRPr lang="en-US"/>
          </a:p>
          <a:p>
            <a:pPr lvl="2"/>
            <a:endParaRPr lang="en-US"/>
          </a:p>
          <a:p>
            <a:pPr lvl="2"/>
            <a:endParaRPr lang="en-US"/>
          </a:p>
          <a:p>
            <a:pPr lvl="2"/>
            <a:endParaRPr lang="en-US"/>
          </a:p>
          <a:p>
            <a:pPr lvl="2"/>
            <a:r>
              <a:rPr lang="en-US"/>
              <a:t>Maps</a:t>
            </a:r>
          </a:p>
          <a:p>
            <a:pPr lvl="1"/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="" xmlns:a16="http://schemas.microsoft.com/office/drawing/2014/main" id="{BF5D9B3B-26CE-4053-9EBE-35A3FC6060B6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456137" y="1986126"/>
            <a:ext cx="4796432" cy="1209018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="" xmlns:a16="http://schemas.microsoft.com/office/drawing/2014/main" id="{6B98159A-67E0-4A7C-9454-4D055D25D795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313034" y="3165419"/>
            <a:ext cx="4732251" cy="3245891"/>
          </a:xfrm>
          <a:prstGeom prst="rect">
            <a:avLst/>
          </a:prstGeom>
        </p:spPr>
      </p:pic>
    </p:spTree>
    <p:extLst>
      <p:ext uri="{BB962C8B-B14F-4D97-AF65-F5344CB8AC3E}">
        <p14:creationId xmlns="" xmlns:p14="http://schemas.microsoft.com/office/powerpoint/2010/main" val="2160624670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A. Basic Analysis; 5</a:t>
            </a:r>
            <a:r>
              <a:rPr lang="en-US" dirty="0"/>
              <a:t>. Angles &amp; Random Errors</a:t>
            </a:r>
          </a:p>
        </p:txBody>
      </p:sp>
      <p:grpSp>
        <p:nvGrpSpPr>
          <p:cNvPr id="4" name="Group 3"/>
          <p:cNvGrpSpPr>
            <a:grpSpLocks/>
          </p:cNvGrpSpPr>
          <p:nvPr/>
        </p:nvGrpSpPr>
        <p:grpSpPr bwMode="auto">
          <a:xfrm>
            <a:off x="1150938" y="1733963"/>
            <a:ext cx="641350" cy="288925"/>
            <a:chOff x="0" y="0"/>
            <a:chExt cx="196" cy="576"/>
          </a:xfrm>
        </p:grpSpPr>
        <p:sp>
          <p:nvSpPr>
            <p:cNvPr id="9" name="Rectangle 4"/>
            <p:cNvSpPr>
              <a:spLocks noChangeArrowheads="1"/>
            </p:cNvSpPr>
            <p:nvPr/>
          </p:nvSpPr>
          <p:spPr bwMode="auto">
            <a:xfrm>
              <a:off x="0" y="0"/>
              <a:ext cx="196" cy="5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 sz="1800">
                <a:latin typeface="+mn-lt"/>
              </a:endParaRPr>
            </a:p>
          </p:txBody>
        </p:sp>
        <p:grpSp>
          <p:nvGrpSpPr>
            <p:cNvPr id="5" name="Group 5"/>
            <p:cNvGrpSpPr>
              <a:grpSpLocks/>
            </p:cNvGrpSpPr>
            <p:nvPr/>
          </p:nvGrpSpPr>
          <p:grpSpPr bwMode="auto">
            <a:xfrm>
              <a:off x="0" y="0"/>
              <a:ext cx="196" cy="576"/>
              <a:chOff x="0" y="0"/>
              <a:chExt cx="196" cy="576"/>
            </a:xfrm>
          </p:grpSpPr>
          <p:sp>
            <p:nvSpPr>
              <p:cNvPr id="11" name="Rectangle 6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96" cy="57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algn="ctr"/>
                <a:r>
                  <a:rPr lang="en-US" sz="1800" i="1">
                    <a:solidFill>
                      <a:srgbClr val="010101"/>
                    </a:solidFill>
                    <a:latin typeface="+mn-lt"/>
                    <a:cs typeface="Arial" charset="0"/>
                  </a:rPr>
                  <a:t>num</a:t>
                </a:r>
                <a:endParaRPr lang="en-US" sz="1800">
                  <a:latin typeface="+mn-lt"/>
                </a:endParaRPr>
              </a:p>
              <a:p>
                <a:pPr algn="ctr" eaLnBrk="0" hangingPunct="0"/>
                <a:endParaRPr lang="en-US" sz="1800">
                  <a:latin typeface="+mn-lt"/>
                </a:endParaRPr>
              </a:p>
            </p:txBody>
          </p:sp>
          <p:sp>
            <p:nvSpPr>
              <p:cNvPr id="12" name="Rectangle 7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96" cy="576"/>
              </a:xfrm>
              <a:prstGeom prst="rect">
                <a:avLst/>
              </a:prstGeom>
              <a:noFill/>
              <a:ln w="7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endParaRPr lang="en-US" sz="1800">
                  <a:latin typeface="+mn-lt"/>
                </a:endParaRPr>
              </a:p>
            </p:txBody>
          </p:sp>
        </p:grpSp>
      </p:grpSp>
      <p:grpSp>
        <p:nvGrpSpPr>
          <p:cNvPr id="6" name="Group 8"/>
          <p:cNvGrpSpPr>
            <a:grpSpLocks/>
          </p:cNvGrpSpPr>
          <p:nvPr/>
        </p:nvGrpSpPr>
        <p:grpSpPr bwMode="auto">
          <a:xfrm>
            <a:off x="1792288" y="1733963"/>
            <a:ext cx="1316037" cy="288925"/>
            <a:chOff x="196" y="0"/>
            <a:chExt cx="402" cy="576"/>
          </a:xfrm>
        </p:grpSpPr>
        <p:sp>
          <p:nvSpPr>
            <p:cNvPr id="14" name="Rectangle 9"/>
            <p:cNvSpPr>
              <a:spLocks noChangeArrowheads="1"/>
            </p:cNvSpPr>
            <p:nvPr/>
          </p:nvSpPr>
          <p:spPr bwMode="auto">
            <a:xfrm>
              <a:off x="196" y="0"/>
              <a:ext cx="402" cy="5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 sz="1800">
                <a:latin typeface="+mn-lt"/>
              </a:endParaRPr>
            </a:p>
          </p:txBody>
        </p:sp>
        <p:grpSp>
          <p:nvGrpSpPr>
            <p:cNvPr id="7" name="Group 10"/>
            <p:cNvGrpSpPr>
              <a:grpSpLocks/>
            </p:cNvGrpSpPr>
            <p:nvPr/>
          </p:nvGrpSpPr>
          <p:grpSpPr bwMode="auto">
            <a:xfrm>
              <a:off x="196" y="0"/>
              <a:ext cx="402" cy="576"/>
              <a:chOff x="196" y="0"/>
              <a:chExt cx="402" cy="576"/>
            </a:xfrm>
          </p:grpSpPr>
          <p:sp>
            <p:nvSpPr>
              <p:cNvPr id="16" name="Rectangle 11"/>
              <p:cNvSpPr>
                <a:spLocks noChangeArrowheads="1"/>
              </p:cNvSpPr>
              <p:nvPr/>
            </p:nvSpPr>
            <p:spPr bwMode="auto">
              <a:xfrm>
                <a:off x="196" y="0"/>
                <a:ext cx="402" cy="57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algn="ctr"/>
                <a:r>
                  <a:rPr lang="en-US" sz="1800" i="1" dirty="0">
                    <a:solidFill>
                      <a:srgbClr val="010101"/>
                    </a:solidFill>
                    <a:latin typeface="+mn-lt"/>
                    <a:cs typeface="Arial" charset="0"/>
                  </a:rPr>
                  <a:t>DMS</a:t>
                </a:r>
                <a:endParaRPr lang="en-US" sz="1800" dirty="0">
                  <a:latin typeface="+mn-lt"/>
                </a:endParaRPr>
              </a:p>
              <a:p>
                <a:pPr algn="ctr" eaLnBrk="0" hangingPunct="0"/>
                <a:endParaRPr lang="en-US" sz="1800" dirty="0">
                  <a:latin typeface="+mn-lt"/>
                </a:endParaRPr>
              </a:p>
            </p:txBody>
          </p:sp>
          <p:sp>
            <p:nvSpPr>
              <p:cNvPr id="17" name="Rectangle 12"/>
              <p:cNvSpPr>
                <a:spLocks noChangeArrowheads="1"/>
              </p:cNvSpPr>
              <p:nvPr/>
            </p:nvSpPr>
            <p:spPr bwMode="auto">
              <a:xfrm>
                <a:off x="196" y="0"/>
                <a:ext cx="402" cy="576"/>
              </a:xfrm>
              <a:prstGeom prst="rect">
                <a:avLst/>
              </a:prstGeom>
              <a:noFill/>
              <a:ln w="7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endParaRPr lang="en-US" sz="1800">
                  <a:latin typeface="+mn-lt"/>
                </a:endParaRPr>
              </a:p>
            </p:txBody>
          </p:sp>
        </p:grpSp>
      </p:grpSp>
      <p:grpSp>
        <p:nvGrpSpPr>
          <p:cNvPr id="8" name="Group 13"/>
          <p:cNvGrpSpPr>
            <a:grpSpLocks/>
          </p:cNvGrpSpPr>
          <p:nvPr/>
        </p:nvGrpSpPr>
        <p:grpSpPr bwMode="auto">
          <a:xfrm>
            <a:off x="3019425" y="1733963"/>
            <a:ext cx="2052638" cy="288925"/>
            <a:chOff x="598" y="0"/>
            <a:chExt cx="627" cy="576"/>
          </a:xfrm>
        </p:grpSpPr>
        <p:sp>
          <p:nvSpPr>
            <p:cNvPr id="19" name="Rectangle 14"/>
            <p:cNvSpPr>
              <a:spLocks noChangeArrowheads="1"/>
            </p:cNvSpPr>
            <p:nvPr/>
          </p:nvSpPr>
          <p:spPr bwMode="auto">
            <a:xfrm>
              <a:off x="598" y="0"/>
              <a:ext cx="627" cy="5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 sz="1800">
                <a:latin typeface="+mn-lt"/>
              </a:endParaRPr>
            </a:p>
          </p:txBody>
        </p:sp>
        <p:sp>
          <p:nvSpPr>
            <p:cNvPr id="22" name="Rectangle 17"/>
            <p:cNvSpPr>
              <a:spLocks noChangeArrowheads="1"/>
            </p:cNvSpPr>
            <p:nvPr/>
          </p:nvSpPr>
          <p:spPr bwMode="auto">
            <a:xfrm>
              <a:off x="598" y="0"/>
              <a:ext cx="627" cy="576"/>
            </a:xfrm>
            <a:prstGeom prst="rect">
              <a:avLst/>
            </a:prstGeom>
            <a:noFill/>
            <a:ln w="7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 sz="1800">
                <a:latin typeface="+mn-lt"/>
              </a:endParaRPr>
            </a:p>
          </p:txBody>
        </p:sp>
      </p:grpSp>
      <p:grpSp>
        <p:nvGrpSpPr>
          <p:cNvPr id="13" name="Group 18"/>
          <p:cNvGrpSpPr>
            <a:grpSpLocks/>
          </p:cNvGrpSpPr>
          <p:nvPr/>
        </p:nvGrpSpPr>
        <p:grpSpPr bwMode="auto">
          <a:xfrm>
            <a:off x="4883129" y="1733963"/>
            <a:ext cx="1755666" cy="345358"/>
            <a:chOff x="1225" y="0"/>
            <a:chExt cx="431" cy="576"/>
          </a:xfrm>
        </p:grpSpPr>
        <p:sp>
          <p:nvSpPr>
            <p:cNvPr id="24" name="Rectangle 19"/>
            <p:cNvSpPr>
              <a:spLocks noChangeArrowheads="1"/>
            </p:cNvSpPr>
            <p:nvPr/>
          </p:nvSpPr>
          <p:spPr bwMode="auto">
            <a:xfrm>
              <a:off x="1225" y="0"/>
              <a:ext cx="431" cy="5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 sz="1800">
                <a:latin typeface="+mn-lt"/>
              </a:endParaRPr>
            </a:p>
          </p:txBody>
        </p:sp>
        <p:grpSp>
          <p:nvGrpSpPr>
            <p:cNvPr id="15" name="Group 20"/>
            <p:cNvGrpSpPr>
              <a:grpSpLocks/>
            </p:cNvGrpSpPr>
            <p:nvPr/>
          </p:nvGrpSpPr>
          <p:grpSpPr bwMode="auto">
            <a:xfrm>
              <a:off x="1225" y="0"/>
              <a:ext cx="431" cy="576"/>
              <a:chOff x="1225" y="0"/>
              <a:chExt cx="431" cy="576"/>
            </a:xfrm>
          </p:grpSpPr>
          <p:sp>
            <p:nvSpPr>
              <p:cNvPr id="26" name="Rectangle 21"/>
              <p:cNvSpPr>
                <a:spLocks noChangeArrowheads="1"/>
              </p:cNvSpPr>
              <p:nvPr/>
            </p:nvSpPr>
            <p:spPr bwMode="auto">
              <a:xfrm>
                <a:off x="1225" y="0"/>
                <a:ext cx="431" cy="57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algn="ctr"/>
                <a:r>
                  <a:rPr lang="en-US" sz="1800" i="1" dirty="0">
                    <a:solidFill>
                      <a:srgbClr val="010101"/>
                    </a:solidFill>
                    <a:latin typeface="+mn-lt"/>
                    <a:cs typeface="Arial" charset="0"/>
                  </a:rPr>
                  <a:t>v=MPV-</a:t>
                </a:r>
                <a:r>
                  <a:rPr lang="en-US" sz="1800" i="1" dirty="0" err="1">
                    <a:solidFill>
                      <a:srgbClr val="010101"/>
                    </a:solidFill>
                    <a:latin typeface="+mn-lt"/>
                    <a:cs typeface="Arial" charset="0"/>
                  </a:rPr>
                  <a:t>meas</a:t>
                </a:r>
                <a:endParaRPr lang="en-US" sz="1800" dirty="0">
                  <a:latin typeface="+mn-lt"/>
                </a:endParaRPr>
              </a:p>
              <a:p>
                <a:pPr algn="ctr" eaLnBrk="0" hangingPunct="0"/>
                <a:endParaRPr lang="en-US" sz="1800" dirty="0">
                  <a:latin typeface="+mn-lt"/>
                </a:endParaRPr>
              </a:p>
            </p:txBody>
          </p:sp>
          <p:sp>
            <p:nvSpPr>
              <p:cNvPr id="27" name="Rectangle 22"/>
              <p:cNvSpPr>
                <a:spLocks noChangeArrowheads="1"/>
              </p:cNvSpPr>
              <p:nvPr/>
            </p:nvSpPr>
            <p:spPr bwMode="auto">
              <a:xfrm>
                <a:off x="1225" y="0"/>
                <a:ext cx="431" cy="576"/>
              </a:xfrm>
              <a:prstGeom prst="rect">
                <a:avLst/>
              </a:prstGeom>
              <a:noFill/>
              <a:ln w="7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endParaRPr lang="en-US" sz="1800">
                  <a:latin typeface="+mn-lt"/>
                </a:endParaRPr>
              </a:p>
            </p:txBody>
          </p:sp>
        </p:grpSp>
      </p:grpSp>
      <p:grpSp>
        <p:nvGrpSpPr>
          <p:cNvPr id="18" name="Group 23"/>
          <p:cNvGrpSpPr>
            <a:grpSpLocks/>
          </p:cNvGrpSpPr>
          <p:nvPr/>
        </p:nvGrpSpPr>
        <p:grpSpPr bwMode="auto">
          <a:xfrm>
            <a:off x="6203950" y="1733963"/>
            <a:ext cx="1525588" cy="288925"/>
            <a:chOff x="1656" y="0"/>
            <a:chExt cx="466" cy="576"/>
          </a:xfrm>
        </p:grpSpPr>
        <p:sp>
          <p:nvSpPr>
            <p:cNvPr id="29" name="Rectangle 24"/>
            <p:cNvSpPr>
              <a:spLocks noChangeArrowheads="1"/>
            </p:cNvSpPr>
            <p:nvPr/>
          </p:nvSpPr>
          <p:spPr bwMode="auto">
            <a:xfrm>
              <a:off x="1656" y="0"/>
              <a:ext cx="466" cy="5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 sz="1800">
                <a:latin typeface="+mn-lt"/>
              </a:endParaRPr>
            </a:p>
          </p:txBody>
        </p:sp>
        <p:grpSp>
          <p:nvGrpSpPr>
            <p:cNvPr id="20" name="Group 25"/>
            <p:cNvGrpSpPr>
              <a:grpSpLocks/>
            </p:cNvGrpSpPr>
            <p:nvPr/>
          </p:nvGrpSpPr>
          <p:grpSpPr bwMode="auto">
            <a:xfrm>
              <a:off x="1656" y="0"/>
              <a:ext cx="466" cy="576"/>
              <a:chOff x="1656" y="0"/>
              <a:chExt cx="466" cy="576"/>
            </a:xfrm>
          </p:grpSpPr>
          <p:sp>
            <p:nvSpPr>
              <p:cNvPr id="31" name="Rectangle 26"/>
              <p:cNvSpPr>
                <a:spLocks noChangeArrowheads="1"/>
              </p:cNvSpPr>
              <p:nvPr/>
            </p:nvSpPr>
            <p:spPr bwMode="auto">
              <a:xfrm>
                <a:off x="1656" y="0"/>
                <a:ext cx="466" cy="57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algn="ctr"/>
                <a:r>
                  <a:rPr lang="en-US" sz="1800" i="1">
                    <a:solidFill>
                      <a:srgbClr val="010101"/>
                    </a:solidFill>
                    <a:latin typeface="+mn-lt"/>
                    <a:cs typeface="Arial" charset="0"/>
                  </a:rPr>
                  <a:t>v</a:t>
                </a:r>
                <a:r>
                  <a:rPr lang="en-US" sz="1800" i="1" baseline="30000">
                    <a:solidFill>
                      <a:srgbClr val="010101"/>
                    </a:solidFill>
                    <a:latin typeface="+mn-lt"/>
                    <a:cs typeface="Arial" charset="0"/>
                  </a:rPr>
                  <a:t>2</a:t>
                </a:r>
                <a:endParaRPr lang="en-US" sz="1800">
                  <a:latin typeface="+mn-lt"/>
                </a:endParaRPr>
              </a:p>
              <a:p>
                <a:pPr algn="ctr" eaLnBrk="0" hangingPunct="0"/>
                <a:endParaRPr lang="en-US" sz="1800">
                  <a:latin typeface="+mn-lt"/>
                </a:endParaRPr>
              </a:p>
            </p:txBody>
          </p:sp>
          <p:sp>
            <p:nvSpPr>
              <p:cNvPr id="32" name="Rectangle 27"/>
              <p:cNvSpPr>
                <a:spLocks noChangeArrowheads="1"/>
              </p:cNvSpPr>
              <p:nvPr/>
            </p:nvSpPr>
            <p:spPr bwMode="auto">
              <a:xfrm>
                <a:off x="1656" y="0"/>
                <a:ext cx="466" cy="576"/>
              </a:xfrm>
              <a:prstGeom prst="rect">
                <a:avLst/>
              </a:prstGeom>
              <a:noFill/>
              <a:ln w="7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endParaRPr lang="en-US" sz="1800">
                  <a:latin typeface="+mn-lt"/>
                </a:endParaRPr>
              </a:p>
            </p:txBody>
          </p:sp>
        </p:grpSp>
      </p:grpSp>
      <p:grpSp>
        <p:nvGrpSpPr>
          <p:cNvPr id="23" name="Group 28"/>
          <p:cNvGrpSpPr>
            <a:grpSpLocks/>
          </p:cNvGrpSpPr>
          <p:nvPr/>
        </p:nvGrpSpPr>
        <p:grpSpPr bwMode="auto">
          <a:xfrm>
            <a:off x="1150938" y="2073688"/>
            <a:ext cx="641350" cy="373062"/>
            <a:chOff x="0" y="576"/>
            <a:chExt cx="196" cy="748"/>
          </a:xfrm>
        </p:grpSpPr>
        <p:sp>
          <p:nvSpPr>
            <p:cNvPr id="34" name="Rectangle 29"/>
            <p:cNvSpPr>
              <a:spLocks noChangeArrowheads="1"/>
            </p:cNvSpPr>
            <p:nvPr/>
          </p:nvSpPr>
          <p:spPr bwMode="auto">
            <a:xfrm>
              <a:off x="0" y="576"/>
              <a:ext cx="196" cy="7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 sz="1800">
                <a:latin typeface="+mn-lt"/>
              </a:endParaRPr>
            </a:p>
          </p:txBody>
        </p:sp>
        <p:grpSp>
          <p:nvGrpSpPr>
            <p:cNvPr id="25" name="Group 30"/>
            <p:cNvGrpSpPr>
              <a:grpSpLocks/>
            </p:cNvGrpSpPr>
            <p:nvPr/>
          </p:nvGrpSpPr>
          <p:grpSpPr bwMode="auto">
            <a:xfrm>
              <a:off x="0" y="576"/>
              <a:ext cx="196" cy="748"/>
              <a:chOff x="0" y="576"/>
              <a:chExt cx="196" cy="748"/>
            </a:xfrm>
          </p:grpSpPr>
          <p:sp>
            <p:nvSpPr>
              <p:cNvPr id="36" name="Rectangle 31"/>
              <p:cNvSpPr>
                <a:spLocks noChangeArrowheads="1"/>
              </p:cNvSpPr>
              <p:nvPr/>
            </p:nvSpPr>
            <p:spPr bwMode="auto">
              <a:xfrm>
                <a:off x="0" y="576"/>
                <a:ext cx="196" cy="7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algn="ctr"/>
                <a:r>
                  <a:rPr lang="en-US" sz="1800">
                    <a:solidFill>
                      <a:srgbClr val="010101"/>
                    </a:solidFill>
                    <a:latin typeface="+mn-lt"/>
                    <a:cs typeface="Arial" charset="0"/>
                  </a:rPr>
                  <a:t>1</a:t>
                </a:r>
                <a:endParaRPr lang="en-US" sz="1800">
                  <a:latin typeface="+mn-lt"/>
                </a:endParaRPr>
              </a:p>
              <a:p>
                <a:pPr algn="ctr" eaLnBrk="0" hangingPunct="0"/>
                <a:endParaRPr lang="en-US" sz="1800">
                  <a:latin typeface="+mn-lt"/>
                </a:endParaRPr>
              </a:p>
            </p:txBody>
          </p:sp>
          <p:sp>
            <p:nvSpPr>
              <p:cNvPr id="37" name="Rectangle 32"/>
              <p:cNvSpPr>
                <a:spLocks noChangeArrowheads="1"/>
              </p:cNvSpPr>
              <p:nvPr/>
            </p:nvSpPr>
            <p:spPr bwMode="auto">
              <a:xfrm>
                <a:off x="0" y="576"/>
                <a:ext cx="196" cy="748"/>
              </a:xfrm>
              <a:prstGeom prst="rect">
                <a:avLst/>
              </a:prstGeom>
              <a:noFill/>
              <a:ln w="7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endParaRPr lang="en-US" sz="1800">
                  <a:latin typeface="+mn-lt"/>
                </a:endParaRPr>
              </a:p>
            </p:txBody>
          </p:sp>
        </p:grpSp>
      </p:grpSp>
      <p:grpSp>
        <p:nvGrpSpPr>
          <p:cNvPr id="28" name="Group 33"/>
          <p:cNvGrpSpPr>
            <a:grpSpLocks/>
          </p:cNvGrpSpPr>
          <p:nvPr/>
        </p:nvGrpSpPr>
        <p:grpSpPr bwMode="auto">
          <a:xfrm>
            <a:off x="1792288" y="2073688"/>
            <a:ext cx="1316037" cy="373062"/>
            <a:chOff x="196" y="576"/>
            <a:chExt cx="402" cy="748"/>
          </a:xfrm>
        </p:grpSpPr>
        <p:sp>
          <p:nvSpPr>
            <p:cNvPr id="39" name="Rectangle 34"/>
            <p:cNvSpPr>
              <a:spLocks noChangeArrowheads="1"/>
            </p:cNvSpPr>
            <p:nvPr/>
          </p:nvSpPr>
          <p:spPr bwMode="auto">
            <a:xfrm>
              <a:off x="196" y="576"/>
              <a:ext cx="402" cy="7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 sz="1800">
                <a:latin typeface="+mn-lt"/>
              </a:endParaRPr>
            </a:p>
          </p:txBody>
        </p:sp>
        <p:grpSp>
          <p:nvGrpSpPr>
            <p:cNvPr id="30" name="Group 35"/>
            <p:cNvGrpSpPr>
              <a:grpSpLocks/>
            </p:cNvGrpSpPr>
            <p:nvPr/>
          </p:nvGrpSpPr>
          <p:grpSpPr bwMode="auto">
            <a:xfrm>
              <a:off x="196" y="576"/>
              <a:ext cx="402" cy="748"/>
              <a:chOff x="196" y="576"/>
              <a:chExt cx="402" cy="748"/>
            </a:xfrm>
          </p:grpSpPr>
          <p:sp>
            <p:nvSpPr>
              <p:cNvPr id="41" name="Rectangle 36"/>
              <p:cNvSpPr>
                <a:spLocks noChangeArrowheads="1"/>
              </p:cNvSpPr>
              <p:nvPr/>
            </p:nvSpPr>
            <p:spPr bwMode="auto">
              <a:xfrm>
                <a:off x="196" y="576"/>
                <a:ext cx="402" cy="7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algn="ctr"/>
                <a:r>
                  <a:rPr lang="en-US" sz="1800" dirty="0">
                    <a:solidFill>
                      <a:srgbClr val="010101"/>
                    </a:solidFill>
                    <a:latin typeface="+mn-lt"/>
                    <a:cs typeface="Arial" charset="0"/>
                  </a:rPr>
                  <a:t>107°03’58”</a:t>
                </a:r>
                <a:endParaRPr lang="en-US" sz="1800" dirty="0">
                  <a:latin typeface="+mn-lt"/>
                </a:endParaRPr>
              </a:p>
            </p:txBody>
          </p:sp>
          <p:sp>
            <p:nvSpPr>
              <p:cNvPr id="42" name="Rectangle 37"/>
              <p:cNvSpPr>
                <a:spLocks noChangeArrowheads="1"/>
              </p:cNvSpPr>
              <p:nvPr/>
            </p:nvSpPr>
            <p:spPr bwMode="auto">
              <a:xfrm>
                <a:off x="196" y="576"/>
                <a:ext cx="402" cy="748"/>
              </a:xfrm>
              <a:prstGeom prst="rect">
                <a:avLst/>
              </a:prstGeom>
              <a:noFill/>
              <a:ln w="7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endParaRPr lang="en-US" sz="1800">
                  <a:latin typeface="+mn-lt"/>
                </a:endParaRPr>
              </a:p>
            </p:txBody>
          </p:sp>
        </p:grpSp>
      </p:grpSp>
      <p:grpSp>
        <p:nvGrpSpPr>
          <p:cNvPr id="33" name="Group 38"/>
          <p:cNvGrpSpPr>
            <a:grpSpLocks/>
          </p:cNvGrpSpPr>
          <p:nvPr/>
        </p:nvGrpSpPr>
        <p:grpSpPr bwMode="auto">
          <a:xfrm>
            <a:off x="1150938" y="2446750"/>
            <a:ext cx="641350" cy="374650"/>
            <a:chOff x="0" y="1324"/>
            <a:chExt cx="196" cy="748"/>
          </a:xfrm>
        </p:grpSpPr>
        <p:sp>
          <p:nvSpPr>
            <p:cNvPr id="44" name="Rectangle 39"/>
            <p:cNvSpPr>
              <a:spLocks noChangeArrowheads="1"/>
            </p:cNvSpPr>
            <p:nvPr/>
          </p:nvSpPr>
          <p:spPr bwMode="auto">
            <a:xfrm>
              <a:off x="0" y="1324"/>
              <a:ext cx="196" cy="7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 sz="1800">
                <a:latin typeface="+mn-lt"/>
              </a:endParaRPr>
            </a:p>
          </p:txBody>
        </p:sp>
        <p:grpSp>
          <p:nvGrpSpPr>
            <p:cNvPr id="35" name="Group 40"/>
            <p:cNvGrpSpPr>
              <a:grpSpLocks/>
            </p:cNvGrpSpPr>
            <p:nvPr/>
          </p:nvGrpSpPr>
          <p:grpSpPr bwMode="auto">
            <a:xfrm>
              <a:off x="0" y="1324"/>
              <a:ext cx="196" cy="748"/>
              <a:chOff x="0" y="1324"/>
              <a:chExt cx="196" cy="748"/>
            </a:xfrm>
          </p:grpSpPr>
          <p:sp>
            <p:nvSpPr>
              <p:cNvPr id="46" name="Rectangle 41"/>
              <p:cNvSpPr>
                <a:spLocks noChangeArrowheads="1"/>
              </p:cNvSpPr>
              <p:nvPr/>
            </p:nvSpPr>
            <p:spPr bwMode="auto">
              <a:xfrm>
                <a:off x="0" y="1324"/>
                <a:ext cx="196" cy="7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algn="ctr"/>
                <a:r>
                  <a:rPr lang="en-US" sz="1800">
                    <a:solidFill>
                      <a:srgbClr val="010101"/>
                    </a:solidFill>
                    <a:latin typeface="+mn-lt"/>
                    <a:cs typeface="Arial" charset="0"/>
                  </a:rPr>
                  <a:t>2</a:t>
                </a:r>
                <a:endParaRPr lang="en-US" sz="1800">
                  <a:latin typeface="+mn-lt"/>
                </a:endParaRPr>
              </a:p>
              <a:p>
                <a:pPr algn="ctr" eaLnBrk="0" hangingPunct="0"/>
                <a:endParaRPr lang="en-US" sz="1800">
                  <a:latin typeface="+mn-lt"/>
                </a:endParaRPr>
              </a:p>
            </p:txBody>
          </p:sp>
          <p:sp>
            <p:nvSpPr>
              <p:cNvPr id="47" name="Rectangle 42"/>
              <p:cNvSpPr>
                <a:spLocks noChangeArrowheads="1"/>
              </p:cNvSpPr>
              <p:nvPr/>
            </p:nvSpPr>
            <p:spPr bwMode="auto">
              <a:xfrm>
                <a:off x="0" y="1324"/>
                <a:ext cx="196" cy="748"/>
              </a:xfrm>
              <a:prstGeom prst="rect">
                <a:avLst/>
              </a:prstGeom>
              <a:noFill/>
              <a:ln w="7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endParaRPr lang="en-US" sz="1800">
                  <a:latin typeface="+mn-lt"/>
                </a:endParaRPr>
              </a:p>
            </p:txBody>
          </p:sp>
        </p:grpSp>
      </p:grpSp>
      <p:grpSp>
        <p:nvGrpSpPr>
          <p:cNvPr id="38" name="Group 43"/>
          <p:cNvGrpSpPr>
            <a:grpSpLocks/>
          </p:cNvGrpSpPr>
          <p:nvPr/>
        </p:nvGrpSpPr>
        <p:grpSpPr bwMode="auto">
          <a:xfrm>
            <a:off x="1792288" y="2446750"/>
            <a:ext cx="1316037" cy="374650"/>
            <a:chOff x="196" y="1324"/>
            <a:chExt cx="402" cy="748"/>
          </a:xfrm>
        </p:grpSpPr>
        <p:sp>
          <p:nvSpPr>
            <p:cNvPr id="49" name="Rectangle 44"/>
            <p:cNvSpPr>
              <a:spLocks noChangeArrowheads="1"/>
            </p:cNvSpPr>
            <p:nvPr/>
          </p:nvSpPr>
          <p:spPr bwMode="auto">
            <a:xfrm>
              <a:off x="196" y="1324"/>
              <a:ext cx="402" cy="7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 sz="1800">
                <a:latin typeface="+mn-lt"/>
              </a:endParaRPr>
            </a:p>
          </p:txBody>
        </p:sp>
        <p:grpSp>
          <p:nvGrpSpPr>
            <p:cNvPr id="40" name="Group 45"/>
            <p:cNvGrpSpPr>
              <a:grpSpLocks/>
            </p:cNvGrpSpPr>
            <p:nvPr/>
          </p:nvGrpSpPr>
          <p:grpSpPr bwMode="auto">
            <a:xfrm>
              <a:off x="196" y="1324"/>
              <a:ext cx="402" cy="748"/>
              <a:chOff x="196" y="1324"/>
              <a:chExt cx="402" cy="748"/>
            </a:xfrm>
          </p:grpSpPr>
          <p:sp>
            <p:nvSpPr>
              <p:cNvPr id="51" name="Rectangle 46"/>
              <p:cNvSpPr>
                <a:spLocks noChangeArrowheads="1"/>
              </p:cNvSpPr>
              <p:nvPr/>
            </p:nvSpPr>
            <p:spPr bwMode="auto">
              <a:xfrm>
                <a:off x="196" y="1324"/>
                <a:ext cx="402" cy="7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algn="ctr"/>
                <a:r>
                  <a:rPr lang="en-US" sz="1800" dirty="0">
                    <a:solidFill>
                      <a:srgbClr val="010101"/>
                    </a:solidFill>
                    <a:latin typeface="+mn-lt"/>
                    <a:cs typeface="Arial" charset="0"/>
                  </a:rPr>
                  <a:t>107°04’01”</a:t>
                </a:r>
                <a:endParaRPr lang="en-US" sz="1800" dirty="0">
                  <a:latin typeface="+mn-lt"/>
                </a:endParaRPr>
              </a:p>
              <a:p>
                <a:pPr algn="ctr" eaLnBrk="0" hangingPunct="0"/>
                <a:endParaRPr lang="en-US" sz="1800" dirty="0">
                  <a:latin typeface="+mn-lt"/>
                </a:endParaRPr>
              </a:p>
            </p:txBody>
          </p:sp>
          <p:sp>
            <p:nvSpPr>
              <p:cNvPr id="52" name="Rectangle 47"/>
              <p:cNvSpPr>
                <a:spLocks noChangeArrowheads="1"/>
              </p:cNvSpPr>
              <p:nvPr/>
            </p:nvSpPr>
            <p:spPr bwMode="auto">
              <a:xfrm>
                <a:off x="196" y="1324"/>
                <a:ext cx="402" cy="748"/>
              </a:xfrm>
              <a:prstGeom prst="rect">
                <a:avLst/>
              </a:prstGeom>
              <a:noFill/>
              <a:ln w="7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endParaRPr lang="en-US" sz="1800">
                  <a:latin typeface="+mn-lt"/>
                </a:endParaRPr>
              </a:p>
            </p:txBody>
          </p:sp>
        </p:grpSp>
      </p:grpSp>
      <p:grpSp>
        <p:nvGrpSpPr>
          <p:cNvPr id="43" name="Group 48"/>
          <p:cNvGrpSpPr>
            <a:grpSpLocks/>
          </p:cNvGrpSpPr>
          <p:nvPr/>
        </p:nvGrpSpPr>
        <p:grpSpPr bwMode="auto">
          <a:xfrm>
            <a:off x="1150938" y="2821400"/>
            <a:ext cx="641350" cy="374650"/>
            <a:chOff x="0" y="2072"/>
            <a:chExt cx="196" cy="748"/>
          </a:xfrm>
        </p:grpSpPr>
        <p:sp>
          <p:nvSpPr>
            <p:cNvPr id="54" name="Rectangle 49"/>
            <p:cNvSpPr>
              <a:spLocks noChangeArrowheads="1"/>
            </p:cNvSpPr>
            <p:nvPr/>
          </p:nvSpPr>
          <p:spPr bwMode="auto">
            <a:xfrm>
              <a:off x="0" y="2072"/>
              <a:ext cx="196" cy="7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 sz="1800">
                <a:latin typeface="+mn-lt"/>
              </a:endParaRPr>
            </a:p>
          </p:txBody>
        </p:sp>
        <p:grpSp>
          <p:nvGrpSpPr>
            <p:cNvPr id="45" name="Group 50"/>
            <p:cNvGrpSpPr>
              <a:grpSpLocks/>
            </p:cNvGrpSpPr>
            <p:nvPr/>
          </p:nvGrpSpPr>
          <p:grpSpPr bwMode="auto">
            <a:xfrm>
              <a:off x="0" y="2072"/>
              <a:ext cx="196" cy="748"/>
              <a:chOff x="0" y="2072"/>
              <a:chExt cx="196" cy="748"/>
            </a:xfrm>
          </p:grpSpPr>
          <p:sp>
            <p:nvSpPr>
              <p:cNvPr id="56" name="Rectangle 51"/>
              <p:cNvSpPr>
                <a:spLocks noChangeArrowheads="1"/>
              </p:cNvSpPr>
              <p:nvPr/>
            </p:nvSpPr>
            <p:spPr bwMode="auto">
              <a:xfrm>
                <a:off x="0" y="2072"/>
                <a:ext cx="196" cy="7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algn="ctr"/>
                <a:r>
                  <a:rPr lang="en-US" sz="1800">
                    <a:solidFill>
                      <a:srgbClr val="010101"/>
                    </a:solidFill>
                    <a:latin typeface="+mn-lt"/>
                    <a:cs typeface="Arial" charset="0"/>
                  </a:rPr>
                  <a:t>3</a:t>
                </a:r>
                <a:endParaRPr lang="en-US" sz="1800">
                  <a:latin typeface="+mn-lt"/>
                </a:endParaRPr>
              </a:p>
              <a:p>
                <a:pPr algn="ctr" eaLnBrk="0" hangingPunct="0"/>
                <a:endParaRPr lang="en-US" sz="1800">
                  <a:latin typeface="+mn-lt"/>
                </a:endParaRPr>
              </a:p>
            </p:txBody>
          </p:sp>
          <p:sp>
            <p:nvSpPr>
              <p:cNvPr id="57" name="Rectangle 52"/>
              <p:cNvSpPr>
                <a:spLocks noChangeArrowheads="1"/>
              </p:cNvSpPr>
              <p:nvPr/>
            </p:nvSpPr>
            <p:spPr bwMode="auto">
              <a:xfrm>
                <a:off x="0" y="2072"/>
                <a:ext cx="196" cy="748"/>
              </a:xfrm>
              <a:prstGeom prst="rect">
                <a:avLst/>
              </a:prstGeom>
              <a:noFill/>
              <a:ln w="7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endParaRPr lang="en-US" sz="1800">
                  <a:latin typeface="+mn-lt"/>
                </a:endParaRPr>
              </a:p>
            </p:txBody>
          </p:sp>
        </p:grpSp>
      </p:grpSp>
      <p:grpSp>
        <p:nvGrpSpPr>
          <p:cNvPr id="48" name="Group 53"/>
          <p:cNvGrpSpPr>
            <a:grpSpLocks/>
          </p:cNvGrpSpPr>
          <p:nvPr/>
        </p:nvGrpSpPr>
        <p:grpSpPr bwMode="auto">
          <a:xfrm>
            <a:off x="1792288" y="2821400"/>
            <a:ext cx="1316037" cy="374650"/>
            <a:chOff x="196" y="2072"/>
            <a:chExt cx="402" cy="748"/>
          </a:xfrm>
        </p:grpSpPr>
        <p:sp>
          <p:nvSpPr>
            <p:cNvPr id="59" name="Rectangle 54"/>
            <p:cNvSpPr>
              <a:spLocks noChangeArrowheads="1"/>
            </p:cNvSpPr>
            <p:nvPr/>
          </p:nvSpPr>
          <p:spPr bwMode="auto">
            <a:xfrm>
              <a:off x="196" y="2072"/>
              <a:ext cx="402" cy="7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 sz="1800">
                <a:latin typeface="+mn-lt"/>
              </a:endParaRPr>
            </a:p>
          </p:txBody>
        </p:sp>
        <p:grpSp>
          <p:nvGrpSpPr>
            <p:cNvPr id="50" name="Group 55"/>
            <p:cNvGrpSpPr>
              <a:grpSpLocks/>
            </p:cNvGrpSpPr>
            <p:nvPr/>
          </p:nvGrpSpPr>
          <p:grpSpPr bwMode="auto">
            <a:xfrm>
              <a:off x="196" y="2072"/>
              <a:ext cx="402" cy="748"/>
              <a:chOff x="196" y="2072"/>
              <a:chExt cx="402" cy="748"/>
            </a:xfrm>
          </p:grpSpPr>
          <p:sp>
            <p:nvSpPr>
              <p:cNvPr id="61" name="Rectangle 56"/>
              <p:cNvSpPr>
                <a:spLocks noChangeArrowheads="1"/>
              </p:cNvSpPr>
              <p:nvPr/>
            </p:nvSpPr>
            <p:spPr bwMode="auto">
              <a:xfrm>
                <a:off x="196" y="2072"/>
                <a:ext cx="402" cy="7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algn="ctr"/>
                <a:r>
                  <a:rPr lang="en-US" sz="1800" dirty="0">
                    <a:solidFill>
                      <a:srgbClr val="010101"/>
                    </a:solidFill>
                    <a:latin typeface="+mn-lt"/>
                    <a:cs typeface="Arial" charset="0"/>
                  </a:rPr>
                  <a:t>107°04’03”</a:t>
                </a:r>
                <a:endParaRPr lang="en-US" sz="1800" dirty="0">
                  <a:latin typeface="+mn-lt"/>
                </a:endParaRPr>
              </a:p>
              <a:p>
                <a:pPr algn="ctr" eaLnBrk="0" hangingPunct="0"/>
                <a:endParaRPr lang="en-US" sz="1800" dirty="0">
                  <a:latin typeface="+mn-lt"/>
                </a:endParaRPr>
              </a:p>
            </p:txBody>
          </p:sp>
          <p:sp>
            <p:nvSpPr>
              <p:cNvPr id="62" name="Rectangle 57"/>
              <p:cNvSpPr>
                <a:spLocks noChangeArrowheads="1"/>
              </p:cNvSpPr>
              <p:nvPr/>
            </p:nvSpPr>
            <p:spPr bwMode="auto">
              <a:xfrm>
                <a:off x="196" y="2072"/>
                <a:ext cx="402" cy="748"/>
              </a:xfrm>
              <a:prstGeom prst="rect">
                <a:avLst/>
              </a:prstGeom>
              <a:noFill/>
              <a:ln w="7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endParaRPr lang="en-US" sz="1800">
                  <a:latin typeface="+mn-lt"/>
                </a:endParaRPr>
              </a:p>
            </p:txBody>
          </p:sp>
        </p:grpSp>
      </p:grpSp>
      <p:grpSp>
        <p:nvGrpSpPr>
          <p:cNvPr id="53" name="Group 58"/>
          <p:cNvGrpSpPr>
            <a:grpSpLocks/>
          </p:cNvGrpSpPr>
          <p:nvPr/>
        </p:nvGrpSpPr>
        <p:grpSpPr bwMode="auto">
          <a:xfrm>
            <a:off x="1150938" y="3196050"/>
            <a:ext cx="641350" cy="373063"/>
            <a:chOff x="0" y="2820"/>
            <a:chExt cx="196" cy="748"/>
          </a:xfrm>
        </p:grpSpPr>
        <p:sp>
          <p:nvSpPr>
            <p:cNvPr id="64" name="Rectangle 59"/>
            <p:cNvSpPr>
              <a:spLocks noChangeArrowheads="1"/>
            </p:cNvSpPr>
            <p:nvPr/>
          </p:nvSpPr>
          <p:spPr bwMode="auto">
            <a:xfrm>
              <a:off x="0" y="2820"/>
              <a:ext cx="196" cy="7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 sz="1800">
                <a:latin typeface="+mn-lt"/>
              </a:endParaRPr>
            </a:p>
          </p:txBody>
        </p:sp>
        <p:grpSp>
          <p:nvGrpSpPr>
            <p:cNvPr id="55" name="Group 60"/>
            <p:cNvGrpSpPr>
              <a:grpSpLocks/>
            </p:cNvGrpSpPr>
            <p:nvPr/>
          </p:nvGrpSpPr>
          <p:grpSpPr bwMode="auto">
            <a:xfrm>
              <a:off x="0" y="2820"/>
              <a:ext cx="196" cy="748"/>
              <a:chOff x="0" y="2820"/>
              <a:chExt cx="196" cy="748"/>
            </a:xfrm>
          </p:grpSpPr>
          <p:sp>
            <p:nvSpPr>
              <p:cNvPr id="66" name="Rectangle 61"/>
              <p:cNvSpPr>
                <a:spLocks noChangeArrowheads="1"/>
              </p:cNvSpPr>
              <p:nvPr/>
            </p:nvSpPr>
            <p:spPr bwMode="auto">
              <a:xfrm>
                <a:off x="0" y="2820"/>
                <a:ext cx="196" cy="7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algn="ctr"/>
                <a:r>
                  <a:rPr lang="en-US" sz="1800">
                    <a:solidFill>
                      <a:srgbClr val="010101"/>
                    </a:solidFill>
                    <a:latin typeface="+mn-lt"/>
                    <a:cs typeface="Arial" charset="0"/>
                  </a:rPr>
                  <a:t>4</a:t>
                </a:r>
                <a:endParaRPr lang="en-US" sz="1800">
                  <a:latin typeface="+mn-lt"/>
                </a:endParaRPr>
              </a:p>
              <a:p>
                <a:pPr algn="ctr" eaLnBrk="0" hangingPunct="0"/>
                <a:endParaRPr lang="en-US" sz="1800">
                  <a:latin typeface="+mn-lt"/>
                </a:endParaRPr>
              </a:p>
            </p:txBody>
          </p:sp>
          <p:sp>
            <p:nvSpPr>
              <p:cNvPr id="67" name="Rectangle 62"/>
              <p:cNvSpPr>
                <a:spLocks noChangeArrowheads="1"/>
              </p:cNvSpPr>
              <p:nvPr/>
            </p:nvSpPr>
            <p:spPr bwMode="auto">
              <a:xfrm>
                <a:off x="0" y="2820"/>
                <a:ext cx="196" cy="748"/>
              </a:xfrm>
              <a:prstGeom prst="rect">
                <a:avLst/>
              </a:prstGeom>
              <a:noFill/>
              <a:ln w="7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endParaRPr lang="en-US" sz="1800">
                  <a:latin typeface="+mn-lt"/>
                </a:endParaRPr>
              </a:p>
            </p:txBody>
          </p:sp>
        </p:grpSp>
      </p:grpSp>
      <p:grpSp>
        <p:nvGrpSpPr>
          <p:cNvPr id="58" name="Group 63"/>
          <p:cNvGrpSpPr>
            <a:grpSpLocks/>
          </p:cNvGrpSpPr>
          <p:nvPr/>
        </p:nvGrpSpPr>
        <p:grpSpPr bwMode="auto">
          <a:xfrm>
            <a:off x="1792288" y="3196050"/>
            <a:ext cx="1316037" cy="373063"/>
            <a:chOff x="196" y="2820"/>
            <a:chExt cx="402" cy="748"/>
          </a:xfrm>
        </p:grpSpPr>
        <p:sp>
          <p:nvSpPr>
            <p:cNvPr id="69" name="Rectangle 64"/>
            <p:cNvSpPr>
              <a:spLocks noChangeArrowheads="1"/>
            </p:cNvSpPr>
            <p:nvPr/>
          </p:nvSpPr>
          <p:spPr bwMode="auto">
            <a:xfrm>
              <a:off x="196" y="2820"/>
              <a:ext cx="402" cy="7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 sz="1800">
                <a:latin typeface="+mn-lt"/>
              </a:endParaRPr>
            </a:p>
          </p:txBody>
        </p:sp>
        <p:grpSp>
          <p:nvGrpSpPr>
            <p:cNvPr id="60" name="Group 65"/>
            <p:cNvGrpSpPr>
              <a:grpSpLocks/>
            </p:cNvGrpSpPr>
            <p:nvPr/>
          </p:nvGrpSpPr>
          <p:grpSpPr bwMode="auto">
            <a:xfrm>
              <a:off x="196" y="2820"/>
              <a:ext cx="402" cy="748"/>
              <a:chOff x="196" y="2820"/>
              <a:chExt cx="402" cy="748"/>
            </a:xfrm>
          </p:grpSpPr>
          <p:sp>
            <p:nvSpPr>
              <p:cNvPr id="71" name="Rectangle 66"/>
              <p:cNvSpPr>
                <a:spLocks noChangeArrowheads="1"/>
              </p:cNvSpPr>
              <p:nvPr/>
            </p:nvSpPr>
            <p:spPr bwMode="auto">
              <a:xfrm>
                <a:off x="196" y="2820"/>
                <a:ext cx="402" cy="7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algn="ctr"/>
                <a:r>
                  <a:rPr lang="en-US" sz="1800" dirty="0">
                    <a:solidFill>
                      <a:srgbClr val="010101"/>
                    </a:solidFill>
                    <a:latin typeface="+mn-lt"/>
                    <a:cs typeface="Arial" charset="0"/>
                  </a:rPr>
                  <a:t>107°03’59”</a:t>
                </a:r>
                <a:endParaRPr lang="en-US" sz="1800" dirty="0">
                  <a:latin typeface="+mn-lt"/>
                </a:endParaRPr>
              </a:p>
              <a:p>
                <a:pPr algn="ctr" eaLnBrk="0" hangingPunct="0"/>
                <a:endParaRPr lang="en-US" sz="1800" dirty="0">
                  <a:latin typeface="+mn-lt"/>
                </a:endParaRPr>
              </a:p>
            </p:txBody>
          </p:sp>
          <p:sp>
            <p:nvSpPr>
              <p:cNvPr id="72" name="Rectangle 67"/>
              <p:cNvSpPr>
                <a:spLocks noChangeArrowheads="1"/>
              </p:cNvSpPr>
              <p:nvPr/>
            </p:nvSpPr>
            <p:spPr bwMode="auto">
              <a:xfrm>
                <a:off x="196" y="2820"/>
                <a:ext cx="402" cy="748"/>
              </a:xfrm>
              <a:prstGeom prst="rect">
                <a:avLst/>
              </a:prstGeom>
              <a:noFill/>
              <a:ln w="7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endParaRPr lang="en-US" sz="1800">
                  <a:latin typeface="+mn-lt"/>
                </a:endParaRPr>
              </a:p>
            </p:txBody>
          </p:sp>
        </p:grpSp>
      </p:grpSp>
      <p:grpSp>
        <p:nvGrpSpPr>
          <p:cNvPr id="63" name="Group 68"/>
          <p:cNvGrpSpPr>
            <a:grpSpLocks/>
          </p:cNvGrpSpPr>
          <p:nvPr/>
        </p:nvGrpSpPr>
        <p:grpSpPr bwMode="auto">
          <a:xfrm>
            <a:off x="1150938" y="3569113"/>
            <a:ext cx="760412" cy="374650"/>
            <a:chOff x="0" y="3568"/>
            <a:chExt cx="196" cy="748"/>
          </a:xfrm>
        </p:grpSpPr>
        <p:sp>
          <p:nvSpPr>
            <p:cNvPr id="74" name="Rectangle 69"/>
            <p:cNvSpPr>
              <a:spLocks noChangeArrowheads="1"/>
            </p:cNvSpPr>
            <p:nvPr/>
          </p:nvSpPr>
          <p:spPr bwMode="auto">
            <a:xfrm>
              <a:off x="0" y="3568"/>
              <a:ext cx="196" cy="7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 sz="1800">
                <a:latin typeface="+mn-lt"/>
              </a:endParaRPr>
            </a:p>
          </p:txBody>
        </p:sp>
        <p:grpSp>
          <p:nvGrpSpPr>
            <p:cNvPr id="65" name="Group 70"/>
            <p:cNvGrpSpPr>
              <a:grpSpLocks/>
            </p:cNvGrpSpPr>
            <p:nvPr/>
          </p:nvGrpSpPr>
          <p:grpSpPr bwMode="auto">
            <a:xfrm>
              <a:off x="0" y="3568"/>
              <a:ext cx="196" cy="748"/>
              <a:chOff x="0" y="3568"/>
              <a:chExt cx="196" cy="748"/>
            </a:xfrm>
          </p:grpSpPr>
          <p:sp>
            <p:nvSpPr>
              <p:cNvPr id="76" name="Rectangle 71"/>
              <p:cNvSpPr>
                <a:spLocks noChangeArrowheads="1"/>
              </p:cNvSpPr>
              <p:nvPr/>
            </p:nvSpPr>
            <p:spPr bwMode="auto">
              <a:xfrm>
                <a:off x="0" y="3568"/>
                <a:ext cx="196" cy="7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algn="ctr"/>
                <a:r>
                  <a:rPr lang="en-US" sz="1800" i="1">
                    <a:solidFill>
                      <a:srgbClr val="010101"/>
                    </a:solidFill>
                    <a:latin typeface="+mn-lt"/>
                    <a:cs typeface="Arial" charset="0"/>
                  </a:rPr>
                  <a:t>sums</a:t>
                </a:r>
                <a:endParaRPr lang="en-US" sz="1800">
                  <a:latin typeface="+mn-lt"/>
                </a:endParaRPr>
              </a:p>
              <a:p>
                <a:pPr algn="ctr" eaLnBrk="0" hangingPunct="0"/>
                <a:endParaRPr lang="en-US" sz="1800">
                  <a:latin typeface="+mn-lt"/>
                </a:endParaRPr>
              </a:p>
            </p:txBody>
          </p:sp>
          <p:sp>
            <p:nvSpPr>
              <p:cNvPr id="77" name="Rectangle 72"/>
              <p:cNvSpPr>
                <a:spLocks noChangeArrowheads="1"/>
              </p:cNvSpPr>
              <p:nvPr/>
            </p:nvSpPr>
            <p:spPr bwMode="auto">
              <a:xfrm>
                <a:off x="0" y="3568"/>
                <a:ext cx="196" cy="748"/>
              </a:xfrm>
              <a:prstGeom prst="rect">
                <a:avLst/>
              </a:prstGeom>
              <a:noFill/>
              <a:ln w="7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endParaRPr lang="en-US" sz="1800">
                  <a:latin typeface="+mn-lt"/>
                </a:endParaRPr>
              </a:p>
            </p:txBody>
          </p:sp>
        </p:grpSp>
      </p:grpSp>
      <p:sp>
        <p:nvSpPr>
          <p:cNvPr id="78" name="Rectangle 73"/>
          <p:cNvSpPr>
            <a:spLocks noChangeArrowheads="1"/>
          </p:cNvSpPr>
          <p:nvPr/>
        </p:nvSpPr>
        <p:spPr bwMode="auto">
          <a:xfrm>
            <a:off x="1150938" y="1733963"/>
            <a:ext cx="6946900" cy="2159000"/>
          </a:xfrm>
          <a:prstGeom prst="rect">
            <a:avLst/>
          </a:prstGeom>
          <a:noFill/>
          <a:ln w="1">
            <a:noFill/>
            <a:miter lim="800000"/>
            <a:headEnd/>
            <a:tailEnd/>
          </a:ln>
          <a:effectLst/>
        </p:spPr>
        <p:txBody>
          <a:bodyPr/>
          <a:lstStyle/>
          <a:p>
            <a:endParaRPr lang="en-US" sz="1800">
              <a:latin typeface="+mn-lt"/>
            </a:endParaRPr>
          </a:p>
        </p:txBody>
      </p:sp>
      <p:grpSp>
        <p:nvGrpSpPr>
          <p:cNvPr id="68" name="Group 74"/>
          <p:cNvGrpSpPr>
            <a:grpSpLocks/>
          </p:cNvGrpSpPr>
          <p:nvPr/>
        </p:nvGrpSpPr>
        <p:grpSpPr bwMode="auto">
          <a:xfrm>
            <a:off x="3557588" y="2099088"/>
            <a:ext cx="1316037" cy="373062"/>
            <a:chOff x="196" y="576"/>
            <a:chExt cx="402" cy="748"/>
          </a:xfrm>
        </p:grpSpPr>
        <p:sp>
          <p:nvSpPr>
            <p:cNvPr id="80" name="Rectangle 75"/>
            <p:cNvSpPr>
              <a:spLocks noChangeArrowheads="1"/>
            </p:cNvSpPr>
            <p:nvPr/>
          </p:nvSpPr>
          <p:spPr bwMode="auto">
            <a:xfrm>
              <a:off x="196" y="576"/>
              <a:ext cx="402" cy="7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 sz="1800">
                <a:latin typeface="+mn-lt"/>
              </a:endParaRPr>
            </a:p>
          </p:txBody>
        </p:sp>
        <p:grpSp>
          <p:nvGrpSpPr>
            <p:cNvPr id="70" name="Group 76"/>
            <p:cNvGrpSpPr>
              <a:grpSpLocks/>
            </p:cNvGrpSpPr>
            <p:nvPr/>
          </p:nvGrpSpPr>
          <p:grpSpPr bwMode="auto">
            <a:xfrm>
              <a:off x="196" y="576"/>
              <a:ext cx="402" cy="748"/>
              <a:chOff x="196" y="576"/>
              <a:chExt cx="402" cy="748"/>
            </a:xfrm>
          </p:grpSpPr>
          <p:sp>
            <p:nvSpPr>
              <p:cNvPr id="82" name="Rectangle 77"/>
              <p:cNvSpPr>
                <a:spLocks noChangeArrowheads="1"/>
              </p:cNvSpPr>
              <p:nvPr/>
            </p:nvSpPr>
            <p:spPr bwMode="auto">
              <a:xfrm>
                <a:off x="196" y="576"/>
                <a:ext cx="402" cy="7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algn="ctr"/>
                <a:r>
                  <a:rPr lang="en-US" sz="1800">
                    <a:solidFill>
                      <a:srgbClr val="010101"/>
                    </a:solidFill>
                    <a:latin typeface="+mn-lt"/>
                    <a:cs typeface="Arial" charset="0"/>
                  </a:rPr>
                  <a:t>58”</a:t>
                </a:r>
                <a:endParaRPr lang="en-US" sz="1800">
                  <a:latin typeface="+mn-lt"/>
                </a:endParaRPr>
              </a:p>
            </p:txBody>
          </p:sp>
          <p:sp>
            <p:nvSpPr>
              <p:cNvPr id="83" name="Rectangle 78"/>
              <p:cNvSpPr>
                <a:spLocks noChangeArrowheads="1"/>
              </p:cNvSpPr>
              <p:nvPr/>
            </p:nvSpPr>
            <p:spPr bwMode="auto">
              <a:xfrm>
                <a:off x="196" y="576"/>
                <a:ext cx="402" cy="748"/>
              </a:xfrm>
              <a:prstGeom prst="rect">
                <a:avLst/>
              </a:prstGeom>
              <a:noFill/>
              <a:ln w="7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endParaRPr lang="en-US" sz="1800">
                  <a:latin typeface="+mn-lt"/>
                </a:endParaRPr>
              </a:p>
            </p:txBody>
          </p:sp>
        </p:grpSp>
      </p:grpSp>
      <p:grpSp>
        <p:nvGrpSpPr>
          <p:cNvPr id="73" name="Group 79"/>
          <p:cNvGrpSpPr>
            <a:grpSpLocks/>
          </p:cNvGrpSpPr>
          <p:nvPr/>
        </p:nvGrpSpPr>
        <p:grpSpPr bwMode="auto">
          <a:xfrm>
            <a:off x="3557588" y="2472150"/>
            <a:ext cx="1316037" cy="374650"/>
            <a:chOff x="196" y="1324"/>
            <a:chExt cx="402" cy="748"/>
          </a:xfrm>
        </p:grpSpPr>
        <p:sp>
          <p:nvSpPr>
            <p:cNvPr id="85" name="Rectangle 80"/>
            <p:cNvSpPr>
              <a:spLocks noChangeArrowheads="1"/>
            </p:cNvSpPr>
            <p:nvPr/>
          </p:nvSpPr>
          <p:spPr bwMode="auto">
            <a:xfrm>
              <a:off x="196" y="1324"/>
              <a:ext cx="402" cy="7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 sz="1800">
                <a:latin typeface="+mn-lt"/>
              </a:endParaRPr>
            </a:p>
          </p:txBody>
        </p:sp>
        <p:grpSp>
          <p:nvGrpSpPr>
            <p:cNvPr id="75" name="Group 81"/>
            <p:cNvGrpSpPr>
              <a:grpSpLocks/>
            </p:cNvGrpSpPr>
            <p:nvPr/>
          </p:nvGrpSpPr>
          <p:grpSpPr bwMode="auto">
            <a:xfrm>
              <a:off x="196" y="1324"/>
              <a:ext cx="402" cy="748"/>
              <a:chOff x="196" y="1324"/>
              <a:chExt cx="402" cy="748"/>
            </a:xfrm>
          </p:grpSpPr>
          <p:sp>
            <p:nvSpPr>
              <p:cNvPr id="87" name="Rectangle 82"/>
              <p:cNvSpPr>
                <a:spLocks noChangeArrowheads="1"/>
              </p:cNvSpPr>
              <p:nvPr/>
            </p:nvSpPr>
            <p:spPr bwMode="auto">
              <a:xfrm>
                <a:off x="196" y="1324"/>
                <a:ext cx="402" cy="7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algn="ctr"/>
                <a:r>
                  <a:rPr lang="en-US" sz="1800" dirty="0">
                    <a:solidFill>
                      <a:srgbClr val="010101"/>
                    </a:solidFill>
                    <a:latin typeface="+mn-lt"/>
                    <a:cs typeface="Arial" charset="0"/>
                  </a:rPr>
                  <a:t>61”</a:t>
                </a:r>
                <a:endParaRPr lang="en-US" sz="1800" dirty="0">
                  <a:latin typeface="+mn-lt"/>
                </a:endParaRPr>
              </a:p>
            </p:txBody>
          </p:sp>
          <p:sp>
            <p:nvSpPr>
              <p:cNvPr id="88" name="Rectangle 83"/>
              <p:cNvSpPr>
                <a:spLocks noChangeArrowheads="1"/>
              </p:cNvSpPr>
              <p:nvPr/>
            </p:nvSpPr>
            <p:spPr bwMode="auto">
              <a:xfrm>
                <a:off x="196" y="1324"/>
                <a:ext cx="402" cy="748"/>
              </a:xfrm>
              <a:prstGeom prst="rect">
                <a:avLst/>
              </a:prstGeom>
              <a:noFill/>
              <a:ln w="7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endParaRPr lang="en-US" sz="1800">
                  <a:latin typeface="+mn-lt"/>
                </a:endParaRPr>
              </a:p>
            </p:txBody>
          </p:sp>
        </p:grpSp>
      </p:grpSp>
      <p:grpSp>
        <p:nvGrpSpPr>
          <p:cNvPr id="79" name="Group 84"/>
          <p:cNvGrpSpPr>
            <a:grpSpLocks/>
          </p:cNvGrpSpPr>
          <p:nvPr/>
        </p:nvGrpSpPr>
        <p:grpSpPr bwMode="auto">
          <a:xfrm>
            <a:off x="3557588" y="2846800"/>
            <a:ext cx="1316037" cy="374650"/>
            <a:chOff x="196" y="2072"/>
            <a:chExt cx="402" cy="748"/>
          </a:xfrm>
        </p:grpSpPr>
        <p:sp>
          <p:nvSpPr>
            <p:cNvPr id="90" name="Rectangle 85"/>
            <p:cNvSpPr>
              <a:spLocks noChangeArrowheads="1"/>
            </p:cNvSpPr>
            <p:nvPr/>
          </p:nvSpPr>
          <p:spPr bwMode="auto">
            <a:xfrm>
              <a:off x="196" y="2072"/>
              <a:ext cx="402" cy="7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 sz="1800">
                <a:latin typeface="+mn-lt"/>
              </a:endParaRPr>
            </a:p>
          </p:txBody>
        </p:sp>
        <p:grpSp>
          <p:nvGrpSpPr>
            <p:cNvPr id="81" name="Group 86"/>
            <p:cNvGrpSpPr>
              <a:grpSpLocks/>
            </p:cNvGrpSpPr>
            <p:nvPr/>
          </p:nvGrpSpPr>
          <p:grpSpPr bwMode="auto">
            <a:xfrm>
              <a:off x="196" y="2072"/>
              <a:ext cx="402" cy="748"/>
              <a:chOff x="196" y="2072"/>
              <a:chExt cx="402" cy="748"/>
            </a:xfrm>
          </p:grpSpPr>
          <p:sp>
            <p:nvSpPr>
              <p:cNvPr id="92" name="Rectangle 87"/>
              <p:cNvSpPr>
                <a:spLocks noChangeArrowheads="1"/>
              </p:cNvSpPr>
              <p:nvPr/>
            </p:nvSpPr>
            <p:spPr bwMode="auto">
              <a:xfrm>
                <a:off x="196" y="2072"/>
                <a:ext cx="402" cy="7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algn="ctr"/>
                <a:r>
                  <a:rPr lang="en-US" sz="1800">
                    <a:solidFill>
                      <a:srgbClr val="010101"/>
                    </a:solidFill>
                    <a:latin typeface="+mn-lt"/>
                    <a:cs typeface="Arial" charset="0"/>
                  </a:rPr>
                  <a:t>63”</a:t>
                </a:r>
                <a:endParaRPr lang="en-US" sz="1800">
                  <a:latin typeface="+mn-lt"/>
                </a:endParaRPr>
              </a:p>
            </p:txBody>
          </p:sp>
          <p:sp>
            <p:nvSpPr>
              <p:cNvPr id="93" name="Rectangle 88"/>
              <p:cNvSpPr>
                <a:spLocks noChangeArrowheads="1"/>
              </p:cNvSpPr>
              <p:nvPr/>
            </p:nvSpPr>
            <p:spPr bwMode="auto">
              <a:xfrm>
                <a:off x="196" y="2072"/>
                <a:ext cx="402" cy="748"/>
              </a:xfrm>
              <a:prstGeom prst="rect">
                <a:avLst/>
              </a:prstGeom>
              <a:noFill/>
              <a:ln w="7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endParaRPr lang="en-US" sz="1800">
                  <a:latin typeface="+mn-lt"/>
                </a:endParaRPr>
              </a:p>
            </p:txBody>
          </p:sp>
        </p:grpSp>
      </p:grpSp>
      <p:grpSp>
        <p:nvGrpSpPr>
          <p:cNvPr id="84" name="Group 89"/>
          <p:cNvGrpSpPr>
            <a:grpSpLocks/>
          </p:cNvGrpSpPr>
          <p:nvPr/>
        </p:nvGrpSpPr>
        <p:grpSpPr bwMode="auto">
          <a:xfrm>
            <a:off x="3557588" y="3221450"/>
            <a:ext cx="1316037" cy="373063"/>
            <a:chOff x="196" y="2820"/>
            <a:chExt cx="402" cy="748"/>
          </a:xfrm>
        </p:grpSpPr>
        <p:sp>
          <p:nvSpPr>
            <p:cNvPr id="95" name="Rectangle 90"/>
            <p:cNvSpPr>
              <a:spLocks noChangeArrowheads="1"/>
            </p:cNvSpPr>
            <p:nvPr/>
          </p:nvSpPr>
          <p:spPr bwMode="auto">
            <a:xfrm>
              <a:off x="196" y="2820"/>
              <a:ext cx="402" cy="7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 sz="1800">
                <a:latin typeface="+mn-lt"/>
              </a:endParaRPr>
            </a:p>
          </p:txBody>
        </p:sp>
        <p:grpSp>
          <p:nvGrpSpPr>
            <p:cNvPr id="86" name="Group 91"/>
            <p:cNvGrpSpPr>
              <a:grpSpLocks/>
            </p:cNvGrpSpPr>
            <p:nvPr/>
          </p:nvGrpSpPr>
          <p:grpSpPr bwMode="auto">
            <a:xfrm>
              <a:off x="196" y="2820"/>
              <a:ext cx="402" cy="748"/>
              <a:chOff x="196" y="2820"/>
              <a:chExt cx="402" cy="748"/>
            </a:xfrm>
          </p:grpSpPr>
          <p:sp>
            <p:nvSpPr>
              <p:cNvPr id="97" name="Rectangle 92"/>
              <p:cNvSpPr>
                <a:spLocks noChangeArrowheads="1"/>
              </p:cNvSpPr>
              <p:nvPr/>
            </p:nvSpPr>
            <p:spPr bwMode="auto">
              <a:xfrm>
                <a:off x="196" y="2820"/>
                <a:ext cx="402" cy="7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algn="ctr"/>
                <a:r>
                  <a:rPr lang="en-US" sz="1800">
                    <a:solidFill>
                      <a:srgbClr val="010101"/>
                    </a:solidFill>
                    <a:latin typeface="+mn-lt"/>
                    <a:cs typeface="Arial" charset="0"/>
                  </a:rPr>
                  <a:t>59”</a:t>
                </a:r>
                <a:endParaRPr lang="en-US" sz="1800">
                  <a:latin typeface="+mn-lt"/>
                </a:endParaRPr>
              </a:p>
            </p:txBody>
          </p:sp>
          <p:sp>
            <p:nvSpPr>
              <p:cNvPr id="98" name="Rectangle 93"/>
              <p:cNvSpPr>
                <a:spLocks noChangeArrowheads="1"/>
              </p:cNvSpPr>
              <p:nvPr/>
            </p:nvSpPr>
            <p:spPr bwMode="auto">
              <a:xfrm>
                <a:off x="196" y="2820"/>
                <a:ext cx="402" cy="748"/>
              </a:xfrm>
              <a:prstGeom prst="rect">
                <a:avLst/>
              </a:prstGeom>
              <a:noFill/>
              <a:ln w="7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endParaRPr lang="en-US" sz="1800">
                  <a:latin typeface="+mn-lt"/>
                </a:endParaRPr>
              </a:p>
            </p:txBody>
          </p:sp>
        </p:grpSp>
      </p:grpSp>
      <p:grpSp>
        <p:nvGrpSpPr>
          <p:cNvPr id="89" name="Group 94"/>
          <p:cNvGrpSpPr>
            <a:grpSpLocks/>
          </p:cNvGrpSpPr>
          <p:nvPr/>
        </p:nvGrpSpPr>
        <p:grpSpPr bwMode="auto">
          <a:xfrm>
            <a:off x="3557588" y="3577050"/>
            <a:ext cx="1316037" cy="373063"/>
            <a:chOff x="196" y="2820"/>
            <a:chExt cx="402" cy="748"/>
          </a:xfrm>
        </p:grpSpPr>
        <p:sp>
          <p:nvSpPr>
            <p:cNvPr id="100" name="Rectangle 95"/>
            <p:cNvSpPr>
              <a:spLocks noChangeArrowheads="1"/>
            </p:cNvSpPr>
            <p:nvPr/>
          </p:nvSpPr>
          <p:spPr bwMode="auto">
            <a:xfrm>
              <a:off x="196" y="2820"/>
              <a:ext cx="402" cy="7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 sz="1800">
                <a:latin typeface="+mn-lt"/>
              </a:endParaRPr>
            </a:p>
          </p:txBody>
        </p:sp>
        <p:grpSp>
          <p:nvGrpSpPr>
            <p:cNvPr id="91" name="Group 96"/>
            <p:cNvGrpSpPr>
              <a:grpSpLocks/>
            </p:cNvGrpSpPr>
            <p:nvPr/>
          </p:nvGrpSpPr>
          <p:grpSpPr bwMode="auto">
            <a:xfrm>
              <a:off x="196" y="2820"/>
              <a:ext cx="402" cy="748"/>
              <a:chOff x="196" y="2820"/>
              <a:chExt cx="402" cy="748"/>
            </a:xfrm>
          </p:grpSpPr>
          <p:sp>
            <p:nvSpPr>
              <p:cNvPr id="102" name="Rectangle 97"/>
              <p:cNvSpPr>
                <a:spLocks noChangeArrowheads="1"/>
              </p:cNvSpPr>
              <p:nvPr/>
            </p:nvSpPr>
            <p:spPr bwMode="auto">
              <a:xfrm>
                <a:off x="196" y="2820"/>
                <a:ext cx="402" cy="7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algn="ctr"/>
                <a:r>
                  <a:rPr lang="en-US" sz="1800" dirty="0">
                    <a:solidFill>
                      <a:srgbClr val="010101"/>
                    </a:solidFill>
                    <a:latin typeface="+mn-lt"/>
                    <a:cs typeface="Arial" charset="0"/>
                  </a:rPr>
                  <a:t>241”</a:t>
                </a:r>
                <a:endParaRPr lang="en-US" sz="1800" dirty="0">
                  <a:latin typeface="+mn-lt"/>
                </a:endParaRPr>
              </a:p>
            </p:txBody>
          </p:sp>
          <p:sp>
            <p:nvSpPr>
              <p:cNvPr id="103" name="Rectangle 98"/>
              <p:cNvSpPr>
                <a:spLocks noChangeArrowheads="1"/>
              </p:cNvSpPr>
              <p:nvPr/>
            </p:nvSpPr>
            <p:spPr bwMode="auto">
              <a:xfrm>
                <a:off x="196" y="2820"/>
                <a:ext cx="402" cy="748"/>
              </a:xfrm>
              <a:prstGeom prst="rect">
                <a:avLst/>
              </a:prstGeom>
              <a:noFill/>
              <a:ln w="7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endParaRPr lang="en-US" sz="1800">
                  <a:latin typeface="+mn-lt"/>
                </a:endParaRPr>
              </a:p>
            </p:txBody>
          </p:sp>
        </p:grpSp>
      </p:grpSp>
      <p:sp>
        <p:nvSpPr>
          <p:cNvPr id="151" name="Line 146"/>
          <p:cNvSpPr>
            <a:spLocks noChangeShapeType="1"/>
          </p:cNvSpPr>
          <p:nvPr/>
        </p:nvSpPr>
        <p:spPr bwMode="auto">
          <a:xfrm>
            <a:off x="1139825" y="2075275"/>
            <a:ext cx="63071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 sz="1800">
              <a:latin typeface="+mn-lt"/>
            </a:endParaRPr>
          </a:p>
        </p:txBody>
      </p:sp>
      <p:sp>
        <p:nvSpPr>
          <p:cNvPr id="152" name="Line 147"/>
          <p:cNvSpPr>
            <a:spLocks noChangeShapeType="1"/>
          </p:cNvSpPr>
          <p:nvPr/>
        </p:nvSpPr>
        <p:spPr bwMode="auto">
          <a:xfrm>
            <a:off x="1139825" y="3561175"/>
            <a:ext cx="63071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 sz="1800">
              <a:latin typeface="+mn-lt"/>
            </a:endParaRPr>
          </a:p>
        </p:txBody>
      </p:sp>
      <p:grpSp>
        <p:nvGrpSpPr>
          <p:cNvPr id="162" name="Group 13"/>
          <p:cNvGrpSpPr>
            <a:grpSpLocks/>
          </p:cNvGrpSpPr>
          <p:nvPr/>
        </p:nvGrpSpPr>
        <p:grpSpPr bwMode="auto">
          <a:xfrm>
            <a:off x="3019425" y="1733963"/>
            <a:ext cx="2052638" cy="288925"/>
            <a:chOff x="598" y="0"/>
            <a:chExt cx="627" cy="576"/>
          </a:xfrm>
        </p:grpSpPr>
        <p:sp>
          <p:nvSpPr>
            <p:cNvPr id="163" name="Rectangle 14"/>
            <p:cNvSpPr>
              <a:spLocks noChangeArrowheads="1"/>
            </p:cNvSpPr>
            <p:nvPr/>
          </p:nvSpPr>
          <p:spPr bwMode="auto">
            <a:xfrm>
              <a:off x="598" y="0"/>
              <a:ext cx="627" cy="5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 sz="1800">
                <a:latin typeface="+mn-lt"/>
              </a:endParaRPr>
            </a:p>
          </p:txBody>
        </p:sp>
        <p:grpSp>
          <p:nvGrpSpPr>
            <p:cNvPr id="164" name="Group 15"/>
            <p:cNvGrpSpPr>
              <a:grpSpLocks/>
            </p:cNvGrpSpPr>
            <p:nvPr/>
          </p:nvGrpSpPr>
          <p:grpSpPr bwMode="auto">
            <a:xfrm>
              <a:off x="598" y="0"/>
              <a:ext cx="627" cy="576"/>
              <a:chOff x="598" y="0"/>
              <a:chExt cx="627" cy="576"/>
            </a:xfrm>
          </p:grpSpPr>
          <p:sp>
            <p:nvSpPr>
              <p:cNvPr id="165" name="Rectangle 16"/>
              <p:cNvSpPr>
                <a:spLocks noChangeArrowheads="1"/>
              </p:cNvSpPr>
              <p:nvPr/>
            </p:nvSpPr>
            <p:spPr bwMode="auto">
              <a:xfrm>
                <a:off x="598" y="0"/>
                <a:ext cx="627" cy="57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algn="ctr"/>
                <a:r>
                  <a:rPr lang="en-US" sz="1800" i="1" dirty="0">
                    <a:solidFill>
                      <a:srgbClr val="010101"/>
                    </a:solidFill>
                    <a:latin typeface="+mn-lt"/>
                    <a:cs typeface="Arial" charset="0"/>
                  </a:rPr>
                  <a:t>DMS − __________</a:t>
                </a:r>
                <a:endParaRPr lang="en-US" sz="1800" dirty="0">
                  <a:latin typeface="+mn-lt"/>
                </a:endParaRPr>
              </a:p>
              <a:p>
                <a:pPr algn="ctr" eaLnBrk="0" hangingPunct="0"/>
                <a:endParaRPr lang="en-US" sz="1800" dirty="0">
                  <a:latin typeface="+mn-lt"/>
                </a:endParaRPr>
              </a:p>
            </p:txBody>
          </p:sp>
          <p:sp>
            <p:nvSpPr>
              <p:cNvPr id="166" name="Rectangle 17"/>
              <p:cNvSpPr>
                <a:spLocks noChangeArrowheads="1"/>
              </p:cNvSpPr>
              <p:nvPr/>
            </p:nvSpPr>
            <p:spPr bwMode="auto">
              <a:xfrm>
                <a:off x="598" y="0"/>
                <a:ext cx="627" cy="576"/>
              </a:xfrm>
              <a:prstGeom prst="rect">
                <a:avLst/>
              </a:prstGeom>
              <a:noFill/>
              <a:ln w="7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endParaRPr lang="en-US" sz="1800">
                  <a:latin typeface="+mn-lt"/>
                </a:endParaRPr>
              </a:p>
            </p:txBody>
          </p:sp>
        </p:grpSp>
      </p:grpSp>
      <p:sp>
        <p:nvSpPr>
          <p:cNvPr id="167" name="Text Box 100"/>
          <p:cNvSpPr txBox="1">
            <a:spLocks noChangeArrowheads="1"/>
          </p:cNvSpPr>
          <p:nvPr/>
        </p:nvSpPr>
        <p:spPr bwMode="auto">
          <a:xfrm>
            <a:off x="3848224" y="1696687"/>
            <a:ext cx="1033463" cy="3416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800" dirty="0">
                <a:solidFill>
                  <a:srgbClr val="010101"/>
                </a:solidFill>
                <a:latin typeface="+mn-lt"/>
                <a:cs typeface="Arial" charset="0"/>
              </a:rPr>
              <a:t>107°03’</a:t>
            </a:r>
          </a:p>
        </p:txBody>
      </p:sp>
      <p:graphicFrame>
        <p:nvGraphicFramePr>
          <p:cNvPr id="153" name="Object 152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4032085941"/>
              </p:ext>
            </p:extLst>
          </p:nvPr>
        </p:nvGraphicFramePr>
        <p:xfrm>
          <a:off x="1779588" y="4360545"/>
          <a:ext cx="2105892" cy="570834"/>
        </p:xfrm>
        <a:graphic>
          <a:graphicData uri="http://schemas.openxmlformats.org/presentationml/2006/ole">
            <p:oleObj spid="_x0000_s341027" name="Equation" r:id="rId3" imgW="32613600" imgH="8839200" progId="Equation.DSMT4">
              <p:embed/>
            </p:oleObj>
          </a:graphicData>
        </a:graphic>
      </p:graphicFrame>
      <p:sp>
        <p:nvSpPr>
          <p:cNvPr id="154" name="Text Box 149"/>
          <p:cNvSpPr txBox="1">
            <a:spLocks noChangeArrowheads="1"/>
          </p:cNvSpPr>
          <p:nvPr/>
        </p:nvSpPr>
        <p:spPr bwMode="auto">
          <a:xfrm>
            <a:off x="4056962" y="4360545"/>
            <a:ext cx="3929215" cy="7294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dirty="0">
                <a:solidFill>
                  <a:srgbClr val="010101"/>
                </a:solidFill>
                <a:latin typeface="+mn-lt"/>
                <a:cs typeface="Arial" charset="0"/>
              </a:rPr>
              <a:t>   107°03’00”+0°00’60.25”</a:t>
            </a:r>
          </a:p>
          <a:p>
            <a:pPr>
              <a:spcBef>
                <a:spcPct val="50000"/>
              </a:spcBef>
            </a:pPr>
            <a:r>
              <a:rPr lang="en-US" sz="1800" dirty="0">
                <a:solidFill>
                  <a:srgbClr val="010101"/>
                </a:solidFill>
                <a:latin typeface="+mn-lt"/>
                <a:cs typeface="Arial" charset="0"/>
              </a:rPr>
              <a:t>    = 107°03’60.25” = </a:t>
            </a:r>
            <a:r>
              <a:rPr lang="en-US" sz="1800" u="sng" dirty="0">
                <a:solidFill>
                  <a:schemeClr val="tx1"/>
                </a:solidFill>
                <a:latin typeface="+mn-lt"/>
                <a:cs typeface="Arial" charset="0"/>
              </a:rPr>
              <a:t>107°04’00.2”</a:t>
            </a:r>
          </a:p>
        </p:txBody>
      </p:sp>
    </p:spTree>
    <p:extLst>
      <p:ext uri="{BB962C8B-B14F-4D97-AF65-F5344CB8AC3E}">
        <p14:creationId xmlns="" xmlns:p14="http://schemas.microsoft.com/office/powerpoint/2010/main" val="2487267609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A. Basic Analysis; 5</a:t>
            </a:r>
            <a:r>
              <a:rPr lang="en-US" dirty="0"/>
              <a:t>. Angles &amp; Random Errors</a:t>
            </a:r>
          </a:p>
        </p:txBody>
      </p:sp>
      <p:grpSp>
        <p:nvGrpSpPr>
          <p:cNvPr id="4" name="Group 3"/>
          <p:cNvGrpSpPr>
            <a:grpSpLocks/>
          </p:cNvGrpSpPr>
          <p:nvPr/>
        </p:nvGrpSpPr>
        <p:grpSpPr bwMode="auto">
          <a:xfrm>
            <a:off x="1150938" y="1733963"/>
            <a:ext cx="641350" cy="288925"/>
            <a:chOff x="0" y="0"/>
            <a:chExt cx="196" cy="576"/>
          </a:xfrm>
        </p:grpSpPr>
        <p:sp>
          <p:nvSpPr>
            <p:cNvPr id="9" name="Rectangle 4"/>
            <p:cNvSpPr>
              <a:spLocks noChangeArrowheads="1"/>
            </p:cNvSpPr>
            <p:nvPr/>
          </p:nvSpPr>
          <p:spPr bwMode="auto">
            <a:xfrm>
              <a:off x="0" y="0"/>
              <a:ext cx="196" cy="5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 sz="1800">
                <a:latin typeface="+mn-lt"/>
              </a:endParaRPr>
            </a:p>
          </p:txBody>
        </p:sp>
        <p:grpSp>
          <p:nvGrpSpPr>
            <p:cNvPr id="5" name="Group 5"/>
            <p:cNvGrpSpPr>
              <a:grpSpLocks/>
            </p:cNvGrpSpPr>
            <p:nvPr/>
          </p:nvGrpSpPr>
          <p:grpSpPr bwMode="auto">
            <a:xfrm>
              <a:off x="0" y="0"/>
              <a:ext cx="196" cy="576"/>
              <a:chOff x="0" y="0"/>
              <a:chExt cx="196" cy="576"/>
            </a:xfrm>
          </p:grpSpPr>
          <p:sp>
            <p:nvSpPr>
              <p:cNvPr id="11" name="Rectangle 6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96" cy="57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algn="ctr"/>
                <a:r>
                  <a:rPr lang="en-US" sz="1800" i="1">
                    <a:solidFill>
                      <a:srgbClr val="010101"/>
                    </a:solidFill>
                    <a:latin typeface="+mn-lt"/>
                    <a:cs typeface="Arial" charset="0"/>
                  </a:rPr>
                  <a:t>num</a:t>
                </a:r>
                <a:endParaRPr lang="en-US" sz="1800">
                  <a:latin typeface="+mn-lt"/>
                </a:endParaRPr>
              </a:p>
              <a:p>
                <a:pPr algn="ctr" eaLnBrk="0" hangingPunct="0"/>
                <a:endParaRPr lang="en-US" sz="1800">
                  <a:latin typeface="+mn-lt"/>
                </a:endParaRPr>
              </a:p>
            </p:txBody>
          </p:sp>
          <p:sp>
            <p:nvSpPr>
              <p:cNvPr id="12" name="Rectangle 7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96" cy="576"/>
              </a:xfrm>
              <a:prstGeom prst="rect">
                <a:avLst/>
              </a:prstGeom>
              <a:noFill/>
              <a:ln w="7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endParaRPr lang="en-US" sz="1800">
                  <a:latin typeface="+mn-lt"/>
                </a:endParaRPr>
              </a:p>
            </p:txBody>
          </p:sp>
        </p:grpSp>
      </p:grpSp>
      <p:grpSp>
        <p:nvGrpSpPr>
          <p:cNvPr id="6" name="Group 8"/>
          <p:cNvGrpSpPr>
            <a:grpSpLocks/>
          </p:cNvGrpSpPr>
          <p:nvPr/>
        </p:nvGrpSpPr>
        <p:grpSpPr bwMode="auto">
          <a:xfrm>
            <a:off x="1792288" y="1733963"/>
            <a:ext cx="1316037" cy="288925"/>
            <a:chOff x="196" y="0"/>
            <a:chExt cx="402" cy="576"/>
          </a:xfrm>
        </p:grpSpPr>
        <p:sp>
          <p:nvSpPr>
            <p:cNvPr id="14" name="Rectangle 9"/>
            <p:cNvSpPr>
              <a:spLocks noChangeArrowheads="1"/>
            </p:cNvSpPr>
            <p:nvPr/>
          </p:nvSpPr>
          <p:spPr bwMode="auto">
            <a:xfrm>
              <a:off x="196" y="0"/>
              <a:ext cx="402" cy="5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 sz="1800">
                <a:latin typeface="+mn-lt"/>
              </a:endParaRPr>
            </a:p>
          </p:txBody>
        </p:sp>
        <p:grpSp>
          <p:nvGrpSpPr>
            <p:cNvPr id="7" name="Group 10"/>
            <p:cNvGrpSpPr>
              <a:grpSpLocks/>
            </p:cNvGrpSpPr>
            <p:nvPr/>
          </p:nvGrpSpPr>
          <p:grpSpPr bwMode="auto">
            <a:xfrm>
              <a:off x="196" y="0"/>
              <a:ext cx="402" cy="576"/>
              <a:chOff x="196" y="0"/>
              <a:chExt cx="402" cy="576"/>
            </a:xfrm>
          </p:grpSpPr>
          <p:sp>
            <p:nvSpPr>
              <p:cNvPr id="16" name="Rectangle 11"/>
              <p:cNvSpPr>
                <a:spLocks noChangeArrowheads="1"/>
              </p:cNvSpPr>
              <p:nvPr/>
            </p:nvSpPr>
            <p:spPr bwMode="auto">
              <a:xfrm>
                <a:off x="196" y="0"/>
                <a:ext cx="402" cy="57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algn="ctr"/>
                <a:r>
                  <a:rPr lang="en-US" sz="1800" i="1" dirty="0">
                    <a:solidFill>
                      <a:srgbClr val="010101"/>
                    </a:solidFill>
                    <a:latin typeface="+mn-lt"/>
                    <a:cs typeface="Arial" charset="0"/>
                  </a:rPr>
                  <a:t>DMS</a:t>
                </a:r>
                <a:endParaRPr lang="en-US" sz="1800" dirty="0">
                  <a:latin typeface="+mn-lt"/>
                </a:endParaRPr>
              </a:p>
              <a:p>
                <a:pPr algn="ctr" eaLnBrk="0" hangingPunct="0"/>
                <a:endParaRPr lang="en-US" sz="1800" dirty="0">
                  <a:latin typeface="+mn-lt"/>
                </a:endParaRPr>
              </a:p>
            </p:txBody>
          </p:sp>
          <p:sp>
            <p:nvSpPr>
              <p:cNvPr id="17" name="Rectangle 12"/>
              <p:cNvSpPr>
                <a:spLocks noChangeArrowheads="1"/>
              </p:cNvSpPr>
              <p:nvPr/>
            </p:nvSpPr>
            <p:spPr bwMode="auto">
              <a:xfrm>
                <a:off x="196" y="0"/>
                <a:ext cx="402" cy="576"/>
              </a:xfrm>
              <a:prstGeom prst="rect">
                <a:avLst/>
              </a:prstGeom>
              <a:noFill/>
              <a:ln w="7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endParaRPr lang="en-US" sz="1800">
                  <a:latin typeface="+mn-lt"/>
                </a:endParaRPr>
              </a:p>
            </p:txBody>
          </p:sp>
        </p:grpSp>
      </p:grpSp>
      <p:grpSp>
        <p:nvGrpSpPr>
          <p:cNvPr id="8" name="Group 13"/>
          <p:cNvGrpSpPr>
            <a:grpSpLocks/>
          </p:cNvGrpSpPr>
          <p:nvPr/>
        </p:nvGrpSpPr>
        <p:grpSpPr bwMode="auto">
          <a:xfrm>
            <a:off x="3019425" y="1733963"/>
            <a:ext cx="2052638" cy="288925"/>
            <a:chOff x="598" y="0"/>
            <a:chExt cx="627" cy="576"/>
          </a:xfrm>
        </p:grpSpPr>
        <p:sp>
          <p:nvSpPr>
            <p:cNvPr id="19" name="Rectangle 14"/>
            <p:cNvSpPr>
              <a:spLocks noChangeArrowheads="1"/>
            </p:cNvSpPr>
            <p:nvPr/>
          </p:nvSpPr>
          <p:spPr bwMode="auto">
            <a:xfrm>
              <a:off x="598" y="0"/>
              <a:ext cx="627" cy="5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 sz="1800">
                <a:latin typeface="+mn-lt"/>
              </a:endParaRPr>
            </a:p>
          </p:txBody>
        </p:sp>
        <p:sp>
          <p:nvSpPr>
            <p:cNvPr id="22" name="Rectangle 17"/>
            <p:cNvSpPr>
              <a:spLocks noChangeArrowheads="1"/>
            </p:cNvSpPr>
            <p:nvPr/>
          </p:nvSpPr>
          <p:spPr bwMode="auto">
            <a:xfrm>
              <a:off x="598" y="0"/>
              <a:ext cx="627" cy="576"/>
            </a:xfrm>
            <a:prstGeom prst="rect">
              <a:avLst/>
            </a:prstGeom>
            <a:noFill/>
            <a:ln w="7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 sz="1800">
                <a:latin typeface="+mn-lt"/>
              </a:endParaRPr>
            </a:p>
          </p:txBody>
        </p:sp>
      </p:grpSp>
      <p:grpSp>
        <p:nvGrpSpPr>
          <p:cNvPr id="13" name="Group 18"/>
          <p:cNvGrpSpPr>
            <a:grpSpLocks/>
          </p:cNvGrpSpPr>
          <p:nvPr/>
        </p:nvGrpSpPr>
        <p:grpSpPr bwMode="auto">
          <a:xfrm>
            <a:off x="4883129" y="1733963"/>
            <a:ext cx="1755666" cy="345358"/>
            <a:chOff x="1225" y="0"/>
            <a:chExt cx="431" cy="576"/>
          </a:xfrm>
        </p:grpSpPr>
        <p:sp>
          <p:nvSpPr>
            <p:cNvPr id="24" name="Rectangle 19"/>
            <p:cNvSpPr>
              <a:spLocks noChangeArrowheads="1"/>
            </p:cNvSpPr>
            <p:nvPr/>
          </p:nvSpPr>
          <p:spPr bwMode="auto">
            <a:xfrm>
              <a:off x="1225" y="0"/>
              <a:ext cx="431" cy="5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 sz="1800">
                <a:latin typeface="+mn-lt"/>
              </a:endParaRPr>
            </a:p>
          </p:txBody>
        </p:sp>
        <p:grpSp>
          <p:nvGrpSpPr>
            <p:cNvPr id="15" name="Group 20"/>
            <p:cNvGrpSpPr>
              <a:grpSpLocks/>
            </p:cNvGrpSpPr>
            <p:nvPr/>
          </p:nvGrpSpPr>
          <p:grpSpPr bwMode="auto">
            <a:xfrm>
              <a:off x="1225" y="0"/>
              <a:ext cx="431" cy="576"/>
              <a:chOff x="1225" y="0"/>
              <a:chExt cx="431" cy="576"/>
            </a:xfrm>
          </p:grpSpPr>
          <p:sp>
            <p:nvSpPr>
              <p:cNvPr id="26" name="Rectangle 21"/>
              <p:cNvSpPr>
                <a:spLocks noChangeArrowheads="1"/>
              </p:cNvSpPr>
              <p:nvPr/>
            </p:nvSpPr>
            <p:spPr bwMode="auto">
              <a:xfrm>
                <a:off x="1225" y="0"/>
                <a:ext cx="431" cy="57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algn="ctr"/>
                <a:r>
                  <a:rPr lang="en-US" sz="1800" i="1" dirty="0">
                    <a:solidFill>
                      <a:srgbClr val="010101"/>
                    </a:solidFill>
                    <a:latin typeface="+mn-lt"/>
                    <a:cs typeface="Arial" charset="0"/>
                  </a:rPr>
                  <a:t>v=MPV-</a:t>
                </a:r>
                <a:r>
                  <a:rPr lang="en-US" sz="1800" i="1" dirty="0" err="1">
                    <a:solidFill>
                      <a:srgbClr val="010101"/>
                    </a:solidFill>
                    <a:latin typeface="+mn-lt"/>
                    <a:cs typeface="Arial" charset="0"/>
                  </a:rPr>
                  <a:t>meas</a:t>
                </a:r>
                <a:endParaRPr lang="en-US" sz="1800" dirty="0">
                  <a:latin typeface="+mn-lt"/>
                </a:endParaRPr>
              </a:p>
              <a:p>
                <a:pPr algn="ctr" eaLnBrk="0" hangingPunct="0"/>
                <a:endParaRPr lang="en-US" sz="1800" dirty="0">
                  <a:latin typeface="+mn-lt"/>
                </a:endParaRPr>
              </a:p>
            </p:txBody>
          </p:sp>
          <p:sp>
            <p:nvSpPr>
              <p:cNvPr id="27" name="Rectangle 22"/>
              <p:cNvSpPr>
                <a:spLocks noChangeArrowheads="1"/>
              </p:cNvSpPr>
              <p:nvPr/>
            </p:nvSpPr>
            <p:spPr bwMode="auto">
              <a:xfrm>
                <a:off x="1225" y="0"/>
                <a:ext cx="431" cy="576"/>
              </a:xfrm>
              <a:prstGeom prst="rect">
                <a:avLst/>
              </a:prstGeom>
              <a:noFill/>
              <a:ln w="7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endParaRPr lang="en-US" sz="1800">
                  <a:latin typeface="+mn-lt"/>
                </a:endParaRPr>
              </a:p>
            </p:txBody>
          </p:sp>
        </p:grpSp>
      </p:grpSp>
      <p:grpSp>
        <p:nvGrpSpPr>
          <p:cNvPr id="18" name="Group 23"/>
          <p:cNvGrpSpPr>
            <a:grpSpLocks/>
          </p:cNvGrpSpPr>
          <p:nvPr/>
        </p:nvGrpSpPr>
        <p:grpSpPr bwMode="auto">
          <a:xfrm>
            <a:off x="6203950" y="1733963"/>
            <a:ext cx="1525588" cy="288925"/>
            <a:chOff x="1656" y="0"/>
            <a:chExt cx="466" cy="576"/>
          </a:xfrm>
        </p:grpSpPr>
        <p:sp>
          <p:nvSpPr>
            <p:cNvPr id="29" name="Rectangle 24"/>
            <p:cNvSpPr>
              <a:spLocks noChangeArrowheads="1"/>
            </p:cNvSpPr>
            <p:nvPr/>
          </p:nvSpPr>
          <p:spPr bwMode="auto">
            <a:xfrm>
              <a:off x="1656" y="0"/>
              <a:ext cx="466" cy="5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 sz="1800">
                <a:latin typeface="+mn-lt"/>
              </a:endParaRPr>
            </a:p>
          </p:txBody>
        </p:sp>
        <p:grpSp>
          <p:nvGrpSpPr>
            <p:cNvPr id="20" name="Group 25"/>
            <p:cNvGrpSpPr>
              <a:grpSpLocks/>
            </p:cNvGrpSpPr>
            <p:nvPr/>
          </p:nvGrpSpPr>
          <p:grpSpPr bwMode="auto">
            <a:xfrm>
              <a:off x="1656" y="0"/>
              <a:ext cx="466" cy="576"/>
              <a:chOff x="1656" y="0"/>
              <a:chExt cx="466" cy="576"/>
            </a:xfrm>
          </p:grpSpPr>
          <p:sp>
            <p:nvSpPr>
              <p:cNvPr id="31" name="Rectangle 26"/>
              <p:cNvSpPr>
                <a:spLocks noChangeArrowheads="1"/>
              </p:cNvSpPr>
              <p:nvPr/>
            </p:nvSpPr>
            <p:spPr bwMode="auto">
              <a:xfrm>
                <a:off x="1656" y="0"/>
                <a:ext cx="466" cy="57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algn="ctr"/>
                <a:r>
                  <a:rPr lang="en-US" sz="1800" i="1">
                    <a:solidFill>
                      <a:srgbClr val="010101"/>
                    </a:solidFill>
                    <a:latin typeface="+mn-lt"/>
                    <a:cs typeface="Arial" charset="0"/>
                  </a:rPr>
                  <a:t>v</a:t>
                </a:r>
                <a:r>
                  <a:rPr lang="en-US" sz="1800" i="1" baseline="30000">
                    <a:solidFill>
                      <a:srgbClr val="010101"/>
                    </a:solidFill>
                    <a:latin typeface="+mn-lt"/>
                    <a:cs typeface="Arial" charset="0"/>
                  </a:rPr>
                  <a:t>2</a:t>
                </a:r>
                <a:endParaRPr lang="en-US" sz="1800">
                  <a:latin typeface="+mn-lt"/>
                </a:endParaRPr>
              </a:p>
              <a:p>
                <a:pPr algn="ctr" eaLnBrk="0" hangingPunct="0"/>
                <a:endParaRPr lang="en-US" sz="1800">
                  <a:latin typeface="+mn-lt"/>
                </a:endParaRPr>
              </a:p>
            </p:txBody>
          </p:sp>
          <p:sp>
            <p:nvSpPr>
              <p:cNvPr id="32" name="Rectangle 27"/>
              <p:cNvSpPr>
                <a:spLocks noChangeArrowheads="1"/>
              </p:cNvSpPr>
              <p:nvPr/>
            </p:nvSpPr>
            <p:spPr bwMode="auto">
              <a:xfrm>
                <a:off x="1656" y="0"/>
                <a:ext cx="466" cy="576"/>
              </a:xfrm>
              <a:prstGeom prst="rect">
                <a:avLst/>
              </a:prstGeom>
              <a:noFill/>
              <a:ln w="7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endParaRPr lang="en-US" sz="1800">
                  <a:latin typeface="+mn-lt"/>
                </a:endParaRPr>
              </a:p>
            </p:txBody>
          </p:sp>
        </p:grpSp>
      </p:grpSp>
      <p:grpSp>
        <p:nvGrpSpPr>
          <p:cNvPr id="23" name="Group 28"/>
          <p:cNvGrpSpPr>
            <a:grpSpLocks/>
          </p:cNvGrpSpPr>
          <p:nvPr/>
        </p:nvGrpSpPr>
        <p:grpSpPr bwMode="auto">
          <a:xfrm>
            <a:off x="1150938" y="2073688"/>
            <a:ext cx="641350" cy="373062"/>
            <a:chOff x="0" y="576"/>
            <a:chExt cx="196" cy="748"/>
          </a:xfrm>
        </p:grpSpPr>
        <p:sp>
          <p:nvSpPr>
            <p:cNvPr id="34" name="Rectangle 29"/>
            <p:cNvSpPr>
              <a:spLocks noChangeArrowheads="1"/>
            </p:cNvSpPr>
            <p:nvPr/>
          </p:nvSpPr>
          <p:spPr bwMode="auto">
            <a:xfrm>
              <a:off x="0" y="576"/>
              <a:ext cx="196" cy="7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 sz="1800">
                <a:latin typeface="+mn-lt"/>
              </a:endParaRPr>
            </a:p>
          </p:txBody>
        </p:sp>
        <p:grpSp>
          <p:nvGrpSpPr>
            <p:cNvPr id="25" name="Group 30"/>
            <p:cNvGrpSpPr>
              <a:grpSpLocks/>
            </p:cNvGrpSpPr>
            <p:nvPr/>
          </p:nvGrpSpPr>
          <p:grpSpPr bwMode="auto">
            <a:xfrm>
              <a:off x="0" y="576"/>
              <a:ext cx="196" cy="748"/>
              <a:chOff x="0" y="576"/>
              <a:chExt cx="196" cy="748"/>
            </a:xfrm>
          </p:grpSpPr>
          <p:sp>
            <p:nvSpPr>
              <p:cNvPr id="36" name="Rectangle 31"/>
              <p:cNvSpPr>
                <a:spLocks noChangeArrowheads="1"/>
              </p:cNvSpPr>
              <p:nvPr/>
            </p:nvSpPr>
            <p:spPr bwMode="auto">
              <a:xfrm>
                <a:off x="0" y="576"/>
                <a:ext cx="196" cy="7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algn="ctr"/>
                <a:r>
                  <a:rPr lang="en-US" sz="1800">
                    <a:solidFill>
                      <a:srgbClr val="010101"/>
                    </a:solidFill>
                    <a:latin typeface="+mn-lt"/>
                    <a:cs typeface="Arial" charset="0"/>
                  </a:rPr>
                  <a:t>1</a:t>
                </a:r>
                <a:endParaRPr lang="en-US" sz="1800">
                  <a:latin typeface="+mn-lt"/>
                </a:endParaRPr>
              </a:p>
              <a:p>
                <a:pPr algn="ctr" eaLnBrk="0" hangingPunct="0"/>
                <a:endParaRPr lang="en-US" sz="1800">
                  <a:latin typeface="+mn-lt"/>
                </a:endParaRPr>
              </a:p>
            </p:txBody>
          </p:sp>
          <p:sp>
            <p:nvSpPr>
              <p:cNvPr id="37" name="Rectangle 32"/>
              <p:cNvSpPr>
                <a:spLocks noChangeArrowheads="1"/>
              </p:cNvSpPr>
              <p:nvPr/>
            </p:nvSpPr>
            <p:spPr bwMode="auto">
              <a:xfrm>
                <a:off x="0" y="576"/>
                <a:ext cx="196" cy="748"/>
              </a:xfrm>
              <a:prstGeom prst="rect">
                <a:avLst/>
              </a:prstGeom>
              <a:noFill/>
              <a:ln w="7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endParaRPr lang="en-US" sz="1800">
                  <a:latin typeface="+mn-lt"/>
                </a:endParaRPr>
              </a:p>
            </p:txBody>
          </p:sp>
        </p:grpSp>
      </p:grpSp>
      <p:grpSp>
        <p:nvGrpSpPr>
          <p:cNvPr id="28" name="Group 33"/>
          <p:cNvGrpSpPr>
            <a:grpSpLocks/>
          </p:cNvGrpSpPr>
          <p:nvPr/>
        </p:nvGrpSpPr>
        <p:grpSpPr bwMode="auto">
          <a:xfrm>
            <a:off x="1792288" y="2073688"/>
            <a:ext cx="1316037" cy="373062"/>
            <a:chOff x="196" y="576"/>
            <a:chExt cx="402" cy="748"/>
          </a:xfrm>
        </p:grpSpPr>
        <p:sp>
          <p:nvSpPr>
            <p:cNvPr id="39" name="Rectangle 34"/>
            <p:cNvSpPr>
              <a:spLocks noChangeArrowheads="1"/>
            </p:cNvSpPr>
            <p:nvPr/>
          </p:nvSpPr>
          <p:spPr bwMode="auto">
            <a:xfrm>
              <a:off x="196" y="576"/>
              <a:ext cx="402" cy="7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 sz="1800">
                <a:latin typeface="+mn-lt"/>
              </a:endParaRPr>
            </a:p>
          </p:txBody>
        </p:sp>
        <p:grpSp>
          <p:nvGrpSpPr>
            <p:cNvPr id="30" name="Group 35"/>
            <p:cNvGrpSpPr>
              <a:grpSpLocks/>
            </p:cNvGrpSpPr>
            <p:nvPr/>
          </p:nvGrpSpPr>
          <p:grpSpPr bwMode="auto">
            <a:xfrm>
              <a:off x="196" y="576"/>
              <a:ext cx="402" cy="748"/>
              <a:chOff x="196" y="576"/>
              <a:chExt cx="402" cy="748"/>
            </a:xfrm>
          </p:grpSpPr>
          <p:sp>
            <p:nvSpPr>
              <p:cNvPr id="41" name="Rectangle 36"/>
              <p:cNvSpPr>
                <a:spLocks noChangeArrowheads="1"/>
              </p:cNvSpPr>
              <p:nvPr/>
            </p:nvSpPr>
            <p:spPr bwMode="auto">
              <a:xfrm>
                <a:off x="196" y="576"/>
                <a:ext cx="402" cy="7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algn="ctr"/>
                <a:r>
                  <a:rPr lang="en-US" sz="1800" dirty="0">
                    <a:solidFill>
                      <a:srgbClr val="010101"/>
                    </a:solidFill>
                    <a:latin typeface="+mn-lt"/>
                    <a:cs typeface="Arial" charset="0"/>
                  </a:rPr>
                  <a:t>107°03’58”</a:t>
                </a:r>
                <a:endParaRPr lang="en-US" sz="1800" dirty="0">
                  <a:latin typeface="+mn-lt"/>
                </a:endParaRPr>
              </a:p>
            </p:txBody>
          </p:sp>
          <p:sp>
            <p:nvSpPr>
              <p:cNvPr id="42" name="Rectangle 37"/>
              <p:cNvSpPr>
                <a:spLocks noChangeArrowheads="1"/>
              </p:cNvSpPr>
              <p:nvPr/>
            </p:nvSpPr>
            <p:spPr bwMode="auto">
              <a:xfrm>
                <a:off x="196" y="576"/>
                <a:ext cx="402" cy="748"/>
              </a:xfrm>
              <a:prstGeom prst="rect">
                <a:avLst/>
              </a:prstGeom>
              <a:noFill/>
              <a:ln w="7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endParaRPr lang="en-US" sz="1800">
                  <a:latin typeface="+mn-lt"/>
                </a:endParaRPr>
              </a:p>
            </p:txBody>
          </p:sp>
        </p:grpSp>
      </p:grpSp>
      <p:grpSp>
        <p:nvGrpSpPr>
          <p:cNvPr id="33" name="Group 38"/>
          <p:cNvGrpSpPr>
            <a:grpSpLocks/>
          </p:cNvGrpSpPr>
          <p:nvPr/>
        </p:nvGrpSpPr>
        <p:grpSpPr bwMode="auto">
          <a:xfrm>
            <a:off x="1150938" y="2446750"/>
            <a:ext cx="641350" cy="374650"/>
            <a:chOff x="0" y="1324"/>
            <a:chExt cx="196" cy="748"/>
          </a:xfrm>
        </p:grpSpPr>
        <p:sp>
          <p:nvSpPr>
            <p:cNvPr id="44" name="Rectangle 39"/>
            <p:cNvSpPr>
              <a:spLocks noChangeArrowheads="1"/>
            </p:cNvSpPr>
            <p:nvPr/>
          </p:nvSpPr>
          <p:spPr bwMode="auto">
            <a:xfrm>
              <a:off x="0" y="1324"/>
              <a:ext cx="196" cy="7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 sz="1800">
                <a:latin typeface="+mn-lt"/>
              </a:endParaRPr>
            </a:p>
          </p:txBody>
        </p:sp>
        <p:grpSp>
          <p:nvGrpSpPr>
            <p:cNvPr id="35" name="Group 40"/>
            <p:cNvGrpSpPr>
              <a:grpSpLocks/>
            </p:cNvGrpSpPr>
            <p:nvPr/>
          </p:nvGrpSpPr>
          <p:grpSpPr bwMode="auto">
            <a:xfrm>
              <a:off x="0" y="1324"/>
              <a:ext cx="196" cy="748"/>
              <a:chOff x="0" y="1324"/>
              <a:chExt cx="196" cy="748"/>
            </a:xfrm>
          </p:grpSpPr>
          <p:sp>
            <p:nvSpPr>
              <p:cNvPr id="46" name="Rectangle 41"/>
              <p:cNvSpPr>
                <a:spLocks noChangeArrowheads="1"/>
              </p:cNvSpPr>
              <p:nvPr/>
            </p:nvSpPr>
            <p:spPr bwMode="auto">
              <a:xfrm>
                <a:off x="0" y="1324"/>
                <a:ext cx="196" cy="7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algn="ctr"/>
                <a:r>
                  <a:rPr lang="en-US" sz="1800">
                    <a:solidFill>
                      <a:srgbClr val="010101"/>
                    </a:solidFill>
                    <a:latin typeface="+mn-lt"/>
                    <a:cs typeface="Arial" charset="0"/>
                  </a:rPr>
                  <a:t>2</a:t>
                </a:r>
                <a:endParaRPr lang="en-US" sz="1800">
                  <a:latin typeface="+mn-lt"/>
                </a:endParaRPr>
              </a:p>
              <a:p>
                <a:pPr algn="ctr" eaLnBrk="0" hangingPunct="0"/>
                <a:endParaRPr lang="en-US" sz="1800">
                  <a:latin typeface="+mn-lt"/>
                </a:endParaRPr>
              </a:p>
            </p:txBody>
          </p:sp>
          <p:sp>
            <p:nvSpPr>
              <p:cNvPr id="47" name="Rectangle 42"/>
              <p:cNvSpPr>
                <a:spLocks noChangeArrowheads="1"/>
              </p:cNvSpPr>
              <p:nvPr/>
            </p:nvSpPr>
            <p:spPr bwMode="auto">
              <a:xfrm>
                <a:off x="0" y="1324"/>
                <a:ext cx="196" cy="748"/>
              </a:xfrm>
              <a:prstGeom prst="rect">
                <a:avLst/>
              </a:prstGeom>
              <a:noFill/>
              <a:ln w="7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endParaRPr lang="en-US" sz="1800">
                  <a:latin typeface="+mn-lt"/>
                </a:endParaRPr>
              </a:p>
            </p:txBody>
          </p:sp>
        </p:grpSp>
      </p:grpSp>
      <p:grpSp>
        <p:nvGrpSpPr>
          <p:cNvPr id="38" name="Group 43"/>
          <p:cNvGrpSpPr>
            <a:grpSpLocks/>
          </p:cNvGrpSpPr>
          <p:nvPr/>
        </p:nvGrpSpPr>
        <p:grpSpPr bwMode="auto">
          <a:xfrm>
            <a:off x="1792288" y="2446750"/>
            <a:ext cx="1316037" cy="374650"/>
            <a:chOff x="196" y="1324"/>
            <a:chExt cx="402" cy="748"/>
          </a:xfrm>
        </p:grpSpPr>
        <p:sp>
          <p:nvSpPr>
            <p:cNvPr id="49" name="Rectangle 44"/>
            <p:cNvSpPr>
              <a:spLocks noChangeArrowheads="1"/>
            </p:cNvSpPr>
            <p:nvPr/>
          </p:nvSpPr>
          <p:spPr bwMode="auto">
            <a:xfrm>
              <a:off x="196" y="1324"/>
              <a:ext cx="402" cy="7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 sz="1800">
                <a:latin typeface="+mn-lt"/>
              </a:endParaRPr>
            </a:p>
          </p:txBody>
        </p:sp>
        <p:grpSp>
          <p:nvGrpSpPr>
            <p:cNvPr id="40" name="Group 45"/>
            <p:cNvGrpSpPr>
              <a:grpSpLocks/>
            </p:cNvGrpSpPr>
            <p:nvPr/>
          </p:nvGrpSpPr>
          <p:grpSpPr bwMode="auto">
            <a:xfrm>
              <a:off x="196" y="1324"/>
              <a:ext cx="402" cy="748"/>
              <a:chOff x="196" y="1324"/>
              <a:chExt cx="402" cy="748"/>
            </a:xfrm>
          </p:grpSpPr>
          <p:sp>
            <p:nvSpPr>
              <p:cNvPr id="51" name="Rectangle 46"/>
              <p:cNvSpPr>
                <a:spLocks noChangeArrowheads="1"/>
              </p:cNvSpPr>
              <p:nvPr/>
            </p:nvSpPr>
            <p:spPr bwMode="auto">
              <a:xfrm>
                <a:off x="196" y="1324"/>
                <a:ext cx="402" cy="7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algn="ctr"/>
                <a:r>
                  <a:rPr lang="en-US" sz="1800" dirty="0">
                    <a:solidFill>
                      <a:srgbClr val="010101"/>
                    </a:solidFill>
                    <a:latin typeface="+mn-lt"/>
                    <a:cs typeface="Arial" charset="0"/>
                  </a:rPr>
                  <a:t>107°04’01”</a:t>
                </a:r>
                <a:endParaRPr lang="en-US" sz="1800" dirty="0">
                  <a:latin typeface="+mn-lt"/>
                </a:endParaRPr>
              </a:p>
              <a:p>
                <a:pPr algn="ctr" eaLnBrk="0" hangingPunct="0"/>
                <a:endParaRPr lang="en-US" sz="1800" dirty="0">
                  <a:latin typeface="+mn-lt"/>
                </a:endParaRPr>
              </a:p>
            </p:txBody>
          </p:sp>
          <p:sp>
            <p:nvSpPr>
              <p:cNvPr id="52" name="Rectangle 47"/>
              <p:cNvSpPr>
                <a:spLocks noChangeArrowheads="1"/>
              </p:cNvSpPr>
              <p:nvPr/>
            </p:nvSpPr>
            <p:spPr bwMode="auto">
              <a:xfrm>
                <a:off x="196" y="1324"/>
                <a:ext cx="402" cy="748"/>
              </a:xfrm>
              <a:prstGeom prst="rect">
                <a:avLst/>
              </a:prstGeom>
              <a:noFill/>
              <a:ln w="7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endParaRPr lang="en-US" sz="1800">
                  <a:latin typeface="+mn-lt"/>
                </a:endParaRPr>
              </a:p>
            </p:txBody>
          </p:sp>
        </p:grpSp>
      </p:grpSp>
      <p:grpSp>
        <p:nvGrpSpPr>
          <p:cNvPr id="43" name="Group 48"/>
          <p:cNvGrpSpPr>
            <a:grpSpLocks/>
          </p:cNvGrpSpPr>
          <p:nvPr/>
        </p:nvGrpSpPr>
        <p:grpSpPr bwMode="auto">
          <a:xfrm>
            <a:off x="1150938" y="2821400"/>
            <a:ext cx="641350" cy="374650"/>
            <a:chOff x="0" y="2072"/>
            <a:chExt cx="196" cy="748"/>
          </a:xfrm>
        </p:grpSpPr>
        <p:sp>
          <p:nvSpPr>
            <p:cNvPr id="54" name="Rectangle 49"/>
            <p:cNvSpPr>
              <a:spLocks noChangeArrowheads="1"/>
            </p:cNvSpPr>
            <p:nvPr/>
          </p:nvSpPr>
          <p:spPr bwMode="auto">
            <a:xfrm>
              <a:off x="0" y="2072"/>
              <a:ext cx="196" cy="7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 sz="1800">
                <a:latin typeface="+mn-lt"/>
              </a:endParaRPr>
            </a:p>
          </p:txBody>
        </p:sp>
        <p:grpSp>
          <p:nvGrpSpPr>
            <p:cNvPr id="45" name="Group 50"/>
            <p:cNvGrpSpPr>
              <a:grpSpLocks/>
            </p:cNvGrpSpPr>
            <p:nvPr/>
          </p:nvGrpSpPr>
          <p:grpSpPr bwMode="auto">
            <a:xfrm>
              <a:off x="0" y="2072"/>
              <a:ext cx="196" cy="748"/>
              <a:chOff x="0" y="2072"/>
              <a:chExt cx="196" cy="748"/>
            </a:xfrm>
          </p:grpSpPr>
          <p:sp>
            <p:nvSpPr>
              <p:cNvPr id="56" name="Rectangle 51"/>
              <p:cNvSpPr>
                <a:spLocks noChangeArrowheads="1"/>
              </p:cNvSpPr>
              <p:nvPr/>
            </p:nvSpPr>
            <p:spPr bwMode="auto">
              <a:xfrm>
                <a:off x="0" y="2072"/>
                <a:ext cx="196" cy="7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algn="ctr"/>
                <a:r>
                  <a:rPr lang="en-US" sz="1800">
                    <a:solidFill>
                      <a:srgbClr val="010101"/>
                    </a:solidFill>
                    <a:latin typeface="+mn-lt"/>
                    <a:cs typeface="Arial" charset="0"/>
                  </a:rPr>
                  <a:t>3</a:t>
                </a:r>
                <a:endParaRPr lang="en-US" sz="1800">
                  <a:latin typeface="+mn-lt"/>
                </a:endParaRPr>
              </a:p>
              <a:p>
                <a:pPr algn="ctr" eaLnBrk="0" hangingPunct="0"/>
                <a:endParaRPr lang="en-US" sz="1800">
                  <a:latin typeface="+mn-lt"/>
                </a:endParaRPr>
              </a:p>
            </p:txBody>
          </p:sp>
          <p:sp>
            <p:nvSpPr>
              <p:cNvPr id="57" name="Rectangle 52"/>
              <p:cNvSpPr>
                <a:spLocks noChangeArrowheads="1"/>
              </p:cNvSpPr>
              <p:nvPr/>
            </p:nvSpPr>
            <p:spPr bwMode="auto">
              <a:xfrm>
                <a:off x="0" y="2072"/>
                <a:ext cx="196" cy="748"/>
              </a:xfrm>
              <a:prstGeom prst="rect">
                <a:avLst/>
              </a:prstGeom>
              <a:noFill/>
              <a:ln w="7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endParaRPr lang="en-US" sz="1800">
                  <a:latin typeface="+mn-lt"/>
                </a:endParaRPr>
              </a:p>
            </p:txBody>
          </p:sp>
        </p:grpSp>
      </p:grpSp>
      <p:grpSp>
        <p:nvGrpSpPr>
          <p:cNvPr id="48" name="Group 53"/>
          <p:cNvGrpSpPr>
            <a:grpSpLocks/>
          </p:cNvGrpSpPr>
          <p:nvPr/>
        </p:nvGrpSpPr>
        <p:grpSpPr bwMode="auto">
          <a:xfrm>
            <a:off x="1792288" y="2821400"/>
            <a:ext cx="1316037" cy="374650"/>
            <a:chOff x="196" y="2072"/>
            <a:chExt cx="402" cy="748"/>
          </a:xfrm>
        </p:grpSpPr>
        <p:sp>
          <p:nvSpPr>
            <p:cNvPr id="59" name="Rectangle 54"/>
            <p:cNvSpPr>
              <a:spLocks noChangeArrowheads="1"/>
            </p:cNvSpPr>
            <p:nvPr/>
          </p:nvSpPr>
          <p:spPr bwMode="auto">
            <a:xfrm>
              <a:off x="196" y="2072"/>
              <a:ext cx="402" cy="7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 sz="1800">
                <a:latin typeface="+mn-lt"/>
              </a:endParaRPr>
            </a:p>
          </p:txBody>
        </p:sp>
        <p:grpSp>
          <p:nvGrpSpPr>
            <p:cNvPr id="50" name="Group 55"/>
            <p:cNvGrpSpPr>
              <a:grpSpLocks/>
            </p:cNvGrpSpPr>
            <p:nvPr/>
          </p:nvGrpSpPr>
          <p:grpSpPr bwMode="auto">
            <a:xfrm>
              <a:off x="196" y="2072"/>
              <a:ext cx="402" cy="748"/>
              <a:chOff x="196" y="2072"/>
              <a:chExt cx="402" cy="748"/>
            </a:xfrm>
          </p:grpSpPr>
          <p:sp>
            <p:nvSpPr>
              <p:cNvPr id="61" name="Rectangle 56"/>
              <p:cNvSpPr>
                <a:spLocks noChangeArrowheads="1"/>
              </p:cNvSpPr>
              <p:nvPr/>
            </p:nvSpPr>
            <p:spPr bwMode="auto">
              <a:xfrm>
                <a:off x="196" y="2072"/>
                <a:ext cx="402" cy="7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algn="ctr"/>
                <a:r>
                  <a:rPr lang="en-US" sz="1800" dirty="0">
                    <a:solidFill>
                      <a:srgbClr val="010101"/>
                    </a:solidFill>
                    <a:latin typeface="+mn-lt"/>
                    <a:cs typeface="Arial" charset="0"/>
                  </a:rPr>
                  <a:t>107°04’03”</a:t>
                </a:r>
                <a:endParaRPr lang="en-US" sz="1800" dirty="0">
                  <a:latin typeface="+mn-lt"/>
                </a:endParaRPr>
              </a:p>
              <a:p>
                <a:pPr algn="ctr" eaLnBrk="0" hangingPunct="0"/>
                <a:endParaRPr lang="en-US" sz="1800" dirty="0">
                  <a:latin typeface="+mn-lt"/>
                </a:endParaRPr>
              </a:p>
            </p:txBody>
          </p:sp>
          <p:sp>
            <p:nvSpPr>
              <p:cNvPr id="62" name="Rectangle 57"/>
              <p:cNvSpPr>
                <a:spLocks noChangeArrowheads="1"/>
              </p:cNvSpPr>
              <p:nvPr/>
            </p:nvSpPr>
            <p:spPr bwMode="auto">
              <a:xfrm>
                <a:off x="196" y="2072"/>
                <a:ext cx="402" cy="748"/>
              </a:xfrm>
              <a:prstGeom prst="rect">
                <a:avLst/>
              </a:prstGeom>
              <a:noFill/>
              <a:ln w="7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endParaRPr lang="en-US" sz="1800">
                  <a:latin typeface="+mn-lt"/>
                </a:endParaRPr>
              </a:p>
            </p:txBody>
          </p:sp>
        </p:grpSp>
      </p:grpSp>
      <p:grpSp>
        <p:nvGrpSpPr>
          <p:cNvPr id="53" name="Group 58"/>
          <p:cNvGrpSpPr>
            <a:grpSpLocks/>
          </p:cNvGrpSpPr>
          <p:nvPr/>
        </p:nvGrpSpPr>
        <p:grpSpPr bwMode="auto">
          <a:xfrm>
            <a:off x="1150938" y="3196050"/>
            <a:ext cx="641350" cy="373063"/>
            <a:chOff x="0" y="2820"/>
            <a:chExt cx="196" cy="748"/>
          </a:xfrm>
        </p:grpSpPr>
        <p:sp>
          <p:nvSpPr>
            <p:cNvPr id="64" name="Rectangle 59"/>
            <p:cNvSpPr>
              <a:spLocks noChangeArrowheads="1"/>
            </p:cNvSpPr>
            <p:nvPr/>
          </p:nvSpPr>
          <p:spPr bwMode="auto">
            <a:xfrm>
              <a:off x="0" y="2820"/>
              <a:ext cx="196" cy="7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 sz="1800">
                <a:latin typeface="+mn-lt"/>
              </a:endParaRPr>
            </a:p>
          </p:txBody>
        </p:sp>
        <p:grpSp>
          <p:nvGrpSpPr>
            <p:cNvPr id="55" name="Group 60"/>
            <p:cNvGrpSpPr>
              <a:grpSpLocks/>
            </p:cNvGrpSpPr>
            <p:nvPr/>
          </p:nvGrpSpPr>
          <p:grpSpPr bwMode="auto">
            <a:xfrm>
              <a:off x="0" y="2820"/>
              <a:ext cx="196" cy="748"/>
              <a:chOff x="0" y="2820"/>
              <a:chExt cx="196" cy="748"/>
            </a:xfrm>
          </p:grpSpPr>
          <p:sp>
            <p:nvSpPr>
              <p:cNvPr id="66" name="Rectangle 61"/>
              <p:cNvSpPr>
                <a:spLocks noChangeArrowheads="1"/>
              </p:cNvSpPr>
              <p:nvPr/>
            </p:nvSpPr>
            <p:spPr bwMode="auto">
              <a:xfrm>
                <a:off x="0" y="2820"/>
                <a:ext cx="196" cy="7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algn="ctr"/>
                <a:r>
                  <a:rPr lang="en-US" sz="1800">
                    <a:solidFill>
                      <a:srgbClr val="010101"/>
                    </a:solidFill>
                    <a:latin typeface="+mn-lt"/>
                    <a:cs typeface="Arial" charset="0"/>
                  </a:rPr>
                  <a:t>4</a:t>
                </a:r>
                <a:endParaRPr lang="en-US" sz="1800">
                  <a:latin typeface="+mn-lt"/>
                </a:endParaRPr>
              </a:p>
              <a:p>
                <a:pPr algn="ctr" eaLnBrk="0" hangingPunct="0"/>
                <a:endParaRPr lang="en-US" sz="1800">
                  <a:latin typeface="+mn-lt"/>
                </a:endParaRPr>
              </a:p>
            </p:txBody>
          </p:sp>
          <p:sp>
            <p:nvSpPr>
              <p:cNvPr id="67" name="Rectangle 62"/>
              <p:cNvSpPr>
                <a:spLocks noChangeArrowheads="1"/>
              </p:cNvSpPr>
              <p:nvPr/>
            </p:nvSpPr>
            <p:spPr bwMode="auto">
              <a:xfrm>
                <a:off x="0" y="2820"/>
                <a:ext cx="196" cy="748"/>
              </a:xfrm>
              <a:prstGeom prst="rect">
                <a:avLst/>
              </a:prstGeom>
              <a:noFill/>
              <a:ln w="7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endParaRPr lang="en-US" sz="1800">
                  <a:latin typeface="+mn-lt"/>
                </a:endParaRPr>
              </a:p>
            </p:txBody>
          </p:sp>
        </p:grpSp>
      </p:grpSp>
      <p:grpSp>
        <p:nvGrpSpPr>
          <p:cNvPr id="58" name="Group 63"/>
          <p:cNvGrpSpPr>
            <a:grpSpLocks/>
          </p:cNvGrpSpPr>
          <p:nvPr/>
        </p:nvGrpSpPr>
        <p:grpSpPr bwMode="auto">
          <a:xfrm>
            <a:off x="1792288" y="3196050"/>
            <a:ext cx="1316037" cy="373063"/>
            <a:chOff x="196" y="2820"/>
            <a:chExt cx="402" cy="748"/>
          </a:xfrm>
        </p:grpSpPr>
        <p:sp>
          <p:nvSpPr>
            <p:cNvPr id="69" name="Rectangle 64"/>
            <p:cNvSpPr>
              <a:spLocks noChangeArrowheads="1"/>
            </p:cNvSpPr>
            <p:nvPr/>
          </p:nvSpPr>
          <p:spPr bwMode="auto">
            <a:xfrm>
              <a:off x="196" y="2820"/>
              <a:ext cx="402" cy="7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 sz="1800">
                <a:latin typeface="+mn-lt"/>
              </a:endParaRPr>
            </a:p>
          </p:txBody>
        </p:sp>
        <p:grpSp>
          <p:nvGrpSpPr>
            <p:cNvPr id="60" name="Group 65"/>
            <p:cNvGrpSpPr>
              <a:grpSpLocks/>
            </p:cNvGrpSpPr>
            <p:nvPr/>
          </p:nvGrpSpPr>
          <p:grpSpPr bwMode="auto">
            <a:xfrm>
              <a:off x="196" y="2820"/>
              <a:ext cx="402" cy="748"/>
              <a:chOff x="196" y="2820"/>
              <a:chExt cx="402" cy="748"/>
            </a:xfrm>
          </p:grpSpPr>
          <p:sp>
            <p:nvSpPr>
              <p:cNvPr id="71" name="Rectangle 66"/>
              <p:cNvSpPr>
                <a:spLocks noChangeArrowheads="1"/>
              </p:cNvSpPr>
              <p:nvPr/>
            </p:nvSpPr>
            <p:spPr bwMode="auto">
              <a:xfrm>
                <a:off x="196" y="2820"/>
                <a:ext cx="402" cy="7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algn="ctr"/>
                <a:r>
                  <a:rPr lang="en-US" sz="1800" dirty="0">
                    <a:solidFill>
                      <a:srgbClr val="010101"/>
                    </a:solidFill>
                    <a:latin typeface="+mn-lt"/>
                    <a:cs typeface="Arial" charset="0"/>
                  </a:rPr>
                  <a:t>107°03’59”</a:t>
                </a:r>
                <a:endParaRPr lang="en-US" sz="1800" dirty="0">
                  <a:latin typeface="+mn-lt"/>
                </a:endParaRPr>
              </a:p>
              <a:p>
                <a:pPr algn="ctr" eaLnBrk="0" hangingPunct="0"/>
                <a:endParaRPr lang="en-US" sz="1800" dirty="0">
                  <a:latin typeface="+mn-lt"/>
                </a:endParaRPr>
              </a:p>
            </p:txBody>
          </p:sp>
          <p:sp>
            <p:nvSpPr>
              <p:cNvPr id="72" name="Rectangle 67"/>
              <p:cNvSpPr>
                <a:spLocks noChangeArrowheads="1"/>
              </p:cNvSpPr>
              <p:nvPr/>
            </p:nvSpPr>
            <p:spPr bwMode="auto">
              <a:xfrm>
                <a:off x="196" y="2820"/>
                <a:ext cx="402" cy="748"/>
              </a:xfrm>
              <a:prstGeom prst="rect">
                <a:avLst/>
              </a:prstGeom>
              <a:noFill/>
              <a:ln w="7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endParaRPr lang="en-US" sz="1800">
                  <a:latin typeface="+mn-lt"/>
                </a:endParaRPr>
              </a:p>
            </p:txBody>
          </p:sp>
        </p:grpSp>
      </p:grpSp>
      <p:grpSp>
        <p:nvGrpSpPr>
          <p:cNvPr id="63" name="Group 68"/>
          <p:cNvGrpSpPr>
            <a:grpSpLocks/>
          </p:cNvGrpSpPr>
          <p:nvPr/>
        </p:nvGrpSpPr>
        <p:grpSpPr bwMode="auto">
          <a:xfrm>
            <a:off x="1150938" y="3569113"/>
            <a:ext cx="760412" cy="374650"/>
            <a:chOff x="0" y="3568"/>
            <a:chExt cx="196" cy="748"/>
          </a:xfrm>
        </p:grpSpPr>
        <p:sp>
          <p:nvSpPr>
            <p:cNvPr id="74" name="Rectangle 69"/>
            <p:cNvSpPr>
              <a:spLocks noChangeArrowheads="1"/>
            </p:cNvSpPr>
            <p:nvPr/>
          </p:nvSpPr>
          <p:spPr bwMode="auto">
            <a:xfrm>
              <a:off x="0" y="3568"/>
              <a:ext cx="196" cy="7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 sz="1800">
                <a:latin typeface="+mn-lt"/>
              </a:endParaRPr>
            </a:p>
          </p:txBody>
        </p:sp>
        <p:grpSp>
          <p:nvGrpSpPr>
            <p:cNvPr id="65" name="Group 70"/>
            <p:cNvGrpSpPr>
              <a:grpSpLocks/>
            </p:cNvGrpSpPr>
            <p:nvPr/>
          </p:nvGrpSpPr>
          <p:grpSpPr bwMode="auto">
            <a:xfrm>
              <a:off x="0" y="3568"/>
              <a:ext cx="196" cy="748"/>
              <a:chOff x="0" y="3568"/>
              <a:chExt cx="196" cy="748"/>
            </a:xfrm>
          </p:grpSpPr>
          <p:sp>
            <p:nvSpPr>
              <p:cNvPr id="76" name="Rectangle 71"/>
              <p:cNvSpPr>
                <a:spLocks noChangeArrowheads="1"/>
              </p:cNvSpPr>
              <p:nvPr/>
            </p:nvSpPr>
            <p:spPr bwMode="auto">
              <a:xfrm>
                <a:off x="0" y="3568"/>
                <a:ext cx="196" cy="7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algn="ctr"/>
                <a:r>
                  <a:rPr lang="en-US" sz="1800" i="1">
                    <a:solidFill>
                      <a:srgbClr val="010101"/>
                    </a:solidFill>
                    <a:latin typeface="+mn-lt"/>
                    <a:cs typeface="Arial" charset="0"/>
                  </a:rPr>
                  <a:t>sums</a:t>
                </a:r>
                <a:endParaRPr lang="en-US" sz="1800">
                  <a:latin typeface="+mn-lt"/>
                </a:endParaRPr>
              </a:p>
              <a:p>
                <a:pPr algn="ctr" eaLnBrk="0" hangingPunct="0"/>
                <a:endParaRPr lang="en-US" sz="1800">
                  <a:latin typeface="+mn-lt"/>
                </a:endParaRPr>
              </a:p>
            </p:txBody>
          </p:sp>
          <p:sp>
            <p:nvSpPr>
              <p:cNvPr id="77" name="Rectangle 72"/>
              <p:cNvSpPr>
                <a:spLocks noChangeArrowheads="1"/>
              </p:cNvSpPr>
              <p:nvPr/>
            </p:nvSpPr>
            <p:spPr bwMode="auto">
              <a:xfrm>
                <a:off x="0" y="3568"/>
                <a:ext cx="196" cy="748"/>
              </a:xfrm>
              <a:prstGeom prst="rect">
                <a:avLst/>
              </a:prstGeom>
              <a:noFill/>
              <a:ln w="7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endParaRPr lang="en-US" sz="1800">
                  <a:latin typeface="+mn-lt"/>
                </a:endParaRPr>
              </a:p>
            </p:txBody>
          </p:sp>
        </p:grpSp>
      </p:grpSp>
      <p:sp>
        <p:nvSpPr>
          <p:cNvPr id="78" name="Rectangle 73"/>
          <p:cNvSpPr>
            <a:spLocks noChangeArrowheads="1"/>
          </p:cNvSpPr>
          <p:nvPr/>
        </p:nvSpPr>
        <p:spPr bwMode="auto">
          <a:xfrm>
            <a:off x="1150938" y="1733963"/>
            <a:ext cx="6946900" cy="2159000"/>
          </a:xfrm>
          <a:prstGeom prst="rect">
            <a:avLst/>
          </a:prstGeom>
          <a:noFill/>
          <a:ln w="1">
            <a:noFill/>
            <a:miter lim="800000"/>
            <a:headEnd/>
            <a:tailEnd/>
          </a:ln>
          <a:effectLst/>
        </p:spPr>
        <p:txBody>
          <a:bodyPr/>
          <a:lstStyle/>
          <a:p>
            <a:endParaRPr lang="en-US" sz="1800">
              <a:latin typeface="+mn-lt"/>
            </a:endParaRPr>
          </a:p>
        </p:txBody>
      </p:sp>
      <p:grpSp>
        <p:nvGrpSpPr>
          <p:cNvPr id="68" name="Group 74"/>
          <p:cNvGrpSpPr>
            <a:grpSpLocks/>
          </p:cNvGrpSpPr>
          <p:nvPr/>
        </p:nvGrpSpPr>
        <p:grpSpPr bwMode="auto">
          <a:xfrm>
            <a:off x="3557588" y="2099088"/>
            <a:ext cx="1316037" cy="373062"/>
            <a:chOff x="196" y="576"/>
            <a:chExt cx="402" cy="748"/>
          </a:xfrm>
        </p:grpSpPr>
        <p:sp>
          <p:nvSpPr>
            <p:cNvPr id="80" name="Rectangle 75"/>
            <p:cNvSpPr>
              <a:spLocks noChangeArrowheads="1"/>
            </p:cNvSpPr>
            <p:nvPr/>
          </p:nvSpPr>
          <p:spPr bwMode="auto">
            <a:xfrm>
              <a:off x="196" y="576"/>
              <a:ext cx="402" cy="7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 sz="1800">
                <a:latin typeface="+mn-lt"/>
              </a:endParaRPr>
            </a:p>
          </p:txBody>
        </p:sp>
        <p:grpSp>
          <p:nvGrpSpPr>
            <p:cNvPr id="70" name="Group 76"/>
            <p:cNvGrpSpPr>
              <a:grpSpLocks/>
            </p:cNvGrpSpPr>
            <p:nvPr/>
          </p:nvGrpSpPr>
          <p:grpSpPr bwMode="auto">
            <a:xfrm>
              <a:off x="196" y="576"/>
              <a:ext cx="402" cy="748"/>
              <a:chOff x="196" y="576"/>
              <a:chExt cx="402" cy="748"/>
            </a:xfrm>
          </p:grpSpPr>
          <p:sp>
            <p:nvSpPr>
              <p:cNvPr id="82" name="Rectangle 77"/>
              <p:cNvSpPr>
                <a:spLocks noChangeArrowheads="1"/>
              </p:cNvSpPr>
              <p:nvPr/>
            </p:nvSpPr>
            <p:spPr bwMode="auto">
              <a:xfrm>
                <a:off x="196" y="576"/>
                <a:ext cx="402" cy="7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algn="ctr"/>
                <a:r>
                  <a:rPr lang="en-US" sz="1800">
                    <a:solidFill>
                      <a:srgbClr val="010101"/>
                    </a:solidFill>
                    <a:latin typeface="+mn-lt"/>
                    <a:cs typeface="Arial" charset="0"/>
                  </a:rPr>
                  <a:t>58”</a:t>
                </a:r>
                <a:endParaRPr lang="en-US" sz="1800">
                  <a:latin typeface="+mn-lt"/>
                </a:endParaRPr>
              </a:p>
            </p:txBody>
          </p:sp>
          <p:sp>
            <p:nvSpPr>
              <p:cNvPr id="83" name="Rectangle 78"/>
              <p:cNvSpPr>
                <a:spLocks noChangeArrowheads="1"/>
              </p:cNvSpPr>
              <p:nvPr/>
            </p:nvSpPr>
            <p:spPr bwMode="auto">
              <a:xfrm>
                <a:off x="196" y="576"/>
                <a:ext cx="402" cy="748"/>
              </a:xfrm>
              <a:prstGeom prst="rect">
                <a:avLst/>
              </a:prstGeom>
              <a:noFill/>
              <a:ln w="7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endParaRPr lang="en-US" sz="1800">
                  <a:latin typeface="+mn-lt"/>
                </a:endParaRPr>
              </a:p>
            </p:txBody>
          </p:sp>
        </p:grpSp>
      </p:grpSp>
      <p:grpSp>
        <p:nvGrpSpPr>
          <p:cNvPr id="73" name="Group 79"/>
          <p:cNvGrpSpPr>
            <a:grpSpLocks/>
          </p:cNvGrpSpPr>
          <p:nvPr/>
        </p:nvGrpSpPr>
        <p:grpSpPr bwMode="auto">
          <a:xfrm>
            <a:off x="3557588" y="2472150"/>
            <a:ext cx="1316037" cy="374650"/>
            <a:chOff x="196" y="1324"/>
            <a:chExt cx="402" cy="748"/>
          </a:xfrm>
        </p:grpSpPr>
        <p:sp>
          <p:nvSpPr>
            <p:cNvPr id="85" name="Rectangle 80"/>
            <p:cNvSpPr>
              <a:spLocks noChangeArrowheads="1"/>
            </p:cNvSpPr>
            <p:nvPr/>
          </p:nvSpPr>
          <p:spPr bwMode="auto">
            <a:xfrm>
              <a:off x="196" y="1324"/>
              <a:ext cx="402" cy="7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 sz="1800">
                <a:latin typeface="+mn-lt"/>
              </a:endParaRPr>
            </a:p>
          </p:txBody>
        </p:sp>
        <p:grpSp>
          <p:nvGrpSpPr>
            <p:cNvPr id="75" name="Group 81"/>
            <p:cNvGrpSpPr>
              <a:grpSpLocks/>
            </p:cNvGrpSpPr>
            <p:nvPr/>
          </p:nvGrpSpPr>
          <p:grpSpPr bwMode="auto">
            <a:xfrm>
              <a:off x="196" y="1324"/>
              <a:ext cx="402" cy="748"/>
              <a:chOff x="196" y="1324"/>
              <a:chExt cx="402" cy="748"/>
            </a:xfrm>
          </p:grpSpPr>
          <p:sp>
            <p:nvSpPr>
              <p:cNvPr id="87" name="Rectangle 82"/>
              <p:cNvSpPr>
                <a:spLocks noChangeArrowheads="1"/>
              </p:cNvSpPr>
              <p:nvPr/>
            </p:nvSpPr>
            <p:spPr bwMode="auto">
              <a:xfrm>
                <a:off x="196" y="1324"/>
                <a:ext cx="402" cy="7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algn="ctr"/>
                <a:r>
                  <a:rPr lang="en-US" sz="1800" dirty="0">
                    <a:solidFill>
                      <a:srgbClr val="010101"/>
                    </a:solidFill>
                    <a:latin typeface="+mn-lt"/>
                    <a:cs typeface="Arial" charset="0"/>
                  </a:rPr>
                  <a:t>61”</a:t>
                </a:r>
                <a:endParaRPr lang="en-US" sz="1800" dirty="0">
                  <a:latin typeface="+mn-lt"/>
                </a:endParaRPr>
              </a:p>
            </p:txBody>
          </p:sp>
          <p:sp>
            <p:nvSpPr>
              <p:cNvPr id="88" name="Rectangle 83"/>
              <p:cNvSpPr>
                <a:spLocks noChangeArrowheads="1"/>
              </p:cNvSpPr>
              <p:nvPr/>
            </p:nvSpPr>
            <p:spPr bwMode="auto">
              <a:xfrm>
                <a:off x="196" y="1324"/>
                <a:ext cx="402" cy="748"/>
              </a:xfrm>
              <a:prstGeom prst="rect">
                <a:avLst/>
              </a:prstGeom>
              <a:noFill/>
              <a:ln w="7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endParaRPr lang="en-US" sz="1800">
                  <a:latin typeface="+mn-lt"/>
                </a:endParaRPr>
              </a:p>
            </p:txBody>
          </p:sp>
        </p:grpSp>
      </p:grpSp>
      <p:grpSp>
        <p:nvGrpSpPr>
          <p:cNvPr id="79" name="Group 84"/>
          <p:cNvGrpSpPr>
            <a:grpSpLocks/>
          </p:cNvGrpSpPr>
          <p:nvPr/>
        </p:nvGrpSpPr>
        <p:grpSpPr bwMode="auto">
          <a:xfrm>
            <a:off x="3557588" y="2846800"/>
            <a:ext cx="1316037" cy="374650"/>
            <a:chOff x="196" y="2072"/>
            <a:chExt cx="402" cy="748"/>
          </a:xfrm>
        </p:grpSpPr>
        <p:sp>
          <p:nvSpPr>
            <p:cNvPr id="90" name="Rectangle 85"/>
            <p:cNvSpPr>
              <a:spLocks noChangeArrowheads="1"/>
            </p:cNvSpPr>
            <p:nvPr/>
          </p:nvSpPr>
          <p:spPr bwMode="auto">
            <a:xfrm>
              <a:off x="196" y="2072"/>
              <a:ext cx="402" cy="7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 sz="1800">
                <a:latin typeface="+mn-lt"/>
              </a:endParaRPr>
            </a:p>
          </p:txBody>
        </p:sp>
        <p:grpSp>
          <p:nvGrpSpPr>
            <p:cNvPr id="81" name="Group 86"/>
            <p:cNvGrpSpPr>
              <a:grpSpLocks/>
            </p:cNvGrpSpPr>
            <p:nvPr/>
          </p:nvGrpSpPr>
          <p:grpSpPr bwMode="auto">
            <a:xfrm>
              <a:off x="196" y="2072"/>
              <a:ext cx="402" cy="748"/>
              <a:chOff x="196" y="2072"/>
              <a:chExt cx="402" cy="748"/>
            </a:xfrm>
          </p:grpSpPr>
          <p:sp>
            <p:nvSpPr>
              <p:cNvPr id="92" name="Rectangle 87"/>
              <p:cNvSpPr>
                <a:spLocks noChangeArrowheads="1"/>
              </p:cNvSpPr>
              <p:nvPr/>
            </p:nvSpPr>
            <p:spPr bwMode="auto">
              <a:xfrm>
                <a:off x="196" y="2072"/>
                <a:ext cx="402" cy="7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algn="ctr"/>
                <a:r>
                  <a:rPr lang="en-US" sz="1800">
                    <a:solidFill>
                      <a:srgbClr val="010101"/>
                    </a:solidFill>
                    <a:latin typeface="+mn-lt"/>
                    <a:cs typeface="Arial" charset="0"/>
                  </a:rPr>
                  <a:t>63”</a:t>
                </a:r>
                <a:endParaRPr lang="en-US" sz="1800">
                  <a:latin typeface="+mn-lt"/>
                </a:endParaRPr>
              </a:p>
            </p:txBody>
          </p:sp>
          <p:sp>
            <p:nvSpPr>
              <p:cNvPr id="93" name="Rectangle 88"/>
              <p:cNvSpPr>
                <a:spLocks noChangeArrowheads="1"/>
              </p:cNvSpPr>
              <p:nvPr/>
            </p:nvSpPr>
            <p:spPr bwMode="auto">
              <a:xfrm>
                <a:off x="196" y="2072"/>
                <a:ext cx="402" cy="748"/>
              </a:xfrm>
              <a:prstGeom prst="rect">
                <a:avLst/>
              </a:prstGeom>
              <a:noFill/>
              <a:ln w="7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endParaRPr lang="en-US" sz="1800">
                  <a:latin typeface="+mn-lt"/>
                </a:endParaRPr>
              </a:p>
            </p:txBody>
          </p:sp>
        </p:grpSp>
      </p:grpSp>
      <p:grpSp>
        <p:nvGrpSpPr>
          <p:cNvPr id="84" name="Group 89"/>
          <p:cNvGrpSpPr>
            <a:grpSpLocks/>
          </p:cNvGrpSpPr>
          <p:nvPr/>
        </p:nvGrpSpPr>
        <p:grpSpPr bwMode="auto">
          <a:xfrm>
            <a:off x="3557588" y="3221450"/>
            <a:ext cx="1316037" cy="373063"/>
            <a:chOff x="196" y="2820"/>
            <a:chExt cx="402" cy="748"/>
          </a:xfrm>
        </p:grpSpPr>
        <p:sp>
          <p:nvSpPr>
            <p:cNvPr id="95" name="Rectangle 90"/>
            <p:cNvSpPr>
              <a:spLocks noChangeArrowheads="1"/>
            </p:cNvSpPr>
            <p:nvPr/>
          </p:nvSpPr>
          <p:spPr bwMode="auto">
            <a:xfrm>
              <a:off x="196" y="2820"/>
              <a:ext cx="402" cy="7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 sz="1800">
                <a:latin typeface="+mn-lt"/>
              </a:endParaRPr>
            </a:p>
          </p:txBody>
        </p:sp>
        <p:grpSp>
          <p:nvGrpSpPr>
            <p:cNvPr id="86" name="Group 91"/>
            <p:cNvGrpSpPr>
              <a:grpSpLocks/>
            </p:cNvGrpSpPr>
            <p:nvPr/>
          </p:nvGrpSpPr>
          <p:grpSpPr bwMode="auto">
            <a:xfrm>
              <a:off x="196" y="2820"/>
              <a:ext cx="402" cy="748"/>
              <a:chOff x="196" y="2820"/>
              <a:chExt cx="402" cy="748"/>
            </a:xfrm>
          </p:grpSpPr>
          <p:sp>
            <p:nvSpPr>
              <p:cNvPr id="97" name="Rectangle 92"/>
              <p:cNvSpPr>
                <a:spLocks noChangeArrowheads="1"/>
              </p:cNvSpPr>
              <p:nvPr/>
            </p:nvSpPr>
            <p:spPr bwMode="auto">
              <a:xfrm>
                <a:off x="196" y="2820"/>
                <a:ext cx="402" cy="7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algn="ctr"/>
                <a:r>
                  <a:rPr lang="en-US" sz="1800">
                    <a:solidFill>
                      <a:srgbClr val="010101"/>
                    </a:solidFill>
                    <a:latin typeface="+mn-lt"/>
                    <a:cs typeface="Arial" charset="0"/>
                  </a:rPr>
                  <a:t>59”</a:t>
                </a:r>
                <a:endParaRPr lang="en-US" sz="1800">
                  <a:latin typeface="+mn-lt"/>
                </a:endParaRPr>
              </a:p>
            </p:txBody>
          </p:sp>
          <p:sp>
            <p:nvSpPr>
              <p:cNvPr id="98" name="Rectangle 93"/>
              <p:cNvSpPr>
                <a:spLocks noChangeArrowheads="1"/>
              </p:cNvSpPr>
              <p:nvPr/>
            </p:nvSpPr>
            <p:spPr bwMode="auto">
              <a:xfrm>
                <a:off x="196" y="2820"/>
                <a:ext cx="402" cy="748"/>
              </a:xfrm>
              <a:prstGeom prst="rect">
                <a:avLst/>
              </a:prstGeom>
              <a:noFill/>
              <a:ln w="7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endParaRPr lang="en-US" sz="1800">
                  <a:latin typeface="+mn-lt"/>
                </a:endParaRPr>
              </a:p>
            </p:txBody>
          </p:sp>
        </p:grpSp>
      </p:grpSp>
      <p:grpSp>
        <p:nvGrpSpPr>
          <p:cNvPr id="89" name="Group 94"/>
          <p:cNvGrpSpPr>
            <a:grpSpLocks/>
          </p:cNvGrpSpPr>
          <p:nvPr/>
        </p:nvGrpSpPr>
        <p:grpSpPr bwMode="auto">
          <a:xfrm>
            <a:off x="3557588" y="3577050"/>
            <a:ext cx="1316037" cy="373063"/>
            <a:chOff x="196" y="2820"/>
            <a:chExt cx="402" cy="748"/>
          </a:xfrm>
        </p:grpSpPr>
        <p:sp>
          <p:nvSpPr>
            <p:cNvPr id="100" name="Rectangle 95"/>
            <p:cNvSpPr>
              <a:spLocks noChangeArrowheads="1"/>
            </p:cNvSpPr>
            <p:nvPr/>
          </p:nvSpPr>
          <p:spPr bwMode="auto">
            <a:xfrm>
              <a:off x="196" y="2820"/>
              <a:ext cx="402" cy="7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 sz="1800">
                <a:latin typeface="+mn-lt"/>
              </a:endParaRPr>
            </a:p>
          </p:txBody>
        </p:sp>
        <p:grpSp>
          <p:nvGrpSpPr>
            <p:cNvPr id="91" name="Group 96"/>
            <p:cNvGrpSpPr>
              <a:grpSpLocks/>
            </p:cNvGrpSpPr>
            <p:nvPr/>
          </p:nvGrpSpPr>
          <p:grpSpPr bwMode="auto">
            <a:xfrm>
              <a:off x="196" y="2820"/>
              <a:ext cx="402" cy="748"/>
              <a:chOff x="196" y="2820"/>
              <a:chExt cx="402" cy="748"/>
            </a:xfrm>
          </p:grpSpPr>
          <p:sp>
            <p:nvSpPr>
              <p:cNvPr id="102" name="Rectangle 97"/>
              <p:cNvSpPr>
                <a:spLocks noChangeArrowheads="1"/>
              </p:cNvSpPr>
              <p:nvPr/>
            </p:nvSpPr>
            <p:spPr bwMode="auto">
              <a:xfrm>
                <a:off x="196" y="2820"/>
                <a:ext cx="402" cy="7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algn="ctr"/>
                <a:r>
                  <a:rPr lang="en-US" sz="1800" dirty="0">
                    <a:solidFill>
                      <a:srgbClr val="010101"/>
                    </a:solidFill>
                    <a:latin typeface="+mn-lt"/>
                    <a:cs typeface="Arial" charset="0"/>
                  </a:rPr>
                  <a:t>241”</a:t>
                </a:r>
                <a:endParaRPr lang="en-US" sz="1800" dirty="0">
                  <a:latin typeface="+mn-lt"/>
                </a:endParaRPr>
              </a:p>
            </p:txBody>
          </p:sp>
          <p:sp>
            <p:nvSpPr>
              <p:cNvPr id="103" name="Rectangle 98"/>
              <p:cNvSpPr>
                <a:spLocks noChangeArrowheads="1"/>
              </p:cNvSpPr>
              <p:nvPr/>
            </p:nvSpPr>
            <p:spPr bwMode="auto">
              <a:xfrm>
                <a:off x="196" y="2820"/>
                <a:ext cx="402" cy="748"/>
              </a:xfrm>
              <a:prstGeom prst="rect">
                <a:avLst/>
              </a:prstGeom>
              <a:noFill/>
              <a:ln w="7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endParaRPr lang="en-US" sz="1800">
                  <a:latin typeface="+mn-lt"/>
                </a:endParaRPr>
              </a:p>
            </p:txBody>
          </p:sp>
        </p:grpSp>
      </p:grpSp>
      <p:sp>
        <p:nvSpPr>
          <p:cNvPr id="151" name="Line 146"/>
          <p:cNvSpPr>
            <a:spLocks noChangeShapeType="1"/>
          </p:cNvSpPr>
          <p:nvPr/>
        </p:nvSpPr>
        <p:spPr bwMode="auto">
          <a:xfrm>
            <a:off x="1139825" y="2075275"/>
            <a:ext cx="63071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 sz="1800">
              <a:latin typeface="+mn-lt"/>
            </a:endParaRPr>
          </a:p>
        </p:txBody>
      </p:sp>
      <p:sp>
        <p:nvSpPr>
          <p:cNvPr id="152" name="Line 147"/>
          <p:cNvSpPr>
            <a:spLocks noChangeShapeType="1"/>
          </p:cNvSpPr>
          <p:nvPr/>
        </p:nvSpPr>
        <p:spPr bwMode="auto">
          <a:xfrm>
            <a:off x="1139825" y="3561175"/>
            <a:ext cx="63071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 sz="1800">
              <a:latin typeface="+mn-lt"/>
            </a:endParaRPr>
          </a:p>
        </p:txBody>
      </p:sp>
      <p:grpSp>
        <p:nvGrpSpPr>
          <p:cNvPr id="162" name="Group 13"/>
          <p:cNvGrpSpPr>
            <a:grpSpLocks/>
          </p:cNvGrpSpPr>
          <p:nvPr/>
        </p:nvGrpSpPr>
        <p:grpSpPr bwMode="auto">
          <a:xfrm>
            <a:off x="3019425" y="1733963"/>
            <a:ext cx="2052638" cy="288925"/>
            <a:chOff x="598" y="0"/>
            <a:chExt cx="627" cy="576"/>
          </a:xfrm>
        </p:grpSpPr>
        <p:sp>
          <p:nvSpPr>
            <p:cNvPr id="163" name="Rectangle 14"/>
            <p:cNvSpPr>
              <a:spLocks noChangeArrowheads="1"/>
            </p:cNvSpPr>
            <p:nvPr/>
          </p:nvSpPr>
          <p:spPr bwMode="auto">
            <a:xfrm>
              <a:off x="598" y="0"/>
              <a:ext cx="627" cy="5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 sz="1800">
                <a:latin typeface="+mn-lt"/>
              </a:endParaRPr>
            </a:p>
          </p:txBody>
        </p:sp>
        <p:grpSp>
          <p:nvGrpSpPr>
            <p:cNvPr id="164" name="Group 15"/>
            <p:cNvGrpSpPr>
              <a:grpSpLocks/>
            </p:cNvGrpSpPr>
            <p:nvPr/>
          </p:nvGrpSpPr>
          <p:grpSpPr bwMode="auto">
            <a:xfrm>
              <a:off x="598" y="0"/>
              <a:ext cx="627" cy="576"/>
              <a:chOff x="598" y="0"/>
              <a:chExt cx="627" cy="576"/>
            </a:xfrm>
          </p:grpSpPr>
          <p:sp>
            <p:nvSpPr>
              <p:cNvPr id="165" name="Rectangle 16"/>
              <p:cNvSpPr>
                <a:spLocks noChangeArrowheads="1"/>
              </p:cNvSpPr>
              <p:nvPr/>
            </p:nvSpPr>
            <p:spPr bwMode="auto">
              <a:xfrm>
                <a:off x="598" y="0"/>
                <a:ext cx="627" cy="57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algn="ctr"/>
                <a:r>
                  <a:rPr lang="en-US" sz="1800" i="1" dirty="0">
                    <a:solidFill>
                      <a:srgbClr val="010101"/>
                    </a:solidFill>
                    <a:latin typeface="+mn-lt"/>
                    <a:cs typeface="Arial" charset="0"/>
                  </a:rPr>
                  <a:t>DMS − __________</a:t>
                </a:r>
                <a:endParaRPr lang="en-US" sz="1800" dirty="0">
                  <a:latin typeface="+mn-lt"/>
                </a:endParaRPr>
              </a:p>
              <a:p>
                <a:pPr algn="ctr" eaLnBrk="0" hangingPunct="0"/>
                <a:endParaRPr lang="en-US" sz="1800" dirty="0">
                  <a:latin typeface="+mn-lt"/>
                </a:endParaRPr>
              </a:p>
            </p:txBody>
          </p:sp>
          <p:sp>
            <p:nvSpPr>
              <p:cNvPr id="166" name="Rectangle 17"/>
              <p:cNvSpPr>
                <a:spLocks noChangeArrowheads="1"/>
              </p:cNvSpPr>
              <p:nvPr/>
            </p:nvSpPr>
            <p:spPr bwMode="auto">
              <a:xfrm>
                <a:off x="598" y="0"/>
                <a:ext cx="627" cy="576"/>
              </a:xfrm>
              <a:prstGeom prst="rect">
                <a:avLst/>
              </a:prstGeom>
              <a:noFill/>
              <a:ln w="7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endParaRPr lang="en-US" sz="1800">
                  <a:latin typeface="+mn-lt"/>
                </a:endParaRPr>
              </a:p>
            </p:txBody>
          </p:sp>
        </p:grpSp>
      </p:grpSp>
      <p:sp>
        <p:nvSpPr>
          <p:cNvPr id="167" name="Text Box 100"/>
          <p:cNvSpPr txBox="1">
            <a:spLocks noChangeArrowheads="1"/>
          </p:cNvSpPr>
          <p:nvPr/>
        </p:nvSpPr>
        <p:spPr bwMode="auto">
          <a:xfrm>
            <a:off x="3848224" y="1696687"/>
            <a:ext cx="1033463" cy="3416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800" dirty="0">
                <a:solidFill>
                  <a:srgbClr val="010101"/>
                </a:solidFill>
                <a:latin typeface="+mn-lt"/>
                <a:cs typeface="Arial" charset="0"/>
              </a:rPr>
              <a:t>107°03’</a:t>
            </a:r>
          </a:p>
        </p:txBody>
      </p:sp>
      <p:grpSp>
        <p:nvGrpSpPr>
          <p:cNvPr id="161" name="Group 101"/>
          <p:cNvGrpSpPr>
            <a:grpSpLocks/>
          </p:cNvGrpSpPr>
          <p:nvPr/>
        </p:nvGrpSpPr>
        <p:grpSpPr bwMode="auto">
          <a:xfrm>
            <a:off x="5043488" y="2099088"/>
            <a:ext cx="1316037" cy="373062"/>
            <a:chOff x="196" y="576"/>
            <a:chExt cx="402" cy="748"/>
          </a:xfrm>
        </p:grpSpPr>
        <p:sp>
          <p:nvSpPr>
            <p:cNvPr id="168" name="Rectangle 102"/>
            <p:cNvSpPr>
              <a:spLocks noChangeArrowheads="1"/>
            </p:cNvSpPr>
            <p:nvPr/>
          </p:nvSpPr>
          <p:spPr bwMode="auto">
            <a:xfrm>
              <a:off x="196" y="576"/>
              <a:ext cx="402" cy="7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 sz="1800">
                <a:latin typeface="+mn-lt"/>
              </a:endParaRPr>
            </a:p>
          </p:txBody>
        </p:sp>
        <p:grpSp>
          <p:nvGrpSpPr>
            <p:cNvPr id="169" name="Group 103"/>
            <p:cNvGrpSpPr>
              <a:grpSpLocks/>
            </p:cNvGrpSpPr>
            <p:nvPr/>
          </p:nvGrpSpPr>
          <p:grpSpPr bwMode="auto">
            <a:xfrm>
              <a:off x="196" y="576"/>
              <a:ext cx="402" cy="748"/>
              <a:chOff x="196" y="576"/>
              <a:chExt cx="402" cy="748"/>
            </a:xfrm>
          </p:grpSpPr>
          <p:sp>
            <p:nvSpPr>
              <p:cNvPr id="170" name="Rectangle 104"/>
              <p:cNvSpPr>
                <a:spLocks noChangeArrowheads="1"/>
              </p:cNvSpPr>
              <p:nvPr/>
            </p:nvSpPr>
            <p:spPr bwMode="auto">
              <a:xfrm>
                <a:off x="196" y="576"/>
                <a:ext cx="402" cy="7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algn="ctr"/>
                <a:r>
                  <a:rPr lang="en-US" sz="1800" dirty="0">
                    <a:solidFill>
                      <a:srgbClr val="010101"/>
                    </a:solidFill>
                    <a:latin typeface="+mn-lt"/>
                    <a:cs typeface="Arial" charset="0"/>
                  </a:rPr>
                  <a:t>+2.2”</a:t>
                </a:r>
                <a:endParaRPr lang="en-US" sz="1800" dirty="0">
                  <a:latin typeface="+mn-lt"/>
                </a:endParaRPr>
              </a:p>
            </p:txBody>
          </p:sp>
          <p:sp>
            <p:nvSpPr>
              <p:cNvPr id="171" name="Rectangle 105"/>
              <p:cNvSpPr>
                <a:spLocks noChangeArrowheads="1"/>
              </p:cNvSpPr>
              <p:nvPr/>
            </p:nvSpPr>
            <p:spPr bwMode="auto">
              <a:xfrm>
                <a:off x="196" y="576"/>
                <a:ext cx="402" cy="748"/>
              </a:xfrm>
              <a:prstGeom prst="rect">
                <a:avLst/>
              </a:prstGeom>
              <a:noFill/>
              <a:ln w="7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endParaRPr lang="en-US" sz="1800">
                  <a:latin typeface="+mn-lt"/>
                </a:endParaRPr>
              </a:p>
            </p:txBody>
          </p:sp>
        </p:grpSp>
      </p:grpSp>
      <p:grpSp>
        <p:nvGrpSpPr>
          <p:cNvPr id="172" name="Group 106"/>
          <p:cNvGrpSpPr>
            <a:grpSpLocks/>
          </p:cNvGrpSpPr>
          <p:nvPr/>
        </p:nvGrpSpPr>
        <p:grpSpPr bwMode="auto">
          <a:xfrm>
            <a:off x="5043488" y="2472150"/>
            <a:ext cx="1316037" cy="374650"/>
            <a:chOff x="196" y="1324"/>
            <a:chExt cx="402" cy="748"/>
          </a:xfrm>
        </p:grpSpPr>
        <p:sp>
          <p:nvSpPr>
            <p:cNvPr id="173" name="Rectangle 107"/>
            <p:cNvSpPr>
              <a:spLocks noChangeArrowheads="1"/>
            </p:cNvSpPr>
            <p:nvPr/>
          </p:nvSpPr>
          <p:spPr bwMode="auto">
            <a:xfrm>
              <a:off x="196" y="1324"/>
              <a:ext cx="402" cy="7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 sz="1800">
                <a:latin typeface="+mn-lt"/>
              </a:endParaRPr>
            </a:p>
          </p:txBody>
        </p:sp>
        <p:grpSp>
          <p:nvGrpSpPr>
            <p:cNvPr id="174" name="Group 108"/>
            <p:cNvGrpSpPr>
              <a:grpSpLocks/>
            </p:cNvGrpSpPr>
            <p:nvPr/>
          </p:nvGrpSpPr>
          <p:grpSpPr bwMode="auto">
            <a:xfrm>
              <a:off x="196" y="1324"/>
              <a:ext cx="402" cy="748"/>
              <a:chOff x="196" y="1324"/>
              <a:chExt cx="402" cy="748"/>
            </a:xfrm>
          </p:grpSpPr>
          <p:sp>
            <p:nvSpPr>
              <p:cNvPr id="175" name="Rectangle 109"/>
              <p:cNvSpPr>
                <a:spLocks noChangeArrowheads="1"/>
              </p:cNvSpPr>
              <p:nvPr/>
            </p:nvSpPr>
            <p:spPr bwMode="auto">
              <a:xfrm>
                <a:off x="196" y="1324"/>
                <a:ext cx="402" cy="7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algn="ctr"/>
                <a:r>
                  <a:rPr lang="en-US" sz="1800" dirty="0">
                    <a:solidFill>
                      <a:srgbClr val="010101"/>
                    </a:solidFill>
                    <a:latin typeface="+mn-lt"/>
                    <a:cs typeface="Arial" charset="0"/>
                  </a:rPr>
                  <a:t>-0.8”</a:t>
                </a:r>
                <a:endParaRPr lang="en-US" sz="1800" dirty="0">
                  <a:latin typeface="+mn-lt"/>
                </a:endParaRPr>
              </a:p>
            </p:txBody>
          </p:sp>
          <p:sp>
            <p:nvSpPr>
              <p:cNvPr id="176" name="Rectangle 110"/>
              <p:cNvSpPr>
                <a:spLocks noChangeArrowheads="1"/>
              </p:cNvSpPr>
              <p:nvPr/>
            </p:nvSpPr>
            <p:spPr bwMode="auto">
              <a:xfrm>
                <a:off x="196" y="1324"/>
                <a:ext cx="402" cy="748"/>
              </a:xfrm>
              <a:prstGeom prst="rect">
                <a:avLst/>
              </a:prstGeom>
              <a:noFill/>
              <a:ln w="7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endParaRPr lang="en-US" sz="1800">
                  <a:latin typeface="+mn-lt"/>
                </a:endParaRPr>
              </a:p>
            </p:txBody>
          </p:sp>
        </p:grpSp>
      </p:grpSp>
      <p:grpSp>
        <p:nvGrpSpPr>
          <p:cNvPr id="177" name="Group 111"/>
          <p:cNvGrpSpPr>
            <a:grpSpLocks/>
          </p:cNvGrpSpPr>
          <p:nvPr/>
        </p:nvGrpSpPr>
        <p:grpSpPr bwMode="auto">
          <a:xfrm>
            <a:off x="5043488" y="2846800"/>
            <a:ext cx="1316037" cy="374650"/>
            <a:chOff x="196" y="2072"/>
            <a:chExt cx="402" cy="748"/>
          </a:xfrm>
        </p:grpSpPr>
        <p:sp>
          <p:nvSpPr>
            <p:cNvPr id="178" name="Rectangle 112"/>
            <p:cNvSpPr>
              <a:spLocks noChangeArrowheads="1"/>
            </p:cNvSpPr>
            <p:nvPr/>
          </p:nvSpPr>
          <p:spPr bwMode="auto">
            <a:xfrm>
              <a:off x="196" y="2072"/>
              <a:ext cx="402" cy="7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 sz="1800">
                <a:latin typeface="+mn-lt"/>
              </a:endParaRPr>
            </a:p>
          </p:txBody>
        </p:sp>
        <p:grpSp>
          <p:nvGrpSpPr>
            <p:cNvPr id="179" name="Group 113"/>
            <p:cNvGrpSpPr>
              <a:grpSpLocks/>
            </p:cNvGrpSpPr>
            <p:nvPr/>
          </p:nvGrpSpPr>
          <p:grpSpPr bwMode="auto">
            <a:xfrm>
              <a:off x="196" y="2072"/>
              <a:ext cx="402" cy="748"/>
              <a:chOff x="196" y="2072"/>
              <a:chExt cx="402" cy="748"/>
            </a:xfrm>
          </p:grpSpPr>
          <p:sp>
            <p:nvSpPr>
              <p:cNvPr id="180" name="Rectangle 114"/>
              <p:cNvSpPr>
                <a:spLocks noChangeArrowheads="1"/>
              </p:cNvSpPr>
              <p:nvPr/>
            </p:nvSpPr>
            <p:spPr bwMode="auto">
              <a:xfrm>
                <a:off x="196" y="2072"/>
                <a:ext cx="402" cy="7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algn="ctr"/>
                <a:r>
                  <a:rPr lang="en-US" sz="1800" dirty="0">
                    <a:solidFill>
                      <a:srgbClr val="010101"/>
                    </a:solidFill>
                    <a:latin typeface="+mn-lt"/>
                    <a:cs typeface="Arial" charset="0"/>
                  </a:rPr>
                  <a:t>-2.8”</a:t>
                </a:r>
                <a:endParaRPr lang="en-US" sz="1800" dirty="0">
                  <a:latin typeface="+mn-lt"/>
                </a:endParaRPr>
              </a:p>
            </p:txBody>
          </p:sp>
          <p:sp>
            <p:nvSpPr>
              <p:cNvPr id="181" name="Rectangle 115"/>
              <p:cNvSpPr>
                <a:spLocks noChangeArrowheads="1"/>
              </p:cNvSpPr>
              <p:nvPr/>
            </p:nvSpPr>
            <p:spPr bwMode="auto">
              <a:xfrm>
                <a:off x="196" y="2072"/>
                <a:ext cx="402" cy="748"/>
              </a:xfrm>
              <a:prstGeom prst="rect">
                <a:avLst/>
              </a:prstGeom>
              <a:noFill/>
              <a:ln w="7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endParaRPr lang="en-US" sz="1800">
                  <a:latin typeface="+mn-lt"/>
                </a:endParaRPr>
              </a:p>
            </p:txBody>
          </p:sp>
        </p:grpSp>
      </p:grpSp>
      <p:grpSp>
        <p:nvGrpSpPr>
          <p:cNvPr id="182" name="Group 116"/>
          <p:cNvGrpSpPr>
            <a:grpSpLocks/>
          </p:cNvGrpSpPr>
          <p:nvPr/>
        </p:nvGrpSpPr>
        <p:grpSpPr bwMode="auto">
          <a:xfrm>
            <a:off x="5043488" y="3221450"/>
            <a:ext cx="1316037" cy="373063"/>
            <a:chOff x="196" y="2820"/>
            <a:chExt cx="402" cy="748"/>
          </a:xfrm>
        </p:grpSpPr>
        <p:sp>
          <p:nvSpPr>
            <p:cNvPr id="183" name="Rectangle 117"/>
            <p:cNvSpPr>
              <a:spLocks noChangeArrowheads="1"/>
            </p:cNvSpPr>
            <p:nvPr/>
          </p:nvSpPr>
          <p:spPr bwMode="auto">
            <a:xfrm>
              <a:off x="196" y="2820"/>
              <a:ext cx="402" cy="7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 sz="1800">
                <a:latin typeface="+mn-lt"/>
              </a:endParaRPr>
            </a:p>
          </p:txBody>
        </p:sp>
        <p:grpSp>
          <p:nvGrpSpPr>
            <p:cNvPr id="184" name="Group 118"/>
            <p:cNvGrpSpPr>
              <a:grpSpLocks/>
            </p:cNvGrpSpPr>
            <p:nvPr/>
          </p:nvGrpSpPr>
          <p:grpSpPr bwMode="auto">
            <a:xfrm>
              <a:off x="196" y="2820"/>
              <a:ext cx="402" cy="748"/>
              <a:chOff x="196" y="2820"/>
              <a:chExt cx="402" cy="748"/>
            </a:xfrm>
          </p:grpSpPr>
          <p:sp>
            <p:nvSpPr>
              <p:cNvPr id="185" name="Rectangle 119"/>
              <p:cNvSpPr>
                <a:spLocks noChangeArrowheads="1"/>
              </p:cNvSpPr>
              <p:nvPr/>
            </p:nvSpPr>
            <p:spPr bwMode="auto">
              <a:xfrm>
                <a:off x="196" y="2820"/>
                <a:ext cx="402" cy="7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algn="ctr"/>
                <a:r>
                  <a:rPr lang="en-US" sz="1800" dirty="0">
                    <a:solidFill>
                      <a:srgbClr val="010101"/>
                    </a:solidFill>
                    <a:latin typeface="+mn-lt"/>
                    <a:cs typeface="Arial" charset="0"/>
                  </a:rPr>
                  <a:t>+1.2”</a:t>
                </a:r>
                <a:endParaRPr lang="en-US" sz="1800" dirty="0">
                  <a:latin typeface="+mn-lt"/>
                </a:endParaRPr>
              </a:p>
            </p:txBody>
          </p:sp>
          <p:sp>
            <p:nvSpPr>
              <p:cNvPr id="186" name="Rectangle 120"/>
              <p:cNvSpPr>
                <a:spLocks noChangeArrowheads="1"/>
              </p:cNvSpPr>
              <p:nvPr/>
            </p:nvSpPr>
            <p:spPr bwMode="auto">
              <a:xfrm>
                <a:off x="196" y="2820"/>
                <a:ext cx="402" cy="748"/>
              </a:xfrm>
              <a:prstGeom prst="rect">
                <a:avLst/>
              </a:prstGeom>
              <a:noFill/>
              <a:ln w="7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endParaRPr lang="en-US" sz="1800">
                  <a:latin typeface="+mn-lt"/>
                </a:endParaRPr>
              </a:p>
            </p:txBody>
          </p:sp>
        </p:grpSp>
      </p:grpSp>
      <p:grpSp>
        <p:nvGrpSpPr>
          <p:cNvPr id="187" name="Group 121"/>
          <p:cNvGrpSpPr>
            <a:grpSpLocks/>
          </p:cNvGrpSpPr>
          <p:nvPr/>
        </p:nvGrpSpPr>
        <p:grpSpPr bwMode="auto">
          <a:xfrm>
            <a:off x="6313488" y="2099088"/>
            <a:ext cx="1316037" cy="373062"/>
            <a:chOff x="196" y="576"/>
            <a:chExt cx="402" cy="748"/>
          </a:xfrm>
        </p:grpSpPr>
        <p:sp>
          <p:nvSpPr>
            <p:cNvPr id="188" name="Rectangle 122"/>
            <p:cNvSpPr>
              <a:spLocks noChangeArrowheads="1"/>
            </p:cNvSpPr>
            <p:nvPr/>
          </p:nvSpPr>
          <p:spPr bwMode="auto">
            <a:xfrm>
              <a:off x="196" y="576"/>
              <a:ext cx="402" cy="7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 sz="1800">
                <a:latin typeface="+mn-lt"/>
              </a:endParaRPr>
            </a:p>
          </p:txBody>
        </p:sp>
        <p:grpSp>
          <p:nvGrpSpPr>
            <p:cNvPr id="189" name="Group 123"/>
            <p:cNvGrpSpPr>
              <a:grpSpLocks/>
            </p:cNvGrpSpPr>
            <p:nvPr/>
          </p:nvGrpSpPr>
          <p:grpSpPr bwMode="auto">
            <a:xfrm>
              <a:off x="196" y="576"/>
              <a:ext cx="402" cy="748"/>
              <a:chOff x="196" y="576"/>
              <a:chExt cx="402" cy="748"/>
            </a:xfrm>
          </p:grpSpPr>
          <p:sp>
            <p:nvSpPr>
              <p:cNvPr id="190" name="Rectangle 124"/>
              <p:cNvSpPr>
                <a:spLocks noChangeArrowheads="1"/>
              </p:cNvSpPr>
              <p:nvPr/>
            </p:nvSpPr>
            <p:spPr bwMode="auto">
              <a:xfrm>
                <a:off x="196" y="576"/>
                <a:ext cx="402" cy="7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algn="ctr"/>
                <a:r>
                  <a:rPr lang="en-US" sz="1800" dirty="0">
                    <a:solidFill>
                      <a:srgbClr val="010101"/>
                    </a:solidFill>
                    <a:latin typeface="+mn-lt"/>
                    <a:cs typeface="Arial" charset="0"/>
                  </a:rPr>
                  <a:t>4.84</a:t>
                </a:r>
                <a:endParaRPr lang="en-US" sz="1800" dirty="0">
                  <a:latin typeface="+mn-lt"/>
                </a:endParaRPr>
              </a:p>
            </p:txBody>
          </p:sp>
          <p:sp>
            <p:nvSpPr>
              <p:cNvPr id="191" name="Rectangle 125"/>
              <p:cNvSpPr>
                <a:spLocks noChangeArrowheads="1"/>
              </p:cNvSpPr>
              <p:nvPr/>
            </p:nvSpPr>
            <p:spPr bwMode="auto">
              <a:xfrm>
                <a:off x="196" y="576"/>
                <a:ext cx="402" cy="748"/>
              </a:xfrm>
              <a:prstGeom prst="rect">
                <a:avLst/>
              </a:prstGeom>
              <a:noFill/>
              <a:ln w="7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endParaRPr lang="en-US" sz="1800">
                  <a:latin typeface="+mn-lt"/>
                </a:endParaRPr>
              </a:p>
            </p:txBody>
          </p:sp>
        </p:grpSp>
      </p:grpSp>
      <p:grpSp>
        <p:nvGrpSpPr>
          <p:cNvPr id="192" name="Group 126"/>
          <p:cNvGrpSpPr>
            <a:grpSpLocks/>
          </p:cNvGrpSpPr>
          <p:nvPr/>
        </p:nvGrpSpPr>
        <p:grpSpPr bwMode="auto">
          <a:xfrm>
            <a:off x="6313488" y="2472150"/>
            <a:ext cx="1316037" cy="374650"/>
            <a:chOff x="196" y="1324"/>
            <a:chExt cx="402" cy="748"/>
          </a:xfrm>
        </p:grpSpPr>
        <p:sp>
          <p:nvSpPr>
            <p:cNvPr id="193" name="Rectangle 127"/>
            <p:cNvSpPr>
              <a:spLocks noChangeArrowheads="1"/>
            </p:cNvSpPr>
            <p:nvPr/>
          </p:nvSpPr>
          <p:spPr bwMode="auto">
            <a:xfrm>
              <a:off x="196" y="1324"/>
              <a:ext cx="402" cy="7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 sz="1800">
                <a:latin typeface="+mn-lt"/>
              </a:endParaRPr>
            </a:p>
          </p:txBody>
        </p:sp>
        <p:grpSp>
          <p:nvGrpSpPr>
            <p:cNvPr id="194" name="Group 128"/>
            <p:cNvGrpSpPr>
              <a:grpSpLocks/>
            </p:cNvGrpSpPr>
            <p:nvPr/>
          </p:nvGrpSpPr>
          <p:grpSpPr bwMode="auto">
            <a:xfrm>
              <a:off x="196" y="1324"/>
              <a:ext cx="402" cy="748"/>
              <a:chOff x="196" y="1324"/>
              <a:chExt cx="402" cy="748"/>
            </a:xfrm>
          </p:grpSpPr>
          <p:sp>
            <p:nvSpPr>
              <p:cNvPr id="195" name="Rectangle 129"/>
              <p:cNvSpPr>
                <a:spLocks noChangeArrowheads="1"/>
              </p:cNvSpPr>
              <p:nvPr/>
            </p:nvSpPr>
            <p:spPr bwMode="auto">
              <a:xfrm>
                <a:off x="196" y="1324"/>
                <a:ext cx="402" cy="7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algn="ctr"/>
                <a:r>
                  <a:rPr lang="en-US" sz="1800" dirty="0">
                    <a:solidFill>
                      <a:srgbClr val="010101"/>
                    </a:solidFill>
                    <a:latin typeface="+mn-lt"/>
                    <a:cs typeface="Arial" charset="0"/>
                  </a:rPr>
                  <a:t>0.64</a:t>
                </a:r>
                <a:endParaRPr lang="en-US" sz="1800" dirty="0">
                  <a:latin typeface="+mn-lt"/>
                </a:endParaRPr>
              </a:p>
            </p:txBody>
          </p:sp>
          <p:sp>
            <p:nvSpPr>
              <p:cNvPr id="196" name="Rectangle 130"/>
              <p:cNvSpPr>
                <a:spLocks noChangeArrowheads="1"/>
              </p:cNvSpPr>
              <p:nvPr/>
            </p:nvSpPr>
            <p:spPr bwMode="auto">
              <a:xfrm>
                <a:off x="196" y="1324"/>
                <a:ext cx="402" cy="748"/>
              </a:xfrm>
              <a:prstGeom prst="rect">
                <a:avLst/>
              </a:prstGeom>
              <a:noFill/>
              <a:ln w="7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endParaRPr lang="en-US" sz="1800">
                  <a:latin typeface="+mn-lt"/>
                </a:endParaRPr>
              </a:p>
            </p:txBody>
          </p:sp>
        </p:grpSp>
      </p:grpSp>
      <p:grpSp>
        <p:nvGrpSpPr>
          <p:cNvPr id="197" name="Group 131"/>
          <p:cNvGrpSpPr>
            <a:grpSpLocks/>
          </p:cNvGrpSpPr>
          <p:nvPr/>
        </p:nvGrpSpPr>
        <p:grpSpPr bwMode="auto">
          <a:xfrm>
            <a:off x="6313488" y="2846800"/>
            <a:ext cx="1316037" cy="374650"/>
            <a:chOff x="196" y="2072"/>
            <a:chExt cx="402" cy="748"/>
          </a:xfrm>
        </p:grpSpPr>
        <p:sp>
          <p:nvSpPr>
            <p:cNvPr id="198" name="Rectangle 132"/>
            <p:cNvSpPr>
              <a:spLocks noChangeArrowheads="1"/>
            </p:cNvSpPr>
            <p:nvPr/>
          </p:nvSpPr>
          <p:spPr bwMode="auto">
            <a:xfrm>
              <a:off x="196" y="2072"/>
              <a:ext cx="402" cy="7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 sz="1800">
                <a:latin typeface="+mn-lt"/>
              </a:endParaRPr>
            </a:p>
          </p:txBody>
        </p:sp>
        <p:grpSp>
          <p:nvGrpSpPr>
            <p:cNvPr id="199" name="Group 133"/>
            <p:cNvGrpSpPr>
              <a:grpSpLocks/>
            </p:cNvGrpSpPr>
            <p:nvPr/>
          </p:nvGrpSpPr>
          <p:grpSpPr bwMode="auto">
            <a:xfrm>
              <a:off x="196" y="2072"/>
              <a:ext cx="402" cy="748"/>
              <a:chOff x="196" y="2072"/>
              <a:chExt cx="402" cy="748"/>
            </a:xfrm>
          </p:grpSpPr>
          <p:sp>
            <p:nvSpPr>
              <p:cNvPr id="200" name="Rectangle 134"/>
              <p:cNvSpPr>
                <a:spLocks noChangeArrowheads="1"/>
              </p:cNvSpPr>
              <p:nvPr/>
            </p:nvSpPr>
            <p:spPr bwMode="auto">
              <a:xfrm>
                <a:off x="196" y="2072"/>
                <a:ext cx="402" cy="7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algn="ctr"/>
                <a:r>
                  <a:rPr lang="en-US" sz="1800" dirty="0">
                    <a:solidFill>
                      <a:srgbClr val="010101"/>
                    </a:solidFill>
                    <a:latin typeface="+mn-lt"/>
                    <a:cs typeface="Arial" charset="0"/>
                  </a:rPr>
                  <a:t>7.84</a:t>
                </a:r>
                <a:endParaRPr lang="en-US" sz="1800" dirty="0">
                  <a:latin typeface="+mn-lt"/>
                </a:endParaRPr>
              </a:p>
            </p:txBody>
          </p:sp>
          <p:sp>
            <p:nvSpPr>
              <p:cNvPr id="201" name="Rectangle 135"/>
              <p:cNvSpPr>
                <a:spLocks noChangeArrowheads="1"/>
              </p:cNvSpPr>
              <p:nvPr/>
            </p:nvSpPr>
            <p:spPr bwMode="auto">
              <a:xfrm>
                <a:off x="196" y="2072"/>
                <a:ext cx="402" cy="748"/>
              </a:xfrm>
              <a:prstGeom prst="rect">
                <a:avLst/>
              </a:prstGeom>
              <a:noFill/>
              <a:ln w="7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endParaRPr lang="en-US" sz="1800">
                  <a:latin typeface="+mn-lt"/>
                </a:endParaRPr>
              </a:p>
            </p:txBody>
          </p:sp>
        </p:grpSp>
      </p:grpSp>
      <p:grpSp>
        <p:nvGrpSpPr>
          <p:cNvPr id="202" name="Group 136"/>
          <p:cNvGrpSpPr>
            <a:grpSpLocks/>
          </p:cNvGrpSpPr>
          <p:nvPr/>
        </p:nvGrpSpPr>
        <p:grpSpPr bwMode="auto">
          <a:xfrm>
            <a:off x="6313488" y="3221450"/>
            <a:ext cx="1316037" cy="373063"/>
            <a:chOff x="196" y="2820"/>
            <a:chExt cx="402" cy="748"/>
          </a:xfrm>
        </p:grpSpPr>
        <p:sp>
          <p:nvSpPr>
            <p:cNvPr id="203" name="Rectangle 137"/>
            <p:cNvSpPr>
              <a:spLocks noChangeArrowheads="1"/>
            </p:cNvSpPr>
            <p:nvPr/>
          </p:nvSpPr>
          <p:spPr bwMode="auto">
            <a:xfrm>
              <a:off x="196" y="2820"/>
              <a:ext cx="402" cy="7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 sz="1800">
                <a:latin typeface="+mn-lt"/>
              </a:endParaRPr>
            </a:p>
          </p:txBody>
        </p:sp>
        <p:grpSp>
          <p:nvGrpSpPr>
            <p:cNvPr id="204" name="Group 138"/>
            <p:cNvGrpSpPr>
              <a:grpSpLocks/>
            </p:cNvGrpSpPr>
            <p:nvPr/>
          </p:nvGrpSpPr>
          <p:grpSpPr bwMode="auto">
            <a:xfrm>
              <a:off x="196" y="2820"/>
              <a:ext cx="402" cy="748"/>
              <a:chOff x="196" y="2820"/>
              <a:chExt cx="402" cy="748"/>
            </a:xfrm>
          </p:grpSpPr>
          <p:sp>
            <p:nvSpPr>
              <p:cNvPr id="205" name="Rectangle 139"/>
              <p:cNvSpPr>
                <a:spLocks noChangeArrowheads="1"/>
              </p:cNvSpPr>
              <p:nvPr/>
            </p:nvSpPr>
            <p:spPr bwMode="auto">
              <a:xfrm>
                <a:off x="196" y="2820"/>
                <a:ext cx="402" cy="7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algn="ctr"/>
                <a:r>
                  <a:rPr lang="en-US" sz="1800" dirty="0">
                    <a:solidFill>
                      <a:srgbClr val="010101"/>
                    </a:solidFill>
                    <a:latin typeface="+mn-lt"/>
                    <a:cs typeface="Arial" charset="0"/>
                  </a:rPr>
                  <a:t>1.44</a:t>
                </a:r>
                <a:endParaRPr lang="en-US" sz="1800" dirty="0">
                  <a:latin typeface="+mn-lt"/>
                </a:endParaRPr>
              </a:p>
            </p:txBody>
          </p:sp>
          <p:sp>
            <p:nvSpPr>
              <p:cNvPr id="206" name="Rectangle 140"/>
              <p:cNvSpPr>
                <a:spLocks noChangeArrowheads="1"/>
              </p:cNvSpPr>
              <p:nvPr/>
            </p:nvSpPr>
            <p:spPr bwMode="auto">
              <a:xfrm>
                <a:off x="196" y="2820"/>
                <a:ext cx="402" cy="748"/>
              </a:xfrm>
              <a:prstGeom prst="rect">
                <a:avLst/>
              </a:prstGeom>
              <a:noFill/>
              <a:ln w="7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endParaRPr lang="en-US" sz="1800">
                  <a:latin typeface="+mn-lt"/>
                </a:endParaRPr>
              </a:p>
            </p:txBody>
          </p:sp>
        </p:grpSp>
      </p:grpSp>
      <p:grpSp>
        <p:nvGrpSpPr>
          <p:cNvPr id="207" name="Group 141"/>
          <p:cNvGrpSpPr>
            <a:grpSpLocks/>
          </p:cNvGrpSpPr>
          <p:nvPr/>
        </p:nvGrpSpPr>
        <p:grpSpPr bwMode="auto">
          <a:xfrm>
            <a:off x="6326188" y="3577050"/>
            <a:ext cx="1316037" cy="373063"/>
            <a:chOff x="196" y="2820"/>
            <a:chExt cx="402" cy="748"/>
          </a:xfrm>
        </p:grpSpPr>
        <p:sp>
          <p:nvSpPr>
            <p:cNvPr id="208" name="Rectangle 142"/>
            <p:cNvSpPr>
              <a:spLocks noChangeArrowheads="1"/>
            </p:cNvSpPr>
            <p:nvPr/>
          </p:nvSpPr>
          <p:spPr bwMode="auto">
            <a:xfrm>
              <a:off x="196" y="2820"/>
              <a:ext cx="402" cy="7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 sz="1800">
                <a:latin typeface="+mn-lt"/>
              </a:endParaRPr>
            </a:p>
          </p:txBody>
        </p:sp>
        <p:grpSp>
          <p:nvGrpSpPr>
            <p:cNvPr id="209" name="Group 143"/>
            <p:cNvGrpSpPr>
              <a:grpSpLocks/>
            </p:cNvGrpSpPr>
            <p:nvPr/>
          </p:nvGrpSpPr>
          <p:grpSpPr bwMode="auto">
            <a:xfrm>
              <a:off x="196" y="2820"/>
              <a:ext cx="402" cy="748"/>
              <a:chOff x="196" y="2820"/>
              <a:chExt cx="402" cy="748"/>
            </a:xfrm>
          </p:grpSpPr>
          <p:sp>
            <p:nvSpPr>
              <p:cNvPr id="210" name="Rectangle 144"/>
              <p:cNvSpPr>
                <a:spLocks noChangeArrowheads="1"/>
              </p:cNvSpPr>
              <p:nvPr/>
            </p:nvSpPr>
            <p:spPr bwMode="auto">
              <a:xfrm>
                <a:off x="196" y="2820"/>
                <a:ext cx="402" cy="7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algn="ctr"/>
                <a:r>
                  <a:rPr lang="en-US" sz="1800" dirty="0">
                    <a:solidFill>
                      <a:srgbClr val="010101"/>
                    </a:solidFill>
                    <a:latin typeface="+mn-lt"/>
                    <a:cs typeface="Arial" charset="0"/>
                  </a:rPr>
                  <a:t>14.76</a:t>
                </a:r>
                <a:endParaRPr lang="en-US" sz="1800" dirty="0">
                  <a:latin typeface="+mn-lt"/>
                </a:endParaRPr>
              </a:p>
            </p:txBody>
          </p:sp>
          <p:sp>
            <p:nvSpPr>
              <p:cNvPr id="211" name="Rectangle 145"/>
              <p:cNvSpPr>
                <a:spLocks noChangeArrowheads="1"/>
              </p:cNvSpPr>
              <p:nvPr/>
            </p:nvSpPr>
            <p:spPr bwMode="auto">
              <a:xfrm>
                <a:off x="196" y="2820"/>
                <a:ext cx="402" cy="748"/>
              </a:xfrm>
              <a:prstGeom prst="rect">
                <a:avLst/>
              </a:prstGeom>
              <a:noFill/>
              <a:ln w="7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endParaRPr lang="en-US" sz="1800">
                  <a:latin typeface="+mn-lt"/>
                </a:endParaRPr>
              </a:p>
            </p:txBody>
          </p:sp>
        </p:grpSp>
      </p:grpSp>
      <p:graphicFrame>
        <p:nvGraphicFramePr>
          <p:cNvPr id="153" name="Object 152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331483062"/>
              </p:ext>
            </p:extLst>
          </p:nvPr>
        </p:nvGraphicFramePr>
        <p:xfrm>
          <a:off x="1779588" y="4360545"/>
          <a:ext cx="2105892" cy="570834"/>
        </p:xfrm>
        <a:graphic>
          <a:graphicData uri="http://schemas.openxmlformats.org/presentationml/2006/ole">
            <p:oleObj spid="_x0000_s342051" name="Equation" r:id="rId3" imgW="32613600" imgH="8839200" progId="Equation.DSMT4">
              <p:embed/>
            </p:oleObj>
          </a:graphicData>
        </a:graphic>
      </p:graphicFrame>
      <p:sp>
        <p:nvSpPr>
          <p:cNvPr id="154" name="Text Box 149"/>
          <p:cNvSpPr txBox="1">
            <a:spLocks noChangeArrowheads="1"/>
          </p:cNvSpPr>
          <p:nvPr/>
        </p:nvSpPr>
        <p:spPr bwMode="auto">
          <a:xfrm>
            <a:off x="4056962" y="4360545"/>
            <a:ext cx="3929215" cy="7294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dirty="0">
                <a:solidFill>
                  <a:srgbClr val="010101"/>
                </a:solidFill>
                <a:latin typeface="+mn-lt"/>
                <a:cs typeface="Arial" charset="0"/>
              </a:rPr>
              <a:t>   107°03’00”+0°00’60.25”</a:t>
            </a:r>
          </a:p>
          <a:p>
            <a:pPr>
              <a:spcBef>
                <a:spcPct val="50000"/>
              </a:spcBef>
            </a:pPr>
            <a:r>
              <a:rPr lang="en-US" sz="1800" dirty="0">
                <a:solidFill>
                  <a:srgbClr val="010101"/>
                </a:solidFill>
                <a:latin typeface="+mn-lt"/>
                <a:cs typeface="Arial" charset="0"/>
              </a:rPr>
              <a:t>    = 107°03’60.25” = </a:t>
            </a:r>
            <a:r>
              <a:rPr lang="en-US" sz="1800" u="sng" dirty="0">
                <a:solidFill>
                  <a:schemeClr val="tx1"/>
                </a:solidFill>
                <a:latin typeface="+mn-lt"/>
                <a:cs typeface="Arial" charset="0"/>
              </a:rPr>
              <a:t>107°04’00.2”</a:t>
            </a:r>
          </a:p>
        </p:txBody>
      </p:sp>
    </p:spTree>
    <p:extLst>
      <p:ext uri="{BB962C8B-B14F-4D97-AF65-F5344CB8AC3E}">
        <p14:creationId xmlns="" xmlns:p14="http://schemas.microsoft.com/office/powerpoint/2010/main" val="3300122018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A. Basic Analysis; 5</a:t>
            </a:r>
            <a:r>
              <a:rPr lang="en-US" dirty="0"/>
              <a:t>. Angles &amp; Random Errors</a:t>
            </a:r>
          </a:p>
        </p:txBody>
      </p:sp>
      <p:grpSp>
        <p:nvGrpSpPr>
          <p:cNvPr id="4" name="Group 3"/>
          <p:cNvGrpSpPr>
            <a:grpSpLocks/>
          </p:cNvGrpSpPr>
          <p:nvPr/>
        </p:nvGrpSpPr>
        <p:grpSpPr bwMode="auto">
          <a:xfrm>
            <a:off x="1150938" y="1733963"/>
            <a:ext cx="641350" cy="288925"/>
            <a:chOff x="0" y="0"/>
            <a:chExt cx="196" cy="576"/>
          </a:xfrm>
        </p:grpSpPr>
        <p:sp>
          <p:nvSpPr>
            <p:cNvPr id="9" name="Rectangle 4"/>
            <p:cNvSpPr>
              <a:spLocks noChangeArrowheads="1"/>
            </p:cNvSpPr>
            <p:nvPr/>
          </p:nvSpPr>
          <p:spPr bwMode="auto">
            <a:xfrm>
              <a:off x="0" y="0"/>
              <a:ext cx="196" cy="5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 sz="1800">
                <a:latin typeface="+mn-lt"/>
              </a:endParaRPr>
            </a:p>
          </p:txBody>
        </p:sp>
        <p:grpSp>
          <p:nvGrpSpPr>
            <p:cNvPr id="5" name="Group 5"/>
            <p:cNvGrpSpPr>
              <a:grpSpLocks/>
            </p:cNvGrpSpPr>
            <p:nvPr/>
          </p:nvGrpSpPr>
          <p:grpSpPr bwMode="auto">
            <a:xfrm>
              <a:off x="0" y="0"/>
              <a:ext cx="196" cy="576"/>
              <a:chOff x="0" y="0"/>
              <a:chExt cx="196" cy="576"/>
            </a:xfrm>
          </p:grpSpPr>
          <p:sp>
            <p:nvSpPr>
              <p:cNvPr id="11" name="Rectangle 6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96" cy="57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algn="ctr"/>
                <a:r>
                  <a:rPr lang="en-US" sz="1800" i="1">
                    <a:solidFill>
                      <a:srgbClr val="010101"/>
                    </a:solidFill>
                    <a:latin typeface="+mn-lt"/>
                    <a:cs typeface="Arial" charset="0"/>
                  </a:rPr>
                  <a:t>num</a:t>
                </a:r>
                <a:endParaRPr lang="en-US" sz="1800">
                  <a:latin typeface="+mn-lt"/>
                </a:endParaRPr>
              </a:p>
              <a:p>
                <a:pPr algn="ctr" eaLnBrk="0" hangingPunct="0"/>
                <a:endParaRPr lang="en-US" sz="1800">
                  <a:latin typeface="+mn-lt"/>
                </a:endParaRPr>
              </a:p>
            </p:txBody>
          </p:sp>
          <p:sp>
            <p:nvSpPr>
              <p:cNvPr id="12" name="Rectangle 7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96" cy="576"/>
              </a:xfrm>
              <a:prstGeom prst="rect">
                <a:avLst/>
              </a:prstGeom>
              <a:noFill/>
              <a:ln w="7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endParaRPr lang="en-US" sz="1800">
                  <a:latin typeface="+mn-lt"/>
                </a:endParaRPr>
              </a:p>
            </p:txBody>
          </p:sp>
        </p:grpSp>
      </p:grpSp>
      <p:grpSp>
        <p:nvGrpSpPr>
          <p:cNvPr id="6" name="Group 8"/>
          <p:cNvGrpSpPr>
            <a:grpSpLocks/>
          </p:cNvGrpSpPr>
          <p:nvPr/>
        </p:nvGrpSpPr>
        <p:grpSpPr bwMode="auto">
          <a:xfrm>
            <a:off x="1792288" y="1733963"/>
            <a:ext cx="1316037" cy="288925"/>
            <a:chOff x="196" y="0"/>
            <a:chExt cx="402" cy="576"/>
          </a:xfrm>
        </p:grpSpPr>
        <p:sp>
          <p:nvSpPr>
            <p:cNvPr id="14" name="Rectangle 9"/>
            <p:cNvSpPr>
              <a:spLocks noChangeArrowheads="1"/>
            </p:cNvSpPr>
            <p:nvPr/>
          </p:nvSpPr>
          <p:spPr bwMode="auto">
            <a:xfrm>
              <a:off x="196" y="0"/>
              <a:ext cx="402" cy="5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 sz="1800">
                <a:latin typeface="+mn-lt"/>
              </a:endParaRPr>
            </a:p>
          </p:txBody>
        </p:sp>
        <p:grpSp>
          <p:nvGrpSpPr>
            <p:cNvPr id="7" name="Group 10"/>
            <p:cNvGrpSpPr>
              <a:grpSpLocks/>
            </p:cNvGrpSpPr>
            <p:nvPr/>
          </p:nvGrpSpPr>
          <p:grpSpPr bwMode="auto">
            <a:xfrm>
              <a:off x="196" y="0"/>
              <a:ext cx="402" cy="576"/>
              <a:chOff x="196" y="0"/>
              <a:chExt cx="402" cy="576"/>
            </a:xfrm>
          </p:grpSpPr>
          <p:sp>
            <p:nvSpPr>
              <p:cNvPr id="16" name="Rectangle 11"/>
              <p:cNvSpPr>
                <a:spLocks noChangeArrowheads="1"/>
              </p:cNvSpPr>
              <p:nvPr/>
            </p:nvSpPr>
            <p:spPr bwMode="auto">
              <a:xfrm>
                <a:off x="196" y="0"/>
                <a:ext cx="402" cy="57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algn="ctr"/>
                <a:r>
                  <a:rPr lang="en-US" sz="1800" i="1" dirty="0">
                    <a:solidFill>
                      <a:srgbClr val="010101"/>
                    </a:solidFill>
                    <a:latin typeface="+mn-lt"/>
                    <a:cs typeface="Arial" charset="0"/>
                  </a:rPr>
                  <a:t>DMS</a:t>
                </a:r>
                <a:endParaRPr lang="en-US" sz="1800" dirty="0">
                  <a:latin typeface="+mn-lt"/>
                </a:endParaRPr>
              </a:p>
              <a:p>
                <a:pPr algn="ctr" eaLnBrk="0" hangingPunct="0"/>
                <a:endParaRPr lang="en-US" sz="1800" dirty="0">
                  <a:latin typeface="+mn-lt"/>
                </a:endParaRPr>
              </a:p>
            </p:txBody>
          </p:sp>
          <p:sp>
            <p:nvSpPr>
              <p:cNvPr id="17" name="Rectangle 12"/>
              <p:cNvSpPr>
                <a:spLocks noChangeArrowheads="1"/>
              </p:cNvSpPr>
              <p:nvPr/>
            </p:nvSpPr>
            <p:spPr bwMode="auto">
              <a:xfrm>
                <a:off x="196" y="0"/>
                <a:ext cx="402" cy="576"/>
              </a:xfrm>
              <a:prstGeom prst="rect">
                <a:avLst/>
              </a:prstGeom>
              <a:noFill/>
              <a:ln w="7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endParaRPr lang="en-US" sz="1800">
                  <a:latin typeface="+mn-lt"/>
                </a:endParaRPr>
              </a:p>
            </p:txBody>
          </p:sp>
        </p:grpSp>
      </p:grpSp>
      <p:grpSp>
        <p:nvGrpSpPr>
          <p:cNvPr id="8" name="Group 13"/>
          <p:cNvGrpSpPr>
            <a:grpSpLocks/>
          </p:cNvGrpSpPr>
          <p:nvPr/>
        </p:nvGrpSpPr>
        <p:grpSpPr bwMode="auto">
          <a:xfrm>
            <a:off x="3019425" y="1733963"/>
            <a:ext cx="2052638" cy="288925"/>
            <a:chOff x="598" y="0"/>
            <a:chExt cx="627" cy="576"/>
          </a:xfrm>
        </p:grpSpPr>
        <p:sp>
          <p:nvSpPr>
            <p:cNvPr id="19" name="Rectangle 14"/>
            <p:cNvSpPr>
              <a:spLocks noChangeArrowheads="1"/>
            </p:cNvSpPr>
            <p:nvPr/>
          </p:nvSpPr>
          <p:spPr bwMode="auto">
            <a:xfrm>
              <a:off x="598" y="0"/>
              <a:ext cx="627" cy="5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 sz="1800">
                <a:latin typeface="+mn-lt"/>
              </a:endParaRPr>
            </a:p>
          </p:txBody>
        </p:sp>
        <p:sp>
          <p:nvSpPr>
            <p:cNvPr id="22" name="Rectangle 17"/>
            <p:cNvSpPr>
              <a:spLocks noChangeArrowheads="1"/>
            </p:cNvSpPr>
            <p:nvPr/>
          </p:nvSpPr>
          <p:spPr bwMode="auto">
            <a:xfrm>
              <a:off x="598" y="0"/>
              <a:ext cx="627" cy="576"/>
            </a:xfrm>
            <a:prstGeom prst="rect">
              <a:avLst/>
            </a:prstGeom>
            <a:noFill/>
            <a:ln w="7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 sz="1800">
                <a:latin typeface="+mn-lt"/>
              </a:endParaRPr>
            </a:p>
          </p:txBody>
        </p:sp>
      </p:grpSp>
      <p:grpSp>
        <p:nvGrpSpPr>
          <p:cNvPr id="13" name="Group 18"/>
          <p:cNvGrpSpPr>
            <a:grpSpLocks/>
          </p:cNvGrpSpPr>
          <p:nvPr/>
        </p:nvGrpSpPr>
        <p:grpSpPr bwMode="auto">
          <a:xfrm>
            <a:off x="4883129" y="1733963"/>
            <a:ext cx="1755666" cy="345358"/>
            <a:chOff x="1225" y="0"/>
            <a:chExt cx="431" cy="576"/>
          </a:xfrm>
        </p:grpSpPr>
        <p:sp>
          <p:nvSpPr>
            <p:cNvPr id="24" name="Rectangle 19"/>
            <p:cNvSpPr>
              <a:spLocks noChangeArrowheads="1"/>
            </p:cNvSpPr>
            <p:nvPr/>
          </p:nvSpPr>
          <p:spPr bwMode="auto">
            <a:xfrm>
              <a:off x="1225" y="0"/>
              <a:ext cx="431" cy="5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 sz="1800">
                <a:latin typeface="+mn-lt"/>
              </a:endParaRPr>
            </a:p>
          </p:txBody>
        </p:sp>
        <p:grpSp>
          <p:nvGrpSpPr>
            <p:cNvPr id="15" name="Group 20"/>
            <p:cNvGrpSpPr>
              <a:grpSpLocks/>
            </p:cNvGrpSpPr>
            <p:nvPr/>
          </p:nvGrpSpPr>
          <p:grpSpPr bwMode="auto">
            <a:xfrm>
              <a:off x="1225" y="0"/>
              <a:ext cx="431" cy="576"/>
              <a:chOff x="1225" y="0"/>
              <a:chExt cx="431" cy="576"/>
            </a:xfrm>
          </p:grpSpPr>
          <p:sp>
            <p:nvSpPr>
              <p:cNvPr id="26" name="Rectangle 21"/>
              <p:cNvSpPr>
                <a:spLocks noChangeArrowheads="1"/>
              </p:cNvSpPr>
              <p:nvPr/>
            </p:nvSpPr>
            <p:spPr bwMode="auto">
              <a:xfrm>
                <a:off x="1225" y="0"/>
                <a:ext cx="431" cy="57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algn="ctr"/>
                <a:r>
                  <a:rPr lang="en-US" sz="1800" i="1" dirty="0">
                    <a:solidFill>
                      <a:srgbClr val="010101"/>
                    </a:solidFill>
                    <a:latin typeface="+mn-lt"/>
                    <a:cs typeface="Arial" charset="0"/>
                  </a:rPr>
                  <a:t>v=MPV-</a:t>
                </a:r>
                <a:r>
                  <a:rPr lang="en-US" sz="1800" i="1" dirty="0" err="1">
                    <a:solidFill>
                      <a:srgbClr val="010101"/>
                    </a:solidFill>
                    <a:latin typeface="+mn-lt"/>
                    <a:cs typeface="Arial" charset="0"/>
                  </a:rPr>
                  <a:t>meas</a:t>
                </a:r>
                <a:endParaRPr lang="en-US" sz="1800" dirty="0">
                  <a:latin typeface="+mn-lt"/>
                </a:endParaRPr>
              </a:p>
              <a:p>
                <a:pPr algn="ctr" eaLnBrk="0" hangingPunct="0"/>
                <a:endParaRPr lang="en-US" sz="1800" dirty="0">
                  <a:latin typeface="+mn-lt"/>
                </a:endParaRPr>
              </a:p>
            </p:txBody>
          </p:sp>
          <p:sp>
            <p:nvSpPr>
              <p:cNvPr id="27" name="Rectangle 22"/>
              <p:cNvSpPr>
                <a:spLocks noChangeArrowheads="1"/>
              </p:cNvSpPr>
              <p:nvPr/>
            </p:nvSpPr>
            <p:spPr bwMode="auto">
              <a:xfrm>
                <a:off x="1225" y="0"/>
                <a:ext cx="431" cy="576"/>
              </a:xfrm>
              <a:prstGeom prst="rect">
                <a:avLst/>
              </a:prstGeom>
              <a:noFill/>
              <a:ln w="7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endParaRPr lang="en-US" sz="1800">
                  <a:latin typeface="+mn-lt"/>
                </a:endParaRPr>
              </a:p>
            </p:txBody>
          </p:sp>
        </p:grpSp>
      </p:grpSp>
      <p:grpSp>
        <p:nvGrpSpPr>
          <p:cNvPr id="18" name="Group 23"/>
          <p:cNvGrpSpPr>
            <a:grpSpLocks/>
          </p:cNvGrpSpPr>
          <p:nvPr/>
        </p:nvGrpSpPr>
        <p:grpSpPr bwMode="auto">
          <a:xfrm>
            <a:off x="6203950" y="1733963"/>
            <a:ext cx="1525588" cy="288925"/>
            <a:chOff x="1656" y="0"/>
            <a:chExt cx="466" cy="576"/>
          </a:xfrm>
        </p:grpSpPr>
        <p:sp>
          <p:nvSpPr>
            <p:cNvPr id="29" name="Rectangle 24"/>
            <p:cNvSpPr>
              <a:spLocks noChangeArrowheads="1"/>
            </p:cNvSpPr>
            <p:nvPr/>
          </p:nvSpPr>
          <p:spPr bwMode="auto">
            <a:xfrm>
              <a:off x="1656" y="0"/>
              <a:ext cx="466" cy="5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 sz="1800">
                <a:latin typeface="+mn-lt"/>
              </a:endParaRPr>
            </a:p>
          </p:txBody>
        </p:sp>
        <p:grpSp>
          <p:nvGrpSpPr>
            <p:cNvPr id="20" name="Group 25"/>
            <p:cNvGrpSpPr>
              <a:grpSpLocks/>
            </p:cNvGrpSpPr>
            <p:nvPr/>
          </p:nvGrpSpPr>
          <p:grpSpPr bwMode="auto">
            <a:xfrm>
              <a:off x="1656" y="0"/>
              <a:ext cx="466" cy="576"/>
              <a:chOff x="1656" y="0"/>
              <a:chExt cx="466" cy="576"/>
            </a:xfrm>
          </p:grpSpPr>
          <p:sp>
            <p:nvSpPr>
              <p:cNvPr id="31" name="Rectangle 26"/>
              <p:cNvSpPr>
                <a:spLocks noChangeArrowheads="1"/>
              </p:cNvSpPr>
              <p:nvPr/>
            </p:nvSpPr>
            <p:spPr bwMode="auto">
              <a:xfrm>
                <a:off x="1656" y="0"/>
                <a:ext cx="466" cy="57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algn="ctr"/>
                <a:r>
                  <a:rPr lang="en-US" sz="1800" i="1">
                    <a:solidFill>
                      <a:srgbClr val="010101"/>
                    </a:solidFill>
                    <a:latin typeface="+mn-lt"/>
                    <a:cs typeface="Arial" charset="0"/>
                  </a:rPr>
                  <a:t>v</a:t>
                </a:r>
                <a:r>
                  <a:rPr lang="en-US" sz="1800" i="1" baseline="30000">
                    <a:solidFill>
                      <a:srgbClr val="010101"/>
                    </a:solidFill>
                    <a:latin typeface="+mn-lt"/>
                    <a:cs typeface="Arial" charset="0"/>
                  </a:rPr>
                  <a:t>2</a:t>
                </a:r>
                <a:endParaRPr lang="en-US" sz="1800">
                  <a:latin typeface="+mn-lt"/>
                </a:endParaRPr>
              </a:p>
              <a:p>
                <a:pPr algn="ctr" eaLnBrk="0" hangingPunct="0"/>
                <a:endParaRPr lang="en-US" sz="1800">
                  <a:latin typeface="+mn-lt"/>
                </a:endParaRPr>
              </a:p>
            </p:txBody>
          </p:sp>
          <p:sp>
            <p:nvSpPr>
              <p:cNvPr id="32" name="Rectangle 27"/>
              <p:cNvSpPr>
                <a:spLocks noChangeArrowheads="1"/>
              </p:cNvSpPr>
              <p:nvPr/>
            </p:nvSpPr>
            <p:spPr bwMode="auto">
              <a:xfrm>
                <a:off x="1656" y="0"/>
                <a:ext cx="466" cy="576"/>
              </a:xfrm>
              <a:prstGeom prst="rect">
                <a:avLst/>
              </a:prstGeom>
              <a:noFill/>
              <a:ln w="7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endParaRPr lang="en-US" sz="1800">
                  <a:latin typeface="+mn-lt"/>
                </a:endParaRPr>
              </a:p>
            </p:txBody>
          </p:sp>
        </p:grpSp>
      </p:grpSp>
      <p:grpSp>
        <p:nvGrpSpPr>
          <p:cNvPr id="23" name="Group 28"/>
          <p:cNvGrpSpPr>
            <a:grpSpLocks/>
          </p:cNvGrpSpPr>
          <p:nvPr/>
        </p:nvGrpSpPr>
        <p:grpSpPr bwMode="auto">
          <a:xfrm>
            <a:off x="1150938" y="2073688"/>
            <a:ext cx="641350" cy="373062"/>
            <a:chOff x="0" y="576"/>
            <a:chExt cx="196" cy="748"/>
          </a:xfrm>
        </p:grpSpPr>
        <p:sp>
          <p:nvSpPr>
            <p:cNvPr id="34" name="Rectangle 29"/>
            <p:cNvSpPr>
              <a:spLocks noChangeArrowheads="1"/>
            </p:cNvSpPr>
            <p:nvPr/>
          </p:nvSpPr>
          <p:spPr bwMode="auto">
            <a:xfrm>
              <a:off x="0" y="576"/>
              <a:ext cx="196" cy="7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 sz="1800">
                <a:latin typeface="+mn-lt"/>
              </a:endParaRPr>
            </a:p>
          </p:txBody>
        </p:sp>
        <p:grpSp>
          <p:nvGrpSpPr>
            <p:cNvPr id="25" name="Group 30"/>
            <p:cNvGrpSpPr>
              <a:grpSpLocks/>
            </p:cNvGrpSpPr>
            <p:nvPr/>
          </p:nvGrpSpPr>
          <p:grpSpPr bwMode="auto">
            <a:xfrm>
              <a:off x="0" y="576"/>
              <a:ext cx="196" cy="748"/>
              <a:chOff x="0" y="576"/>
              <a:chExt cx="196" cy="748"/>
            </a:xfrm>
          </p:grpSpPr>
          <p:sp>
            <p:nvSpPr>
              <p:cNvPr id="36" name="Rectangle 31"/>
              <p:cNvSpPr>
                <a:spLocks noChangeArrowheads="1"/>
              </p:cNvSpPr>
              <p:nvPr/>
            </p:nvSpPr>
            <p:spPr bwMode="auto">
              <a:xfrm>
                <a:off x="0" y="576"/>
                <a:ext cx="196" cy="7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algn="ctr"/>
                <a:r>
                  <a:rPr lang="en-US" sz="1800">
                    <a:solidFill>
                      <a:srgbClr val="010101"/>
                    </a:solidFill>
                    <a:latin typeface="+mn-lt"/>
                    <a:cs typeface="Arial" charset="0"/>
                  </a:rPr>
                  <a:t>1</a:t>
                </a:r>
                <a:endParaRPr lang="en-US" sz="1800">
                  <a:latin typeface="+mn-lt"/>
                </a:endParaRPr>
              </a:p>
              <a:p>
                <a:pPr algn="ctr" eaLnBrk="0" hangingPunct="0"/>
                <a:endParaRPr lang="en-US" sz="1800">
                  <a:latin typeface="+mn-lt"/>
                </a:endParaRPr>
              </a:p>
            </p:txBody>
          </p:sp>
          <p:sp>
            <p:nvSpPr>
              <p:cNvPr id="37" name="Rectangle 32"/>
              <p:cNvSpPr>
                <a:spLocks noChangeArrowheads="1"/>
              </p:cNvSpPr>
              <p:nvPr/>
            </p:nvSpPr>
            <p:spPr bwMode="auto">
              <a:xfrm>
                <a:off x="0" y="576"/>
                <a:ext cx="196" cy="748"/>
              </a:xfrm>
              <a:prstGeom prst="rect">
                <a:avLst/>
              </a:prstGeom>
              <a:noFill/>
              <a:ln w="7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endParaRPr lang="en-US" sz="1800">
                  <a:latin typeface="+mn-lt"/>
                </a:endParaRPr>
              </a:p>
            </p:txBody>
          </p:sp>
        </p:grpSp>
      </p:grpSp>
      <p:grpSp>
        <p:nvGrpSpPr>
          <p:cNvPr id="28" name="Group 33"/>
          <p:cNvGrpSpPr>
            <a:grpSpLocks/>
          </p:cNvGrpSpPr>
          <p:nvPr/>
        </p:nvGrpSpPr>
        <p:grpSpPr bwMode="auto">
          <a:xfrm>
            <a:off x="1792288" y="2073688"/>
            <a:ext cx="1316037" cy="373062"/>
            <a:chOff x="196" y="576"/>
            <a:chExt cx="402" cy="748"/>
          </a:xfrm>
        </p:grpSpPr>
        <p:sp>
          <p:nvSpPr>
            <p:cNvPr id="39" name="Rectangle 34"/>
            <p:cNvSpPr>
              <a:spLocks noChangeArrowheads="1"/>
            </p:cNvSpPr>
            <p:nvPr/>
          </p:nvSpPr>
          <p:spPr bwMode="auto">
            <a:xfrm>
              <a:off x="196" y="576"/>
              <a:ext cx="402" cy="7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 sz="1800">
                <a:latin typeface="+mn-lt"/>
              </a:endParaRPr>
            </a:p>
          </p:txBody>
        </p:sp>
        <p:grpSp>
          <p:nvGrpSpPr>
            <p:cNvPr id="30" name="Group 35"/>
            <p:cNvGrpSpPr>
              <a:grpSpLocks/>
            </p:cNvGrpSpPr>
            <p:nvPr/>
          </p:nvGrpSpPr>
          <p:grpSpPr bwMode="auto">
            <a:xfrm>
              <a:off x="196" y="576"/>
              <a:ext cx="402" cy="748"/>
              <a:chOff x="196" y="576"/>
              <a:chExt cx="402" cy="748"/>
            </a:xfrm>
          </p:grpSpPr>
          <p:sp>
            <p:nvSpPr>
              <p:cNvPr id="41" name="Rectangle 36"/>
              <p:cNvSpPr>
                <a:spLocks noChangeArrowheads="1"/>
              </p:cNvSpPr>
              <p:nvPr/>
            </p:nvSpPr>
            <p:spPr bwMode="auto">
              <a:xfrm>
                <a:off x="196" y="576"/>
                <a:ext cx="402" cy="7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algn="ctr"/>
                <a:r>
                  <a:rPr lang="en-US" sz="1800" dirty="0">
                    <a:solidFill>
                      <a:srgbClr val="010101"/>
                    </a:solidFill>
                    <a:latin typeface="+mn-lt"/>
                    <a:cs typeface="Arial" charset="0"/>
                  </a:rPr>
                  <a:t>107°03’58”</a:t>
                </a:r>
                <a:endParaRPr lang="en-US" sz="1800" dirty="0">
                  <a:latin typeface="+mn-lt"/>
                </a:endParaRPr>
              </a:p>
            </p:txBody>
          </p:sp>
          <p:sp>
            <p:nvSpPr>
              <p:cNvPr id="42" name="Rectangle 37"/>
              <p:cNvSpPr>
                <a:spLocks noChangeArrowheads="1"/>
              </p:cNvSpPr>
              <p:nvPr/>
            </p:nvSpPr>
            <p:spPr bwMode="auto">
              <a:xfrm>
                <a:off x="196" y="576"/>
                <a:ext cx="402" cy="748"/>
              </a:xfrm>
              <a:prstGeom prst="rect">
                <a:avLst/>
              </a:prstGeom>
              <a:noFill/>
              <a:ln w="7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endParaRPr lang="en-US" sz="1800">
                  <a:latin typeface="+mn-lt"/>
                </a:endParaRPr>
              </a:p>
            </p:txBody>
          </p:sp>
        </p:grpSp>
      </p:grpSp>
      <p:grpSp>
        <p:nvGrpSpPr>
          <p:cNvPr id="33" name="Group 38"/>
          <p:cNvGrpSpPr>
            <a:grpSpLocks/>
          </p:cNvGrpSpPr>
          <p:nvPr/>
        </p:nvGrpSpPr>
        <p:grpSpPr bwMode="auto">
          <a:xfrm>
            <a:off x="1150938" y="2446750"/>
            <a:ext cx="641350" cy="374650"/>
            <a:chOff x="0" y="1324"/>
            <a:chExt cx="196" cy="748"/>
          </a:xfrm>
        </p:grpSpPr>
        <p:sp>
          <p:nvSpPr>
            <p:cNvPr id="44" name="Rectangle 39"/>
            <p:cNvSpPr>
              <a:spLocks noChangeArrowheads="1"/>
            </p:cNvSpPr>
            <p:nvPr/>
          </p:nvSpPr>
          <p:spPr bwMode="auto">
            <a:xfrm>
              <a:off x="0" y="1324"/>
              <a:ext cx="196" cy="7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 sz="1800">
                <a:latin typeface="+mn-lt"/>
              </a:endParaRPr>
            </a:p>
          </p:txBody>
        </p:sp>
        <p:grpSp>
          <p:nvGrpSpPr>
            <p:cNvPr id="35" name="Group 40"/>
            <p:cNvGrpSpPr>
              <a:grpSpLocks/>
            </p:cNvGrpSpPr>
            <p:nvPr/>
          </p:nvGrpSpPr>
          <p:grpSpPr bwMode="auto">
            <a:xfrm>
              <a:off x="0" y="1324"/>
              <a:ext cx="196" cy="748"/>
              <a:chOff x="0" y="1324"/>
              <a:chExt cx="196" cy="748"/>
            </a:xfrm>
          </p:grpSpPr>
          <p:sp>
            <p:nvSpPr>
              <p:cNvPr id="46" name="Rectangle 41"/>
              <p:cNvSpPr>
                <a:spLocks noChangeArrowheads="1"/>
              </p:cNvSpPr>
              <p:nvPr/>
            </p:nvSpPr>
            <p:spPr bwMode="auto">
              <a:xfrm>
                <a:off x="0" y="1324"/>
                <a:ext cx="196" cy="7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algn="ctr"/>
                <a:r>
                  <a:rPr lang="en-US" sz="1800">
                    <a:solidFill>
                      <a:srgbClr val="010101"/>
                    </a:solidFill>
                    <a:latin typeface="+mn-lt"/>
                    <a:cs typeface="Arial" charset="0"/>
                  </a:rPr>
                  <a:t>2</a:t>
                </a:r>
                <a:endParaRPr lang="en-US" sz="1800">
                  <a:latin typeface="+mn-lt"/>
                </a:endParaRPr>
              </a:p>
              <a:p>
                <a:pPr algn="ctr" eaLnBrk="0" hangingPunct="0"/>
                <a:endParaRPr lang="en-US" sz="1800">
                  <a:latin typeface="+mn-lt"/>
                </a:endParaRPr>
              </a:p>
            </p:txBody>
          </p:sp>
          <p:sp>
            <p:nvSpPr>
              <p:cNvPr id="47" name="Rectangle 42"/>
              <p:cNvSpPr>
                <a:spLocks noChangeArrowheads="1"/>
              </p:cNvSpPr>
              <p:nvPr/>
            </p:nvSpPr>
            <p:spPr bwMode="auto">
              <a:xfrm>
                <a:off x="0" y="1324"/>
                <a:ext cx="196" cy="748"/>
              </a:xfrm>
              <a:prstGeom prst="rect">
                <a:avLst/>
              </a:prstGeom>
              <a:noFill/>
              <a:ln w="7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endParaRPr lang="en-US" sz="1800">
                  <a:latin typeface="+mn-lt"/>
                </a:endParaRPr>
              </a:p>
            </p:txBody>
          </p:sp>
        </p:grpSp>
      </p:grpSp>
      <p:grpSp>
        <p:nvGrpSpPr>
          <p:cNvPr id="38" name="Group 43"/>
          <p:cNvGrpSpPr>
            <a:grpSpLocks/>
          </p:cNvGrpSpPr>
          <p:nvPr/>
        </p:nvGrpSpPr>
        <p:grpSpPr bwMode="auto">
          <a:xfrm>
            <a:off x="1792288" y="2446750"/>
            <a:ext cx="1316037" cy="374650"/>
            <a:chOff x="196" y="1324"/>
            <a:chExt cx="402" cy="748"/>
          </a:xfrm>
        </p:grpSpPr>
        <p:sp>
          <p:nvSpPr>
            <p:cNvPr id="49" name="Rectangle 44"/>
            <p:cNvSpPr>
              <a:spLocks noChangeArrowheads="1"/>
            </p:cNvSpPr>
            <p:nvPr/>
          </p:nvSpPr>
          <p:spPr bwMode="auto">
            <a:xfrm>
              <a:off x="196" y="1324"/>
              <a:ext cx="402" cy="7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 sz="1800">
                <a:latin typeface="+mn-lt"/>
              </a:endParaRPr>
            </a:p>
          </p:txBody>
        </p:sp>
        <p:grpSp>
          <p:nvGrpSpPr>
            <p:cNvPr id="40" name="Group 45"/>
            <p:cNvGrpSpPr>
              <a:grpSpLocks/>
            </p:cNvGrpSpPr>
            <p:nvPr/>
          </p:nvGrpSpPr>
          <p:grpSpPr bwMode="auto">
            <a:xfrm>
              <a:off x="196" y="1324"/>
              <a:ext cx="402" cy="748"/>
              <a:chOff x="196" y="1324"/>
              <a:chExt cx="402" cy="748"/>
            </a:xfrm>
          </p:grpSpPr>
          <p:sp>
            <p:nvSpPr>
              <p:cNvPr id="51" name="Rectangle 46"/>
              <p:cNvSpPr>
                <a:spLocks noChangeArrowheads="1"/>
              </p:cNvSpPr>
              <p:nvPr/>
            </p:nvSpPr>
            <p:spPr bwMode="auto">
              <a:xfrm>
                <a:off x="196" y="1324"/>
                <a:ext cx="402" cy="7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algn="ctr"/>
                <a:r>
                  <a:rPr lang="en-US" sz="1800" dirty="0">
                    <a:solidFill>
                      <a:srgbClr val="010101"/>
                    </a:solidFill>
                    <a:latin typeface="+mn-lt"/>
                    <a:cs typeface="Arial" charset="0"/>
                  </a:rPr>
                  <a:t>107°04’01”</a:t>
                </a:r>
                <a:endParaRPr lang="en-US" sz="1800" dirty="0">
                  <a:latin typeface="+mn-lt"/>
                </a:endParaRPr>
              </a:p>
              <a:p>
                <a:pPr algn="ctr" eaLnBrk="0" hangingPunct="0"/>
                <a:endParaRPr lang="en-US" sz="1800" dirty="0">
                  <a:latin typeface="+mn-lt"/>
                </a:endParaRPr>
              </a:p>
            </p:txBody>
          </p:sp>
          <p:sp>
            <p:nvSpPr>
              <p:cNvPr id="52" name="Rectangle 47"/>
              <p:cNvSpPr>
                <a:spLocks noChangeArrowheads="1"/>
              </p:cNvSpPr>
              <p:nvPr/>
            </p:nvSpPr>
            <p:spPr bwMode="auto">
              <a:xfrm>
                <a:off x="196" y="1324"/>
                <a:ext cx="402" cy="748"/>
              </a:xfrm>
              <a:prstGeom prst="rect">
                <a:avLst/>
              </a:prstGeom>
              <a:noFill/>
              <a:ln w="7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endParaRPr lang="en-US" sz="1800">
                  <a:latin typeface="+mn-lt"/>
                </a:endParaRPr>
              </a:p>
            </p:txBody>
          </p:sp>
        </p:grpSp>
      </p:grpSp>
      <p:grpSp>
        <p:nvGrpSpPr>
          <p:cNvPr id="43" name="Group 48"/>
          <p:cNvGrpSpPr>
            <a:grpSpLocks/>
          </p:cNvGrpSpPr>
          <p:nvPr/>
        </p:nvGrpSpPr>
        <p:grpSpPr bwMode="auto">
          <a:xfrm>
            <a:off x="1150938" y="2821400"/>
            <a:ext cx="641350" cy="374650"/>
            <a:chOff x="0" y="2072"/>
            <a:chExt cx="196" cy="748"/>
          </a:xfrm>
        </p:grpSpPr>
        <p:sp>
          <p:nvSpPr>
            <p:cNvPr id="54" name="Rectangle 49"/>
            <p:cNvSpPr>
              <a:spLocks noChangeArrowheads="1"/>
            </p:cNvSpPr>
            <p:nvPr/>
          </p:nvSpPr>
          <p:spPr bwMode="auto">
            <a:xfrm>
              <a:off x="0" y="2072"/>
              <a:ext cx="196" cy="7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 sz="1800">
                <a:latin typeface="+mn-lt"/>
              </a:endParaRPr>
            </a:p>
          </p:txBody>
        </p:sp>
        <p:grpSp>
          <p:nvGrpSpPr>
            <p:cNvPr id="45" name="Group 50"/>
            <p:cNvGrpSpPr>
              <a:grpSpLocks/>
            </p:cNvGrpSpPr>
            <p:nvPr/>
          </p:nvGrpSpPr>
          <p:grpSpPr bwMode="auto">
            <a:xfrm>
              <a:off x="0" y="2072"/>
              <a:ext cx="196" cy="748"/>
              <a:chOff x="0" y="2072"/>
              <a:chExt cx="196" cy="748"/>
            </a:xfrm>
          </p:grpSpPr>
          <p:sp>
            <p:nvSpPr>
              <p:cNvPr id="56" name="Rectangle 51"/>
              <p:cNvSpPr>
                <a:spLocks noChangeArrowheads="1"/>
              </p:cNvSpPr>
              <p:nvPr/>
            </p:nvSpPr>
            <p:spPr bwMode="auto">
              <a:xfrm>
                <a:off x="0" y="2072"/>
                <a:ext cx="196" cy="7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algn="ctr"/>
                <a:r>
                  <a:rPr lang="en-US" sz="1800">
                    <a:solidFill>
                      <a:srgbClr val="010101"/>
                    </a:solidFill>
                    <a:latin typeface="+mn-lt"/>
                    <a:cs typeface="Arial" charset="0"/>
                  </a:rPr>
                  <a:t>3</a:t>
                </a:r>
                <a:endParaRPr lang="en-US" sz="1800">
                  <a:latin typeface="+mn-lt"/>
                </a:endParaRPr>
              </a:p>
              <a:p>
                <a:pPr algn="ctr" eaLnBrk="0" hangingPunct="0"/>
                <a:endParaRPr lang="en-US" sz="1800">
                  <a:latin typeface="+mn-lt"/>
                </a:endParaRPr>
              </a:p>
            </p:txBody>
          </p:sp>
          <p:sp>
            <p:nvSpPr>
              <p:cNvPr id="57" name="Rectangle 52"/>
              <p:cNvSpPr>
                <a:spLocks noChangeArrowheads="1"/>
              </p:cNvSpPr>
              <p:nvPr/>
            </p:nvSpPr>
            <p:spPr bwMode="auto">
              <a:xfrm>
                <a:off x="0" y="2072"/>
                <a:ext cx="196" cy="748"/>
              </a:xfrm>
              <a:prstGeom prst="rect">
                <a:avLst/>
              </a:prstGeom>
              <a:noFill/>
              <a:ln w="7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endParaRPr lang="en-US" sz="1800">
                  <a:latin typeface="+mn-lt"/>
                </a:endParaRPr>
              </a:p>
            </p:txBody>
          </p:sp>
        </p:grpSp>
      </p:grpSp>
      <p:grpSp>
        <p:nvGrpSpPr>
          <p:cNvPr id="48" name="Group 53"/>
          <p:cNvGrpSpPr>
            <a:grpSpLocks/>
          </p:cNvGrpSpPr>
          <p:nvPr/>
        </p:nvGrpSpPr>
        <p:grpSpPr bwMode="auto">
          <a:xfrm>
            <a:off x="1792288" y="2821400"/>
            <a:ext cx="1316037" cy="374650"/>
            <a:chOff x="196" y="2072"/>
            <a:chExt cx="402" cy="748"/>
          </a:xfrm>
        </p:grpSpPr>
        <p:sp>
          <p:nvSpPr>
            <p:cNvPr id="59" name="Rectangle 54"/>
            <p:cNvSpPr>
              <a:spLocks noChangeArrowheads="1"/>
            </p:cNvSpPr>
            <p:nvPr/>
          </p:nvSpPr>
          <p:spPr bwMode="auto">
            <a:xfrm>
              <a:off x="196" y="2072"/>
              <a:ext cx="402" cy="7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 sz="1800">
                <a:latin typeface="+mn-lt"/>
              </a:endParaRPr>
            </a:p>
          </p:txBody>
        </p:sp>
        <p:grpSp>
          <p:nvGrpSpPr>
            <p:cNvPr id="50" name="Group 55"/>
            <p:cNvGrpSpPr>
              <a:grpSpLocks/>
            </p:cNvGrpSpPr>
            <p:nvPr/>
          </p:nvGrpSpPr>
          <p:grpSpPr bwMode="auto">
            <a:xfrm>
              <a:off x="196" y="2072"/>
              <a:ext cx="402" cy="748"/>
              <a:chOff x="196" y="2072"/>
              <a:chExt cx="402" cy="748"/>
            </a:xfrm>
          </p:grpSpPr>
          <p:sp>
            <p:nvSpPr>
              <p:cNvPr id="61" name="Rectangle 56"/>
              <p:cNvSpPr>
                <a:spLocks noChangeArrowheads="1"/>
              </p:cNvSpPr>
              <p:nvPr/>
            </p:nvSpPr>
            <p:spPr bwMode="auto">
              <a:xfrm>
                <a:off x="196" y="2072"/>
                <a:ext cx="402" cy="7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algn="ctr"/>
                <a:r>
                  <a:rPr lang="en-US" sz="1800" dirty="0">
                    <a:solidFill>
                      <a:srgbClr val="010101"/>
                    </a:solidFill>
                    <a:latin typeface="+mn-lt"/>
                    <a:cs typeface="Arial" charset="0"/>
                  </a:rPr>
                  <a:t>107°04’03”</a:t>
                </a:r>
                <a:endParaRPr lang="en-US" sz="1800" dirty="0">
                  <a:latin typeface="+mn-lt"/>
                </a:endParaRPr>
              </a:p>
              <a:p>
                <a:pPr algn="ctr" eaLnBrk="0" hangingPunct="0"/>
                <a:endParaRPr lang="en-US" sz="1800" dirty="0">
                  <a:latin typeface="+mn-lt"/>
                </a:endParaRPr>
              </a:p>
            </p:txBody>
          </p:sp>
          <p:sp>
            <p:nvSpPr>
              <p:cNvPr id="62" name="Rectangle 57"/>
              <p:cNvSpPr>
                <a:spLocks noChangeArrowheads="1"/>
              </p:cNvSpPr>
              <p:nvPr/>
            </p:nvSpPr>
            <p:spPr bwMode="auto">
              <a:xfrm>
                <a:off x="196" y="2072"/>
                <a:ext cx="402" cy="748"/>
              </a:xfrm>
              <a:prstGeom prst="rect">
                <a:avLst/>
              </a:prstGeom>
              <a:noFill/>
              <a:ln w="7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endParaRPr lang="en-US" sz="1800">
                  <a:latin typeface="+mn-lt"/>
                </a:endParaRPr>
              </a:p>
            </p:txBody>
          </p:sp>
        </p:grpSp>
      </p:grpSp>
      <p:grpSp>
        <p:nvGrpSpPr>
          <p:cNvPr id="53" name="Group 58"/>
          <p:cNvGrpSpPr>
            <a:grpSpLocks/>
          </p:cNvGrpSpPr>
          <p:nvPr/>
        </p:nvGrpSpPr>
        <p:grpSpPr bwMode="auto">
          <a:xfrm>
            <a:off x="1150938" y="3196050"/>
            <a:ext cx="641350" cy="373063"/>
            <a:chOff x="0" y="2820"/>
            <a:chExt cx="196" cy="748"/>
          </a:xfrm>
        </p:grpSpPr>
        <p:sp>
          <p:nvSpPr>
            <p:cNvPr id="64" name="Rectangle 59"/>
            <p:cNvSpPr>
              <a:spLocks noChangeArrowheads="1"/>
            </p:cNvSpPr>
            <p:nvPr/>
          </p:nvSpPr>
          <p:spPr bwMode="auto">
            <a:xfrm>
              <a:off x="0" y="2820"/>
              <a:ext cx="196" cy="7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 sz="1800">
                <a:latin typeface="+mn-lt"/>
              </a:endParaRPr>
            </a:p>
          </p:txBody>
        </p:sp>
        <p:grpSp>
          <p:nvGrpSpPr>
            <p:cNvPr id="55" name="Group 60"/>
            <p:cNvGrpSpPr>
              <a:grpSpLocks/>
            </p:cNvGrpSpPr>
            <p:nvPr/>
          </p:nvGrpSpPr>
          <p:grpSpPr bwMode="auto">
            <a:xfrm>
              <a:off x="0" y="2820"/>
              <a:ext cx="196" cy="748"/>
              <a:chOff x="0" y="2820"/>
              <a:chExt cx="196" cy="748"/>
            </a:xfrm>
          </p:grpSpPr>
          <p:sp>
            <p:nvSpPr>
              <p:cNvPr id="66" name="Rectangle 61"/>
              <p:cNvSpPr>
                <a:spLocks noChangeArrowheads="1"/>
              </p:cNvSpPr>
              <p:nvPr/>
            </p:nvSpPr>
            <p:spPr bwMode="auto">
              <a:xfrm>
                <a:off x="0" y="2820"/>
                <a:ext cx="196" cy="7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algn="ctr"/>
                <a:r>
                  <a:rPr lang="en-US" sz="1800">
                    <a:solidFill>
                      <a:srgbClr val="010101"/>
                    </a:solidFill>
                    <a:latin typeface="+mn-lt"/>
                    <a:cs typeface="Arial" charset="0"/>
                  </a:rPr>
                  <a:t>4</a:t>
                </a:r>
                <a:endParaRPr lang="en-US" sz="1800">
                  <a:latin typeface="+mn-lt"/>
                </a:endParaRPr>
              </a:p>
              <a:p>
                <a:pPr algn="ctr" eaLnBrk="0" hangingPunct="0"/>
                <a:endParaRPr lang="en-US" sz="1800">
                  <a:latin typeface="+mn-lt"/>
                </a:endParaRPr>
              </a:p>
            </p:txBody>
          </p:sp>
          <p:sp>
            <p:nvSpPr>
              <p:cNvPr id="67" name="Rectangle 62"/>
              <p:cNvSpPr>
                <a:spLocks noChangeArrowheads="1"/>
              </p:cNvSpPr>
              <p:nvPr/>
            </p:nvSpPr>
            <p:spPr bwMode="auto">
              <a:xfrm>
                <a:off x="0" y="2820"/>
                <a:ext cx="196" cy="748"/>
              </a:xfrm>
              <a:prstGeom prst="rect">
                <a:avLst/>
              </a:prstGeom>
              <a:noFill/>
              <a:ln w="7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endParaRPr lang="en-US" sz="1800">
                  <a:latin typeface="+mn-lt"/>
                </a:endParaRPr>
              </a:p>
            </p:txBody>
          </p:sp>
        </p:grpSp>
      </p:grpSp>
      <p:grpSp>
        <p:nvGrpSpPr>
          <p:cNvPr id="58" name="Group 63"/>
          <p:cNvGrpSpPr>
            <a:grpSpLocks/>
          </p:cNvGrpSpPr>
          <p:nvPr/>
        </p:nvGrpSpPr>
        <p:grpSpPr bwMode="auto">
          <a:xfrm>
            <a:off x="1792288" y="3196050"/>
            <a:ext cx="1316037" cy="373063"/>
            <a:chOff x="196" y="2820"/>
            <a:chExt cx="402" cy="748"/>
          </a:xfrm>
        </p:grpSpPr>
        <p:sp>
          <p:nvSpPr>
            <p:cNvPr id="69" name="Rectangle 64"/>
            <p:cNvSpPr>
              <a:spLocks noChangeArrowheads="1"/>
            </p:cNvSpPr>
            <p:nvPr/>
          </p:nvSpPr>
          <p:spPr bwMode="auto">
            <a:xfrm>
              <a:off x="196" y="2820"/>
              <a:ext cx="402" cy="7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 sz="1800">
                <a:latin typeface="+mn-lt"/>
              </a:endParaRPr>
            </a:p>
          </p:txBody>
        </p:sp>
        <p:grpSp>
          <p:nvGrpSpPr>
            <p:cNvPr id="60" name="Group 65"/>
            <p:cNvGrpSpPr>
              <a:grpSpLocks/>
            </p:cNvGrpSpPr>
            <p:nvPr/>
          </p:nvGrpSpPr>
          <p:grpSpPr bwMode="auto">
            <a:xfrm>
              <a:off x="196" y="2820"/>
              <a:ext cx="402" cy="748"/>
              <a:chOff x="196" y="2820"/>
              <a:chExt cx="402" cy="748"/>
            </a:xfrm>
          </p:grpSpPr>
          <p:sp>
            <p:nvSpPr>
              <p:cNvPr id="71" name="Rectangle 66"/>
              <p:cNvSpPr>
                <a:spLocks noChangeArrowheads="1"/>
              </p:cNvSpPr>
              <p:nvPr/>
            </p:nvSpPr>
            <p:spPr bwMode="auto">
              <a:xfrm>
                <a:off x="196" y="2820"/>
                <a:ext cx="402" cy="7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algn="ctr"/>
                <a:r>
                  <a:rPr lang="en-US" sz="1800" dirty="0">
                    <a:solidFill>
                      <a:srgbClr val="010101"/>
                    </a:solidFill>
                    <a:latin typeface="+mn-lt"/>
                    <a:cs typeface="Arial" charset="0"/>
                  </a:rPr>
                  <a:t>107°03’59”</a:t>
                </a:r>
                <a:endParaRPr lang="en-US" sz="1800" dirty="0">
                  <a:latin typeface="+mn-lt"/>
                </a:endParaRPr>
              </a:p>
              <a:p>
                <a:pPr algn="ctr" eaLnBrk="0" hangingPunct="0"/>
                <a:endParaRPr lang="en-US" sz="1800" dirty="0">
                  <a:latin typeface="+mn-lt"/>
                </a:endParaRPr>
              </a:p>
            </p:txBody>
          </p:sp>
          <p:sp>
            <p:nvSpPr>
              <p:cNvPr id="72" name="Rectangle 67"/>
              <p:cNvSpPr>
                <a:spLocks noChangeArrowheads="1"/>
              </p:cNvSpPr>
              <p:nvPr/>
            </p:nvSpPr>
            <p:spPr bwMode="auto">
              <a:xfrm>
                <a:off x="196" y="2820"/>
                <a:ext cx="402" cy="748"/>
              </a:xfrm>
              <a:prstGeom prst="rect">
                <a:avLst/>
              </a:prstGeom>
              <a:noFill/>
              <a:ln w="7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endParaRPr lang="en-US" sz="1800">
                  <a:latin typeface="+mn-lt"/>
                </a:endParaRPr>
              </a:p>
            </p:txBody>
          </p:sp>
        </p:grpSp>
      </p:grpSp>
      <p:grpSp>
        <p:nvGrpSpPr>
          <p:cNvPr id="63" name="Group 68"/>
          <p:cNvGrpSpPr>
            <a:grpSpLocks/>
          </p:cNvGrpSpPr>
          <p:nvPr/>
        </p:nvGrpSpPr>
        <p:grpSpPr bwMode="auto">
          <a:xfrm>
            <a:off x="1150938" y="3569113"/>
            <a:ext cx="760412" cy="374650"/>
            <a:chOff x="0" y="3568"/>
            <a:chExt cx="196" cy="748"/>
          </a:xfrm>
        </p:grpSpPr>
        <p:sp>
          <p:nvSpPr>
            <p:cNvPr id="74" name="Rectangle 69"/>
            <p:cNvSpPr>
              <a:spLocks noChangeArrowheads="1"/>
            </p:cNvSpPr>
            <p:nvPr/>
          </p:nvSpPr>
          <p:spPr bwMode="auto">
            <a:xfrm>
              <a:off x="0" y="3568"/>
              <a:ext cx="196" cy="7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 sz="1800">
                <a:latin typeface="+mn-lt"/>
              </a:endParaRPr>
            </a:p>
          </p:txBody>
        </p:sp>
        <p:grpSp>
          <p:nvGrpSpPr>
            <p:cNvPr id="65" name="Group 70"/>
            <p:cNvGrpSpPr>
              <a:grpSpLocks/>
            </p:cNvGrpSpPr>
            <p:nvPr/>
          </p:nvGrpSpPr>
          <p:grpSpPr bwMode="auto">
            <a:xfrm>
              <a:off x="0" y="3568"/>
              <a:ext cx="196" cy="748"/>
              <a:chOff x="0" y="3568"/>
              <a:chExt cx="196" cy="748"/>
            </a:xfrm>
          </p:grpSpPr>
          <p:sp>
            <p:nvSpPr>
              <p:cNvPr id="76" name="Rectangle 71"/>
              <p:cNvSpPr>
                <a:spLocks noChangeArrowheads="1"/>
              </p:cNvSpPr>
              <p:nvPr/>
            </p:nvSpPr>
            <p:spPr bwMode="auto">
              <a:xfrm>
                <a:off x="0" y="3568"/>
                <a:ext cx="196" cy="7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algn="ctr"/>
                <a:r>
                  <a:rPr lang="en-US" sz="1800" i="1">
                    <a:solidFill>
                      <a:srgbClr val="010101"/>
                    </a:solidFill>
                    <a:latin typeface="+mn-lt"/>
                    <a:cs typeface="Arial" charset="0"/>
                  </a:rPr>
                  <a:t>sums</a:t>
                </a:r>
                <a:endParaRPr lang="en-US" sz="1800">
                  <a:latin typeface="+mn-lt"/>
                </a:endParaRPr>
              </a:p>
              <a:p>
                <a:pPr algn="ctr" eaLnBrk="0" hangingPunct="0"/>
                <a:endParaRPr lang="en-US" sz="1800">
                  <a:latin typeface="+mn-lt"/>
                </a:endParaRPr>
              </a:p>
            </p:txBody>
          </p:sp>
          <p:sp>
            <p:nvSpPr>
              <p:cNvPr id="77" name="Rectangle 72"/>
              <p:cNvSpPr>
                <a:spLocks noChangeArrowheads="1"/>
              </p:cNvSpPr>
              <p:nvPr/>
            </p:nvSpPr>
            <p:spPr bwMode="auto">
              <a:xfrm>
                <a:off x="0" y="3568"/>
                <a:ext cx="196" cy="748"/>
              </a:xfrm>
              <a:prstGeom prst="rect">
                <a:avLst/>
              </a:prstGeom>
              <a:noFill/>
              <a:ln w="7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endParaRPr lang="en-US" sz="1800">
                  <a:latin typeface="+mn-lt"/>
                </a:endParaRPr>
              </a:p>
            </p:txBody>
          </p:sp>
        </p:grpSp>
      </p:grpSp>
      <p:sp>
        <p:nvSpPr>
          <p:cNvPr id="78" name="Rectangle 73"/>
          <p:cNvSpPr>
            <a:spLocks noChangeArrowheads="1"/>
          </p:cNvSpPr>
          <p:nvPr/>
        </p:nvSpPr>
        <p:spPr bwMode="auto">
          <a:xfrm>
            <a:off x="1150938" y="1733963"/>
            <a:ext cx="6946900" cy="2159000"/>
          </a:xfrm>
          <a:prstGeom prst="rect">
            <a:avLst/>
          </a:prstGeom>
          <a:noFill/>
          <a:ln w="1">
            <a:noFill/>
            <a:miter lim="800000"/>
            <a:headEnd/>
            <a:tailEnd/>
          </a:ln>
          <a:effectLst/>
        </p:spPr>
        <p:txBody>
          <a:bodyPr/>
          <a:lstStyle/>
          <a:p>
            <a:endParaRPr lang="en-US" sz="1800">
              <a:latin typeface="+mn-lt"/>
            </a:endParaRPr>
          </a:p>
        </p:txBody>
      </p:sp>
      <p:grpSp>
        <p:nvGrpSpPr>
          <p:cNvPr id="68" name="Group 74"/>
          <p:cNvGrpSpPr>
            <a:grpSpLocks/>
          </p:cNvGrpSpPr>
          <p:nvPr/>
        </p:nvGrpSpPr>
        <p:grpSpPr bwMode="auto">
          <a:xfrm>
            <a:off x="3557588" y="2099088"/>
            <a:ext cx="1316037" cy="373062"/>
            <a:chOff x="196" y="576"/>
            <a:chExt cx="402" cy="748"/>
          </a:xfrm>
        </p:grpSpPr>
        <p:sp>
          <p:nvSpPr>
            <p:cNvPr id="80" name="Rectangle 75"/>
            <p:cNvSpPr>
              <a:spLocks noChangeArrowheads="1"/>
            </p:cNvSpPr>
            <p:nvPr/>
          </p:nvSpPr>
          <p:spPr bwMode="auto">
            <a:xfrm>
              <a:off x="196" y="576"/>
              <a:ext cx="402" cy="7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 sz="1800">
                <a:latin typeface="+mn-lt"/>
              </a:endParaRPr>
            </a:p>
          </p:txBody>
        </p:sp>
        <p:grpSp>
          <p:nvGrpSpPr>
            <p:cNvPr id="70" name="Group 76"/>
            <p:cNvGrpSpPr>
              <a:grpSpLocks/>
            </p:cNvGrpSpPr>
            <p:nvPr/>
          </p:nvGrpSpPr>
          <p:grpSpPr bwMode="auto">
            <a:xfrm>
              <a:off x="196" y="576"/>
              <a:ext cx="402" cy="748"/>
              <a:chOff x="196" y="576"/>
              <a:chExt cx="402" cy="748"/>
            </a:xfrm>
          </p:grpSpPr>
          <p:sp>
            <p:nvSpPr>
              <p:cNvPr id="82" name="Rectangle 77"/>
              <p:cNvSpPr>
                <a:spLocks noChangeArrowheads="1"/>
              </p:cNvSpPr>
              <p:nvPr/>
            </p:nvSpPr>
            <p:spPr bwMode="auto">
              <a:xfrm>
                <a:off x="196" y="576"/>
                <a:ext cx="402" cy="7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algn="ctr"/>
                <a:r>
                  <a:rPr lang="en-US" sz="1800">
                    <a:solidFill>
                      <a:srgbClr val="010101"/>
                    </a:solidFill>
                    <a:latin typeface="+mn-lt"/>
                    <a:cs typeface="Arial" charset="0"/>
                  </a:rPr>
                  <a:t>58”</a:t>
                </a:r>
                <a:endParaRPr lang="en-US" sz="1800">
                  <a:latin typeface="+mn-lt"/>
                </a:endParaRPr>
              </a:p>
            </p:txBody>
          </p:sp>
          <p:sp>
            <p:nvSpPr>
              <p:cNvPr id="83" name="Rectangle 78"/>
              <p:cNvSpPr>
                <a:spLocks noChangeArrowheads="1"/>
              </p:cNvSpPr>
              <p:nvPr/>
            </p:nvSpPr>
            <p:spPr bwMode="auto">
              <a:xfrm>
                <a:off x="196" y="576"/>
                <a:ext cx="402" cy="748"/>
              </a:xfrm>
              <a:prstGeom prst="rect">
                <a:avLst/>
              </a:prstGeom>
              <a:noFill/>
              <a:ln w="7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endParaRPr lang="en-US" sz="1800">
                  <a:latin typeface="+mn-lt"/>
                </a:endParaRPr>
              </a:p>
            </p:txBody>
          </p:sp>
        </p:grpSp>
      </p:grpSp>
      <p:grpSp>
        <p:nvGrpSpPr>
          <p:cNvPr id="73" name="Group 79"/>
          <p:cNvGrpSpPr>
            <a:grpSpLocks/>
          </p:cNvGrpSpPr>
          <p:nvPr/>
        </p:nvGrpSpPr>
        <p:grpSpPr bwMode="auto">
          <a:xfrm>
            <a:off x="3557588" y="2472150"/>
            <a:ext cx="1316037" cy="374650"/>
            <a:chOff x="196" y="1324"/>
            <a:chExt cx="402" cy="748"/>
          </a:xfrm>
        </p:grpSpPr>
        <p:sp>
          <p:nvSpPr>
            <p:cNvPr id="85" name="Rectangle 80"/>
            <p:cNvSpPr>
              <a:spLocks noChangeArrowheads="1"/>
            </p:cNvSpPr>
            <p:nvPr/>
          </p:nvSpPr>
          <p:spPr bwMode="auto">
            <a:xfrm>
              <a:off x="196" y="1324"/>
              <a:ext cx="402" cy="7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 sz="1800">
                <a:latin typeface="+mn-lt"/>
              </a:endParaRPr>
            </a:p>
          </p:txBody>
        </p:sp>
        <p:grpSp>
          <p:nvGrpSpPr>
            <p:cNvPr id="75" name="Group 81"/>
            <p:cNvGrpSpPr>
              <a:grpSpLocks/>
            </p:cNvGrpSpPr>
            <p:nvPr/>
          </p:nvGrpSpPr>
          <p:grpSpPr bwMode="auto">
            <a:xfrm>
              <a:off x="196" y="1324"/>
              <a:ext cx="402" cy="748"/>
              <a:chOff x="196" y="1324"/>
              <a:chExt cx="402" cy="748"/>
            </a:xfrm>
          </p:grpSpPr>
          <p:sp>
            <p:nvSpPr>
              <p:cNvPr id="87" name="Rectangle 82"/>
              <p:cNvSpPr>
                <a:spLocks noChangeArrowheads="1"/>
              </p:cNvSpPr>
              <p:nvPr/>
            </p:nvSpPr>
            <p:spPr bwMode="auto">
              <a:xfrm>
                <a:off x="196" y="1324"/>
                <a:ext cx="402" cy="7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algn="ctr"/>
                <a:r>
                  <a:rPr lang="en-US" sz="1800" dirty="0">
                    <a:solidFill>
                      <a:srgbClr val="010101"/>
                    </a:solidFill>
                    <a:latin typeface="+mn-lt"/>
                    <a:cs typeface="Arial" charset="0"/>
                  </a:rPr>
                  <a:t>61”</a:t>
                </a:r>
                <a:endParaRPr lang="en-US" sz="1800" dirty="0">
                  <a:latin typeface="+mn-lt"/>
                </a:endParaRPr>
              </a:p>
            </p:txBody>
          </p:sp>
          <p:sp>
            <p:nvSpPr>
              <p:cNvPr id="88" name="Rectangle 83"/>
              <p:cNvSpPr>
                <a:spLocks noChangeArrowheads="1"/>
              </p:cNvSpPr>
              <p:nvPr/>
            </p:nvSpPr>
            <p:spPr bwMode="auto">
              <a:xfrm>
                <a:off x="196" y="1324"/>
                <a:ext cx="402" cy="748"/>
              </a:xfrm>
              <a:prstGeom prst="rect">
                <a:avLst/>
              </a:prstGeom>
              <a:noFill/>
              <a:ln w="7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endParaRPr lang="en-US" sz="1800">
                  <a:latin typeface="+mn-lt"/>
                </a:endParaRPr>
              </a:p>
            </p:txBody>
          </p:sp>
        </p:grpSp>
      </p:grpSp>
      <p:grpSp>
        <p:nvGrpSpPr>
          <p:cNvPr id="79" name="Group 84"/>
          <p:cNvGrpSpPr>
            <a:grpSpLocks/>
          </p:cNvGrpSpPr>
          <p:nvPr/>
        </p:nvGrpSpPr>
        <p:grpSpPr bwMode="auto">
          <a:xfrm>
            <a:off x="3557588" y="2846800"/>
            <a:ext cx="1316037" cy="374650"/>
            <a:chOff x="196" y="2072"/>
            <a:chExt cx="402" cy="748"/>
          </a:xfrm>
        </p:grpSpPr>
        <p:sp>
          <p:nvSpPr>
            <p:cNvPr id="90" name="Rectangle 85"/>
            <p:cNvSpPr>
              <a:spLocks noChangeArrowheads="1"/>
            </p:cNvSpPr>
            <p:nvPr/>
          </p:nvSpPr>
          <p:spPr bwMode="auto">
            <a:xfrm>
              <a:off x="196" y="2072"/>
              <a:ext cx="402" cy="7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 sz="1800">
                <a:latin typeface="+mn-lt"/>
              </a:endParaRPr>
            </a:p>
          </p:txBody>
        </p:sp>
        <p:grpSp>
          <p:nvGrpSpPr>
            <p:cNvPr id="81" name="Group 86"/>
            <p:cNvGrpSpPr>
              <a:grpSpLocks/>
            </p:cNvGrpSpPr>
            <p:nvPr/>
          </p:nvGrpSpPr>
          <p:grpSpPr bwMode="auto">
            <a:xfrm>
              <a:off x="196" y="2072"/>
              <a:ext cx="402" cy="748"/>
              <a:chOff x="196" y="2072"/>
              <a:chExt cx="402" cy="748"/>
            </a:xfrm>
          </p:grpSpPr>
          <p:sp>
            <p:nvSpPr>
              <p:cNvPr id="92" name="Rectangle 87"/>
              <p:cNvSpPr>
                <a:spLocks noChangeArrowheads="1"/>
              </p:cNvSpPr>
              <p:nvPr/>
            </p:nvSpPr>
            <p:spPr bwMode="auto">
              <a:xfrm>
                <a:off x="196" y="2072"/>
                <a:ext cx="402" cy="7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algn="ctr"/>
                <a:r>
                  <a:rPr lang="en-US" sz="1800">
                    <a:solidFill>
                      <a:srgbClr val="010101"/>
                    </a:solidFill>
                    <a:latin typeface="+mn-lt"/>
                    <a:cs typeface="Arial" charset="0"/>
                  </a:rPr>
                  <a:t>63”</a:t>
                </a:r>
                <a:endParaRPr lang="en-US" sz="1800">
                  <a:latin typeface="+mn-lt"/>
                </a:endParaRPr>
              </a:p>
            </p:txBody>
          </p:sp>
          <p:sp>
            <p:nvSpPr>
              <p:cNvPr id="93" name="Rectangle 88"/>
              <p:cNvSpPr>
                <a:spLocks noChangeArrowheads="1"/>
              </p:cNvSpPr>
              <p:nvPr/>
            </p:nvSpPr>
            <p:spPr bwMode="auto">
              <a:xfrm>
                <a:off x="196" y="2072"/>
                <a:ext cx="402" cy="748"/>
              </a:xfrm>
              <a:prstGeom prst="rect">
                <a:avLst/>
              </a:prstGeom>
              <a:noFill/>
              <a:ln w="7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endParaRPr lang="en-US" sz="1800">
                  <a:latin typeface="+mn-lt"/>
                </a:endParaRPr>
              </a:p>
            </p:txBody>
          </p:sp>
        </p:grpSp>
      </p:grpSp>
      <p:grpSp>
        <p:nvGrpSpPr>
          <p:cNvPr id="84" name="Group 89"/>
          <p:cNvGrpSpPr>
            <a:grpSpLocks/>
          </p:cNvGrpSpPr>
          <p:nvPr/>
        </p:nvGrpSpPr>
        <p:grpSpPr bwMode="auto">
          <a:xfrm>
            <a:off x="3557588" y="3221450"/>
            <a:ext cx="1316037" cy="373063"/>
            <a:chOff x="196" y="2820"/>
            <a:chExt cx="402" cy="748"/>
          </a:xfrm>
        </p:grpSpPr>
        <p:sp>
          <p:nvSpPr>
            <p:cNvPr id="95" name="Rectangle 90"/>
            <p:cNvSpPr>
              <a:spLocks noChangeArrowheads="1"/>
            </p:cNvSpPr>
            <p:nvPr/>
          </p:nvSpPr>
          <p:spPr bwMode="auto">
            <a:xfrm>
              <a:off x="196" y="2820"/>
              <a:ext cx="402" cy="7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 sz="1800">
                <a:latin typeface="+mn-lt"/>
              </a:endParaRPr>
            </a:p>
          </p:txBody>
        </p:sp>
        <p:grpSp>
          <p:nvGrpSpPr>
            <p:cNvPr id="86" name="Group 91"/>
            <p:cNvGrpSpPr>
              <a:grpSpLocks/>
            </p:cNvGrpSpPr>
            <p:nvPr/>
          </p:nvGrpSpPr>
          <p:grpSpPr bwMode="auto">
            <a:xfrm>
              <a:off x="196" y="2820"/>
              <a:ext cx="402" cy="748"/>
              <a:chOff x="196" y="2820"/>
              <a:chExt cx="402" cy="748"/>
            </a:xfrm>
          </p:grpSpPr>
          <p:sp>
            <p:nvSpPr>
              <p:cNvPr id="97" name="Rectangle 92"/>
              <p:cNvSpPr>
                <a:spLocks noChangeArrowheads="1"/>
              </p:cNvSpPr>
              <p:nvPr/>
            </p:nvSpPr>
            <p:spPr bwMode="auto">
              <a:xfrm>
                <a:off x="196" y="2820"/>
                <a:ext cx="402" cy="7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algn="ctr"/>
                <a:r>
                  <a:rPr lang="en-US" sz="1800">
                    <a:solidFill>
                      <a:srgbClr val="010101"/>
                    </a:solidFill>
                    <a:latin typeface="+mn-lt"/>
                    <a:cs typeface="Arial" charset="0"/>
                  </a:rPr>
                  <a:t>59”</a:t>
                </a:r>
                <a:endParaRPr lang="en-US" sz="1800">
                  <a:latin typeface="+mn-lt"/>
                </a:endParaRPr>
              </a:p>
            </p:txBody>
          </p:sp>
          <p:sp>
            <p:nvSpPr>
              <p:cNvPr id="98" name="Rectangle 93"/>
              <p:cNvSpPr>
                <a:spLocks noChangeArrowheads="1"/>
              </p:cNvSpPr>
              <p:nvPr/>
            </p:nvSpPr>
            <p:spPr bwMode="auto">
              <a:xfrm>
                <a:off x="196" y="2820"/>
                <a:ext cx="402" cy="748"/>
              </a:xfrm>
              <a:prstGeom prst="rect">
                <a:avLst/>
              </a:prstGeom>
              <a:noFill/>
              <a:ln w="7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endParaRPr lang="en-US" sz="1800">
                  <a:latin typeface="+mn-lt"/>
                </a:endParaRPr>
              </a:p>
            </p:txBody>
          </p:sp>
        </p:grpSp>
      </p:grpSp>
      <p:grpSp>
        <p:nvGrpSpPr>
          <p:cNvPr id="89" name="Group 94"/>
          <p:cNvGrpSpPr>
            <a:grpSpLocks/>
          </p:cNvGrpSpPr>
          <p:nvPr/>
        </p:nvGrpSpPr>
        <p:grpSpPr bwMode="auto">
          <a:xfrm>
            <a:off x="3557588" y="3577050"/>
            <a:ext cx="1316037" cy="373063"/>
            <a:chOff x="196" y="2820"/>
            <a:chExt cx="402" cy="748"/>
          </a:xfrm>
        </p:grpSpPr>
        <p:sp>
          <p:nvSpPr>
            <p:cNvPr id="100" name="Rectangle 95"/>
            <p:cNvSpPr>
              <a:spLocks noChangeArrowheads="1"/>
            </p:cNvSpPr>
            <p:nvPr/>
          </p:nvSpPr>
          <p:spPr bwMode="auto">
            <a:xfrm>
              <a:off x="196" y="2820"/>
              <a:ext cx="402" cy="7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 sz="1800">
                <a:latin typeface="+mn-lt"/>
              </a:endParaRPr>
            </a:p>
          </p:txBody>
        </p:sp>
        <p:grpSp>
          <p:nvGrpSpPr>
            <p:cNvPr id="91" name="Group 96"/>
            <p:cNvGrpSpPr>
              <a:grpSpLocks/>
            </p:cNvGrpSpPr>
            <p:nvPr/>
          </p:nvGrpSpPr>
          <p:grpSpPr bwMode="auto">
            <a:xfrm>
              <a:off x="196" y="2820"/>
              <a:ext cx="402" cy="748"/>
              <a:chOff x="196" y="2820"/>
              <a:chExt cx="402" cy="748"/>
            </a:xfrm>
          </p:grpSpPr>
          <p:sp>
            <p:nvSpPr>
              <p:cNvPr id="102" name="Rectangle 97"/>
              <p:cNvSpPr>
                <a:spLocks noChangeArrowheads="1"/>
              </p:cNvSpPr>
              <p:nvPr/>
            </p:nvSpPr>
            <p:spPr bwMode="auto">
              <a:xfrm>
                <a:off x="196" y="2820"/>
                <a:ext cx="402" cy="7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algn="ctr"/>
                <a:r>
                  <a:rPr lang="en-US" sz="1800" dirty="0">
                    <a:solidFill>
                      <a:srgbClr val="010101"/>
                    </a:solidFill>
                    <a:latin typeface="+mn-lt"/>
                    <a:cs typeface="Arial" charset="0"/>
                  </a:rPr>
                  <a:t>241”</a:t>
                </a:r>
                <a:endParaRPr lang="en-US" sz="1800" dirty="0">
                  <a:latin typeface="+mn-lt"/>
                </a:endParaRPr>
              </a:p>
            </p:txBody>
          </p:sp>
          <p:sp>
            <p:nvSpPr>
              <p:cNvPr id="103" name="Rectangle 98"/>
              <p:cNvSpPr>
                <a:spLocks noChangeArrowheads="1"/>
              </p:cNvSpPr>
              <p:nvPr/>
            </p:nvSpPr>
            <p:spPr bwMode="auto">
              <a:xfrm>
                <a:off x="196" y="2820"/>
                <a:ext cx="402" cy="748"/>
              </a:xfrm>
              <a:prstGeom prst="rect">
                <a:avLst/>
              </a:prstGeom>
              <a:noFill/>
              <a:ln w="7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endParaRPr lang="en-US" sz="1800">
                  <a:latin typeface="+mn-lt"/>
                </a:endParaRPr>
              </a:p>
            </p:txBody>
          </p:sp>
        </p:grpSp>
      </p:grpSp>
      <p:sp>
        <p:nvSpPr>
          <p:cNvPr id="151" name="Line 146"/>
          <p:cNvSpPr>
            <a:spLocks noChangeShapeType="1"/>
          </p:cNvSpPr>
          <p:nvPr/>
        </p:nvSpPr>
        <p:spPr bwMode="auto">
          <a:xfrm>
            <a:off x="1139825" y="2075275"/>
            <a:ext cx="63071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 sz="1800">
              <a:latin typeface="+mn-lt"/>
            </a:endParaRPr>
          </a:p>
        </p:txBody>
      </p:sp>
      <p:sp>
        <p:nvSpPr>
          <p:cNvPr id="152" name="Line 147"/>
          <p:cNvSpPr>
            <a:spLocks noChangeShapeType="1"/>
          </p:cNvSpPr>
          <p:nvPr/>
        </p:nvSpPr>
        <p:spPr bwMode="auto">
          <a:xfrm>
            <a:off x="1139825" y="3561175"/>
            <a:ext cx="63071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 sz="1800">
              <a:latin typeface="+mn-lt"/>
            </a:endParaRPr>
          </a:p>
        </p:txBody>
      </p:sp>
      <p:grpSp>
        <p:nvGrpSpPr>
          <p:cNvPr id="162" name="Group 13"/>
          <p:cNvGrpSpPr>
            <a:grpSpLocks/>
          </p:cNvGrpSpPr>
          <p:nvPr/>
        </p:nvGrpSpPr>
        <p:grpSpPr bwMode="auto">
          <a:xfrm>
            <a:off x="3019425" y="1733963"/>
            <a:ext cx="2052638" cy="288925"/>
            <a:chOff x="598" y="0"/>
            <a:chExt cx="627" cy="576"/>
          </a:xfrm>
        </p:grpSpPr>
        <p:sp>
          <p:nvSpPr>
            <p:cNvPr id="163" name="Rectangle 14"/>
            <p:cNvSpPr>
              <a:spLocks noChangeArrowheads="1"/>
            </p:cNvSpPr>
            <p:nvPr/>
          </p:nvSpPr>
          <p:spPr bwMode="auto">
            <a:xfrm>
              <a:off x="598" y="0"/>
              <a:ext cx="627" cy="5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 sz="1800">
                <a:latin typeface="+mn-lt"/>
              </a:endParaRPr>
            </a:p>
          </p:txBody>
        </p:sp>
        <p:grpSp>
          <p:nvGrpSpPr>
            <p:cNvPr id="164" name="Group 15"/>
            <p:cNvGrpSpPr>
              <a:grpSpLocks/>
            </p:cNvGrpSpPr>
            <p:nvPr/>
          </p:nvGrpSpPr>
          <p:grpSpPr bwMode="auto">
            <a:xfrm>
              <a:off x="598" y="0"/>
              <a:ext cx="627" cy="576"/>
              <a:chOff x="598" y="0"/>
              <a:chExt cx="627" cy="576"/>
            </a:xfrm>
          </p:grpSpPr>
          <p:sp>
            <p:nvSpPr>
              <p:cNvPr id="165" name="Rectangle 16"/>
              <p:cNvSpPr>
                <a:spLocks noChangeArrowheads="1"/>
              </p:cNvSpPr>
              <p:nvPr/>
            </p:nvSpPr>
            <p:spPr bwMode="auto">
              <a:xfrm>
                <a:off x="598" y="0"/>
                <a:ext cx="627" cy="57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algn="ctr"/>
                <a:r>
                  <a:rPr lang="en-US" sz="1800" i="1" dirty="0">
                    <a:solidFill>
                      <a:srgbClr val="010101"/>
                    </a:solidFill>
                    <a:latin typeface="+mn-lt"/>
                    <a:cs typeface="Arial" charset="0"/>
                  </a:rPr>
                  <a:t>DMS − __________</a:t>
                </a:r>
                <a:endParaRPr lang="en-US" sz="1800" dirty="0">
                  <a:latin typeface="+mn-lt"/>
                </a:endParaRPr>
              </a:p>
              <a:p>
                <a:pPr algn="ctr" eaLnBrk="0" hangingPunct="0"/>
                <a:endParaRPr lang="en-US" sz="1800" dirty="0">
                  <a:latin typeface="+mn-lt"/>
                </a:endParaRPr>
              </a:p>
            </p:txBody>
          </p:sp>
          <p:sp>
            <p:nvSpPr>
              <p:cNvPr id="166" name="Rectangle 17"/>
              <p:cNvSpPr>
                <a:spLocks noChangeArrowheads="1"/>
              </p:cNvSpPr>
              <p:nvPr/>
            </p:nvSpPr>
            <p:spPr bwMode="auto">
              <a:xfrm>
                <a:off x="598" y="0"/>
                <a:ext cx="627" cy="576"/>
              </a:xfrm>
              <a:prstGeom prst="rect">
                <a:avLst/>
              </a:prstGeom>
              <a:noFill/>
              <a:ln w="7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endParaRPr lang="en-US" sz="1800">
                  <a:latin typeface="+mn-lt"/>
                </a:endParaRPr>
              </a:p>
            </p:txBody>
          </p:sp>
        </p:grpSp>
      </p:grpSp>
      <p:sp>
        <p:nvSpPr>
          <p:cNvPr id="167" name="Text Box 100"/>
          <p:cNvSpPr txBox="1">
            <a:spLocks noChangeArrowheads="1"/>
          </p:cNvSpPr>
          <p:nvPr/>
        </p:nvSpPr>
        <p:spPr bwMode="auto">
          <a:xfrm>
            <a:off x="3848224" y="1696687"/>
            <a:ext cx="1033463" cy="3416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800" dirty="0">
                <a:solidFill>
                  <a:srgbClr val="010101"/>
                </a:solidFill>
                <a:latin typeface="+mn-lt"/>
                <a:cs typeface="Arial" charset="0"/>
              </a:rPr>
              <a:t>107°03’</a:t>
            </a:r>
          </a:p>
        </p:txBody>
      </p:sp>
      <p:grpSp>
        <p:nvGrpSpPr>
          <p:cNvPr id="161" name="Group 101"/>
          <p:cNvGrpSpPr>
            <a:grpSpLocks/>
          </p:cNvGrpSpPr>
          <p:nvPr/>
        </p:nvGrpSpPr>
        <p:grpSpPr bwMode="auto">
          <a:xfrm>
            <a:off x="5043488" y="2099088"/>
            <a:ext cx="1316037" cy="373062"/>
            <a:chOff x="196" y="576"/>
            <a:chExt cx="402" cy="748"/>
          </a:xfrm>
        </p:grpSpPr>
        <p:sp>
          <p:nvSpPr>
            <p:cNvPr id="168" name="Rectangle 102"/>
            <p:cNvSpPr>
              <a:spLocks noChangeArrowheads="1"/>
            </p:cNvSpPr>
            <p:nvPr/>
          </p:nvSpPr>
          <p:spPr bwMode="auto">
            <a:xfrm>
              <a:off x="196" y="576"/>
              <a:ext cx="402" cy="7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 sz="1800">
                <a:latin typeface="+mn-lt"/>
              </a:endParaRPr>
            </a:p>
          </p:txBody>
        </p:sp>
        <p:grpSp>
          <p:nvGrpSpPr>
            <p:cNvPr id="169" name="Group 103"/>
            <p:cNvGrpSpPr>
              <a:grpSpLocks/>
            </p:cNvGrpSpPr>
            <p:nvPr/>
          </p:nvGrpSpPr>
          <p:grpSpPr bwMode="auto">
            <a:xfrm>
              <a:off x="196" y="576"/>
              <a:ext cx="402" cy="748"/>
              <a:chOff x="196" y="576"/>
              <a:chExt cx="402" cy="748"/>
            </a:xfrm>
          </p:grpSpPr>
          <p:sp>
            <p:nvSpPr>
              <p:cNvPr id="170" name="Rectangle 104"/>
              <p:cNvSpPr>
                <a:spLocks noChangeArrowheads="1"/>
              </p:cNvSpPr>
              <p:nvPr/>
            </p:nvSpPr>
            <p:spPr bwMode="auto">
              <a:xfrm>
                <a:off x="196" y="576"/>
                <a:ext cx="402" cy="7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algn="ctr"/>
                <a:r>
                  <a:rPr lang="en-US" sz="1800" dirty="0">
                    <a:solidFill>
                      <a:srgbClr val="010101"/>
                    </a:solidFill>
                    <a:latin typeface="+mn-lt"/>
                    <a:cs typeface="Arial" charset="0"/>
                  </a:rPr>
                  <a:t>+2.2”</a:t>
                </a:r>
                <a:endParaRPr lang="en-US" sz="1800" dirty="0">
                  <a:latin typeface="+mn-lt"/>
                </a:endParaRPr>
              </a:p>
            </p:txBody>
          </p:sp>
          <p:sp>
            <p:nvSpPr>
              <p:cNvPr id="171" name="Rectangle 105"/>
              <p:cNvSpPr>
                <a:spLocks noChangeArrowheads="1"/>
              </p:cNvSpPr>
              <p:nvPr/>
            </p:nvSpPr>
            <p:spPr bwMode="auto">
              <a:xfrm>
                <a:off x="196" y="576"/>
                <a:ext cx="402" cy="748"/>
              </a:xfrm>
              <a:prstGeom prst="rect">
                <a:avLst/>
              </a:prstGeom>
              <a:noFill/>
              <a:ln w="7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endParaRPr lang="en-US" sz="1800">
                  <a:latin typeface="+mn-lt"/>
                </a:endParaRPr>
              </a:p>
            </p:txBody>
          </p:sp>
        </p:grpSp>
      </p:grpSp>
      <p:grpSp>
        <p:nvGrpSpPr>
          <p:cNvPr id="172" name="Group 106"/>
          <p:cNvGrpSpPr>
            <a:grpSpLocks/>
          </p:cNvGrpSpPr>
          <p:nvPr/>
        </p:nvGrpSpPr>
        <p:grpSpPr bwMode="auto">
          <a:xfrm>
            <a:off x="5043488" y="2472150"/>
            <a:ext cx="1316037" cy="374650"/>
            <a:chOff x="196" y="1324"/>
            <a:chExt cx="402" cy="748"/>
          </a:xfrm>
        </p:grpSpPr>
        <p:sp>
          <p:nvSpPr>
            <p:cNvPr id="173" name="Rectangle 107"/>
            <p:cNvSpPr>
              <a:spLocks noChangeArrowheads="1"/>
            </p:cNvSpPr>
            <p:nvPr/>
          </p:nvSpPr>
          <p:spPr bwMode="auto">
            <a:xfrm>
              <a:off x="196" y="1324"/>
              <a:ext cx="402" cy="7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 sz="1800">
                <a:latin typeface="+mn-lt"/>
              </a:endParaRPr>
            </a:p>
          </p:txBody>
        </p:sp>
        <p:grpSp>
          <p:nvGrpSpPr>
            <p:cNvPr id="174" name="Group 108"/>
            <p:cNvGrpSpPr>
              <a:grpSpLocks/>
            </p:cNvGrpSpPr>
            <p:nvPr/>
          </p:nvGrpSpPr>
          <p:grpSpPr bwMode="auto">
            <a:xfrm>
              <a:off x="196" y="1324"/>
              <a:ext cx="402" cy="748"/>
              <a:chOff x="196" y="1324"/>
              <a:chExt cx="402" cy="748"/>
            </a:xfrm>
          </p:grpSpPr>
          <p:sp>
            <p:nvSpPr>
              <p:cNvPr id="175" name="Rectangle 109"/>
              <p:cNvSpPr>
                <a:spLocks noChangeArrowheads="1"/>
              </p:cNvSpPr>
              <p:nvPr/>
            </p:nvSpPr>
            <p:spPr bwMode="auto">
              <a:xfrm>
                <a:off x="196" y="1324"/>
                <a:ext cx="402" cy="7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algn="ctr"/>
                <a:r>
                  <a:rPr lang="en-US" sz="1800" dirty="0">
                    <a:solidFill>
                      <a:srgbClr val="010101"/>
                    </a:solidFill>
                    <a:latin typeface="+mn-lt"/>
                    <a:cs typeface="Arial" charset="0"/>
                  </a:rPr>
                  <a:t>-0.8”</a:t>
                </a:r>
                <a:endParaRPr lang="en-US" sz="1800" dirty="0">
                  <a:latin typeface="+mn-lt"/>
                </a:endParaRPr>
              </a:p>
            </p:txBody>
          </p:sp>
          <p:sp>
            <p:nvSpPr>
              <p:cNvPr id="176" name="Rectangle 110"/>
              <p:cNvSpPr>
                <a:spLocks noChangeArrowheads="1"/>
              </p:cNvSpPr>
              <p:nvPr/>
            </p:nvSpPr>
            <p:spPr bwMode="auto">
              <a:xfrm>
                <a:off x="196" y="1324"/>
                <a:ext cx="402" cy="748"/>
              </a:xfrm>
              <a:prstGeom prst="rect">
                <a:avLst/>
              </a:prstGeom>
              <a:noFill/>
              <a:ln w="7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endParaRPr lang="en-US" sz="1800">
                  <a:latin typeface="+mn-lt"/>
                </a:endParaRPr>
              </a:p>
            </p:txBody>
          </p:sp>
        </p:grpSp>
      </p:grpSp>
      <p:grpSp>
        <p:nvGrpSpPr>
          <p:cNvPr id="177" name="Group 111"/>
          <p:cNvGrpSpPr>
            <a:grpSpLocks/>
          </p:cNvGrpSpPr>
          <p:nvPr/>
        </p:nvGrpSpPr>
        <p:grpSpPr bwMode="auto">
          <a:xfrm>
            <a:off x="5043488" y="2846800"/>
            <a:ext cx="1316037" cy="374650"/>
            <a:chOff x="196" y="2072"/>
            <a:chExt cx="402" cy="748"/>
          </a:xfrm>
        </p:grpSpPr>
        <p:sp>
          <p:nvSpPr>
            <p:cNvPr id="178" name="Rectangle 112"/>
            <p:cNvSpPr>
              <a:spLocks noChangeArrowheads="1"/>
            </p:cNvSpPr>
            <p:nvPr/>
          </p:nvSpPr>
          <p:spPr bwMode="auto">
            <a:xfrm>
              <a:off x="196" y="2072"/>
              <a:ext cx="402" cy="7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 sz="1800">
                <a:latin typeface="+mn-lt"/>
              </a:endParaRPr>
            </a:p>
          </p:txBody>
        </p:sp>
        <p:grpSp>
          <p:nvGrpSpPr>
            <p:cNvPr id="179" name="Group 113"/>
            <p:cNvGrpSpPr>
              <a:grpSpLocks/>
            </p:cNvGrpSpPr>
            <p:nvPr/>
          </p:nvGrpSpPr>
          <p:grpSpPr bwMode="auto">
            <a:xfrm>
              <a:off x="196" y="2072"/>
              <a:ext cx="402" cy="748"/>
              <a:chOff x="196" y="2072"/>
              <a:chExt cx="402" cy="748"/>
            </a:xfrm>
          </p:grpSpPr>
          <p:sp>
            <p:nvSpPr>
              <p:cNvPr id="180" name="Rectangle 114"/>
              <p:cNvSpPr>
                <a:spLocks noChangeArrowheads="1"/>
              </p:cNvSpPr>
              <p:nvPr/>
            </p:nvSpPr>
            <p:spPr bwMode="auto">
              <a:xfrm>
                <a:off x="196" y="2072"/>
                <a:ext cx="402" cy="7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algn="ctr"/>
                <a:r>
                  <a:rPr lang="en-US" sz="1800" dirty="0">
                    <a:solidFill>
                      <a:srgbClr val="010101"/>
                    </a:solidFill>
                    <a:latin typeface="+mn-lt"/>
                    <a:cs typeface="Arial" charset="0"/>
                  </a:rPr>
                  <a:t>-2.8”</a:t>
                </a:r>
                <a:endParaRPr lang="en-US" sz="1800" dirty="0">
                  <a:latin typeface="+mn-lt"/>
                </a:endParaRPr>
              </a:p>
            </p:txBody>
          </p:sp>
          <p:sp>
            <p:nvSpPr>
              <p:cNvPr id="181" name="Rectangle 115"/>
              <p:cNvSpPr>
                <a:spLocks noChangeArrowheads="1"/>
              </p:cNvSpPr>
              <p:nvPr/>
            </p:nvSpPr>
            <p:spPr bwMode="auto">
              <a:xfrm>
                <a:off x="196" y="2072"/>
                <a:ext cx="402" cy="748"/>
              </a:xfrm>
              <a:prstGeom prst="rect">
                <a:avLst/>
              </a:prstGeom>
              <a:noFill/>
              <a:ln w="7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endParaRPr lang="en-US" sz="1800">
                  <a:latin typeface="+mn-lt"/>
                </a:endParaRPr>
              </a:p>
            </p:txBody>
          </p:sp>
        </p:grpSp>
      </p:grpSp>
      <p:grpSp>
        <p:nvGrpSpPr>
          <p:cNvPr id="182" name="Group 116"/>
          <p:cNvGrpSpPr>
            <a:grpSpLocks/>
          </p:cNvGrpSpPr>
          <p:nvPr/>
        </p:nvGrpSpPr>
        <p:grpSpPr bwMode="auto">
          <a:xfrm>
            <a:off x="5043488" y="3221450"/>
            <a:ext cx="1316037" cy="373063"/>
            <a:chOff x="196" y="2820"/>
            <a:chExt cx="402" cy="748"/>
          </a:xfrm>
        </p:grpSpPr>
        <p:sp>
          <p:nvSpPr>
            <p:cNvPr id="183" name="Rectangle 117"/>
            <p:cNvSpPr>
              <a:spLocks noChangeArrowheads="1"/>
            </p:cNvSpPr>
            <p:nvPr/>
          </p:nvSpPr>
          <p:spPr bwMode="auto">
            <a:xfrm>
              <a:off x="196" y="2820"/>
              <a:ext cx="402" cy="7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 sz="1800">
                <a:latin typeface="+mn-lt"/>
              </a:endParaRPr>
            </a:p>
          </p:txBody>
        </p:sp>
        <p:grpSp>
          <p:nvGrpSpPr>
            <p:cNvPr id="184" name="Group 118"/>
            <p:cNvGrpSpPr>
              <a:grpSpLocks/>
            </p:cNvGrpSpPr>
            <p:nvPr/>
          </p:nvGrpSpPr>
          <p:grpSpPr bwMode="auto">
            <a:xfrm>
              <a:off x="196" y="2820"/>
              <a:ext cx="402" cy="748"/>
              <a:chOff x="196" y="2820"/>
              <a:chExt cx="402" cy="748"/>
            </a:xfrm>
          </p:grpSpPr>
          <p:sp>
            <p:nvSpPr>
              <p:cNvPr id="185" name="Rectangle 119"/>
              <p:cNvSpPr>
                <a:spLocks noChangeArrowheads="1"/>
              </p:cNvSpPr>
              <p:nvPr/>
            </p:nvSpPr>
            <p:spPr bwMode="auto">
              <a:xfrm>
                <a:off x="196" y="2820"/>
                <a:ext cx="402" cy="7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algn="ctr"/>
                <a:r>
                  <a:rPr lang="en-US" sz="1800" dirty="0">
                    <a:solidFill>
                      <a:srgbClr val="010101"/>
                    </a:solidFill>
                    <a:latin typeface="+mn-lt"/>
                    <a:cs typeface="Arial" charset="0"/>
                  </a:rPr>
                  <a:t>+1.2”</a:t>
                </a:r>
                <a:endParaRPr lang="en-US" sz="1800" dirty="0">
                  <a:latin typeface="+mn-lt"/>
                </a:endParaRPr>
              </a:p>
            </p:txBody>
          </p:sp>
          <p:sp>
            <p:nvSpPr>
              <p:cNvPr id="186" name="Rectangle 120"/>
              <p:cNvSpPr>
                <a:spLocks noChangeArrowheads="1"/>
              </p:cNvSpPr>
              <p:nvPr/>
            </p:nvSpPr>
            <p:spPr bwMode="auto">
              <a:xfrm>
                <a:off x="196" y="2820"/>
                <a:ext cx="402" cy="748"/>
              </a:xfrm>
              <a:prstGeom prst="rect">
                <a:avLst/>
              </a:prstGeom>
              <a:noFill/>
              <a:ln w="7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endParaRPr lang="en-US" sz="1800">
                  <a:latin typeface="+mn-lt"/>
                </a:endParaRPr>
              </a:p>
            </p:txBody>
          </p:sp>
        </p:grpSp>
      </p:grpSp>
      <p:grpSp>
        <p:nvGrpSpPr>
          <p:cNvPr id="187" name="Group 121"/>
          <p:cNvGrpSpPr>
            <a:grpSpLocks/>
          </p:cNvGrpSpPr>
          <p:nvPr/>
        </p:nvGrpSpPr>
        <p:grpSpPr bwMode="auto">
          <a:xfrm>
            <a:off x="6313488" y="2099088"/>
            <a:ext cx="1316037" cy="373062"/>
            <a:chOff x="196" y="576"/>
            <a:chExt cx="402" cy="748"/>
          </a:xfrm>
        </p:grpSpPr>
        <p:sp>
          <p:nvSpPr>
            <p:cNvPr id="188" name="Rectangle 122"/>
            <p:cNvSpPr>
              <a:spLocks noChangeArrowheads="1"/>
            </p:cNvSpPr>
            <p:nvPr/>
          </p:nvSpPr>
          <p:spPr bwMode="auto">
            <a:xfrm>
              <a:off x="196" y="576"/>
              <a:ext cx="402" cy="7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 sz="1800">
                <a:latin typeface="+mn-lt"/>
              </a:endParaRPr>
            </a:p>
          </p:txBody>
        </p:sp>
        <p:grpSp>
          <p:nvGrpSpPr>
            <p:cNvPr id="189" name="Group 123"/>
            <p:cNvGrpSpPr>
              <a:grpSpLocks/>
            </p:cNvGrpSpPr>
            <p:nvPr/>
          </p:nvGrpSpPr>
          <p:grpSpPr bwMode="auto">
            <a:xfrm>
              <a:off x="196" y="576"/>
              <a:ext cx="402" cy="748"/>
              <a:chOff x="196" y="576"/>
              <a:chExt cx="402" cy="748"/>
            </a:xfrm>
          </p:grpSpPr>
          <p:sp>
            <p:nvSpPr>
              <p:cNvPr id="190" name="Rectangle 124"/>
              <p:cNvSpPr>
                <a:spLocks noChangeArrowheads="1"/>
              </p:cNvSpPr>
              <p:nvPr/>
            </p:nvSpPr>
            <p:spPr bwMode="auto">
              <a:xfrm>
                <a:off x="196" y="576"/>
                <a:ext cx="402" cy="7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algn="ctr"/>
                <a:r>
                  <a:rPr lang="en-US" sz="1800" dirty="0">
                    <a:solidFill>
                      <a:srgbClr val="010101"/>
                    </a:solidFill>
                    <a:latin typeface="+mn-lt"/>
                    <a:cs typeface="Arial" charset="0"/>
                  </a:rPr>
                  <a:t>4.84</a:t>
                </a:r>
                <a:endParaRPr lang="en-US" sz="1800" dirty="0">
                  <a:latin typeface="+mn-lt"/>
                </a:endParaRPr>
              </a:p>
            </p:txBody>
          </p:sp>
          <p:sp>
            <p:nvSpPr>
              <p:cNvPr id="191" name="Rectangle 125"/>
              <p:cNvSpPr>
                <a:spLocks noChangeArrowheads="1"/>
              </p:cNvSpPr>
              <p:nvPr/>
            </p:nvSpPr>
            <p:spPr bwMode="auto">
              <a:xfrm>
                <a:off x="196" y="576"/>
                <a:ext cx="402" cy="748"/>
              </a:xfrm>
              <a:prstGeom prst="rect">
                <a:avLst/>
              </a:prstGeom>
              <a:noFill/>
              <a:ln w="7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endParaRPr lang="en-US" sz="1800">
                  <a:latin typeface="+mn-lt"/>
                </a:endParaRPr>
              </a:p>
            </p:txBody>
          </p:sp>
        </p:grpSp>
      </p:grpSp>
      <p:grpSp>
        <p:nvGrpSpPr>
          <p:cNvPr id="192" name="Group 126"/>
          <p:cNvGrpSpPr>
            <a:grpSpLocks/>
          </p:cNvGrpSpPr>
          <p:nvPr/>
        </p:nvGrpSpPr>
        <p:grpSpPr bwMode="auto">
          <a:xfrm>
            <a:off x="6313488" y="2472150"/>
            <a:ext cx="1316037" cy="374650"/>
            <a:chOff x="196" y="1324"/>
            <a:chExt cx="402" cy="748"/>
          </a:xfrm>
        </p:grpSpPr>
        <p:sp>
          <p:nvSpPr>
            <p:cNvPr id="193" name="Rectangle 127"/>
            <p:cNvSpPr>
              <a:spLocks noChangeArrowheads="1"/>
            </p:cNvSpPr>
            <p:nvPr/>
          </p:nvSpPr>
          <p:spPr bwMode="auto">
            <a:xfrm>
              <a:off x="196" y="1324"/>
              <a:ext cx="402" cy="7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 sz="1800">
                <a:latin typeface="+mn-lt"/>
              </a:endParaRPr>
            </a:p>
          </p:txBody>
        </p:sp>
        <p:grpSp>
          <p:nvGrpSpPr>
            <p:cNvPr id="194" name="Group 128"/>
            <p:cNvGrpSpPr>
              <a:grpSpLocks/>
            </p:cNvGrpSpPr>
            <p:nvPr/>
          </p:nvGrpSpPr>
          <p:grpSpPr bwMode="auto">
            <a:xfrm>
              <a:off x="196" y="1324"/>
              <a:ext cx="402" cy="748"/>
              <a:chOff x="196" y="1324"/>
              <a:chExt cx="402" cy="748"/>
            </a:xfrm>
          </p:grpSpPr>
          <p:sp>
            <p:nvSpPr>
              <p:cNvPr id="195" name="Rectangle 129"/>
              <p:cNvSpPr>
                <a:spLocks noChangeArrowheads="1"/>
              </p:cNvSpPr>
              <p:nvPr/>
            </p:nvSpPr>
            <p:spPr bwMode="auto">
              <a:xfrm>
                <a:off x="196" y="1324"/>
                <a:ext cx="402" cy="7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algn="ctr"/>
                <a:r>
                  <a:rPr lang="en-US" sz="1800" dirty="0">
                    <a:solidFill>
                      <a:srgbClr val="010101"/>
                    </a:solidFill>
                    <a:latin typeface="+mn-lt"/>
                    <a:cs typeface="Arial" charset="0"/>
                  </a:rPr>
                  <a:t>0.64</a:t>
                </a:r>
                <a:endParaRPr lang="en-US" sz="1800" dirty="0">
                  <a:latin typeface="+mn-lt"/>
                </a:endParaRPr>
              </a:p>
            </p:txBody>
          </p:sp>
          <p:sp>
            <p:nvSpPr>
              <p:cNvPr id="196" name="Rectangle 130"/>
              <p:cNvSpPr>
                <a:spLocks noChangeArrowheads="1"/>
              </p:cNvSpPr>
              <p:nvPr/>
            </p:nvSpPr>
            <p:spPr bwMode="auto">
              <a:xfrm>
                <a:off x="196" y="1324"/>
                <a:ext cx="402" cy="748"/>
              </a:xfrm>
              <a:prstGeom prst="rect">
                <a:avLst/>
              </a:prstGeom>
              <a:noFill/>
              <a:ln w="7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endParaRPr lang="en-US" sz="1800">
                  <a:latin typeface="+mn-lt"/>
                </a:endParaRPr>
              </a:p>
            </p:txBody>
          </p:sp>
        </p:grpSp>
      </p:grpSp>
      <p:grpSp>
        <p:nvGrpSpPr>
          <p:cNvPr id="197" name="Group 131"/>
          <p:cNvGrpSpPr>
            <a:grpSpLocks/>
          </p:cNvGrpSpPr>
          <p:nvPr/>
        </p:nvGrpSpPr>
        <p:grpSpPr bwMode="auto">
          <a:xfrm>
            <a:off x="6313488" y="2846800"/>
            <a:ext cx="1316037" cy="374650"/>
            <a:chOff x="196" y="2072"/>
            <a:chExt cx="402" cy="748"/>
          </a:xfrm>
        </p:grpSpPr>
        <p:sp>
          <p:nvSpPr>
            <p:cNvPr id="198" name="Rectangle 132"/>
            <p:cNvSpPr>
              <a:spLocks noChangeArrowheads="1"/>
            </p:cNvSpPr>
            <p:nvPr/>
          </p:nvSpPr>
          <p:spPr bwMode="auto">
            <a:xfrm>
              <a:off x="196" y="2072"/>
              <a:ext cx="402" cy="7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 sz="1800">
                <a:latin typeface="+mn-lt"/>
              </a:endParaRPr>
            </a:p>
          </p:txBody>
        </p:sp>
        <p:grpSp>
          <p:nvGrpSpPr>
            <p:cNvPr id="199" name="Group 133"/>
            <p:cNvGrpSpPr>
              <a:grpSpLocks/>
            </p:cNvGrpSpPr>
            <p:nvPr/>
          </p:nvGrpSpPr>
          <p:grpSpPr bwMode="auto">
            <a:xfrm>
              <a:off x="196" y="2072"/>
              <a:ext cx="402" cy="748"/>
              <a:chOff x="196" y="2072"/>
              <a:chExt cx="402" cy="748"/>
            </a:xfrm>
          </p:grpSpPr>
          <p:sp>
            <p:nvSpPr>
              <p:cNvPr id="200" name="Rectangle 134"/>
              <p:cNvSpPr>
                <a:spLocks noChangeArrowheads="1"/>
              </p:cNvSpPr>
              <p:nvPr/>
            </p:nvSpPr>
            <p:spPr bwMode="auto">
              <a:xfrm>
                <a:off x="196" y="2072"/>
                <a:ext cx="402" cy="7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algn="ctr"/>
                <a:r>
                  <a:rPr lang="en-US" sz="1800" dirty="0">
                    <a:solidFill>
                      <a:srgbClr val="010101"/>
                    </a:solidFill>
                    <a:latin typeface="+mn-lt"/>
                    <a:cs typeface="Arial" charset="0"/>
                  </a:rPr>
                  <a:t>7.84</a:t>
                </a:r>
                <a:endParaRPr lang="en-US" sz="1800" dirty="0">
                  <a:latin typeface="+mn-lt"/>
                </a:endParaRPr>
              </a:p>
            </p:txBody>
          </p:sp>
          <p:sp>
            <p:nvSpPr>
              <p:cNvPr id="201" name="Rectangle 135"/>
              <p:cNvSpPr>
                <a:spLocks noChangeArrowheads="1"/>
              </p:cNvSpPr>
              <p:nvPr/>
            </p:nvSpPr>
            <p:spPr bwMode="auto">
              <a:xfrm>
                <a:off x="196" y="2072"/>
                <a:ext cx="402" cy="748"/>
              </a:xfrm>
              <a:prstGeom prst="rect">
                <a:avLst/>
              </a:prstGeom>
              <a:noFill/>
              <a:ln w="7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endParaRPr lang="en-US" sz="1800">
                  <a:latin typeface="+mn-lt"/>
                </a:endParaRPr>
              </a:p>
            </p:txBody>
          </p:sp>
        </p:grpSp>
      </p:grpSp>
      <p:grpSp>
        <p:nvGrpSpPr>
          <p:cNvPr id="202" name="Group 136"/>
          <p:cNvGrpSpPr>
            <a:grpSpLocks/>
          </p:cNvGrpSpPr>
          <p:nvPr/>
        </p:nvGrpSpPr>
        <p:grpSpPr bwMode="auto">
          <a:xfrm>
            <a:off x="6313488" y="3221450"/>
            <a:ext cx="1316037" cy="373063"/>
            <a:chOff x="196" y="2820"/>
            <a:chExt cx="402" cy="748"/>
          </a:xfrm>
        </p:grpSpPr>
        <p:sp>
          <p:nvSpPr>
            <p:cNvPr id="203" name="Rectangle 137"/>
            <p:cNvSpPr>
              <a:spLocks noChangeArrowheads="1"/>
            </p:cNvSpPr>
            <p:nvPr/>
          </p:nvSpPr>
          <p:spPr bwMode="auto">
            <a:xfrm>
              <a:off x="196" y="2820"/>
              <a:ext cx="402" cy="7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 sz="1800">
                <a:latin typeface="+mn-lt"/>
              </a:endParaRPr>
            </a:p>
          </p:txBody>
        </p:sp>
        <p:grpSp>
          <p:nvGrpSpPr>
            <p:cNvPr id="204" name="Group 138"/>
            <p:cNvGrpSpPr>
              <a:grpSpLocks/>
            </p:cNvGrpSpPr>
            <p:nvPr/>
          </p:nvGrpSpPr>
          <p:grpSpPr bwMode="auto">
            <a:xfrm>
              <a:off x="196" y="2820"/>
              <a:ext cx="402" cy="748"/>
              <a:chOff x="196" y="2820"/>
              <a:chExt cx="402" cy="748"/>
            </a:xfrm>
          </p:grpSpPr>
          <p:sp>
            <p:nvSpPr>
              <p:cNvPr id="205" name="Rectangle 139"/>
              <p:cNvSpPr>
                <a:spLocks noChangeArrowheads="1"/>
              </p:cNvSpPr>
              <p:nvPr/>
            </p:nvSpPr>
            <p:spPr bwMode="auto">
              <a:xfrm>
                <a:off x="196" y="2820"/>
                <a:ext cx="402" cy="7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algn="ctr"/>
                <a:r>
                  <a:rPr lang="en-US" sz="1800" dirty="0">
                    <a:solidFill>
                      <a:srgbClr val="010101"/>
                    </a:solidFill>
                    <a:latin typeface="+mn-lt"/>
                    <a:cs typeface="Arial" charset="0"/>
                  </a:rPr>
                  <a:t>1.44</a:t>
                </a:r>
                <a:endParaRPr lang="en-US" sz="1800" dirty="0">
                  <a:latin typeface="+mn-lt"/>
                </a:endParaRPr>
              </a:p>
            </p:txBody>
          </p:sp>
          <p:sp>
            <p:nvSpPr>
              <p:cNvPr id="206" name="Rectangle 140"/>
              <p:cNvSpPr>
                <a:spLocks noChangeArrowheads="1"/>
              </p:cNvSpPr>
              <p:nvPr/>
            </p:nvSpPr>
            <p:spPr bwMode="auto">
              <a:xfrm>
                <a:off x="196" y="2820"/>
                <a:ext cx="402" cy="748"/>
              </a:xfrm>
              <a:prstGeom prst="rect">
                <a:avLst/>
              </a:prstGeom>
              <a:noFill/>
              <a:ln w="7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endParaRPr lang="en-US" sz="1800">
                  <a:latin typeface="+mn-lt"/>
                </a:endParaRPr>
              </a:p>
            </p:txBody>
          </p:sp>
        </p:grpSp>
      </p:grpSp>
      <p:grpSp>
        <p:nvGrpSpPr>
          <p:cNvPr id="207" name="Group 141"/>
          <p:cNvGrpSpPr>
            <a:grpSpLocks/>
          </p:cNvGrpSpPr>
          <p:nvPr/>
        </p:nvGrpSpPr>
        <p:grpSpPr bwMode="auto">
          <a:xfrm>
            <a:off x="6326188" y="3577050"/>
            <a:ext cx="1316037" cy="373063"/>
            <a:chOff x="196" y="2820"/>
            <a:chExt cx="402" cy="748"/>
          </a:xfrm>
        </p:grpSpPr>
        <p:sp>
          <p:nvSpPr>
            <p:cNvPr id="208" name="Rectangle 142"/>
            <p:cNvSpPr>
              <a:spLocks noChangeArrowheads="1"/>
            </p:cNvSpPr>
            <p:nvPr/>
          </p:nvSpPr>
          <p:spPr bwMode="auto">
            <a:xfrm>
              <a:off x="196" y="2820"/>
              <a:ext cx="402" cy="7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 sz="1800">
                <a:latin typeface="+mn-lt"/>
              </a:endParaRPr>
            </a:p>
          </p:txBody>
        </p:sp>
        <p:grpSp>
          <p:nvGrpSpPr>
            <p:cNvPr id="209" name="Group 143"/>
            <p:cNvGrpSpPr>
              <a:grpSpLocks/>
            </p:cNvGrpSpPr>
            <p:nvPr/>
          </p:nvGrpSpPr>
          <p:grpSpPr bwMode="auto">
            <a:xfrm>
              <a:off x="196" y="2820"/>
              <a:ext cx="402" cy="748"/>
              <a:chOff x="196" y="2820"/>
              <a:chExt cx="402" cy="748"/>
            </a:xfrm>
          </p:grpSpPr>
          <p:sp>
            <p:nvSpPr>
              <p:cNvPr id="210" name="Rectangle 144"/>
              <p:cNvSpPr>
                <a:spLocks noChangeArrowheads="1"/>
              </p:cNvSpPr>
              <p:nvPr/>
            </p:nvSpPr>
            <p:spPr bwMode="auto">
              <a:xfrm>
                <a:off x="196" y="2820"/>
                <a:ext cx="402" cy="7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algn="ctr"/>
                <a:r>
                  <a:rPr lang="en-US" sz="1800" dirty="0">
                    <a:solidFill>
                      <a:srgbClr val="010101"/>
                    </a:solidFill>
                    <a:latin typeface="+mn-lt"/>
                    <a:cs typeface="Arial" charset="0"/>
                  </a:rPr>
                  <a:t>14.76</a:t>
                </a:r>
                <a:endParaRPr lang="en-US" sz="1800" dirty="0">
                  <a:latin typeface="+mn-lt"/>
                </a:endParaRPr>
              </a:p>
            </p:txBody>
          </p:sp>
          <p:sp>
            <p:nvSpPr>
              <p:cNvPr id="211" name="Rectangle 145"/>
              <p:cNvSpPr>
                <a:spLocks noChangeArrowheads="1"/>
              </p:cNvSpPr>
              <p:nvPr/>
            </p:nvSpPr>
            <p:spPr bwMode="auto">
              <a:xfrm>
                <a:off x="196" y="2820"/>
                <a:ext cx="402" cy="748"/>
              </a:xfrm>
              <a:prstGeom prst="rect">
                <a:avLst/>
              </a:prstGeom>
              <a:noFill/>
              <a:ln w="7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endParaRPr lang="en-US" sz="1800">
                  <a:latin typeface="+mn-lt"/>
                </a:endParaRPr>
              </a:p>
            </p:txBody>
          </p:sp>
        </p:grpSp>
      </p:grpSp>
      <p:graphicFrame>
        <p:nvGraphicFramePr>
          <p:cNvPr id="153" name="Object 152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460655554"/>
              </p:ext>
            </p:extLst>
          </p:nvPr>
        </p:nvGraphicFramePr>
        <p:xfrm>
          <a:off x="1779588" y="4360545"/>
          <a:ext cx="2105892" cy="570834"/>
        </p:xfrm>
        <a:graphic>
          <a:graphicData uri="http://schemas.openxmlformats.org/presentationml/2006/ole">
            <p:oleObj spid="_x0000_s343110" name="Equation" r:id="rId3" imgW="32613600" imgH="8839200" progId="Equation.DSMT4">
              <p:embed/>
            </p:oleObj>
          </a:graphicData>
        </a:graphic>
      </p:graphicFrame>
      <p:sp>
        <p:nvSpPr>
          <p:cNvPr id="154" name="Text Box 149"/>
          <p:cNvSpPr txBox="1">
            <a:spLocks noChangeArrowheads="1"/>
          </p:cNvSpPr>
          <p:nvPr/>
        </p:nvSpPr>
        <p:spPr bwMode="auto">
          <a:xfrm>
            <a:off x="4056962" y="4360545"/>
            <a:ext cx="3929215" cy="7294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dirty="0">
                <a:solidFill>
                  <a:srgbClr val="010101"/>
                </a:solidFill>
                <a:latin typeface="+mn-lt"/>
                <a:cs typeface="Arial" charset="0"/>
              </a:rPr>
              <a:t>   107°03’00”+0°00’60.25”</a:t>
            </a:r>
          </a:p>
          <a:p>
            <a:pPr>
              <a:spcBef>
                <a:spcPct val="50000"/>
              </a:spcBef>
            </a:pPr>
            <a:r>
              <a:rPr lang="en-US" sz="1800" dirty="0">
                <a:solidFill>
                  <a:srgbClr val="010101"/>
                </a:solidFill>
                <a:latin typeface="+mn-lt"/>
                <a:cs typeface="Arial" charset="0"/>
              </a:rPr>
              <a:t>    = 107°03’60.25” = </a:t>
            </a:r>
            <a:r>
              <a:rPr lang="en-US" sz="1800" u="sng" dirty="0">
                <a:solidFill>
                  <a:schemeClr val="tx1"/>
                </a:solidFill>
                <a:latin typeface="+mn-lt"/>
                <a:cs typeface="Arial" charset="0"/>
              </a:rPr>
              <a:t>107°04’00.2”</a:t>
            </a:r>
          </a:p>
        </p:txBody>
      </p:sp>
      <p:graphicFrame>
        <p:nvGraphicFramePr>
          <p:cNvPr id="155" name="Object 154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62937168"/>
              </p:ext>
            </p:extLst>
          </p:nvPr>
        </p:nvGraphicFramePr>
        <p:xfrm>
          <a:off x="1798638" y="5373688"/>
          <a:ext cx="2241550" cy="630237"/>
        </p:xfrm>
        <a:graphic>
          <a:graphicData uri="http://schemas.openxmlformats.org/presentationml/2006/ole">
            <p:oleObj spid="_x0000_s343111" name="Equation" r:id="rId4" imgW="34747200" imgH="9753600" progId="Equation.DSMT4">
              <p:embed/>
            </p:oleObj>
          </a:graphicData>
        </a:graphic>
      </p:graphicFrame>
      <p:sp>
        <p:nvSpPr>
          <p:cNvPr id="156" name="Text Box 149"/>
          <p:cNvSpPr txBox="1">
            <a:spLocks noChangeArrowheads="1"/>
          </p:cNvSpPr>
          <p:nvPr/>
        </p:nvSpPr>
        <p:spPr bwMode="auto">
          <a:xfrm>
            <a:off x="4056962" y="5517990"/>
            <a:ext cx="3929215" cy="3416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dirty="0">
                <a:solidFill>
                  <a:srgbClr val="010101"/>
                </a:solidFill>
                <a:latin typeface="+mn-lt"/>
                <a:cs typeface="Arial" charset="0"/>
              </a:rPr>
              <a:t>  = </a:t>
            </a:r>
            <a:r>
              <a:rPr lang="en-US" sz="1800" u="sng" dirty="0">
                <a:solidFill>
                  <a:schemeClr val="tx1"/>
                </a:solidFill>
                <a:latin typeface="+mn-lt"/>
                <a:cs typeface="Arial" charset="0"/>
              </a:rPr>
              <a:t> ±00°00’02.2”</a:t>
            </a:r>
          </a:p>
        </p:txBody>
      </p:sp>
    </p:spTree>
    <p:extLst>
      <p:ext uri="{BB962C8B-B14F-4D97-AF65-F5344CB8AC3E}">
        <p14:creationId xmlns="" xmlns:p14="http://schemas.microsoft.com/office/powerpoint/2010/main" val="627862794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="" xmlns:a16="http://schemas.microsoft.com/office/drawing/2014/main" id="{84A36A9C-E991-4359-855E-17C6138E6A5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B. Error Propagation; 1. Simple</a:t>
            </a:r>
          </a:p>
          <a:p>
            <a:pPr lvl="1"/>
            <a:r>
              <a:rPr lang="en-US"/>
              <a:t>When combining measurements to compute a third value, how do their errors affect the result?</a:t>
            </a:r>
          </a:p>
          <a:p>
            <a:pPr lvl="2"/>
            <a:r>
              <a:rPr lang="en-US"/>
              <a:t>It depends on how they are combined.</a:t>
            </a:r>
          </a:p>
          <a:p>
            <a:r>
              <a:rPr lang="en-US"/>
              <a:t> </a:t>
            </a:r>
          </a:p>
          <a:p>
            <a:pPr lvl="1"/>
            <a:r>
              <a:rPr lang="en-US"/>
              <a:t>a. Error of a Sum</a:t>
            </a:r>
          </a:p>
          <a:p>
            <a:pPr lvl="1"/>
            <a:endParaRPr lang="en-US"/>
          </a:p>
          <a:p>
            <a:pPr lvl="1"/>
            <a:endParaRPr lang="en-US"/>
          </a:p>
          <a:p>
            <a:pPr lvl="3"/>
            <a:r>
              <a:rPr lang="en-US"/>
              <a:t>Example: A soil specimen is divided into three sample parts which are separately weighed. What is the error in the soil’s total weight?</a:t>
            </a:r>
          </a:p>
          <a:p>
            <a:pPr lvl="1"/>
            <a:endParaRPr lang="en-US"/>
          </a:p>
        </p:txBody>
      </p:sp>
      <p:graphicFrame>
        <p:nvGraphicFramePr>
          <p:cNvPr id="3" name="Object 2">
            <a:extLst>
              <a:ext uri="{FF2B5EF4-FFF2-40B4-BE49-F238E27FC236}">
                <a16:creationId xmlns="" xmlns:a16="http://schemas.microsoft.com/office/drawing/2014/main" id="{D445C262-3CC8-4412-8ACF-71E5C3D2D1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943034759"/>
              </p:ext>
            </p:extLst>
          </p:nvPr>
        </p:nvGraphicFramePr>
        <p:xfrm>
          <a:off x="1799185" y="2917771"/>
          <a:ext cx="2172564" cy="423342"/>
        </p:xfrm>
        <a:graphic>
          <a:graphicData uri="http://schemas.openxmlformats.org/presentationml/2006/ole">
            <p:oleObj spid="_x0000_s458760" name="Equation" r:id="rId3" imgW="35966400" imgH="7010400" progId="Equation.DSMT4">
              <p:embed/>
            </p:oleObj>
          </a:graphicData>
        </a:graphic>
      </p:graphicFrame>
      <p:graphicFrame>
        <p:nvGraphicFramePr>
          <p:cNvPr id="4" name="Table 3">
            <a:extLst>
              <a:ext uri="{FF2B5EF4-FFF2-40B4-BE49-F238E27FC236}">
                <a16:creationId xmlns="" xmlns:a16="http://schemas.microsoft.com/office/drawing/2014/main" id="{841CCA8A-017B-433D-918C-B7B5E3A9265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="" xmlns:p14="http://schemas.microsoft.com/office/powerpoint/2010/main" val="3529182871"/>
              </p:ext>
            </p:extLst>
          </p:nvPr>
        </p:nvGraphicFramePr>
        <p:xfrm>
          <a:off x="1521231" y="4294783"/>
          <a:ext cx="3322704" cy="1173099"/>
        </p:xfrm>
        <a:graphic>
          <a:graphicData uri="http://schemas.openxmlformats.org/drawingml/2006/table">
            <a:tbl>
              <a:tblPr/>
              <a:tblGrid>
                <a:gridCol w="1464613">
                  <a:extLst>
                    <a:ext uri="{9D8B030D-6E8A-4147-A177-3AD203B41FA5}">
                      <a16:colId xmlns="" xmlns:a16="http://schemas.microsoft.com/office/drawing/2014/main" val="1837361764"/>
                    </a:ext>
                  </a:extLst>
                </a:gridCol>
                <a:gridCol w="1858091">
                  <a:extLst>
                    <a:ext uri="{9D8B030D-6E8A-4147-A177-3AD203B41FA5}">
                      <a16:colId xmlns="" xmlns:a16="http://schemas.microsoft.com/office/drawing/2014/main" val="3919150954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+mn-lt"/>
                        </a:rPr>
                        <a:t>Soil sample</a:t>
                      </a:r>
                    </a:p>
                  </a:txBody>
                  <a:tcPr marL="9525" marR="9525" marT="9525" marB="9144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+mn-lt"/>
                        </a:rPr>
                        <a:t>Weight</a:t>
                      </a:r>
                    </a:p>
                  </a:txBody>
                  <a:tcPr marL="9525" marR="9525" marT="9525" marB="9144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412312861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 rtl="0">
                        <a:spcBef>
                          <a:spcPts val="72"/>
                        </a:spcBef>
                        <a:spcAft>
                          <a:spcPts val="72"/>
                        </a:spcAft>
                      </a:pPr>
                      <a:r>
                        <a:rPr lang="en-US" sz="1800" dirty="0">
                          <a:effectLst/>
                          <a:latin typeface="+mn-lt"/>
                        </a:rPr>
                        <a:t>1</a:t>
                      </a:r>
                    </a:p>
                  </a:txBody>
                  <a:tcPr marL="9525" marR="9525" marT="9525" marB="9525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>
                        <a:spcBef>
                          <a:spcPts val="72"/>
                        </a:spcBef>
                        <a:spcAft>
                          <a:spcPts val="72"/>
                        </a:spcAft>
                      </a:pPr>
                      <a:r>
                        <a:rPr lang="en-US" sz="1800" dirty="0">
                          <a:effectLst/>
                          <a:latin typeface="+mn-lt"/>
                        </a:rPr>
                        <a:t>56.2 gr ±0.15 gr</a:t>
                      </a:r>
                    </a:p>
                  </a:txBody>
                  <a:tcPr marL="9525" marR="9525" marT="9525" marB="9525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348570798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 rtl="0">
                        <a:spcBef>
                          <a:spcPts val="72"/>
                        </a:spcBef>
                        <a:spcAft>
                          <a:spcPts val="72"/>
                        </a:spcAft>
                      </a:pPr>
                      <a:r>
                        <a:rPr lang="en-US" sz="1800">
                          <a:effectLst/>
                          <a:latin typeface="+mn-lt"/>
                        </a:rPr>
                        <a:t>2</a:t>
                      </a:r>
                    </a:p>
                  </a:txBody>
                  <a:tcPr marL="9525" marR="9525" marT="9525" marB="9525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>
                        <a:spcBef>
                          <a:spcPts val="72"/>
                        </a:spcBef>
                        <a:spcAft>
                          <a:spcPts val="72"/>
                        </a:spcAft>
                      </a:pPr>
                      <a:r>
                        <a:rPr lang="en-US" sz="1800">
                          <a:effectLst/>
                          <a:latin typeface="+mn-lt"/>
                        </a:rPr>
                        <a:t>28.9 gr ±0.21 gr</a:t>
                      </a:r>
                    </a:p>
                  </a:txBody>
                  <a:tcPr marL="9525" marR="9525" marT="9525" marB="9525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3637416445"/>
                  </a:ext>
                </a:extLst>
              </a:tr>
              <a:tr h="76200">
                <a:tc>
                  <a:txBody>
                    <a:bodyPr/>
                    <a:lstStyle/>
                    <a:p>
                      <a:pPr algn="ctr" rtl="0">
                        <a:spcBef>
                          <a:spcPts val="72"/>
                        </a:spcBef>
                        <a:spcAft>
                          <a:spcPts val="72"/>
                        </a:spcAft>
                      </a:pPr>
                      <a:r>
                        <a:rPr lang="en-US" sz="1800">
                          <a:effectLst/>
                          <a:latin typeface="+mn-lt"/>
                        </a:rPr>
                        <a:t>3</a:t>
                      </a:r>
                    </a:p>
                  </a:txBody>
                  <a:tcPr marL="9525" marR="9525" marT="9525" marB="9525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>
                        <a:spcBef>
                          <a:spcPts val="72"/>
                        </a:spcBef>
                        <a:spcAft>
                          <a:spcPts val="72"/>
                        </a:spcAft>
                      </a:pPr>
                      <a:r>
                        <a:rPr lang="en-US" sz="1800" dirty="0">
                          <a:effectLst/>
                          <a:latin typeface="+mn-lt"/>
                        </a:rPr>
                        <a:t>41.6 gr ±0.11 gr</a:t>
                      </a:r>
                    </a:p>
                  </a:txBody>
                  <a:tcPr marL="9525" marR="9525" marT="9525" marB="9525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2588398491"/>
                  </a:ext>
                </a:extLst>
              </a:tr>
            </a:tbl>
          </a:graphicData>
        </a:graphic>
      </p:graphicFrame>
      <p:sp>
        <p:nvSpPr>
          <p:cNvPr id="6" name="TextBox 5">
            <a:extLst>
              <a:ext uri="{FF2B5EF4-FFF2-40B4-BE49-F238E27FC236}">
                <a16:creationId xmlns="" xmlns:a16="http://schemas.microsoft.com/office/drawing/2014/main" id="{FA2F95F8-785B-4E67-88F6-8FF2AFFCAF6B}"/>
              </a:ext>
            </a:extLst>
          </p:cNvPr>
          <p:cNvSpPr txBox="1"/>
          <p:nvPr/>
        </p:nvSpPr>
        <p:spPr>
          <a:xfrm>
            <a:off x="5223641" y="4593022"/>
            <a:ext cx="28067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Total wt = 127.6 gr ±          gr</a:t>
            </a:r>
          </a:p>
        </p:txBody>
      </p:sp>
    </p:spTree>
    <p:extLst>
      <p:ext uri="{BB962C8B-B14F-4D97-AF65-F5344CB8AC3E}">
        <p14:creationId xmlns="" xmlns:p14="http://schemas.microsoft.com/office/powerpoint/2010/main" val="1599870909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="" xmlns:a16="http://schemas.microsoft.com/office/drawing/2014/main" id="{84A36A9C-E991-4359-855E-17C6138E6A5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B. Error Propagation; 1. Simple</a:t>
            </a:r>
          </a:p>
          <a:p>
            <a:pPr lvl="1"/>
            <a:r>
              <a:rPr lang="en-US"/>
              <a:t>When combining measurements to compute a third value, how do their errors affect the result?</a:t>
            </a:r>
          </a:p>
          <a:p>
            <a:pPr lvl="2"/>
            <a:r>
              <a:rPr lang="en-US"/>
              <a:t>It depends on how they are combined.</a:t>
            </a:r>
          </a:p>
          <a:p>
            <a:r>
              <a:rPr lang="en-US"/>
              <a:t> </a:t>
            </a:r>
          </a:p>
          <a:p>
            <a:pPr lvl="1"/>
            <a:r>
              <a:rPr lang="en-US"/>
              <a:t>a. Error of a Sum</a:t>
            </a:r>
          </a:p>
          <a:p>
            <a:pPr lvl="1"/>
            <a:endParaRPr lang="en-US"/>
          </a:p>
          <a:p>
            <a:pPr lvl="1"/>
            <a:endParaRPr lang="en-US"/>
          </a:p>
          <a:p>
            <a:pPr lvl="3"/>
            <a:r>
              <a:rPr lang="en-US"/>
              <a:t>Example: A soil specimen is divided into three sample parts which are separately weighed. What is the error in the soil’s total weight?</a:t>
            </a:r>
          </a:p>
          <a:p>
            <a:pPr lvl="1"/>
            <a:endParaRPr lang="en-US"/>
          </a:p>
        </p:txBody>
      </p:sp>
      <p:graphicFrame>
        <p:nvGraphicFramePr>
          <p:cNvPr id="3" name="Object 2">
            <a:extLst>
              <a:ext uri="{FF2B5EF4-FFF2-40B4-BE49-F238E27FC236}">
                <a16:creationId xmlns="" xmlns:a16="http://schemas.microsoft.com/office/drawing/2014/main" id="{D445C262-3CC8-4412-8ACF-71E5C3D2D1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99185" y="2917771"/>
          <a:ext cx="2172564" cy="423342"/>
        </p:xfrm>
        <a:graphic>
          <a:graphicData uri="http://schemas.openxmlformats.org/presentationml/2006/ole">
            <p:oleObj spid="_x0000_s457745" name="Equation" r:id="rId3" imgW="35966400" imgH="7010400" progId="Equation.DSMT4">
              <p:embed/>
            </p:oleObj>
          </a:graphicData>
        </a:graphic>
      </p:graphicFrame>
      <p:graphicFrame>
        <p:nvGraphicFramePr>
          <p:cNvPr id="4" name="Table 3">
            <a:extLst>
              <a:ext uri="{FF2B5EF4-FFF2-40B4-BE49-F238E27FC236}">
                <a16:creationId xmlns="" xmlns:a16="http://schemas.microsoft.com/office/drawing/2014/main" id="{841CCA8A-017B-433D-918C-B7B5E3A92650}"/>
              </a:ext>
            </a:extLst>
          </p:cNvPr>
          <p:cNvGraphicFramePr>
            <a:graphicFrameLocks noGrp="1"/>
          </p:cNvGraphicFramePr>
          <p:nvPr/>
        </p:nvGraphicFramePr>
        <p:xfrm>
          <a:off x="1521231" y="4294783"/>
          <a:ext cx="3322704" cy="1173099"/>
        </p:xfrm>
        <a:graphic>
          <a:graphicData uri="http://schemas.openxmlformats.org/drawingml/2006/table">
            <a:tbl>
              <a:tblPr/>
              <a:tblGrid>
                <a:gridCol w="1464613">
                  <a:extLst>
                    <a:ext uri="{9D8B030D-6E8A-4147-A177-3AD203B41FA5}">
                      <a16:colId xmlns="" xmlns:a16="http://schemas.microsoft.com/office/drawing/2014/main" val="1837361764"/>
                    </a:ext>
                  </a:extLst>
                </a:gridCol>
                <a:gridCol w="1858091">
                  <a:extLst>
                    <a:ext uri="{9D8B030D-6E8A-4147-A177-3AD203B41FA5}">
                      <a16:colId xmlns="" xmlns:a16="http://schemas.microsoft.com/office/drawing/2014/main" val="3919150954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+mn-lt"/>
                        </a:rPr>
                        <a:t>Soil sample</a:t>
                      </a:r>
                    </a:p>
                  </a:txBody>
                  <a:tcPr marL="9525" marR="9525" marT="9525" marB="9144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+mn-lt"/>
                        </a:rPr>
                        <a:t>Weight</a:t>
                      </a:r>
                    </a:p>
                  </a:txBody>
                  <a:tcPr marL="9525" marR="9525" marT="9525" marB="9144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412312861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 rtl="0">
                        <a:spcBef>
                          <a:spcPts val="72"/>
                        </a:spcBef>
                        <a:spcAft>
                          <a:spcPts val="72"/>
                        </a:spcAft>
                      </a:pPr>
                      <a:r>
                        <a:rPr lang="en-US" sz="1800" dirty="0">
                          <a:effectLst/>
                          <a:latin typeface="+mn-lt"/>
                        </a:rPr>
                        <a:t>1</a:t>
                      </a:r>
                    </a:p>
                  </a:txBody>
                  <a:tcPr marL="9525" marR="9525" marT="9525" marB="9525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>
                        <a:spcBef>
                          <a:spcPts val="72"/>
                        </a:spcBef>
                        <a:spcAft>
                          <a:spcPts val="72"/>
                        </a:spcAft>
                      </a:pPr>
                      <a:r>
                        <a:rPr lang="en-US" sz="1800" dirty="0">
                          <a:effectLst/>
                          <a:latin typeface="+mn-lt"/>
                        </a:rPr>
                        <a:t>56.2 gr ±0.15 gr</a:t>
                      </a:r>
                    </a:p>
                  </a:txBody>
                  <a:tcPr marL="9525" marR="9525" marT="9525" marB="9525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348570798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 rtl="0">
                        <a:spcBef>
                          <a:spcPts val="72"/>
                        </a:spcBef>
                        <a:spcAft>
                          <a:spcPts val="72"/>
                        </a:spcAft>
                      </a:pPr>
                      <a:r>
                        <a:rPr lang="en-US" sz="1800">
                          <a:effectLst/>
                          <a:latin typeface="+mn-lt"/>
                        </a:rPr>
                        <a:t>2</a:t>
                      </a:r>
                    </a:p>
                  </a:txBody>
                  <a:tcPr marL="9525" marR="9525" marT="9525" marB="9525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>
                        <a:spcBef>
                          <a:spcPts val="72"/>
                        </a:spcBef>
                        <a:spcAft>
                          <a:spcPts val="72"/>
                        </a:spcAft>
                      </a:pPr>
                      <a:r>
                        <a:rPr lang="en-US" sz="1800">
                          <a:effectLst/>
                          <a:latin typeface="+mn-lt"/>
                        </a:rPr>
                        <a:t>28.9 gr ±0.21 gr</a:t>
                      </a:r>
                    </a:p>
                  </a:txBody>
                  <a:tcPr marL="9525" marR="9525" marT="9525" marB="9525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3637416445"/>
                  </a:ext>
                </a:extLst>
              </a:tr>
              <a:tr h="76200">
                <a:tc>
                  <a:txBody>
                    <a:bodyPr/>
                    <a:lstStyle/>
                    <a:p>
                      <a:pPr algn="ctr" rtl="0">
                        <a:spcBef>
                          <a:spcPts val="72"/>
                        </a:spcBef>
                        <a:spcAft>
                          <a:spcPts val="72"/>
                        </a:spcAft>
                      </a:pPr>
                      <a:r>
                        <a:rPr lang="en-US" sz="1800">
                          <a:effectLst/>
                          <a:latin typeface="+mn-lt"/>
                        </a:rPr>
                        <a:t>3</a:t>
                      </a:r>
                    </a:p>
                  </a:txBody>
                  <a:tcPr marL="9525" marR="9525" marT="9525" marB="9525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>
                        <a:spcBef>
                          <a:spcPts val="72"/>
                        </a:spcBef>
                        <a:spcAft>
                          <a:spcPts val="72"/>
                        </a:spcAft>
                      </a:pPr>
                      <a:r>
                        <a:rPr lang="en-US" sz="1800" dirty="0">
                          <a:effectLst/>
                          <a:latin typeface="+mn-lt"/>
                        </a:rPr>
                        <a:t>41.6 gr ±0.11 gr</a:t>
                      </a:r>
                    </a:p>
                  </a:txBody>
                  <a:tcPr marL="9525" marR="9525" marT="9525" marB="9525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2588398491"/>
                  </a:ext>
                </a:extLst>
              </a:tr>
            </a:tbl>
          </a:graphicData>
        </a:graphic>
      </p:graphicFrame>
      <p:sp>
        <p:nvSpPr>
          <p:cNvPr id="6" name="TextBox 5">
            <a:extLst>
              <a:ext uri="{FF2B5EF4-FFF2-40B4-BE49-F238E27FC236}">
                <a16:creationId xmlns="" xmlns:a16="http://schemas.microsoft.com/office/drawing/2014/main" id="{FA2F95F8-785B-4E67-88F6-8FF2AFFCAF6B}"/>
              </a:ext>
            </a:extLst>
          </p:cNvPr>
          <p:cNvSpPr txBox="1"/>
          <p:nvPr/>
        </p:nvSpPr>
        <p:spPr>
          <a:xfrm>
            <a:off x="5223641" y="4593022"/>
            <a:ext cx="28981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Total wt = 127.6 gr ± 0.28 gr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="" xmlns:a16="http://schemas.microsoft.com/office/drawing/2014/main" id="{D944A6DE-20B2-4B7E-A1D6-9F7D1A4532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6773735"/>
              </p:ext>
            </p:extLst>
          </p:nvPr>
        </p:nvGraphicFramePr>
        <p:xfrm>
          <a:off x="1802852" y="5718065"/>
          <a:ext cx="3289104" cy="782208"/>
        </p:xfrm>
        <a:graphic>
          <a:graphicData uri="http://schemas.openxmlformats.org/presentationml/2006/ole">
            <p:oleObj spid="_x0000_s457746" name="Equation" r:id="rId4" imgW="56388000" imgH="1341120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787498336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  <p:custDataLst>
              <p:tags r:id="rId2"/>
            </p:custDataLst>
          </p:nvPr>
        </p:nvSpPr>
        <p:spPr/>
        <p:txBody>
          <a:bodyPr>
            <a:normAutofit/>
          </a:bodyPr>
          <a:lstStyle/>
          <a:p>
            <a:r>
              <a:rPr lang="en-US"/>
              <a:t>B. Error Propagation; 1. Simple</a:t>
            </a:r>
          </a:p>
          <a:p>
            <a:pPr lvl="1"/>
            <a:r>
              <a:rPr lang="en-US"/>
              <a:t>b</a:t>
            </a:r>
            <a:r>
              <a:rPr lang="en-US" dirty="0"/>
              <a:t>. Error of a Series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3"/>
            <a:r>
              <a:rPr lang="en-US" dirty="0"/>
              <a:t>Ex: Each time they set up a level, a survey crew can determine an elevation difference to ±0.015 ft. What is </a:t>
            </a:r>
            <a:r>
              <a:rPr lang="en-US"/>
              <a:t>their expected misclosure </a:t>
            </a:r>
            <a:r>
              <a:rPr lang="en-US" dirty="0"/>
              <a:t>on this loop?</a:t>
            </a:r>
            <a:endParaRPr lang="en-US" sz="20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465417078"/>
              </p:ext>
            </p:extLst>
          </p:nvPr>
        </p:nvGraphicFramePr>
        <p:xfrm>
          <a:off x="1558595" y="1689975"/>
          <a:ext cx="1104552" cy="368010"/>
        </p:xfrm>
        <a:graphic>
          <a:graphicData uri="http://schemas.openxmlformats.org/presentationml/2006/ole">
            <p:oleObj spid="_x0000_s195675" name="Equation" r:id="rId5" imgW="18288000" imgH="6096000" progId="Equation.DSMT4">
              <p:embed/>
            </p:oleObj>
          </a:graphicData>
        </a:graphic>
      </p:graphicFrame>
      <p:sp>
        <p:nvSpPr>
          <p:cNvPr id="7" name="AutoShape 59">
            <a:extLst>
              <a:ext uri="{FF2B5EF4-FFF2-40B4-BE49-F238E27FC236}">
                <a16:creationId xmlns="" xmlns:a16="http://schemas.microsoft.com/office/drawing/2014/main" id="{312653A2-E0ED-4997-BDC9-3CD5B8A47958}"/>
              </a:ext>
            </a:extLst>
          </p:cNvPr>
          <p:cNvSpPr>
            <a:spLocks noChangeAspect="1" noChangeArrowheads="1" noTextEdit="1"/>
          </p:cNvSpPr>
          <p:nvPr/>
        </p:nvSpPr>
        <p:spPr bwMode="auto">
          <a:xfrm>
            <a:off x="2740025" y="4344988"/>
            <a:ext cx="3124200" cy="223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95645" name="Picture 61">
            <a:extLst>
              <a:ext uri="{FF2B5EF4-FFF2-40B4-BE49-F238E27FC236}">
                <a16:creationId xmlns="" xmlns:a16="http://schemas.microsoft.com/office/drawing/2014/main" id="{FCD4180E-C07E-42FC-A162-577B4CAB708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0025" y="4344988"/>
            <a:ext cx="3124200" cy="223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>
            <a:extLst>
              <a:ext uri="{FF2B5EF4-FFF2-40B4-BE49-F238E27FC236}">
                <a16:creationId xmlns="" xmlns:a16="http://schemas.microsoft.com/office/drawing/2014/main" id="{B8A47FD3-E02C-4742-9163-61B2B37382C1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99339" y="3325793"/>
            <a:ext cx="3127519" cy="2237426"/>
          </a:xfrm>
          <a:prstGeom prst="rect">
            <a:avLst/>
          </a:prstGeom>
        </p:spPr>
      </p:pic>
    </p:spTree>
    <p:extLst>
      <p:ext uri="{BB962C8B-B14F-4D97-AF65-F5344CB8AC3E}">
        <p14:creationId xmlns="" xmlns:p14="http://schemas.microsoft.com/office/powerpoint/2010/main" val="543577489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  <p:custDataLst>
              <p:tags r:id="rId2"/>
            </p:custDataLst>
          </p:nvPr>
        </p:nvSpPr>
        <p:spPr/>
        <p:txBody>
          <a:bodyPr>
            <a:normAutofit/>
          </a:bodyPr>
          <a:lstStyle/>
          <a:p>
            <a:r>
              <a:rPr lang="en-US"/>
              <a:t>B. Error Propagation; 1. Simple</a:t>
            </a:r>
          </a:p>
          <a:p>
            <a:pPr lvl="1"/>
            <a:r>
              <a:rPr lang="en-US"/>
              <a:t>b</a:t>
            </a:r>
            <a:r>
              <a:rPr lang="en-US" dirty="0"/>
              <a:t>. Error of a Series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3"/>
            <a:r>
              <a:rPr lang="en-US" dirty="0"/>
              <a:t>Ex: Each time they set up a level, a survey crew can determine an elevation difference to ±0.015 ft. What is </a:t>
            </a:r>
            <a:r>
              <a:rPr lang="en-US"/>
              <a:t>their expected misclosure </a:t>
            </a:r>
            <a:r>
              <a:rPr lang="en-US" dirty="0"/>
              <a:t>on this loop?</a:t>
            </a:r>
            <a:endParaRPr lang="en-US" sz="20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850183199"/>
              </p:ext>
            </p:extLst>
          </p:nvPr>
        </p:nvGraphicFramePr>
        <p:xfrm>
          <a:off x="1558595" y="1689975"/>
          <a:ext cx="1104552" cy="368010"/>
        </p:xfrm>
        <a:graphic>
          <a:graphicData uri="http://schemas.openxmlformats.org/presentationml/2006/ole">
            <p:oleObj spid="_x0000_s460817" name="Equation" r:id="rId5" imgW="18288000" imgH="6096000" progId="Equation.DSMT4">
              <p:embed/>
            </p:oleObj>
          </a:graphicData>
        </a:graphic>
      </p:graphicFrame>
      <p:sp>
        <p:nvSpPr>
          <p:cNvPr id="7" name="AutoShape 59">
            <a:extLst>
              <a:ext uri="{FF2B5EF4-FFF2-40B4-BE49-F238E27FC236}">
                <a16:creationId xmlns="" xmlns:a16="http://schemas.microsoft.com/office/drawing/2014/main" id="{312653A2-E0ED-4997-BDC9-3CD5B8A47958}"/>
              </a:ext>
            </a:extLst>
          </p:cNvPr>
          <p:cNvSpPr>
            <a:spLocks noChangeAspect="1" noChangeArrowheads="1" noTextEdit="1"/>
          </p:cNvSpPr>
          <p:nvPr/>
        </p:nvSpPr>
        <p:spPr bwMode="auto">
          <a:xfrm>
            <a:off x="2740025" y="4344988"/>
            <a:ext cx="3124200" cy="223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95645" name="Picture 61">
            <a:extLst>
              <a:ext uri="{FF2B5EF4-FFF2-40B4-BE49-F238E27FC236}">
                <a16:creationId xmlns="" xmlns:a16="http://schemas.microsoft.com/office/drawing/2014/main" id="{FCD4180E-C07E-42FC-A162-577B4CAB708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0025" y="4344988"/>
            <a:ext cx="3124200" cy="223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>
            <a:extLst>
              <a:ext uri="{FF2B5EF4-FFF2-40B4-BE49-F238E27FC236}">
                <a16:creationId xmlns="" xmlns:a16="http://schemas.microsoft.com/office/drawing/2014/main" id="{B8A47FD3-E02C-4742-9163-61B2B37382C1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99339" y="3325793"/>
            <a:ext cx="3127519" cy="2237426"/>
          </a:xfrm>
          <a:prstGeom prst="rect">
            <a:avLst/>
          </a:prstGeom>
        </p:spPr>
      </p:pic>
      <p:graphicFrame>
        <p:nvGraphicFramePr>
          <p:cNvPr id="8" name="Object 7">
            <a:extLst>
              <a:ext uri="{FF2B5EF4-FFF2-40B4-BE49-F238E27FC236}">
                <a16:creationId xmlns="" xmlns:a16="http://schemas.microsoft.com/office/drawing/2014/main" id="{265E2130-334C-4CEC-B396-7B9CA975E7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133788516"/>
              </p:ext>
            </p:extLst>
          </p:nvPr>
        </p:nvGraphicFramePr>
        <p:xfrm>
          <a:off x="5243675" y="3736756"/>
          <a:ext cx="1602018" cy="736542"/>
        </p:xfrm>
        <a:graphic>
          <a:graphicData uri="http://schemas.openxmlformats.org/presentationml/2006/ole">
            <p:oleObj spid="_x0000_s460818" name="Equation" r:id="rId8" imgW="26517600" imgH="1219200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1903865859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  <p:custDataLst>
              <p:tags r:id="rId2"/>
            </p:custDataLst>
          </p:nvPr>
        </p:nvSpPr>
        <p:spPr/>
        <p:txBody>
          <a:bodyPr>
            <a:normAutofit/>
          </a:bodyPr>
          <a:lstStyle/>
          <a:p>
            <a:r>
              <a:rPr lang="en-US"/>
              <a:t>B. Error Propagation; 1. Simple</a:t>
            </a:r>
          </a:p>
          <a:p>
            <a:pPr lvl="1"/>
            <a:r>
              <a:rPr lang="en-US"/>
              <a:t>c</a:t>
            </a:r>
            <a:r>
              <a:rPr lang="en-US" dirty="0"/>
              <a:t>. Error of </a:t>
            </a:r>
            <a:r>
              <a:rPr lang="en-US"/>
              <a:t>a Product</a:t>
            </a:r>
          </a:p>
          <a:p>
            <a:pPr lvl="2"/>
            <a:r>
              <a:rPr lang="en-US"/>
              <a:t>A±E</a:t>
            </a:r>
            <a:r>
              <a:rPr lang="en-US" baseline="-25000"/>
              <a:t>A</a:t>
            </a:r>
            <a:r>
              <a:rPr lang="en-US"/>
              <a:t>, B±E</a:t>
            </a:r>
            <a:r>
              <a:rPr lang="en-US" baseline="-25000"/>
              <a:t>B</a:t>
            </a:r>
            <a:r>
              <a:rPr lang="en-US"/>
              <a:t>  &gt;&gt; A x B</a:t>
            </a:r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2"/>
            <a:endParaRPr lang="en-US" sz="1800"/>
          </a:p>
          <a:p>
            <a:pPr lvl="2"/>
            <a:endParaRPr lang="en-US" sz="1800"/>
          </a:p>
          <a:p>
            <a:pPr lvl="3"/>
            <a:r>
              <a:rPr lang="en-US"/>
              <a:t>Example: </a:t>
            </a:r>
            <a:r>
              <a:rPr lang="en-US" dirty="0"/>
              <a:t>What is error in a rectangular field’s area based on the measurements of its sides? 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767654044"/>
              </p:ext>
            </p:extLst>
          </p:nvPr>
        </p:nvGraphicFramePr>
        <p:xfrm>
          <a:off x="1073149" y="2105791"/>
          <a:ext cx="2670030" cy="478674"/>
        </p:xfrm>
        <a:graphic>
          <a:graphicData uri="http://schemas.openxmlformats.org/presentationml/2006/ole">
            <p:oleObj spid="_x0000_s241734" name="Equation" r:id="rId8" imgW="44196000" imgH="7924800" progId="Equation.DSMT4">
              <p:embed/>
            </p:oleObj>
          </a:graphicData>
        </a:graphic>
      </p:graphicFrame>
      <p:grpSp>
        <p:nvGrpSpPr>
          <p:cNvPr id="6" name="Group 5">
            <a:extLst>
              <a:ext uri="{FF2B5EF4-FFF2-40B4-BE49-F238E27FC236}">
                <a16:creationId xmlns="" xmlns:a16="http://schemas.microsoft.com/office/drawing/2014/main" id="{FCACC4E0-1CD2-471A-A983-D979B3E24174}"/>
              </a:ext>
            </a:extLst>
          </p:cNvPr>
          <p:cNvGrpSpPr/>
          <p:nvPr/>
        </p:nvGrpSpPr>
        <p:grpSpPr>
          <a:xfrm>
            <a:off x="592282" y="3933627"/>
            <a:ext cx="2969722" cy="1276350"/>
            <a:chOff x="592282" y="3691890"/>
            <a:chExt cx="2969722" cy="1276350"/>
          </a:xfrm>
        </p:grpSpPr>
        <p:sp>
          <p:nvSpPr>
            <p:cNvPr id="18" name="Rectangle 17"/>
            <p:cNvSpPr/>
            <p:nvPr>
              <p:custDataLst>
                <p:tags r:id="rId3"/>
              </p:custDataLst>
            </p:nvPr>
          </p:nvSpPr>
          <p:spPr>
            <a:xfrm>
              <a:off x="1859973" y="4073236"/>
              <a:ext cx="1693718" cy="893619"/>
            </a:xfrm>
            <a:prstGeom prst="rect">
              <a:avLst/>
            </a:prstGeom>
            <a:blipFill>
              <a:blip r:embed="rId9" cstate="print"/>
              <a:tile tx="0" ty="0" sx="100000" sy="100000" flip="none" algn="tl"/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5" name="Straight Arrow Connector 24"/>
            <p:cNvCxnSpPr/>
            <p:nvPr/>
          </p:nvCxnSpPr>
          <p:spPr>
            <a:xfrm>
              <a:off x="1857895" y="3989416"/>
              <a:ext cx="1704109" cy="0"/>
            </a:xfrm>
            <a:prstGeom prst="straightConnector1">
              <a:avLst/>
            </a:prstGeom>
            <a:ln>
              <a:solidFill>
                <a:srgbClr val="C00000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/>
          </p:nvCxnSpPr>
          <p:spPr>
            <a:xfrm>
              <a:off x="1749137" y="4069080"/>
              <a:ext cx="0" cy="899160"/>
            </a:xfrm>
            <a:prstGeom prst="line">
              <a:avLst/>
            </a:prstGeom>
            <a:ln>
              <a:solidFill>
                <a:srgbClr val="C00000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7" name="TextBox 36"/>
            <p:cNvSpPr txBox="1"/>
            <p:nvPr>
              <p:custDataLst>
                <p:tags r:id="rId4"/>
              </p:custDataLst>
            </p:nvPr>
          </p:nvSpPr>
          <p:spPr>
            <a:xfrm>
              <a:off x="2160270" y="3691890"/>
              <a:ext cx="1200137" cy="3139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>
                  <a:solidFill>
                    <a:srgbClr val="C00000"/>
                  </a:solidFill>
                  <a:latin typeface="+mn-lt"/>
                </a:rPr>
                <a:t>186.1’±0.83’</a:t>
              </a:r>
            </a:p>
          </p:txBody>
        </p:sp>
        <p:sp>
          <p:nvSpPr>
            <p:cNvPr id="38" name="TextBox 37"/>
            <p:cNvSpPr txBox="1"/>
            <p:nvPr>
              <p:custDataLst>
                <p:tags r:id="rId5"/>
              </p:custDataLst>
            </p:nvPr>
          </p:nvSpPr>
          <p:spPr>
            <a:xfrm>
              <a:off x="592282" y="4324350"/>
              <a:ext cx="1170513" cy="3139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>
                  <a:solidFill>
                    <a:srgbClr val="C00000"/>
                  </a:solidFill>
                  <a:latin typeface="+mn-lt"/>
                </a:rPr>
                <a:t>97.6’±0.57’</a:t>
              </a:r>
            </a:p>
          </p:txBody>
        </p:sp>
      </p:grpSp>
    </p:spTree>
    <p:extLst>
      <p:ext uri="{BB962C8B-B14F-4D97-AF65-F5344CB8AC3E}">
        <p14:creationId xmlns="" xmlns:p14="http://schemas.microsoft.com/office/powerpoint/2010/main" val="3526198571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  <p:custDataLst>
              <p:tags r:id="rId2"/>
            </p:custDataLst>
          </p:nvPr>
        </p:nvSpPr>
        <p:spPr/>
        <p:txBody>
          <a:bodyPr>
            <a:normAutofit/>
          </a:bodyPr>
          <a:lstStyle/>
          <a:p>
            <a:r>
              <a:rPr lang="en-US"/>
              <a:t>B. Error Propagation; 1. Simple</a:t>
            </a:r>
          </a:p>
          <a:p>
            <a:pPr lvl="1"/>
            <a:r>
              <a:rPr lang="en-US"/>
              <a:t>c</a:t>
            </a:r>
            <a:r>
              <a:rPr lang="en-US" dirty="0"/>
              <a:t>. Error of </a:t>
            </a:r>
            <a:r>
              <a:rPr lang="en-US"/>
              <a:t>a Product</a:t>
            </a:r>
          </a:p>
          <a:p>
            <a:pPr lvl="2"/>
            <a:r>
              <a:rPr lang="en-US"/>
              <a:t>A±E</a:t>
            </a:r>
            <a:r>
              <a:rPr lang="en-US" baseline="-25000"/>
              <a:t>A</a:t>
            </a:r>
            <a:r>
              <a:rPr lang="en-US"/>
              <a:t>, B±E</a:t>
            </a:r>
            <a:r>
              <a:rPr lang="en-US" baseline="-25000"/>
              <a:t>B</a:t>
            </a:r>
            <a:r>
              <a:rPr lang="en-US"/>
              <a:t>  &gt;&gt; A x B</a:t>
            </a:r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2"/>
            <a:endParaRPr lang="en-US" sz="1800"/>
          </a:p>
          <a:p>
            <a:pPr lvl="2"/>
            <a:endParaRPr lang="en-US" sz="1800"/>
          </a:p>
          <a:p>
            <a:pPr lvl="3"/>
            <a:r>
              <a:rPr lang="en-US"/>
              <a:t>Example: </a:t>
            </a:r>
            <a:r>
              <a:rPr lang="en-US" dirty="0"/>
              <a:t>What is error in a rectangular field’s area based on the measurements of its sides? 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1073149" y="2105791"/>
          <a:ext cx="2670030" cy="478674"/>
        </p:xfrm>
        <a:graphic>
          <a:graphicData uri="http://schemas.openxmlformats.org/presentationml/2006/ole">
            <p:oleObj spid="_x0000_s461841" name="Equation" r:id="rId8" imgW="44196000" imgH="7924800" progId="Equation.DSMT4">
              <p:embed/>
            </p:oleObj>
          </a:graphicData>
        </a:graphic>
      </p:graphicFrame>
      <p:grpSp>
        <p:nvGrpSpPr>
          <p:cNvPr id="6" name="Group 5">
            <a:extLst>
              <a:ext uri="{FF2B5EF4-FFF2-40B4-BE49-F238E27FC236}">
                <a16:creationId xmlns="" xmlns:a16="http://schemas.microsoft.com/office/drawing/2014/main" id="{FCACC4E0-1CD2-471A-A983-D979B3E24174}"/>
              </a:ext>
            </a:extLst>
          </p:cNvPr>
          <p:cNvGrpSpPr/>
          <p:nvPr/>
        </p:nvGrpSpPr>
        <p:grpSpPr>
          <a:xfrm>
            <a:off x="592282" y="3933627"/>
            <a:ext cx="2969722" cy="1276350"/>
            <a:chOff x="592282" y="3691890"/>
            <a:chExt cx="2969722" cy="1276350"/>
          </a:xfrm>
        </p:grpSpPr>
        <p:sp>
          <p:nvSpPr>
            <p:cNvPr id="18" name="Rectangle 17"/>
            <p:cNvSpPr/>
            <p:nvPr>
              <p:custDataLst>
                <p:tags r:id="rId3"/>
              </p:custDataLst>
            </p:nvPr>
          </p:nvSpPr>
          <p:spPr>
            <a:xfrm>
              <a:off x="1859973" y="4073236"/>
              <a:ext cx="1693718" cy="893619"/>
            </a:xfrm>
            <a:prstGeom prst="rect">
              <a:avLst/>
            </a:prstGeom>
            <a:blipFill>
              <a:blip r:embed="rId9" cstate="print"/>
              <a:tile tx="0" ty="0" sx="100000" sy="100000" flip="none" algn="tl"/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5" name="Straight Arrow Connector 24"/>
            <p:cNvCxnSpPr/>
            <p:nvPr/>
          </p:nvCxnSpPr>
          <p:spPr>
            <a:xfrm>
              <a:off x="1857895" y="3989416"/>
              <a:ext cx="1704109" cy="0"/>
            </a:xfrm>
            <a:prstGeom prst="straightConnector1">
              <a:avLst/>
            </a:prstGeom>
            <a:ln>
              <a:solidFill>
                <a:srgbClr val="C00000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/>
          </p:nvCxnSpPr>
          <p:spPr>
            <a:xfrm>
              <a:off x="1749137" y="4069080"/>
              <a:ext cx="0" cy="899160"/>
            </a:xfrm>
            <a:prstGeom prst="line">
              <a:avLst/>
            </a:prstGeom>
            <a:ln>
              <a:solidFill>
                <a:srgbClr val="C00000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7" name="TextBox 36"/>
            <p:cNvSpPr txBox="1"/>
            <p:nvPr>
              <p:custDataLst>
                <p:tags r:id="rId4"/>
              </p:custDataLst>
            </p:nvPr>
          </p:nvSpPr>
          <p:spPr>
            <a:xfrm>
              <a:off x="2160270" y="3691890"/>
              <a:ext cx="1200137" cy="3139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>
                  <a:solidFill>
                    <a:srgbClr val="C00000"/>
                  </a:solidFill>
                  <a:latin typeface="+mn-lt"/>
                </a:rPr>
                <a:t>186.1’±0.83’</a:t>
              </a:r>
            </a:p>
          </p:txBody>
        </p:sp>
        <p:sp>
          <p:nvSpPr>
            <p:cNvPr id="38" name="TextBox 37"/>
            <p:cNvSpPr txBox="1"/>
            <p:nvPr>
              <p:custDataLst>
                <p:tags r:id="rId5"/>
              </p:custDataLst>
            </p:nvPr>
          </p:nvSpPr>
          <p:spPr>
            <a:xfrm>
              <a:off x="592282" y="4324350"/>
              <a:ext cx="1170513" cy="3139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>
                  <a:solidFill>
                    <a:srgbClr val="C00000"/>
                  </a:solidFill>
                  <a:latin typeface="+mn-lt"/>
                </a:rPr>
                <a:t>97.6’±0.57’</a:t>
              </a:r>
            </a:p>
          </p:txBody>
        </p:sp>
      </p:grpSp>
      <p:graphicFrame>
        <p:nvGraphicFramePr>
          <p:cNvPr id="10" name="Object 11">
            <a:extLst>
              <a:ext uri="{FF2B5EF4-FFF2-40B4-BE49-F238E27FC236}">
                <a16:creationId xmlns="" xmlns:a16="http://schemas.microsoft.com/office/drawing/2014/main" id="{77DAB6B8-B627-49BE-B51A-977F96FC64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08924988"/>
              </p:ext>
            </p:extLst>
          </p:nvPr>
        </p:nvGraphicFramePr>
        <p:xfrm>
          <a:off x="4149561" y="3857297"/>
          <a:ext cx="3646170" cy="1767492"/>
        </p:xfrm>
        <a:graphic>
          <a:graphicData uri="http://schemas.openxmlformats.org/presentationml/2006/ole">
            <p:oleObj spid="_x0000_s461842" name="Equation" r:id="rId10" imgW="60350400" imgH="2926080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1120729559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1">
            <a:extLst>
              <a:ext uri="{FF2B5EF4-FFF2-40B4-BE49-F238E27FC236}">
                <a16:creationId xmlns="" xmlns:a16="http://schemas.microsoft.com/office/drawing/2014/main" id="{CC4F1D64-03F3-4303-B032-1E69A9255F67}"/>
              </a:ext>
            </a:extLst>
          </p:cNvPr>
          <p:cNvGrpSpPr>
            <a:grpSpLocks noChangeAspect="1"/>
          </p:cNvGrpSpPr>
          <p:nvPr/>
        </p:nvGrpSpPr>
        <p:grpSpPr>
          <a:xfrm>
            <a:off x="654440" y="3435633"/>
            <a:ext cx="4853224" cy="2743200"/>
            <a:chOff x="801583" y="3414612"/>
            <a:chExt cx="3784820" cy="2139303"/>
          </a:xfrm>
        </p:grpSpPr>
        <p:grpSp>
          <p:nvGrpSpPr>
            <p:cNvPr id="288" name="Group 287">
              <a:extLst>
                <a:ext uri="{FF2B5EF4-FFF2-40B4-BE49-F238E27FC236}">
                  <a16:creationId xmlns="" xmlns:a16="http://schemas.microsoft.com/office/drawing/2014/main" id="{91DABA13-5E18-4CEB-86E6-C8C2CE7754A4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4151652" y="4922985"/>
              <a:ext cx="54173" cy="54864"/>
              <a:chOff x="5167084" y="4746412"/>
              <a:chExt cx="774382" cy="1176407"/>
            </a:xfrm>
          </p:grpSpPr>
          <p:sp>
            <p:nvSpPr>
              <p:cNvPr id="289" name="Parallelogram 288">
                <a:extLst>
                  <a:ext uri="{FF2B5EF4-FFF2-40B4-BE49-F238E27FC236}">
                    <a16:creationId xmlns="" xmlns:a16="http://schemas.microsoft.com/office/drawing/2014/main" id="{8EFBABC2-ED48-4DAC-AACB-59049D408FC6}"/>
                  </a:ext>
                </a:extLst>
              </p:cNvPr>
              <p:cNvSpPr/>
              <p:nvPr/>
            </p:nvSpPr>
            <p:spPr>
              <a:xfrm>
                <a:off x="5169991" y="4763588"/>
                <a:ext cx="771475" cy="379573"/>
              </a:xfrm>
              <a:prstGeom prst="parallelogram">
                <a:avLst>
                  <a:gd name="adj" fmla="val 75267"/>
                </a:avLst>
              </a:prstGeom>
              <a:solidFill>
                <a:schemeClr val="bg2">
                  <a:lumMod val="90000"/>
                </a:schemeClr>
              </a:solidFill>
              <a:ln w="3175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000">
                  <a:latin typeface="+mj-lt"/>
                  <a:ea typeface="Verdana" pitchFamily="34" charset="0"/>
                  <a:cs typeface="Verdana" pitchFamily="34" charset="0"/>
                </a:endParaRPr>
              </a:p>
            </p:txBody>
          </p:sp>
          <p:sp>
            <p:nvSpPr>
              <p:cNvPr id="290" name="Parallelogram 289">
                <a:extLst>
                  <a:ext uri="{FF2B5EF4-FFF2-40B4-BE49-F238E27FC236}">
                    <a16:creationId xmlns="" xmlns:a16="http://schemas.microsoft.com/office/drawing/2014/main" id="{25D2F6EC-029D-4D34-8B7A-8F7614B668A0}"/>
                  </a:ext>
                </a:extLst>
              </p:cNvPr>
              <p:cNvSpPr/>
              <p:nvPr/>
            </p:nvSpPr>
            <p:spPr>
              <a:xfrm rot="5400000" flipV="1">
                <a:off x="5329299" y="5154159"/>
                <a:ext cx="1018687" cy="203193"/>
              </a:xfrm>
              <a:prstGeom prst="parallelogram">
                <a:avLst>
                  <a:gd name="adj" fmla="val 135768"/>
                </a:avLst>
              </a:prstGeom>
              <a:solidFill>
                <a:schemeClr val="bg2">
                  <a:lumMod val="50000"/>
                </a:schemeClr>
              </a:solidFill>
              <a:ln w="3175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000">
                  <a:latin typeface="+mj-lt"/>
                  <a:ea typeface="Verdana" pitchFamily="34" charset="0"/>
                  <a:cs typeface="Verdana" pitchFamily="34" charset="0"/>
                </a:endParaRPr>
              </a:p>
            </p:txBody>
          </p:sp>
          <p:sp>
            <p:nvSpPr>
              <p:cNvPr id="291" name="Flowchart: Document 290">
                <a:extLst>
                  <a:ext uri="{FF2B5EF4-FFF2-40B4-BE49-F238E27FC236}">
                    <a16:creationId xmlns="" xmlns:a16="http://schemas.microsoft.com/office/drawing/2014/main" id="{22A7FF7C-D9E8-4FFE-AE76-387325D79198}"/>
                  </a:ext>
                </a:extLst>
              </p:cNvPr>
              <p:cNvSpPr/>
              <p:nvPr/>
            </p:nvSpPr>
            <p:spPr>
              <a:xfrm>
                <a:off x="5167084" y="5137857"/>
                <a:ext cx="600893" cy="784962"/>
              </a:xfrm>
              <a:prstGeom prst="flowChartDocument">
                <a:avLst/>
              </a:prstGeom>
              <a:solidFill>
                <a:schemeClr val="bg2">
                  <a:lumMod val="75000"/>
                </a:schemeClr>
              </a:solidFill>
              <a:ln w="3175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000">
                  <a:latin typeface="+mj-lt"/>
                  <a:ea typeface="Verdana" pitchFamily="34" charset="0"/>
                  <a:cs typeface="Verdana" pitchFamily="34" charset="0"/>
                </a:endParaRPr>
              </a:p>
            </p:txBody>
          </p:sp>
        </p:grpSp>
        <p:cxnSp>
          <p:nvCxnSpPr>
            <p:cNvPr id="79" name="Straight Connector 78">
              <a:extLst>
                <a:ext uri="{FF2B5EF4-FFF2-40B4-BE49-F238E27FC236}">
                  <a16:creationId xmlns="" xmlns:a16="http://schemas.microsoft.com/office/drawing/2014/main" id="{1566AD83-C8A0-4BC1-935D-8903179B4E02}"/>
                </a:ext>
              </a:extLst>
            </p:cNvPr>
            <p:cNvCxnSpPr>
              <a:cxnSpLocks/>
              <a:stCxn id="253" idx="1"/>
            </p:cNvCxnSpPr>
            <p:nvPr/>
          </p:nvCxnSpPr>
          <p:spPr>
            <a:xfrm flipH="1">
              <a:off x="1162919" y="3827573"/>
              <a:ext cx="2971740" cy="842969"/>
            </a:xfrm>
            <a:prstGeom prst="line">
              <a:avLst/>
            </a:prstGeom>
            <a:ln w="0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1" name="Freeform: Shape 80">
              <a:extLst>
                <a:ext uri="{FF2B5EF4-FFF2-40B4-BE49-F238E27FC236}">
                  <a16:creationId xmlns="" xmlns:a16="http://schemas.microsoft.com/office/drawing/2014/main" id="{A10CBADF-AD66-4522-AE4A-49BF5F29957B}"/>
                </a:ext>
              </a:extLst>
            </p:cNvPr>
            <p:cNvSpPr/>
            <p:nvPr/>
          </p:nvSpPr>
          <p:spPr>
            <a:xfrm rot="21034208">
              <a:off x="801583" y="4981576"/>
              <a:ext cx="3784820" cy="197248"/>
            </a:xfrm>
            <a:custGeom>
              <a:avLst/>
              <a:gdLst>
                <a:gd name="connsiteX0" fmla="*/ 0 w 4452730"/>
                <a:gd name="connsiteY0" fmla="*/ 19959 h 128969"/>
                <a:gd name="connsiteX1" fmla="*/ 874643 w 4452730"/>
                <a:gd name="connsiteY1" fmla="*/ 99472 h 128969"/>
                <a:gd name="connsiteX2" fmla="*/ 1848678 w 4452730"/>
                <a:gd name="connsiteY2" fmla="*/ 81 h 128969"/>
                <a:gd name="connsiteX3" fmla="*/ 2663687 w 4452730"/>
                <a:gd name="connsiteY3" fmla="*/ 119351 h 128969"/>
                <a:gd name="connsiteX4" fmla="*/ 3319669 w 4452730"/>
                <a:gd name="connsiteY4" fmla="*/ 119351 h 128969"/>
                <a:gd name="connsiteX5" fmla="*/ 3737113 w 4452730"/>
                <a:gd name="connsiteY5" fmla="*/ 99472 h 128969"/>
                <a:gd name="connsiteX6" fmla="*/ 4273826 w 4452730"/>
                <a:gd name="connsiteY6" fmla="*/ 79594 h 128969"/>
                <a:gd name="connsiteX7" fmla="*/ 4452730 w 4452730"/>
                <a:gd name="connsiteY7" fmla="*/ 79594 h 12896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4452730" h="128969">
                  <a:moveTo>
                    <a:pt x="0" y="19959"/>
                  </a:moveTo>
                  <a:cubicBezTo>
                    <a:pt x="283265" y="61372"/>
                    <a:pt x="566530" y="102785"/>
                    <a:pt x="874643" y="99472"/>
                  </a:cubicBezTo>
                  <a:cubicBezTo>
                    <a:pt x="1182756" y="96159"/>
                    <a:pt x="1550504" y="-3232"/>
                    <a:pt x="1848678" y="81"/>
                  </a:cubicBezTo>
                  <a:cubicBezTo>
                    <a:pt x="2146852" y="3394"/>
                    <a:pt x="2418522" y="99473"/>
                    <a:pt x="2663687" y="119351"/>
                  </a:cubicBezTo>
                  <a:cubicBezTo>
                    <a:pt x="2908852" y="139229"/>
                    <a:pt x="3140765" y="122664"/>
                    <a:pt x="3319669" y="119351"/>
                  </a:cubicBezTo>
                  <a:cubicBezTo>
                    <a:pt x="3498573" y="116038"/>
                    <a:pt x="3737113" y="99472"/>
                    <a:pt x="3737113" y="99472"/>
                  </a:cubicBezTo>
                  <a:lnTo>
                    <a:pt x="4273826" y="79594"/>
                  </a:lnTo>
                  <a:cubicBezTo>
                    <a:pt x="4393095" y="76281"/>
                    <a:pt x="4422912" y="77937"/>
                    <a:pt x="4452730" y="79594"/>
                  </a:cubicBezTo>
                </a:path>
              </a:pathLst>
            </a:custGeom>
            <a:noFill/>
            <a:ln>
              <a:solidFill>
                <a:srgbClr val="008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00">
                <a:latin typeface="+mj-lt"/>
              </a:endParaRPr>
            </a:p>
          </p:txBody>
        </p:sp>
        <p:grpSp>
          <p:nvGrpSpPr>
            <p:cNvPr id="82" name="Group 122">
              <a:extLst>
                <a:ext uri="{FF2B5EF4-FFF2-40B4-BE49-F238E27FC236}">
                  <a16:creationId xmlns="" xmlns:a16="http://schemas.microsoft.com/office/drawing/2014/main" id="{43C56E94-CFCE-499D-9107-F1AE0D2CAC65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912762" y="4597146"/>
              <a:ext cx="510740" cy="956769"/>
              <a:chOff x="1575348" y="4371171"/>
              <a:chExt cx="1178178" cy="2207079"/>
            </a:xfrm>
          </p:grpSpPr>
          <p:grpSp>
            <p:nvGrpSpPr>
              <p:cNvPr id="88" name="Group 87">
                <a:extLst>
                  <a:ext uri="{FF2B5EF4-FFF2-40B4-BE49-F238E27FC236}">
                    <a16:creationId xmlns="" xmlns:a16="http://schemas.microsoft.com/office/drawing/2014/main" id="{B303C1F3-B2F1-49A2-9FE2-8BA0D042BE39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>
                <a:off x="1575348" y="4907317"/>
                <a:ext cx="1178178" cy="1670933"/>
                <a:chOff x="1389041" y="2711675"/>
                <a:chExt cx="2200147" cy="3120327"/>
              </a:xfrm>
            </p:grpSpPr>
            <p:sp>
              <p:nvSpPr>
                <p:cNvPr id="114" name="Parallelogram 113">
                  <a:extLst>
                    <a:ext uri="{FF2B5EF4-FFF2-40B4-BE49-F238E27FC236}">
                      <a16:creationId xmlns="" xmlns:a16="http://schemas.microsoft.com/office/drawing/2014/main" id="{8275375C-02AC-4AC8-8BC9-EF328C5F17E6}"/>
                    </a:ext>
                  </a:extLst>
                </p:cNvPr>
                <p:cNvSpPr/>
                <p:nvPr/>
              </p:nvSpPr>
              <p:spPr>
                <a:xfrm rot="865454">
                  <a:off x="1781472" y="3410628"/>
                  <a:ext cx="143446" cy="2032069"/>
                </a:xfrm>
                <a:prstGeom prst="parallelogram">
                  <a:avLst/>
                </a:prstGeom>
                <a:gradFill flip="none" rotWithShape="1">
                  <a:gsLst>
                    <a:gs pos="0">
                      <a:schemeClr val="bg1">
                        <a:lumMod val="75000"/>
                        <a:shade val="30000"/>
                        <a:satMod val="115000"/>
                      </a:schemeClr>
                    </a:gs>
                    <a:gs pos="50000">
                      <a:schemeClr val="bg1">
                        <a:lumMod val="75000"/>
                        <a:shade val="67500"/>
                        <a:satMod val="115000"/>
                      </a:schemeClr>
                    </a:gs>
                    <a:gs pos="100000">
                      <a:schemeClr val="bg1">
                        <a:lumMod val="75000"/>
                        <a:shade val="100000"/>
                        <a:satMod val="115000"/>
                      </a:schemeClr>
                    </a:gs>
                  </a:gsLst>
                  <a:lin ang="10800000" scaled="1"/>
                  <a:tileRect/>
                </a:gradFill>
                <a:ln w="31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000">
                    <a:latin typeface="+mj-lt"/>
                    <a:ea typeface="Verdana" pitchFamily="34" charset="0"/>
                    <a:cs typeface="Verdana" pitchFamily="34" charset="0"/>
                  </a:endParaRPr>
                </a:p>
              </p:txBody>
            </p:sp>
            <p:grpSp>
              <p:nvGrpSpPr>
                <p:cNvPr id="115" name="Group 576">
                  <a:extLst>
                    <a:ext uri="{FF2B5EF4-FFF2-40B4-BE49-F238E27FC236}">
                      <a16:creationId xmlns="" xmlns:a16="http://schemas.microsoft.com/office/drawing/2014/main" id="{DE71B820-B196-450E-A889-E2706DDF1985}"/>
                    </a:ext>
                  </a:extLst>
                </p:cNvPr>
                <p:cNvGrpSpPr/>
                <p:nvPr/>
              </p:nvGrpSpPr>
              <p:grpSpPr>
                <a:xfrm>
                  <a:off x="1922403" y="2884415"/>
                  <a:ext cx="165133" cy="2060423"/>
                  <a:chOff x="1922403" y="2884415"/>
                  <a:chExt cx="165133" cy="2060423"/>
                </a:xfrm>
              </p:grpSpPr>
              <p:sp>
                <p:nvSpPr>
                  <p:cNvPr id="150" name="Parallelogram 149">
                    <a:extLst>
                      <a:ext uri="{FF2B5EF4-FFF2-40B4-BE49-F238E27FC236}">
                        <a16:creationId xmlns="" xmlns:a16="http://schemas.microsoft.com/office/drawing/2014/main" id="{E799786F-4359-4FC3-9F40-995D71CFBF32}"/>
                      </a:ext>
                    </a:extLst>
                  </p:cNvPr>
                  <p:cNvSpPr/>
                  <p:nvPr/>
                </p:nvSpPr>
                <p:spPr>
                  <a:xfrm rot="921293">
                    <a:off x="2006576" y="2912769"/>
                    <a:ext cx="80960" cy="2032069"/>
                  </a:xfrm>
                  <a:prstGeom prst="parallelogram">
                    <a:avLst/>
                  </a:prstGeom>
                  <a:gradFill flip="none" rotWithShape="1">
                    <a:gsLst>
                      <a:gs pos="0">
                        <a:schemeClr val="bg1">
                          <a:lumMod val="75000"/>
                          <a:shade val="30000"/>
                          <a:satMod val="115000"/>
                        </a:schemeClr>
                      </a:gs>
                      <a:gs pos="50000">
                        <a:schemeClr val="bg1">
                          <a:lumMod val="75000"/>
                          <a:shade val="67500"/>
                          <a:satMod val="115000"/>
                        </a:schemeClr>
                      </a:gs>
                      <a:gs pos="100000">
                        <a:schemeClr val="bg1">
                          <a:lumMod val="75000"/>
                          <a:shade val="100000"/>
                          <a:satMod val="115000"/>
                        </a:schemeClr>
                      </a:gs>
                    </a:gsLst>
                    <a:lin ang="10800000" scaled="1"/>
                    <a:tileRect/>
                  </a:gra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0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151" name="Parallelogram 150">
                    <a:extLst>
                      <a:ext uri="{FF2B5EF4-FFF2-40B4-BE49-F238E27FC236}">
                        <a16:creationId xmlns="" xmlns:a16="http://schemas.microsoft.com/office/drawing/2014/main" id="{41C99FE7-8231-4424-855E-B2150D67466A}"/>
                      </a:ext>
                    </a:extLst>
                  </p:cNvPr>
                  <p:cNvSpPr/>
                  <p:nvPr/>
                </p:nvSpPr>
                <p:spPr>
                  <a:xfrm rot="921293">
                    <a:off x="1922403" y="2884415"/>
                    <a:ext cx="80960" cy="2032069"/>
                  </a:xfrm>
                  <a:prstGeom prst="parallelogram">
                    <a:avLst/>
                  </a:prstGeom>
                  <a:gradFill flip="none" rotWithShape="1">
                    <a:gsLst>
                      <a:gs pos="0">
                        <a:schemeClr val="bg1">
                          <a:lumMod val="75000"/>
                          <a:shade val="30000"/>
                          <a:satMod val="115000"/>
                        </a:schemeClr>
                      </a:gs>
                      <a:gs pos="50000">
                        <a:schemeClr val="bg1">
                          <a:lumMod val="75000"/>
                          <a:shade val="67500"/>
                          <a:satMod val="115000"/>
                        </a:schemeClr>
                      </a:gs>
                      <a:gs pos="100000">
                        <a:schemeClr val="bg1">
                          <a:lumMod val="75000"/>
                          <a:shade val="100000"/>
                          <a:satMod val="115000"/>
                        </a:schemeClr>
                      </a:gs>
                    </a:gsLst>
                    <a:lin ang="10800000" scaled="1"/>
                    <a:tileRect/>
                  </a:gra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0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</p:grpSp>
            <p:sp>
              <p:nvSpPr>
                <p:cNvPr id="116" name="Parallelogram 115">
                  <a:extLst>
                    <a:ext uri="{FF2B5EF4-FFF2-40B4-BE49-F238E27FC236}">
                      <a16:creationId xmlns="" xmlns:a16="http://schemas.microsoft.com/office/drawing/2014/main" id="{BBD9C964-C3C0-4D19-97DE-40D3752F9876}"/>
                    </a:ext>
                  </a:extLst>
                </p:cNvPr>
                <p:cNvSpPr/>
                <p:nvPr/>
              </p:nvSpPr>
              <p:spPr>
                <a:xfrm rot="20492193">
                  <a:off x="3035967" y="3574842"/>
                  <a:ext cx="160420" cy="2032069"/>
                </a:xfrm>
                <a:prstGeom prst="parallelogram">
                  <a:avLst/>
                </a:prstGeom>
                <a:gradFill flip="none" rotWithShape="1">
                  <a:gsLst>
                    <a:gs pos="0">
                      <a:schemeClr val="bg1">
                        <a:lumMod val="75000"/>
                        <a:shade val="30000"/>
                        <a:satMod val="115000"/>
                      </a:schemeClr>
                    </a:gs>
                    <a:gs pos="50000">
                      <a:schemeClr val="bg1">
                        <a:lumMod val="75000"/>
                        <a:shade val="67500"/>
                        <a:satMod val="115000"/>
                      </a:schemeClr>
                    </a:gs>
                    <a:gs pos="100000">
                      <a:schemeClr val="bg1">
                        <a:lumMod val="75000"/>
                        <a:shade val="100000"/>
                        <a:satMod val="115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 w="31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000">
                    <a:latin typeface="+mj-lt"/>
                    <a:ea typeface="Verdana" pitchFamily="34" charset="0"/>
                    <a:cs typeface="Verdana" pitchFamily="34" charset="0"/>
                  </a:endParaRPr>
                </a:p>
              </p:txBody>
            </p:sp>
            <p:sp>
              <p:nvSpPr>
                <p:cNvPr id="117" name="Parallelogram 116">
                  <a:extLst>
                    <a:ext uri="{FF2B5EF4-FFF2-40B4-BE49-F238E27FC236}">
                      <a16:creationId xmlns="" xmlns:a16="http://schemas.microsoft.com/office/drawing/2014/main" id="{369D762D-856A-4F01-AECC-A9FE832D3A76}"/>
                    </a:ext>
                  </a:extLst>
                </p:cNvPr>
                <p:cNvSpPr/>
                <p:nvPr/>
              </p:nvSpPr>
              <p:spPr>
                <a:xfrm rot="20545172">
                  <a:off x="2905915" y="2887073"/>
                  <a:ext cx="80960" cy="2032069"/>
                </a:xfrm>
                <a:prstGeom prst="parallelogram">
                  <a:avLst/>
                </a:prstGeom>
                <a:gradFill flip="none" rotWithShape="1">
                  <a:gsLst>
                    <a:gs pos="0">
                      <a:schemeClr val="bg1">
                        <a:lumMod val="75000"/>
                        <a:shade val="30000"/>
                        <a:satMod val="115000"/>
                      </a:schemeClr>
                    </a:gs>
                    <a:gs pos="50000">
                      <a:schemeClr val="bg1">
                        <a:lumMod val="75000"/>
                        <a:shade val="67500"/>
                        <a:satMod val="115000"/>
                      </a:schemeClr>
                    </a:gs>
                    <a:gs pos="100000">
                      <a:schemeClr val="bg1">
                        <a:lumMod val="75000"/>
                        <a:shade val="100000"/>
                        <a:satMod val="115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 w="31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000">
                    <a:latin typeface="+mj-lt"/>
                    <a:ea typeface="Verdana" pitchFamily="34" charset="0"/>
                    <a:cs typeface="Verdana" pitchFamily="34" charset="0"/>
                  </a:endParaRPr>
                </a:p>
              </p:txBody>
            </p:sp>
            <p:sp>
              <p:nvSpPr>
                <p:cNvPr id="118" name="Trapezoid 117">
                  <a:extLst>
                    <a:ext uri="{FF2B5EF4-FFF2-40B4-BE49-F238E27FC236}">
                      <a16:creationId xmlns="" xmlns:a16="http://schemas.microsoft.com/office/drawing/2014/main" id="{97E092F3-BECC-442D-999A-08CDFED7312E}"/>
                    </a:ext>
                  </a:extLst>
                </p:cNvPr>
                <p:cNvSpPr/>
                <p:nvPr/>
              </p:nvSpPr>
              <p:spPr>
                <a:xfrm rot="21480000" flipV="1">
                  <a:off x="2418527" y="3428528"/>
                  <a:ext cx="173417" cy="1435395"/>
                </a:xfrm>
                <a:prstGeom prst="trapezoid">
                  <a:avLst>
                    <a:gd name="adj" fmla="val 15450"/>
                  </a:avLst>
                </a:prstGeom>
                <a:gradFill flip="none" rotWithShape="1">
                  <a:gsLst>
                    <a:gs pos="0">
                      <a:schemeClr val="bg1">
                        <a:lumMod val="75000"/>
                        <a:shade val="30000"/>
                        <a:satMod val="115000"/>
                      </a:schemeClr>
                    </a:gs>
                    <a:gs pos="50000">
                      <a:schemeClr val="bg1">
                        <a:lumMod val="75000"/>
                        <a:shade val="67500"/>
                        <a:satMod val="115000"/>
                      </a:schemeClr>
                    </a:gs>
                    <a:gs pos="100000">
                      <a:schemeClr val="bg1">
                        <a:lumMod val="7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n w="31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000">
                    <a:latin typeface="+mj-lt"/>
                    <a:ea typeface="Verdana" pitchFamily="34" charset="0"/>
                    <a:cs typeface="Verdana" pitchFamily="34" charset="0"/>
                  </a:endParaRPr>
                </a:p>
              </p:txBody>
            </p:sp>
            <p:sp>
              <p:nvSpPr>
                <p:cNvPr id="119" name="Parallelogram 118">
                  <a:extLst>
                    <a:ext uri="{FF2B5EF4-FFF2-40B4-BE49-F238E27FC236}">
                      <a16:creationId xmlns="" xmlns:a16="http://schemas.microsoft.com/office/drawing/2014/main" id="{CE35425F-88D1-4338-B5B0-C6F2AF79B4D9}"/>
                    </a:ext>
                  </a:extLst>
                </p:cNvPr>
                <p:cNvSpPr/>
                <p:nvPr/>
              </p:nvSpPr>
              <p:spPr>
                <a:xfrm rot="21365986">
                  <a:off x="2386195" y="2982277"/>
                  <a:ext cx="71769" cy="1442781"/>
                </a:xfrm>
                <a:prstGeom prst="parallelogram">
                  <a:avLst/>
                </a:prstGeom>
                <a:gradFill flip="none" rotWithShape="1">
                  <a:gsLst>
                    <a:gs pos="0">
                      <a:schemeClr val="bg1">
                        <a:lumMod val="75000"/>
                        <a:shade val="30000"/>
                        <a:satMod val="115000"/>
                      </a:schemeClr>
                    </a:gs>
                    <a:gs pos="50000">
                      <a:schemeClr val="bg1">
                        <a:lumMod val="75000"/>
                        <a:shade val="67500"/>
                        <a:satMod val="115000"/>
                      </a:schemeClr>
                    </a:gs>
                    <a:gs pos="100000">
                      <a:schemeClr val="bg1">
                        <a:lumMod val="75000"/>
                        <a:shade val="100000"/>
                        <a:satMod val="115000"/>
                      </a:schemeClr>
                    </a:gs>
                  </a:gsLst>
                  <a:lin ang="5400000" scaled="1"/>
                  <a:tileRect/>
                </a:gradFill>
                <a:ln w="31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000">
                    <a:latin typeface="+mj-lt"/>
                    <a:ea typeface="Verdana" pitchFamily="34" charset="0"/>
                    <a:cs typeface="Verdana" pitchFamily="34" charset="0"/>
                  </a:endParaRPr>
                </a:p>
              </p:txBody>
            </p:sp>
            <p:sp>
              <p:nvSpPr>
                <p:cNvPr id="120" name="Parallelogram 119">
                  <a:extLst>
                    <a:ext uri="{FF2B5EF4-FFF2-40B4-BE49-F238E27FC236}">
                      <a16:creationId xmlns="" xmlns:a16="http://schemas.microsoft.com/office/drawing/2014/main" id="{0472C8A1-40E2-4A38-ABE4-6C0CB3DBB80F}"/>
                    </a:ext>
                  </a:extLst>
                </p:cNvPr>
                <p:cNvSpPr/>
                <p:nvPr/>
              </p:nvSpPr>
              <p:spPr>
                <a:xfrm rot="-60000">
                  <a:off x="2519254" y="2977847"/>
                  <a:ext cx="71769" cy="1442781"/>
                </a:xfrm>
                <a:prstGeom prst="parallelogram">
                  <a:avLst/>
                </a:prstGeom>
                <a:gradFill flip="none" rotWithShape="1">
                  <a:gsLst>
                    <a:gs pos="0">
                      <a:schemeClr val="bg1">
                        <a:lumMod val="75000"/>
                        <a:shade val="30000"/>
                        <a:satMod val="115000"/>
                      </a:schemeClr>
                    </a:gs>
                    <a:gs pos="50000">
                      <a:schemeClr val="bg1">
                        <a:lumMod val="75000"/>
                        <a:shade val="67500"/>
                        <a:satMod val="115000"/>
                      </a:schemeClr>
                    </a:gs>
                    <a:gs pos="100000">
                      <a:schemeClr val="bg1">
                        <a:lumMod val="75000"/>
                        <a:shade val="100000"/>
                        <a:satMod val="115000"/>
                      </a:schemeClr>
                    </a:gs>
                  </a:gsLst>
                  <a:lin ang="5400000" scaled="1"/>
                  <a:tileRect/>
                </a:gradFill>
                <a:ln w="31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000">
                    <a:latin typeface="+mj-lt"/>
                    <a:ea typeface="Verdana" pitchFamily="34" charset="0"/>
                    <a:cs typeface="Verdana" pitchFamily="34" charset="0"/>
                  </a:endParaRPr>
                </a:p>
              </p:txBody>
            </p:sp>
            <p:grpSp>
              <p:nvGrpSpPr>
                <p:cNvPr id="121" name="Group 569">
                  <a:extLst>
                    <a:ext uri="{FF2B5EF4-FFF2-40B4-BE49-F238E27FC236}">
                      <a16:creationId xmlns="" xmlns:a16="http://schemas.microsoft.com/office/drawing/2014/main" id="{5A7BA358-BF76-4A2E-B216-20A7C0EE9A8E}"/>
                    </a:ext>
                  </a:extLst>
                </p:cNvPr>
                <p:cNvGrpSpPr/>
                <p:nvPr/>
              </p:nvGrpSpPr>
              <p:grpSpPr>
                <a:xfrm>
                  <a:off x="3315345" y="5410521"/>
                  <a:ext cx="273843" cy="421481"/>
                  <a:chOff x="2947988" y="4836318"/>
                  <a:chExt cx="273843" cy="421481"/>
                </a:xfrm>
              </p:grpSpPr>
              <p:sp>
                <p:nvSpPr>
                  <p:cNvPr id="147" name="Freeform 210">
                    <a:extLst>
                      <a:ext uri="{FF2B5EF4-FFF2-40B4-BE49-F238E27FC236}">
                        <a16:creationId xmlns="" xmlns:a16="http://schemas.microsoft.com/office/drawing/2014/main" id="{FC352907-0D49-4210-92D0-F08556E3A438}"/>
                      </a:ext>
                    </a:extLst>
                  </p:cNvPr>
                  <p:cNvSpPr/>
                  <p:nvPr/>
                </p:nvSpPr>
                <p:spPr>
                  <a:xfrm>
                    <a:off x="2947988" y="4836318"/>
                    <a:ext cx="169069" cy="421481"/>
                  </a:xfrm>
                  <a:custGeom>
                    <a:avLst/>
                    <a:gdLst>
                      <a:gd name="connsiteX0" fmla="*/ 0 w 169069"/>
                      <a:gd name="connsiteY0" fmla="*/ 59531 h 421481"/>
                      <a:gd name="connsiteX1" fmla="*/ 50006 w 169069"/>
                      <a:gd name="connsiteY1" fmla="*/ 45244 h 421481"/>
                      <a:gd name="connsiteX2" fmla="*/ 121444 w 169069"/>
                      <a:gd name="connsiteY2" fmla="*/ 0 h 421481"/>
                      <a:gd name="connsiteX3" fmla="*/ 150019 w 169069"/>
                      <a:gd name="connsiteY3" fmla="*/ 107156 h 421481"/>
                      <a:gd name="connsiteX4" fmla="*/ 164306 w 169069"/>
                      <a:gd name="connsiteY4" fmla="*/ 214313 h 421481"/>
                      <a:gd name="connsiteX5" fmla="*/ 169069 w 169069"/>
                      <a:gd name="connsiteY5" fmla="*/ 376238 h 421481"/>
                      <a:gd name="connsiteX6" fmla="*/ 142875 w 169069"/>
                      <a:gd name="connsiteY6" fmla="*/ 421481 h 421481"/>
                      <a:gd name="connsiteX7" fmla="*/ 111919 w 169069"/>
                      <a:gd name="connsiteY7" fmla="*/ 371475 h 421481"/>
                      <a:gd name="connsiteX8" fmla="*/ 0 w 169069"/>
                      <a:gd name="connsiteY8" fmla="*/ 59531 h 421481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</a:cxnLst>
                    <a:rect l="l" t="t" r="r" b="b"/>
                    <a:pathLst>
                      <a:path w="169069" h="421481">
                        <a:moveTo>
                          <a:pt x="0" y="59531"/>
                        </a:moveTo>
                        <a:lnTo>
                          <a:pt x="50006" y="45244"/>
                        </a:lnTo>
                        <a:lnTo>
                          <a:pt x="121444" y="0"/>
                        </a:lnTo>
                        <a:lnTo>
                          <a:pt x="150019" y="107156"/>
                        </a:lnTo>
                        <a:lnTo>
                          <a:pt x="164306" y="214313"/>
                        </a:lnTo>
                        <a:lnTo>
                          <a:pt x="169069" y="376238"/>
                        </a:lnTo>
                        <a:lnTo>
                          <a:pt x="142875" y="421481"/>
                        </a:lnTo>
                        <a:lnTo>
                          <a:pt x="111919" y="371475"/>
                        </a:lnTo>
                        <a:lnTo>
                          <a:pt x="0" y="59531"/>
                        </a:ln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rgbClr val="FF6600">
                          <a:shade val="30000"/>
                          <a:satMod val="115000"/>
                        </a:srgbClr>
                      </a:gs>
                      <a:gs pos="50000">
                        <a:srgbClr val="FF6600">
                          <a:shade val="67500"/>
                          <a:satMod val="115000"/>
                        </a:srgbClr>
                      </a:gs>
                      <a:gs pos="100000">
                        <a:srgbClr val="FF6600">
                          <a:shade val="100000"/>
                          <a:satMod val="115000"/>
                        </a:srgbClr>
                      </a:gs>
                    </a:gsLst>
                    <a:lin ang="5400000" scaled="1"/>
                    <a:tileRect/>
                  </a:gra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0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148" name="Freeform 211">
                    <a:extLst>
                      <a:ext uri="{FF2B5EF4-FFF2-40B4-BE49-F238E27FC236}">
                        <a16:creationId xmlns="" xmlns:a16="http://schemas.microsoft.com/office/drawing/2014/main" id="{5D3ED1B5-ECD9-4ED3-93CD-A8CF6D75A034}"/>
                      </a:ext>
                    </a:extLst>
                  </p:cNvPr>
                  <p:cNvSpPr/>
                  <p:nvPr/>
                </p:nvSpPr>
                <p:spPr>
                  <a:xfrm>
                    <a:off x="3043238" y="4950619"/>
                    <a:ext cx="178593" cy="71437"/>
                  </a:xfrm>
                  <a:custGeom>
                    <a:avLst/>
                    <a:gdLst>
                      <a:gd name="connsiteX0" fmla="*/ 35718 w 178593"/>
                      <a:gd name="connsiteY0" fmla="*/ 0 h 71437"/>
                      <a:gd name="connsiteX1" fmla="*/ 178593 w 178593"/>
                      <a:gd name="connsiteY1" fmla="*/ 7144 h 71437"/>
                      <a:gd name="connsiteX2" fmla="*/ 150018 w 178593"/>
                      <a:gd name="connsiteY2" fmla="*/ 71437 h 71437"/>
                      <a:gd name="connsiteX3" fmla="*/ 0 w 178593"/>
                      <a:gd name="connsiteY3" fmla="*/ 61912 h 71437"/>
                      <a:gd name="connsiteX4" fmla="*/ 35718 w 178593"/>
                      <a:gd name="connsiteY4" fmla="*/ 0 h 71437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178593" h="71437">
                        <a:moveTo>
                          <a:pt x="35718" y="0"/>
                        </a:moveTo>
                        <a:lnTo>
                          <a:pt x="178593" y="7144"/>
                        </a:lnTo>
                        <a:lnTo>
                          <a:pt x="150018" y="71437"/>
                        </a:lnTo>
                        <a:lnTo>
                          <a:pt x="0" y="61912"/>
                        </a:lnTo>
                        <a:lnTo>
                          <a:pt x="35718" y="0"/>
                        </a:ln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rgbClr val="FF6600">
                          <a:shade val="30000"/>
                          <a:satMod val="115000"/>
                        </a:srgbClr>
                      </a:gs>
                      <a:gs pos="50000">
                        <a:srgbClr val="FF6600">
                          <a:shade val="67500"/>
                          <a:satMod val="115000"/>
                        </a:srgbClr>
                      </a:gs>
                      <a:gs pos="100000">
                        <a:srgbClr val="FF6600">
                          <a:shade val="100000"/>
                          <a:satMod val="115000"/>
                        </a:srgbClr>
                      </a:gs>
                    </a:gsLst>
                    <a:lin ang="5400000" scaled="1"/>
                    <a:tileRect/>
                  </a:gra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0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149" name="Freeform 212">
                    <a:extLst>
                      <a:ext uri="{FF2B5EF4-FFF2-40B4-BE49-F238E27FC236}">
                        <a16:creationId xmlns="" xmlns:a16="http://schemas.microsoft.com/office/drawing/2014/main" id="{7AA83E26-FB30-4831-A51C-7EC78C449CED}"/>
                      </a:ext>
                    </a:extLst>
                  </p:cNvPr>
                  <p:cNvSpPr/>
                  <p:nvPr/>
                </p:nvSpPr>
                <p:spPr>
                  <a:xfrm>
                    <a:off x="3059906" y="5012531"/>
                    <a:ext cx="85725" cy="54769"/>
                  </a:xfrm>
                  <a:custGeom>
                    <a:avLst/>
                    <a:gdLst>
                      <a:gd name="connsiteX0" fmla="*/ 0 w 85725"/>
                      <a:gd name="connsiteY0" fmla="*/ 0 h 54769"/>
                      <a:gd name="connsiteX1" fmla="*/ 28575 w 85725"/>
                      <a:gd name="connsiteY1" fmla="*/ 54769 h 54769"/>
                      <a:gd name="connsiteX2" fmla="*/ 85725 w 85725"/>
                      <a:gd name="connsiteY2" fmla="*/ 7144 h 54769"/>
                      <a:gd name="connsiteX3" fmla="*/ 0 w 85725"/>
                      <a:gd name="connsiteY3" fmla="*/ 0 h 5476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</a:cxnLst>
                    <a:rect l="l" t="t" r="r" b="b"/>
                    <a:pathLst>
                      <a:path w="85725" h="54769">
                        <a:moveTo>
                          <a:pt x="0" y="0"/>
                        </a:moveTo>
                        <a:lnTo>
                          <a:pt x="28575" y="54769"/>
                        </a:lnTo>
                        <a:lnTo>
                          <a:pt x="85725" y="7144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993300"/>
                  </a:soli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0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</p:grpSp>
            <p:grpSp>
              <p:nvGrpSpPr>
                <p:cNvPr id="122" name="Group 570">
                  <a:extLst>
                    <a:ext uri="{FF2B5EF4-FFF2-40B4-BE49-F238E27FC236}">
                      <a16:creationId xmlns="" xmlns:a16="http://schemas.microsoft.com/office/drawing/2014/main" id="{3B761FFC-3BCD-4F19-AEBB-73877131C500}"/>
                    </a:ext>
                  </a:extLst>
                </p:cNvPr>
                <p:cNvGrpSpPr/>
                <p:nvPr/>
              </p:nvGrpSpPr>
              <p:grpSpPr>
                <a:xfrm>
                  <a:off x="2442262" y="4797960"/>
                  <a:ext cx="166688" cy="252413"/>
                  <a:chOff x="2247900" y="4402931"/>
                  <a:chExt cx="166688" cy="252413"/>
                </a:xfrm>
              </p:grpSpPr>
              <p:sp>
                <p:nvSpPr>
                  <p:cNvPr id="145" name="Freeform 208">
                    <a:extLst>
                      <a:ext uri="{FF2B5EF4-FFF2-40B4-BE49-F238E27FC236}">
                        <a16:creationId xmlns="" xmlns:a16="http://schemas.microsoft.com/office/drawing/2014/main" id="{AFCDB269-AA44-48CF-BDAA-5E769033D8F3}"/>
                      </a:ext>
                    </a:extLst>
                  </p:cNvPr>
                  <p:cNvSpPr/>
                  <p:nvPr/>
                </p:nvSpPr>
                <p:spPr>
                  <a:xfrm>
                    <a:off x="2247900" y="4402931"/>
                    <a:ext cx="166688" cy="252413"/>
                  </a:xfrm>
                  <a:custGeom>
                    <a:avLst/>
                    <a:gdLst>
                      <a:gd name="connsiteX0" fmla="*/ 0 w 166688"/>
                      <a:gd name="connsiteY0" fmla="*/ 4763 h 252413"/>
                      <a:gd name="connsiteX1" fmla="*/ 164306 w 166688"/>
                      <a:gd name="connsiteY1" fmla="*/ 0 h 252413"/>
                      <a:gd name="connsiteX2" fmla="*/ 166688 w 166688"/>
                      <a:gd name="connsiteY2" fmla="*/ 64294 h 252413"/>
                      <a:gd name="connsiteX3" fmla="*/ 130969 w 166688"/>
                      <a:gd name="connsiteY3" fmla="*/ 71438 h 252413"/>
                      <a:gd name="connsiteX4" fmla="*/ 130969 w 166688"/>
                      <a:gd name="connsiteY4" fmla="*/ 150019 h 252413"/>
                      <a:gd name="connsiteX5" fmla="*/ 102394 w 166688"/>
                      <a:gd name="connsiteY5" fmla="*/ 252413 h 252413"/>
                      <a:gd name="connsiteX6" fmla="*/ 47625 w 166688"/>
                      <a:gd name="connsiteY6" fmla="*/ 142875 h 252413"/>
                      <a:gd name="connsiteX7" fmla="*/ 40481 w 166688"/>
                      <a:gd name="connsiteY7" fmla="*/ 66675 h 252413"/>
                      <a:gd name="connsiteX8" fmla="*/ 9525 w 166688"/>
                      <a:gd name="connsiteY8" fmla="*/ 54769 h 252413"/>
                      <a:gd name="connsiteX9" fmla="*/ 0 w 166688"/>
                      <a:gd name="connsiteY9" fmla="*/ 4763 h 252413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</a:cxnLst>
                    <a:rect l="l" t="t" r="r" b="b"/>
                    <a:pathLst>
                      <a:path w="166688" h="252413">
                        <a:moveTo>
                          <a:pt x="0" y="4763"/>
                        </a:moveTo>
                        <a:lnTo>
                          <a:pt x="164306" y="0"/>
                        </a:lnTo>
                        <a:lnTo>
                          <a:pt x="166688" y="64294"/>
                        </a:lnTo>
                        <a:lnTo>
                          <a:pt x="130969" y="71438"/>
                        </a:lnTo>
                        <a:lnTo>
                          <a:pt x="130969" y="150019"/>
                        </a:lnTo>
                        <a:lnTo>
                          <a:pt x="102394" y="252413"/>
                        </a:lnTo>
                        <a:lnTo>
                          <a:pt x="47625" y="142875"/>
                        </a:lnTo>
                        <a:lnTo>
                          <a:pt x="40481" y="66675"/>
                        </a:lnTo>
                        <a:lnTo>
                          <a:pt x="9525" y="54769"/>
                        </a:lnTo>
                        <a:lnTo>
                          <a:pt x="0" y="4763"/>
                        </a:ln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rgbClr val="FF6600">
                          <a:shade val="30000"/>
                          <a:satMod val="115000"/>
                        </a:srgbClr>
                      </a:gs>
                      <a:gs pos="50000">
                        <a:srgbClr val="FF6600">
                          <a:shade val="67500"/>
                          <a:satMod val="115000"/>
                        </a:srgbClr>
                      </a:gs>
                      <a:gs pos="100000">
                        <a:srgbClr val="FF6600">
                          <a:shade val="100000"/>
                          <a:satMod val="115000"/>
                        </a:srgbClr>
                      </a:gs>
                    </a:gsLst>
                    <a:lin ang="5400000" scaled="1"/>
                    <a:tileRect/>
                  </a:gra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0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cxnSp>
                <p:nvCxnSpPr>
                  <p:cNvPr id="146" name="Straight Connector 145">
                    <a:extLst>
                      <a:ext uri="{FF2B5EF4-FFF2-40B4-BE49-F238E27FC236}">
                        <a16:creationId xmlns="" xmlns:a16="http://schemas.microsoft.com/office/drawing/2014/main" id="{A7BB23F0-D3D2-473A-968B-D94FD6B129F2}"/>
                      </a:ext>
                    </a:extLst>
                  </p:cNvPr>
                  <p:cNvCxnSpPr>
                    <a:stCxn id="145" idx="7"/>
                    <a:endCxn id="145" idx="3"/>
                  </p:cNvCxnSpPr>
                  <p:nvPr/>
                </p:nvCxnSpPr>
                <p:spPr>
                  <a:xfrm>
                    <a:off x="2288381" y="4469606"/>
                    <a:ext cx="90488" cy="4763"/>
                  </a:xfrm>
                  <a:prstGeom prst="line">
                    <a:avLst/>
                  </a:prstGeom>
                  <a:ln w="317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123" name="Group 571">
                  <a:extLst>
                    <a:ext uri="{FF2B5EF4-FFF2-40B4-BE49-F238E27FC236}">
                      <a16:creationId xmlns="" xmlns:a16="http://schemas.microsoft.com/office/drawing/2014/main" id="{1D083DF3-3BFF-47D1-B565-F4D1405D255F}"/>
                    </a:ext>
                  </a:extLst>
                </p:cNvPr>
                <p:cNvGrpSpPr/>
                <p:nvPr/>
              </p:nvGrpSpPr>
              <p:grpSpPr>
                <a:xfrm>
                  <a:off x="1389041" y="5250848"/>
                  <a:ext cx="280988" cy="423862"/>
                  <a:chOff x="1312069" y="4843462"/>
                  <a:chExt cx="280988" cy="423862"/>
                </a:xfrm>
              </p:grpSpPr>
              <p:sp>
                <p:nvSpPr>
                  <p:cNvPr id="142" name="Freeform 205">
                    <a:extLst>
                      <a:ext uri="{FF2B5EF4-FFF2-40B4-BE49-F238E27FC236}">
                        <a16:creationId xmlns="" xmlns:a16="http://schemas.microsoft.com/office/drawing/2014/main" id="{07928568-92E8-4996-BAE1-36DEADF753E0}"/>
                      </a:ext>
                    </a:extLst>
                  </p:cNvPr>
                  <p:cNvSpPr/>
                  <p:nvPr/>
                </p:nvSpPr>
                <p:spPr>
                  <a:xfrm>
                    <a:off x="1421607" y="4843462"/>
                    <a:ext cx="171450" cy="423862"/>
                  </a:xfrm>
                  <a:custGeom>
                    <a:avLst/>
                    <a:gdLst>
                      <a:gd name="connsiteX0" fmla="*/ 57150 w 171450"/>
                      <a:gd name="connsiteY0" fmla="*/ 0 h 423862"/>
                      <a:gd name="connsiteX1" fmla="*/ 135731 w 171450"/>
                      <a:gd name="connsiteY1" fmla="*/ 73819 h 423862"/>
                      <a:gd name="connsiteX2" fmla="*/ 171450 w 171450"/>
                      <a:gd name="connsiteY2" fmla="*/ 69056 h 423862"/>
                      <a:gd name="connsiteX3" fmla="*/ 38100 w 171450"/>
                      <a:gd name="connsiteY3" fmla="*/ 392906 h 423862"/>
                      <a:gd name="connsiteX4" fmla="*/ 38100 w 171450"/>
                      <a:gd name="connsiteY4" fmla="*/ 423862 h 423862"/>
                      <a:gd name="connsiteX5" fmla="*/ 7143 w 171450"/>
                      <a:gd name="connsiteY5" fmla="*/ 373856 h 423862"/>
                      <a:gd name="connsiteX6" fmla="*/ 0 w 171450"/>
                      <a:gd name="connsiteY6" fmla="*/ 219075 h 423862"/>
                      <a:gd name="connsiteX7" fmla="*/ 33337 w 171450"/>
                      <a:gd name="connsiteY7" fmla="*/ 97631 h 423862"/>
                      <a:gd name="connsiteX8" fmla="*/ 57150 w 171450"/>
                      <a:gd name="connsiteY8" fmla="*/ 0 h 42386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</a:cxnLst>
                    <a:rect l="l" t="t" r="r" b="b"/>
                    <a:pathLst>
                      <a:path w="171450" h="423862">
                        <a:moveTo>
                          <a:pt x="57150" y="0"/>
                        </a:moveTo>
                        <a:lnTo>
                          <a:pt x="135731" y="73819"/>
                        </a:lnTo>
                        <a:lnTo>
                          <a:pt x="171450" y="69056"/>
                        </a:lnTo>
                        <a:lnTo>
                          <a:pt x="38100" y="392906"/>
                        </a:lnTo>
                        <a:lnTo>
                          <a:pt x="38100" y="423862"/>
                        </a:lnTo>
                        <a:lnTo>
                          <a:pt x="7143" y="373856"/>
                        </a:lnTo>
                        <a:lnTo>
                          <a:pt x="0" y="219075"/>
                        </a:lnTo>
                        <a:lnTo>
                          <a:pt x="33337" y="97631"/>
                        </a:lnTo>
                        <a:lnTo>
                          <a:pt x="57150" y="0"/>
                        </a:ln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rgbClr val="FF6600">
                          <a:shade val="30000"/>
                          <a:satMod val="115000"/>
                        </a:srgbClr>
                      </a:gs>
                      <a:gs pos="50000">
                        <a:srgbClr val="FF6600">
                          <a:shade val="67500"/>
                          <a:satMod val="115000"/>
                        </a:srgbClr>
                      </a:gs>
                      <a:gs pos="100000">
                        <a:srgbClr val="FF6600">
                          <a:shade val="100000"/>
                          <a:satMod val="115000"/>
                        </a:srgbClr>
                      </a:gs>
                    </a:gsLst>
                    <a:lin ang="5400000" scaled="1"/>
                    <a:tileRect/>
                  </a:gra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0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143" name="Freeform 206">
                    <a:extLst>
                      <a:ext uri="{FF2B5EF4-FFF2-40B4-BE49-F238E27FC236}">
                        <a16:creationId xmlns="" xmlns:a16="http://schemas.microsoft.com/office/drawing/2014/main" id="{6D451451-C544-4C3B-B1B1-7789ABFA7E50}"/>
                      </a:ext>
                    </a:extLst>
                  </p:cNvPr>
                  <p:cNvSpPr/>
                  <p:nvPr/>
                </p:nvSpPr>
                <p:spPr>
                  <a:xfrm>
                    <a:off x="1312069" y="4972050"/>
                    <a:ext cx="178594" cy="61913"/>
                  </a:xfrm>
                  <a:custGeom>
                    <a:avLst/>
                    <a:gdLst>
                      <a:gd name="connsiteX0" fmla="*/ 0 w 178594"/>
                      <a:gd name="connsiteY0" fmla="*/ 7144 h 61913"/>
                      <a:gd name="connsiteX1" fmla="*/ 152400 w 178594"/>
                      <a:gd name="connsiteY1" fmla="*/ 0 h 61913"/>
                      <a:gd name="connsiteX2" fmla="*/ 178594 w 178594"/>
                      <a:gd name="connsiteY2" fmla="*/ 54769 h 61913"/>
                      <a:gd name="connsiteX3" fmla="*/ 35719 w 178594"/>
                      <a:gd name="connsiteY3" fmla="*/ 61913 h 61913"/>
                      <a:gd name="connsiteX4" fmla="*/ 0 w 178594"/>
                      <a:gd name="connsiteY4" fmla="*/ 7144 h 61913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178594" h="61913">
                        <a:moveTo>
                          <a:pt x="0" y="7144"/>
                        </a:moveTo>
                        <a:lnTo>
                          <a:pt x="152400" y="0"/>
                        </a:lnTo>
                        <a:lnTo>
                          <a:pt x="178594" y="54769"/>
                        </a:lnTo>
                        <a:lnTo>
                          <a:pt x="35719" y="61913"/>
                        </a:lnTo>
                        <a:lnTo>
                          <a:pt x="0" y="7144"/>
                        </a:ln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rgbClr val="FF6600">
                          <a:shade val="30000"/>
                          <a:satMod val="115000"/>
                        </a:srgbClr>
                      </a:gs>
                      <a:gs pos="50000">
                        <a:srgbClr val="FF6600">
                          <a:shade val="67500"/>
                          <a:satMod val="115000"/>
                        </a:srgbClr>
                      </a:gs>
                      <a:gs pos="100000">
                        <a:srgbClr val="FF6600">
                          <a:shade val="100000"/>
                          <a:satMod val="115000"/>
                        </a:srgbClr>
                      </a:gs>
                    </a:gsLst>
                    <a:lin ang="5400000" scaled="1"/>
                    <a:tileRect/>
                  </a:gra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0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144" name="Freeform 207">
                    <a:extLst>
                      <a:ext uri="{FF2B5EF4-FFF2-40B4-BE49-F238E27FC236}">
                        <a16:creationId xmlns="" xmlns:a16="http://schemas.microsoft.com/office/drawing/2014/main" id="{625D4618-22B6-491B-B084-0C9BFFB33377}"/>
                      </a:ext>
                    </a:extLst>
                  </p:cNvPr>
                  <p:cNvSpPr/>
                  <p:nvPr/>
                </p:nvSpPr>
                <p:spPr>
                  <a:xfrm>
                    <a:off x="1362075" y="5031581"/>
                    <a:ext cx="126206" cy="40481"/>
                  </a:xfrm>
                  <a:custGeom>
                    <a:avLst/>
                    <a:gdLst>
                      <a:gd name="connsiteX0" fmla="*/ 126206 w 126206"/>
                      <a:gd name="connsiteY0" fmla="*/ 0 h 40481"/>
                      <a:gd name="connsiteX1" fmla="*/ 76200 w 126206"/>
                      <a:gd name="connsiteY1" fmla="*/ 40481 h 40481"/>
                      <a:gd name="connsiteX2" fmla="*/ 0 w 126206"/>
                      <a:gd name="connsiteY2" fmla="*/ 2381 h 40481"/>
                      <a:gd name="connsiteX3" fmla="*/ 126206 w 126206"/>
                      <a:gd name="connsiteY3" fmla="*/ 0 h 40481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</a:cxnLst>
                    <a:rect l="l" t="t" r="r" b="b"/>
                    <a:pathLst>
                      <a:path w="126206" h="40481">
                        <a:moveTo>
                          <a:pt x="126206" y="0"/>
                        </a:moveTo>
                        <a:lnTo>
                          <a:pt x="76200" y="40481"/>
                        </a:lnTo>
                        <a:lnTo>
                          <a:pt x="0" y="2381"/>
                        </a:lnTo>
                        <a:lnTo>
                          <a:pt x="126206" y="0"/>
                        </a:lnTo>
                        <a:close/>
                      </a:path>
                    </a:pathLst>
                  </a:custGeom>
                  <a:solidFill>
                    <a:srgbClr val="993300"/>
                  </a:soli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0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</p:grpSp>
            <p:grpSp>
              <p:nvGrpSpPr>
                <p:cNvPr id="124" name="Group 542">
                  <a:extLst>
                    <a:ext uri="{FF2B5EF4-FFF2-40B4-BE49-F238E27FC236}">
                      <a16:creationId xmlns="" xmlns:a16="http://schemas.microsoft.com/office/drawing/2014/main" id="{A95CD42E-630D-46DD-BC37-B9E406023079}"/>
                    </a:ext>
                  </a:extLst>
                </p:cNvPr>
                <p:cNvGrpSpPr/>
                <p:nvPr/>
              </p:nvGrpSpPr>
              <p:grpSpPr>
                <a:xfrm>
                  <a:off x="1586877" y="4819328"/>
                  <a:ext cx="228601" cy="200026"/>
                  <a:chOff x="2328862" y="2776537"/>
                  <a:chExt cx="228601" cy="200026"/>
                </a:xfrm>
                <a:solidFill>
                  <a:schemeClr val="tx1">
                    <a:lumMod val="65000"/>
                    <a:lumOff val="35000"/>
                  </a:schemeClr>
                </a:solidFill>
              </p:grpSpPr>
              <p:sp>
                <p:nvSpPr>
                  <p:cNvPr id="140" name="Freeform 203">
                    <a:extLst>
                      <a:ext uri="{FF2B5EF4-FFF2-40B4-BE49-F238E27FC236}">
                        <a16:creationId xmlns="" xmlns:a16="http://schemas.microsoft.com/office/drawing/2014/main" id="{C31D9A97-32E5-4AF3-BFC6-558298B273A4}"/>
                      </a:ext>
                    </a:extLst>
                  </p:cNvPr>
                  <p:cNvSpPr/>
                  <p:nvPr/>
                </p:nvSpPr>
                <p:spPr>
                  <a:xfrm>
                    <a:off x="2328862" y="2793207"/>
                    <a:ext cx="95250" cy="183356"/>
                  </a:xfrm>
                  <a:custGeom>
                    <a:avLst/>
                    <a:gdLst>
                      <a:gd name="connsiteX0" fmla="*/ 95250 w 95250"/>
                      <a:gd name="connsiteY0" fmla="*/ 0 h 183356"/>
                      <a:gd name="connsiteX1" fmla="*/ 78582 w 95250"/>
                      <a:gd name="connsiteY1" fmla="*/ 50006 h 183356"/>
                      <a:gd name="connsiteX2" fmla="*/ 42863 w 95250"/>
                      <a:gd name="connsiteY2" fmla="*/ 150019 h 183356"/>
                      <a:gd name="connsiteX3" fmla="*/ 59532 w 95250"/>
                      <a:gd name="connsiteY3" fmla="*/ 176213 h 183356"/>
                      <a:gd name="connsiteX4" fmla="*/ 54769 w 95250"/>
                      <a:gd name="connsiteY4" fmla="*/ 183356 h 183356"/>
                      <a:gd name="connsiteX5" fmla="*/ 11907 w 95250"/>
                      <a:gd name="connsiteY5" fmla="*/ 176213 h 183356"/>
                      <a:gd name="connsiteX6" fmla="*/ 0 w 95250"/>
                      <a:gd name="connsiteY6" fmla="*/ 154781 h 183356"/>
                      <a:gd name="connsiteX7" fmla="*/ 35719 w 95250"/>
                      <a:gd name="connsiteY7" fmla="*/ 9525 h 183356"/>
                      <a:gd name="connsiteX8" fmla="*/ 95250 w 95250"/>
                      <a:gd name="connsiteY8" fmla="*/ 0 h 18335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</a:cxnLst>
                    <a:rect l="l" t="t" r="r" b="b"/>
                    <a:pathLst>
                      <a:path w="95250" h="183356">
                        <a:moveTo>
                          <a:pt x="95250" y="0"/>
                        </a:moveTo>
                        <a:lnTo>
                          <a:pt x="78582" y="50006"/>
                        </a:lnTo>
                        <a:lnTo>
                          <a:pt x="42863" y="150019"/>
                        </a:lnTo>
                        <a:lnTo>
                          <a:pt x="59532" y="176213"/>
                        </a:lnTo>
                        <a:lnTo>
                          <a:pt x="54769" y="183356"/>
                        </a:lnTo>
                        <a:lnTo>
                          <a:pt x="11907" y="176213"/>
                        </a:lnTo>
                        <a:lnTo>
                          <a:pt x="0" y="154781"/>
                        </a:lnTo>
                        <a:lnTo>
                          <a:pt x="35719" y="9525"/>
                        </a:lnTo>
                        <a:lnTo>
                          <a:pt x="95250" y="0"/>
                        </a:lnTo>
                        <a:close/>
                      </a:path>
                    </a:pathLst>
                  </a:custGeom>
                  <a:grpFill/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0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141" name="Freeform 204">
                    <a:extLst>
                      <a:ext uri="{FF2B5EF4-FFF2-40B4-BE49-F238E27FC236}">
                        <a16:creationId xmlns="" xmlns:a16="http://schemas.microsoft.com/office/drawing/2014/main" id="{B067395B-7A48-4F07-B131-C8DC7C35A1FE}"/>
                      </a:ext>
                    </a:extLst>
                  </p:cNvPr>
                  <p:cNvSpPr/>
                  <p:nvPr/>
                </p:nvSpPr>
                <p:spPr>
                  <a:xfrm>
                    <a:off x="2359820" y="2776537"/>
                    <a:ext cx="197643" cy="119063"/>
                  </a:xfrm>
                  <a:custGeom>
                    <a:avLst/>
                    <a:gdLst>
                      <a:gd name="connsiteX0" fmla="*/ 0 w 197643"/>
                      <a:gd name="connsiteY0" fmla="*/ 23813 h 119063"/>
                      <a:gd name="connsiteX1" fmla="*/ 54768 w 197643"/>
                      <a:gd name="connsiteY1" fmla="*/ 0 h 119063"/>
                      <a:gd name="connsiteX2" fmla="*/ 135731 w 197643"/>
                      <a:gd name="connsiteY2" fmla="*/ 7144 h 119063"/>
                      <a:gd name="connsiteX3" fmla="*/ 197643 w 197643"/>
                      <a:gd name="connsiteY3" fmla="*/ 21432 h 119063"/>
                      <a:gd name="connsiteX4" fmla="*/ 176212 w 197643"/>
                      <a:gd name="connsiteY4" fmla="*/ 119063 h 119063"/>
                      <a:gd name="connsiteX5" fmla="*/ 114300 w 197643"/>
                      <a:gd name="connsiteY5" fmla="*/ 100013 h 119063"/>
                      <a:gd name="connsiteX6" fmla="*/ 38100 w 197643"/>
                      <a:gd name="connsiteY6" fmla="*/ 100013 h 119063"/>
                      <a:gd name="connsiteX7" fmla="*/ 59531 w 197643"/>
                      <a:gd name="connsiteY7" fmla="*/ 28575 h 119063"/>
                      <a:gd name="connsiteX8" fmla="*/ 0 w 197643"/>
                      <a:gd name="connsiteY8" fmla="*/ 23813 h 119063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</a:cxnLst>
                    <a:rect l="l" t="t" r="r" b="b"/>
                    <a:pathLst>
                      <a:path w="197643" h="119063">
                        <a:moveTo>
                          <a:pt x="0" y="23813"/>
                        </a:moveTo>
                        <a:lnTo>
                          <a:pt x="54768" y="0"/>
                        </a:lnTo>
                        <a:lnTo>
                          <a:pt x="135731" y="7144"/>
                        </a:lnTo>
                        <a:lnTo>
                          <a:pt x="197643" y="21432"/>
                        </a:lnTo>
                        <a:lnTo>
                          <a:pt x="176212" y="119063"/>
                        </a:lnTo>
                        <a:lnTo>
                          <a:pt x="114300" y="100013"/>
                        </a:lnTo>
                        <a:lnTo>
                          <a:pt x="38100" y="100013"/>
                        </a:lnTo>
                        <a:lnTo>
                          <a:pt x="59531" y="28575"/>
                        </a:lnTo>
                        <a:lnTo>
                          <a:pt x="0" y="23813"/>
                        </a:lnTo>
                        <a:close/>
                      </a:path>
                    </a:pathLst>
                  </a:custGeom>
                  <a:grpFill/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0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</p:grpSp>
            <p:sp>
              <p:nvSpPr>
                <p:cNvPr id="125" name="Freeform 188">
                  <a:extLst>
                    <a:ext uri="{FF2B5EF4-FFF2-40B4-BE49-F238E27FC236}">
                      <a16:creationId xmlns="" xmlns:a16="http://schemas.microsoft.com/office/drawing/2014/main" id="{423D843E-EC68-47E4-A56F-EAA791C059FF}"/>
                    </a:ext>
                  </a:extLst>
                </p:cNvPr>
                <p:cNvSpPr/>
                <p:nvPr/>
              </p:nvSpPr>
              <p:spPr>
                <a:xfrm>
                  <a:off x="2388715" y="4329305"/>
                  <a:ext cx="246856" cy="109538"/>
                </a:xfrm>
                <a:custGeom>
                  <a:avLst/>
                  <a:gdLst>
                    <a:gd name="connsiteX0" fmla="*/ 245269 w 246856"/>
                    <a:gd name="connsiteY0" fmla="*/ 85725 h 109538"/>
                    <a:gd name="connsiteX1" fmla="*/ 204788 w 246856"/>
                    <a:gd name="connsiteY1" fmla="*/ 107156 h 109538"/>
                    <a:gd name="connsiteX2" fmla="*/ 42863 w 246856"/>
                    <a:gd name="connsiteY2" fmla="*/ 109538 h 109538"/>
                    <a:gd name="connsiteX3" fmla="*/ 2382 w 246856"/>
                    <a:gd name="connsiteY3" fmla="*/ 100013 h 109538"/>
                    <a:gd name="connsiteX4" fmla="*/ 0 w 246856"/>
                    <a:gd name="connsiteY4" fmla="*/ 19050 h 109538"/>
                    <a:gd name="connsiteX5" fmla="*/ 26194 w 246856"/>
                    <a:gd name="connsiteY5" fmla="*/ 4763 h 109538"/>
                    <a:gd name="connsiteX6" fmla="*/ 228600 w 246856"/>
                    <a:gd name="connsiteY6" fmla="*/ 0 h 109538"/>
                    <a:gd name="connsiteX7" fmla="*/ 245269 w 246856"/>
                    <a:gd name="connsiteY7" fmla="*/ 23813 h 109538"/>
                    <a:gd name="connsiteX8" fmla="*/ 245269 w 246856"/>
                    <a:gd name="connsiteY8" fmla="*/ 85725 h 10953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</a:cxnLst>
                  <a:rect l="l" t="t" r="r" b="b"/>
                  <a:pathLst>
                    <a:path w="246856" h="109538">
                      <a:moveTo>
                        <a:pt x="245269" y="85725"/>
                      </a:moveTo>
                      <a:lnTo>
                        <a:pt x="204788" y="107156"/>
                      </a:lnTo>
                      <a:lnTo>
                        <a:pt x="42863" y="109538"/>
                      </a:lnTo>
                      <a:lnTo>
                        <a:pt x="2382" y="100013"/>
                      </a:lnTo>
                      <a:lnTo>
                        <a:pt x="0" y="19050"/>
                      </a:lnTo>
                      <a:lnTo>
                        <a:pt x="26194" y="4763"/>
                      </a:lnTo>
                      <a:lnTo>
                        <a:pt x="228600" y="0"/>
                      </a:lnTo>
                      <a:lnTo>
                        <a:pt x="245269" y="23813"/>
                      </a:lnTo>
                      <a:cubicBezTo>
                        <a:pt x="246063" y="46038"/>
                        <a:pt x="246856" y="68263"/>
                        <a:pt x="245269" y="85725"/>
                      </a:cubicBezTo>
                      <a:close/>
                    </a:path>
                  </a:pathLst>
                </a:custGeom>
                <a:solidFill>
                  <a:schemeClr val="tx1">
                    <a:lumMod val="65000"/>
                    <a:lumOff val="35000"/>
                  </a:schemeClr>
                </a:solidFill>
                <a:ln w="31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000">
                    <a:latin typeface="+mj-lt"/>
                    <a:ea typeface="Verdana" pitchFamily="34" charset="0"/>
                    <a:cs typeface="Verdana" pitchFamily="34" charset="0"/>
                  </a:endParaRPr>
                </a:p>
              </p:txBody>
            </p:sp>
            <p:sp>
              <p:nvSpPr>
                <p:cNvPr id="126" name="Parallelogram 125">
                  <a:extLst>
                    <a:ext uri="{FF2B5EF4-FFF2-40B4-BE49-F238E27FC236}">
                      <a16:creationId xmlns="" xmlns:a16="http://schemas.microsoft.com/office/drawing/2014/main" id="{36D64382-F038-4B15-9AB9-056F939414B1}"/>
                    </a:ext>
                  </a:extLst>
                </p:cNvPr>
                <p:cNvSpPr/>
                <p:nvPr/>
              </p:nvSpPr>
              <p:spPr>
                <a:xfrm rot="20545172">
                  <a:off x="2815705" y="2884433"/>
                  <a:ext cx="80960" cy="2058361"/>
                </a:xfrm>
                <a:prstGeom prst="parallelogram">
                  <a:avLst/>
                </a:prstGeom>
                <a:gradFill flip="none" rotWithShape="1">
                  <a:gsLst>
                    <a:gs pos="0">
                      <a:schemeClr val="bg1">
                        <a:lumMod val="75000"/>
                        <a:shade val="30000"/>
                        <a:satMod val="115000"/>
                      </a:schemeClr>
                    </a:gs>
                    <a:gs pos="50000">
                      <a:schemeClr val="bg1">
                        <a:lumMod val="75000"/>
                        <a:shade val="67500"/>
                        <a:satMod val="115000"/>
                      </a:schemeClr>
                    </a:gs>
                    <a:gs pos="100000">
                      <a:schemeClr val="bg1">
                        <a:lumMod val="75000"/>
                        <a:shade val="100000"/>
                        <a:satMod val="115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 w="31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000">
                    <a:latin typeface="+mj-lt"/>
                    <a:ea typeface="Verdana" pitchFamily="34" charset="0"/>
                    <a:cs typeface="Verdana" pitchFamily="34" charset="0"/>
                  </a:endParaRPr>
                </a:p>
              </p:txBody>
            </p:sp>
            <p:grpSp>
              <p:nvGrpSpPr>
                <p:cNvPr id="127" name="Group 586">
                  <a:extLst>
                    <a:ext uri="{FF2B5EF4-FFF2-40B4-BE49-F238E27FC236}">
                      <a16:creationId xmlns="" xmlns:a16="http://schemas.microsoft.com/office/drawing/2014/main" id="{B9704F74-87AF-4CF0-B035-6E257856E22E}"/>
                    </a:ext>
                  </a:extLst>
                </p:cNvPr>
                <p:cNvGrpSpPr/>
                <p:nvPr/>
              </p:nvGrpSpPr>
              <p:grpSpPr>
                <a:xfrm>
                  <a:off x="2197121" y="2711675"/>
                  <a:ext cx="485775" cy="285751"/>
                  <a:chOff x="2197121" y="2711675"/>
                  <a:chExt cx="485775" cy="285751"/>
                </a:xfrm>
              </p:grpSpPr>
              <p:sp>
                <p:nvSpPr>
                  <p:cNvPr id="131" name="Freeform 194">
                    <a:extLst>
                      <a:ext uri="{FF2B5EF4-FFF2-40B4-BE49-F238E27FC236}">
                        <a16:creationId xmlns="" xmlns:a16="http://schemas.microsoft.com/office/drawing/2014/main" id="{7E7096D3-0002-4427-8E6A-7B35BDDBF159}"/>
                      </a:ext>
                    </a:extLst>
                  </p:cNvPr>
                  <p:cNvSpPr/>
                  <p:nvPr/>
                </p:nvSpPr>
                <p:spPr>
                  <a:xfrm>
                    <a:off x="2350513" y="2814070"/>
                    <a:ext cx="230002" cy="183356"/>
                  </a:xfrm>
                  <a:custGeom>
                    <a:avLst/>
                    <a:gdLst>
                      <a:gd name="connsiteX0" fmla="*/ 0 w 195262"/>
                      <a:gd name="connsiteY0" fmla="*/ 183356 h 183356"/>
                      <a:gd name="connsiteX1" fmla="*/ 195262 w 195262"/>
                      <a:gd name="connsiteY1" fmla="*/ 180975 h 183356"/>
                      <a:gd name="connsiteX2" fmla="*/ 185737 w 195262"/>
                      <a:gd name="connsiteY2" fmla="*/ 0 h 183356"/>
                      <a:gd name="connsiteX3" fmla="*/ 4762 w 195262"/>
                      <a:gd name="connsiteY3" fmla="*/ 4762 h 183356"/>
                      <a:gd name="connsiteX4" fmla="*/ 0 w 195262"/>
                      <a:gd name="connsiteY4" fmla="*/ 183356 h 18335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195262" h="183356">
                        <a:moveTo>
                          <a:pt x="0" y="183356"/>
                        </a:moveTo>
                        <a:lnTo>
                          <a:pt x="195262" y="180975"/>
                        </a:lnTo>
                        <a:lnTo>
                          <a:pt x="185737" y="0"/>
                        </a:lnTo>
                        <a:lnTo>
                          <a:pt x="4762" y="4762"/>
                        </a:lnTo>
                        <a:lnTo>
                          <a:pt x="0" y="183356"/>
                        </a:ln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rgbClr val="FF6600">
                          <a:shade val="30000"/>
                          <a:satMod val="115000"/>
                        </a:srgbClr>
                      </a:gs>
                      <a:gs pos="50000">
                        <a:srgbClr val="FF6600">
                          <a:shade val="67500"/>
                          <a:satMod val="115000"/>
                        </a:srgbClr>
                      </a:gs>
                      <a:gs pos="100000">
                        <a:srgbClr val="FF6600">
                          <a:shade val="100000"/>
                          <a:satMod val="115000"/>
                        </a:srgbClr>
                      </a:gs>
                    </a:gsLst>
                    <a:lin ang="5400000" scaled="1"/>
                    <a:tileRect/>
                  </a:gra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0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grpSp>
                <p:nvGrpSpPr>
                  <p:cNvPr id="132" name="Group 584">
                    <a:extLst>
                      <a:ext uri="{FF2B5EF4-FFF2-40B4-BE49-F238E27FC236}">
                        <a16:creationId xmlns="" xmlns:a16="http://schemas.microsoft.com/office/drawing/2014/main" id="{6AB72838-E89B-46F4-BA23-CE7F9305D7F5}"/>
                      </a:ext>
                    </a:extLst>
                  </p:cNvPr>
                  <p:cNvGrpSpPr/>
                  <p:nvPr/>
                </p:nvGrpSpPr>
                <p:grpSpPr>
                  <a:xfrm>
                    <a:off x="2416044" y="2829642"/>
                    <a:ext cx="68258" cy="147736"/>
                    <a:chOff x="2946172" y="2588419"/>
                    <a:chExt cx="71851" cy="164151"/>
                  </a:xfrm>
                </p:grpSpPr>
                <p:sp>
                  <p:nvSpPr>
                    <p:cNvPr id="138" name="Rectangle 137">
                      <a:extLst>
                        <a:ext uri="{FF2B5EF4-FFF2-40B4-BE49-F238E27FC236}">
                          <a16:creationId xmlns="" xmlns:a16="http://schemas.microsoft.com/office/drawing/2014/main" id="{2EF2C53F-3D60-4816-BBEB-DF3AE9F2CA70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2952748" y="2588419"/>
                      <a:ext cx="59533" cy="107156"/>
                    </a:xfrm>
                    <a:prstGeom prst="rect">
                      <a:avLst/>
                    </a:prstGeom>
                    <a:solidFill>
                      <a:schemeClr val="tx1">
                        <a:lumMod val="65000"/>
                        <a:lumOff val="35000"/>
                      </a:schemeClr>
                    </a:solidFill>
                    <a:ln w="3175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10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  <p:sp>
                  <p:nvSpPr>
                    <p:cNvPr id="139" name="Rectangle 138">
                      <a:extLst>
                        <a:ext uri="{FF2B5EF4-FFF2-40B4-BE49-F238E27FC236}">
                          <a16:creationId xmlns="" xmlns:a16="http://schemas.microsoft.com/office/drawing/2014/main" id="{73B880A5-9E40-410D-B00E-CEA82E53DA75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2946172" y="2653067"/>
                      <a:ext cx="71851" cy="99503"/>
                    </a:xfrm>
                    <a:prstGeom prst="rect">
                      <a:avLst/>
                    </a:prstGeom>
                    <a:gradFill flip="none" rotWithShape="1">
                      <a:gsLst>
                        <a:gs pos="0">
                          <a:schemeClr val="tx1">
                            <a:lumMod val="65000"/>
                            <a:lumOff val="35000"/>
                            <a:shade val="30000"/>
                            <a:satMod val="115000"/>
                          </a:schemeClr>
                        </a:gs>
                        <a:gs pos="50000">
                          <a:schemeClr val="tx1">
                            <a:lumMod val="65000"/>
                            <a:lumOff val="35000"/>
                            <a:shade val="67500"/>
                            <a:satMod val="115000"/>
                          </a:schemeClr>
                        </a:gs>
                        <a:gs pos="100000">
                          <a:schemeClr val="tx1">
                            <a:lumMod val="65000"/>
                            <a:lumOff val="35000"/>
                            <a:shade val="100000"/>
                            <a:satMod val="115000"/>
                          </a:schemeClr>
                        </a:gs>
                      </a:gsLst>
                      <a:path path="circle">
                        <a:fillToRect l="50000" t="50000" r="50000" b="50000"/>
                      </a:path>
                      <a:tileRect/>
                    </a:gradFill>
                    <a:ln w="3175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10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</p:grpSp>
              <p:grpSp>
                <p:nvGrpSpPr>
                  <p:cNvPr id="133" name="Group 554">
                    <a:extLst>
                      <a:ext uri="{FF2B5EF4-FFF2-40B4-BE49-F238E27FC236}">
                        <a16:creationId xmlns="" xmlns:a16="http://schemas.microsoft.com/office/drawing/2014/main" id="{E3A07691-A1A7-44D1-8492-A1F89E4A2F8E}"/>
                      </a:ext>
                    </a:extLst>
                  </p:cNvPr>
                  <p:cNvGrpSpPr/>
                  <p:nvPr/>
                </p:nvGrpSpPr>
                <p:grpSpPr>
                  <a:xfrm>
                    <a:off x="2197121" y="2711675"/>
                    <a:ext cx="485775" cy="259556"/>
                    <a:chOff x="2016919" y="2702719"/>
                    <a:chExt cx="485775" cy="259556"/>
                  </a:xfrm>
                  <a:gradFill flip="none" rotWithShape="1">
                    <a:gsLst>
                      <a:gs pos="0">
                        <a:srgbClr val="FF6600">
                          <a:shade val="30000"/>
                          <a:satMod val="115000"/>
                        </a:srgbClr>
                      </a:gs>
                      <a:gs pos="50000">
                        <a:srgbClr val="FF6600">
                          <a:shade val="67500"/>
                          <a:satMod val="115000"/>
                        </a:srgbClr>
                      </a:gs>
                      <a:gs pos="100000">
                        <a:srgbClr val="FF6600">
                          <a:shade val="100000"/>
                          <a:satMod val="115000"/>
                        </a:srgbClr>
                      </a:gs>
                    </a:gsLst>
                    <a:lin ang="5400000" scaled="1"/>
                    <a:tileRect/>
                  </a:gradFill>
                </p:grpSpPr>
                <p:sp>
                  <p:nvSpPr>
                    <p:cNvPr id="134" name="Rectangle 133">
                      <a:extLst>
                        <a:ext uri="{FF2B5EF4-FFF2-40B4-BE49-F238E27FC236}">
                          <a16:creationId xmlns="" xmlns:a16="http://schemas.microsoft.com/office/drawing/2014/main" id="{B0ED3994-D86D-4B45-A88A-46719205720F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2124075" y="2762250"/>
                      <a:ext cx="250031" cy="59531"/>
                    </a:xfrm>
                    <a:prstGeom prst="rect">
                      <a:avLst/>
                    </a:prstGeom>
                    <a:grpFill/>
                    <a:ln w="3175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10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  <p:sp>
                  <p:nvSpPr>
                    <p:cNvPr id="135" name="Rectangle 134">
                      <a:extLst>
                        <a:ext uri="{FF2B5EF4-FFF2-40B4-BE49-F238E27FC236}">
                          <a16:creationId xmlns="" xmlns:a16="http://schemas.microsoft.com/office/drawing/2014/main" id="{6CBC5FBD-0B5E-49B0-9F06-B196FEC217A2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2083594" y="2702719"/>
                      <a:ext cx="352425" cy="85725"/>
                    </a:xfrm>
                    <a:prstGeom prst="rect">
                      <a:avLst/>
                    </a:prstGeom>
                    <a:grpFill/>
                    <a:ln w="3175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10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  <p:sp>
                  <p:nvSpPr>
                    <p:cNvPr id="136" name="Freeform 199">
                      <a:extLst>
                        <a:ext uri="{FF2B5EF4-FFF2-40B4-BE49-F238E27FC236}">
                          <a16:creationId xmlns="" xmlns:a16="http://schemas.microsoft.com/office/drawing/2014/main" id="{8B358A1E-2080-4DDE-9EC3-1CC0C01F5A18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2312194" y="2755106"/>
                      <a:ext cx="190500" cy="204788"/>
                    </a:xfrm>
                    <a:custGeom>
                      <a:avLst/>
                      <a:gdLst>
                        <a:gd name="connsiteX0" fmla="*/ 33337 w 190500"/>
                        <a:gd name="connsiteY0" fmla="*/ 204788 h 204788"/>
                        <a:gd name="connsiteX1" fmla="*/ 80962 w 190500"/>
                        <a:gd name="connsiteY1" fmla="*/ 180975 h 204788"/>
                        <a:gd name="connsiteX2" fmla="*/ 190500 w 190500"/>
                        <a:gd name="connsiteY2" fmla="*/ 188119 h 204788"/>
                        <a:gd name="connsiteX3" fmla="*/ 159544 w 190500"/>
                        <a:gd name="connsiteY3" fmla="*/ 66675 h 204788"/>
                        <a:gd name="connsiteX4" fmla="*/ 102394 w 190500"/>
                        <a:gd name="connsiteY4" fmla="*/ 0 h 204788"/>
                        <a:gd name="connsiteX5" fmla="*/ 16669 w 190500"/>
                        <a:gd name="connsiteY5" fmla="*/ 14288 h 204788"/>
                        <a:gd name="connsiteX6" fmla="*/ 30956 w 190500"/>
                        <a:gd name="connsiteY6" fmla="*/ 57150 h 204788"/>
                        <a:gd name="connsiteX7" fmla="*/ 0 w 190500"/>
                        <a:gd name="connsiteY7" fmla="*/ 78582 h 204788"/>
                        <a:gd name="connsiteX8" fmla="*/ 33337 w 190500"/>
                        <a:gd name="connsiteY8" fmla="*/ 204788 h 204788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  <a:cxn ang="0">
                          <a:pos x="connsiteX6" y="connsiteY6"/>
                        </a:cxn>
                        <a:cxn ang="0">
                          <a:pos x="connsiteX7" y="connsiteY7"/>
                        </a:cxn>
                        <a:cxn ang="0">
                          <a:pos x="connsiteX8" y="connsiteY8"/>
                        </a:cxn>
                      </a:cxnLst>
                      <a:rect l="l" t="t" r="r" b="b"/>
                      <a:pathLst>
                        <a:path w="190500" h="204788">
                          <a:moveTo>
                            <a:pt x="33337" y="204788"/>
                          </a:moveTo>
                          <a:lnTo>
                            <a:pt x="80962" y="180975"/>
                          </a:lnTo>
                          <a:lnTo>
                            <a:pt x="190500" y="188119"/>
                          </a:lnTo>
                          <a:lnTo>
                            <a:pt x="159544" y="66675"/>
                          </a:lnTo>
                          <a:lnTo>
                            <a:pt x="102394" y="0"/>
                          </a:lnTo>
                          <a:lnTo>
                            <a:pt x="16669" y="14288"/>
                          </a:lnTo>
                          <a:lnTo>
                            <a:pt x="30956" y="57150"/>
                          </a:lnTo>
                          <a:lnTo>
                            <a:pt x="0" y="78582"/>
                          </a:lnTo>
                          <a:lnTo>
                            <a:pt x="33337" y="204788"/>
                          </a:lnTo>
                          <a:close/>
                        </a:path>
                      </a:pathLst>
                    </a:custGeom>
                    <a:grpFill/>
                    <a:ln w="3175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10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  <p:sp>
                  <p:nvSpPr>
                    <p:cNvPr id="137" name="Freeform 200">
                      <a:extLst>
                        <a:ext uri="{FF2B5EF4-FFF2-40B4-BE49-F238E27FC236}">
                          <a16:creationId xmlns="" xmlns:a16="http://schemas.microsoft.com/office/drawing/2014/main" id="{3D7C5AA2-8EF2-442D-947E-743E4EFCBC4D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2016919" y="2774156"/>
                      <a:ext cx="195262" cy="188119"/>
                    </a:xfrm>
                    <a:custGeom>
                      <a:avLst/>
                      <a:gdLst>
                        <a:gd name="connsiteX0" fmla="*/ 0 w 195262"/>
                        <a:gd name="connsiteY0" fmla="*/ 171450 h 188119"/>
                        <a:gd name="connsiteX1" fmla="*/ 35719 w 195262"/>
                        <a:gd name="connsiteY1" fmla="*/ 59532 h 188119"/>
                        <a:gd name="connsiteX2" fmla="*/ 102394 w 195262"/>
                        <a:gd name="connsiteY2" fmla="*/ 0 h 188119"/>
                        <a:gd name="connsiteX3" fmla="*/ 195262 w 195262"/>
                        <a:gd name="connsiteY3" fmla="*/ 0 h 188119"/>
                        <a:gd name="connsiteX4" fmla="*/ 192881 w 195262"/>
                        <a:gd name="connsiteY4" fmla="*/ 52388 h 188119"/>
                        <a:gd name="connsiteX5" fmla="*/ 161925 w 195262"/>
                        <a:gd name="connsiteY5" fmla="*/ 188119 h 188119"/>
                        <a:gd name="connsiteX6" fmla="*/ 107156 w 195262"/>
                        <a:gd name="connsiteY6" fmla="*/ 164307 h 188119"/>
                        <a:gd name="connsiteX7" fmla="*/ 0 w 195262"/>
                        <a:gd name="connsiteY7" fmla="*/ 171450 h 188119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  <a:cxn ang="0">
                          <a:pos x="connsiteX6" y="connsiteY6"/>
                        </a:cxn>
                        <a:cxn ang="0">
                          <a:pos x="connsiteX7" y="connsiteY7"/>
                        </a:cxn>
                      </a:cxnLst>
                      <a:rect l="l" t="t" r="r" b="b"/>
                      <a:pathLst>
                        <a:path w="195262" h="188119">
                          <a:moveTo>
                            <a:pt x="0" y="171450"/>
                          </a:moveTo>
                          <a:lnTo>
                            <a:pt x="35719" y="59532"/>
                          </a:lnTo>
                          <a:lnTo>
                            <a:pt x="102394" y="0"/>
                          </a:lnTo>
                          <a:lnTo>
                            <a:pt x="195262" y="0"/>
                          </a:lnTo>
                          <a:lnTo>
                            <a:pt x="192881" y="52388"/>
                          </a:lnTo>
                          <a:lnTo>
                            <a:pt x="161925" y="188119"/>
                          </a:lnTo>
                          <a:lnTo>
                            <a:pt x="107156" y="164307"/>
                          </a:lnTo>
                          <a:lnTo>
                            <a:pt x="0" y="171450"/>
                          </a:lnTo>
                          <a:close/>
                        </a:path>
                      </a:pathLst>
                    </a:custGeom>
                    <a:grpFill/>
                    <a:ln w="3175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10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</p:grpSp>
            </p:grpSp>
            <p:grpSp>
              <p:nvGrpSpPr>
                <p:cNvPr id="128" name="Group 546">
                  <a:extLst>
                    <a:ext uri="{FF2B5EF4-FFF2-40B4-BE49-F238E27FC236}">
                      <a16:creationId xmlns="" xmlns:a16="http://schemas.microsoft.com/office/drawing/2014/main" id="{CDF66D18-4BAB-438E-A646-90B834C83A61}"/>
                    </a:ext>
                  </a:extLst>
                </p:cNvPr>
                <p:cNvGrpSpPr/>
                <p:nvPr/>
              </p:nvGrpSpPr>
              <p:grpSpPr>
                <a:xfrm>
                  <a:off x="3101160" y="4815982"/>
                  <a:ext cx="247650" cy="216693"/>
                  <a:chOff x="2836069" y="2767013"/>
                  <a:chExt cx="247650" cy="216693"/>
                </a:xfrm>
                <a:solidFill>
                  <a:schemeClr val="tx1">
                    <a:lumMod val="65000"/>
                    <a:lumOff val="35000"/>
                  </a:schemeClr>
                </a:solidFill>
              </p:grpSpPr>
              <p:sp>
                <p:nvSpPr>
                  <p:cNvPr id="129" name="Freeform 192">
                    <a:extLst>
                      <a:ext uri="{FF2B5EF4-FFF2-40B4-BE49-F238E27FC236}">
                        <a16:creationId xmlns="" xmlns:a16="http://schemas.microsoft.com/office/drawing/2014/main" id="{9B8CC344-0D01-4653-845D-E045124F6911}"/>
                      </a:ext>
                    </a:extLst>
                  </p:cNvPr>
                  <p:cNvSpPr/>
                  <p:nvPr/>
                </p:nvSpPr>
                <p:spPr>
                  <a:xfrm>
                    <a:off x="2836069" y="2767013"/>
                    <a:ext cx="204787" cy="128587"/>
                  </a:xfrm>
                  <a:custGeom>
                    <a:avLst/>
                    <a:gdLst>
                      <a:gd name="connsiteX0" fmla="*/ 0 w 204787"/>
                      <a:gd name="connsiteY0" fmla="*/ 35718 h 128587"/>
                      <a:gd name="connsiteX1" fmla="*/ 57150 w 204787"/>
                      <a:gd name="connsiteY1" fmla="*/ 9525 h 128587"/>
                      <a:gd name="connsiteX2" fmla="*/ 164306 w 204787"/>
                      <a:gd name="connsiteY2" fmla="*/ 0 h 128587"/>
                      <a:gd name="connsiteX3" fmla="*/ 204787 w 204787"/>
                      <a:gd name="connsiteY3" fmla="*/ 95250 h 128587"/>
                      <a:gd name="connsiteX4" fmla="*/ 88106 w 204787"/>
                      <a:gd name="connsiteY4" fmla="*/ 111918 h 128587"/>
                      <a:gd name="connsiteX5" fmla="*/ 30956 w 204787"/>
                      <a:gd name="connsiteY5" fmla="*/ 128587 h 128587"/>
                      <a:gd name="connsiteX6" fmla="*/ 0 w 204787"/>
                      <a:gd name="connsiteY6" fmla="*/ 35718 h 128587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</a:cxnLst>
                    <a:rect l="l" t="t" r="r" b="b"/>
                    <a:pathLst>
                      <a:path w="204787" h="128587">
                        <a:moveTo>
                          <a:pt x="0" y="35718"/>
                        </a:moveTo>
                        <a:lnTo>
                          <a:pt x="57150" y="9525"/>
                        </a:lnTo>
                        <a:lnTo>
                          <a:pt x="164306" y="0"/>
                        </a:lnTo>
                        <a:lnTo>
                          <a:pt x="204787" y="95250"/>
                        </a:lnTo>
                        <a:lnTo>
                          <a:pt x="88106" y="111918"/>
                        </a:lnTo>
                        <a:lnTo>
                          <a:pt x="30956" y="128587"/>
                        </a:lnTo>
                        <a:lnTo>
                          <a:pt x="0" y="35718"/>
                        </a:lnTo>
                        <a:close/>
                      </a:path>
                    </a:pathLst>
                  </a:custGeom>
                  <a:grpFill/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0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130" name="Freeform 193">
                    <a:extLst>
                      <a:ext uri="{FF2B5EF4-FFF2-40B4-BE49-F238E27FC236}">
                        <a16:creationId xmlns="" xmlns:a16="http://schemas.microsoft.com/office/drawing/2014/main" id="{7EA2402C-3D13-4F2C-9F31-4F73B9CA7542}"/>
                      </a:ext>
                    </a:extLst>
                  </p:cNvPr>
                  <p:cNvSpPr/>
                  <p:nvPr/>
                </p:nvSpPr>
                <p:spPr>
                  <a:xfrm>
                    <a:off x="2990850" y="2781300"/>
                    <a:ext cx="92869" cy="202406"/>
                  </a:xfrm>
                  <a:custGeom>
                    <a:avLst/>
                    <a:gdLst>
                      <a:gd name="connsiteX0" fmla="*/ 0 w 92869"/>
                      <a:gd name="connsiteY0" fmla="*/ 0 h 202406"/>
                      <a:gd name="connsiteX1" fmla="*/ 47625 w 92869"/>
                      <a:gd name="connsiteY1" fmla="*/ 19050 h 202406"/>
                      <a:gd name="connsiteX2" fmla="*/ 92869 w 92869"/>
                      <a:gd name="connsiteY2" fmla="*/ 178594 h 202406"/>
                      <a:gd name="connsiteX3" fmla="*/ 45244 w 92869"/>
                      <a:gd name="connsiteY3" fmla="*/ 202406 h 202406"/>
                      <a:gd name="connsiteX4" fmla="*/ 35719 w 92869"/>
                      <a:gd name="connsiteY4" fmla="*/ 185738 h 202406"/>
                      <a:gd name="connsiteX5" fmla="*/ 42863 w 92869"/>
                      <a:gd name="connsiteY5" fmla="*/ 147638 h 202406"/>
                      <a:gd name="connsiteX6" fmla="*/ 7144 w 92869"/>
                      <a:gd name="connsiteY6" fmla="*/ 78581 h 202406"/>
                      <a:gd name="connsiteX7" fmla="*/ 0 w 92869"/>
                      <a:gd name="connsiteY7" fmla="*/ 0 h 20240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</a:cxnLst>
                    <a:rect l="l" t="t" r="r" b="b"/>
                    <a:pathLst>
                      <a:path w="92869" h="202406">
                        <a:moveTo>
                          <a:pt x="0" y="0"/>
                        </a:moveTo>
                        <a:lnTo>
                          <a:pt x="47625" y="19050"/>
                        </a:lnTo>
                        <a:lnTo>
                          <a:pt x="92869" y="178594"/>
                        </a:lnTo>
                        <a:lnTo>
                          <a:pt x="45244" y="202406"/>
                        </a:lnTo>
                        <a:lnTo>
                          <a:pt x="35719" y="185738"/>
                        </a:lnTo>
                        <a:lnTo>
                          <a:pt x="42863" y="147638"/>
                        </a:lnTo>
                        <a:lnTo>
                          <a:pt x="7144" y="78581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grpFill/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0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</p:grpSp>
          </p:grpSp>
          <p:grpSp>
            <p:nvGrpSpPr>
              <p:cNvPr id="89" name="Group 121">
                <a:extLst>
                  <a:ext uri="{FF2B5EF4-FFF2-40B4-BE49-F238E27FC236}">
                    <a16:creationId xmlns="" xmlns:a16="http://schemas.microsoft.com/office/drawing/2014/main" id="{83C36350-6C86-49DE-8CDD-0A7DE2A69E39}"/>
                  </a:ext>
                </a:extLst>
              </p:cNvPr>
              <p:cNvGrpSpPr/>
              <p:nvPr/>
            </p:nvGrpSpPr>
            <p:grpSpPr>
              <a:xfrm>
                <a:off x="1985234" y="4371171"/>
                <a:ext cx="284331" cy="537628"/>
                <a:chOff x="1985234" y="4371171"/>
                <a:chExt cx="284331" cy="537628"/>
              </a:xfrm>
            </p:grpSpPr>
            <p:grpSp>
              <p:nvGrpSpPr>
                <p:cNvPr id="90" name="Group 1858">
                  <a:extLst>
                    <a:ext uri="{FF2B5EF4-FFF2-40B4-BE49-F238E27FC236}">
                      <a16:creationId xmlns="" xmlns:a16="http://schemas.microsoft.com/office/drawing/2014/main" id="{61E0A668-05A1-42A5-81A3-FC31FFF9B9CD}"/>
                    </a:ext>
                  </a:extLst>
                </p:cNvPr>
                <p:cNvGrpSpPr/>
                <p:nvPr/>
              </p:nvGrpSpPr>
              <p:grpSpPr>
                <a:xfrm rot="21138801">
                  <a:off x="1985234" y="4480677"/>
                  <a:ext cx="284331" cy="99900"/>
                  <a:chOff x="5587013" y="2302276"/>
                  <a:chExt cx="437966" cy="153879"/>
                </a:xfrm>
              </p:grpSpPr>
              <p:sp>
                <p:nvSpPr>
                  <p:cNvPr id="112" name="Rectangle 111">
                    <a:extLst>
                      <a:ext uri="{FF2B5EF4-FFF2-40B4-BE49-F238E27FC236}">
                        <a16:creationId xmlns="" xmlns:a16="http://schemas.microsoft.com/office/drawing/2014/main" id="{14A3D28B-5965-4D18-8C3E-5BA2ABF0625D}"/>
                      </a:ext>
                    </a:extLst>
                  </p:cNvPr>
                  <p:cNvSpPr/>
                  <p:nvPr/>
                </p:nvSpPr>
                <p:spPr>
                  <a:xfrm>
                    <a:off x="5640280" y="2302276"/>
                    <a:ext cx="384699" cy="153879"/>
                  </a:xfrm>
                  <a:prstGeom prst="rect">
                    <a:avLst/>
                  </a:prstGeom>
                  <a:solidFill>
                    <a:srgbClr val="008000"/>
                  </a:solidFill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000">
                      <a:latin typeface="+mj-lt"/>
                    </a:endParaRPr>
                  </a:p>
                </p:txBody>
              </p:sp>
              <p:sp>
                <p:nvSpPr>
                  <p:cNvPr id="113" name="Trapezoid 112">
                    <a:extLst>
                      <a:ext uri="{FF2B5EF4-FFF2-40B4-BE49-F238E27FC236}">
                        <a16:creationId xmlns="" xmlns:a16="http://schemas.microsoft.com/office/drawing/2014/main" id="{70797CAD-52B7-409F-83DB-86823D188B63}"/>
                      </a:ext>
                    </a:extLst>
                  </p:cNvPr>
                  <p:cNvSpPr/>
                  <p:nvPr/>
                </p:nvSpPr>
                <p:spPr>
                  <a:xfrm rot="-5400000">
                    <a:off x="5560380" y="2355542"/>
                    <a:ext cx="106532" cy="53266"/>
                  </a:xfrm>
                  <a:prstGeom prst="trapezoid">
                    <a:avLst/>
                  </a:prstGeom>
                  <a:solidFill>
                    <a:schemeClr val="tx1">
                      <a:lumMod val="85000"/>
                      <a:lumOff val="15000"/>
                    </a:schemeClr>
                  </a:solidFill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000">
                      <a:latin typeface="+mj-lt"/>
                    </a:endParaRPr>
                  </a:p>
                </p:txBody>
              </p:sp>
            </p:grpSp>
            <p:sp>
              <p:nvSpPr>
                <p:cNvPr id="91" name="Oval 90">
                  <a:extLst>
                    <a:ext uri="{FF2B5EF4-FFF2-40B4-BE49-F238E27FC236}">
                      <a16:creationId xmlns="" xmlns:a16="http://schemas.microsoft.com/office/drawing/2014/main" id="{A02362FD-75FB-4AD4-88AE-35A8BA26336E}"/>
                    </a:ext>
                  </a:extLst>
                </p:cNvPr>
                <p:cNvSpPr/>
                <p:nvPr/>
              </p:nvSpPr>
              <p:spPr>
                <a:xfrm>
                  <a:off x="2040438" y="4436489"/>
                  <a:ext cx="201720" cy="188273"/>
                </a:xfrm>
                <a:prstGeom prst="ellipse">
                  <a:avLst/>
                </a:prstGeom>
                <a:solidFill>
                  <a:srgbClr val="92D050"/>
                </a:solid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000">
                    <a:latin typeface="+mj-lt"/>
                  </a:endParaRPr>
                </a:p>
              </p:txBody>
            </p:sp>
            <p:sp>
              <p:nvSpPr>
                <p:cNvPr id="92" name="Trapezoid 91">
                  <a:extLst>
                    <a:ext uri="{FF2B5EF4-FFF2-40B4-BE49-F238E27FC236}">
                      <a16:creationId xmlns="" xmlns:a16="http://schemas.microsoft.com/office/drawing/2014/main" id="{06FCD8B2-72E4-45EF-9D51-9A55918D41A7}"/>
                    </a:ext>
                  </a:extLst>
                </p:cNvPr>
                <p:cNvSpPr/>
                <p:nvPr/>
              </p:nvSpPr>
              <p:spPr>
                <a:xfrm>
                  <a:off x="2009121" y="4682398"/>
                  <a:ext cx="259355" cy="97979"/>
                </a:xfrm>
                <a:prstGeom prst="trapezoid">
                  <a:avLst/>
                </a:prstGeom>
                <a:solidFill>
                  <a:srgbClr val="008000"/>
                </a:solid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000">
                    <a:latin typeface="+mj-lt"/>
                  </a:endParaRPr>
                </a:p>
              </p:txBody>
            </p:sp>
            <p:sp>
              <p:nvSpPr>
                <p:cNvPr id="93" name="Trapezoid 92">
                  <a:extLst>
                    <a:ext uri="{FF2B5EF4-FFF2-40B4-BE49-F238E27FC236}">
                      <a16:creationId xmlns="" xmlns:a16="http://schemas.microsoft.com/office/drawing/2014/main" id="{AB358014-6673-4992-971F-2E343D176CC4}"/>
                    </a:ext>
                  </a:extLst>
                </p:cNvPr>
                <p:cNvSpPr/>
                <p:nvPr/>
              </p:nvSpPr>
              <p:spPr>
                <a:xfrm>
                  <a:off x="2110687" y="4371171"/>
                  <a:ext cx="61477" cy="73003"/>
                </a:xfrm>
                <a:prstGeom prst="trapezoid">
                  <a:avLst/>
                </a:prstGeom>
                <a:solidFill>
                  <a:srgbClr val="008000"/>
                </a:solidFill>
                <a:ln w="6350">
                  <a:solidFill>
                    <a:schemeClr val="tx1">
                      <a:lumMod val="85000"/>
                      <a:lumOff val="1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000">
                    <a:latin typeface="+mj-lt"/>
                  </a:endParaRPr>
                </a:p>
              </p:txBody>
            </p:sp>
            <p:grpSp>
              <p:nvGrpSpPr>
                <p:cNvPr id="94" name="Group 362">
                  <a:extLst>
                    <a:ext uri="{FF2B5EF4-FFF2-40B4-BE49-F238E27FC236}">
                      <a16:creationId xmlns="" xmlns:a16="http://schemas.microsoft.com/office/drawing/2014/main" id="{281961CB-D475-4B67-AD67-7CF8E4EDFCD2}"/>
                    </a:ext>
                  </a:extLst>
                </p:cNvPr>
                <p:cNvGrpSpPr/>
                <p:nvPr/>
              </p:nvGrpSpPr>
              <p:grpSpPr>
                <a:xfrm>
                  <a:off x="2029677" y="4786141"/>
                  <a:ext cx="208162" cy="122658"/>
                  <a:chOff x="4398049" y="5138331"/>
                  <a:chExt cx="832649" cy="490630"/>
                </a:xfrm>
              </p:grpSpPr>
              <p:grpSp>
                <p:nvGrpSpPr>
                  <p:cNvPr id="100" name="Group 72">
                    <a:extLst>
                      <a:ext uri="{FF2B5EF4-FFF2-40B4-BE49-F238E27FC236}">
                        <a16:creationId xmlns="" xmlns:a16="http://schemas.microsoft.com/office/drawing/2014/main" id="{2F514D0A-577F-4575-A8FE-EEE23ABFD16A}"/>
                      </a:ext>
                    </a:extLst>
                  </p:cNvPr>
                  <p:cNvGrpSpPr/>
                  <p:nvPr/>
                </p:nvGrpSpPr>
                <p:grpSpPr>
                  <a:xfrm>
                    <a:off x="4852544" y="5378494"/>
                    <a:ext cx="189964" cy="149596"/>
                    <a:chOff x="5646283" y="853457"/>
                    <a:chExt cx="73152" cy="64008"/>
                  </a:xfrm>
                </p:grpSpPr>
                <p:sp>
                  <p:nvSpPr>
                    <p:cNvPr id="110" name="Rectangle 109">
                      <a:extLst>
                        <a:ext uri="{FF2B5EF4-FFF2-40B4-BE49-F238E27FC236}">
                          <a16:creationId xmlns="" xmlns:a16="http://schemas.microsoft.com/office/drawing/2014/main" id="{08B94E98-6209-4AEA-8850-2BDBBC50D93D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5668776" y="853457"/>
                      <a:ext cx="27432" cy="64008"/>
                    </a:xfrm>
                    <a:prstGeom prst="rect">
                      <a:avLst/>
                    </a:prstGeom>
                    <a:solidFill>
                      <a:schemeClr val="bg1">
                        <a:lumMod val="85000"/>
                      </a:schemeClr>
                    </a:solidFill>
                    <a:ln w="63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1000">
                        <a:latin typeface="+mj-lt"/>
                      </a:endParaRPr>
                    </a:p>
                  </p:txBody>
                </p:sp>
                <p:sp>
                  <p:nvSpPr>
                    <p:cNvPr id="111" name="Rectangle 110">
                      <a:extLst>
                        <a:ext uri="{FF2B5EF4-FFF2-40B4-BE49-F238E27FC236}">
                          <a16:creationId xmlns="" xmlns:a16="http://schemas.microsoft.com/office/drawing/2014/main" id="{4E433A70-A702-4DE9-8A46-9041C1A274ED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5646283" y="870061"/>
                      <a:ext cx="73152" cy="27432"/>
                    </a:xfrm>
                    <a:prstGeom prst="rect">
                      <a:avLst/>
                    </a:prstGeom>
                    <a:solidFill>
                      <a:schemeClr val="bg1">
                        <a:lumMod val="50000"/>
                      </a:schemeClr>
                    </a:solidFill>
                    <a:ln w="63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1000">
                        <a:latin typeface="+mj-lt"/>
                      </a:endParaRPr>
                    </a:p>
                  </p:txBody>
                </p:sp>
              </p:grpSp>
              <p:sp>
                <p:nvSpPr>
                  <p:cNvPr id="101" name="Rectangle 100">
                    <a:extLst>
                      <a:ext uri="{FF2B5EF4-FFF2-40B4-BE49-F238E27FC236}">
                        <a16:creationId xmlns="" xmlns:a16="http://schemas.microsoft.com/office/drawing/2014/main" id="{2C2B51B3-F98B-4C49-B97A-484F4E121565}"/>
                      </a:ext>
                    </a:extLst>
                  </p:cNvPr>
                  <p:cNvSpPr/>
                  <p:nvPr/>
                </p:nvSpPr>
                <p:spPr>
                  <a:xfrm>
                    <a:off x="4469163" y="5522109"/>
                    <a:ext cx="761535" cy="106852"/>
                  </a:xfrm>
                  <a:prstGeom prst="rect">
                    <a:avLst/>
                  </a:prstGeom>
                  <a:solidFill>
                    <a:srgbClr val="008000"/>
                  </a:solidFill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000">
                      <a:latin typeface="+mj-lt"/>
                    </a:endParaRPr>
                  </a:p>
                </p:txBody>
              </p:sp>
              <p:grpSp>
                <p:nvGrpSpPr>
                  <p:cNvPr id="102" name="Group 71">
                    <a:extLst>
                      <a:ext uri="{FF2B5EF4-FFF2-40B4-BE49-F238E27FC236}">
                        <a16:creationId xmlns="" xmlns:a16="http://schemas.microsoft.com/office/drawing/2014/main" id="{D8C3C616-6638-4E1D-8A76-00B7ADE49D22}"/>
                      </a:ext>
                    </a:extLst>
                  </p:cNvPr>
                  <p:cNvGrpSpPr/>
                  <p:nvPr/>
                </p:nvGrpSpPr>
                <p:grpSpPr>
                  <a:xfrm>
                    <a:off x="4458615" y="5373404"/>
                    <a:ext cx="189964" cy="149596"/>
                    <a:chOff x="5646283" y="853457"/>
                    <a:chExt cx="73152" cy="64008"/>
                  </a:xfrm>
                </p:grpSpPr>
                <p:sp>
                  <p:nvSpPr>
                    <p:cNvPr id="108" name="Rectangle 107">
                      <a:extLst>
                        <a:ext uri="{FF2B5EF4-FFF2-40B4-BE49-F238E27FC236}">
                          <a16:creationId xmlns="" xmlns:a16="http://schemas.microsoft.com/office/drawing/2014/main" id="{455B7232-2FB1-4FAD-A723-B73672E55088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5668776" y="853457"/>
                      <a:ext cx="27432" cy="64008"/>
                    </a:xfrm>
                    <a:prstGeom prst="rect">
                      <a:avLst/>
                    </a:prstGeom>
                    <a:solidFill>
                      <a:schemeClr val="bg1">
                        <a:lumMod val="85000"/>
                      </a:schemeClr>
                    </a:solidFill>
                    <a:ln w="63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1000">
                        <a:latin typeface="+mj-lt"/>
                      </a:endParaRPr>
                    </a:p>
                  </p:txBody>
                </p:sp>
                <p:sp>
                  <p:nvSpPr>
                    <p:cNvPr id="109" name="Rectangle 108">
                      <a:extLst>
                        <a:ext uri="{FF2B5EF4-FFF2-40B4-BE49-F238E27FC236}">
                          <a16:creationId xmlns="" xmlns:a16="http://schemas.microsoft.com/office/drawing/2014/main" id="{C3D038B5-F02E-4C95-97E7-52D198CCB28F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5646283" y="870061"/>
                      <a:ext cx="73152" cy="27432"/>
                    </a:xfrm>
                    <a:prstGeom prst="rect">
                      <a:avLst/>
                    </a:prstGeom>
                    <a:solidFill>
                      <a:schemeClr val="bg1">
                        <a:lumMod val="50000"/>
                      </a:schemeClr>
                    </a:solidFill>
                    <a:ln w="63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1000">
                        <a:latin typeface="+mj-lt"/>
                      </a:endParaRPr>
                    </a:p>
                  </p:txBody>
                </p:sp>
              </p:grpSp>
              <p:sp>
                <p:nvSpPr>
                  <p:cNvPr id="103" name="Trapezoid 102">
                    <a:extLst>
                      <a:ext uri="{FF2B5EF4-FFF2-40B4-BE49-F238E27FC236}">
                        <a16:creationId xmlns="" xmlns:a16="http://schemas.microsoft.com/office/drawing/2014/main" id="{32B0263E-2A3D-4FCD-AD93-B7E87417223E}"/>
                      </a:ext>
                    </a:extLst>
                  </p:cNvPr>
                  <p:cNvSpPr/>
                  <p:nvPr/>
                </p:nvSpPr>
                <p:spPr>
                  <a:xfrm rot="10800000">
                    <a:off x="4490263" y="5138331"/>
                    <a:ext cx="637821" cy="118725"/>
                  </a:xfrm>
                  <a:prstGeom prst="trapezoid">
                    <a:avLst/>
                  </a:prstGeom>
                  <a:solidFill>
                    <a:schemeClr val="tx1">
                      <a:lumMod val="50000"/>
                      <a:lumOff val="50000"/>
                    </a:schemeClr>
                  </a:solidFill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000">
                      <a:latin typeface="+mj-lt"/>
                    </a:endParaRPr>
                  </a:p>
                </p:txBody>
              </p:sp>
              <p:sp>
                <p:nvSpPr>
                  <p:cNvPr id="104" name="Rectangle 103">
                    <a:extLst>
                      <a:ext uri="{FF2B5EF4-FFF2-40B4-BE49-F238E27FC236}">
                        <a16:creationId xmlns="" xmlns:a16="http://schemas.microsoft.com/office/drawing/2014/main" id="{0D198EFA-F66B-44E2-8BD5-23F6E44752BA}"/>
                      </a:ext>
                    </a:extLst>
                  </p:cNvPr>
                  <p:cNvSpPr/>
                  <p:nvPr/>
                </p:nvSpPr>
                <p:spPr>
                  <a:xfrm>
                    <a:off x="4398049" y="5253599"/>
                    <a:ext cx="814570" cy="122952"/>
                  </a:xfrm>
                  <a:prstGeom prst="rect">
                    <a:avLst/>
                  </a:prstGeom>
                  <a:solidFill>
                    <a:schemeClr val="tx1">
                      <a:lumMod val="85000"/>
                      <a:lumOff val="15000"/>
                    </a:schemeClr>
                  </a:solidFill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000">
                      <a:latin typeface="+mj-lt"/>
                    </a:endParaRPr>
                  </a:p>
                </p:txBody>
              </p:sp>
              <p:grpSp>
                <p:nvGrpSpPr>
                  <p:cNvPr id="105" name="Group 72">
                    <a:extLst>
                      <a:ext uri="{FF2B5EF4-FFF2-40B4-BE49-F238E27FC236}">
                        <a16:creationId xmlns="" xmlns:a16="http://schemas.microsoft.com/office/drawing/2014/main" id="{99A7FE7E-1535-4194-A5ED-1391957DC30F}"/>
                      </a:ext>
                    </a:extLst>
                  </p:cNvPr>
                  <p:cNvGrpSpPr/>
                  <p:nvPr/>
                </p:nvGrpSpPr>
                <p:grpSpPr>
                  <a:xfrm>
                    <a:off x="5006225" y="5378494"/>
                    <a:ext cx="189964" cy="149596"/>
                    <a:chOff x="5646283" y="853457"/>
                    <a:chExt cx="73152" cy="64008"/>
                  </a:xfrm>
                </p:grpSpPr>
                <p:sp>
                  <p:nvSpPr>
                    <p:cNvPr id="106" name="Rectangle 105">
                      <a:extLst>
                        <a:ext uri="{FF2B5EF4-FFF2-40B4-BE49-F238E27FC236}">
                          <a16:creationId xmlns="" xmlns:a16="http://schemas.microsoft.com/office/drawing/2014/main" id="{05780478-17BB-49B9-A368-F35D6CFEE1EE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5668776" y="853457"/>
                      <a:ext cx="27432" cy="64008"/>
                    </a:xfrm>
                    <a:prstGeom prst="rect">
                      <a:avLst/>
                    </a:prstGeom>
                    <a:solidFill>
                      <a:schemeClr val="bg1">
                        <a:lumMod val="85000"/>
                      </a:schemeClr>
                    </a:solidFill>
                    <a:ln w="63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1000">
                        <a:latin typeface="+mj-lt"/>
                      </a:endParaRPr>
                    </a:p>
                  </p:txBody>
                </p:sp>
                <p:sp>
                  <p:nvSpPr>
                    <p:cNvPr id="107" name="Rectangle 106">
                      <a:extLst>
                        <a:ext uri="{FF2B5EF4-FFF2-40B4-BE49-F238E27FC236}">
                          <a16:creationId xmlns="" xmlns:a16="http://schemas.microsoft.com/office/drawing/2014/main" id="{95E1BDBB-75DF-4C18-B447-DE00B89DABA4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5646283" y="870061"/>
                      <a:ext cx="73152" cy="27432"/>
                    </a:xfrm>
                    <a:prstGeom prst="rect">
                      <a:avLst/>
                    </a:prstGeom>
                    <a:solidFill>
                      <a:schemeClr val="bg1">
                        <a:lumMod val="50000"/>
                      </a:schemeClr>
                    </a:solidFill>
                    <a:ln w="63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1000">
                        <a:latin typeface="+mj-lt"/>
                      </a:endParaRPr>
                    </a:p>
                  </p:txBody>
                </p:sp>
              </p:grpSp>
            </p:grpSp>
            <p:sp>
              <p:nvSpPr>
                <p:cNvPr id="95" name="Rounded Rectangle 158">
                  <a:extLst>
                    <a:ext uri="{FF2B5EF4-FFF2-40B4-BE49-F238E27FC236}">
                      <a16:creationId xmlns="" xmlns:a16="http://schemas.microsoft.com/office/drawing/2014/main" id="{0E31698C-5B51-49C8-86AD-26A6985C20A4}"/>
                    </a:ext>
                  </a:extLst>
                </p:cNvPr>
                <p:cNvSpPr/>
                <p:nvPr/>
              </p:nvSpPr>
              <p:spPr>
                <a:xfrm>
                  <a:off x="2078027" y="4446095"/>
                  <a:ext cx="121032" cy="330439"/>
                </a:xfrm>
                <a:prstGeom prst="roundRect">
                  <a:avLst/>
                </a:prstGeom>
                <a:solidFill>
                  <a:srgbClr val="92D050"/>
                </a:solid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000">
                    <a:latin typeface="+mj-lt"/>
                  </a:endParaRPr>
                </a:p>
              </p:txBody>
            </p:sp>
            <p:grpSp>
              <p:nvGrpSpPr>
                <p:cNvPr id="96" name="Group 71">
                  <a:extLst>
                    <a:ext uri="{FF2B5EF4-FFF2-40B4-BE49-F238E27FC236}">
                      <a16:creationId xmlns="" xmlns:a16="http://schemas.microsoft.com/office/drawing/2014/main" id="{5E544B55-D2E4-46B1-9A4E-A8C616036D37}"/>
                    </a:ext>
                  </a:extLst>
                </p:cNvPr>
                <p:cNvGrpSpPr/>
                <p:nvPr/>
              </p:nvGrpSpPr>
              <p:grpSpPr>
                <a:xfrm rot="16200000">
                  <a:off x="2033147" y="4632896"/>
                  <a:ext cx="47491" cy="37399"/>
                  <a:chOff x="5646283" y="853457"/>
                  <a:chExt cx="73152" cy="64008"/>
                </a:xfrm>
              </p:grpSpPr>
              <p:sp>
                <p:nvSpPr>
                  <p:cNvPr id="98" name="Rectangle 97">
                    <a:extLst>
                      <a:ext uri="{FF2B5EF4-FFF2-40B4-BE49-F238E27FC236}">
                        <a16:creationId xmlns="" xmlns:a16="http://schemas.microsoft.com/office/drawing/2014/main" id="{4E378494-F9F4-498A-828C-13317D38F027}"/>
                      </a:ext>
                    </a:extLst>
                  </p:cNvPr>
                  <p:cNvSpPr/>
                  <p:nvPr/>
                </p:nvSpPr>
                <p:spPr>
                  <a:xfrm>
                    <a:off x="5668776" y="853457"/>
                    <a:ext cx="27432" cy="64008"/>
                  </a:xfrm>
                  <a:prstGeom prst="rect">
                    <a:avLst/>
                  </a:prstGeom>
                  <a:solidFill>
                    <a:schemeClr val="bg1">
                      <a:lumMod val="85000"/>
                    </a:schemeClr>
                  </a:solidFill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000">
                      <a:latin typeface="+mj-lt"/>
                    </a:endParaRPr>
                  </a:p>
                </p:txBody>
              </p:sp>
              <p:sp>
                <p:nvSpPr>
                  <p:cNvPr id="99" name="Rectangle 98">
                    <a:extLst>
                      <a:ext uri="{FF2B5EF4-FFF2-40B4-BE49-F238E27FC236}">
                        <a16:creationId xmlns="" xmlns:a16="http://schemas.microsoft.com/office/drawing/2014/main" id="{0E590C6B-905C-4AD7-8636-BF71E4FB6CC4}"/>
                      </a:ext>
                    </a:extLst>
                  </p:cNvPr>
                  <p:cNvSpPr/>
                  <p:nvPr/>
                </p:nvSpPr>
                <p:spPr>
                  <a:xfrm>
                    <a:off x="5646283" y="870061"/>
                    <a:ext cx="73152" cy="27432"/>
                  </a:xfrm>
                  <a:prstGeom prst="rect">
                    <a:avLst/>
                  </a:prstGeom>
                  <a:solidFill>
                    <a:schemeClr val="bg1">
                      <a:lumMod val="50000"/>
                    </a:schemeClr>
                  </a:solidFill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000">
                      <a:latin typeface="+mj-lt"/>
                    </a:endParaRPr>
                  </a:p>
                </p:txBody>
              </p:sp>
            </p:grpSp>
            <p:sp>
              <p:nvSpPr>
                <p:cNvPr id="97" name="Oval 96">
                  <a:extLst>
                    <a:ext uri="{FF2B5EF4-FFF2-40B4-BE49-F238E27FC236}">
                      <a16:creationId xmlns="" xmlns:a16="http://schemas.microsoft.com/office/drawing/2014/main" id="{78896726-6955-4021-B7E0-033DC0868566}"/>
                    </a:ext>
                  </a:extLst>
                </p:cNvPr>
                <p:cNvSpPr/>
                <p:nvPr/>
              </p:nvSpPr>
              <p:spPr>
                <a:xfrm>
                  <a:off x="2026465" y="4738659"/>
                  <a:ext cx="29682" cy="29682"/>
                </a:xfrm>
                <a:prstGeom prst="ellipse">
                  <a:avLst/>
                </a:prstGeom>
                <a:solidFill>
                  <a:schemeClr val="bg1">
                    <a:lumMod val="65000"/>
                  </a:schemeClr>
                </a:solidFill>
                <a:ln w="12700">
                  <a:solidFill>
                    <a:schemeClr val="tx1">
                      <a:lumMod val="85000"/>
                      <a:lumOff val="1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000">
                    <a:latin typeface="+mj-lt"/>
                  </a:endParaRPr>
                </a:p>
              </p:txBody>
            </p:sp>
          </p:grpSp>
        </p:grpSp>
        <p:grpSp>
          <p:nvGrpSpPr>
            <p:cNvPr id="210" name="Group 209">
              <a:extLst>
                <a:ext uri="{FF2B5EF4-FFF2-40B4-BE49-F238E27FC236}">
                  <a16:creationId xmlns="" xmlns:a16="http://schemas.microsoft.com/office/drawing/2014/main" id="{563AA0B4-6ECC-4581-BE15-11A1393C9A13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4138347" y="3784750"/>
              <a:ext cx="83509" cy="1143000"/>
              <a:chOff x="6357671" y="889150"/>
              <a:chExt cx="353106" cy="4832980"/>
            </a:xfrm>
          </p:grpSpPr>
          <p:grpSp>
            <p:nvGrpSpPr>
              <p:cNvPr id="211" name="Group 537">
                <a:extLst>
                  <a:ext uri="{FF2B5EF4-FFF2-40B4-BE49-F238E27FC236}">
                    <a16:creationId xmlns="" xmlns:a16="http://schemas.microsoft.com/office/drawing/2014/main" id="{C5FC55CD-DFB2-4C89-B2AF-787903A15B4E}"/>
                  </a:ext>
                </a:extLst>
              </p:cNvPr>
              <p:cNvGrpSpPr/>
              <p:nvPr/>
            </p:nvGrpSpPr>
            <p:grpSpPr>
              <a:xfrm>
                <a:off x="6476730" y="1365062"/>
                <a:ext cx="133623" cy="1830983"/>
                <a:chOff x="8423921" y="1973340"/>
                <a:chExt cx="133623" cy="1830983"/>
              </a:xfrm>
            </p:grpSpPr>
            <p:sp>
              <p:nvSpPr>
                <p:cNvPr id="282" name="Rectangle 12">
                  <a:extLst>
                    <a:ext uri="{FF2B5EF4-FFF2-40B4-BE49-F238E27FC236}">
                      <a16:creationId xmlns="" xmlns:a16="http://schemas.microsoft.com/office/drawing/2014/main" id="{1726B4EE-0764-407D-A301-1FB2B646E0F3}"/>
                    </a:ext>
                  </a:extLst>
                </p:cNvPr>
                <p:cNvSpPr/>
                <p:nvPr/>
              </p:nvSpPr>
              <p:spPr>
                <a:xfrm>
                  <a:off x="8457543" y="1975523"/>
                  <a:ext cx="64008" cy="1828800"/>
                </a:xfrm>
                <a:prstGeom prst="rect">
                  <a:avLst/>
                </a:prstGeom>
                <a:gradFill flip="none" rotWithShape="1">
                  <a:gsLst>
                    <a:gs pos="0">
                      <a:schemeClr val="bg1">
                        <a:lumMod val="75000"/>
                        <a:tint val="66000"/>
                        <a:satMod val="160000"/>
                      </a:schemeClr>
                    </a:gs>
                    <a:gs pos="50000">
                      <a:schemeClr val="bg1">
                        <a:lumMod val="75000"/>
                        <a:tint val="44500"/>
                        <a:satMod val="160000"/>
                      </a:schemeClr>
                    </a:gs>
                    <a:gs pos="100000">
                      <a:schemeClr val="bg1">
                        <a:lumMod val="75000"/>
                        <a:tint val="23500"/>
                        <a:satMod val="160000"/>
                      </a:schemeClr>
                    </a:gs>
                  </a:gsLst>
                  <a:lin ang="0" scaled="1"/>
                  <a:tileRect/>
                </a:gradFill>
                <a:ln w="3175">
                  <a:solidFill>
                    <a:schemeClr val="bg1">
                      <a:lumMod val="6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000">
                    <a:latin typeface="+mj-lt"/>
                  </a:endParaRPr>
                </a:p>
              </p:txBody>
            </p:sp>
            <p:sp>
              <p:nvSpPr>
                <p:cNvPr id="283" name="Rectangle 13">
                  <a:extLst>
                    <a:ext uri="{FF2B5EF4-FFF2-40B4-BE49-F238E27FC236}">
                      <a16:creationId xmlns="" xmlns:a16="http://schemas.microsoft.com/office/drawing/2014/main" id="{BAE9B360-C346-41B2-B63E-9FDBD049C088}"/>
                    </a:ext>
                  </a:extLst>
                </p:cNvPr>
                <p:cNvSpPr/>
                <p:nvPr/>
              </p:nvSpPr>
              <p:spPr>
                <a:xfrm>
                  <a:off x="8423921" y="1973340"/>
                  <a:ext cx="133623" cy="27432"/>
                </a:xfrm>
                <a:prstGeom prst="rect">
                  <a:avLst/>
                </a:prstGeom>
                <a:gradFill flip="none" rotWithShape="1">
                  <a:gsLst>
                    <a:gs pos="0">
                      <a:schemeClr val="bg1">
                        <a:lumMod val="65000"/>
                        <a:shade val="30000"/>
                        <a:satMod val="115000"/>
                      </a:schemeClr>
                    </a:gs>
                    <a:gs pos="50000">
                      <a:schemeClr val="bg1">
                        <a:lumMod val="65000"/>
                        <a:shade val="67500"/>
                        <a:satMod val="115000"/>
                      </a:schemeClr>
                    </a:gs>
                    <a:gs pos="100000">
                      <a:schemeClr val="bg1">
                        <a:lumMod val="65000"/>
                        <a:shade val="100000"/>
                        <a:satMod val="115000"/>
                      </a:schemeClr>
                    </a:gs>
                  </a:gsLst>
                  <a:lin ang="2700000" scaled="1"/>
                  <a:tileRect/>
                </a:gradFill>
                <a:ln w="31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000">
                    <a:latin typeface="+mj-lt"/>
                  </a:endParaRPr>
                </a:p>
              </p:txBody>
            </p:sp>
          </p:grpSp>
          <p:grpSp>
            <p:nvGrpSpPr>
              <p:cNvPr id="212" name="Group 130">
                <a:extLst>
                  <a:ext uri="{FF2B5EF4-FFF2-40B4-BE49-F238E27FC236}">
                    <a16:creationId xmlns="" xmlns:a16="http://schemas.microsoft.com/office/drawing/2014/main" id="{F6443E26-FFC5-4589-A202-F3BAD196D72A}"/>
                  </a:ext>
                </a:extLst>
              </p:cNvPr>
              <p:cNvGrpSpPr/>
              <p:nvPr/>
            </p:nvGrpSpPr>
            <p:grpSpPr>
              <a:xfrm>
                <a:off x="6471879" y="2211508"/>
                <a:ext cx="238898" cy="3510622"/>
                <a:chOff x="4101542" y="2539982"/>
                <a:chExt cx="238898" cy="3510622"/>
              </a:xfrm>
            </p:grpSpPr>
            <p:sp>
              <p:nvSpPr>
                <p:cNvPr id="275" name="Rectangle 7">
                  <a:extLst>
                    <a:ext uri="{FF2B5EF4-FFF2-40B4-BE49-F238E27FC236}">
                      <a16:creationId xmlns="" xmlns:a16="http://schemas.microsoft.com/office/drawing/2014/main" id="{69824F12-E178-4171-9655-2D37119C93B9}"/>
                    </a:ext>
                  </a:extLst>
                </p:cNvPr>
                <p:cNvSpPr/>
                <p:nvPr/>
              </p:nvSpPr>
              <p:spPr>
                <a:xfrm>
                  <a:off x="4126256" y="2539982"/>
                  <a:ext cx="91440" cy="822960"/>
                </a:xfrm>
                <a:prstGeom prst="rect">
                  <a:avLst/>
                </a:prstGeom>
                <a:solidFill>
                  <a:srgbClr val="FF0000"/>
                </a:solidFill>
                <a:ln w="31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000">
                    <a:latin typeface="+mj-lt"/>
                  </a:endParaRPr>
                </a:p>
              </p:txBody>
            </p:sp>
            <p:sp>
              <p:nvSpPr>
                <p:cNvPr id="276" name="Rectangle 275">
                  <a:extLst>
                    <a:ext uri="{FF2B5EF4-FFF2-40B4-BE49-F238E27FC236}">
                      <a16:creationId xmlns="" xmlns:a16="http://schemas.microsoft.com/office/drawing/2014/main" id="{FBBFBF43-4629-4588-8EBD-A6D5CC4A79F0}"/>
                    </a:ext>
                  </a:extLst>
                </p:cNvPr>
                <p:cNvSpPr/>
                <p:nvPr/>
              </p:nvSpPr>
              <p:spPr>
                <a:xfrm>
                  <a:off x="4126256" y="3362942"/>
                  <a:ext cx="91440" cy="822960"/>
                </a:xfrm>
                <a:prstGeom prst="rect">
                  <a:avLst/>
                </a:prstGeom>
                <a:solidFill>
                  <a:schemeClr val="bg1">
                    <a:lumMod val="95000"/>
                  </a:schemeClr>
                </a:solidFill>
                <a:ln w="31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000">
                    <a:latin typeface="+mj-lt"/>
                  </a:endParaRPr>
                </a:p>
              </p:txBody>
            </p:sp>
            <p:sp>
              <p:nvSpPr>
                <p:cNvPr id="277" name="Rectangle 276">
                  <a:extLst>
                    <a:ext uri="{FF2B5EF4-FFF2-40B4-BE49-F238E27FC236}">
                      <a16:creationId xmlns="" xmlns:a16="http://schemas.microsoft.com/office/drawing/2014/main" id="{A5A327A5-800A-4D71-A301-427218B9221C}"/>
                    </a:ext>
                  </a:extLst>
                </p:cNvPr>
                <p:cNvSpPr/>
                <p:nvPr/>
              </p:nvSpPr>
              <p:spPr>
                <a:xfrm>
                  <a:off x="4126256" y="4185902"/>
                  <a:ext cx="91440" cy="822960"/>
                </a:xfrm>
                <a:prstGeom prst="rect">
                  <a:avLst/>
                </a:prstGeom>
                <a:solidFill>
                  <a:srgbClr val="FF0000"/>
                </a:solidFill>
                <a:ln w="31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000">
                    <a:latin typeface="+mj-lt"/>
                  </a:endParaRPr>
                </a:p>
              </p:txBody>
            </p:sp>
            <p:sp>
              <p:nvSpPr>
                <p:cNvPr id="278" name="Rectangle 277">
                  <a:extLst>
                    <a:ext uri="{FF2B5EF4-FFF2-40B4-BE49-F238E27FC236}">
                      <a16:creationId xmlns="" xmlns:a16="http://schemas.microsoft.com/office/drawing/2014/main" id="{1718FF17-F68E-4CDF-BB95-06BF6B6ED00D}"/>
                    </a:ext>
                  </a:extLst>
                </p:cNvPr>
                <p:cNvSpPr/>
                <p:nvPr/>
              </p:nvSpPr>
              <p:spPr>
                <a:xfrm>
                  <a:off x="4126256" y="5008862"/>
                  <a:ext cx="91440" cy="822960"/>
                </a:xfrm>
                <a:prstGeom prst="rect">
                  <a:avLst/>
                </a:prstGeom>
                <a:solidFill>
                  <a:schemeClr val="bg1">
                    <a:lumMod val="95000"/>
                  </a:schemeClr>
                </a:solidFill>
                <a:ln w="31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000">
                    <a:latin typeface="+mj-lt"/>
                  </a:endParaRPr>
                </a:p>
              </p:txBody>
            </p:sp>
            <p:sp>
              <p:nvSpPr>
                <p:cNvPr id="279" name="Isosceles Triangle 278">
                  <a:extLst>
                    <a:ext uri="{FF2B5EF4-FFF2-40B4-BE49-F238E27FC236}">
                      <a16:creationId xmlns="" xmlns:a16="http://schemas.microsoft.com/office/drawing/2014/main" id="{199467D9-83A2-4884-80FE-6455DEE4667B}"/>
                    </a:ext>
                  </a:extLst>
                </p:cNvPr>
                <p:cNvSpPr/>
                <p:nvPr/>
              </p:nvSpPr>
              <p:spPr>
                <a:xfrm rot="10800000">
                  <a:off x="4126256" y="5831822"/>
                  <a:ext cx="91440" cy="218782"/>
                </a:xfrm>
                <a:prstGeom prst="triangle">
                  <a:avLst/>
                </a:prstGeom>
                <a:solidFill>
                  <a:schemeClr val="tx1"/>
                </a:solidFill>
                <a:ln w="31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000">
                    <a:latin typeface="+mj-lt"/>
                  </a:endParaRPr>
                </a:p>
              </p:txBody>
            </p:sp>
            <p:sp>
              <p:nvSpPr>
                <p:cNvPr id="280" name="Rectangle 5">
                  <a:extLst>
                    <a:ext uri="{FF2B5EF4-FFF2-40B4-BE49-F238E27FC236}">
                      <a16:creationId xmlns="" xmlns:a16="http://schemas.microsoft.com/office/drawing/2014/main" id="{981ED9C1-DAC0-4E08-8DB7-890BEAF8ECAE}"/>
                    </a:ext>
                  </a:extLst>
                </p:cNvPr>
                <p:cNvSpPr/>
                <p:nvPr/>
              </p:nvSpPr>
              <p:spPr>
                <a:xfrm>
                  <a:off x="4105956" y="2540595"/>
                  <a:ext cx="133623" cy="62882"/>
                </a:xfrm>
                <a:prstGeom prst="rect">
                  <a:avLst/>
                </a:prstGeom>
                <a:gradFill flip="none" rotWithShape="1">
                  <a:gsLst>
                    <a:gs pos="0">
                      <a:schemeClr val="bg1">
                        <a:lumMod val="65000"/>
                        <a:shade val="30000"/>
                        <a:satMod val="115000"/>
                      </a:schemeClr>
                    </a:gs>
                    <a:gs pos="50000">
                      <a:schemeClr val="bg1">
                        <a:lumMod val="65000"/>
                        <a:shade val="67500"/>
                        <a:satMod val="115000"/>
                      </a:schemeClr>
                    </a:gs>
                    <a:gs pos="100000">
                      <a:schemeClr val="bg1">
                        <a:lumMod val="65000"/>
                        <a:shade val="100000"/>
                        <a:satMod val="115000"/>
                      </a:schemeClr>
                    </a:gs>
                  </a:gsLst>
                  <a:lin ang="2700000" scaled="1"/>
                  <a:tileRect/>
                </a:gradFill>
                <a:ln w="31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000">
                    <a:latin typeface="+mj-lt"/>
                  </a:endParaRPr>
                </a:p>
              </p:txBody>
            </p:sp>
            <p:sp>
              <p:nvSpPr>
                <p:cNvPr id="281" name="Rectangle 6">
                  <a:extLst>
                    <a:ext uri="{FF2B5EF4-FFF2-40B4-BE49-F238E27FC236}">
                      <a16:creationId xmlns="" xmlns:a16="http://schemas.microsoft.com/office/drawing/2014/main" id="{CF96ECC8-E518-4998-A9A1-DA12000AE926}"/>
                    </a:ext>
                  </a:extLst>
                </p:cNvPr>
                <p:cNvSpPr/>
                <p:nvPr/>
              </p:nvSpPr>
              <p:spPr>
                <a:xfrm>
                  <a:off x="4101542" y="2745929"/>
                  <a:ext cx="238898" cy="74141"/>
                </a:xfrm>
                <a:prstGeom prst="rect">
                  <a:avLst/>
                </a:prstGeom>
                <a:solidFill>
                  <a:schemeClr val="tx1"/>
                </a:solidFill>
                <a:ln w="31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000">
                    <a:latin typeface="+mj-lt"/>
                  </a:endParaRPr>
                </a:p>
              </p:txBody>
            </p:sp>
          </p:grpSp>
          <p:grpSp>
            <p:nvGrpSpPr>
              <p:cNvPr id="220" name="Group 46">
                <a:extLst>
                  <a:ext uri="{FF2B5EF4-FFF2-40B4-BE49-F238E27FC236}">
                    <a16:creationId xmlns="" xmlns:a16="http://schemas.microsoft.com/office/drawing/2014/main" id="{07749006-8303-4DAB-B6EE-4DEB2488D4D8}"/>
                  </a:ext>
                </a:extLst>
              </p:cNvPr>
              <p:cNvGrpSpPr/>
              <p:nvPr/>
            </p:nvGrpSpPr>
            <p:grpSpPr>
              <a:xfrm>
                <a:off x="6511702" y="1562624"/>
                <a:ext cx="61137" cy="640080"/>
                <a:chOff x="4662359" y="1929794"/>
                <a:chExt cx="61137" cy="640080"/>
              </a:xfrm>
            </p:grpSpPr>
            <p:cxnSp>
              <p:nvCxnSpPr>
                <p:cNvPr id="260" name="Straight Connector 259">
                  <a:extLst>
                    <a:ext uri="{FF2B5EF4-FFF2-40B4-BE49-F238E27FC236}">
                      <a16:creationId xmlns="" xmlns:a16="http://schemas.microsoft.com/office/drawing/2014/main" id="{CDB46F5E-2494-4CCD-A753-30AE8065038D}"/>
                    </a:ext>
                  </a:extLst>
                </p:cNvPr>
                <p:cNvCxnSpPr/>
                <p:nvPr/>
              </p:nvCxnSpPr>
              <p:spPr>
                <a:xfrm>
                  <a:off x="4662359" y="1929794"/>
                  <a:ext cx="61137" cy="0"/>
                </a:xfrm>
                <a:prstGeom prst="line">
                  <a:avLst/>
                </a:prstGeom>
                <a:ln w="31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62" name="Straight Connector 261">
                  <a:extLst>
                    <a:ext uri="{FF2B5EF4-FFF2-40B4-BE49-F238E27FC236}">
                      <a16:creationId xmlns="" xmlns:a16="http://schemas.microsoft.com/office/drawing/2014/main" id="{C7093052-B549-4F1B-9493-AEDACFEA1B59}"/>
                    </a:ext>
                  </a:extLst>
                </p:cNvPr>
                <p:cNvCxnSpPr/>
                <p:nvPr/>
              </p:nvCxnSpPr>
              <p:spPr>
                <a:xfrm>
                  <a:off x="4662359" y="2021234"/>
                  <a:ext cx="61137" cy="0"/>
                </a:xfrm>
                <a:prstGeom prst="line">
                  <a:avLst/>
                </a:prstGeom>
                <a:ln w="31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64" name="Straight Connector 263">
                  <a:extLst>
                    <a:ext uri="{FF2B5EF4-FFF2-40B4-BE49-F238E27FC236}">
                      <a16:creationId xmlns="" xmlns:a16="http://schemas.microsoft.com/office/drawing/2014/main" id="{14A8CB53-3CDD-4A21-8451-D6CD3E6676E3}"/>
                    </a:ext>
                  </a:extLst>
                </p:cNvPr>
                <p:cNvCxnSpPr/>
                <p:nvPr/>
              </p:nvCxnSpPr>
              <p:spPr>
                <a:xfrm>
                  <a:off x="4662359" y="2112674"/>
                  <a:ext cx="61137" cy="0"/>
                </a:xfrm>
                <a:prstGeom prst="line">
                  <a:avLst/>
                </a:prstGeom>
                <a:ln w="31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66" name="Straight Connector 265">
                  <a:extLst>
                    <a:ext uri="{FF2B5EF4-FFF2-40B4-BE49-F238E27FC236}">
                      <a16:creationId xmlns="" xmlns:a16="http://schemas.microsoft.com/office/drawing/2014/main" id="{785502C4-21FC-4C9A-A694-E6FB2D111FE4}"/>
                    </a:ext>
                  </a:extLst>
                </p:cNvPr>
                <p:cNvCxnSpPr/>
                <p:nvPr/>
              </p:nvCxnSpPr>
              <p:spPr>
                <a:xfrm>
                  <a:off x="4662359" y="2204114"/>
                  <a:ext cx="61137" cy="0"/>
                </a:xfrm>
                <a:prstGeom prst="line">
                  <a:avLst/>
                </a:prstGeom>
                <a:ln w="31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68" name="Straight Connector 267">
                  <a:extLst>
                    <a:ext uri="{FF2B5EF4-FFF2-40B4-BE49-F238E27FC236}">
                      <a16:creationId xmlns="" xmlns:a16="http://schemas.microsoft.com/office/drawing/2014/main" id="{5BFA7A39-B4E1-42C1-A874-2247D6C611A9}"/>
                    </a:ext>
                  </a:extLst>
                </p:cNvPr>
                <p:cNvCxnSpPr/>
                <p:nvPr/>
              </p:nvCxnSpPr>
              <p:spPr>
                <a:xfrm>
                  <a:off x="4662359" y="2295554"/>
                  <a:ext cx="61137" cy="0"/>
                </a:xfrm>
                <a:prstGeom prst="line">
                  <a:avLst/>
                </a:prstGeom>
                <a:ln w="31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70" name="Straight Connector 269">
                  <a:extLst>
                    <a:ext uri="{FF2B5EF4-FFF2-40B4-BE49-F238E27FC236}">
                      <a16:creationId xmlns="" xmlns:a16="http://schemas.microsoft.com/office/drawing/2014/main" id="{905F3925-CCAD-4816-B8C5-9FA40BE122D6}"/>
                    </a:ext>
                  </a:extLst>
                </p:cNvPr>
                <p:cNvCxnSpPr/>
                <p:nvPr/>
              </p:nvCxnSpPr>
              <p:spPr>
                <a:xfrm>
                  <a:off x="4662359" y="2386994"/>
                  <a:ext cx="61137" cy="0"/>
                </a:xfrm>
                <a:prstGeom prst="line">
                  <a:avLst/>
                </a:prstGeom>
                <a:ln w="31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72" name="Straight Connector 271">
                  <a:extLst>
                    <a:ext uri="{FF2B5EF4-FFF2-40B4-BE49-F238E27FC236}">
                      <a16:creationId xmlns="" xmlns:a16="http://schemas.microsoft.com/office/drawing/2014/main" id="{94401779-6A22-40F5-BBA3-6463CF9D95CC}"/>
                    </a:ext>
                  </a:extLst>
                </p:cNvPr>
                <p:cNvCxnSpPr/>
                <p:nvPr/>
              </p:nvCxnSpPr>
              <p:spPr>
                <a:xfrm>
                  <a:off x="4662359" y="2478434"/>
                  <a:ext cx="61137" cy="0"/>
                </a:xfrm>
                <a:prstGeom prst="line">
                  <a:avLst/>
                </a:prstGeom>
                <a:ln w="31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74" name="Straight Connector 273">
                  <a:extLst>
                    <a:ext uri="{FF2B5EF4-FFF2-40B4-BE49-F238E27FC236}">
                      <a16:creationId xmlns="" xmlns:a16="http://schemas.microsoft.com/office/drawing/2014/main" id="{42489B06-7C97-4105-A303-49CF87B17952}"/>
                    </a:ext>
                  </a:extLst>
                </p:cNvPr>
                <p:cNvCxnSpPr/>
                <p:nvPr/>
              </p:nvCxnSpPr>
              <p:spPr>
                <a:xfrm>
                  <a:off x="4662359" y="2569874"/>
                  <a:ext cx="61137" cy="0"/>
                </a:xfrm>
                <a:prstGeom prst="line">
                  <a:avLst/>
                </a:prstGeom>
                <a:ln w="31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221" name="Rectangle 220">
                <a:extLst>
                  <a:ext uri="{FF2B5EF4-FFF2-40B4-BE49-F238E27FC236}">
                    <a16:creationId xmlns="" xmlns:a16="http://schemas.microsoft.com/office/drawing/2014/main" id="{BE8AD3A1-5235-4206-991A-00AA5096A333}"/>
                  </a:ext>
                </a:extLst>
              </p:cNvPr>
              <p:cNvSpPr/>
              <p:nvPr/>
            </p:nvSpPr>
            <p:spPr>
              <a:xfrm>
                <a:off x="6416926" y="1293839"/>
                <a:ext cx="287562" cy="38861"/>
              </a:xfrm>
              <a:prstGeom prst="rect">
                <a:avLst/>
              </a:prstGeom>
              <a:solidFill>
                <a:schemeClr val="tx1">
                  <a:lumMod val="75000"/>
                  <a:lumOff val="25000"/>
                </a:schemeClr>
              </a:solidFill>
              <a:ln w="6350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000">
                  <a:latin typeface="+mj-lt"/>
                </a:endParaRPr>
              </a:p>
            </p:txBody>
          </p:sp>
          <p:grpSp>
            <p:nvGrpSpPr>
              <p:cNvPr id="222" name="Group 221">
                <a:extLst>
                  <a:ext uri="{FF2B5EF4-FFF2-40B4-BE49-F238E27FC236}">
                    <a16:creationId xmlns="" xmlns:a16="http://schemas.microsoft.com/office/drawing/2014/main" id="{C6C69E54-48F7-4F16-B4F5-04B3A4FC1F60}"/>
                  </a:ext>
                </a:extLst>
              </p:cNvPr>
              <p:cNvGrpSpPr/>
              <p:nvPr/>
            </p:nvGrpSpPr>
            <p:grpSpPr>
              <a:xfrm rot="20863263">
                <a:off x="6357671" y="889150"/>
                <a:ext cx="328408" cy="470144"/>
                <a:chOff x="6397552" y="823634"/>
                <a:chExt cx="328408" cy="470144"/>
              </a:xfrm>
            </p:grpSpPr>
            <p:grpSp>
              <p:nvGrpSpPr>
                <p:cNvPr id="248" name="Group 274">
                  <a:extLst>
                    <a:ext uri="{FF2B5EF4-FFF2-40B4-BE49-F238E27FC236}">
                      <a16:creationId xmlns="" xmlns:a16="http://schemas.microsoft.com/office/drawing/2014/main" id="{83AC8B86-03C1-471E-8FA7-EA89F4D475AE}"/>
                    </a:ext>
                  </a:extLst>
                </p:cNvPr>
                <p:cNvGrpSpPr/>
                <p:nvPr/>
              </p:nvGrpSpPr>
              <p:grpSpPr>
                <a:xfrm>
                  <a:off x="6397552" y="823634"/>
                  <a:ext cx="230123" cy="288136"/>
                  <a:chOff x="7318049" y="4090587"/>
                  <a:chExt cx="270733" cy="338983"/>
                </a:xfrm>
              </p:grpSpPr>
              <p:sp>
                <p:nvSpPr>
                  <p:cNvPr id="252" name="Round Same Side Corner Rectangle 129">
                    <a:extLst>
                      <a:ext uri="{FF2B5EF4-FFF2-40B4-BE49-F238E27FC236}">
                        <a16:creationId xmlns="" xmlns:a16="http://schemas.microsoft.com/office/drawing/2014/main" id="{BF9C16DF-7764-46F2-ACD1-3FC7D674B035}"/>
                      </a:ext>
                    </a:extLst>
                  </p:cNvPr>
                  <p:cNvSpPr/>
                  <p:nvPr/>
                </p:nvSpPr>
                <p:spPr>
                  <a:xfrm rot="5400000">
                    <a:off x="7297781" y="4126006"/>
                    <a:ext cx="314632" cy="267370"/>
                  </a:xfrm>
                  <a:prstGeom prst="round2SameRect">
                    <a:avLst/>
                  </a:prstGeom>
                  <a:solidFill>
                    <a:srgbClr val="EE6000"/>
                  </a:soli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000">
                      <a:latin typeface="+mj-lt"/>
                    </a:endParaRPr>
                  </a:p>
                </p:txBody>
              </p:sp>
              <p:sp>
                <p:nvSpPr>
                  <p:cNvPr id="253" name="Rectangle 252">
                    <a:extLst>
                      <a:ext uri="{FF2B5EF4-FFF2-40B4-BE49-F238E27FC236}">
                        <a16:creationId xmlns="" xmlns:a16="http://schemas.microsoft.com/office/drawing/2014/main" id="{3444C99F-6B65-4C00-B7F5-4A3152C21FE6}"/>
                      </a:ext>
                    </a:extLst>
                  </p:cNvPr>
                  <p:cNvSpPr/>
                  <p:nvPr/>
                </p:nvSpPr>
                <p:spPr>
                  <a:xfrm>
                    <a:off x="7318049" y="4090587"/>
                    <a:ext cx="71215" cy="338983"/>
                  </a:xfrm>
                  <a:prstGeom prst="rect">
                    <a:avLst/>
                  </a:prstGeom>
                  <a:solidFill>
                    <a:srgbClr val="EE6000"/>
                  </a:solidFill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000">
                      <a:latin typeface="+mj-lt"/>
                    </a:endParaRPr>
                  </a:p>
                </p:txBody>
              </p:sp>
              <p:cxnSp>
                <p:nvCxnSpPr>
                  <p:cNvPr id="254" name="Straight Connector 253">
                    <a:extLst>
                      <a:ext uri="{FF2B5EF4-FFF2-40B4-BE49-F238E27FC236}">
                        <a16:creationId xmlns="" xmlns:a16="http://schemas.microsoft.com/office/drawing/2014/main" id="{FB8908EC-609B-4A19-91D4-35049AF4F109}"/>
                      </a:ext>
                    </a:extLst>
                  </p:cNvPr>
                  <p:cNvCxnSpPr>
                    <a:stCxn id="253" idx="3"/>
                    <a:endCxn id="252" idx="3"/>
                  </p:cNvCxnSpPr>
                  <p:nvPr/>
                </p:nvCxnSpPr>
                <p:spPr>
                  <a:xfrm flipV="1">
                    <a:off x="7389264" y="4259691"/>
                    <a:ext cx="199518" cy="388"/>
                  </a:xfrm>
                  <a:prstGeom prst="line">
                    <a:avLst/>
                  </a:prstGeom>
                  <a:ln w="9525">
                    <a:solidFill>
                      <a:schemeClr val="tx1">
                        <a:lumMod val="65000"/>
                        <a:lumOff val="35000"/>
                      </a:schemeClr>
                    </a:solidFill>
                  </a:ln>
                </p:spPr>
                <p:style>
                  <a:lnRef idx="2">
                    <a:schemeClr val="dk1"/>
                  </a:lnRef>
                  <a:fillRef idx="0">
                    <a:schemeClr val="dk1"/>
                  </a:fillRef>
                  <a:effectRef idx="1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55" name="Straight Connector 254">
                    <a:extLst>
                      <a:ext uri="{FF2B5EF4-FFF2-40B4-BE49-F238E27FC236}">
                        <a16:creationId xmlns="" xmlns:a16="http://schemas.microsoft.com/office/drawing/2014/main" id="{924D593C-89B3-4E69-B3C9-7219A13253AA}"/>
                      </a:ext>
                    </a:extLst>
                  </p:cNvPr>
                  <p:cNvCxnSpPr/>
                  <p:nvPr/>
                </p:nvCxnSpPr>
                <p:spPr>
                  <a:xfrm flipV="1">
                    <a:off x="7387840" y="4144322"/>
                    <a:ext cx="199518" cy="388"/>
                  </a:xfrm>
                  <a:prstGeom prst="line">
                    <a:avLst/>
                  </a:prstGeom>
                  <a:ln w="9525">
                    <a:solidFill>
                      <a:schemeClr val="tx1">
                        <a:lumMod val="65000"/>
                        <a:lumOff val="35000"/>
                      </a:schemeClr>
                    </a:solidFill>
                  </a:ln>
                </p:spPr>
                <p:style>
                  <a:lnRef idx="2">
                    <a:schemeClr val="dk1"/>
                  </a:lnRef>
                  <a:fillRef idx="0">
                    <a:schemeClr val="dk1"/>
                  </a:fillRef>
                  <a:effectRef idx="1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56" name="Straight Connector 255">
                    <a:extLst>
                      <a:ext uri="{FF2B5EF4-FFF2-40B4-BE49-F238E27FC236}">
                        <a16:creationId xmlns="" xmlns:a16="http://schemas.microsoft.com/office/drawing/2014/main" id="{07456340-405C-432E-9E38-042C9EDD28DC}"/>
                      </a:ext>
                    </a:extLst>
                  </p:cNvPr>
                  <p:cNvCxnSpPr/>
                  <p:nvPr/>
                </p:nvCxnSpPr>
                <p:spPr>
                  <a:xfrm flipV="1">
                    <a:off x="7389264" y="4197022"/>
                    <a:ext cx="199518" cy="388"/>
                  </a:xfrm>
                  <a:prstGeom prst="line">
                    <a:avLst/>
                  </a:prstGeom>
                  <a:ln w="9525">
                    <a:solidFill>
                      <a:schemeClr val="tx1">
                        <a:lumMod val="65000"/>
                        <a:lumOff val="35000"/>
                      </a:schemeClr>
                    </a:solidFill>
                  </a:ln>
                </p:spPr>
                <p:style>
                  <a:lnRef idx="2">
                    <a:schemeClr val="dk1"/>
                  </a:lnRef>
                  <a:fillRef idx="0">
                    <a:schemeClr val="dk1"/>
                  </a:fillRef>
                  <a:effectRef idx="1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57" name="Straight Connector 256">
                    <a:extLst>
                      <a:ext uri="{FF2B5EF4-FFF2-40B4-BE49-F238E27FC236}">
                        <a16:creationId xmlns="" xmlns:a16="http://schemas.microsoft.com/office/drawing/2014/main" id="{309BA8D0-68D0-4BCF-A6E2-49FE4C2C60E5}"/>
                      </a:ext>
                    </a:extLst>
                  </p:cNvPr>
                  <p:cNvCxnSpPr/>
                  <p:nvPr/>
                </p:nvCxnSpPr>
                <p:spPr>
                  <a:xfrm flipV="1">
                    <a:off x="7387839" y="4318087"/>
                    <a:ext cx="199518" cy="388"/>
                  </a:xfrm>
                  <a:prstGeom prst="line">
                    <a:avLst/>
                  </a:prstGeom>
                  <a:ln w="9525">
                    <a:solidFill>
                      <a:schemeClr val="tx1">
                        <a:lumMod val="65000"/>
                        <a:lumOff val="35000"/>
                      </a:schemeClr>
                    </a:solidFill>
                  </a:ln>
                </p:spPr>
                <p:style>
                  <a:lnRef idx="2">
                    <a:schemeClr val="dk1"/>
                  </a:lnRef>
                  <a:fillRef idx="0">
                    <a:schemeClr val="dk1"/>
                  </a:fillRef>
                  <a:effectRef idx="1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58" name="Straight Connector 257">
                    <a:extLst>
                      <a:ext uri="{FF2B5EF4-FFF2-40B4-BE49-F238E27FC236}">
                        <a16:creationId xmlns="" xmlns:a16="http://schemas.microsoft.com/office/drawing/2014/main" id="{E8490C5C-DF9D-4813-871B-F546B7D445A8}"/>
                      </a:ext>
                    </a:extLst>
                  </p:cNvPr>
                  <p:cNvCxnSpPr/>
                  <p:nvPr/>
                </p:nvCxnSpPr>
                <p:spPr>
                  <a:xfrm flipV="1">
                    <a:off x="7386415" y="4376484"/>
                    <a:ext cx="199518" cy="388"/>
                  </a:xfrm>
                  <a:prstGeom prst="line">
                    <a:avLst/>
                  </a:prstGeom>
                  <a:ln w="9525">
                    <a:solidFill>
                      <a:schemeClr val="tx1">
                        <a:lumMod val="65000"/>
                        <a:lumOff val="35000"/>
                      </a:schemeClr>
                    </a:solidFill>
                  </a:ln>
                </p:spPr>
                <p:style>
                  <a:lnRef idx="2">
                    <a:schemeClr val="dk1"/>
                  </a:lnRef>
                  <a:fillRef idx="0">
                    <a:schemeClr val="dk1"/>
                  </a:fillRef>
                  <a:effectRef idx="1">
                    <a:schemeClr val="dk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249" name="Rectangle 248">
                  <a:extLst>
                    <a:ext uri="{FF2B5EF4-FFF2-40B4-BE49-F238E27FC236}">
                      <a16:creationId xmlns="" xmlns:a16="http://schemas.microsoft.com/office/drawing/2014/main" id="{D3A03AF4-E661-438A-8BB8-284DE1854D36}"/>
                    </a:ext>
                  </a:extLst>
                </p:cNvPr>
                <p:cNvSpPr/>
                <p:nvPr/>
              </p:nvSpPr>
              <p:spPr>
                <a:xfrm>
                  <a:off x="6655709" y="905158"/>
                  <a:ext cx="49611" cy="388620"/>
                </a:xfrm>
                <a:prstGeom prst="rect">
                  <a:avLst/>
                </a:prstGeom>
                <a:solidFill>
                  <a:schemeClr val="tx1">
                    <a:lumMod val="75000"/>
                    <a:lumOff val="25000"/>
                  </a:schemeClr>
                </a:solidFill>
                <a:ln w="6350">
                  <a:solidFill>
                    <a:schemeClr val="tx1">
                      <a:lumMod val="75000"/>
                      <a:lumOff val="2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000">
                    <a:latin typeface="+mj-lt"/>
                  </a:endParaRPr>
                </a:p>
              </p:txBody>
            </p:sp>
            <p:sp>
              <p:nvSpPr>
                <p:cNvPr id="250" name="Rectangle 249">
                  <a:extLst>
                    <a:ext uri="{FF2B5EF4-FFF2-40B4-BE49-F238E27FC236}">
                      <a16:creationId xmlns="" xmlns:a16="http://schemas.microsoft.com/office/drawing/2014/main" id="{212D2698-9280-4CF0-A742-E14C1A462A2A}"/>
                    </a:ext>
                  </a:extLst>
                </p:cNvPr>
                <p:cNvSpPr/>
                <p:nvPr/>
              </p:nvSpPr>
              <p:spPr>
                <a:xfrm>
                  <a:off x="6702643" y="913223"/>
                  <a:ext cx="23317" cy="104117"/>
                </a:xfrm>
                <a:prstGeom prst="rect">
                  <a:avLst/>
                </a:prstGeom>
                <a:solidFill>
                  <a:schemeClr val="bg1">
                    <a:lumMod val="65000"/>
                  </a:schemeClr>
                </a:solid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000">
                    <a:latin typeface="+mj-lt"/>
                  </a:endParaRPr>
                </a:p>
              </p:txBody>
            </p:sp>
            <p:sp>
              <p:nvSpPr>
                <p:cNvPr id="251" name="Rectangle 250">
                  <a:extLst>
                    <a:ext uri="{FF2B5EF4-FFF2-40B4-BE49-F238E27FC236}">
                      <a16:creationId xmlns="" xmlns:a16="http://schemas.microsoft.com/office/drawing/2014/main" id="{B49CAE6D-CFEA-4622-BE40-4AC97A46A48B}"/>
                    </a:ext>
                  </a:extLst>
                </p:cNvPr>
                <p:cNvSpPr/>
                <p:nvPr/>
              </p:nvSpPr>
              <p:spPr>
                <a:xfrm>
                  <a:off x="6631206" y="914433"/>
                  <a:ext cx="23317" cy="104117"/>
                </a:xfrm>
                <a:prstGeom prst="rect">
                  <a:avLst/>
                </a:prstGeom>
                <a:solidFill>
                  <a:schemeClr val="bg1">
                    <a:lumMod val="65000"/>
                  </a:schemeClr>
                </a:solid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000">
                    <a:latin typeface="+mj-lt"/>
                  </a:endParaRPr>
                </a:p>
              </p:txBody>
            </p:sp>
          </p:grpSp>
          <p:grpSp>
            <p:nvGrpSpPr>
              <p:cNvPr id="245" name="Group 277">
                <a:extLst>
                  <a:ext uri="{FF2B5EF4-FFF2-40B4-BE49-F238E27FC236}">
                    <a16:creationId xmlns="" xmlns:a16="http://schemas.microsoft.com/office/drawing/2014/main" id="{AF8CED41-7324-48A4-BC65-5171F530B0C3}"/>
                  </a:ext>
                </a:extLst>
              </p:cNvPr>
              <p:cNvGrpSpPr/>
              <p:nvPr/>
            </p:nvGrpSpPr>
            <p:grpSpPr>
              <a:xfrm rot="5400000">
                <a:off x="6499246" y="1260266"/>
                <a:ext cx="94754" cy="105327"/>
                <a:chOff x="7711147" y="4348385"/>
                <a:chExt cx="111475" cy="123914"/>
              </a:xfrm>
            </p:grpSpPr>
            <p:sp>
              <p:nvSpPr>
                <p:cNvPr id="246" name="Rectangle 245">
                  <a:extLst>
                    <a:ext uri="{FF2B5EF4-FFF2-40B4-BE49-F238E27FC236}">
                      <a16:creationId xmlns="" xmlns:a16="http://schemas.microsoft.com/office/drawing/2014/main" id="{14C7BB36-E1F0-463B-AA33-6FD9DB378952}"/>
                    </a:ext>
                  </a:extLst>
                </p:cNvPr>
                <p:cNvSpPr/>
                <p:nvPr/>
              </p:nvSpPr>
              <p:spPr>
                <a:xfrm>
                  <a:off x="7795190" y="4348385"/>
                  <a:ext cx="27432" cy="122490"/>
                </a:xfrm>
                <a:prstGeom prst="rect">
                  <a:avLst/>
                </a:prstGeom>
                <a:solidFill>
                  <a:schemeClr val="bg1">
                    <a:lumMod val="65000"/>
                  </a:schemeClr>
                </a:solid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000">
                    <a:latin typeface="+mj-lt"/>
                  </a:endParaRPr>
                </a:p>
              </p:txBody>
            </p:sp>
            <p:sp>
              <p:nvSpPr>
                <p:cNvPr id="247" name="Rectangle 246">
                  <a:extLst>
                    <a:ext uri="{FF2B5EF4-FFF2-40B4-BE49-F238E27FC236}">
                      <a16:creationId xmlns="" xmlns:a16="http://schemas.microsoft.com/office/drawing/2014/main" id="{C98DE6C2-3DBE-4488-B2EF-121481CDE7A2}"/>
                    </a:ext>
                  </a:extLst>
                </p:cNvPr>
                <p:cNvSpPr/>
                <p:nvPr/>
              </p:nvSpPr>
              <p:spPr>
                <a:xfrm>
                  <a:off x="7711147" y="4349809"/>
                  <a:ext cx="27432" cy="122490"/>
                </a:xfrm>
                <a:prstGeom prst="rect">
                  <a:avLst/>
                </a:prstGeom>
                <a:solidFill>
                  <a:schemeClr val="bg1">
                    <a:lumMod val="65000"/>
                  </a:schemeClr>
                </a:solid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000">
                    <a:latin typeface="+mj-lt"/>
                  </a:endParaRPr>
                </a:p>
              </p:txBody>
            </p:sp>
          </p:grpSp>
        </p:grpSp>
        <p:sp>
          <p:nvSpPr>
            <p:cNvPr id="6" name="TextBox 5">
              <a:extLst>
                <a:ext uri="{FF2B5EF4-FFF2-40B4-BE49-F238E27FC236}">
                  <a16:creationId xmlns="" xmlns:a16="http://schemas.microsoft.com/office/drawing/2014/main" id="{A42201F9-9D2D-4185-B6D2-975EF56D7B14}"/>
                </a:ext>
              </a:extLst>
            </p:cNvPr>
            <p:cNvSpPr txBox="1"/>
            <p:nvPr/>
          </p:nvSpPr>
          <p:spPr>
            <a:xfrm>
              <a:off x="2509534" y="4281994"/>
              <a:ext cx="263214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>
                  <a:latin typeface="+mj-lt"/>
                </a:rPr>
                <a:t>D</a:t>
              </a:r>
            </a:p>
          </p:txBody>
        </p:sp>
        <p:sp>
          <p:nvSpPr>
            <p:cNvPr id="7" name="Oval 6">
              <a:extLst>
                <a:ext uri="{FF2B5EF4-FFF2-40B4-BE49-F238E27FC236}">
                  <a16:creationId xmlns="" xmlns:a16="http://schemas.microsoft.com/office/drawing/2014/main" id="{0FAE2D7D-79FD-4A20-9887-83641AC74EFD}"/>
                </a:ext>
              </a:extLst>
            </p:cNvPr>
            <p:cNvSpPr/>
            <p:nvPr/>
          </p:nvSpPr>
          <p:spPr>
            <a:xfrm>
              <a:off x="1070043" y="4484449"/>
              <a:ext cx="182880" cy="45719"/>
            </a:xfrm>
            <a:prstGeom prst="ellipse">
              <a:avLst/>
            </a:prstGeom>
            <a:noFill/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00">
                <a:latin typeface="+mj-lt"/>
              </a:endParaRPr>
            </a:p>
          </p:txBody>
        </p:sp>
        <p:cxnSp>
          <p:nvCxnSpPr>
            <p:cNvPr id="9" name="Straight Connector 8">
              <a:extLst>
                <a:ext uri="{FF2B5EF4-FFF2-40B4-BE49-F238E27FC236}">
                  <a16:creationId xmlns="" xmlns:a16="http://schemas.microsoft.com/office/drawing/2014/main" id="{133305BE-25E8-4B01-B66A-6B0AA58F4AA6}"/>
                </a:ext>
              </a:extLst>
            </p:cNvPr>
            <p:cNvCxnSpPr>
              <a:cxnSpLocks/>
            </p:cNvCxnSpPr>
            <p:nvPr/>
          </p:nvCxnSpPr>
          <p:spPr>
            <a:xfrm>
              <a:off x="1156679" y="4440677"/>
              <a:ext cx="0" cy="13716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84" name="Group 283">
              <a:extLst>
                <a:ext uri="{FF2B5EF4-FFF2-40B4-BE49-F238E27FC236}">
                  <a16:creationId xmlns="" xmlns:a16="http://schemas.microsoft.com/office/drawing/2014/main" id="{17B7AA17-A4BE-4DF6-9F46-2EA8480F32C4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1129593" y="5393155"/>
              <a:ext cx="54173" cy="54864"/>
              <a:chOff x="5167084" y="4746412"/>
              <a:chExt cx="774382" cy="1176407"/>
            </a:xfrm>
          </p:grpSpPr>
          <p:sp>
            <p:nvSpPr>
              <p:cNvPr id="285" name="Parallelogram 284">
                <a:extLst>
                  <a:ext uri="{FF2B5EF4-FFF2-40B4-BE49-F238E27FC236}">
                    <a16:creationId xmlns="" xmlns:a16="http://schemas.microsoft.com/office/drawing/2014/main" id="{E2640F70-0D25-4D62-8FF2-3EC2420B9488}"/>
                  </a:ext>
                </a:extLst>
              </p:cNvPr>
              <p:cNvSpPr/>
              <p:nvPr/>
            </p:nvSpPr>
            <p:spPr>
              <a:xfrm>
                <a:off x="5169991" y="4763588"/>
                <a:ext cx="771475" cy="379573"/>
              </a:xfrm>
              <a:prstGeom prst="parallelogram">
                <a:avLst>
                  <a:gd name="adj" fmla="val 75267"/>
                </a:avLst>
              </a:prstGeom>
              <a:solidFill>
                <a:schemeClr val="bg2">
                  <a:lumMod val="90000"/>
                </a:schemeClr>
              </a:solidFill>
              <a:ln w="3175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000">
                  <a:latin typeface="+mj-lt"/>
                  <a:ea typeface="Verdana" pitchFamily="34" charset="0"/>
                  <a:cs typeface="Verdana" pitchFamily="34" charset="0"/>
                </a:endParaRPr>
              </a:p>
            </p:txBody>
          </p:sp>
          <p:sp>
            <p:nvSpPr>
              <p:cNvPr id="286" name="Parallelogram 285">
                <a:extLst>
                  <a:ext uri="{FF2B5EF4-FFF2-40B4-BE49-F238E27FC236}">
                    <a16:creationId xmlns="" xmlns:a16="http://schemas.microsoft.com/office/drawing/2014/main" id="{C8389E59-93BC-4066-8040-E5A9C8DFC61E}"/>
                  </a:ext>
                </a:extLst>
              </p:cNvPr>
              <p:cNvSpPr/>
              <p:nvPr/>
            </p:nvSpPr>
            <p:spPr>
              <a:xfrm rot="5400000" flipV="1">
                <a:off x="5329299" y="5154159"/>
                <a:ext cx="1018687" cy="203193"/>
              </a:xfrm>
              <a:prstGeom prst="parallelogram">
                <a:avLst>
                  <a:gd name="adj" fmla="val 135768"/>
                </a:avLst>
              </a:prstGeom>
              <a:solidFill>
                <a:schemeClr val="bg2">
                  <a:lumMod val="50000"/>
                </a:schemeClr>
              </a:solidFill>
              <a:ln w="3175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000">
                  <a:latin typeface="+mj-lt"/>
                  <a:ea typeface="Verdana" pitchFamily="34" charset="0"/>
                  <a:cs typeface="Verdana" pitchFamily="34" charset="0"/>
                </a:endParaRPr>
              </a:p>
            </p:txBody>
          </p:sp>
          <p:sp>
            <p:nvSpPr>
              <p:cNvPr id="287" name="Flowchart: Document 286">
                <a:extLst>
                  <a:ext uri="{FF2B5EF4-FFF2-40B4-BE49-F238E27FC236}">
                    <a16:creationId xmlns="" xmlns:a16="http://schemas.microsoft.com/office/drawing/2014/main" id="{F7B20344-58E9-4394-B0C8-ADB6E79D6A4E}"/>
                  </a:ext>
                </a:extLst>
              </p:cNvPr>
              <p:cNvSpPr/>
              <p:nvPr/>
            </p:nvSpPr>
            <p:spPr>
              <a:xfrm>
                <a:off x="5167084" y="5137857"/>
                <a:ext cx="600893" cy="784962"/>
              </a:xfrm>
              <a:prstGeom prst="flowChartDocument">
                <a:avLst/>
              </a:prstGeom>
              <a:solidFill>
                <a:schemeClr val="bg2">
                  <a:lumMod val="75000"/>
                </a:schemeClr>
              </a:solidFill>
              <a:ln w="3175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000">
                  <a:latin typeface="+mj-lt"/>
                  <a:ea typeface="Verdana" pitchFamily="34" charset="0"/>
                  <a:cs typeface="Verdana" pitchFamily="34" charset="0"/>
                </a:endParaRPr>
              </a:p>
            </p:txBody>
          </p:sp>
        </p:grpSp>
        <p:sp>
          <p:nvSpPr>
            <p:cNvPr id="292" name="Oval 291">
              <a:extLst>
                <a:ext uri="{FF2B5EF4-FFF2-40B4-BE49-F238E27FC236}">
                  <a16:creationId xmlns="" xmlns:a16="http://schemas.microsoft.com/office/drawing/2014/main" id="{D2AEB843-757A-4EC5-88BD-4AD84642AD0E}"/>
                </a:ext>
              </a:extLst>
            </p:cNvPr>
            <p:cNvSpPr/>
            <p:nvPr/>
          </p:nvSpPr>
          <p:spPr>
            <a:xfrm flipV="1">
              <a:off x="4048330" y="3691644"/>
              <a:ext cx="274320" cy="36576"/>
            </a:xfrm>
            <a:prstGeom prst="ellipse">
              <a:avLst/>
            </a:prstGeom>
            <a:noFill/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00">
                <a:latin typeface="+mj-lt"/>
              </a:endParaRPr>
            </a:p>
          </p:txBody>
        </p:sp>
        <p:cxnSp>
          <p:nvCxnSpPr>
            <p:cNvPr id="293" name="Straight Connector 292">
              <a:extLst>
                <a:ext uri="{FF2B5EF4-FFF2-40B4-BE49-F238E27FC236}">
                  <a16:creationId xmlns="" xmlns:a16="http://schemas.microsoft.com/office/drawing/2014/main" id="{CAD19466-B41E-4724-AF7F-2AEDFD2A1AAB}"/>
                </a:ext>
              </a:extLst>
            </p:cNvPr>
            <p:cNvCxnSpPr>
              <a:cxnSpLocks/>
            </p:cNvCxnSpPr>
            <p:nvPr/>
          </p:nvCxnSpPr>
          <p:spPr>
            <a:xfrm>
              <a:off x="4183585" y="3625175"/>
              <a:ext cx="0" cy="13716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4" name="TextBox 293">
              <a:extLst>
                <a:ext uri="{FF2B5EF4-FFF2-40B4-BE49-F238E27FC236}">
                  <a16:creationId xmlns="" xmlns:a16="http://schemas.microsoft.com/office/drawing/2014/main" id="{165149EB-C05F-49F9-A3D5-227798699F3A}"/>
                </a:ext>
              </a:extLst>
            </p:cNvPr>
            <p:cNvSpPr txBox="1"/>
            <p:nvPr/>
          </p:nvSpPr>
          <p:spPr>
            <a:xfrm>
              <a:off x="998504" y="4176612"/>
              <a:ext cx="328936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>
                  <a:solidFill>
                    <a:srgbClr val="FF0000"/>
                  </a:solidFill>
                  <a:latin typeface="+mj-lt"/>
                </a:rPr>
                <a:t>E</a:t>
              </a:r>
              <a:r>
                <a:rPr lang="en-US" sz="1000" baseline="-25000">
                  <a:solidFill>
                    <a:srgbClr val="FF0000"/>
                  </a:solidFill>
                  <a:latin typeface="+mj-lt"/>
                </a:rPr>
                <a:t>tsi</a:t>
              </a:r>
            </a:p>
          </p:txBody>
        </p:sp>
        <p:sp>
          <p:nvSpPr>
            <p:cNvPr id="295" name="TextBox 294">
              <a:extLst>
                <a:ext uri="{FF2B5EF4-FFF2-40B4-BE49-F238E27FC236}">
                  <a16:creationId xmlns="" xmlns:a16="http://schemas.microsoft.com/office/drawing/2014/main" id="{450E9892-0434-4734-9B4B-F2FBC2D7954E}"/>
                </a:ext>
              </a:extLst>
            </p:cNvPr>
            <p:cNvSpPr txBox="1"/>
            <p:nvPr/>
          </p:nvSpPr>
          <p:spPr>
            <a:xfrm>
              <a:off x="2143125" y="3939905"/>
              <a:ext cx="829073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>
                  <a:solidFill>
                    <a:srgbClr val="FF0000"/>
                  </a:solidFill>
                  <a:latin typeface="+mj-lt"/>
                </a:rPr>
                <a:t>MSA: ±(C+P)</a:t>
              </a:r>
            </a:p>
          </p:txBody>
        </p:sp>
        <p:sp>
          <p:nvSpPr>
            <p:cNvPr id="296" name="TextBox 295">
              <a:extLst>
                <a:ext uri="{FF2B5EF4-FFF2-40B4-BE49-F238E27FC236}">
                  <a16:creationId xmlns="" xmlns:a16="http://schemas.microsoft.com/office/drawing/2014/main" id="{05663C09-8EDE-4E8E-B840-186CCFFDAB6E}"/>
                </a:ext>
              </a:extLst>
            </p:cNvPr>
            <p:cNvSpPr txBox="1"/>
            <p:nvPr/>
          </p:nvSpPr>
          <p:spPr>
            <a:xfrm>
              <a:off x="3991380" y="3414612"/>
              <a:ext cx="346570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>
                  <a:solidFill>
                    <a:srgbClr val="FF0000"/>
                  </a:solidFill>
                  <a:latin typeface="+mj-lt"/>
                </a:rPr>
                <a:t>E</a:t>
              </a:r>
              <a:r>
                <a:rPr lang="en-US" sz="1000" baseline="-25000">
                  <a:solidFill>
                    <a:srgbClr val="FF0000"/>
                  </a:solidFill>
                  <a:latin typeface="+mj-lt"/>
                </a:rPr>
                <a:t>ref</a:t>
              </a:r>
            </a:p>
          </p:txBody>
        </p:sp>
      </p:grpSp>
      <p:graphicFrame>
        <p:nvGraphicFramePr>
          <p:cNvPr id="4270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281944912"/>
              </p:ext>
            </p:extLst>
          </p:nvPr>
        </p:nvGraphicFramePr>
        <p:xfrm>
          <a:off x="1174749" y="2636869"/>
          <a:ext cx="3070674" cy="688572"/>
        </p:xfrm>
        <a:graphic>
          <a:graphicData uri="http://schemas.openxmlformats.org/presentationml/2006/ole">
            <p:oleObj spid="_x0000_s427021" name="Equation" r:id="rId3" imgW="47548800" imgH="10668000" progId="Equation.DSMT4">
              <p:embed/>
            </p:oleObj>
          </a:graphicData>
        </a:graphic>
      </p:graphicFrame>
      <p:sp>
        <p:nvSpPr>
          <p:cNvPr id="2" name="Content Placeholder 1">
            <a:extLst>
              <a:ext uri="{FF2B5EF4-FFF2-40B4-BE49-F238E27FC236}">
                <a16:creationId xmlns="" xmlns:a16="http://schemas.microsoft.com/office/drawing/2014/main" id="{CC191C11-2B21-48AC-8BA6-A730BDFDA64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B. Error Propagation; 2. Combined</a:t>
            </a:r>
          </a:p>
          <a:p>
            <a:pPr lvl="1"/>
            <a:r>
              <a:rPr lang="en-US"/>
              <a:t>a. Distance</a:t>
            </a:r>
          </a:p>
          <a:p>
            <a:pPr lvl="2"/>
            <a:r>
              <a:rPr lang="en-US"/>
              <a:t>Manufacturer states an accuracy (MSA) for distance between the instrument and reflector, eg, ±(3 mm + 3 ppm)</a:t>
            </a:r>
          </a:p>
          <a:p>
            <a:pPr lvl="2"/>
            <a:r>
              <a:rPr lang="en-US"/>
              <a:t>There are centering errors at the inst (E</a:t>
            </a:r>
            <a:r>
              <a:rPr lang="en-US" baseline="-25000"/>
              <a:t>tsi</a:t>
            </a:r>
            <a:r>
              <a:rPr lang="en-US"/>
              <a:t>) and ref (E</a:t>
            </a:r>
            <a:r>
              <a:rPr lang="en-US" baseline="-25000"/>
              <a:t>ref</a:t>
            </a:r>
            <a:r>
              <a:rPr lang="en-US"/>
              <a:t>)</a:t>
            </a:r>
          </a:p>
          <a:p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8842808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TextBox 32">
            <a:extLst>
              <a:ext uri="{FF2B5EF4-FFF2-40B4-BE49-F238E27FC236}">
                <a16:creationId xmlns="" xmlns:a16="http://schemas.microsoft.com/office/drawing/2014/main" id="{C22EE87A-161D-45EC-88CD-F95C4C61026A}"/>
              </a:ext>
            </a:extLst>
          </p:cNvPr>
          <p:cNvSpPr txBox="1"/>
          <p:nvPr/>
        </p:nvSpPr>
        <p:spPr>
          <a:xfrm>
            <a:off x="1387366" y="2036380"/>
            <a:ext cx="411497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solidFill>
                  <a:schemeClr val="tx1"/>
                </a:solidFill>
                <a:cs typeface="Arial" panose="020B0604020202020204" pitchFamily="34" charset="0"/>
              </a:rPr>
              <a:t>Top view - two stakes</a:t>
            </a:r>
          </a:p>
          <a:p>
            <a:r>
              <a:rPr lang="en-US" dirty="0">
                <a:cs typeface="Arial" panose="020B0604020202020204" pitchFamily="34" charset="0"/>
              </a:rPr>
              <a:t>Measure distance with a 100 ft steel </a:t>
            </a:r>
            <a:r>
              <a:rPr lang="en-US">
                <a:cs typeface="Arial" panose="020B0604020202020204" pitchFamily="34" charset="0"/>
              </a:rPr>
              <a:t>tape.</a:t>
            </a:r>
            <a:endParaRPr lang="en-US" sz="1800" dirty="0">
              <a:solidFill>
                <a:schemeClr val="tx1"/>
              </a:solidFill>
              <a:cs typeface="Arial" panose="020B0604020202020204" pitchFamily="34" charset="0"/>
            </a:endParaRPr>
          </a:p>
        </p:txBody>
      </p:sp>
      <p:sp>
        <p:nvSpPr>
          <p:cNvPr id="2" name="Content Placeholder 1">
            <a:extLst>
              <a:ext uri="{FF2B5EF4-FFF2-40B4-BE49-F238E27FC236}">
                <a16:creationId xmlns="" xmlns:a16="http://schemas.microsoft.com/office/drawing/2014/main" id="{FD73B21A-8DC0-442F-84A2-C00D2424D6C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C. Significant Figures;  1. Definition</a:t>
            </a:r>
            <a:endParaRPr lang="en-US" dirty="0"/>
          </a:p>
          <a:p>
            <a:pPr lvl="1"/>
            <a:r>
              <a:rPr lang="en-US" dirty="0"/>
              <a:t>Sig Fig (sf) are all digits in a number that are certain plus an additional one that is estimated.</a:t>
            </a:r>
          </a:p>
          <a:p>
            <a:endParaRPr lang="en-US" dirty="0"/>
          </a:p>
        </p:txBody>
      </p:sp>
      <p:grpSp>
        <p:nvGrpSpPr>
          <p:cNvPr id="12" name="Group 11">
            <a:extLst>
              <a:ext uri="{FF2B5EF4-FFF2-40B4-BE49-F238E27FC236}">
                <a16:creationId xmlns="" xmlns:a16="http://schemas.microsoft.com/office/drawing/2014/main" id="{985C4F49-BE09-4DA9-BCA5-FC378F3439D3}"/>
              </a:ext>
            </a:extLst>
          </p:cNvPr>
          <p:cNvGrpSpPr/>
          <p:nvPr/>
        </p:nvGrpSpPr>
        <p:grpSpPr>
          <a:xfrm>
            <a:off x="1276131" y="3137620"/>
            <a:ext cx="6886846" cy="681229"/>
            <a:chOff x="1276131" y="3137620"/>
            <a:chExt cx="6886846" cy="681229"/>
          </a:xfrm>
        </p:grpSpPr>
        <p:sp>
          <p:nvSpPr>
            <p:cNvPr id="13" name="Freeform: Shape 12">
              <a:extLst>
                <a:ext uri="{FF2B5EF4-FFF2-40B4-BE49-F238E27FC236}">
                  <a16:creationId xmlns="" xmlns:a16="http://schemas.microsoft.com/office/drawing/2014/main" id="{C9A4E5F1-A71F-4AE9-A4F0-25933B35D4B9}"/>
                </a:ext>
              </a:extLst>
            </p:cNvPr>
            <p:cNvSpPr/>
            <p:nvPr/>
          </p:nvSpPr>
          <p:spPr>
            <a:xfrm rot="10800000">
              <a:off x="3284022" y="3267131"/>
              <a:ext cx="1365069" cy="295348"/>
            </a:xfrm>
            <a:custGeom>
              <a:avLst/>
              <a:gdLst>
                <a:gd name="connsiteX0" fmla="*/ 0 w 1877785"/>
                <a:gd name="connsiteY0" fmla="*/ 316774 h 326571"/>
                <a:gd name="connsiteX1" fmla="*/ 3265 w 1877785"/>
                <a:gd name="connsiteY1" fmla="*/ 0 h 326571"/>
                <a:gd name="connsiteX2" fmla="*/ 1819002 w 1877785"/>
                <a:gd name="connsiteY2" fmla="*/ 3265 h 326571"/>
                <a:gd name="connsiteX3" fmla="*/ 1783080 w 1877785"/>
                <a:gd name="connsiteY3" fmla="*/ 65314 h 326571"/>
                <a:gd name="connsiteX4" fmla="*/ 1783080 w 1877785"/>
                <a:gd name="connsiteY4" fmla="*/ 97971 h 326571"/>
                <a:gd name="connsiteX5" fmla="*/ 1783080 w 1877785"/>
                <a:gd name="connsiteY5" fmla="*/ 133894 h 326571"/>
                <a:gd name="connsiteX6" fmla="*/ 1799408 w 1877785"/>
                <a:gd name="connsiteY6" fmla="*/ 160020 h 326571"/>
                <a:gd name="connsiteX7" fmla="*/ 1835331 w 1877785"/>
                <a:gd name="connsiteY7" fmla="*/ 186145 h 326571"/>
                <a:gd name="connsiteX8" fmla="*/ 1871254 w 1877785"/>
                <a:gd name="connsiteY8" fmla="*/ 209005 h 326571"/>
                <a:gd name="connsiteX9" fmla="*/ 1877785 w 1877785"/>
                <a:gd name="connsiteY9" fmla="*/ 257991 h 326571"/>
                <a:gd name="connsiteX10" fmla="*/ 1864722 w 1877785"/>
                <a:gd name="connsiteY10" fmla="*/ 326571 h 326571"/>
                <a:gd name="connsiteX11" fmla="*/ 0 w 1877785"/>
                <a:gd name="connsiteY11" fmla="*/ 316774 h 3265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877785" h="326571">
                  <a:moveTo>
                    <a:pt x="0" y="316774"/>
                  </a:moveTo>
                  <a:cubicBezTo>
                    <a:pt x="1088" y="211183"/>
                    <a:pt x="2177" y="105591"/>
                    <a:pt x="3265" y="0"/>
                  </a:cubicBezTo>
                  <a:lnTo>
                    <a:pt x="1819002" y="3265"/>
                  </a:lnTo>
                  <a:lnTo>
                    <a:pt x="1783080" y="65314"/>
                  </a:lnTo>
                  <a:lnTo>
                    <a:pt x="1783080" y="97971"/>
                  </a:lnTo>
                  <a:lnTo>
                    <a:pt x="1783080" y="133894"/>
                  </a:lnTo>
                  <a:lnTo>
                    <a:pt x="1799408" y="160020"/>
                  </a:lnTo>
                  <a:lnTo>
                    <a:pt x="1835331" y="186145"/>
                  </a:lnTo>
                  <a:lnTo>
                    <a:pt x="1871254" y="209005"/>
                  </a:lnTo>
                  <a:lnTo>
                    <a:pt x="1877785" y="257991"/>
                  </a:lnTo>
                  <a:lnTo>
                    <a:pt x="1864722" y="326571"/>
                  </a:lnTo>
                  <a:lnTo>
                    <a:pt x="0" y="316774"/>
                  </a:ln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0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pSp>
          <p:nvGrpSpPr>
            <p:cNvPr id="14" name="Group 13">
              <a:extLst>
                <a:ext uri="{FF2B5EF4-FFF2-40B4-BE49-F238E27FC236}">
                  <a16:creationId xmlns="" xmlns:a16="http://schemas.microsoft.com/office/drawing/2014/main" id="{AC37AB93-C7D6-49D5-B52D-4A6B80CCD014}"/>
                </a:ext>
              </a:extLst>
            </p:cNvPr>
            <p:cNvGrpSpPr/>
            <p:nvPr/>
          </p:nvGrpSpPr>
          <p:grpSpPr>
            <a:xfrm>
              <a:off x="1276131" y="3137620"/>
              <a:ext cx="244475" cy="230188"/>
              <a:chOff x="1103938" y="3537418"/>
              <a:chExt cx="244475" cy="230188"/>
            </a:xfrm>
            <a:solidFill>
              <a:schemeClr val="accent6">
                <a:lumMod val="40000"/>
                <a:lumOff val="60000"/>
              </a:schemeClr>
            </a:solidFill>
          </p:grpSpPr>
          <p:sp>
            <p:nvSpPr>
              <p:cNvPr id="47" name="Rectangle 3">
                <a:extLst>
                  <a:ext uri="{FF2B5EF4-FFF2-40B4-BE49-F238E27FC236}">
                    <a16:creationId xmlns="" xmlns:a16="http://schemas.microsoft.com/office/drawing/2014/main" id="{5D52871A-8FC0-40B2-8D58-6D094CBFEC58}"/>
                  </a:ext>
                </a:extLst>
              </p:cNvPr>
              <p:cNvSpPr>
                <a:spLocks noChangeArrowheads="1"/>
              </p:cNvSpPr>
              <p:nvPr>
                <p:custDataLst>
                  <p:tags r:id="rId9"/>
                </p:custDataLst>
              </p:nvPr>
            </p:nvSpPr>
            <p:spPr bwMode="auto">
              <a:xfrm>
                <a:off x="1107113" y="3539006"/>
                <a:ext cx="238125" cy="228600"/>
              </a:xfrm>
              <a:prstGeom prst="rect">
                <a:avLst/>
              </a:prstGeom>
              <a:blipFill>
                <a:blip r:embed="rId14" cstate="print"/>
                <a:tile tx="0" ty="0" sx="100000" sy="100000" flip="none" algn="tl"/>
              </a:blipFill>
              <a:ln w="19050">
                <a:solidFill>
                  <a:srgbClr val="00000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 sz="2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8" name="Line 4">
                <a:extLst>
                  <a:ext uri="{FF2B5EF4-FFF2-40B4-BE49-F238E27FC236}">
                    <a16:creationId xmlns="" xmlns:a16="http://schemas.microsoft.com/office/drawing/2014/main" id="{D4716DF0-E04E-420A-B252-2C62E63ACD3B}"/>
                  </a:ext>
                </a:extLst>
              </p:cNvPr>
              <p:cNvSpPr>
                <a:spLocks noChangeShapeType="1"/>
              </p:cNvSpPr>
              <p:nvPr>
                <p:custDataLst>
                  <p:tags r:id="rId10"/>
                </p:custDataLst>
              </p:nvPr>
            </p:nvSpPr>
            <p:spPr bwMode="auto">
              <a:xfrm>
                <a:off x="1105526" y="3537418"/>
                <a:ext cx="234950" cy="228600"/>
              </a:xfrm>
              <a:prstGeom prst="line">
                <a:avLst/>
              </a:prstGeom>
              <a:grpFill/>
              <a:ln w="3175">
                <a:solidFill>
                  <a:srgbClr val="000000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endParaRPr lang="en-US" sz="2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9" name="Line 5">
                <a:extLst>
                  <a:ext uri="{FF2B5EF4-FFF2-40B4-BE49-F238E27FC236}">
                    <a16:creationId xmlns="" xmlns:a16="http://schemas.microsoft.com/office/drawing/2014/main" id="{A0A8EDA3-1EF0-4FE6-8CD3-BDE2749E005E}"/>
                  </a:ext>
                </a:extLst>
              </p:cNvPr>
              <p:cNvSpPr>
                <a:spLocks noChangeShapeType="1"/>
              </p:cNvSpPr>
              <p:nvPr>
                <p:custDataLst>
                  <p:tags r:id="rId11"/>
                </p:custDataLst>
              </p:nvPr>
            </p:nvSpPr>
            <p:spPr bwMode="auto">
              <a:xfrm flipH="1">
                <a:off x="1103938" y="3537418"/>
                <a:ext cx="244475" cy="228600"/>
              </a:xfrm>
              <a:prstGeom prst="line">
                <a:avLst/>
              </a:prstGeom>
              <a:grpFill/>
              <a:ln w="3175">
                <a:solidFill>
                  <a:srgbClr val="000000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endParaRPr lang="en-US" sz="2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15" name="Group 14">
              <a:extLst>
                <a:ext uri="{FF2B5EF4-FFF2-40B4-BE49-F238E27FC236}">
                  <a16:creationId xmlns="" xmlns:a16="http://schemas.microsoft.com/office/drawing/2014/main" id="{F1EA0482-5496-4E54-885B-830B5877BE32}"/>
                </a:ext>
              </a:extLst>
            </p:cNvPr>
            <p:cNvGrpSpPr/>
            <p:nvPr/>
          </p:nvGrpSpPr>
          <p:grpSpPr>
            <a:xfrm>
              <a:off x="7235669" y="3149495"/>
              <a:ext cx="244475" cy="230188"/>
              <a:chOff x="7087226" y="3537418"/>
              <a:chExt cx="244475" cy="230188"/>
            </a:xfrm>
            <a:solidFill>
              <a:schemeClr val="accent6">
                <a:lumMod val="40000"/>
                <a:lumOff val="60000"/>
              </a:schemeClr>
            </a:solidFill>
          </p:grpSpPr>
          <p:sp>
            <p:nvSpPr>
              <p:cNvPr id="44" name="Rectangle 7">
                <a:extLst>
                  <a:ext uri="{FF2B5EF4-FFF2-40B4-BE49-F238E27FC236}">
                    <a16:creationId xmlns="" xmlns:a16="http://schemas.microsoft.com/office/drawing/2014/main" id="{D7DDDF2A-D969-4B76-9974-3F84CE95C29B}"/>
                  </a:ext>
                </a:extLst>
              </p:cNvPr>
              <p:cNvSpPr>
                <a:spLocks noChangeArrowheads="1"/>
              </p:cNvSpPr>
              <p:nvPr>
                <p:custDataLst>
                  <p:tags r:id="rId6"/>
                </p:custDataLst>
              </p:nvPr>
            </p:nvSpPr>
            <p:spPr bwMode="auto">
              <a:xfrm>
                <a:off x="7091989" y="3539006"/>
                <a:ext cx="238125" cy="228600"/>
              </a:xfrm>
              <a:prstGeom prst="rect">
                <a:avLst/>
              </a:prstGeom>
              <a:blipFill>
                <a:blip r:embed="rId14" cstate="print"/>
                <a:tile tx="0" ty="0" sx="100000" sy="100000" flip="none" algn="tl"/>
              </a:blipFill>
              <a:ln w="19050">
                <a:solidFill>
                  <a:srgbClr val="00000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 sz="2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5" name="Line 8">
                <a:extLst>
                  <a:ext uri="{FF2B5EF4-FFF2-40B4-BE49-F238E27FC236}">
                    <a16:creationId xmlns="" xmlns:a16="http://schemas.microsoft.com/office/drawing/2014/main" id="{3F875B75-6F96-4FC2-B344-E456C9A1F61D}"/>
                  </a:ext>
                </a:extLst>
              </p:cNvPr>
              <p:cNvSpPr>
                <a:spLocks noChangeShapeType="1"/>
              </p:cNvSpPr>
              <p:nvPr>
                <p:custDataLst>
                  <p:tags r:id="rId7"/>
                </p:custDataLst>
              </p:nvPr>
            </p:nvSpPr>
            <p:spPr bwMode="auto">
              <a:xfrm>
                <a:off x="7090401" y="3537418"/>
                <a:ext cx="234950" cy="228600"/>
              </a:xfrm>
              <a:prstGeom prst="line">
                <a:avLst/>
              </a:prstGeom>
              <a:grpFill/>
              <a:ln w="6350">
                <a:solidFill>
                  <a:srgbClr val="000000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endParaRPr lang="en-US" sz="2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6" name="Line 9">
                <a:extLst>
                  <a:ext uri="{FF2B5EF4-FFF2-40B4-BE49-F238E27FC236}">
                    <a16:creationId xmlns="" xmlns:a16="http://schemas.microsoft.com/office/drawing/2014/main" id="{20B1B772-C14B-4738-B54D-83697420F52E}"/>
                  </a:ext>
                </a:extLst>
              </p:cNvPr>
              <p:cNvSpPr>
                <a:spLocks noChangeShapeType="1"/>
              </p:cNvSpPr>
              <p:nvPr>
                <p:custDataLst>
                  <p:tags r:id="rId8"/>
                </p:custDataLst>
              </p:nvPr>
            </p:nvSpPr>
            <p:spPr bwMode="auto">
              <a:xfrm flipH="1">
                <a:off x="7087226" y="3537418"/>
                <a:ext cx="244475" cy="228600"/>
              </a:xfrm>
              <a:prstGeom prst="line">
                <a:avLst/>
              </a:prstGeom>
              <a:grpFill/>
              <a:ln w="6350">
                <a:solidFill>
                  <a:srgbClr val="000000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endParaRPr lang="en-US" sz="2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16" name="Freeform 59">
              <a:extLst>
                <a:ext uri="{FF2B5EF4-FFF2-40B4-BE49-F238E27FC236}">
                  <a16:creationId xmlns="" xmlns:a16="http://schemas.microsoft.com/office/drawing/2014/main" id="{F4702C3C-1799-4358-8467-D4CF0BC853D0}"/>
                </a:ext>
              </a:extLst>
            </p:cNvPr>
            <p:cNvSpPr>
              <a:spLocks/>
            </p:cNvSpPr>
            <p:nvPr>
              <p:custDataLst>
                <p:tags r:id="rId1"/>
              </p:custDataLst>
            </p:nvPr>
          </p:nvSpPr>
          <p:spPr bwMode="auto">
            <a:xfrm rot="153980">
              <a:off x="3270042" y="3200401"/>
              <a:ext cx="96838" cy="432152"/>
            </a:xfrm>
            <a:custGeom>
              <a:avLst/>
              <a:gdLst/>
              <a:ahLst/>
              <a:cxnLst>
                <a:cxn ang="0">
                  <a:pos x="35" y="0"/>
                </a:cxn>
                <a:cxn ang="0">
                  <a:pos x="11" y="31"/>
                </a:cxn>
                <a:cxn ang="0">
                  <a:pos x="3" y="49"/>
                </a:cxn>
                <a:cxn ang="0">
                  <a:pos x="0" y="68"/>
                </a:cxn>
                <a:cxn ang="0">
                  <a:pos x="2" y="76"/>
                </a:cxn>
                <a:cxn ang="0">
                  <a:pos x="6" y="83"/>
                </a:cxn>
                <a:cxn ang="0">
                  <a:pos x="19" y="96"/>
                </a:cxn>
                <a:cxn ang="0">
                  <a:pos x="32" y="108"/>
                </a:cxn>
                <a:cxn ang="0">
                  <a:pos x="38" y="123"/>
                </a:cxn>
                <a:cxn ang="0">
                  <a:pos x="36" y="144"/>
                </a:cxn>
                <a:cxn ang="0">
                  <a:pos x="29" y="163"/>
                </a:cxn>
                <a:cxn ang="0">
                  <a:pos x="18" y="182"/>
                </a:cxn>
                <a:cxn ang="0">
                  <a:pos x="5" y="199"/>
                </a:cxn>
              </a:cxnLst>
              <a:rect l="0" t="0" r="r" b="b"/>
              <a:pathLst>
                <a:path w="38" h="199">
                  <a:moveTo>
                    <a:pt x="35" y="0"/>
                  </a:moveTo>
                  <a:lnTo>
                    <a:pt x="11" y="31"/>
                  </a:lnTo>
                  <a:lnTo>
                    <a:pt x="3" y="49"/>
                  </a:lnTo>
                  <a:lnTo>
                    <a:pt x="0" y="68"/>
                  </a:lnTo>
                  <a:lnTo>
                    <a:pt x="2" y="76"/>
                  </a:lnTo>
                  <a:lnTo>
                    <a:pt x="6" y="83"/>
                  </a:lnTo>
                  <a:lnTo>
                    <a:pt x="19" y="96"/>
                  </a:lnTo>
                  <a:lnTo>
                    <a:pt x="32" y="108"/>
                  </a:lnTo>
                  <a:lnTo>
                    <a:pt x="38" y="123"/>
                  </a:lnTo>
                  <a:lnTo>
                    <a:pt x="36" y="144"/>
                  </a:lnTo>
                  <a:lnTo>
                    <a:pt x="29" y="163"/>
                  </a:lnTo>
                  <a:lnTo>
                    <a:pt x="18" y="182"/>
                  </a:lnTo>
                  <a:lnTo>
                    <a:pt x="5" y="199"/>
                  </a:lnTo>
                </a:path>
              </a:pathLst>
            </a:custGeom>
            <a:noFill/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7" name="Freeform: Shape 16">
              <a:extLst>
                <a:ext uri="{FF2B5EF4-FFF2-40B4-BE49-F238E27FC236}">
                  <a16:creationId xmlns="" xmlns:a16="http://schemas.microsoft.com/office/drawing/2014/main" id="{E03A0100-3B9D-4B6C-BF3F-B23E7A7EE6B0}"/>
                </a:ext>
              </a:extLst>
            </p:cNvPr>
            <p:cNvSpPr/>
            <p:nvPr/>
          </p:nvSpPr>
          <p:spPr>
            <a:xfrm>
              <a:off x="1402972" y="3271072"/>
              <a:ext cx="1877785" cy="295348"/>
            </a:xfrm>
            <a:custGeom>
              <a:avLst/>
              <a:gdLst>
                <a:gd name="connsiteX0" fmla="*/ 0 w 1877785"/>
                <a:gd name="connsiteY0" fmla="*/ 316774 h 326571"/>
                <a:gd name="connsiteX1" fmla="*/ 3265 w 1877785"/>
                <a:gd name="connsiteY1" fmla="*/ 0 h 326571"/>
                <a:gd name="connsiteX2" fmla="*/ 1819002 w 1877785"/>
                <a:gd name="connsiteY2" fmla="*/ 3265 h 326571"/>
                <a:gd name="connsiteX3" fmla="*/ 1783080 w 1877785"/>
                <a:gd name="connsiteY3" fmla="*/ 65314 h 326571"/>
                <a:gd name="connsiteX4" fmla="*/ 1783080 w 1877785"/>
                <a:gd name="connsiteY4" fmla="*/ 97971 h 326571"/>
                <a:gd name="connsiteX5" fmla="*/ 1783080 w 1877785"/>
                <a:gd name="connsiteY5" fmla="*/ 133894 h 326571"/>
                <a:gd name="connsiteX6" fmla="*/ 1799408 w 1877785"/>
                <a:gd name="connsiteY6" fmla="*/ 160020 h 326571"/>
                <a:gd name="connsiteX7" fmla="*/ 1835331 w 1877785"/>
                <a:gd name="connsiteY7" fmla="*/ 186145 h 326571"/>
                <a:gd name="connsiteX8" fmla="*/ 1871254 w 1877785"/>
                <a:gd name="connsiteY8" fmla="*/ 209005 h 326571"/>
                <a:gd name="connsiteX9" fmla="*/ 1877785 w 1877785"/>
                <a:gd name="connsiteY9" fmla="*/ 257991 h 326571"/>
                <a:gd name="connsiteX10" fmla="*/ 1864722 w 1877785"/>
                <a:gd name="connsiteY10" fmla="*/ 326571 h 326571"/>
                <a:gd name="connsiteX11" fmla="*/ 0 w 1877785"/>
                <a:gd name="connsiteY11" fmla="*/ 316774 h 3265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877785" h="326571">
                  <a:moveTo>
                    <a:pt x="0" y="316774"/>
                  </a:moveTo>
                  <a:cubicBezTo>
                    <a:pt x="1088" y="211183"/>
                    <a:pt x="2177" y="105591"/>
                    <a:pt x="3265" y="0"/>
                  </a:cubicBezTo>
                  <a:lnTo>
                    <a:pt x="1819002" y="3265"/>
                  </a:lnTo>
                  <a:lnTo>
                    <a:pt x="1783080" y="65314"/>
                  </a:lnTo>
                  <a:lnTo>
                    <a:pt x="1783080" y="97971"/>
                  </a:lnTo>
                  <a:lnTo>
                    <a:pt x="1783080" y="133894"/>
                  </a:lnTo>
                  <a:lnTo>
                    <a:pt x="1799408" y="160020"/>
                  </a:lnTo>
                  <a:lnTo>
                    <a:pt x="1835331" y="186145"/>
                  </a:lnTo>
                  <a:lnTo>
                    <a:pt x="1871254" y="209005"/>
                  </a:lnTo>
                  <a:lnTo>
                    <a:pt x="1877785" y="257991"/>
                  </a:lnTo>
                  <a:lnTo>
                    <a:pt x="1864722" y="326571"/>
                  </a:lnTo>
                  <a:lnTo>
                    <a:pt x="0" y="316774"/>
                  </a:ln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0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pSp>
          <p:nvGrpSpPr>
            <p:cNvPr id="18" name="Group 17">
              <a:extLst>
                <a:ext uri="{FF2B5EF4-FFF2-40B4-BE49-F238E27FC236}">
                  <a16:creationId xmlns="" xmlns:a16="http://schemas.microsoft.com/office/drawing/2014/main" id="{41385CBF-956F-420A-A345-3BE87EEC77A7}"/>
                </a:ext>
              </a:extLst>
            </p:cNvPr>
            <p:cNvGrpSpPr>
              <a:grpSpLocks/>
            </p:cNvGrpSpPr>
            <p:nvPr/>
          </p:nvGrpSpPr>
          <p:grpSpPr>
            <a:xfrm>
              <a:off x="1398042" y="3271801"/>
              <a:ext cx="6489509" cy="289441"/>
              <a:chOff x="1982041" y="5485129"/>
              <a:chExt cx="5477570" cy="320040"/>
            </a:xfrm>
          </p:grpSpPr>
          <p:grpSp>
            <p:nvGrpSpPr>
              <p:cNvPr id="23" name="Group 22">
                <a:extLst>
                  <a:ext uri="{FF2B5EF4-FFF2-40B4-BE49-F238E27FC236}">
                    <a16:creationId xmlns="" xmlns:a16="http://schemas.microsoft.com/office/drawing/2014/main" id="{397BA4F7-A204-4676-A578-76BA7989D252}"/>
                  </a:ext>
                </a:extLst>
              </p:cNvPr>
              <p:cNvGrpSpPr/>
              <p:nvPr/>
            </p:nvGrpSpPr>
            <p:grpSpPr>
              <a:xfrm>
                <a:off x="4726434" y="5485129"/>
                <a:ext cx="2733177" cy="320040"/>
                <a:chOff x="4542796" y="4959991"/>
                <a:chExt cx="2726355" cy="320040"/>
              </a:xfrm>
            </p:grpSpPr>
            <p:sp>
              <p:nvSpPr>
                <p:cNvPr id="25" name="Rectangle 24">
                  <a:extLst>
                    <a:ext uri="{FF2B5EF4-FFF2-40B4-BE49-F238E27FC236}">
                      <a16:creationId xmlns="" xmlns:a16="http://schemas.microsoft.com/office/drawing/2014/main" id="{9C2A5F0F-F0B4-47FE-B030-11346C740E4A}"/>
                    </a:ext>
                  </a:extLst>
                </p:cNvPr>
                <p:cNvSpPr/>
                <p:nvPr/>
              </p:nvSpPr>
              <p:spPr>
                <a:xfrm>
                  <a:off x="4542796" y="4959991"/>
                  <a:ext cx="274320" cy="32004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000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6" name="Rectangle 25">
                  <a:extLst>
                    <a:ext uri="{FF2B5EF4-FFF2-40B4-BE49-F238E27FC236}">
                      <a16:creationId xmlns="" xmlns:a16="http://schemas.microsoft.com/office/drawing/2014/main" id="{BAA4CBF0-672D-4C53-B668-2486B0BBAE34}"/>
                    </a:ext>
                  </a:extLst>
                </p:cNvPr>
                <p:cNvSpPr/>
                <p:nvPr/>
              </p:nvSpPr>
              <p:spPr>
                <a:xfrm>
                  <a:off x="4813090" y="4959991"/>
                  <a:ext cx="274320" cy="32004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7" name="Rectangle 26">
                  <a:extLst>
                    <a:ext uri="{FF2B5EF4-FFF2-40B4-BE49-F238E27FC236}">
                      <a16:creationId xmlns="" xmlns:a16="http://schemas.microsoft.com/office/drawing/2014/main" id="{E46FE41B-D17A-4A74-8209-A3467A07A724}"/>
                    </a:ext>
                  </a:extLst>
                </p:cNvPr>
                <p:cNvSpPr/>
                <p:nvPr/>
              </p:nvSpPr>
              <p:spPr>
                <a:xfrm>
                  <a:off x="5079505" y="4959991"/>
                  <a:ext cx="274320" cy="32004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8" name="Rectangle 27">
                  <a:extLst>
                    <a:ext uri="{FF2B5EF4-FFF2-40B4-BE49-F238E27FC236}">
                      <a16:creationId xmlns="" xmlns:a16="http://schemas.microsoft.com/office/drawing/2014/main" id="{52CA970A-57A7-45E4-98ED-3D410D14BC43}"/>
                    </a:ext>
                  </a:extLst>
                </p:cNvPr>
                <p:cNvSpPr/>
                <p:nvPr/>
              </p:nvSpPr>
              <p:spPr>
                <a:xfrm>
                  <a:off x="5353376" y="4959991"/>
                  <a:ext cx="274320" cy="32004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9" name="Rectangle 28">
                  <a:extLst>
                    <a:ext uri="{FF2B5EF4-FFF2-40B4-BE49-F238E27FC236}">
                      <a16:creationId xmlns="" xmlns:a16="http://schemas.microsoft.com/office/drawing/2014/main" id="{70D197EF-9916-42D2-81B3-000CE72F6891}"/>
                    </a:ext>
                  </a:extLst>
                </p:cNvPr>
                <p:cNvSpPr/>
                <p:nvPr/>
              </p:nvSpPr>
              <p:spPr>
                <a:xfrm>
                  <a:off x="5626961" y="4959991"/>
                  <a:ext cx="274320" cy="32004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0" name="Rectangle 29">
                  <a:extLst>
                    <a:ext uri="{FF2B5EF4-FFF2-40B4-BE49-F238E27FC236}">
                      <a16:creationId xmlns="" xmlns:a16="http://schemas.microsoft.com/office/drawing/2014/main" id="{FAD32ED2-F986-48B1-AE73-54AB6F6CB165}"/>
                    </a:ext>
                  </a:extLst>
                </p:cNvPr>
                <p:cNvSpPr/>
                <p:nvPr/>
              </p:nvSpPr>
              <p:spPr>
                <a:xfrm>
                  <a:off x="5900407" y="4959991"/>
                  <a:ext cx="274320" cy="32004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" name="Rectangle 30">
                  <a:extLst>
                    <a:ext uri="{FF2B5EF4-FFF2-40B4-BE49-F238E27FC236}">
                      <a16:creationId xmlns="" xmlns:a16="http://schemas.microsoft.com/office/drawing/2014/main" id="{F58327BF-8947-4B01-9F25-C05D6DBB2EAC}"/>
                    </a:ext>
                  </a:extLst>
                </p:cNvPr>
                <p:cNvSpPr/>
                <p:nvPr/>
              </p:nvSpPr>
              <p:spPr>
                <a:xfrm>
                  <a:off x="6173993" y="4959991"/>
                  <a:ext cx="274320" cy="32004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2" name="Rectangle 31">
                  <a:extLst>
                    <a:ext uri="{FF2B5EF4-FFF2-40B4-BE49-F238E27FC236}">
                      <a16:creationId xmlns="" xmlns:a16="http://schemas.microsoft.com/office/drawing/2014/main" id="{EEFAF426-BDF0-4433-875A-E7DB22DA4582}"/>
                    </a:ext>
                  </a:extLst>
                </p:cNvPr>
                <p:cNvSpPr/>
                <p:nvPr/>
              </p:nvSpPr>
              <p:spPr>
                <a:xfrm>
                  <a:off x="6447799" y="4959991"/>
                  <a:ext cx="274320" cy="32004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2" name="Rectangle 41">
                  <a:extLst>
                    <a:ext uri="{FF2B5EF4-FFF2-40B4-BE49-F238E27FC236}">
                      <a16:creationId xmlns="" xmlns:a16="http://schemas.microsoft.com/office/drawing/2014/main" id="{13975C35-3381-46A0-B3D8-412EE89C0988}"/>
                    </a:ext>
                  </a:extLst>
                </p:cNvPr>
                <p:cNvSpPr/>
                <p:nvPr/>
              </p:nvSpPr>
              <p:spPr>
                <a:xfrm>
                  <a:off x="6721245" y="4959991"/>
                  <a:ext cx="274320" cy="32004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3" name="Rectangle 42">
                  <a:extLst>
                    <a:ext uri="{FF2B5EF4-FFF2-40B4-BE49-F238E27FC236}">
                      <a16:creationId xmlns="" xmlns:a16="http://schemas.microsoft.com/office/drawing/2014/main" id="{9509CC98-5EDB-49AB-8CE5-2ECECC43EE11}"/>
                    </a:ext>
                  </a:extLst>
                </p:cNvPr>
                <p:cNvSpPr/>
                <p:nvPr/>
              </p:nvSpPr>
              <p:spPr>
                <a:xfrm>
                  <a:off x="6994831" y="4959991"/>
                  <a:ext cx="274320" cy="32004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sp>
            <p:nvSpPr>
              <p:cNvPr id="24" name="Rectangle 23">
                <a:extLst>
                  <a:ext uri="{FF2B5EF4-FFF2-40B4-BE49-F238E27FC236}">
                    <a16:creationId xmlns="" xmlns:a16="http://schemas.microsoft.com/office/drawing/2014/main" id="{5EFACD0A-E641-4DA5-98C3-C4FCA179A33B}"/>
                  </a:ext>
                </a:extLst>
              </p:cNvPr>
              <p:cNvSpPr/>
              <p:nvPr/>
            </p:nvSpPr>
            <p:spPr>
              <a:xfrm>
                <a:off x="1982041" y="5485129"/>
                <a:ext cx="2743200" cy="320040"/>
              </a:xfrm>
              <a:prstGeom prst="rect">
                <a:avLst/>
              </a:prstGeom>
              <a:noFill/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19" name="Freeform 59">
              <a:extLst>
                <a:ext uri="{FF2B5EF4-FFF2-40B4-BE49-F238E27FC236}">
                  <a16:creationId xmlns="" xmlns:a16="http://schemas.microsoft.com/office/drawing/2014/main" id="{1FC69EBE-F826-4488-BA63-942EEB5A3160}"/>
                </a:ext>
              </a:extLst>
            </p:cNvPr>
            <p:cNvSpPr>
              <a:spLocks/>
            </p:cNvSpPr>
            <p:nvPr>
              <p:custDataLst>
                <p:tags r:id="rId2"/>
              </p:custDataLst>
            </p:nvPr>
          </p:nvSpPr>
          <p:spPr bwMode="auto">
            <a:xfrm>
              <a:off x="3180383" y="3221881"/>
              <a:ext cx="96838" cy="432152"/>
            </a:xfrm>
            <a:custGeom>
              <a:avLst/>
              <a:gdLst/>
              <a:ahLst/>
              <a:cxnLst>
                <a:cxn ang="0">
                  <a:pos x="35" y="0"/>
                </a:cxn>
                <a:cxn ang="0">
                  <a:pos x="11" y="31"/>
                </a:cxn>
                <a:cxn ang="0">
                  <a:pos x="3" y="49"/>
                </a:cxn>
                <a:cxn ang="0">
                  <a:pos x="0" y="68"/>
                </a:cxn>
                <a:cxn ang="0">
                  <a:pos x="2" y="76"/>
                </a:cxn>
                <a:cxn ang="0">
                  <a:pos x="6" y="83"/>
                </a:cxn>
                <a:cxn ang="0">
                  <a:pos x="19" y="96"/>
                </a:cxn>
                <a:cxn ang="0">
                  <a:pos x="32" y="108"/>
                </a:cxn>
                <a:cxn ang="0">
                  <a:pos x="38" y="123"/>
                </a:cxn>
                <a:cxn ang="0">
                  <a:pos x="36" y="144"/>
                </a:cxn>
                <a:cxn ang="0">
                  <a:pos x="29" y="163"/>
                </a:cxn>
                <a:cxn ang="0">
                  <a:pos x="18" y="182"/>
                </a:cxn>
                <a:cxn ang="0">
                  <a:pos x="5" y="199"/>
                </a:cxn>
              </a:cxnLst>
              <a:rect l="0" t="0" r="r" b="b"/>
              <a:pathLst>
                <a:path w="38" h="199">
                  <a:moveTo>
                    <a:pt x="35" y="0"/>
                  </a:moveTo>
                  <a:lnTo>
                    <a:pt x="11" y="31"/>
                  </a:lnTo>
                  <a:lnTo>
                    <a:pt x="3" y="49"/>
                  </a:lnTo>
                  <a:lnTo>
                    <a:pt x="0" y="68"/>
                  </a:lnTo>
                  <a:lnTo>
                    <a:pt x="2" y="76"/>
                  </a:lnTo>
                  <a:lnTo>
                    <a:pt x="6" y="83"/>
                  </a:lnTo>
                  <a:lnTo>
                    <a:pt x="19" y="96"/>
                  </a:lnTo>
                  <a:lnTo>
                    <a:pt x="32" y="108"/>
                  </a:lnTo>
                  <a:lnTo>
                    <a:pt x="38" y="123"/>
                  </a:lnTo>
                  <a:lnTo>
                    <a:pt x="36" y="144"/>
                  </a:lnTo>
                  <a:lnTo>
                    <a:pt x="29" y="163"/>
                  </a:lnTo>
                  <a:lnTo>
                    <a:pt x="18" y="182"/>
                  </a:lnTo>
                  <a:lnTo>
                    <a:pt x="5" y="199"/>
                  </a:lnTo>
                </a:path>
              </a:pathLst>
            </a:custGeom>
            <a:noFill/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0" name="Rectangle 27">
              <a:extLst>
                <a:ext uri="{FF2B5EF4-FFF2-40B4-BE49-F238E27FC236}">
                  <a16:creationId xmlns="" xmlns:a16="http://schemas.microsoft.com/office/drawing/2014/main" id="{CF749E5A-1064-4F9E-9535-56B1D5562EFF}"/>
                </a:ext>
              </a:extLst>
            </p:cNvPr>
            <p:cNvSpPr>
              <a:spLocks noChangeArrowheads="1"/>
            </p:cNvSpPr>
            <p:nvPr>
              <p:custDataLst>
                <p:tags r:id="rId3"/>
              </p:custDataLst>
            </p:nvPr>
          </p:nvSpPr>
          <p:spPr bwMode="auto">
            <a:xfrm>
              <a:off x="1297982" y="3540499"/>
              <a:ext cx="142668" cy="2783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rPr>
                <a:t>0</a:t>
              </a:r>
              <a:endParaRPr kumimoji="0" 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1" name="Rectangle 28">
              <a:extLst>
                <a:ext uri="{FF2B5EF4-FFF2-40B4-BE49-F238E27FC236}">
                  <a16:creationId xmlns="" xmlns:a16="http://schemas.microsoft.com/office/drawing/2014/main" id="{9A80885F-1FED-4AFF-8472-6832525245E2}"/>
                </a:ext>
              </a:extLst>
            </p:cNvPr>
            <p:cNvSpPr>
              <a:spLocks noChangeArrowheads="1"/>
            </p:cNvSpPr>
            <p:nvPr>
              <p:custDataLst>
                <p:tags r:id="rId4"/>
              </p:custDataLst>
            </p:nvPr>
          </p:nvSpPr>
          <p:spPr bwMode="auto">
            <a:xfrm>
              <a:off x="4515163" y="3540499"/>
              <a:ext cx="285335" cy="2783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rPr>
                <a:t>99</a:t>
              </a:r>
              <a:endParaRPr kumimoji="0" 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2" name="Rectangle 29">
              <a:extLst>
                <a:ext uri="{FF2B5EF4-FFF2-40B4-BE49-F238E27FC236}">
                  <a16:creationId xmlns="" xmlns:a16="http://schemas.microsoft.com/office/drawing/2014/main" id="{3FECF0F3-24FF-4D27-926F-5133BB8D23FC}"/>
                </a:ext>
              </a:extLst>
            </p:cNvPr>
            <p:cNvSpPr>
              <a:spLocks noChangeArrowheads="1"/>
            </p:cNvSpPr>
            <p:nvPr>
              <p:custDataLst>
                <p:tags r:id="rId5"/>
              </p:custDataLst>
            </p:nvPr>
          </p:nvSpPr>
          <p:spPr bwMode="auto">
            <a:xfrm>
              <a:off x="7734975" y="3540499"/>
              <a:ext cx="428002" cy="2783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rPr>
                <a:t>100</a:t>
              </a:r>
              <a:endParaRPr kumimoji="0" 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D61C2B37-8711-4AC5-9FB9-0A06C3943A44}"/>
              </a:ext>
            </a:extLst>
          </p:cNvPr>
          <p:cNvSpPr/>
          <p:nvPr/>
        </p:nvSpPr>
        <p:spPr>
          <a:xfrm>
            <a:off x="2743200" y="4114800"/>
            <a:ext cx="457200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>
                <a:cs typeface="Arial" panose="020B0604020202020204" pitchFamily="34" charset="0"/>
              </a:rPr>
              <a:t>Tape is divided down to 0.1 ft.</a:t>
            </a:r>
          </a:p>
          <a:p>
            <a:r>
              <a:rPr lang="en-US" dirty="0">
                <a:cs typeface="Arial" panose="020B0604020202020204" pitchFamily="34" charset="0"/>
              </a:rPr>
              <a:t>Can read directly to 0.1 ft, estimate to 0.01 ft.</a:t>
            </a:r>
          </a:p>
          <a:p>
            <a:endParaRPr lang="en-US" dirty="0">
              <a:cs typeface="Arial" panose="020B0604020202020204" pitchFamily="34" charset="0"/>
            </a:endParaRPr>
          </a:p>
          <a:p>
            <a:r>
              <a:rPr lang="en-US" dirty="0">
                <a:cs typeface="Arial" panose="020B0604020202020204" pitchFamily="34" charset="0"/>
              </a:rPr>
              <a:t>Read and record: 99.84</a:t>
            </a:r>
          </a:p>
        </p:txBody>
      </p:sp>
      <p:sp>
        <p:nvSpPr>
          <p:cNvPr id="34" name="Right Brace 33">
            <a:extLst>
              <a:ext uri="{FF2B5EF4-FFF2-40B4-BE49-F238E27FC236}">
                <a16:creationId xmlns="" xmlns:a16="http://schemas.microsoft.com/office/drawing/2014/main" id="{8848C709-807F-4EAB-88B8-C5DACE1E076D}"/>
              </a:ext>
            </a:extLst>
          </p:cNvPr>
          <p:cNvSpPr/>
          <p:nvPr/>
        </p:nvSpPr>
        <p:spPr bwMode="auto">
          <a:xfrm rot="5400000">
            <a:off x="4592000" y="5039561"/>
            <a:ext cx="105553" cy="437759"/>
          </a:xfrm>
          <a:prstGeom prst="rightBrace">
            <a:avLst>
              <a:gd name="adj1" fmla="val 8333"/>
              <a:gd name="adj2" fmla="val 50000"/>
            </a:avLst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  <a:cs typeface="Lucida Sans Unicode" pitchFamily="34" charset="0"/>
            </a:endParaRPr>
          </a:p>
        </p:txBody>
      </p:sp>
      <p:sp>
        <p:nvSpPr>
          <p:cNvPr id="35" name="Right Brace 34">
            <a:extLst>
              <a:ext uri="{FF2B5EF4-FFF2-40B4-BE49-F238E27FC236}">
                <a16:creationId xmlns="" xmlns:a16="http://schemas.microsoft.com/office/drawing/2014/main" id="{97D96449-998E-4F65-A714-2B36BD6A0C20}"/>
              </a:ext>
            </a:extLst>
          </p:cNvPr>
          <p:cNvSpPr/>
          <p:nvPr/>
        </p:nvSpPr>
        <p:spPr bwMode="auto">
          <a:xfrm rot="5400000">
            <a:off x="4902730" y="5175356"/>
            <a:ext cx="99030" cy="164389"/>
          </a:xfrm>
          <a:prstGeom prst="rightBrace">
            <a:avLst>
              <a:gd name="adj1" fmla="val 8333"/>
              <a:gd name="adj2" fmla="val 50000"/>
            </a:avLst>
          </a:prstGeom>
          <a:noFill/>
          <a:ln w="95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  <a:cs typeface="Lucida Sans Unicode" pitchFamily="34" charset="0"/>
            </a:endParaRPr>
          </a:p>
        </p:txBody>
      </p:sp>
      <p:sp>
        <p:nvSpPr>
          <p:cNvPr id="36" name="TextBox 35">
            <a:extLst>
              <a:ext uri="{FF2B5EF4-FFF2-40B4-BE49-F238E27FC236}">
                <a16:creationId xmlns="" xmlns:a16="http://schemas.microsoft.com/office/drawing/2014/main" id="{DD308383-8304-4FB0-9919-E892E4FA9A0B}"/>
              </a:ext>
            </a:extLst>
          </p:cNvPr>
          <p:cNvSpPr txBox="1"/>
          <p:nvPr/>
        </p:nvSpPr>
        <p:spPr>
          <a:xfrm>
            <a:off x="3906518" y="5304101"/>
            <a:ext cx="90281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ertain:</a:t>
            </a:r>
          </a:p>
          <a:p>
            <a:r>
              <a:rPr lang="en-US" sz="16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 digits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="" xmlns:a16="http://schemas.microsoft.com/office/drawing/2014/main" id="{90683809-A56E-4DD2-B276-9C71682FCD9F}"/>
              </a:ext>
            </a:extLst>
          </p:cNvPr>
          <p:cNvSpPr txBox="1"/>
          <p:nvPr/>
        </p:nvSpPr>
        <p:spPr>
          <a:xfrm>
            <a:off x="5777548" y="5359292"/>
            <a:ext cx="1149674" cy="3139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 4 sig fig</a:t>
            </a:r>
            <a:endParaRPr lang="en-US" sz="16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="" xmlns:a16="http://schemas.microsoft.com/office/drawing/2014/main" id="{5AC65479-FF56-4FE2-9228-9448E945239F}"/>
              </a:ext>
            </a:extLst>
          </p:cNvPr>
          <p:cNvSpPr/>
          <p:nvPr/>
        </p:nvSpPr>
        <p:spPr>
          <a:xfrm>
            <a:off x="4769358" y="5304101"/>
            <a:ext cx="96212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/>
            <a:r>
              <a:rPr lang="en-US" sz="1600" dirty="0">
                <a:solidFill>
                  <a:srgbClr val="0000FF"/>
                </a:solidFill>
                <a:cs typeface="Arial" panose="020B0604020202020204" pitchFamily="34" charset="0"/>
              </a:rPr>
              <a:t>Estimate:</a:t>
            </a:r>
          </a:p>
          <a:p>
            <a:pPr algn="r"/>
            <a:r>
              <a:rPr lang="en-US" sz="1600" dirty="0">
                <a:solidFill>
                  <a:srgbClr val="0000FF"/>
                </a:solidFill>
                <a:cs typeface="Arial" panose="020B0604020202020204" pitchFamily="34" charset="0"/>
              </a:rPr>
              <a:t>1 digit</a:t>
            </a:r>
          </a:p>
        </p:txBody>
      </p:sp>
    </p:spTree>
    <p:extLst>
      <p:ext uri="{BB962C8B-B14F-4D97-AF65-F5344CB8AC3E}">
        <p14:creationId xmlns="" xmlns:p14="http://schemas.microsoft.com/office/powerpoint/2010/main" val="2857731024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1">
            <a:extLst>
              <a:ext uri="{FF2B5EF4-FFF2-40B4-BE49-F238E27FC236}">
                <a16:creationId xmlns="" xmlns:a16="http://schemas.microsoft.com/office/drawing/2014/main" id="{CC4F1D64-03F3-4303-B032-1E69A9255F67}"/>
              </a:ext>
            </a:extLst>
          </p:cNvPr>
          <p:cNvGrpSpPr>
            <a:grpSpLocks noChangeAspect="1"/>
          </p:cNvGrpSpPr>
          <p:nvPr/>
        </p:nvGrpSpPr>
        <p:grpSpPr>
          <a:xfrm>
            <a:off x="654440" y="3435633"/>
            <a:ext cx="4853224" cy="2743200"/>
            <a:chOff x="801583" y="3414612"/>
            <a:chExt cx="3784820" cy="2139303"/>
          </a:xfrm>
        </p:grpSpPr>
        <p:grpSp>
          <p:nvGrpSpPr>
            <p:cNvPr id="288" name="Group 287">
              <a:extLst>
                <a:ext uri="{FF2B5EF4-FFF2-40B4-BE49-F238E27FC236}">
                  <a16:creationId xmlns="" xmlns:a16="http://schemas.microsoft.com/office/drawing/2014/main" id="{91DABA13-5E18-4CEB-86E6-C8C2CE7754A4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4151652" y="4922985"/>
              <a:ext cx="54173" cy="54864"/>
              <a:chOff x="5167084" y="4746412"/>
              <a:chExt cx="774382" cy="1176407"/>
            </a:xfrm>
          </p:grpSpPr>
          <p:sp>
            <p:nvSpPr>
              <p:cNvPr id="289" name="Parallelogram 288">
                <a:extLst>
                  <a:ext uri="{FF2B5EF4-FFF2-40B4-BE49-F238E27FC236}">
                    <a16:creationId xmlns="" xmlns:a16="http://schemas.microsoft.com/office/drawing/2014/main" id="{8EFBABC2-ED48-4DAC-AACB-59049D408FC6}"/>
                  </a:ext>
                </a:extLst>
              </p:cNvPr>
              <p:cNvSpPr/>
              <p:nvPr/>
            </p:nvSpPr>
            <p:spPr>
              <a:xfrm>
                <a:off x="5169991" y="4763588"/>
                <a:ext cx="771475" cy="379573"/>
              </a:xfrm>
              <a:prstGeom prst="parallelogram">
                <a:avLst>
                  <a:gd name="adj" fmla="val 75267"/>
                </a:avLst>
              </a:prstGeom>
              <a:solidFill>
                <a:schemeClr val="bg2">
                  <a:lumMod val="90000"/>
                </a:schemeClr>
              </a:solidFill>
              <a:ln w="3175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000">
                  <a:latin typeface="+mj-lt"/>
                  <a:ea typeface="Verdana" pitchFamily="34" charset="0"/>
                  <a:cs typeface="Verdana" pitchFamily="34" charset="0"/>
                </a:endParaRPr>
              </a:p>
            </p:txBody>
          </p:sp>
          <p:sp>
            <p:nvSpPr>
              <p:cNvPr id="290" name="Parallelogram 289">
                <a:extLst>
                  <a:ext uri="{FF2B5EF4-FFF2-40B4-BE49-F238E27FC236}">
                    <a16:creationId xmlns="" xmlns:a16="http://schemas.microsoft.com/office/drawing/2014/main" id="{25D2F6EC-029D-4D34-8B7A-8F7614B668A0}"/>
                  </a:ext>
                </a:extLst>
              </p:cNvPr>
              <p:cNvSpPr/>
              <p:nvPr/>
            </p:nvSpPr>
            <p:spPr>
              <a:xfrm rot="5400000" flipV="1">
                <a:off x="5329299" y="5154159"/>
                <a:ext cx="1018687" cy="203193"/>
              </a:xfrm>
              <a:prstGeom prst="parallelogram">
                <a:avLst>
                  <a:gd name="adj" fmla="val 135768"/>
                </a:avLst>
              </a:prstGeom>
              <a:solidFill>
                <a:schemeClr val="bg2">
                  <a:lumMod val="50000"/>
                </a:schemeClr>
              </a:solidFill>
              <a:ln w="3175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000">
                  <a:latin typeface="+mj-lt"/>
                  <a:ea typeface="Verdana" pitchFamily="34" charset="0"/>
                  <a:cs typeface="Verdana" pitchFamily="34" charset="0"/>
                </a:endParaRPr>
              </a:p>
            </p:txBody>
          </p:sp>
          <p:sp>
            <p:nvSpPr>
              <p:cNvPr id="291" name="Flowchart: Document 290">
                <a:extLst>
                  <a:ext uri="{FF2B5EF4-FFF2-40B4-BE49-F238E27FC236}">
                    <a16:creationId xmlns="" xmlns:a16="http://schemas.microsoft.com/office/drawing/2014/main" id="{22A7FF7C-D9E8-4FFE-AE76-387325D79198}"/>
                  </a:ext>
                </a:extLst>
              </p:cNvPr>
              <p:cNvSpPr/>
              <p:nvPr/>
            </p:nvSpPr>
            <p:spPr>
              <a:xfrm>
                <a:off x="5167084" y="5137857"/>
                <a:ext cx="600893" cy="784962"/>
              </a:xfrm>
              <a:prstGeom prst="flowChartDocument">
                <a:avLst/>
              </a:prstGeom>
              <a:solidFill>
                <a:schemeClr val="bg2">
                  <a:lumMod val="75000"/>
                </a:schemeClr>
              </a:solidFill>
              <a:ln w="3175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000">
                  <a:latin typeface="+mj-lt"/>
                  <a:ea typeface="Verdana" pitchFamily="34" charset="0"/>
                  <a:cs typeface="Verdana" pitchFamily="34" charset="0"/>
                </a:endParaRPr>
              </a:p>
            </p:txBody>
          </p:sp>
        </p:grpSp>
        <p:cxnSp>
          <p:nvCxnSpPr>
            <p:cNvPr id="79" name="Straight Connector 78">
              <a:extLst>
                <a:ext uri="{FF2B5EF4-FFF2-40B4-BE49-F238E27FC236}">
                  <a16:creationId xmlns="" xmlns:a16="http://schemas.microsoft.com/office/drawing/2014/main" id="{1566AD83-C8A0-4BC1-935D-8903179B4E02}"/>
                </a:ext>
              </a:extLst>
            </p:cNvPr>
            <p:cNvCxnSpPr>
              <a:cxnSpLocks/>
              <a:stCxn id="253" idx="1"/>
            </p:cNvCxnSpPr>
            <p:nvPr/>
          </p:nvCxnSpPr>
          <p:spPr>
            <a:xfrm flipH="1">
              <a:off x="1162919" y="3827573"/>
              <a:ext cx="2971740" cy="842969"/>
            </a:xfrm>
            <a:prstGeom prst="line">
              <a:avLst/>
            </a:prstGeom>
            <a:ln w="0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1" name="Freeform: Shape 80">
              <a:extLst>
                <a:ext uri="{FF2B5EF4-FFF2-40B4-BE49-F238E27FC236}">
                  <a16:creationId xmlns="" xmlns:a16="http://schemas.microsoft.com/office/drawing/2014/main" id="{A10CBADF-AD66-4522-AE4A-49BF5F29957B}"/>
                </a:ext>
              </a:extLst>
            </p:cNvPr>
            <p:cNvSpPr/>
            <p:nvPr/>
          </p:nvSpPr>
          <p:spPr>
            <a:xfrm rot="21034208">
              <a:off x="801583" y="4981576"/>
              <a:ext cx="3784820" cy="197248"/>
            </a:xfrm>
            <a:custGeom>
              <a:avLst/>
              <a:gdLst>
                <a:gd name="connsiteX0" fmla="*/ 0 w 4452730"/>
                <a:gd name="connsiteY0" fmla="*/ 19959 h 128969"/>
                <a:gd name="connsiteX1" fmla="*/ 874643 w 4452730"/>
                <a:gd name="connsiteY1" fmla="*/ 99472 h 128969"/>
                <a:gd name="connsiteX2" fmla="*/ 1848678 w 4452730"/>
                <a:gd name="connsiteY2" fmla="*/ 81 h 128969"/>
                <a:gd name="connsiteX3" fmla="*/ 2663687 w 4452730"/>
                <a:gd name="connsiteY3" fmla="*/ 119351 h 128969"/>
                <a:gd name="connsiteX4" fmla="*/ 3319669 w 4452730"/>
                <a:gd name="connsiteY4" fmla="*/ 119351 h 128969"/>
                <a:gd name="connsiteX5" fmla="*/ 3737113 w 4452730"/>
                <a:gd name="connsiteY5" fmla="*/ 99472 h 128969"/>
                <a:gd name="connsiteX6" fmla="*/ 4273826 w 4452730"/>
                <a:gd name="connsiteY6" fmla="*/ 79594 h 128969"/>
                <a:gd name="connsiteX7" fmla="*/ 4452730 w 4452730"/>
                <a:gd name="connsiteY7" fmla="*/ 79594 h 12896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4452730" h="128969">
                  <a:moveTo>
                    <a:pt x="0" y="19959"/>
                  </a:moveTo>
                  <a:cubicBezTo>
                    <a:pt x="283265" y="61372"/>
                    <a:pt x="566530" y="102785"/>
                    <a:pt x="874643" y="99472"/>
                  </a:cubicBezTo>
                  <a:cubicBezTo>
                    <a:pt x="1182756" y="96159"/>
                    <a:pt x="1550504" y="-3232"/>
                    <a:pt x="1848678" y="81"/>
                  </a:cubicBezTo>
                  <a:cubicBezTo>
                    <a:pt x="2146852" y="3394"/>
                    <a:pt x="2418522" y="99473"/>
                    <a:pt x="2663687" y="119351"/>
                  </a:cubicBezTo>
                  <a:cubicBezTo>
                    <a:pt x="2908852" y="139229"/>
                    <a:pt x="3140765" y="122664"/>
                    <a:pt x="3319669" y="119351"/>
                  </a:cubicBezTo>
                  <a:cubicBezTo>
                    <a:pt x="3498573" y="116038"/>
                    <a:pt x="3737113" y="99472"/>
                    <a:pt x="3737113" y="99472"/>
                  </a:cubicBezTo>
                  <a:lnTo>
                    <a:pt x="4273826" y="79594"/>
                  </a:lnTo>
                  <a:cubicBezTo>
                    <a:pt x="4393095" y="76281"/>
                    <a:pt x="4422912" y="77937"/>
                    <a:pt x="4452730" y="79594"/>
                  </a:cubicBezTo>
                </a:path>
              </a:pathLst>
            </a:custGeom>
            <a:noFill/>
            <a:ln>
              <a:solidFill>
                <a:srgbClr val="008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00">
                <a:latin typeface="+mj-lt"/>
              </a:endParaRPr>
            </a:p>
          </p:txBody>
        </p:sp>
        <p:grpSp>
          <p:nvGrpSpPr>
            <p:cNvPr id="82" name="Group 122">
              <a:extLst>
                <a:ext uri="{FF2B5EF4-FFF2-40B4-BE49-F238E27FC236}">
                  <a16:creationId xmlns="" xmlns:a16="http://schemas.microsoft.com/office/drawing/2014/main" id="{43C56E94-CFCE-499D-9107-F1AE0D2CAC65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912762" y="4597146"/>
              <a:ext cx="510740" cy="956769"/>
              <a:chOff x="1575348" y="4371171"/>
              <a:chExt cx="1178178" cy="2207079"/>
            </a:xfrm>
          </p:grpSpPr>
          <p:grpSp>
            <p:nvGrpSpPr>
              <p:cNvPr id="88" name="Group 87">
                <a:extLst>
                  <a:ext uri="{FF2B5EF4-FFF2-40B4-BE49-F238E27FC236}">
                    <a16:creationId xmlns="" xmlns:a16="http://schemas.microsoft.com/office/drawing/2014/main" id="{B303C1F3-B2F1-49A2-9FE2-8BA0D042BE39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>
                <a:off x="1575348" y="4907317"/>
                <a:ext cx="1178178" cy="1670933"/>
                <a:chOff x="1389041" y="2711675"/>
                <a:chExt cx="2200147" cy="3120327"/>
              </a:xfrm>
            </p:grpSpPr>
            <p:sp>
              <p:nvSpPr>
                <p:cNvPr id="114" name="Parallelogram 113">
                  <a:extLst>
                    <a:ext uri="{FF2B5EF4-FFF2-40B4-BE49-F238E27FC236}">
                      <a16:creationId xmlns="" xmlns:a16="http://schemas.microsoft.com/office/drawing/2014/main" id="{8275375C-02AC-4AC8-8BC9-EF328C5F17E6}"/>
                    </a:ext>
                  </a:extLst>
                </p:cNvPr>
                <p:cNvSpPr/>
                <p:nvPr/>
              </p:nvSpPr>
              <p:spPr>
                <a:xfrm rot="865454">
                  <a:off x="1781472" y="3410628"/>
                  <a:ext cx="143446" cy="2032069"/>
                </a:xfrm>
                <a:prstGeom prst="parallelogram">
                  <a:avLst/>
                </a:prstGeom>
                <a:gradFill flip="none" rotWithShape="1">
                  <a:gsLst>
                    <a:gs pos="0">
                      <a:schemeClr val="bg1">
                        <a:lumMod val="75000"/>
                        <a:shade val="30000"/>
                        <a:satMod val="115000"/>
                      </a:schemeClr>
                    </a:gs>
                    <a:gs pos="50000">
                      <a:schemeClr val="bg1">
                        <a:lumMod val="75000"/>
                        <a:shade val="67500"/>
                        <a:satMod val="115000"/>
                      </a:schemeClr>
                    </a:gs>
                    <a:gs pos="100000">
                      <a:schemeClr val="bg1">
                        <a:lumMod val="75000"/>
                        <a:shade val="100000"/>
                        <a:satMod val="115000"/>
                      </a:schemeClr>
                    </a:gs>
                  </a:gsLst>
                  <a:lin ang="10800000" scaled="1"/>
                  <a:tileRect/>
                </a:gradFill>
                <a:ln w="31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000">
                    <a:latin typeface="+mj-lt"/>
                    <a:ea typeface="Verdana" pitchFamily="34" charset="0"/>
                    <a:cs typeface="Verdana" pitchFamily="34" charset="0"/>
                  </a:endParaRPr>
                </a:p>
              </p:txBody>
            </p:sp>
            <p:grpSp>
              <p:nvGrpSpPr>
                <p:cNvPr id="115" name="Group 576">
                  <a:extLst>
                    <a:ext uri="{FF2B5EF4-FFF2-40B4-BE49-F238E27FC236}">
                      <a16:creationId xmlns="" xmlns:a16="http://schemas.microsoft.com/office/drawing/2014/main" id="{DE71B820-B196-450E-A889-E2706DDF1985}"/>
                    </a:ext>
                  </a:extLst>
                </p:cNvPr>
                <p:cNvGrpSpPr/>
                <p:nvPr/>
              </p:nvGrpSpPr>
              <p:grpSpPr>
                <a:xfrm>
                  <a:off x="1922403" y="2884415"/>
                  <a:ext cx="165133" cy="2060423"/>
                  <a:chOff x="1922403" y="2884415"/>
                  <a:chExt cx="165133" cy="2060423"/>
                </a:xfrm>
              </p:grpSpPr>
              <p:sp>
                <p:nvSpPr>
                  <p:cNvPr id="150" name="Parallelogram 149">
                    <a:extLst>
                      <a:ext uri="{FF2B5EF4-FFF2-40B4-BE49-F238E27FC236}">
                        <a16:creationId xmlns="" xmlns:a16="http://schemas.microsoft.com/office/drawing/2014/main" id="{E799786F-4359-4FC3-9F40-995D71CFBF32}"/>
                      </a:ext>
                    </a:extLst>
                  </p:cNvPr>
                  <p:cNvSpPr/>
                  <p:nvPr/>
                </p:nvSpPr>
                <p:spPr>
                  <a:xfrm rot="921293">
                    <a:off x="2006576" y="2912769"/>
                    <a:ext cx="80960" cy="2032069"/>
                  </a:xfrm>
                  <a:prstGeom prst="parallelogram">
                    <a:avLst/>
                  </a:prstGeom>
                  <a:gradFill flip="none" rotWithShape="1">
                    <a:gsLst>
                      <a:gs pos="0">
                        <a:schemeClr val="bg1">
                          <a:lumMod val="75000"/>
                          <a:shade val="30000"/>
                          <a:satMod val="115000"/>
                        </a:schemeClr>
                      </a:gs>
                      <a:gs pos="50000">
                        <a:schemeClr val="bg1">
                          <a:lumMod val="75000"/>
                          <a:shade val="67500"/>
                          <a:satMod val="115000"/>
                        </a:schemeClr>
                      </a:gs>
                      <a:gs pos="100000">
                        <a:schemeClr val="bg1">
                          <a:lumMod val="75000"/>
                          <a:shade val="100000"/>
                          <a:satMod val="115000"/>
                        </a:schemeClr>
                      </a:gs>
                    </a:gsLst>
                    <a:lin ang="10800000" scaled="1"/>
                    <a:tileRect/>
                  </a:gra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0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151" name="Parallelogram 150">
                    <a:extLst>
                      <a:ext uri="{FF2B5EF4-FFF2-40B4-BE49-F238E27FC236}">
                        <a16:creationId xmlns="" xmlns:a16="http://schemas.microsoft.com/office/drawing/2014/main" id="{41C99FE7-8231-4424-855E-B2150D67466A}"/>
                      </a:ext>
                    </a:extLst>
                  </p:cNvPr>
                  <p:cNvSpPr/>
                  <p:nvPr/>
                </p:nvSpPr>
                <p:spPr>
                  <a:xfrm rot="921293">
                    <a:off x="1922403" y="2884415"/>
                    <a:ext cx="80960" cy="2032069"/>
                  </a:xfrm>
                  <a:prstGeom prst="parallelogram">
                    <a:avLst/>
                  </a:prstGeom>
                  <a:gradFill flip="none" rotWithShape="1">
                    <a:gsLst>
                      <a:gs pos="0">
                        <a:schemeClr val="bg1">
                          <a:lumMod val="75000"/>
                          <a:shade val="30000"/>
                          <a:satMod val="115000"/>
                        </a:schemeClr>
                      </a:gs>
                      <a:gs pos="50000">
                        <a:schemeClr val="bg1">
                          <a:lumMod val="75000"/>
                          <a:shade val="67500"/>
                          <a:satMod val="115000"/>
                        </a:schemeClr>
                      </a:gs>
                      <a:gs pos="100000">
                        <a:schemeClr val="bg1">
                          <a:lumMod val="75000"/>
                          <a:shade val="100000"/>
                          <a:satMod val="115000"/>
                        </a:schemeClr>
                      </a:gs>
                    </a:gsLst>
                    <a:lin ang="10800000" scaled="1"/>
                    <a:tileRect/>
                  </a:gra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0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</p:grpSp>
            <p:sp>
              <p:nvSpPr>
                <p:cNvPr id="116" name="Parallelogram 115">
                  <a:extLst>
                    <a:ext uri="{FF2B5EF4-FFF2-40B4-BE49-F238E27FC236}">
                      <a16:creationId xmlns="" xmlns:a16="http://schemas.microsoft.com/office/drawing/2014/main" id="{BBD9C964-C3C0-4D19-97DE-40D3752F9876}"/>
                    </a:ext>
                  </a:extLst>
                </p:cNvPr>
                <p:cNvSpPr/>
                <p:nvPr/>
              </p:nvSpPr>
              <p:spPr>
                <a:xfrm rot="20492193">
                  <a:off x="3035967" y="3574842"/>
                  <a:ext cx="160420" cy="2032069"/>
                </a:xfrm>
                <a:prstGeom prst="parallelogram">
                  <a:avLst/>
                </a:prstGeom>
                <a:gradFill flip="none" rotWithShape="1">
                  <a:gsLst>
                    <a:gs pos="0">
                      <a:schemeClr val="bg1">
                        <a:lumMod val="75000"/>
                        <a:shade val="30000"/>
                        <a:satMod val="115000"/>
                      </a:schemeClr>
                    </a:gs>
                    <a:gs pos="50000">
                      <a:schemeClr val="bg1">
                        <a:lumMod val="75000"/>
                        <a:shade val="67500"/>
                        <a:satMod val="115000"/>
                      </a:schemeClr>
                    </a:gs>
                    <a:gs pos="100000">
                      <a:schemeClr val="bg1">
                        <a:lumMod val="75000"/>
                        <a:shade val="100000"/>
                        <a:satMod val="115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 w="31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000">
                    <a:latin typeface="+mj-lt"/>
                    <a:ea typeface="Verdana" pitchFamily="34" charset="0"/>
                    <a:cs typeface="Verdana" pitchFamily="34" charset="0"/>
                  </a:endParaRPr>
                </a:p>
              </p:txBody>
            </p:sp>
            <p:sp>
              <p:nvSpPr>
                <p:cNvPr id="117" name="Parallelogram 116">
                  <a:extLst>
                    <a:ext uri="{FF2B5EF4-FFF2-40B4-BE49-F238E27FC236}">
                      <a16:creationId xmlns="" xmlns:a16="http://schemas.microsoft.com/office/drawing/2014/main" id="{369D762D-856A-4F01-AECC-A9FE832D3A76}"/>
                    </a:ext>
                  </a:extLst>
                </p:cNvPr>
                <p:cNvSpPr/>
                <p:nvPr/>
              </p:nvSpPr>
              <p:spPr>
                <a:xfrm rot="20545172">
                  <a:off x="2905915" y="2887073"/>
                  <a:ext cx="80960" cy="2032069"/>
                </a:xfrm>
                <a:prstGeom prst="parallelogram">
                  <a:avLst/>
                </a:prstGeom>
                <a:gradFill flip="none" rotWithShape="1">
                  <a:gsLst>
                    <a:gs pos="0">
                      <a:schemeClr val="bg1">
                        <a:lumMod val="75000"/>
                        <a:shade val="30000"/>
                        <a:satMod val="115000"/>
                      </a:schemeClr>
                    </a:gs>
                    <a:gs pos="50000">
                      <a:schemeClr val="bg1">
                        <a:lumMod val="75000"/>
                        <a:shade val="67500"/>
                        <a:satMod val="115000"/>
                      </a:schemeClr>
                    </a:gs>
                    <a:gs pos="100000">
                      <a:schemeClr val="bg1">
                        <a:lumMod val="75000"/>
                        <a:shade val="100000"/>
                        <a:satMod val="115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 w="31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000">
                    <a:latin typeface="+mj-lt"/>
                    <a:ea typeface="Verdana" pitchFamily="34" charset="0"/>
                    <a:cs typeface="Verdana" pitchFamily="34" charset="0"/>
                  </a:endParaRPr>
                </a:p>
              </p:txBody>
            </p:sp>
            <p:sp>
              <p:nvSpPr>
                <p:cNvPr id="118" name="Trapezoid 117">
                  <a:extLst>
                    <a:ext uri="{FF2B5EF4-FFF2-40B4-BE49-F238E27FC236}">
                      <a16:creationId xmlns="" xmlns:a16="http://schemas.microsoft.com/office/drawing/2014/main" id="{97E092F3-BECC-442D-999A-08CDFED7312E}"/>
                    </a:ext>
                  </a:extLst>
                </p:cNvPr>
                <p:cNvSpPr/>
                <p:nvPr/>
              </p:nvSpPr>
              <p:spPr>
                <a:xfrm rot="21480000" flipV="1">
                  <a:off x="2418527" y="3428528"/>
                  <a:ext cx="173417" cy="1435395"/>
                </a:xfrm>
                <a:prstGeom prst="trapezoid">
                  <a:avLst>
                    <a:gd name="adj" fmla="val 15450"/>
                  </a:avLst>
                </a:prstGeom>
                <a:gradFill flip="none" rotWithShape="1">
                  <a:gsLst>
                    <a:gs pos="0">
                      <a:schemeClr val="bg1">
                        <a:lumMod val="75000"/>
                        <a:shade val="30000"/>
                        <a:satMod val="115000"/>
                      </a:schemeClr>
                    </a:gs>
                    <a:gs pos="50000">
                      <a:schemeClr val="bg1">
                        <a:lumMod val="75000"/>
                        <a:shade val="67500"/>
                        <a:satMod val="115000"/>
                      </a:schemeClr>
                    </a:gs>
                    <a:gs pos="100000">
                      <a:schemeClr val="bg1">
                        <a:lumMod val="7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n w="31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000">
                    <a:latin typeface="+mj-lt"/>
                    <a:ea typeface="Verdana" pitchFamily="34" charset="0"/>
                    <a:cs typeface="Verdana" pitchFamily="34" charset="0"/>
                  </a:endParaRPr>
                </a:p>
              </p:txBody>
            </p:sp>
            <p:sp>
              <p:nvSpPr>
                <p:cNvPr id="119" name="Parallelogram 118">
                  <a:extLst>
                    <a:ext uri="{FF2B5EF4-FFF2-40B4-BE49-F238E27FC236}">
                      <a16:creationId xmlns="" xmlns:a16="http://schemas.microsoft.com/office/drawing/2014/main" id="{CE35425F-88D1-4338-B5B0-C6F2AF79B4D9}"/>
                    </a:ext>
                  </a:extLst>
                </p:cNvPr>
                <p:cNvSpPr/>
                <p:nvPr/>
              </p:nvSpPr>
              <p:spPr>
                <a:xfrm rot="21365986">
                  <a:off x="2386195" y="2982277"/>
                  <a:ext cx="71769" cy="1442781"/>
                </a:xfrm>
                <a:prstGeom prst="parallelogram">
                  <a:avLst/>
                </a:prstGeom>
                <a:gradFill flip="none" rotWithShape="1">
                  <a:gsLst>
                    <a:gs pos="0">
                      <a:schemeClr val="bg1">
                        <a:lumMod val="75000"/>
                        <a:shade val="30000"/>
                        <a:satMod val="115000"/>
                      </a:schemeClr>
                    </a:gs>
                    <a:gs pos="50000">
                      <a:schemeClr val="bg1">
                        <a:lumMod val="75000"/>
                        <a:shade val="67500"/>
                        <a:satMod val="115000"/>
                      </a:schemeClr>
                    </a:gs>
                    <a:gs pos="100000">
                      <a:schemeClr val="bg1">
                        <a:lumMod val="75000"/>
                        <a:shade val="100000"/>
                        <a:satMod val="115000"/>
                      </a:schemeClr>
                    </a:gs>
                  </a:gsLst>
                  <a:lin ang="5400000" scaled="1"/>
                  <a:tileRect/>
                </a:gradFill>
                <a:ln w="31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000">
                    <a:latin typeface="+mj-lt"/>
                    <a:ea typeface="Verdana" pitchFamily="34" charset="0"/>
                    <a:cs typeface="Verdana" pitchFamily="34" charset="0"/>
                  </a:endParaRPr>
                </a:p>
              </p:txBody>
            </p:sp>
            <p:sp>
              <p:nvSpPr>
                <p:cNvPr id="120" name="Parallelogram 119">
                  <a:extLst>
                    <a:ext uri="{FF2B5EF4-FFF2-40B4-BE49-F238E27FC236}">
                      <a16:creationId xmlns="" xmlns:a16="http://schemas.microsoft.com/office/drawing/2014/main" id="{0472C8A1-40E2-4A38-ABE4-6C0CB3DBB80F}"/>
                    </a:ext>
                  </a:extLst>
                </p:cNvPr>
                <p:cNvSpPr/>
                <p:nvPr/>
              </p:nvSpPr>
              <p:spPr>
                <a:xfrm rot="-60000">
                  <a:off x="2519254" y="2977847"/>
                  <a:ext cx="71769" cy="1442781"/>
                </a:xfrm>
                <a:prstGeom prst="parallelogram">
                  <a:avLst/>
                </a:prstGeom>
                <a:gradFill flip="none" rotWithShape="1">
                  <a:gsLst>
                    <a:gs pos="0">
                      <a:schemeClr val="bg1">
                        <a:lumMod val="75000"/>
                        <a:shade val="30000"/>
                        <a:satMod val="115000"/>
                      </a:schemeClr>
                    </a:gs>
                    <a:gs pos="50000">
                      <a:schemeClr val="bg1">
                        <a:lumMod val="75000"/>
                        <a:shade val="67500"/>
                        <a:satMod val="115000"/>
                      </a:schemeClr>
                    </a:gs>
                    <a:gs pos="100000">
                      <a:schemeClr val="bg1">
                        <a:lumMod val="75000"/>
                        <a:shade val="100000"/>
                        <a:satMod val="115000"/>
                      </a:schemeClr>
                    </a:gs>
                  </a:gsLst>
                  <a:lin ang="5400000" scaled="1"/>
                  <a:tileRect/>
                </a:gradFill>
                <a:ln w="31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000">
                    <a:latin typeface="+mj-lt"/>
                    <a:ea typeface="Verdana" pitchFamily="34" charset="0"/>
                    <a:cs typeface="Verdana" pitchFamily="34" charset="0"/>
                  </a:endParaRPr>
                </a:p>
              </p:txBody>
            </p:sp>
            <p:grpSp>
              <p:nvGrpSpPr>
                <p:cNvPr id="121" name="Group 569">
                  <a:extLst>
                    <a:ext uri="{FF2B5EF4-FFF2-40B4-BE49-F238E27FC236}">
                      <a16:creationId xmlns="" xmlns:a16="http://schemas.microsoft.com/office/drawing/2014/main" id="{5A7BA358-BF76-4A2E-B216-20A7C0EE9A8E}"/>
                    </a:ext>
                  </a:extLst>
                </p:cNvPr>
                <p:cNvGrpSpPr/>
                <p:nvPr/>
              </p:nvGrpSpPr>
              <p:grpSpPr>
                <a:xfrm>
                  <a:off x="3315345" y="5410521"/>
                  <a:ext cx="273843" cy="421481"/>
                  <a:chOff x="2947988" y="4836318"/>
                  <a:chExt cx="273843" cy="421481"/>
                </a:xfrm>
              </p:grpSpPr>
              <p:sp>
                <p:nvSpPr>
                  <p:cNvPr id="147" name="Freeform 210">
                    <a:extLst>
                      <a:ext uri="{FF2B5EF4-FFF2-40B4-BE49-F238E27FC236}">
                        <a16:creationId xmlns="" xmlns:a16="http://schemas.microsoft.com/office/drawing/2014/main" id="{FC352907-0D49-4210-92D0-F08556E3A438}"/>
                      </a:ext>
                    </a:extLst>
                  </p:cNvPr>
                  <p:cNvSpPr/>
                  <p:nvPr/>
                </p:nvSpPr>
                <p:spPr>
                  <a:xfrm>
                    <a:off x="2947988" y="4836318"/>
                    <a:ext cx="169069" cy="421481"/>
                  </a:xfrm>
                  <a:custGeom>
                    <a:avLst/>
                    <a:gdLst>
                      <a:gd name="connsiteX0" fmla="*/ 0 w 169069"/>
                      <a:gd name="connsiteY0" fmla="*/ 59531 h 421481"/>
                      <a:gd name="connsiteX1" fmla="*/ 50006 w 169069"/>
                      <a:gd name="connsiteY1" fmla="*/ 45244 h 421481"/>
                      <a:gd name="connsiteX2" fmla="*/ 121444 w 169069"/>
                      <a:gd name="connsiteY2" fmla="*/ 0 h 421481"/>
                      <a:gd name="connsiteX3" fmla="*/ 150019 w 169069"/>
                      <a:gd name="connsiteY3" fmla="*/ 107156 h 421481"/>
                      <a:gd name="connsiteX4" fmla="*/ 164306 w 169069"/>
                      <a:gd name="connsiteY4" fmla="*/ 214313 h 421481"/>
                      <a:gd name="connsiteX5" fmla="*/ 169069 w 169069"/>
                      <a:gd name="connsiteY5" fmla="*/ 376238 h 421481"/>
                      <a:gd name="connsiteX6" fmla="*/ 142875 w 169069"/>
                      <a:gd name="connsiteY6" fmla="*/ 421481 h 421481"/>
                      <a:gd name="connsiteX7" fmla="*/ 111919 w 169069"/>
                      <a:gd name="connsiteY7" fmla="*/ 371475 h 421481"/>
                      <a:gd name="connsiteX8" fmla="*/ 0 w 169069"/>
                      <a:gd name="connsiteY8" fmla="*/ 59531 h 421481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</a:cxnLst>
                    <a:rect l="l" t="t" r="r" b="b"/>
                    <a:pathLst>
                      <a:path w="169069" h="421481">
                        <a:moveTo>
                          <a:pt x="0" y="59531"/>
                        </a:moveTo>
                        <a:lnTo>
                          <a:pt x="50006" y="45244"/>
                        </a:lnTo>
                        <a:lnTo>
                          <a:pt x="121444" y="0"/>
                        </a:lnTo>
                        <a:lnTo>
                          <a:pt x="150019" y="107156"/>
                        </a:lnTo>
                        <a:lnTo>
                          <a:pt x="164306" y="214313"/>
                        </a:lnTo>
                        <a:lnTo>
                          <a:pt x="169069" y="376238"/>
                        </a:lnTo>
                        <a:lnTo>
                          <a:pt x="142875" y="421481"/>
                        </a:lnTo>
                        <a:lnTo>
                          <a:pt x="111919" y="371475"/>
                        </a:lnTo>
                        <a:lnTo>
                          <a:pt x="0" y="59531"/>
                        </a:ln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rgbClr val="FF6600">
                          <a:shade val="30000"/>
                          <a:satMod val="115000"/>
                        </a:srgbClr>
                      </a:gs>
                      <a:gs pos="50000">
                        <a:srgbClr val="FF6600">
                          <a:shade val="67500"/>
                          <a:satMod val="115000"/>
                        </a:srgbClr>
                      </a:gs>
                      <a:gs pos="100000">
                        <a:srgbClr val="FF6600">
                          <a:shade val="100000"/>
                          <a:satMod val="115000"/>
                        </a:srgbClr>
                      </a:gs>
                    </a:gsLst>
                    <a:lin ang="5400000" scaled="1"/>
                    <a:tileRect/>
                  </a:gra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0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148" name="Freeform 211">
                    <a:extLst>
                      <a:ext uri="{FF2B5EF4-FFF2-40B4-BE49-F238E27FC236}">
                        <a16:creationId xmlns="" xmlns:a16="http://schemas.microsoft.com/office/drawing/2014/main" id="{5D3ED1B5-ECD9-4ED3-93CD-A8CF6D75A034}"/>
                      </a:ext>
                    </a:extLst>
                  </p:cNvPr>
                  <p:cNvSpPr/>
                  <p:nvPr/>
                </p:nvSpPr>
                <p:spPr>
                  <a:xfrm>
                    <a:off x="3043238" y="4950619"/>
                    <a:ext cx="178593" cy="71437"/>
                  </a:xfrm>
                  <a:custGeom>
                    <a:avLst/>
                    <a:gdLst>
                      <a:gd name="connsiteX0" fmla="*/ 35718 w 178593"/>
                      <a:gd name="connsiteY0" fmla="*/ 0 h 71437"/>
                      <a:gd name="connsiteX1" fmla="*/ 178593 w 178593"/>
                      <a:gd name="connsiteY1" fmla="*/ 7144 h 71437"/>
                      <a:gd name="connsiteX2" fmla="*/ 150018 w 178593"/>
                      <a:gd name="connsiteY2" fmla="*/ 71437 h 71437"/>
                      <a:gd name="connsiteX3" fmla="*/ 0 w 178593"/>
                      <a:gd name="connsiteY3" fmla="*/ 61912 h 71437"/>
                      <a:gd name="connsiteX4" fmla="*/ 35718 w 178593"/>
                      <a:gd name="connsiteY4" fmla="*/ 0 h 71437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178593" h="71437">
                        <a:moveTo>
                          <a:pt x="35718" y="0"/>
                        </a:moveTo>
                        <a:lnTo>
                          <a:pt x="178593" y="7144"/>
                        </a:lnTo>
                        <a:lnTo>
                          <a:pt x="150018" y="71437"/>
                        </a:lnTo>
                        <a:lnTo>
                          <a:pt x="0" y="61912"/>
                        </a:lnTo>
                        <a:lnTo>
                          <a:pt x="35718" y="0"/>
                        </a:ln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rgbClr val="FF6600">
                          <a:shade val="30000"/>
                          <a:satMod val="115000"/>
                        </a:srgbClr>
                      </a:gs>
                      <a:gs pos="50000">
                        <a:srgbClr val="FF6600">
                          <a:shade val="67500"/>
                          <a:satMod val="115000"/>
                        </a:srgbClr>
                      </a:gs>
                      <a:gs pos="100000">
                        <a:srgbClr val="FF6600">
                          <a:shade val="100000"/>
                          <a:satMod val="115000"/>
                        </a:srgbClr>
                      </a:gs>
                    </a:gsLst>
                    <a:lin ang="5400000" scaled="1"/>
                    <a:tileRect/>
                  </a:gra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0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149" name="Freeform 212">
                    <a:extLst>
                      <a:ext uri="{FF2B5EF4-FFF2-40B4-BE49-F238E27FC236}">
                        <a16:creationId xmlns="" xmlns:a16="http://schemas.microsoft.com/office/drawing/2014/main" id="{7AA83E26-FB30-4831-A51C-7EC78C449CED}"/>
                      </a:ext>
                    </a:extLst>
                  </p:cNvPr>
                  <p:cNvSpPr/>
                  <p:nvPr/>
                </p:nvSpPr>
                <p:spPr>
                  <a:xfrm>
                    <a:off x="3059906" y="5012531"/>
                    <a:ext cx="85725" cy="54769"/>
                  </a:xfrm>
                  <a:custGeom>
                    <a:avLst/>
                    <a:gdLst>
                      <a:gd name="connsiteX0" fmla="*/ 0 w 85725"/>
                      <a:gd name="connsiteY0" fmla="*/ 0 h 54769"/>
                      <a:gd name="connsiteX1" fmla="*/ 28575 w 85725"/>
                      <a:gd name="connsiteY1" fmla="*/ 54769 h 54769"/>
                      <a:gd name="connsiteX2" fmla="*/ 85725 w 85725"/>
                      <a:gd name="connsiteY2" fmla="*/ 7144 h 54769"/>
                      <a:gd name="connsiteX3" fmla="*/ 0 w 85725"/>
                      <a:gd name="connsiteY3" fmla="*/ 0 h 5476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</a:cxnLst>
                    <a:rect l="l" t="t" r="r" b="b"/>
                    <a:pathLst>
                      <a:path w="85725" h="54769">
                        <a:moveTo>
                          <a:pt x="0" y="0"/>
                        </a:moveTo>
                        <a:lnTo>
                          <a:pt x="28575" y="54769"/>
                        </a:lnTo>
                        <a:lnTo>
                          <a:pt x="85725" y="7144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993300"/>
                  </a:soli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0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</p:grpSp>
            <p:grpSp>
              <p:nvGrpSpPr>
                <p:cNvPr id="122" name="Group 570">
                  <a:extLst>
                    <a:ext uri="{FF2B5EF4-FFF2-40B4-BE49-F238E27FC236}">
                      <a16:creationId xmlns="" xmlns:a16="http://schemas.microsoft.com/office/drawing/2014/main" id="{3B761FFC-3BCD-4F19-AEBB-73877131C500}"/>
                    </a:ext>
                  </a:extLst>
                </p:cNvPr>
                <p:cNvGrpSpPr/>
                <p:nvPr/>
              </p:nvGrpSpPr>
              <p:grpSpPr>
                <a:xfrm>
                  <a:off x="2442262" y="4797960"/>
                  <a:ext cx="166688" cy="252413"/>
                  <a:chOff x="2247900" y="4402931"/>
                  <a:chExt cx="166688" cy="252413"/>
                </a:xfrm>
              </p:grpSpPr>
              <p:sp>
                <p:nvSpPr>
                  <p:cNvPr id="145" name="Freeform 208">
                    <a:extLst>
                      <a:ext uri="{FF2B5EF4-FFF2-40B4-BE49-F238E27FC236}">
                        <a16:creationId xmlns="" xmlns:a16="http://schemas.microsoft.com/office/drawing/2014/main" id="{AFCDB269-AA44-48CF-BDAA-5E769033D8F3}"/>
                      </a:ext>
                    </a:extLst>
                  </p:cNvPr>
                  <p:cNvSpPr/>
                  <p:nvPr/>
                </p:nvSpPr>
                <p:spPr>
                  <a:xfrm>
                    <a:off x="2247900" y="4402931"/>
                    <a:ext cx="166688" cy="252413"/>
                  </a:xfrm>
                  <a:custGeom>
                    <a:avLst/>
                    <a:gdLst>
                      <a:gd name="connsiteX0" fmla="*/ 0 w 166688"/>
                      <a:gd name="connsiteY0" fmla="*/ 4763 h 252413"/>
                      <a:gd name="connsiteX1" fmla="*/ 164306 w 166688"/>
                      <a:gd name="connsiteY1" fmla="*/ 0 h 252413"/>
                      <a:gd name="connsiteX2" fmla="*/ 166688 w 166688"/>
                      <a:gd name="connsiteY2" fmla="*/ 64294 h 252413"/>
                      <a:gd name="connsiteX3" fmla="*/ 130969 w 166688"/>
                      <a:gd name="connsiteY3" fmla="*/ 71438 h 252413"/>
                      <a:gd name="connsiteX4" fmla="*/ 130969 w 166688"/>
                      <a:gd name="connsiteY4" fmla="*/ 150019 h 252413"/>
                      <a:gd name="connsiteX5" fmla="*/ 102394 w 166688"/>
                      <a:gd name="connsiteY5" fmla="*/ 252413 h 252413"/>
                      <a:gd name="connsiteX6" fmla="*/ 47625 w 166688"/>
                      <a:gd name="connsiteY6" fmla="*/ 142875 h 252413"/>
                      <a:gd name="connsiteX7" fmla="*/ 40481 w 166688"/>
                      <a:gd name="connsiteY7" fmla="*/ 66675 h 252413"/>
                      <a:gd name="connsiteX8" fmla="*/ 9525 w 166688"/>
                      <a:gd name="connsiteY8" fmla="*/ 54769 h 252413"/>
                      <a:gd name="connsiteX9" fmla="*/ 0 w 166688"/>
                      <a:gd name="connsiteY9" fmla="*/ 4763 h 252413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</a:cxnLst>
                    <a:rect l="l" t="t" r="r" b="b"/>
                    <a:pathLst>
                      <a:path w="166688" h="252413">
                        <a:moveTo>
                          <a:pt x="0" y="4763"/>
                        </a:moveTo>
                        <a:lnTo>
                          <a:pt x="164306" y="0"/>
                        </a:lnTo>
                        <a:lnTo>
                          <a:pt x="166688" y="64294"/>
                        </a:lnTo>
                        <a:lnTo>
                          <a:pt x="130969" y="71438"/>
                        </a:lnTo>
                        <a:lnTo>
                          <a:pt x="130969" y="150019"/>
                        </a:lnTo>
                        <a:lnTo>
                          <a:pt x="102394" y="252413"/>
                        </a:lnTo>
                        <a:lnTo>
                          <a:pt x="47625" y="142875"/>
                        </a:lnTo>
                        <a:lnTo>
                          <a:pt x="40481" y="66675"/>
                        </a:lnTo>
                        <a:lnTo>
                          <a:pt x="9525" y="54769"/>
                        </a:lnTo>
                        <a:lnTo>
                          <a:pt x="0" y="4763"/>
                        </a:ln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rgbClr val="FF6600">
                          <a:shade val="30000"/>
                          <a:satMod val="115000"/>
                        </a:srgbClr>
                      </a:gs>
                      <a:gs pos="50000">
                        <a:srgbClr val="FF6600">
                          <a:shade val="67500"/>
                          <a:satMod val="115000"/>
                        </a:srgbClr>
                      </a:gs>
                      <a:gs pos="100000">
                        <a:srgbClr val="FF6600">
                          <a:shade val="100000"/>
                          <a:satMod val="115000"/>
                        </a:srgbClr>
                      </a:gs>
                    </a:gsLst>
                    <a:lin ang="5400000" scaled="1"/>
                    <a:tileRect/>
                  </a:gra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0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cxnSp>
                <p:nvCxnSpPr>
                  <p:cNvPr id="146" name="Straight Connector 145">
                    <a:extLst>
                      <a:ext uri="{FF2B5EF4-FFF2-40B4-BE49-F238E27FC236}">
                        <a16:creationId xmlns="" xmlns:a16="http://schemas.microsoft.com/office/drawing/2014/main" id="{A7BB23F0-D3D2-473A-968B-D94FD6B129F2}"/>
                      </a:ext>
                    </a:extLst>
                  </p:cNvPr>
                  <p:cNvCxnSpPr>
                    <a:stCxn id="145" idx="7"/>
                    <a:endCxn id="145" idx="3"/>
                  </p:cNvCxnSpPr>
                  <p:nvPr/>
                </p:nvCxnSpPr>
                <p:spPr>
                  <a:xfrm>
                    <a:off x="2288381" y="4469606"/>
                    <a:ext cx="90488" cy="4763"/>
                  </a:xfrm>
                  <a:prstGeom prst="line">
                    <a:avLst/>
                  </a:prstGeom>
                  <a:ln w="317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123" name="Group 571">
                  <a:extLst>
                    <a:ext uri="{FF2B5EF4-FFF2-40B4-BE49-F238E27FC236}">
                      <a16:creationId xmlns="" xmlns:a16="http://schemas.microsoft.com/office/drawing/2014/main" id="{1D083DF3-3BFF-47D1-B565-F4D1405D255F}"/>
                    </a:ext>
                  </a:extLst>
                </p:cNvPr>
                <p:cNvGrpSpPr/>
                <p:nvPr/>
              </p:nvGrpSpPr>
              <p:grpSpPr>
                <a:xfrm>
                  <a:off x="1389041" y="5250848"/>
                  <a:ext cx="280988" cy="423862"/>
                  <a:chOff x="1312069" y="4843462"/>
                  <a:chExt cx="280988" cy="423862"/>
                </a:xfrm>
              </p:grpSpPr>
              <p:sp>
                <p:nvSpPr>
                  <p:cNvPr id="142" name="Freeform 205">
                    <a:extLst>
                      <a:ext uri="{FF2B5EF4-FFF2-40B4-BE49-F238E27FC236}">
                        <a16:creationId xmlns="" xmlns:a16="http://schemas.microsoft.com/office/drawing/2014/main" id="{07928568-92E8-4996-BAE1-36DEADF753E0}"/>
                      </a:ext>
                    </a:extLst>
                  </p:cNvPr>
                  <p:cNvSpPr/>
                  <p:nvPr/>
                </p:nvSpPr>
                <p:spPr>
                  <a:xfrm>
                    <a:off x="1421607" y="4843462"/>
                    <a:ext cx="171450" cy="423862"/>
                  </a:xfrm>
                  <a:custGeom>
                    <a:avLst/>
                    <a:gdLst>
                      <a:gd name="connsiteX0" fmla="*/ 57150 w 171450"/>
                      <a:gd name="connsiteY0" fmla="*/ 0 h 423862"/>
                      <a:gd name="connsiteX1" fmla="*/ 135731 w 171450"/>
                      <a:gd name="connsiteY1" fmla="*/ 73819 h 423862"/>
                      <a:gd name="connsiteX2" fmla="*/ 171450 w 171450"/>
                      <a:gd name="connsiteY2" fmla="*/ 69056 h 423862"/>
                      <a:gd name="connsiteX3" fmla="*/ 38100 w 171450"/>
                      <a:gd name="connsiteY3" fmla="*/ 392906 h 423862"/>
                      <a:gd name="connsiteX4" fmla="*/ 38100 w 171450"/>
                      <a:gd name="connsiteY4" fmla="*/ 423862 h 423862"/>
                      <a:gd name="connsiteX5" fmla="*/ 7143 w 171450"/>
                      <a:gd name="connsiteY5" fmla="*/ 373856 h 423862"/>
                      <a:gd name="connsiteX6" fmla="*/ 0 w 171450"/>
                      <a:gd name="connsiteY6" fmla="*/ 219075 h 423862"/>
                      <a:gd name="connsiteX7" fmla="*/ 33337 w 171450"/>
                      <a:gd name="connsiteY7" fmla="*/ 97631 h 423862"/>
                      <a:gd name="connsiteX8" fmla="*/ 57150 w 171450"/>
                      <a:gd name="connsiteY8" fmla="*/ 0 h 42386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</a:cxnLst>
                    <a:rect l="l" t="t" r="r" b="b"/>
                    <a:pathLst>
                      <a:path w="171450" h="423862">
                        <a:moveTo>
                          <a:pt x="57150" y="0"/>
                        </a:moveTo>
                        <a:lnTo>
                          <a:pt x="135731" y="73819"/>
                        </a:lnTo>
                        <a:lnTo>
                          <a:pt x="171450" y="69056"/>
                        </a:lnTo>
                        <a:lnTo>
                          <a:pt x="38100" y="392906"/>
                        </a:lnTo>
                        <a:lnTo>
                          <a:pt x="38100" y="423862"/>
                        </a:lnTo>
                        <a:lnTo>
                          <a:pt x="7143" y="373856"/>
                        </a:lnTo>
                        <a:lnTo>
                          <a:pt x="0" y="219075"/>
                        </a:lnTo>
                        <a:lnTo>
                          <a:pt x="33337" y="97631"/>
                        </a:lnTo>
                        <a:lnTo>
                          <a:pt x="57150" y="0"/>
                        </a:ln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rgbClr val="FF6600">
                          <a:shade val="30000"/>
                          <a:satMod val="115000"/>
                        </a:srgbClr>
                      </a:gs>
                      <a:gs pos="50000">
                        <a:srgbClr val="FF6600">
                          <a:shade val="67500"/>
                          <a:satMod val="115000"/>
                        </a:srgbClr>
                      </a:gs>
                      <a:gs pos="100000">
                        <a:srgbClr val="FF6600">
                          <a:shade val="100000"/>
                          <a:satMod val="115000"/>
                        </a:srgbClr>
                      </a:gs>
                    </a:gsLst>
                    <a:lin ang="5400000" scaled="1"/>
                    <a:tileRect/>
                  </a:gra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0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143" name="Freeform 206">
                    <a:extLst>
                      <a:ext uri="{FF2B5EF4-FFF2-40B4-BE49-F238E27FC236}">
                        <a16:creationId xmlns="" xmlns:a16="http://schemas.microsoft.com/office/drawing/2014/main" id="{6D451451-C544-4C3B-B1B1-7789ABFA7E50}"/>
                      </a:ext>
                    </a:extLst>
                  </p:cNvPr>
                  <p:cNvSpPr/>
                  <p:nvPr/>
                </p:nvSpPr>
                <p:spPr>
                  <a:xfrm>
                    <a:off x="1312069" y="4972050"/>
                    <a:ext cx="178594" cy="61913"/>
                  </a:xfrm>
                  <a:custGeom>
                    <a:avLst/>
                    <a:gdLst>
                      <a:gd name="connsiteX0" fmla="*/ 0 w 178594"/>
                      <a:gd name="connsiteY0" fmla="*/ 7144 h 61913"/>
                      <a:gd name="connsiteX1" fmla="*/ 152400 w 178594"/>
                      <a:gd name="connsiteY1" fmla="*/ 0 h 61913"/>
                      <a:gd name="connsiteX2" fmla="*/ 178594 w 178594"/>
                      <a:gd name="connsiteY2" fmla="*/ 54769 h 61913"/>
                      <a:gd name="connsiteX3" fmla="*/ 35719 w 178594"/>
                      <a:gd name="connsiteY3" fmla="*/ 61913 h 61913"/>
                      <a:gd name="connsiteX4" fmla="*/ 0 w 178594"/>
                      <a:gd name="connsiteY4" fmla="*/ 7144 h 61913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178594" h="61913">
                        <a:moveTo>
                          <a:pt x="0" y="7144"/>
                        </a:moveTo>
                        <a:lnTo>
                          <a:pt x="152400" y="0"/>
                        </a:lnTo>
                        <a:lnTo>
                          <a:pt x="178594" y="54769"/>
                        </a:lnTo>
                        <a:lnTo>
                          <a:pt x="35719" y="61913"/>
                        </a:lnTo>
                        <a:lnTo>
                          <a:pt x="0" y="7144"/>
                        </a:ln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rgbClr val="FF6600">
                          <a:shade val="30000"/>
                          <a:satMod val="115000"/>
                        </a:srgbClr>
                      </a:gs>
                      <a:gs pos="50000">
                        <a:srgbClr val="FF6600">
                          <a:shade val="67500"/>
                          <a:satMod val="115000"/>
                        </a:srgbClr>
                      </a:gs>
                      <a:gs pos="100000">
                        <a:srgbClr val="FF6600">
                          <a:shade val="100000"/>
                          <a:satMod val="115000"/>
                        </a:srgbClr>
                      </a:gs>
                    </a:gsLst>
                    <a:lin ang="5400000" scaled="1"/>
                    <a:tileRect/>
                  </a:gra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0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144" name="Freeform 207">
                    <a:extLst>
                      <a:ext uri="{FF2B5EF4-FFF2-40B4-BE49-F238E27FC236}">
                        <a16:creationId xmlns="" xmlns:a16="http://schemas.microsoft.com/office/drawing/2014/main" id="{625D4618-22B6-491B-B084-0C9BFFB33377}"/>
                      </a:ext>
                    </a:extLst>
                  </p:cNvPr>
                  <p:cNvSpPr/>
                  <p:nvPr/>
                </p:nvSpPr>
                <p:spPr>
                  <a:xfrm>
                    <a:off x="1362075" y="5031581"/>
                    <a:ext cx="126206" cy="40481"/>
                  </a:xfrm>
                  <a:custGeom>
                    <a:avLst/>
                    <a:gdLst>
                      <a:gd name="connsiteX0" fmla="*/ 126206 w 126206"/>
                      <a:gd name="connsiteY0" fmla="*/ 0 h 40481"/>
                      <a:gd name="connsiteX1" fmla="*/ 76200 w 126206"/>
                      <a:gd name="connsiteY1" fmla="*/ 40481 h 40481"/>
                      <a:gd name="connsiteX2" fmla="*/ 0 w 126206"/>
                      <a:gd name="connsiteY2" fmla="*/ 2381 h 40481"/>
                      <a:gd name="connsiteX3" fmla="*/ 126206 w 126206"/>
                      <a:gd name="connsiteY3" fmla="*/ 0 h 40481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</a:cxnLst>
                    <a:rect l="l" t="t" r="r" b="b"/>
                    <a:pathLst>
                      <a:path w="126206" h="40481">
                        <a:moveTo>
                          <a:pt x="126206" y="0"/>
                        </a:moveTo>
                        <a:lnTo>
                          <a:pt x="76200" y="40481"/>
                        </a:lnTo>
                        <a:lnTo>
                          <a:pt x="0" y="2381"/>
                        </a:lnTo>
                        <a:lnTo>
                          <a:pt x="126206" y="0"/>
                        </a:lnTo>
                        <a:close/>
                      </a:path>
                    </a:pathLst>
                  </a:custGeom>
                  <a:solidFill>
                    <a:srgbClr val="993300"/>
                  </a:soli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0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</p:grpSp>
            <p:grpSp>
              <p:nvGrpSpPr>
                <p:cNvPr id="124" name="Group 542">
                  <a:extLst>
                    <a:ext uri="{FF2B5EF4-FFF2-40B4-BE49-F238E27FC236}">
                      <a16:creationId xmlns="" xmlns:a16="http://schemas.microsoft.com/office/drawing/2014/main" id="{A95CD42E-630D-46DD-BC37-B9E406023079}"/>
                    </a:ext>
                  </a:extLst>
                </p:cNvPr>
                <p:cNvGrpSpPr/>
                <p:nvPr/>
              </p:nvGrpSpPr>
              <p:grpSpPr>
                <a:xfrm>
                  <a:off x="1586877" y="4819328"/>
                  <a:ext cx="228601" cy="200026"/>
                  <a:chOff x="2328862" y="2776537"/>
                  <a:chExt cx="228601" cy="200026"/>
                </a:xfrm>
                <a:solidFill>
                  <a:schemeClr val="tx1">
                    <a:lumMod val="65000"/>
                    <a:lumOff val="35000"/>
                  </a:schemeClr>
                </a:solidFill>
              </p:grpSpPr>
              <p:sp>
                <p:nvSpPr>
                  <p:cNvPr id="140" name="Freeform 203">
                    <a:extLst>
                      <a:ext uri="{FF2B5EF4-FFF2-40B4-BE49-F238E27FC236}">
                        <a16:creationId xmlns="" xmlns:a16="http://schemas.microsoft.com/office/drawing/2014/main" id="{C31D9A97-32E5-4AF3-BFC6-558298B273A4}"/>
                      </a:ext>
                    </a:extLst>
                  </p:cNvPr>
                  <p:cNvSpPr/>
                  <p:nvPr/>
                </p:nvSpPr>
                <p:spPr>
                  <a:xfrm>
                    <a:off x="2328862" y="2793207"/>
                    <a:ext cx="95250" cy="183356"/>
                  </a:xfrm>
                  <a:custGeom>
                    <a:avLst/>
                    <a:gdLst>
                      <a:gd name="connsiteX0" fmla="*/ 95250 w 95250"/>
                      <a:gd name="connsiteY0" fmla="*/ 0 h 183356"/>
                      <a:gd name="connsiteX1" fmla="*/ 78582 w 95250"/>
                      <a:gd name="connsiteY1" fmla="*/ 50006 h 183356"/>
                      <a:gd name="connsiteX2" fmla="*/ 42863 w 95250"/>
                      <a:gd name="connsiteY2" fmla="*/ 150019 h 183356"/>
                      <a:gd name="connsiteX3" fmla="*/ 59532 w 95250"/>
                      <a:gd name="connsiteY3" fmla="*/ 176213 h 183356"/>
                      <a:gd name="connsiteX4" fmla="*/ 54769 w 95250"/>
                      <a:gd name="connsiteY4" fmla="*/ 183356 h 183356"/>
                      <a:gd name="connsiteX5" fmla="*/ 11907 w 95250"/>
                      <a:gd name="connsiteY5" fmla="*/ 176213 h 183356"/>
                      <a:gd name="connsiteX6" fmla="*/ 0 w 95250"/>
                      <a:gd name="connsiteY6" fmla="*/ 154781 h 183356"/>
                      <a:gd name="connsiteX7" fmla="*/ 35719 w 95250"/>
                      <a:gd name="connsiteY7" fmla="*/ 9525 h 183356"/>
                      <a:gd name="connsiteX8" fmla="*/ 95250 w 95250"/>
                      <a:gd name="connsiteY8" fmla="*/ 0 h 18335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</a:cxnLst>
                    <a:rect l="l" t="t" r="r" b="b"/>
                    <a:pathLst>
                      <a:path w="95250" h="183356">
                        <a:moveTo>
                          <a:pt x="95250" y="0"/>
                        </a:moveTo>
                        <a:lnTo>
                          <a:pt x="78582" y="50006"/>
                        </a:lnTo>
                        <a:lnTo>
                          <a:pt x="42863" y="150019"/>
                        </a:lnTo>
                        <a:lnTo>
                          <a:pt x="59532" y="176213"/>
                        </a:lnTo>
                        <a:lnTo>
                          <a:pt x="54769" y="183356"/>
                        </a:lnTo>
                        <a:lnTo>
                          <a:pt x="11907" y="176213"/>
                        </a:lnTo>
                        <a:lnTo>
                          <a:pt x="0" y="154781"/>
                        </a:lnTo>
                        <a:lnTo>
                          <a:pt x="35719" y="9525"/>
                        </a:lnTo>
                        <a:lnTo>
                          <a:pt x="95250" y="0"/>
                        </a:lnTo>
                        <a:close/>
                      </a:path>
                    </a:pathLst>
                  </a:custGeom>
                  <a:grpFill/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0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141" name="Freeform 204">
                    <a:extLst>
                      <a:ext uri="{FF2B5EF4-FFF2-40B4-BE49-F238E27FC236}">
                        <a16:creationId xmlns="" xmlns:a16="http://schemas.microsoft.com/office/drawing/2014/main" id="{B067395B-7A48-4F07-B131-C8DC7C35A1FE}"/>
                      </a:ext>
                    </a:extLst>
                  </p:cNvPr>
                  <p:cNvSpPr/>
                  <p:nvPr/>
                </p:nvSpPr>
                <p:spPr>
                  <a:xfrm>
                    <a:off x="2359820" y="2776537"/>
                    <a:ext cx="197643" cy="119063"/>
                  </a:xfrm>
                  <a:custGeom>
                    <a:avLst/>
                    <a:gdLst>
                      <a:gd name="connsiteX0" fmla="*/ 0 w 197643"/>
                      <a:gd name="connsiteY0" fmla="*/ 23813 h 119063"/>
                      <a:gd name="connsiteX1" fmla="*/ 54768 w 197643"/>
                      <a:gd name="connsiteY1" fmla="*/ 0 h 119063"/>
                      <a:gd name="connsiteX2" fmla="*/ 135731 w 197643"/>
                      <a:gd name="connsiteY2" fmla="*/ 7144 h 119063"/>
                      <a:gd name="connsiteX3" fmla="*/ 197643 w 197643"/>
                      <a:gd name="connsiteY3" fmla="*/ 21432 h 119063"/>
                      <a:gd name="connsiteX4" fmla="*/ 176212 w 197643"/>
                      <a:gd name="connsiteY4" fmla="*/ 119063 h 119063"/>
                      <a:gd name="connsiteX5" fmla="*/ 114300 w 197643"/>
                      <a:gd name="connsiteY5" fmla="*/ 100013 h 119063"/>
                      <a:gd name="connsiteX6" fmla="*/ 38100 w 197643"/>
                      <a:gd name="connsiteY6" fmla="*/ 100013 h 119063"/>
                      <a:gd name="connsiteX7" fmla="*/ 59531 w 197643"/>
                      <a:gd name="connsiteY7" fmla="*/ 28575 h 119063"/>
                      <a:gd name="connsiteX8" fmla="*/ 0 w 197643"/>
                      <a:gd name="connsiteY8" fmla="*/ 23813 h 119063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</a:cxnLst>
                    <a:rect l="l" t="t" r="r" b="b"/>
                    <a:pathLst>
                      <a:path w="197643" h="119063">
                        <a:moveTo>
                          <a:pt x="0" y="23813"/>
                        </a:moveTo>
                        <a:lnTo>
                          <a:pt x="54768" y="0"/>
                        </a:lnTo>
                        <a:lnTo>
                          <a:pt x="135731" y="7144"/>
                        </a:lnTo>
                        <a:lnTo>
                          <a:pt x="197643" y="21432"/>
                        </a:lnTo>
                        <a:lnTo>
                          <a:pt x="176212" y="119063"/>
                        </a:lnTo>
                        <a:lnTo>
                          <a:pt x="114300" y="100013"/>
                        </a:lnTo>
                        <a:lnTo>
                          <a:pt x="38100" y="100013"/>
                        </a:lnTo>
                        <a:lnTo>
                          <a:pt x="59531" y="28575"/>
                        </a:lnTo>
                        <a:lnTo>
                          <a:pt x="0" y="23813"/>
                        </a:lnTo>
                        <a:close/>
                      </a:path>
                    </a:pathLst>
                  </a:custGeom>
                  <a:grpFill/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0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</p:grpSp>
            <p:sp>
              <p:nvSpPr>
                <p:cNvPr id="125" name="Freeform 188">
                  <a:extLst>
                    <a:ext uri="{FF2B5EF4-FFF2-40B4-BE49-F238E27FC236}">
                      <a16:creationId xmlns="" xmlns:a16="http://schemas.microsoft.com/office/drawing/2014/main" id="{423D843E-EC68-47E4-A56F-EAA791C059FF}"/>
                    </a:ext>
                  </a:extLst>
                </p:cNvPr>
                <p:cNvSpPr/>
                <p:nvPr/>
              </p:nvSpPr>
              <p:spPr>
                <a:xfrm>
                  <a:off x="2388715" y="4329305"/>
                  <a:ext cx="246856" cy="109538"/>
                </a:xfrm>
                <a:custGeom>
                  <a:avLst/>
                  <a:gdLst>
                    <a:gd name="connsiteX0" fmla="*/ 245269 w 246856"/>
                    <a:gd name="connsiteY0" fmla="*/ 85725 h 109538"/>
                    <a:gd name="connsiteX1" fmla="*/ 204788 w 246856"/>
                    <a:gd name="connsiteY1" fmla="*/ 107156 h 109538"/>
                    <a:gd name="connsiteX2" fmla="*/ 42863 w 246856"/>
                    <a:gd name="connsiteY2" fmla="*/ 109538 h 109538"/>
                    <a:gd name="connsiteX3" fmla="*/ 2382 w 246856"/>
                    <a:gd name="connsiteY3" fmla="*/ 100013 h 109538"/>
                    <a:gd name="connsiteX4" fmla="*/ 0 w 246856"/>
                    <a:gd name="connsiteY4" fmla="*/ 19050 h 109538"/>
                    <a:gd name="connsiteX5" fmla="*/ 26194 w 246856"/>
                    <a:gd name="connsiteY5" fmla="*/ 4763 h 109538"/>
                    <a:gd name="connsiteX6" fmla="*/ 228600 w 246856"/>
                    <a:gd name="connsiteY6" fmla="*/ 0 h 109538"/>
                    <a:gd name="connsiteX7" fmla="*/ 245269 w 246856"/>
                    <a:gd name="connsiteY7" fmla="*/ 23813 h 109538"/>
                    <a:gd name="connsiteX8" fmla="*/ 245269 w 246856"/>
                    <a:gd name="connsiteY8" fmla="*/ 85725 h 10953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</a:cxnLst>
                  <a:rect l="l" t="t" r="r" b="b"/>
                  <a:pathLst>
                    <a:path w="246856" h="109538">
                      <a:moveTo>
                        <a:pt x="245269" y="85725"/>
                      </a:moveTo>
                      <a:lnTo>
                        <a:pt x="204788" y="107156"/>
                      </a:lnTo>
                      <a:lnTo>
                        <a:pt x="42863" y="109538"/>
                      </a:lnTo>
                      <a:lnTo>
                        <a:pt x="2382" y="100013"/>
                      </a:lnTo>
                      <a:lnTo>
                        <a:pt x="0" y="19050"/>
                      </a:lnTo>
                      <a:lnTo>
                        <a:pt x="26194" y="4763"/>
                      </a:lnTo>
                      <a:lnTo>
                        <a:pt x="228600" y="0"/>
                      </a:lnTo>
                      <a:lnTo>
                        <a:pt x="245269" y="23813"/>
                      </a:lnTo>
                      <a:cubicBezTo>
                        <a:pt x="246063" y="46038"/>
                        <a:pt x="246856" y="68263"/>
                        <a:pt x="245269" y="85725"/>
                      </a:cubicBezTo>
                      <a:close/>
                    </a:path>
                  </a:pathLst>
                </a:custGeom>
                <a:solidFill>
                  <a:schemeClr val="tx1">
                    <a:lumMod val="65000"/>
                    <a:lumOff val="35000"/>
                  </a:schemeClr>
                </a:solidFill>
                <a:ln w="31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000">
                    <a:latin typeface="+mj-lt"/>
                    <a:ea typeface="Verdana" pitchFamily="34" charset="0"/>
                    <a:cs typeface="Verdana" pitchFamily="34" charset="0"/>
                  </a:endParaRPr>
                </a:p>
              </p:txBody>
            </p:sp>
            <p:sp>
              <p:nvSpPr>
                <p:cNvPr id="126" name="Parallelogram 125">
                  <a:extLst>
                    <a:ext uri="{FF2B5EF4-FFF2-40B4-BE49-F238E27FC236}">
                      <a16:creationId xmlns="" xmlns:a16="http://schemas.microsoft.com/office/drawing/2014/main" id="{36D64382-F038-4B15-9AB9-056F939414B1}"/>
                    </a:ext>
                  </a:extLst>
                </p:cNvPr>
                <p:cNvSpPr/>
                <p:nvPr/>
              </p:nvSpPr>
              <p:spPr>
                <a:xfrm rot="20545172">
                  <a:off x="2815705" y="2884433"/>
                  <a:ext cx="80960" cy="2058361"/>
                </a:xfrm>
                <a:prstGeom prst="parallelogram">
                  <a:avLst/>
                </a:prstGeom>
                <a:gradFill flip="none" rotWithShape="1">
                  <a:gsLst>
                    <a:gs pos="0">
                      <a:schemeClr val="bg1">
                        <a:lumMod val="75000"/>
                        <a:shade val="30000"/>
                        <a:satMod val="115000"/>
                      </a:schemeClr>
                    </a:gs>
                    <a:gs pos="50000">
                      <a:schemeClr val="bg1">
                        <a:lumMod val="75000"/>
                        <a:shade val="67500"/>
                        <a:satMod val="115000"/>
                      </a:schemeClr>
                    </a:gs>
                    <a:gs pos="100000">
                      <a:schemeClr val="bg1">
                        <a:lumMod val="75000"/>
                        <a:shade val="100000"/>
                        <a:satMod val="115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 w="31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000">
                    <a:latin typeface="+mj-lt"/>
                    <a:ea typeface="Verdana" pitchFamily="34" charset="0"/>
                    <a:cs typeface="Verdana" pitchFamily="34" charset="0"/>
                  </a:endParaRPr>
                </a:p>
              </p:txBody>
            </p:sp>
            <p:grpSp>
              <p:nvGrpSpPr>
                <p:cNvPr id="127" name="Group 586">
                  <a:extLst>
                    <a:ext uri="{FF2B5EF4-FFF2-40B4-BE49-F238E27FC236}">
                      <a16:creationId xmlns="" xmlns:a16="http://schemas.microsoft.com/office/drawing/2014/main" id="{B9704F74-87AF-4CF0-B035-6E257856E22E}"/>
                    </a:ext>
                  </a:extLst>
                </p:cNvPr>
                <p:cNvGrpSpPr/>
                <p:nvPr/>
              </p:nvGrpSpPr>
              <p:grpSpPr>
                <a:xfrm>
                  <a:off x="2197121" y="2711675"/>
                  <a:ext cx="485775" cy="285751"/>
                  <a:chOff x="2197121" y="2711675"/>
                  <a:chExt cx="485775" cy="285751"/>
                </a:xfrm>
              </p:grpSpPr>
              <p:sp>
                <p:nvSpPr>
                  <p:cNvPr id="131" name="Freeform 194">
                    <a:extLst>
                      <a:ext uri="{FF2B5EF4-FFF2-40B4-BE49-F238E27FC236}">
                        <a16:creationId xmlns="" xmlns:a16="http://schemas.microsoft.com/office/drawing/2014/main" id="{7E7096D3-0002-4427-8E6A-7B35BDDBF159}"/>
                      </a:ext>
                    </a:extLst>
                  </p:cNvPr>
                  <p:cNvSpPr/>
                  <p:nvPr/>
                </p:nvSpPr>
                <p:spPr>
                  <a:xfrm>
                    <a:off x="2350513" y="2814070"/>
                    <a:ext cx="230002" cy="183356"/>
                  </a:xfrm>
                  <a:custGeom>
                    <a:avLst/>
                    <a:gdLst>
                      <a:gd name="connsiteX0" fmla="*/ 0 w 195262"/>
                      <a:gd name="connsiteY0" fmla="*/ 183356 h 183356"/>
                      <a:gd name="connsiteX1" fmla="*/ 195262 w 195262"/>
                      <a:gd name="connsiteY1" fmla="*/ 180975 h 183356"/>
                      <a:gd name="connsiteX2" fmla="*/ 185737 w 195262"/>
                      <a:gd name="connsiteY2" fmla="*/ 0 h 183356"/>
                      <a:gd name="connsiteX3" fmla="*/ 4762 w 195262"/>
                      <a:gd name="connsiteY3" fmla="*/ 4762 h 183356"/>
                      <a:gd name="connsiteX4" fmla="*/ 0 w 195262"/>
                      <a:gd name="connsiteY4" fmla="*/ 183356 h 18335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195262" h="183356">
                        <a:moveTo>
                          <a:pt x="0" y="183356"/>
                        </a:moveTo>
                        <a:lnTo>
                          <a:pt x="195262" y="180975"/>
                        </a:lnTo>
                        <a:lnTo>
                          <a:pt x="185737" y="0"/>
                        </a:lnTo>
                        <a:lnTo>
                          <a:pt x="4762" y="4762"/>
                        </a:lnTo>
                        <a:lnTo>
                          <a:pt x="0" y="183356"/>
                        </a:ln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rgbClr val="FF6600">
                          <a:shade val="30000"/>
                          <a:satMod val="115000"/>
                        </a:srgbClr>
                      </a:gs>
                      <a:gs pos="50000">
                        <a:srgbClr val="FF6600">
                          <a:shade val="67500"/>
                          <a:satMod val="115000"/>
                        </a:srgbClr>
                      </a:gs>
                      <a:gs pos="100000">
                        <a:srgbClr val="FF6600">
                          <a:shade val="100000"/>
                          <a:satMod val="115000"/>
                        </a:srgbClr>
                      </a:gs>
                    </a:gsLst>
                    <a:lin ang="5400000" scaled="1"/>
                    <a:tileRect/>
                  </a:gra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0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grpSp>
                <p:nvGrpSpPr>
                  <p:cNvPr id="132" name="Group 584">
                    <a:extLst>
                      <a:ext uri="{FF2B5EF4-FFF2-40B4-BE49-F238E27FC236}">
                        <a16:creationId xmlns="" xmlns:a16="http://schemas.microsoft.com/office/drawing/2014/main" id="{6AB72838-E89B-46F4-BA23-CE7F9305D7F5}"/>
                      </a:ext>
                    </a:extLst>
                  </p:cNvPr>
                  <p:cNvGrpSpPr/>
                  <p:nvPr/>
                </p:nvGrpSpPr>
                <p:grpSpPr>
                  <a:xfrm>
                    <a:off x="2416044" y="2829642"/>
                    <a:ext cx="68258" cy="147736"/>
                    <a:chOff x="2946172" y="2588419"/>
                    <a:chExt cx="71851" cy="164151"/>
                  </a:xfrm>
                </p:grpSpPr>
                <p:sp>
                  <p:nvSpPr>
                    <p:cNvPr id="138" name="Rectangle 137">
                      <a:extLst>
                        <a:ext uri="{FF2B5EF4-FFF2-40B4-BE49-F238E27FC236}">
                          <a16:creationId xmlns="" xmlns:a16="http://schemas.microsoft.com/office/drawing/2014/main" id="{2EF2C53F-3D60-4816-BBEB-DF3AE9F2CA70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2952748" y="2588419"/>
                      <a:ext cx="59533" cy="107156"/>
                    </a:xfrm>
                    <a:prstGeom prst="rect">
                      <a:avLst/>
                    </a:prstGeom>
                    <a:solidFill>
                      <a:schemeClr val="tx1">
                        <a:lumMod val="65000"/>
                        <a:lumOff val="35000"/>
                      </a:schemeClr>
                    </a:solidFill>
                    <a:ln w="3175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10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  <p:sp>
                  <p:nvSpPr>
                    <p:cNvPr id="139" name="Rectangle 138">
                      <a:extLst>
                        <a:ext uri="{FF2B5EF4-FFF2-40B4-BE49-F238E27FC236}">
                          <a16:creationId xmlns="" xmlns:a16="http://schemas.microsoft.com/office/drawing/2014/main" id="{73B880A5-9E40-410D-B00E-CEA82E53DA75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2946172" y="2653067"/>
                      <a:ext cx="71851" cy="99503"/>
                    </a:xfrm>
                    <a:prstGeom prst="rect">
                      <a:avLst/>
                    </a:prstGeom>
                    <a:gradFill flip="none" rotWithShape="1">
                      <a:gsLst>
                        <a:gs pos="0">
                          <a:schemeClr val="tx1">
                            <a:lumMod val="65000"/>
                            <a:lumOff val="35000"/>
                            <a:shade val="30000"/>
                            <a:satMod val="115000"/>
                          </a:schemeClr>
                        </a:gs>
                        <a:gs pos="50000">
                          <a:schemeClr val="tx1">
                            <a:lumMod val="65000"/>
                            <a:lumOff val="35000"/>
                            <a:shade val="67500"/>
                            <a:satMod val="115000"/>
                          </a:schemeClr>
                        </a:gs>
                        <a:gs pos="100000">
                          <a:schemeClr val="tx1">
                            <a:lumMod val="65000"/>
                            <a:lumOff val="35000"/>
                            <a:shade val="100000"/>
                            <a:satMod val="115000"/>
                          </a:schemeClr>
                        </a:gs>
                      </a:gsLst>
                      <a:path path="circle">
                        <a:fillToRect l="50000" t="50000" r="50000" b="50000"/>
                      </a:path>
                      <a:tileRect/>
                    </a:gradFill>
                    <a:ln w="3175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10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</p:grpSp>
              <p:grpSp>
                <p:nvGrpSpPr>
                  <p:cNvPr id="133" name="Group 554">
                    <a:extLst>
                      <a:ext uri="{FF2B5EF4-FFF2-40B4-BE49-F238E27FC236}">
                        <a16:creationId xmlns="" xmlns:a16="http://schemas.microsoft.com/office/drawing/2014/main" id="{E3A07691-A1A7-44D1-8492-A1F89E4A2F8E}"/>
                      </a:ext>
                    </a:extLst>
                  </p:cNvPr>
                  <p:cNvGrpSpPr/>
                  <p:nvPr/>
                </p:nvGrpSpPr>
                <p:grpSpPr>
                  <a:xfrm>
                    <a:off x="2197121" y="2711675"/>
                    <a:ext cx="485775" cy="259556"/>
                    <a:chOff x="2016919" y="2702719"/>
                    <a:chExt cx="485775" cy="259556"/>
                  </a:xfrm>
                  <a:gradFill flip="none" rotWithShape="1">
                    <a:gsLst>
                      <a:gs pos="0">
                        <a:srgbClr val="FF6600">
                          <a:shade val="30000"/>
                          <a:satMod val="115000"/>
                        </a:srgbClr>
                      </a:gs>
                      <a:gs pos="50000">
                        <a:srgbClr val="FF6600">
                          <a:shade val="67500"/>
                          <a:satMod val="115000"/>
                        </a:srgbClr>
                      </a:gs>
                      <a:gs pos="100000">
                        <a:srgbClr val="FF6600">
                          <a:shade val="100000"/>
                          <a:satMod val="115000"/>
                        </a:srgbClr>
                      </a:gs>
                    </a:gsLst>
                    <a:lin ang="5400000" scaled="1"/>
                    <a:tileRect/>
                  </a:gradFill>
                </p:grpSpPr>
                <p:sp>
                  <p:nvSpPr>
                    <p:cNvPr id="134" name="Rectangle 133">
                      <a:extLst>
                        <a:ext uri="{FF2B5EF4-FFF2-40B4-BE49-F238E27FC236}">
                          <a16:creationId xmlns="" xmlns:a16="http://schemas.microsoft.com/office/drawing/2014/main" id="{B0ED3994-D86D-4B45-A88A-46719205720F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2124075" y="2762250"/>
                      <a:ext cx="250031" cy="59531"/>
                    </a:xfrm>
                    <a:prstGeom prst="rect">
                      <a:avLst/>
                    </a:prstGeom>
                    <a:grpFill/>
                    <a:ln w="3175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10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  <p:sp>
                  <p:nvSpPr>
                    <p:cNvPr id="135" name="Rectangle 134">
                      <a:extLst>
                        <a:ext uri="{FF2B5EF4-FFF2-40B4-BE49-F238E27FC236}">
                          <a16:creationId xmlns="" xmlns:a16="http://schemas.microsoft.com/office/drawing/2014/main" id="{6CBC5FBD-0B5E-49B0-9F06-B196FEC217A2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2083594" y="2702719"/>
                      <a:ext cx="352425" cy="85725"/>
                    </a:xfrm>
                    <a:prstGeom prst="rect">
                      <a:avLst/>
                    </a:prstGeom>
                    <a:grpFill/>
                    <a:ln w="3175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10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  <p:sp>
                  <p:nvSpPr>
                    <p:cNvPr id="136" name="Freeform 199">
                      <a:extLst>
                        <a:ext uri="{FF2B5EF4-FFF2-40B4-BE49-F238E27FC236}">
                          <a16:creationId xmlns="" xmlns:a16="http://schemas.microsoft.com/office/drawing/2014/main" id="{8B358A1E-2080-4DDE-9EC3-1CC0C01F5A18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2312194" y="2755106"/>
                      <a:ext cx="190500" cy="204788"/>
                    </a:xfrm>
                    <a:custGeom>
                      <a:avLst/>
                      <a:gdLst>
                        <a:gd name="connsiteX0" fmla="*/ 33337 w 190500"/>
                        <a:gd name="connsiteY0" fmla="*/ 204788 h 204788"/>
                        <a:gd name="connsiteX1" fmla="*/ 80962 w 190500"/>
                        <a:gd name="connsiteY1" fmla="*/ 180975 h 204788"/>
                        <a:gd name="connsiteX2" fmla="*/ 190500 w 190500"/>
                        <a:gd name="connsiteY2" fmla="*/ 188119 h 204788"/>
                        <a:gd name="connsiteX3" fmla="*/ 159544 w 190500"/>
                        <a:gd name="connsiteY3" fmla="*/ 66675 h 204788"/>
                        <a:gd name="connsiteX4" fmla="*/ 102394 w 190500"/>
                        <a:gd name="connsiteY4" fmla="*/ 0 h 204788"/>
                        <a:gd name="connsiteX5" fmla="*/ 16669 w 190500"/>
                        <a:gd name="connsiteY5" fmla="*/ 14288 h 204788"/>
                        <a:gd name="connsiteX6" fmla="*/ 30956 w 190500"/>
                        <a:gd name="connsiteY6" fmla="*/ 57150 h 204788"/>
                        <a:gd name="connsiteX7" fmla="*/ 0 w 190500"/>
                        <a:gd name="connsiteY7" fmla="*/ 78582 h 204788"/>
                        <a:gd name="connsiteX8" fmla="*/ 33337 w 190500"/>
                        <a:gd name="connsiteY8" fmla="*/ 204788 h 204788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  <a:cxn ang="0">
                          <a:pos x="connsiteX6" y="connsiteY6"/>
                        </a:cxn>
                        <a:cxn ang="0">
                          <a:pos x="connsiteX7" y="connsiteY7"/>
                        </a:cxn>
                        <a:cxn ang="0">
                          <a:pos x="connsiteX8" y="connsiteY8"/>
                        </a:cxn>
                      </a:cxnLst>
                      <a:rect l="l" t="t" r="r" b="b"/>
                      <a:pathLst>
                        <a:path w="190500" h="204788">
                          <a:moveTo>
                            <a:pt x="33337" y="204788"/>
                          </a:moveTo>
                          <a:lnTo>
                            <a:pt x="80962" y="180975"/>
                          </a:lnTo>
                          <a:lnTo>
                            <a:pt x="190500" y="188119"/>
                          </a:lnTo>
                          <a:lnTo>
                            <a:pt x="159544" y="66675"/>
                          </a:lnTo>
                          <a:lnTo>
                            <a:pt x="102394" y="0"/>
                          </a:lnTo>
                          <a:lnTo>
                            <a:pt x="16669" y="14288"/>
                          </a:lnTo>
                          <a:lnTo>
                            <a:pt x="30956" y="57150"/>
                          </a:lnTo>
                          <a:lnTo>
                            <a:pt x="0" y="78582"/>
                          </a:lnTo>
                          <a:lnTo>
                            <a:pt x="33337" y="204788"/>
                          </a:lnTo>
                          <a:close/>
                        </a:path>
                      </a:pathLst>
                    </a:custGeom>
                    <a:grpFill/>
                    <a:ln w="3175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10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  <p:sp>
                  <p:nvSpPr>
                    <p:cNvPr id="137" name="Freeform 200">
                      <a:extLst>
                        <a:ext uri="{FF2B5EF4-FFF2-40B4-BE49-F238E27FC236}">
                          <a16:creationId xmlns="" xmlns:a16="http://schemas.microsoft.com/office/drawing/2014/main" id="{3D7C5AA2-8EF2-442D-947E-743E4EFCBC4D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2016919" y="2774156"/>
                      <a:ext cx="195262" cy="188119"/>
                    </a:xfrm>
                    <a:custGeom>
                      <a:avLst/>
                      <a:gdLst>
                        <a:gd name="connsiteX0" fmla="*/ 0 w 195262"/>
                        <a:gd name="connsiteY0" fmla="*/ 171450 h 188119"/>
                        <a:gd name="connsiteX1" fmla="*/ 35719 w 195262"/>
                        <a:gd name="connsiteY1" fmla="*/ 59532 h 188119"/>
                        <a:gd name="connsiteX2" fmla="*/ 102394 w 195262"/>
                        <a:gd name="connsiteY2" fmla="*/ 0 h 188119"/>
                        <a:gd name="connsiteX3" fmla="*/ 195262 w 195262"/>
                        <a:gd name="connsiteY3" fmla="*/ 0 h 188119"/>
                        <a:gd name="connsiteX4" fmla="*/ 192881 w 195262"/>
                        <a:gd name="connsiteY4" fmla="*/ 52388 h 188119"/>
                        <a:gd name="connsiteX5" fmla="*/ 161925 w 195262"/>
                        <a:gd name="connsiteY5" fmla="*/ 188119 h 188119"/>
                        <a:gd name="connsiteX6" fmla="*/ 107156 w 195262"/>
                        <a:gd name="connsiteY6" fmla="*/ 164307 h 188119"/>
                        <a:gd name="connsiteX7" fmla="*/ 0 w 195262"/>
                        <a:gd name="connsiteY7" fmla="*/ 171450 h 188119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  <a:cxn ang="0">
                          <a:pos x="connsiteX6" y="connsiteY6"/>
                        </a:cxn>
                        <a:cxn ang="0">
                          <a:pos x="connsiteX7" y="connsiteY7"/>
                        </a:cxn>
                      </a:cxnLst>
                      <a:rect l="l" t="t" r="r" b="b"/>
                      <a:pathLst>
                        <a:path w="195262" h="188119">
                          <a:moveTo>
                            <a:pt x="0" y="171450"/>
                          </a:moveTo>
                          <a:lnTo>
                            <a:pt x="35719" y="59532"/>
                          </a:lnTo>
                          <a:lnTo>
                            <a:pt x="102394" y="0"/>
                          </a:lnTo>
                          <a:lnTo>
                            <a:pt x="195262" y="0"/>
                          </a:lnTo>
                          <a:lnTo>
                            <a:pt x="192881" y="52388"/>
                          </a:lnTo>
                          <a:lnTo>
                            <a:pt x="161925" y="188119"/>
                          </a:lnTo>
                          <a:lnTo>
                            <a:pt x="107156" y="164307"/>
                          </a:lnTo>
                          <a:lnTo>
                            <a:pt x="0" y="171450"/>
                          </a:lnTo>
                          <a:close/>
                        </a:path>
                      </a:pathLst>
                    </a:custGeom>
                    <a:grpFill/>
                    <a:ln w="3175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10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</p:grpSp>
            </p:grpSp>
            <p:grpSp>
              <p:nvGrpSpPr>
                <p:cNvPr id="128" name="Group 546">
                  <a:extLst>
                    <a:ext uri="{FF2B5EF4-FFF2-40B4-BE49-F238E27FC236}">
                      <a16:creationId xmlns="" xmlns:a16="http://schemas.microsoft.com/office/drawing/2014/main" id="{CDF66D18-4BAB-438E-A646-90B834C83A61}"/>
                    </a:ext>
                  </a:extLst>
                </p:cNvPr>
                <p:cNvGrpSpPr/>
                <p:nvPr/>
              </p:nvGrpSpPr>
              <p:grpSpPr>
                <a:xfrm>
                  <a:off x="3101160" y="4815982"/>
                  <a:ext cx="247650" cy="216693"/>
                  <a:chOff x="2836069" y="2767013"/>
                  <a:chExt cx="247650" cy="216693"/>
                </a:xfrm>
                <a:solidFill>
                  <a:schemeClr val="tx1">
                    <a:lumMod val="65000"/>
                    <a:lumOff val="35000"/>
                  </a:schemeClr>
                </a:solidFill>
              </p:grpSpPr>
              <p:sp>
                <p:nvSpPr>
                  <p:cNvPr id="129" name="Freeform 192">
                    <a:extLst>
                      <a:ext uri="{FF2B5EF4-FFF2-40B4-BE49-F238E27FC236}">
                        <a16:creationId xmlns="" xmlns:a16="http://schemas.microsoft.com/office/drawing/2014/main" id="{9B8CC344-0D01-4653-845D-E045124F6911}"/>
                      </a:ext>
                    </a:extLst>
                  </p:cNvPr>
                  <p:cNvSpPr/>
                  <p:nvPr/>
                </p:nvSpPr>
                <p:spPr>
                  <a:xfrm>
                    <a:off x="2836069" y="2767013"/>
                    <a:ext cx="204787" cy="128587"/>
                  </a:xfrm>
                  <a:custGeom>
                    <a:avLst/>
                    <a:gdLst>
                      <a:gd name="connsiteX0" fmla="*/ 0 w 204787"/>
                      <a:gd name="connsiteY0" fmla="*/ 35718 h 128587"/>
                      <a:gd name="connsiteX1" fmla="*/ 57150 w 204787"/>
                      <a:gd name="connsiteY1" fmla="*/ 9525 h 128587"/>
                      <a:gd name="connsiteX2" fmla="*/ 164306 w 204787"/>
                      <a:gd name="connsiteY2" fmla="*/ 0 h 128587"/>
                      <a:gd name="connsiteX3" fmla="*/ 204787 w 204787"/>
                      <a:gd name="connsiteY3" fmla="*/ 95250 h 128587"/>
                      <a:gd name="connsiteX4" fmla="*/ 88106 w 204787"/>
                      <a:gd name="connsiteY4" fmla="*/ 111918 h 128587"/>
                      <a:gd name="connsiteX5" fmla="*/ 30956 w 204787"/>
                      <a:gd name="connsiteY5" fmla="*/ 128587 h 128587"/>
                      <a:gd name="connsiteX6" fmla="*/ 0 w 204787"/>
                      <a:gd name="connsiteY6" fmla="*/ 35718 h 128587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</a:cxnLst>
                    <a:rect l="l" t="t" r="r" b="b"/>
                    <a:pathLst>
                      <a:path w="204787" h="128587">
                        <a:moveTo>
                          <a:pt x="0" y="35718"/>
                        </a:moveTo>
                        <a:lnTo>
                          <a:pt x="57150" y="9525"/>
                        </a:lnTo>
                        <a:lnTo>
                          <a:pt x="164306" y="0"/>
                        </a:lnTo>
                        <a:lnTo>
                          <a:pt x="204787" y="95250"/>
                        </a:lnTo>
                        <a:lnTo>
                          <a:pt x="88106" y="111918"/>
                        </a:lnTo>
                        <a:lnTo>
                          <a:pt x="30956" y="128587"/>
                        </a:lnTo>
                        <a:lnTo>
                          <a:pt x="0" y="35718"/>
                        </a:lnTo>
                        <a:close/>
                      </a:path>
                    </a:pathLst>
                  </a:custGeom>
                  <a:grpFill/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0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130" name="Freeform 193">
                    <a:extLst>
                      <a:ext uri="{FF2B5EF4-FFF2-40B4-BE49-F238E27FC236}">
                        <a16:creationId xmlns="" xmlns:a16="http://schemas.microsoft.com/office/drawing/2014/main" id="{7EA2402C-3D13-4F2C-9F31-4F73B9CA7542}"/>
                      </a:ext>
                    </a:extLst>
                  </p:cNvPr>
                  <p:cNvSpPr/>
                  <p:nvPr/>
                </p:nvSpPr>
                <p:spPr>
                  <a:xfrm>
                    <a:off x="2990850" y="2781300"/>
                    <a:ext cx="92869" cy="202406"/>
                  </a:xfrm>
                  <a:custGeom>
                    <a:avLst/>
                    <a:gdLst>
                      <a:gd name="connsiteX0" fmla="*/ 0 w 92869"/>
                      <a:gd name="connsiteY0" fmla="*/ 0 h 202406"/>
                      <a:gd name="connsiteX1" fmla="*/ 47625 w 92869"/>
                      <a:gd name="connsiteY1" fmla="*/ 19050 h 202406"/>
                      <a:gd name="connsiteX2" fmla="*/ 92869 w 92869"/>
                      <a:gd name="connsiteY2" fmla="*/ 178594 h 202406"/>
                      <a:gd name="connsiteX3" fmla="*/ 45244 w 92869"/>
                      <a:gd name="connsiteY3" fmla="*/ 202406 h 202406"/>
                      <a:gd name="connsiteX4" fmla="*/ 35719 w 92869"/>
                      <a:gd name="connsiteY4" fmla="*/ 185738 h 202406"/>
                      <a:gd name="connsiteX5" fmla="*/ 42863 w 92869"/>
                      <a:gd name="connsiteY5" fmla="*/ 147638 h 202406"/>
                      <a:gd name="connsiteX6" fmla="*/ 7144 w 92869"/>
                      <a:gd name="connsiteY6" fmla="*/ 78581 h 202406"/>
                      <a:gd name="connsiteX7" fmla="*/ 0 w 92869"/>
                      <a:gd name="connsiteY7" fmla="*/ 0 h 20240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</a:cxnLst>
                    <a:rect l="l" t="t" r="r" b="b"/>
                    <a:pathLst>
                      <a:path w="92869" h="202406">
                        <a:moveTo>
                          <a:pt x="0" y="0"/>
                        </a:moveTo>
                        <a:lnTo>
                          <a:pt x="47625" y="19050"/>
                        </a:lnTo>
                        <a:lnTo>
                          <a:pt x="92869" y="178594"/>
                        </a:lnTo>
                        <a:lnTo>
                          <a:pt x="45244" y="202406"/>
                        </a:lnTo>
                        <a:lnTo>
                          <a:pt x="35719" y="185738"/>
                        </a:lnTo>
                        <a:lnTo>
                          <a:pt x="42863" y="147638"/>
                        </a:lnTo>
                        <a:lnTo>
                          <a:pt x="7144" y="78581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grpFill/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0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</p:grpSp>
          </p:grpSp>
          <p:grpSp>
            <p:nvGrpSpPr>
              <p:cNvPr id="89" name="Group 121">
                <a:extLst>
                  <a:ext uri="{FF2B5EF4-FFF2-40B4-BE49-F238E27FC236}">
                    <a16:creationId xmlns="" xmlns:a16="http://schemas.microsoft.com/office/drawing/2014/main" id="{83C36350-6C86-49DE-8CDD-0A7DE2A69E39}"/>
                  </a:ext>
                </a:extLst>
              </p:cNvPr>
              <p:cNvGrpSpPr/>
              <p:nvPr/>
            </p:nvGrpSpPr>
            <p:grpSpPr>
              <a:xfrm>
                <a:off x="1985234" y="4371171"/>
                <a:ext cx="284331" cy="537628"/>
                <a:chOff x="1985234" y="4371171"/>
                <a:chExt cx="284331" cy="537628"/>
              </a:xfrm>
            </p:grpSpPr>
            <p:grpSp>
              <p:nvGrpSpPr>
                <p:cNvPr id="90" name="Group 1858">
                  <a:extLst>
                    <a:ext uri="{FF2B5EF4-FFF2-40B4-BE49-F238E27FC236}">
                      <a16:creationId xmlns="" xmlns:a16="http://schemas.microsoft.com/office/drawing/2014/main" id="{61E0A668-05A1-42A5-81A3-FC31FFF9B9CD}"/>
                    </a:ext>
                  </a:extLst>
                </p:cNvPr>
                <p:cNvGrpSpPr/>
                <p:nvPr/>
              </p:nvGrpSpPr>
              <p:grpSpPr>
                <a:xfrm rot="21138801">
                  <a:off x="1985234" y="4480677"/>
                  <a:ext cx="284331" cy="99900"/>
                  <a:chOff x="5587013" y="2302276"/>
                  <a:chExt cx="437966" cy="153879"/>
                </a:xfrm>
              </p:grpSpPr>
              <p:sp>
                <p:nvSpPr>
                  <p:cNvPr id="112" name="Rectangle 111">
                    <a:extLst>
                      <a:ext uri="{FF2B5EF4-FFF2-40B4-BE49-F238E27FC236}">
                        <a16:creationId xmlns="" xmlns:a16="http://schemas.microsoft.com/office/drawing/2014/main" id="{14A3D28B-5965-4D18-8C3E-5BA2ABF0625D}"/>
                      </a:ext>
                    </a:extLst>
                  </p:cNvPr>
                  <p:cNvSpPr/>
                  <p:nvPr/>
                </p:nvSpPr>
                <p:spPr>
                  <a:xfrm>
                    <a:off x="5640280" y="2302276"/>
                    <a:ext cx="384699" cy="153879"/>
                  </a:xfrm>
                  <a:prstGeom prst="rect">
                    <a:avLst/>
                  </a:prstGeom>
                  <a:solidFill>
                    <a:srgbClr val="008000"/>
                  </a:solidFill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000">
                      <a:latin typeface="+mj-lt"/>
                    </a:endParaRPr>
                  </a:p>
                </p:txBody>
              </p:sp>
              <p:sp>
                <p:nvSpPr>
                  <p:cNvPr id="113" name="Trapezoid 112">
                    <a:extLst>
                      <a:ext uri="{FF2B5EF4-FFF2-40B4-BE49-F238E27FC236}">
                        <a16:creationId xmlns="" xmlns:a16="http://schemas.microsoft.com/office/drawing/2014/main" id="{70797CAD-52B7-409F-83DB-86823D188B63}"/>
                      </a:ext>
                    </a:extLst>
                  </p:cNvPr>
                  <p:cNvSpPr/>
                  <p:nvPr/>
                </p:nvSpPr>
                <p:spPr>
                  <a:xfrm rot="-5400000">
                    <a:off x="5560380" y="2355542"/>
                    <a:ext cx="106532" cy="53266"/>
                  </a:xfrm>
                  <a:prstGeom prst="trapezoid">
                    <a:avLst/>
                  </a:prstGeom>
                  <a:solidFill>
                    <a:schemeClr val="tx1">
                      <a:lumMod val="85000"/>
                      <a:lumOff val="15000"/>
                    </a:schemeClr>
                  </a:solidFill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000">
                      <a:latin typeface="+mj-lt"/>
                    </a:endParaRPr>
                  </a:p>
                </p:txBody>
              </p:sp>
            </p:grpSp>
            <p:sp>
              <p:nvSpPr>
                <p:cNvPr id="91" name="Oval 90">
                  <a:extLst>
                    <a:ext uri="{FF2B5EF4-FFF2-40B4-BE49-F238E27FC236}">
                      <a16:creationId xmlns="" xmlns:a16="http://schemas.microsoft.com/office/drawing/2014/main" id="{A02362FD-75FB-4AD4-88AE-35A8BA26336E}"/>
                    </a:ext>
                  </a:extLst>
                </p:cNvPr>
                <p:cNvSpPr/>
                <p:nvPr/>
              </p:nvSpPr>
              <p:spPr>
                <a:xfrm>
                  <a:off x="2040438" y="4436489"/>
                  <a:ext cx="201720" cy="188273"/>
                </a:xfrm>
                <a:prstGeom prst="ellipse">
                  <a:avLst/>
                </a:prstGeom>
                <a:solidFill>
                  <a:srgbClr val="92D050"/>
                </a:solid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000">
                    <a:latin typeface="+mj-lt"/>
                  </a:endParaRPr>
                </a:p>
              </p:txBody>
            </p:sp>
            <p:sp>
              <p:nvSpPr>
                <p:cNvPr id="92" name="Trapezoid 91">
                  <a:extLst>
                    <a:ext uri="{FF2B5EF4-FFF2-40B4-BE49-F238E27FC236}">
                      <a16:creationId xmlns="" xmlns:a16="http://schemas.microsoft.com/office/drawing/2014/main" id="{06FCD8B2-72E4-45EF-9D51-9A55918D41A7}"/>
                    </a:ext>
                  </a:extLst>
                </p:cNvPr>
                <p:cNvSpPr/>
                <p:nvPr/>
              </p:nvSpPr>
              <p:spPr>
                <a:xfrm>
                  <a:off x="2009121" y="4682398"/>
                  <a:ext cx="259355" cy="97979"/>
                </a:xfrm>
                <a:prstGeom prst="trapezoid">
                  <a:avLst/>
                </a:prstGeom>
                <a:solidFill>
                  <a:srgbClr val="008000"/>
                </a:solid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000">
                    <a:latin typeface="+mj-lt"/>
                  </a:endParaRPr>
                </a:p>
              </p:txBody>
            </p:sp>
            <p:sp>
              <p:nvSpPr>
                <p:cNvPr id="93" name="Trapezoid 92">
                  <a:extLst>
                    <a:ext uri="{FF2B5EF4-FFF2-40B4-BE49-F238E27FC236}">
                      <a16:creationId xmlns="" xmlns:a16="http://schemas.microsoft.com/office/drawing/2014/main" id="{AB358014-6673-4992-971F-2E343D176CC4}"/>
                    </a:ext>
                  </a:extLst>
                </p:cNvPr>
                <p:cNvSpPr/>
                <p:nvPr/>
              </p:nvSpPr>
              <p:spPr>
                <a:xfrm>
                  <a:off x="2110687" y="4371171"/>
                  <a:ext cx="61477" cy="73003"/>
                </a:xfrm>
                <a:prstGeom prst="trapezoid">
                  <a:avLst/>
                </a:prstGeom>
                <a:solidFill>
                  <a:srgbClr val="008000"/>
                </a:solidFill>
                <a:ln w="6350">
                  <a:solidFill>
                    <a:schemeClr val="tx1">
                      <a:lumMod val="85000"/>
                      <a:lumOff val="1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000">
                    <a:latin typeface="+mj-lt"/>
                  </a:endParaRPr>
                </a:p>
              </p:txBody>
            </p:sp>
            <p:grpSp>
              <p:nvGrpSpPr>
                <p:cNvPr id="94" name="Group 362">
                  <a:extLst>
                    <a:ext uri="{FF2B5EF4-FFF2-40B4-BE49-F238E27FC236}">
                      <a16:creationId xmlns="" xmlns:a16="http://schemas.microsoft.com/office/drawing/2014/main" id="{281961CB-D475-4B67-AD67-7CF8E4EDFCD2}"/>
                    </a:ext>
                  </a:extLst>
                </p:cNvPr>
                <p:cNvGrpSpPr/>
                <p:nvPr/>
              </p:nvGrpSpPr>
              <p:grpSpPr>
                <a:xfrm>
                  <a:off x="2029677" y="4786141"/>
                  <a:ext cx="208162" cy="122658"/>
                  <a:chOff x="4398049" y="5138331"/>
                  <a:chExt cx="832649" cy="490630"/>
                </a:xfrm>
              </p:grpSpPr>
              <p:grpSp>
                <p:nvGrpSpPr>
                  <p:cNvPr id="100" name="Group 72">
                    <a:extLst>
                      <a:ext uri="{FF2B5EF4-FFF2-40B4-BE49-F238E27FC236}">
                        <a16:creationId xmlns="" xmlns:a16="http://schemas.microsoft.com/office/drawing/2014/main" id="{2F514D0A-577F-4575-A8FE-EEE23ABFD16A}"/>
                      </a:ext>
                    </a:extLst>
                  </p:cNvPr>
                  <p:cNvGrpSpPr/>
                  <p:nvPr/>
                </p:nvGrpSpPr>
                <p:grpSpPr>
                  <a:xfrm>
                    <a:off x="4852544" y="5378494"/>
                    <a:ext cx="189964" cy="149596"/>
                    <a:chOff x="5646283" y="853457"/>
                    <a:chExt cx="73152" cy="64008"/>
                  </a:xfrm>
                </p:grpSpPr>
                <p:sp>
                  <p:nvSpPr>
                    <p:cNvPr id="110" name="Rectangle 109">
                      <a:extLst>
                        <a:ext uri="{FF2B5EF4-FFF2-40B4-BE49-F238E27FC236}">
                          <a16:creationId xmlns="" xmlns:a16="http://schemas.microsoft.com/office/drawing/2014/main" id="{08B94E98-6209-4AEA-8850-2BDBBC50D93D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5668776" y="853457"/>
                      <a:ext cx="27432" cy="64008"/>
                    </a:xfrm>
                    <a:prstGeom prst="rect">
                      <a:avLst/>
                    </a:prstGeom>
                    <a:solidFill>
                      <a:schemeClr val="bg1">
                        <a:lumMod val="85000"/>
                      </a:schemeClr>
                    </a:solidFill>
                    <a:ln w="63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1000">
                        <a:latin typeface="+mj-lt"/>
                      </a:endParaRPr>
                    </a:p>
                  </p:txBody>
                </p:sp>
                <p:sp>
                  <p:nvSpPr>
                    <p:cNvPr id="111" name="Rectangle 110">
                      <a:extLst>
                        <a:ext uri="{FF2B5EF4-FFF2-40B4-BE49-F238E27FC236}">
                          <a16:creationId xmlns="" xmlns:a16="http://schemas.microsoft.com/office/drawing/2014/main" id="{4E433A70-A702-4DE9-8A46-9041C1A274ED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5646283" y="870061"/>
                      <a:ext cx="73152" cy="27432"/>
                    </a:xfrm>
                    <a:prstGeom prst="rect">
                      <a:avLst/>
                    </a:prstGeom>
                    <a:solidFill>
                      <a:schemeClr val="bg1">
                        <a:lumMod val="50000"/>
                      </a:schemeClr>
                    </a:solidFill>
                    <a:ln w="63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1000">
                        <a:latin typeface="+mj-lt"/>
                      </a:endParaRPr>
                    </a:p>
                  </p:txBody>
                </p:sp>
              </p:grpSp>
              <p:sp>
                <p:nvSpPr>
                  <p:cNvPr id="101" name="Rectangle 100">
                    <a:extLst>
                      <a:ext uri="{FF2B5EF4-FFF2-40B4-BE49-F238E27FC236}">
                        <a16:creationId xmlns="" xmlns:a16="http://schemas.microsoft.com/office/drawing/2014/main" id="{2C2B51B3-F98B-4C49-B97A-484F4E121565}"/>
                      </a:ext>
                    </a:extLst>
                  </p:cNvPr>
                  <p:cNvSpPr/>
                  <p:nvPr/>
                </p:nvSpPr>
                <p:spPr>
                  <a:xfrm>
                    <a:off x="4469163" y="5522109"/>
                    <a:ext cx="761535" cy="106852"/>
                  </a:xfrm>
                  <a:prstGeom prst="rect">
                    <a:avLst/>
                  </a:prstGeom>
                  <a:solidFill>
                    <a:srgbClr val="008000"/>
                  </a:solidFill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000">
                      <a:latin typeface="+mj-lt"/>
                    </a:endParaRPr>
                  </a:p>
                </p:txBody>
              </p:sp>
              <p:grpSp>
                <p:nvGrpSpPr>
                  <p:cNvPr id="102" name="Group 71">
                    <a:extLst>
                      <a:ext uri="{FF2B5EF4-FFF2-40B4-BE49-F238E27FC236}">
                        <a16:creationId xmlns="" xmlns:a16="http://schemas.microsoft.com/office/drawing/2014/main" id="{D8C3C616-6638-4E1D-8A76-00B7ADE49D22}"/>
                      </a:ext>
                    </a:extLst>
                  </p:cNvPr>
                  <p:cNvGrpSpPr/>
                  <p:nvPr/>
                </p:nvGrpSpPr>
                <p:grpSpPr>
                  <a:xfrm>
                    <a:off x="4458615" y="5373404"/>
                    <a:ext cx="189964" cy="149596"/>
                    <a:chOff x="5646283" y="853457"/>
                    <a:chExt cx="73152" cy="64008"/>
                  </a:xfrm>
                </p:grpSpPr>
                <p:sp>
                  <p:nvSpPr>
                    <p:cNvPr id="108" name="Rectangle 107">
                      <a:extLst>
                        <a:ext uri="{FF2B5EF4-FFF2-40B4-BE49-F238E27FC236}">
                          <a16:creationId xmlns="" xmlns:a16="http://schemas.microsoft.com/office/drawing/2014/main" id="{455B7232-2FB1-4FAD-A723-B73672E55088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5668776" y="853457"/>
                      <a:ext cx="27432" cy="64008"/>
                    </a:xfrm>
                    <a:prstGeom prst="rect">
                      <a:avLst/>
                    </a:prstGeom>
                    <a:solidFill>
                      <a:schemeClr val="bg1">
                        <a:lumMod val="85000"/>
                      </a:schemeClr>
                    </a:solidFill>
                    <a:ln w="63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1000">
                        <a:latin typeface="+mj-lt"/>
                      </a:endParaRPr>
                    </a:p>
                  </p:txBody>
                </p:sp>
                <p:sp>
                  <p:nvSpPr>
                    <p:cNvPr id="109" name="Rectangle 108">
                      <a:extLst>
                        <a:ext uri="{FF2B5EF4-FFF2-40B4-BE49-F238E27FC236}">
                          <a16:creationId xmlns="" xmlns:a16="http://schemas.microsoft.com/office/drawing/2014/main" id="{C3D038B5-F02E-4C95-97E7-52D198CCB28F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5646283" y="870061"/>
                      <a:ext cx="73152" cy="27432"/>
                    </a:xfrm>
                    <a:prstGeom prst="rect">
                      <a:avLst/>
                    </a:prstGeom>
                    <a:solidFill>
                      <a:schemeClr val="bg1">
                        <a:lumMod val="50000"/>
                      </a:schemeClr>
                    </a:solidFill>
                    <a:ln w="63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1000">
                        <a:latin typeface="+mj-lt"/>
                      </a:endParaRPr>
                    </a:p>
                  </p:txBody>
                </p:sp>
              </p:grpSp>
              <p:sp>
                <p:nvSpPr>
                  <p:cNvPr id="103" name="Trapezoid 102">
                    <a:extLst>
                      <a:ext uri="{FF2B5EF4-FFF2-40B4-BE49-F238E27FC236}">
                        <a16:creationId xmlns="" xmlns:a16="http://schemas.microsoft.com/office/drawing/2014/main" id="{32B0263E-2A3D-4FCD-AD93-B7E87417223E}"/>
                      </a:ext>
                    </a:extLst>
                  </p:cNvPr>
                  <p:cNvSpPr/>
                  <p:nvPr/>
                </p:nvSpPr>
                <p:spPr>
                  <a:xfrm rot="10800000">
                    <a:off x="4490263" y="5138331"/>
                    <a:ext cx="637821" cy="118725"/>
                  </a:xfrm>
                  <a:prstGeom prst="trapezoid">
                    <a:avLst/>
                  </a:prstGeom>
                  <a:solidFill>
                    <a:schemeClr val="tx1">
                      <a:lumMod val="50000"/>
                      <a:lumOff val="50000"/>
                    </a:schemeClr>
                  </a:solidFill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000">
                      <a:latin typeface="+mj-lt"/>
                    </a:endParaRPr>
                  </a:p>
                </p:txBody>
              </p:sp>
              <p:sp>
                <p:nvSpPr>
                  <p:cNvPr id="104" name="Rectangle 103">
                    <a:extLst>
                      <a:ext uri="{FF2B5EF4-FFF2-40B4-BE49-F238E27FC236}">
                        <a16:creationId xmlns="" xmlns:a16="http://schemas.microsoft.com/office/drawing/2014/main" id="{0D198EFA-F66B-44E2-8BD5-23F6E44752BA}"/>
                      </a:ext>
                    </a:extLst>
                  </p:cNvPr>
                  <p:cNvSpPr/>
                  <p:nvPr/>
                </p:nvSpPr>
                <p:spPr>
                  <a:xfrm>
                    <a:off x="4398049" y="5253599"/>
                    <a:ext cx="814570" cy="122952"/>
                  </a:xfrm>
                  <a:prstGeom prst="rect">
                    <a:avLst/>
                  </a:prstGeom>
                  <a:solidFill>
                    <a:schemeClr val="tx1">
                      <a:lumMod val="85000"/>
                      <a:lumOff val="15000"/>
                    </a:schemeClr>
                  </a:solidFill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000">
                      <a:latin typeface="+mj-lt"/>
                    </a:endParaRPr>
                  </a:p>
                </p:txBody>
              </p:sp>
              <p:grpSp>
                <p:nvGrpSpPr>
                  <p:cNvPr id="105" name="Group 72">
                    <a:extLst>
                      <a:ext uri="{FF2B5EF4-FFF2-40B4-BE49-F238E27FC236}">
                        <a16:creationId xmlns="" xmlns:a16="http://schemas.microsoft.com/office/drawing/2014/main" id="{99A7FE7E-1535-4194-A5ED-1391957DC30F}"/>
                      </a:ext>
                    </a:extLst>
                  </p:cNvPr>
                  <p:cNvGrpSpPr/>
                  <p:nvPr/>
                </p:nvGrpSpPr>
                <p:grpSpPr>
                  <a:xfrm>
                    <a:off x="5006225" y="5378494"/>
                    <a:ext cx="189964" cy="149596"/>
                    <a:chOff x="5646283" y="853457"/>
                    <a:chExt cx="73152" cy="64008"/>
                  </a:xfrm>
                </p:grpSpPr>
                <p:sp>
                  <p:nvSpPr>
                    <p:cNvPr id="106" name="Rectangle 105">
                      <a:extLst>
                        <a:ext uri="{FF2B5EF4-FFF2-40B4-BE49-F238E27FC236}">
                          <a16:creationId xmlns="" xmlns:a16="http://schemas.microsoft.com/office/drawing/2014/main" id="{05780478-17BB-49B9-A368-F35D6CFEE1EE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5668776" y="853457"/>
                      <a:ext cx="27432" cy="64008"/>
                    </a:xfrm>
                    <a:prstGeom prst="rect">
                      <a:avLst/>
                    </a:prstGeom>
                    <a:solidFill>
                      <a:schemeClr val="bg1">
                        <a:lumMod val="85000"/>
                      </a:schemeClr>
                    </a:solidFill>
                    <a:ln w="63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1000">
                        <a:latin typeface="+mj-lt"/>
                      </a:endParaRPr>
                    </a:p>
                  </p:txBody>
                </p:sp>
                <p:sp>
                  <p:nvSpPr>
                    <p:cNvPr id="107" name="Rectangle 106">
                      <a:extLst>
                        <a:ext uri="{FF2B5EF4-FFF2-40B4-BE49-F238E27FC236}">
                          <a16:creationId xmlns="" xmlns:a16="http://schemas.microsoft.com/office/drawing/2014/main" id="{95E1BDBB-75DF-4C18-B447-DE00B89DABA4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5646283" y="870061"/>
                      <a:ext cx="73152" cy="27432"/>
                    </a:xfrm>
                    <a:prstGeom prst="rect">
                      <a:avLst/>
                    </a:prstGeom>
                    <a:solidFill>
                      <a:schemeClr val="bg1">
                        <a:lumMod val="50000"/>
                      </a:schemeClr>
                    </a:solidFill>
                    <a:ln w="63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1000">
                        <a:latin typeface="+mj-lt"/>
                      </a:endParaRPr>
                    </a:p>
                  </p:txBody>
                </p:sp>
              </p:grpSp>
            </p:grpSp>
            <p:sp>
              <p:nvSpPr>
                <p:cNvPr id="95" name="Rounded Rectangle 158">
                  <a:extLst>
                    <a:ext uri="{FF2B5EF4-FFF2-40B4-BE49-F238E27FC236}">
                      <a16:creationId xmlns="" xmlns:a16="http://schemas.microsoft.com/office/drawing/2014/main" id="{0E31698C-5B51-49C8-86AD-26A6985C20A4}"/>
                    </a:ext>
                  </a:extLst>
                </p:cNvPr>
                <p:cNvSpPr/>
                <p:nvPr/>
              </p:nvSpPr>
              <p:spPr>
                <a:xfrm>
                  <a:off x="2078027" y="4446095"/>
                  <a:ext cx="121032" cy="330439"/>
                </a:xfrm>
                <a:prstGeom prst="roundRect">
                  <a:avLst/>
                </a:prstGeom>
                <a:solidFill>
                  <a:srgbClr val="92D050"/>
                </a:solid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000">
                    <a:latin typeface="+mj-lt"/>
                  </a:endParaRPr>
                </a:p>
              </p:txBody>
            </p:sp>
            <p:grpSp>
              <p:nvGrpSpPr>
                <p:cNvPr id="96" name="Group 71">
                  <a:extLst>
                    <a:ext uri="{FF2B5EF4-FFF2-40B4-BE49-F238E27FC236}">
                      <a16:creationId xmlns="" xmlns:a16="http://schemas.microsoft.com/office/drawing/2014/main" id="{5E544B55-D2E4-46B1-9A4E-A8C616036D37}"/>
                    </a:ext>
                  </a:extLst>
                </p:cNvPr>
                <p:cNvGrpSpPr/>
                <p:nvPr/>
              </p:nvGrpSpPr>
              <p:grpSpPr>
                <a:xfrm rot="16200000">
                  <a:off x="2033147" y="4632896"/>
                  <a:ext cx="47491" cy="37399"/>
                  <a:chOff x="5646283" y="853457"/>
                  <a:chExt cx="73152" cy="64008"/>
                </a:xfrm>
              </p:grpSpPr>
              <p:sp>
                <p:nvSpPr>
                  <p:cNvPr id="98" name="Rectangle 97">
                    <a:extLst>
                      <a:ext uri="{FF2B5EF4-FFF2-40B4-BE49-F238E27FC236}">
                        <a16:creationId xmlns="" xmlns:a16="http://schemas.microsoft.com/office/drawing/2014/main" id="{4E378494-F9F4-498A-828C-13317D38F027}"/>
                      </a:ext>
                    </a:extLst>
                  </p:cNvPr>
                  <p:cNvSpPr/>
                  <p:nvPr/>
                </p:nvSpPr>
                <p:spPr>
                  <a:xfrm>
                    <a:off x="5668776" y="853457"/>
                    <a:ext cx="27432" cy="64008"/>
                  </a:xfrm>
                  <a:prstGeom prst="rect">
                    <a:avLst/>
                  </a:prstGeom>
                  <a:solidFill>
                    <a:schemeClr val="bg1">
                      <a:lumMod val="85000"/>
                    </a:schemeClr>
                  </a:solidFill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000">
                      <a:latin typeface="+mj-lt"/>
                    </a:endParaRPr>
                  </a:p>
                </p:txBody>
              </p:sp>
              <p:sp>
                <p:nvSpPr>
                  <p:cNvPr id="99" name="Rectangle 98">
                    <a:extLst>
                      <a:ext uri="{FF2B5EF4-FFF2-40B4-BE49-F238E27FC236}">
                        <a16:creationId xmlns="" xmlns:a16="http://schemas.microsoft.com/office/drawing/2014/main" id="{0E590C6B-905C-4AD7-8636-BF71E4FB6CC4}"/>
                      </a:ext>
                    </a:extLst>
                  </p:cNvPr>
                  <p:cNvSpPr/>
                  <p:nvPr/>
                </p:nvSpPr>
                <p:spPr>
                  <a:xfrm>
                    <a:off x="5646283" y="870061"/>
                    <a:ext cx="73152" cy="27432"/>
                  </a:xfrm>
                  <a:prstGeom prst="rect">
                    <a:avLst/>
                  </a:prstGeom>
                  <a:solidFill>
                    <a:schemeClr val="bg1">
                      <a:lumMod val="50000"/>
                    </a:schemeClr>
                  </a:solidFill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000">
                      <a:latin typeface="+mj-lt"/>
                    </a:endParaRPr>
                  </a:p>
                </p:txBody>
              </p:sp>
            </p:grpSp>
            <p:sp>
              <p:nvSpPr>
                <p:cNvPr id="97" name="Oval 96">
                  <a:extLst>
                    <a:ext uri="{FF2B5EF4-FFF2-40B4-BE49-F238E27FC236}">
                      <a16:creationId xmlns="" xmlns:a16="http://schemas.microsoft.com/office/drawing/2014/main" id="{78896726-6955-4021-B7E0-033DC0868566}"/>
                    </a:ext>
                  </a:extLst>
                </p:cNvPr>
                <p:cNvSpPr/>
                <p:nvPr/>
              </p:nvSpPr>
              <p:spPr>
                <a:xfrm>
                  <a:off x="2026465" y="4738659"/>
                  <a:ext cx="29682" cy="29682"/>
                </a:xfrm>
                <a:prstGeom prst="ellipse">
                  <a:avLst/>
                </a:prstGeom>
                <a:solidFill>
                  <a:schemeClr val="bg1">
                    <a:lumMod val="65000"/>
                  </a:schemeClr>
                </a:solidFill>
                <a:ln w="12700">
                  <a:solidFill>
                    <a:schemeClr val="tx1">
                      <a:lumMod val="85000"/>
                      <a:lumOff val="1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000">
                    <a:latin typeface="+mj-lt"/>
                  </a:endParaRPr>
                </a:p>
              </p:txBody>
            </p:sp>
          </p:grpSp>
        </p:grpSp>
        <p:grpSp>
          <p:nvGrpSpPr>
            <p:cNvPr id="210" name="Group 209">
              <a:extLst>
                <a:ext uri="{FF2B5EF4-FFF2-40B4-BE49-F238E27FC236}">
                  <a16:creationId xmlns="" xmlns:a16="http://schemas.microsoft.com/office/drawing/2014/main" id="{563AA0B4-6ECC-4581-BE15-11A1393C9A13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4138347" y="3784750"/>
              <a:ext cx="83509" cy="1143000"/>
              <a:chOff x="6357671" y="889150"/>
              <a:chExt cx="353106" cy="4832980"/>
            </a:xfrm>
          </p:grpSpPr>
          <p:grpSp>
            <p:nvGrpSpPr>
              <p:cNvPr id="211" name="Group 537">
                <a:extLst>
                  <a:ext uri="{FF2B5EF4-FFF2-40B4-BE49-F238E27FC236}">
                    <a16:creationId xmlns="" xmlns:a16="http://schemas.microsoft.com/office/drawing/2014/main" id="{C5FC55CD-DFB2-4C89-B2AF-787903A15B4E}"/>
                  </a:ext>
                </a:extLst>
              </p:cNvPr>
              <p:cNvGrpSpPr/>
              <p:nvPr/>
            </p:nvGrpSpPr>
            <p:grpSpPr>
              <a:xfrm>
                <a:off x="6476730" y="1365062"/>
                <a:ext cx="133623" cy="1830983"/>
                <a:chOff x="8423921" y="1973340"/>
                <a:chExt cx="133623" cy="1830983"/>
              </a:xfrm>
            </p:grpSpPr>
            <p:sp>
              <p:nvSpPr>
                <p:cNvPr id="282" name="Rectangle 12">
                  <a:extLst>
                    <a:ext uri="{FF2B5EF4-FFF2-40B4-BE49-F238E27FC236}">
                      <a16:creationId xmlns="" xmlns:a16="http://schemas.microsoft.com/office/drawing/2014/main" id="{1726B4EE-0764-407D-A301-1FB2B646E0F3}"/>
                    </a:ext>
                  </a:extLst>
                </p:cNvPr>
                <p:cNvSpPr/>
                <p:nvPr/>
              </p:nvSpPr>
              <p:spPr>
                <a:xfrm>
                  <a:off x="8457543" y="1975523"/>
                  <a:ext cx="64008" cy="1828800"/>
                </a:xfrm>
                <a:prstGeom prst="rect">
                  <a:avLst/>
                </a:prstGeom>
                <a:gradFill flip="none" rotWithShape="1">
                  <a:gsLst>
                    <a:gs pos="0">
                      <a:schemeClr val="bg1">
                        <a:lumMod val="75000"/>
                        <a:tint val="66000"/>
                        <a:satMod val="160000"/>
                      </a:schemeClr>
                    </a:gs>
                    <a:gs pos="50000">
                      <a:schemeClr val="bg1">
                        <a:lumMod val="75000"/>
                        <a:tint val="44500"/>
                        <a:satMod val="160000"/>
                      </a:schemeClr>
                    </a:gs>
                    <a:gs pos="100000">
                      <a:schemeClr val="bg1">
                        <a:lumMod val="75000"/>
                        <a:tint val="23500"/>
                        <a:satMod val="160000"/>
                      </a:schemeClr>
                    </a:gs>
                  </a:gsLst>
                  <a:lin ang="0" scaled="1"/>
                  <a:tileRect/>
                </a:gradFill>
                <a:ln w="3175">
                  <a:solidFill>
                    <a:schemeClr val="bg1">
                      <a:lumMod val="6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000">
                    <a:latin typeface="+mj-lt"/>
                  </a:endParaRPr>
                </a:p>
              </p:txBody>
            </p:sp>
            <p:sp>
              <p:nvSpPr>
                <p:cNvPr id="283" name="Rectangle 13">
                  <a:extLst>
                    <a:ext uri="{FF2B5EF4-FFF2-40B4-BE49-F238E27FC236}">
                      <a16:creationId xmlns="" xmlns:a16="http://schemas.microsoft.com/office/drawing/2014/main" id="{BAE9B360-C346-41B2-B63E-9FDBD049C088}"/>
                    </a:ext>
                  </a:extLst>
                </p:cNvPr>
                <p:cNvSpPr/>
                <p:nvPr/>
              </p:nvSpPr>
              <p:spPr>
                <a:xfrm>
                  <a:off x="8423921" y="1973340"/>
                  <a:ext cx="133623" cy="27432"/>
                </a:xfrm>
                <a:prstGeom prst="rect">
                  <a:avLst/>
                </a:prstGeom>
                <a:gradFill flip="none" rotWithShape="1">
                  <a:gsLst>
                    <a:gs pos="0">
                      <a:schemeClr val="bg1">
                        <a:lumMod val="65000"/>
                        <a:shade val="30000"/>
                        <a:satMod val="115000"/>
                      </a:schemeClr>
                    </a:gs>
                    <a:gs pos="50000">
                      <a:schemeClr val="bg1">
                        <a:lumMod val="65000"/>
                        <a:shade val="67500"/>
                        <a:satMod val="115000"/>
                      </a:schemeClr>
                    </a:gs>
                    <a:gs pos="100000">
                      <a:schemeClr val="bg1">
                        <a:lumMod val="65000"/>
                        <a:shade val="100000"/>
                        <a:satMod val="115000"/>
                      </a:schemeClr>
                    </a:gs>
                  </a:gsLst>
                  <a:lin ang="2700000" scaled="1"/>
                  <a:tileRect/>
                </a:gradFill>
                <a:ln w="31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000">
                    <a:latin typeface="+mj-lt"/>
                  </a:endParaRPr>
                </a:p>
              </p:txBody>
            </p:sp>
          </p:grpSp>
          <p:grpSp>
            <p:nvGrpSpPr>
              <p:cNvPr id="212" name="Group 130">
                <a:extLst>
                  <a:ext uri="{FF2B5EF4-FFF2-40B4-BE49-F238E27FC236}">
                    <a16:creationId xmlns="" xmlns:a16="http://schemas.microsoft.com/office/drawing/2014/main" id="{F6443E26-FFC5-4589-A202-F3BAD196D72A}"/>
                  </a:ext>
                </a:extLst>
              </p:cNvPr>
              <p:cNvGrpSpPr/>
              <p:nvPr/>
            </p:nvGrpSpPr>
            <p:grpSpPr>
              <a:xfrm>
                <a:off x="6471879" y="2211508"/>
                <a:ext cx="238898" cy="3510622"/>
                <a:chOff x="4101542" y="2539982"/>
                <a:chExt cx="238898" cy="3510622"/>
              </a:xfrm>
            </p:grpSpPr>
            <p:sp>
              <p:nvSpPr>
                <p:cNvPr id="275" name="Rectangle 7">
                  <a:extLst>
                    <a:ext uri="{FF2B5EF4-FFF2-40B4-BE49-F238E27FC236}">
                      <a16:creationId xmlns="" xmlns:a16="http://schemas.microsoft.com/office/drawing/2014/main" id="{69824F12-E178-4171-9655-2D37119C93B9}"/>
                    </a:ext>
                  </a:extLst>
                </p:cNvPr>
                <p:cNvSpPr/>
                <p:nvPr/>
              </p:nvSpPr>
              <p:spPr>
                <a:xfrm>
                  <a:off x="4126256" y="2539982"/>
                  <a:ext cx="91440" cy="822960"/>
                </a:xfrm>
                <a:prstGeom prst="rect">
                  <a:avLst/>
                </a:prstGeom>
                <a:solidFill>
                  <a:srgbClr val="FF0000"/>
                </a:solidFill>
                <a:ln w="31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000">
                    <a:latin typeface="+mj-lt"/>
                  </a:endParaRPr>
                </a:p>
              </p:txBody>
            </p:sp>
            <p:sp>
              <p:nvSpPr>
                <p:cNvPr id="276" name="Rectangle 275">
                  <a:extLst>
                    <a:ext uri="{FF2B5EF4-FFF2-40B4-BE49-F238E27FC236}">
                      <a16:creationId xmlns="" xmlns:a16="http://schemas.microsoft.com/office/drawing/2014/main" id="{FBBFBF43-4629-4588-8EBD-A6D5CC4A79F0}"/>
                    </a:ext>
                  </a:extLst>
                </p:cNvPr>
                <p:cNvSpPr/>
                <p:nvPr/>
              </p:nvSpPr>
              <p:spPr>
                <a:xfrm>
                  <a:off x="4126256" y="3362942"/>
                  <a:ext cx="91440" cy="822960"/>
                </a:xfrm>
                <a:prstGeom prst="rect">
                  <a:avLst/>
                </a:prstGeom>
                <a:solidFill>
                  <a:schemeClr val="bg1">
                    <a:lumMod val="95000"/>
                  </a:schemeClr>
                </a:solidFill>
                <a:ln w="31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000">
                    <a:latin typeface="+mj-lt"/>
                  </a:endParaRPr>
                </a:p>
              </p:txBody>
            </p:sp>
            <p:sp>
              <p:nvSpPr>
                <p:cNvPr id="277" name="Rectangle 276">
                  <a:extLst>
                    <a:ext uri="{FF2B5EF4-FFF2-40B4-BE49-F238E27FC236}">
                      <a16:creationId xmlns="" xmlns:a16="http://schemas.microsoft.com/office/drawing/2014/main" id="{A5A327A5-800A-4D71-A301-427218B9221C}"/>
                    </a:ext>
                  </a:extLst>
                </p:cNvPr>
                <p:cNvSpPr/>
                <p:nvPr/>
              </p:nvSpPr>
              <p:spPr>
                <a:xfrm>
                  <a:off x="4126256" y="4185902"/>
                  <a:ext cx="91440" cy="822960"/>
                </a:xfrm>
                <a:prstGeom prst="rect">
                  <a:avLst/>
                </a:prstGeom>
                <a:solidFill>
                  <a:srgbClr val="FF0000"/>
                </a:solidFill>
                <a:ln w="31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000">
                    <a:latin typeface="+mj-lt"/>
                  </a:endParaRPr>
                </a:p>
              </p:txBody>
            </p:sp>
            <p:sp>
              <p:nvSpPr>
                <p:cNvPr id="278" name="Rectangle 277">
                  <a:extLst>
                    <a:ext uri="{FF2B5EF4-FFF2-40B4-BE49-F238E27FC236}">
                      <a16:creationId xmlns="" xmlns:a16="http://schemas.microsoft.com/office/drawing/2014/main" id="{1718FF17-F68E-4CDF-BB95-06BF6B6ED00D}"/>
                    </a:ext>
                  </a:extLst>
                </p:cNvPr>
                <p:cNvSpPr/>
                <p:nvPr/>
              </p:nvSpPr>
              <p:spPr>
                <a:xfrm>
                  <a:off x="4126256" y="5008862"/>
                  <a:ext cx="91440" cy="822960"/>
                </a:xfrm>
                <a:prstGeom prst="rect">
                  <a:avLst/>
                </a:prstGeom>
                <a:solidFill>
                  <a:schemeClr val="bg1">
                    <a:lumMod val="95000"/>
                  </a:schemeClr>
                </a:solidFill>
                <a:ln w="31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000">
                    <a:latin typeface="+mj-lt"/>
                  </a:endParaRPr>
                </a:p>
              </p:txBody>
            </p:sp>
            <p:sp>
              <p:nvSpPr>
                <p:cNvPr id="279" name="Isosceles Triangle 278">
                  <a:extLst>
                    <a:ext uri="{FF2B5EF4-FFF2-40B4-BE49-F238E27FC236}">
                      <a16:creationId xmlns="" xmlns:a16="http://schemas.microsoft.com/office/drawing/2014/main" id="{199467D9-83A2-4884-80FE-6455DEE4667B}"/>
                    </a:ext>
                  </a:extLst>
                </p:cNvPr>
                <p:cNvSpPr/>
                <p:nvPr/>
              </p:nvSpPr>
              <p:spPr>
                <a:xfrm rot="10800000">
                  <a:off x="4126256" y="5831822"/>
                  <a:ext cx="91440" cy="218782"/>
                </a:xfrm>
                <a:prstGeom prst="triangle">
                  <a:avLst/>
                </a:prstGeom>
                <a:solidFill>
                  <a:schemeClr val="tx1"/>
                </a:solidFill>
                <a:ln w="31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000">
                    <a:latin typeface="+mj-lt"/>
                  </a:endParaRPr>
                </a:p>
              </p:txBody>
            </p:sp>
            <p:sp>
              <p:nvSpPr>
                <p:cNvPr id="280" name="Rectangle 5">
                  <a:extLst>
                    <a:ext uri="{FF2B5EF4-FFF2-40B4-BE49-F238E27FC236}">
                      <a16:creationId xmlns="" xmlns:a16="http://schemas.microsoft.com/office/drawing/2014/main" id="{981ED9C1-DAC0-4E08-8DB7-890BEAF8ECAE}"/>
                    </a:ext>
                  </a:extLst>
                </p:cNvPr>
                <p:cNvSpPr/>
                <p:nvPr/>
              </p:nvSpPr>
              <p:spPr>
                <a:xfrm>
                  <a:off x="4105956" y="2540595"/>
                  <a:ext cx="133623" cy="62882"/>
                </a:xfrm>
                <a:prstGeom prst="rect">
                  <a:avLst/>
                </a:prstGeom>
                <a:gradFill flip="none" rotWithShape="1">
                  <a:gsLst>
                    <a:gs pos="0">
                      <a:schemeClr val="bg1">
                        <a:lumMod val="65000"/>
                        <a:shade val="30000"/>
                        <a:satMod val="115000"/>
                      </a:schemeClr>
                    </a:gs>
                    <a:gs pos="50000">
                      <a:schemeClr val="bg1">
                        <a:lumMod val="65000"/>
                        <a:shade val="67500"/>
                        <a:satMod val="115000"/>
                      </a:schemeClr>
                    </a:gs>
                    <a:gs pos="100000">
                      <a:schemeClr val="bg1">
                        <a:lumMod val="65000"/>
                        <a:shade val="100000"/>
                        <a:satMod val="115000"/>
                      </a:schemeClr>
                    </a:gs>
                  </a:gsLst>
                  <a:lin ang="2700000" scaled="1"/>
                  <a:tileRect/>
                </a:gradFill>
                <a:ln w="31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000">
                    <a:latin typeface="+mj-lt"/>
                  </a:endParaRPr>
                </a:p>
              </p:txBody>
            </p:sp>
            <p:sp>
              <p:nvSpPr>
                <p:cNvPr id="281" name="Rectangle 6">
                  <a:extLst>
                    <a:ext uri="{FF2B5EF4-FFF2-40B4-BE49-F238E27FC236}">
                      <a16:creationId xmlns="" xmlns:a16="http://schemas.microsoft.com/office/drawing/2014/main" id="{CF96ECC8-E518-4998-A9A1-DA12000AE926}"/>
                    </a:ext>
                  </a:extLst>
                </p:cNvPr>
                <p:cNvSpPr/>
                <p:nvPr/>
              </p:nvSpPr>
              <p:spPr>
                <a:xfrm>
                  <a:off x="4101542" y="2745929"/>
                  <a:ext cx="238898" cy="74141"/>
                </a:xfrm>
                <a:prstGeom prst="rect">
                  <a:avLst/>
                </a:prstGeom>
                <a:solidFill>
                  <a:schemeClr val="tx1"/>
                </a:solidFill>
                <a:ln w="31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000">
                    <a:latin typeface="+mj-lt"/>
                  </a:endParaRPr>
                </a:p>
              </p:txBody>
            </p:sp>
          </p:grpSp>
          <p:grpSp>
            <p:nvGrpSpPr>
              <p:cNvPr id="220" name="Group 46">
                <a:extLst>
                  <a:ext uri="{FF2B5EF4-FFF2-40B4-BE49-F238E27FC236}">
                    <a16:creationId xmlns="" xmlns:a16="http://schemas.microsoft.com/office/drawing/2014/main" id="{07749006-8303-4DAB-B6EE-4DEB2488D4D8}"/>
                  </a:ext>
                </a:extLst>
              </p:cNvPr>
              <p:cNvGrpSpPr/>
              <p:nvPr/>
            </p:nvGrpSpPr>
            <p:grpSpPr>
              <a:xfrm>
                <a:off x="6511702" y="1562624"/>
                <a:ext cx="61137" cy="640080"/>
                <a:chOff x="4662359" y="1929794"/>
                <a:chExt cx="61137" cy="640080"/>
              </a:xfrm>
            </p:grpSpPr>
            <p:cxnSp>
              <p:nvCxnSpPr>
                <p:cNvPr id="260" name="Straight Connector 259">
                  <a:extLst>
                    <a:ext uri="{FF2B5EF4-FFF2-40B4-BE49-F238E27FC236}">
                      <a16:creationId xmlns="" xmlns:a16="http://schemas.microsoft.com/office/drawing/2014/main" id="{CDB46F5E-2494-4CCD-A753-30AE8065038D}"/>
                    </a:ext>
                  </a:extLst>
                </p:cNvPr>
                <p:cNvCxnSpPr/>
                <p:nvPr/>
              </p:nvCxnSpPr>
              <p:spPr>
                <a:xfrm>
                  <a:off x="4662359" y="1929794"/>
                  <a:ext cx="61137" cy="0"/>
                </a:xfrm>
                <a:prstGeom prst="line">
                  <a:avLst/>
                </a:prstGeom>
                <a:ln w="31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62" name="Straight Connector 261">
                  <a:extLst>
                    <a:ext uri="{FF2B5EF4-FFF2-40B4-BE49-F238E27FC236}">
                      <a16:creationId xmlns="" xmlns:a16="http://schemas.microsoft.com/office/drawing/2014/main" id="{C7093052-B549-4F1B-9493-AEDACFEA1B59}"/>
                    </a:ext>
                  </a:extLst>
                </p:cNvPr>
                <p:cNvCxnSpPr/>
                <p:nvPr/>
              </p:nvCxnSpPr>
              <p:spPr>
                <a:xfrm>
                  <a:off x="4662359" y="2021234"/>
                  <a:ext cx="61137" cy="0"/>
                </a:xfrm>
                <a:prstGeom prst="line">
                  <a:avLst/>
                </a:prstGeom>
                <a:ln w="31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64" name="Straight Connector 263">
                  <a:extLst>
                    <a:ext uri="{FF2B5EF4-FFF2-40B4-BE49-F238E27FC236}">
                      <a16:creationId xmlns="" xmlns:a16="http://schemas.microsoft.com/office/drawing/2014/main" id="{14A8CB53-3CDD-4A21-8451-D6CD3E6676E3}"/>
                    </a:ext>
                  </a:extLst>
                </p:cNvPr>
                <p:cNvCxnSpPr/>
                <p:nvPr/>
              </p:nvCxnSpPr>
              <p:spPr>
                <a:xfrm>
                  <a:off x="4662359" y="2112674"/>
                  <a:ext cx="61137" cy="0"/>
                </a:xfrm>
                <a:prstGeom prst="line">
                  <a:avLst/>
                </a:prstGeom>
                <a:ln w="31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66" name="Straight Connector 265">
                  <a:extLst>
                    <a:ext uri="{FF2B5EF4-FFF2-40B4-BE49-F238E27FC236}">
                      <a16:creationId xmlns="" xmlns:a16="http://schemas.microsoft.com/office/drawing/2014/main" id="{785502C4-21FC-4C9A-A694-E6FB2D111FE4}"/>
                    </a:ext>
                  </a:extLst>
                </p:cNvPr>
                <p:cNvCxnSpPr/>
                <p:nvPr/>
              </p:nvCxnSpPr>
              <p:spPr>
                <a:xfrm>
                  <a:off x="4662359" y="2204114"/>
                  <a:ext cx="61137" cy="0"/>
                </a:xfrm>
                <a:prstGeom prst="line">
                  <a:avLst/>
                </a:prstGeom>
                <a:ln w="31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68" name="Straight Connector 267">
                  <a:extLst>
                    <a:ext uri="{FF2B5EF4-FFF2-40B4-BE49-F238E27FC236}">
                      <a16:creationId xmlns="" xmlns:a16="http://schemas.microsoft.com/office/drawing/2014/main" id="{5BFA7A39-B4E1-42C1-A874-2247D6C611A9}"/>
                    </a:ext>
                  </a:extLst>
                </p:cNvPr>
                <p:cNvCxnSpPr/>
                <p:nvPr/>
              </p:nvCxnSpPr>
              <p:spPr>
                <a:xfrm>
                  <a:off x="4662359" y="2295554"/>
                  <a:ext cx="61137" cy="0"/>
                </a:xfrm>
                <a:prstGeom prst="line">
                  <a:avLst/>
                </a:prstGeom>
                <a:ln w="31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70" name="Straight Connector 269">
                  <a:extLst>
                    <a:ext uri="{FF2B5EF4-FFF2-40B4-BE49-F238E27FC236}">
                      <a16:creationId xmlns="" xmlns:a16="http://schemas.microsoft.com/office/drawing/2014/main" id="{905F3925-CCAD-4816-B8C5-9FA40BE122D6}"/>
                    </a:ext>
                  </a:extLst>
                </p:cNvPr>
                <p:cNvCxnSpPr/>
                <p:nvPr/>
              </p:nvCxnSpPr>
              <p:spPr>
                <a:xfrm>
                  <a:off x="4662359" y="2386994"/>
                  <a:ext cx="61137" cy="0"/>
                </a:xfrm>
                <a:prstGeom prst="line">
                  <a:avLst/>
                </a:prstGeom>
                <a:ln w="31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72" name="Straight Connector 271">
                  <a:extLst>
                    <a:ext uri="{FF2B5EF4-FFF2-40B4-BE49-F238E27FC236}">
                      <a16:creationId xmlns="" xmlns:a16="http://schemas.microsoft.com/office/drawing/2014/main" id="{94401779-6A22-40F5-BBA3-6463CF9D95CC}"/>
                    </a:ext>
                  </a:extLst>
                </p:cNvPr>
                <p:cNvCxnSpPr/>
                <p:nvPr/>
              </p:nvCxnSpPr>
              <p:spPr>
                <a:xfrm>
                  <a:off x="4662359" y="2478434"/>
                  <a:ext cx="61137" cy="0"/>
                </a:xfrm>
                <a:prstGeom prst="line">
                  <a:avLst/>
                </a:prstGeom>
                <a:ln w="31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74" name="Straight Connector 273">
                  <a:extLst>
                    <a:ext uri="{FF2B5EF4-FFF2-40B4-BE49-F238E27FC236}">
                      <a16:creationId xmlns="" xmlns:a16="http://schemas.microsoft.com/office/drawing/2014/main" id="{42489B06-7C97-4105-A303-49CF87B17952}"/>
                    </a:ext>
                  </a:extLst>
                </p:cNvPr>
                <p:cNvCxnSpPr/>
                <p:nvPr/>
              </p:nvCxnSpPr>
              <p:spPr>
                <a:xfrm>
                  <a:off x="4662359" y="2569874"/>
                  <a:ext cx="61137" cy="0"/>
                </a:xfrm>
                <a:prstGeom prst="line">
                  <a:avLst/>
                </a:prstGeom>
                <a:ln w="31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221" name="Rectangle 220">
                <a:extLst>
                  <a:ext uri="{FF2B5EF4-FFF2-40B4-BE49-F238E27FC236}">
                    <a16:creationId xmlns="" xmlns:a16="http://schemas.microsoft.com/office/drawing/2014/main" id="{BE8AD3A1-5235-4206-991A-00AA5096A333}"/>
                  </a:ext>
                </a:extLst>
              </p:cNvPr>
              <p:cNvSpPr/>
              <p:nvPr/>
            </p:nvSpPr>
            <p:spPr>
              <a:xfrm>
                <a:off x="6416926" y="1293839"/>
                <a:ext cx="287562" cy="38861"/>
              </a:xfrm>
              <a:prstGeom prst="rect">
                <a:avLst/>
              </a:prstGeom>
              <a:solidFill>
                <a:schemeClr val="tx1">
                  <a:lumMod val="75000"/>
                  <a:lumOff val="25000"/>
                </a:schemeClr>
              </a:solidFill>
              <a:ln w="6350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000">
                  <a:latin typeface="+mj-lt"/>
                </a:endParaRPr>
              </a:p>
            </p:txBody>
          </p:sp>
          <p:grpSp>
            <p:nvGrpSpPr>
              <p:cNvPr id="222" name="Group 221">
                <a:extLst>
                  <a:ext uri="{FF2B5EF4-FFF2-40B4-BE49-F238E27FC236}">
                    <a16:creationId xmlns="" xmlns:a16="http://schemas.microsoft.com/office/drawing/2014/main" id="{C6C69E54-48F7-4F16-B4F5-04B3A4FC1F60}"/>
                  </a:ext>
                </a:extLst>
              </p:cNvPr>
              <p:cNvGrpSpPr/>
              <p:nvPr/>
            </p:nvGrpSpPr>
            <p:grpSpPr>
              <a:xfrm rot="20863263">
                <a:off x="6357671" y="889150"/>
                <a:ext cx="328408" cy="470144"/>
                <a:chOff x="6397552" y="823634"/>
                <a:chExt cx="328408" cy="470144"/>
              </a:xfrm>
            </p:grpSpPr>
            <p:grpSp>
              <p:nvGrpSpPr>
                <p:cNvPr id="248" name="Group 274">
                  <a:extLst>
                    <a:ext uri="{FF2B5EF4-FFF2-40B4-BE49-F238E27FC236}">
                      <a16:creationId xmlns="" xmlns:a16="http://schemas.microsoft.com/office/drawing/2014/main" id="{83AC8B86-03C1-471E-8FA7-EA89F4D475AE}"/>
                    </a:ext>
                  </a:extLst>
                </p:cNvPr>
                <p:cNvGrpSpPr/>
                <p:nvPr/>
              </p:nvGrpSpPr>
              <p:grpSpPr>
                <a:xfrm>
                  <a:off x="6397552" y="823634"/>
                  <a:ext cx="230123" cy="288136"/>
                  <a:chOff x="7318049" y="4090587"/>
                  <a:chExt cx="270733" cy="338983"/>
                </a:xfrm>
              </p:grpSpPr>
              <p:sp>
                <p:nvSpPr>
                  <p:cNvPr id="252" name="Round Same Side Corner Rectangle 129">
                    <a:extLst>
                      <a:ext uri="{FF2B5EF4-FFF2-40B4-BE49-F238E27FC236}">
                        <a16:creationId xmlns="" xmlns:a16="http://schemas.microsoft.com/office/drawing/2014/main" id="{BF9C16DF-7764-46F2-ACD1-3FC7D674B035}"/>
                      </a:ext>
                    </a:extLst>
                  </p:cNvPr>
                  <p:cNvSpPr/>
                  <p:nvPr/>
                </p:nvSpPr>
                <p:spPr>
                  <a:xfrm rot="5400000">
                    <a:off x="7297781" y="4126006"/>
                    <a:ext cx="314632" cy="267370"/>
                  </a:xfrm>
                  <a:prstGeom prst="round2SameRect">
                    <a:avLst/>
                  </a:prstGeom>
                  <a:solidFill>
                    <a:srgbClr val="EE6000"/>
                  </a:soli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000">
                      <a:latin typeface="+mj-lt"/>
                    </a:endParaRPr>
                  </a:p>
                </p:txBody>
              </p:sp>
              <p:sp>
                <p:nvSpPr>
                  <p:cNvPr id="253" name="Rectangle 252">
                    <a:extLst>
                      <a:ext uri="{FF2B5EF4-FFF2-40B4-BE49-F238E27FC236}">
                        <a16:creationId xmlns="" xmlns:a16="http://schemas.microsoft.com/office/drawing/2014/main" id="{3444C99F-6B65-4C00-B7F5-4A3152C21FE6}"/>
                      </a:ext>
                    </a:extLst>
                  </p:cNvPr>
                  <p:cNvSpPr/>
                  <p:nvPr/>
                </p:nvSpPr>
                <p:spPr>
                  <a:xfrm>
                    <a:off x="7318049" y="4090587"/>
                    <a:ext cx="71215" cy="338983"/>
                  </a:xfrm>
                  <a:prstGeom prst="rect">
                    <a:avLst/>
                  </a:prstGeom>
                  <a:solidFill>
                    <a:srgbClr val="EE6000"/>
                  </a:solidFill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000">
                      <a:latin typeface="+mj-lt"/>
                    </a:endParaRPr>
                  </a:p>
                </p:txBody>
              </p:sp>
              <p:cxnSp>
                <p:nvCxnSpPr>
                  <p:cNvPr id="254" name="Straight Connector 253">
                    <a:extLst>
                      <a:ext uri="{FF2B5EF4-FFF2-40B4-BE49-F238E27FC236}">
                        <a16:creationId xmlns="" xmlns:a16="http://schemas.microsoft.com/office/drawing/2014/main" id="{FB8908EC-609B-4A19-91D4-35049AF4F109}"/>
                      </a:ext>
                    </a:extLst>
                  </p:cNvPr>
                  <p:cNvCxnSpPr>
                    <a:stCxn id="253" idx="3"/>
                    <a:endCxn id="252" idx="3"/>
                  </p:cNvCxnSpPr>
                  <p:nvPr/>
                </p:nvCxnSpPr>
                <p:spPr>
                  <a:xfrm flipV="1">
                    <a:off x="7389264" y="4259691"/>
                    <a:ext cx="199518" cy="388"/>
                  </a:xfrm>
                  <a:prstGeom prst="line">
                    <a:avLst/>
                  </a:prstGeom>
                  <a:ln w="9525">
                    <a:solidFill>
                      <a:schemeClr val="tx1">
                        <a:lumMod val="65000"/>
                        <a:lumOff val="35000"/>
                      </a:schemeClr>
                    </a:solidFill>
                  </a:ln>
                </p:spPr>
                <p:style>
                  <a:lnRef idx="2">
                    <a:schemeClr val="dk1"/>
                  </a:lnRef>
                  <a:fillRef idx="0">
                    <a:schemeClr val="dk1"/>
                  </a:fillRef>
                  <a:effectRef idx="1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55" name="Straight Connector 254">
                    <a:extLst>
                      <a:ext uri="{FF2B5EF4-FFF2-40B4-BE49-F238E27FC236}">
                        <a16:creationId xmlns="" xmlns:a16="http://schemas.microsoft.com/office/drawing/2014/main" id="{924D593C-89B3-4E69-B3C9-7219A13253AA}"/>
                      </a:ext>
                    </a:extLst>
                  </p:cNvPr>
                  <p:cNvCxnSpPr/>
                  <p:nvPr/>
                </p:nvCxnSpPr>
                <p:spPr>
                  <a:xfrm flipV="1">
                    <a:off x="7387840" y="4144322"/>
                    <a:ext cx="199518" cy="388"/>
                  </a:xfrm>
                  <a:prstGeom prst="line">
                    <a:avLst/>
                  </a:prstGeom>
                  <a:ln w="9525">
                    <a:solidFill>
                      <a:schemeClr val="tx1">
                        <a:lumMod val="65000"/>
                        <a:lumOff val="35000"/>
                      </a:schemeClr>
                    </a:solidFill>
                  </a:ln>
                </p:spPr>
                <p:style>
                  <a:lnRef idx="2">
                    <a:schemeClr val="dk1"/>
                  </a:lnRef>
                  <a:fillRef idx="0">
                    <a:schemeClr val="dk1"/>
                  </a:fillRef>
                  <a:effectRef idx="1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56" name="Straight Connector 255">
                    <a:extLst>
                      <a:ext uri="{FF2B5EF4-FFF2-40B4-BE49-F238E27FC236}">
                        <a16:creationId xmlns="" xmlns:a16="http://schemas.microsoft.com/office/drawing/2014/main" id="{07456340-405C-432E-9E38-042C9EDD28DC}"/>
                      </a:ext>
                    </a:extLst>
                  </p:cNvPr>
                  <p:cNvCxnSpPr/>
                  <p:nvPr/>
                </p:nvCxnSpPr>
                <p:spPr>
                  <a:xfrm flipV="1">
                    <a:off x="7389264" y="4197022"/>
                    <a:ext cx="199518" cy="388"/>
                  </a:xfrm>
                  <a:prstGeom prst="line">
                    <a:avLst/>
                  </a:prstGeom>
                  <a:ln w="9525">
                    <a:solidFill>
                      <a:schemeClr val="tx1">
                        <a:lumMod val="65000"/>
                        <a:lumOff val="35000"/>
                      </a:schemeClr>
                    </a:solidFill>
                  </a:ln>
                </p:spPr>
                <p:style>
                  <a:lnRef idx="2">
                    <a:schemeClr val="dk1"/>
                  </a:lnRef>
                  <a:fillRef idx="0">
                    <a:schemeClr val="dk1"/>
                  </a:fillRef>
                  <a:effectRef idx="1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57" name="Straight Connector 256">
                    <a:extLst>
                      <a:ext uri="{FF2B5EF4-FFF2-40B4-BE49-F238E27FC236}">
                        <a16:creationId xmlns="" xmlns:a16="http://schemas.microsoft.com/office/drawing/2014/main" id="{309BA8D0-68D0-4BCF-A6E2-49FE4C2C60E5}"/>
                      </a:ext>
                    </a:extLst>
                  </p:cNvPr>
                  <p:cNvCxnSpPr/>
                  <p:nvPr/>
                </p:nvCxnSpPr>
                <p:spPr>
                  <a:xfrm flipV="1">
                    <a:off x="7387839" y="4318087"/>
                    <a:ext cx="199518" cy="388"/>
                  </a:xfrm>
                  <a:prstGeom prst="line">
                    <a:avLst/>
                  </a:prstGeom>
                  <a:ln w="9525">
                    <a:solidFill>
                      <a:schemeClr val="tx1">
                        <a:lumMod val="65000"/>
                        <a:lumOff val="35000"/>
                      </a:schemeClr>
                    </a:solidFill>
                  </a:ln>
                </p:spPr>
                <p:style>
                  <a:lnRef idx="2">
                    <a:schemeClr val="dk1"/>
                  </a:lnRef>
                  <a:fillRef idx="0">
                    <a:schemeClr val="dk1"/>
                  </a:fillRef>
                  <a:effectRef idx="1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58" name="Straight Connector 257">
                    <a:extLst>
                      <a:ext uri="{FF2B5EF4-FFF2-40B4-BE49-F238E27FC236}">
                        <a16:creationId xmlns="" xmlns:a16="http://schemas.microsoft.com/office/drawing/2014/main" id="{E8490C5C-DF9D-4813-871B-F546B7D445A8}"/>
                      </a:ext>
                    </a:extLst>
                  </p:cNvPr>
                  <p:cNvCxnSpPr/>
                  <p:nvPr/>
                </p:nvCxnSpPr>
                <p:spPr>
                  <a:xfrm flipV="1">
                    <a:off x="7386415" y="4376484"/>
                    <a:ext cx="199518" cy="388"/>
                  </a:xfrm>
                  <a:prstGeom prst="line">
                    <a:avLst/>
                  </a:prstGeom>
                  <a:ln w="9525">
                    <a:solidFill>
                      <a:schemeClr val="tx1">
                        <a:lumMod val="65000"/>
                        <a:lumOff val="35000"/>
                      </a:schemeClr>
                    </a:solidFill>
                  </a:ln>
                </p:spPr>
                <p:style>
                  <a:lnRef idx="2">
                    <a:schemeClr val="dk1"/>
                  </a:lnRef>
                  <a:fillRef idx="0">
                    <a:schemeClr val="dk1"/>
                  </a:fillRef>
                  <a:effectRef idx="1">
                    <a:schemeClr val="dk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249" name="Rectangle 248">
                  <a:extLst>
                    <a:ext uri="{FF2B5EF4-FFF2-40B4-BE49-F238E27FC236}">
                      <a16:creationId xmlns="" xmlns:a16="http://schemas.microsoft.com/office/drawing/2014/main" id="{D3A03AF4-E661-438A-8BB8-284DE1854D36}"/>
                    </a:ext>
                  </a:extLst>
                </p:cNvPr>
                <p:cNvSpPr/>
                <p:nvPr/>
              </p:nvSpPr>
              <p:spPr>
                <a:xfrm>
                  <a:off x="6655709" y="905158"/>
                  <a:ext cx="49611" cy="388620"/>
                </a:xfrm>
                <a:prstGeom prst="rect">
                  <a:avLst/>
                </a:prstGeom>
                <a:solidFill>
                  <a:schemeClr val="tx1">
                    <a:lumMod val="75000"/>
                    <a:lumOff val="25000"/>
                  </a:schemeClr>
                </a:solidFill>
                <a:ln w="6350">
                  <a:solidFill>
                    <a:schemeClr val="tx1">
                      <a:lumMod val="75000"/>
                      <a:lumOff val="2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000">
                    <a:latin typeface="+mj-lt"/>
                  </a:endParaRPr>
                </a:p>
              </p:txBody>
            </p:sp>
            <p:sp>
              <p:nvSpPr>
                <p:cNvPr id="250" name="Rectangle 249">
                  <a:extLst>
                    <a:ext uri="{FF2B5EF4-FFF2-40B4-BE49-F238E27FC236}">
                      <a16:creationId xmlns="" xmlns:a16="http://schemas.microsoft.com/office/drawing/2014/main" id="{212D2698-9280-4CF0-A742-E14C1A462A2A}"/>
                    </a:ext>
                  </a:extLst>
                </p:cNvPr>
                <p:cNvSpPr/>
                <p:nvPr/>
              </p:nvSpPr>
              <p:spPr>
                <a:xfrm>
                  <a:off x="6702643" y="913223"/>
                  <a:ext cx="23317" cy="104117"/>
                </a:xfrm>
                <a:prstGeom prst="rect">
                  <a:avLst/>
                </a:prstGeom>
                <a:solidFill>
                  <a:schemeClr val="bg1">
                    <a:lumMod val="65000"/>
                  </a:schemeClr>
                </a:solid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000">
                    <a:latin typeface="+mj-lt"/>
                  </a:endParaRPr>
                </a:p>
              </p:txBody>
            </p:sp>
            <p:sp>
              <p:nvSpPr>
                <p:cNvPr id="251" name="Rectangle 250">
                  <a:extLst>
                    <a:ext uri="{FF2B5EF4-FFF2-40B4-BE49-F238E27FC236}">
                      <a16:creationId xmlns="" xmlns:a16="http://schemas.microsoft.com/office/drawing/2014/main" id="{B49CAE6D-CFEA-4622-BE40-4AC97A46A48B}"/>
                    </a:ext>
                  </a:extLst>
                </p:cNvPr>
                <p:cNvSpPr/>
                <p:nvPr/>
              </p:nvSpPr>
              <p:spPr>
                <a:xfrm>
                  <a:off x="6631206" y="914433"/>
                  <a:ext cx="23317" cy="104117"/>
                </a:xfrm>
                <a:prstGeom prst="rect">
                  <a:avLst/>
                </a:prstGeom>
                <a:solidFill>
                  <a:schemeClr val="bg1">
                    <a:lumMod val="65000"/>
                  </a:schemeClr>
                </a:solid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000">
                    <a:latin typeface="+mj-lt"/>
                  </a:endParaRPr>
                </a:p>
              </p:txBody>
            </p:sp>
          </p:grpSp>
          <p:grpSp>
            <p:nvGrpSpPr>
              <p:cNvPr id="245" name="Group 277">
                <a:extLst>
                  <a:ext uri="{FF2B5EF4-FFF2-40B4-BE49-F238E27FC236}">
                    <a16:creationId xmlns="" xmlns:a16="http://schemas.microsoft.com/office/drawing/2014/main" id="{AF8CED41-7324-48A4-BC65-5171F530B0C3}"/>
                  </a:ext>
                </a:extLst>
              </p:cNvPr>
              <p:cNvGrpSpPr/>
              <p:nvPr/>
            </p:nvGrpSpPr>
            <p:grpSpPr>
              <a:xfrm rot="5400000">
                <a:off x="6499246" y="1260266"/>
                <a:ext cx="94754" cy="105327"/>
                <a:chOff x="7711147" y="4348385"/>
                <a:chExt cx="111475" cy="123914"/>
              </a:xfrm>
            </p:grpSpPr>
            <p:sp>
              <p:nvSpPr>
                <p:cNvPr id="246" name="Rectangle 245">
                  <a:extLst>
                    <a:ext uri="{FF2B5EF4-FFF2-40B4-BE49-F238E27FC236}">
                      <a16:creationId xmlns="" xmlns:a16="http://schemas.microsoft.com/office/drawing/2014/main" id="{14C7BB36-E1F0-463B-AA33-6FD9DB378952}"/>
                    </a:ext>
                  </a:extLst>
                </p:cNvPr>
                <p:cNvSpPr/>
                <p:nvPr/>
              </p:nvSpPr>
              <p:spPr>
                <a:xfrm>
                  <a:off x="7795190" y="4348385"/>
                  <a:ext cx="27432" cy="122490"/>
                </a:xfrm>
                <a:prstGeom prst="rect">
                  <a:avLst/>
                </a:prstGeom>
                <a:solidFill>
                  <a:schemeClr val="bg1">
                    <a:lumMod val="65000"/>
                  </a:schemeClr>
                </a:solid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000">
                    <a:latin typeface="+mj-lt"/>
                  </a:endParaRPr>
                </a:p>
              </p:txBody>
            </p:sp>
            <p:sp>
              <p:nvSpPr>
                <p:cNvPr id="247" name="Rectangle 246">
                  <a:extLst>
                    <a:ext uri="{FF2B5EF4-FFF2-40B4-BE49-F238E27FC236}">
                      <a16:creationId xmlns="" xmlns:a16="http://schemas.microsoft.com/office/drawing/2014/main" id="{C98DE6C2-3DBE-4488-B2EF-121481CDE7A2}"/>
                    </a:ext>
                  </a:extLst>
                </p:cNvPr>
                <p:cNvSpPr/>
                <p:nvPr/>
              </p:nvSpPr>
              <p:spPr>
                <a:xfrm>
                  <a:off x="7711147" y="4349809"/>
                  <a:ext cx="27432" cy="122490"/>
                </a:xfrm>
                <a:prstGeom prst="rect">
                  <a:avLst/>
                </a:prstGeom>
                <a:solidFill>
                  <a:schemeClr val="bg1">
                    <a:lumMod val="65000"/>
                  </a:schemeClr>
                </a:solid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000">
                    <a:latin typeface="+mj-lt"/>
                  </a:endParaRPr>
                </a:p>
              </p:txBody>
            </p:sp>
          </p:grpSp>
        </p:grpSp>
        <p:sp>
          <p:nvSpPr>
            <p:cNvPr id="6" name="TextBox 5">
              <a:extLst>
                <a:ext uri="{FF2B5EF4-FFF2-40B4-BE49-F238E27FC236}">
                  <a16:creationId xmlns="" xmlns:a16="http://schemas.microsoft.com/office/drawing/2014/main" id="{A42201F9-9D2D-4185-B6D2-975EF56D7B14}"/>
                </a:ext>
              </a:extLst>
            </p:cNvPr>
            <p:cNvSpPr txBox="1"/>
            <p:nvPr/>
          </p:nvSpPr>
          <p:spPr>
            <a:xfrm>
              <a:off x="2509534" y="4281994"/>
              <a:ext cx="263214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>
                  <a:latin typeface="+mj-lt"/>
                </a:rPr>
                <a:t>D</a:t>
              </a:r>
            </a:p>
          </p:txBody>
        </p:sp>
        <p:sp>
          <p:nvSpPr>
            <p:cNvPr id="7" name="Oval 6">
              <a:extLst>
                <a:ext uri="{FF2B5EF4-FFF2-40B4-BE49-F238E27FC236}">
                  <a16:creationId xmlns="" xmlns:a16="http://schemas.microsoft.com/office/drawing/2014/main" id="{0FAE2D7D-79FD-4A20-9887-83641AC74EFD}"/>
                </a:ext>
              </a:extLst>
            </p:cNvPr>
            <p:cNvSpPr/>
            <p:nvPr/>
          </p:nvSpPr>
          <p:spPr>
            <a:xfrm>
              <a:off x="1070043" y="4484449"/>
              <a:ext cx="182880" cy="45719"/>
            </a:xfrm>
            <a:prstGeom prst="ellipse">
              <a:avLst/>
            </a:prstGeom>
            <a:noFill/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00">
                <a:latin typeface="+mj-lt"/>
              </a:endParaRPr>
            </a:p>
          </p:txBody>
        </p:sp>
        <p:cxnSp>
          <p:nvCxnSpPr>
            <p:cNvPr id="9" name="Straight Connector 8">
              <a:extLst>
                <a:ext uri="{FF2B5EF4-FFF2-40B4-BE49-F238E27FC236}">
                  <a16:creationId xmlns="" xmlns:a16="http://schemas.microsoft.com/office/drawing/2014/main" id="{133305BE-25E8-4B01-B66A-6B0AA58F4AA6}"/>
                </a:ext>
              </a:extLst>
            </p:cNvPr>
            <p:cNvCxnSpPr>
              <a:cxnSpLocks/>
            </p:cNvCxnSpPr>
            <p:nvPr/>
          </p:nvCxnSpPr>
          <p:spPr>
            <a:xfrm>
              <a:off x="1156679" y="4440677"/>
              <a:ext cx="0" cy="13716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84" name="Group 283">
              <a:extLst>
                <a:ext uri="{FF2B5EF4-FFF2-40B4-BE49-F238E27FC236}">
                  <a16:creationId xmlns="" xmlns:a16="http://schemas.microsoft.com/office/drawing/2014/main" id="{17B7AA17-A4BE-4DF6-9F46-2EA8480F32C4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1129593" y="5393155"/>
              <a:ext cx="54173" cy="54864"/>
              <a:chOff x="5167084" y="4746412"/>
              <a:chExt cx="774382" cy="1176407"/>
            </a:xfrm>
          </p:grpSpPr>
          <p:sp>
            <p:nvSpPr>
              <p:cNvPr id="285" name="Parallelogram 284">
                <a:extLst>
                  <a:ext uri="{FF2B5EF4-FFF2-40B4-BE49-F238E27FC236}">
                    <a16:creationId xmlns="" xmlns:a16="http://schemas.microsoft.com/office/drawing/2014/main" id="{E2640F70-0D25-4D62-8FF2-3EC2420B9488}"/>
                  </a:ext>
                </a:extLst>
              </p:cNvPr>
              <p:cNvSpPr/>
              <p:nvPr/>
            </p:nvSpPr>
            <p:spPr>
              <a:xfrm>
                <a:off x="5169991" y="4763588"/>
                <a:ext cx="771475" cy="379573"/>
              </a:xfrm>
              <a:prstGeom prst="parallelogram">
                <a:avLst>
                  <a:gd name="adj" fmla="val 75267"/>
                </a:avLst>
              </a:prstGeom>
              <a:solidFill>
                <a:schemeClr val="bg2">
                  <a:lumMod val="90000"/>
                </a:schemeClr>
              </a:solidFill>
              <a:ln w="3175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000">
                  <a:latin typeface="+mj-lt"/>
                  <a:ea typeface="Verdana" pitchFamily="34" charset="0"/>
                  <a:cs typeface="Verdana" pitchFamily="34" charset="0"/>
                </a:endParaRPr>
              </a:p>
            </p:txBody>
          </p:sp>
          <p:sp>
            <p:nvSpPr>
              <p:cNvPr id="286" name="Parallelogram 285">
                <a:extLst>
                  <a:ext uri="{FF2B5EF4-FFF2-40B4-BE49-F238E27FC236}">
                    <a16:creationId xmlns="" xmlns:a16="http://schemas.microsoft.com/office/drawing/2014/main" id="{C8389E59-93BC-4066-8040-E5A9C8DFC61E}"/>
                  </a:ext>
                </a:extLst>
              </p:cNvPr>
              <p:cNvSpPr/>
              <p:nvPr/>
            </p:nvSpPr>
            <p:spPr>
              <a:xfrm rot="5400000" flipV="1">
                <a:off x="5329299" y="5154159"/>
                <a:ext cx="1018687" cy="203193"/>
              </a:xfrm>
              <a:prstGeom prst="parallelogram">
                <a:avLst>
                  <a:gd name="adj" fmla="val 135768"/>
                </a:avLst>
              </a:prstGeom>
              <a:solidFill>
                <a:schemeClr val="bg2">
                  <a:lumMod val="50000"/>
                </a:schemeClr>
              </a:solidFill>
              <a:ln w="3175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000">
                  <a:latin typeface="+mj-lt"/>
                  <a:ea typeface="Verdana" pitchFamily="34" charset="0"/>
                  <a:cs typeface="Verdana" pitchFamily="34" charset="0"/>
                </a:endParaRPr>
              </a:p>
            </p:txBody>
          </p:sp>
          <p:sp>
            <p:nvSpPr>
              <p:cNvPr id="287" name="Flowchart: Document 286">
                <a:extLst>
                  <a:ext uri="{FF2B5EF4-FFF2-40B4-BE49-F238E27FC236}">
                    <a16:creationId xmlns="" xmlns:a16="http://schemas.microsoft.com/office/drawing/2014/main" id="{F7B20344-58E9-4394-B0C8-ADB6E79D6A4E}"/>
                  </a:ext>
                </a:extLst>
              </p:cNvPr>
              <p:cNvSpPr/>
              <p:nvPr/>
            </p:nvSpPr>
            <p:spPr>
              <a:xfrm>
                <a:off x="5167084" y="5137857"/>
                <a:ext cx="600893" cy="784962"/>
              </a:xfrm>
              <a:prstGeom prst="flowChartDocument">
                <a:avLst/>
              </a:prstGeom>
              <a:solidFill>
                <a:schemeClr val="bg2">
                  <a:lumMod val="75000"/>
                </a:schemeClr>
              </a:solidFill>
              <a:ln w="3175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000">
                  <a:latin typeface="+mj-lt"/>
                  <a:ea typeface="Verdana" pitchFamily="34" charset="0"/>
                  <a:cs typeface="Verdana" pitchFamily="34" charset="0"/>
                </a:endParaRPr>
              </a:p>
            </p:txBody>
          </p:sp>
        </p:grpSp>
        <p:sp>
          <p:nvSpPr>
            <p:cNvPr id="292" name="Oval 291">
              <a:extLst>
                <a:ext uri="{FF2B5EF4-FFF2-40B4-BE49-F238E27FC236}">
                  <a16:creationId xmlns="" xmlns:a16="http://schemas.microsoft.com/office/drawing/2014/main" id="{D2AEB843-757A-4EC5-88BD-4AD84642AD0E}"/>
                </a:ext>
              </a:extLst>
            </p:cNvPr>
            <p:cNvSpPr/>
            <p:nvPr/>
          </p:nvSpPr>
          <p:spPr>
            <a:xfrm flipV="1">
              <a:off x="4048330" y="3691644"/>
              <a:ext cx="274320" cy="36576"/>
            </a:xfrm>
            <a:prstGeom prst="ellipse">
              <a:avLst/>
            </a:prstGeom>
            <a:noFill/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00">
                <a:latin typeface="+mj-lt"/>
              </a:endParaRPr>
            </a:p>
          </p:txBody>
        </p:sp>
        <p:cxnSp>
          <p:nvCxnSpPr>
            <p:cNvPr id="293" name="Straight Connector 292">
              <a:extLst>
                <a:ext uri="{FF2B5EF4-FFF2-40B4-BE49-F238E27FC236}">
                  <a16:creationId xmlns="" xmlns:a16="http://schemas.microsoft.com/office/drawing/2014/main" id="{CAD19466-B41E-4724-AF7F-2AEDFD2A1AAB}"/>
                </a:ext>
              </a:extLst>
            </p:cNvPr>
            <p:cNvCxnSpPr>
              <a:cxnSpLocks/>
            </p:cNvCxnSpPr>
            <p:nvPr/>
          </p:nvCxnSpPr>
          <p:spPr>
            <a:xfrm>
              <a:off x="4183585" y="3625175"/>
              <a:ext cx="0" cy="13716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4" name="TextBox 293">
              <a:extLst>
                <a:ext uri="{FF2B5EF4-FFF2-40B4-BE49-F238E27FC236}">
                  <a16:creationId xmlns="" xmlns:a16="http://schemas.microsoft.com/office/drawing/2014/main" id="{165149EB-C05F-49F9-A3D5-227798699F3A}"/>
                </a:ext>
              </a:extLst>
            </p:cNvPr>
            <p:cNvSpPr txBox="1"/>
            <p:nvPr/>
          </p:nvSpPr>
          <p:spPr>
            <a:xfrm>
              <a:off x="998504" y="4176612"/>
              <a:ext cx="328936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>
                  <a:solidFill>
                    <a:srgbClr val="FF0000"/>
                  </a:solidFill>
                  <a:latin typeface="+mj-lt"/>
                </a:rPr>
                <a:t>E</a:t>
              </a:r>
              <a:r>
                <a:rPr lang="en-US" sz="1000" baseline="-25000">
                  <a:solidFill>
                    <a:srgbClr val="FF0000"/>
                  </a:solidFill>
                  <a:latin typeface="+mj-lt"/>
                </a:rPr>
                <a:t>tsi</a:t>
              </a:r>
            </a:p>
          </p:txBody>
        </p:sp>
        <p:sp>
          <p:nvSpPr>
            <p:cNvPr id="295" name="TextBox 294">
              <a:extLst>
                <a:ext uri="{FF2B5EF4-FFF2-40B4-BE49-F238E27FC236}">
                  <a16:creationId xmlns="" xmlns:a16="http://schemas.microsoft.com/office/drawing/2014/main" id="{450E9892-0434-4734-9B4B-F2FBC2D7954E}"/>
                </a:ext>
              </a:extLst>
            </p:cNvPr>
            <p:cNvSpPr txBox="1"/>
            <p:nvPr/>
          </p:nvSpPr>
          <p:spPr>
            <a:xfrm>
              <a:off x="2143125" y="3939905"/>
              <a:ext cx="829073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>
                  <a:solidFill>
                    <a:srgbClr val="FF0000"/>
                  </a:solidFill>
                  <a:latin typeface="+mj-lt"/>
                </a:rPr>
                <a:t>MSA: ±(C+P)</a:t>
              </a:r>
            </a:p>
          </p:txBody>
        </p:sp>
        <p:sp>
          <p:nvSpPr>
            <p:cNvPr id="296" name="TextBox 295">
              <a:extLst>
                <a:ext uri="{FF2B5EF4-FFF2-40B4-BE49-F238E27FC236}">
                  <a16:creationId xmlns="" xmlns:a16="http://schemas.microsoft.com/office/drawing/2014/main" id="{05663C09-8EDE-4E8E-B840-186CCFFDAB6E}"/>
                </a:ext>
              </a:extLst>
            </p:cNvPr>
            <p:cNvSpPr txBox="1"/>
            <p:nvPr/>
          </p:nvSpPr>
          <p:spPr>
            <a:xfrm>
              <a:off x="3991380" y="3414612"/>
              <a:ext cx="346570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>
                  <a:solidFill>
                    <a:srgbClr val="FF0000"/>
                  </a:solidFill>
                  <a:latin typeface="+mj-lt"/>
                </a:rPr>
                <a:t>E</a:t>
              </a:r>
              <a:r>
                <a:rPr lang="en-US" sz="1000" baseline="-25000">
                  <a:solidFill>
                    <a:srgbClr val="FF0000"/>
                  </a:solidFill>
                  <a:latin typeface="+mj-lt"/>
                </a:rPr>
                <a:t>ref</a:t>
              </a:r>
            </a:p>
          </p:txBody>
        </p:sp>
      </p:grpSp>
      <p:graphicFrame>
        <p:nvGraphicFramePr>
          <p:cNvPr id="4270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962543918"/>
              </p:ext>
            </p:extLst>
          </p:nvPr>
        </p:nvGraphicFramePr>
        <p:xfrm>
          <a:off x="1174749" y="2353090"/>
          <a:ext cx="3070674" cy="688572"/>
        </p:xfrm>
        <a:graphic>
          <a:graphicData uri="http://schemas.openxmlformats.org/presentationml/2006/ole">
            <p:oleObj spid="_x0000_s462858" name="Equation" r:id="rId3" imgW="47548800" imgH="10668000" progId="Equation.DSMT4">
              <p:embed/>
            </p:oleObj>
          </a:graphicData>
        </a:graphic>
      </p:graphicFrame>
      <p:sp>
        <p:nvSpPr>
          <p:cNvPr id="2" name="Content Placeholder 1">
            <a:extLst>
              <a:ext uri="{FF2B5EF4-FFF2-40B4-BE49-F238E27FC236}">
                <a16:creationId xmlns="" xmlns:a16="http://schemas.microsoft.com/office/drawing/2014/main" id="{CC191C11-2B21-48AC-8BA6-A730BDFDA64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B. Error Propagation; 2. Combined</a:t>
            </a:r>
          </a:p>
          <a:p>
            <a:pPr lvl="1"/>
            <a:r>
              <a:rPr lang="en-US"/>
              <a:t>a. Distance</a:t>
            </a:r>
          </a:p>
          <a:p>
            <a:pPr lvl="2"/>
            <a:r>
              <a:rPr lang="en-US"/>
              <a:t>Example: TSI setup error: ±0.005 ft; handheld reflector centering: ±0.01 ft; 712.36 ft measured distance. MSA: ±(3 mm + 3 ppm)</a:t>
            </a:r>
          </a:p>
          <a:p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F5221B6A-29D6-4622-BFE1-17E50F9EDD59}"/>
              </a:ext>
            </a:extLst>
          </p:cNvPr>
          <p:cNvSpPr txBox="1"/>
          <p:nvPr/>
        </p:nvSpPr>
        <p:spPr>
          <a:xfrm>
            <a:off x="5969875" y="2522483"/>
            <a:ext cx="253299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>
                <a:solidFill>
                  <a:srgbClr val="0000FF"/>
                </a:solidFill>
              </a:rPr>
              <a:t>See workbook for comps</a:t>
            </a:r>
          </a:p>
        </p:txBody>
      </p:sp>
    </p:spTree>
    <p:extLst>
      <p:ext uri="{BB962C8B-B14F-4D97-AF65-F5344CB8AC3E}">
        <p14:creationId xmlns="" xmlns:p14="http://schemas.microsoft.com/office/powerpoint/2010/main" val="1142924128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="" xmlns:a16="http://schemas.microsoft.com/office/drawing/2014/main" id="{DE207267-F42D-4659-8AD7-4CDCAF419F4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B. Error Propagation; 2. Combined</a:t>
            </a:r>
          </a:p>
          <a:p>
            <a:pPr lvl="1"/>
            <a:r>
              <a:rPr lang="en-US"/>
              <a:t>b. Angle</a:t>
            </a:r>
          </a:p>
          <a:p>
            <a:pPr lvl="1"/>
            <a:r>
              <a:rPr lang="en-US"/>
              <a:t>Angles are more complicated because there are three points and a number of random error sources:</a:t>
            </a:r>
          </a:p>
          <a:p>
            <a:pPr marL="1028700" lvl="2" indent="-342900">
              <a:buFont typeface="Arial" panose="020B0604020202020204" pitchFamily="34" charset="0"/>
              <a:buChar char="•"/>
            </a:pPr>
            <a:r>
              <a:rPr lang="en-US"/>
              <a:t>Instrument resolution</a:t>
            </a:r>
          </a:p>
          <a:p>
            <a:pPr marL="1028700" lvl="2" indent="-342900">
              <a:buFont typeface="Arial" panose="020B0604020202020204" pitchFamily="34" charset="0"/>
              <a:buChar char="•"/>
            </a:pPr>
            <a:r>
              <a:rPr lang="en-US"/>
              <a:t>Instrument centering</a:t>
            </a:r>
          </a:p>
          <a:p>
            <a:pPr marL="1028700" lvl="2" indent="-342900">
              <a:buFont typeface="Arial" panose="020B0604020202020204" pitchFamily="34" charset="0"/>
              <a:buChar char="•"/>
            </a:pPr>
            <a:r>
              <a:rPr lang="en-US"/>
              <a:t>Target centerings at BS and FS points</a:t>
            </a:r>
          </a:p>
          <a:p>
            <a:pPr marL="1028700" lvl="2" indent="-342900">
              <a:buFont typeface="Arial" panose="020B0604020202020204" pitchFamily="34" charset="0"/>
              <a:buChar char="•"/>
            </a:pPr>
            <a:r>
              <a:rPr lang="en-US"/>
              <a:t>Distances to BS and FS points</a:t>
            </a:r>
          </a:p>
          <a:p>
            <a:pPr marL="1028700" lvl="2" indent="-342900">
              <a:buFont typeface="Arial" panose="020B0604020202020204" pitchFamily="34" charset="0"/>
              <a:buChar char="•"/>
            </a:pPr>
            <a:r>
              <a:rPr lang="en-US"/>
              <a:t>Number of times the angle is measured.</a:t>
            </a:r>
          </a:p>
        </p:txBody>
      </p:sp>
      <p:grpSp>
        <p:nvGrpSpPr>
          <p:cNvPr id="69" name="Group 68">
            <a:extLst>
              <a:ext uri="{FF2B5EF4-FFF2-40B4-BE49-F238E27FC236}">
                <a16:creationId xmlns="" xmlns:a16="http://schemas.microsoft.com/office/drawing/2014/main" id="{1AF6CD42-CFE0-4BDA-BA5E-6826EB2CA04F}"/>
              </a:ext>
            </a:extLst>
          </p:cNvPr>
          <p:cNvGrpSpPr/>
          <p:nvPr/>
        </p:nvGrpSpPr>
        <p:grpSpPr>
          <a:xfrm>
            <a:off x="6228050" y="2300449"/>
            <a:ext cx="2585897" cy="2183930"/>
            <a:chOff x="373788" y="3845470"/>
            <a:chExt cx="2585897" cy="2183930"/>
          </a:xfrm>
        </p:grpSpPr>
        <p:sp>
          <p:nvSpPr>
            <p:cNvPr id="71" name="Freeform 7">
              <a:extLst>
                <a:ext uri="{FF2B5EF4-FFF2-40B4-BE49-F238E27FC236}">
                  <a16:creationId xmlns="" xmlns:a16="http://schemas.microsoft.com/office/drawing/2014/main" id="{8E0AB7AF-5CE0-4EE4-AC37-C9BE42D51062}"/>
                </a:ext>
              </a:extLst>
            </p:cNvPr>
            <p:cNvSpPr>
              <a:spLocks/>
            </p:cNvSpPr>
            <p:nvPr/>
          </p:nvSpPr>
          <p:spPr bwMode="auto">
            <a:xfrm>
              <a:off x="1497864" y="4053571"/>
              <a:ext cx="234950" cy="238125"/>
            </a:xfrm>
            <a:custGeom>
              <a:avLst/>
              <a:gdLst/>
              <a:ahLst/>
              <a:cxnLst>
                <a:cxn ang="0">
                  <a:pos x="633" y="319"/>
                </a:cxn>
                <a:cxn ang="0">
                  <a:pos x="606" y="189"/>
                </a:cxn>
                <a:cxn ang="0">
                  <a:pos x="527" y="81"/>
                </a:cxn>
                <a:cxn ang="0">
                  <a:pos x="412" y="14"/>
                </a:cxn>
                <a:cxn ang="0">
                  <a:pos x="280" y="0"/>
                </a:cxn>
                <a:cxn ang="0">
                  <a:pos x="153" y="42"/>
                </a:cxn>
                <a:cxn ang="0">
                  <a:pos x="54" y="131"/>
                </a:cxn>
                <a:cxn ang="0">
                  <a:pos x="0" y="252"/>
                </a:cxn>
                <a:cxn ang="0">
                  <a:pos x="0" y="386"/>
                </a:cxn>
                <a:cxn ang="0">
                  <a:pos x="54" y="507"/>
                </a:cxn>
                <a:cxn ang="0">
                  <a:pos x="153" y="596"/>
                </a:cxn>
                <a:cxn ang="0">
                  <a:pos x="280" y="638"/>
                </a:cxn>
                <a:cxn ang="0">
                  <a:pos x="412" y="624"/>
                </a:cxn>
                <a:cxn ang="0">
                  <a:pos x="527" y="557"/>
                </a:cxn>
                <a:cxn ang="0">
                  <a:pos x="606" y="449"/>
                </a:cxn>
                <a:cxn ang="0">
                  <a:pos x="633" y="319"/>
                </a:cxn>
              </a:cxnLst>
              <a:rect l="0" t="0" r="r" b="b"/>
              <a:pathLst>
                <a:path w="633" h="638">
                  <a:moveTo>
                    <a:pt x="633" y="319"/>
                  </a:moveTo>
                  <a:lnTo>
                    <a:pt x="606" y="189"/>
                  </a:lnTo>
                  <a:lnTo>
                    <a:pt x="527" y="81"/>
                  </a:lnTo>
                  <a:lnTo>
                    <a:pt x="412" y="14"/>
                  </a:lnTo>
                  <a:lnTo>
                    <a:pt x="280" y="0"/>
                  </a:lnTo>
                  <a:lnTo>
                    <a:pt x="153" y="42"/>
                  </a:lnTo>
                  <a:lnTo>
                    <a:pt x="54" y="131"/>
                  </a:lnTo>
                  <a:lnTo>
                    <a:pt x="0" y="252"/>
                  </a:lnTo>
                  <a:lnTo>
                    <a:pt x="0" y="386"/>
                  </a:lnTo>
                  <a:lnTo>
                    <a:pt x="54" y="507"/>
                  </a:lnTo>
                  <a:lnTo>
                    <a:pt x="153" y="596"/>
                  </a:lnTo>
                  <a:lnTo>
                    <a:pt x="280" y="638"/>
                  </a:lnTo>
                  <a:lnTo>
                    <a:pt x="412" y="624"/>
                  </a:lnTo>
                  <a:lnTo>
                    <a:pt x="527" y="557"/>
                  </a:lnTo>
                  <a:lnTo>
                    <a:pt x="606" y="449"/>
                  </a:lnTo>
                  <a:lnTo>
                    <a:pt x="633" y="319"/>
                  </a:lnTo>
                </a:path>
              </a:pathLst>
            </a:custGeom>
            <a:noFill/>
            <a:ln w="6350">
              <a:solidFill>
                <a:srgbClr val="C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000">
                <a:latin typeface="+mj-lt"/>
                <a:cs typeface="Times New Roman" pitchFamily="18" charset="0"/>
              </a:endParaRPr>
            </a:p>
          </p:txBody>
        </p:sp>
        <p:sp>
          <p:nvSpPr>
            <p:cNvPr id="72" name="Rectangle 26">
              <a:extLst>
                <a:ext uri="{FF2B5EF4-FFF2-40B4-BE49-F238E27FC236}">
                  <a16:creationId xmlns="" xmlns:a16="http://schemas.microsoft.com/office/drawing/2014/main" id="{1976A5C1-5852-4AF0-A403-FE0409F09F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04933" y="3845470"/>
              <a:ext cx="147476" cy="153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000" b="0" i="0" u="none" strike="noStrike" cap="none" normalizeH="0" baseline="0">
                  <a:ln>
                    <a:noFill/>
                  </a:ln>
                  <a:solidFill>
                    <a:srgbClr val="C00000"/>
                  </a:solidFill>
                  <a:effectLst/>
                  <a:latin typeface="+mj-lt"/>
                  <a:cs typeface="Times New Roman" pitchFamily="18" charset="0"/>
                </a:rPr>
                <a:t>E</a:t>
              </a:r>
              <a:r>
                <a:rPr kumimoji="0" lang="en-US" sz="1000" b="0" i="0" u="none" strike="noStrike" cap="none" normalizeH="0" baseline="-25000">
                  <a:ln>
                    <a:noFill/>
                  </a:ln>
                  <a:solidFill>
                    <a:srgbClr val="C00000"/>
                  </a:solidFill>
                  <a:effectLst/>
                  <a:latin typeface="+mj-lt"/>
                  <a:cs typeface="Times New Roman" pitchFamily="18" charset="0"/>
                </a:rPr>
                <a:t>BS</a:t>
              </a:r>
              <a:endParaRPr kumimoji="0" lang="en-US" sz="1000" b="0" i="0" u="none" strike="noStrike" cap="none" normalizeH="0" baseline="-25000" dirty="0">
                <a:ln>
                  <a:noFill/>
                </a:ln>
                <a:solidFill>
                  <a:srgbClr val="C00000"/>
                </a:solidFill>
                <a:effectLst/>
                <a:latin typeface="+mj-lt"/>
                <a:cs typeface="Times New Roman" pitchFamily="18" charset="0"/>
              </a:endParaRPr>
            </a:p>
          </p:txBody>
        </p:sp>
        <p:sp>
          <p:nvSpPr>
            <p:cNvPr id="73" name="Line 27">
              <a:extLst>
                <a:ext uri="{FF2B5EF4-FFF2-40B4-BE49-F238E27FC236}">
                  <a16:creationId xmlns="" xmlns:a16="http://schemas.microsoft.com/office/drawing/2014/main" id="{87819190-91D6-4D9F-A317-636C17026EF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84403" y="4171166"/>
              <a:ext cx="831456" cy="1274817"/>
            </a:xfrm>
            <a:prstGeom prst="line">
              <a:avLst/>
            </a:prstGeom>
            <a:noFill/>
            <a:ln w="6350">
              <a:solidFill>
                <a:srgbClr val="C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000">
                <a:latin typeface="+mj-lt"/>
                <a:cs typeface="Times New Roman" pitchFamily="18" charset="0"/>
              </a:endParaRPr>
            </a:p>
          </p:txBody>
        </p:sp>
        <p:sp>
          <p:nvSpPr>
            <p:cNvPr id="74" name="Line 28">
              <a:extLst>
                <a:ext uri="{FF2B5EF4-FFF2-40B4-BE49-F238E27FC236}">
                  <a16:creationId xmlns="" xmlns:a16="http://schemas.microsoft.com/office/drawing/2014/main" id="{A1C0064C-1068-4C4B-83B2-7ED80A5CE20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84402" y="5445984"/>
              <a:ext cx="1878012" cy="419100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000">
                <a:latin typeface="+mj-lt"/>
                <a:cs typeface="Times New Roman" pitchFamily="18" charset="0"/>
              </a:endParaRPr>
            </a:p>
          </p:txBody>
        </p:sp>
        <p:sp>
          <p:nvSpPr>
            <p:cNvPr id="75" name="Freeform 33">
              <a:extLst>
                <a:ext uri="{FF2B5EF4-FFF2-40B4-BE49-F238E27FC236}">
                  <a16:creationId xmlns="" xmlns:a16="http://schemas.microsoft.com/office/drawing/2014/main" id="{44DE80B8-3BED-4ADA-A82E-5201CFF34264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1087090" y="4967297"/>
              <a:ext cx="265450" cy="619899"/>
            </a:xfrm>
            <a:custGeom>
              <a:avLst/>
              <a:gdLst/>
              <a:ahLst/>
              <a:cxnLst>
                <a:cxn ang="0">
                  <a:pos x="1392" y="3419"/>
                </a:cxn>
                <a:cxn ang="0">
                  <a:pos x="1458" y="2988"/>
                </a:cxn>
                <a:cxn ang="0">
                  <a:pos x="1466" y="2552"/>
                </a:cxn>
                <a:cxn ang="0">
                  <a:pos x="1415" y="2119"/>
                </a:cxn>
                <a:cxn ang="0">
                  <a:pos x="1306" y="1696"/>
                </a:cxn>
                <a:cxn ang="0">
                  <a:pos x="1142" y="1292"/>
                </a:cxn>
                <a:cxn ang="0">
                  <a:pos x="925" y="914"/>
                </a:cxn>
                <a:cxn ang="0">
                  <a:pos x="658" y="568"/>
                </a:cxn>
                <a:cxn ang="0">
                  <a:pos x="348" y="262"/>
                </a:cxn>
                <a:cxn ang="0">
                  <a:pos x="0" y="0"/>
                </a:cxn>
              </a:cxnLst>
              <a:rect l="0" t="0" r="r" b="b"/>
              <a:pathLst>
                <a:path w="1466" h="3419">
                  <a:moveTo>
                    <a:pt x="1392" y="3419"/>
                  </a:moveTo>
                  <a:lnTo>
                    <a:pt x="1458" y="2988"/>
                  </a:lnTo>
                  <a:lnTo>
                    <a:pt x="1466" y="2552"/>
                  </a:lnTo>
                  <a:lnTo>
                    <a:pt x="1415" y="2119"/>
                  </a:lnTo>
                  <a:lnTo>
                    <a:pt x="1306" y="1696"/>
                  </a:lnTo>
                  <a:lnTo>
                    <a:pt x="1142" y="1292"/>
                  </a:lnTo>
                  <a:lnTo>
                    <a:pt x="925" y="914"/>
                  </a:lnTo>
                  <a:lnTo>
                    <a:pt x="658" y="568"/>
                  </a:lnTo>
                  <a:lnTo>
                    <a:pt x="348" y="262"/>
                  </a:lnTo>
                  <a:lnTo>
                    <a:pt x="0" y="0"/>
                  </a:lnTo>
                </a:path>
              </a:pathLst>
            </a:custGeom>
            <a:noFill/>
            <a:ln w="3175">
              <a:solidFill>
                <a:srgbClr val="0000FF"/>
              </a:solidFill>
              <a:prstDash val="solid"/>
              <a:round/>
              <a:headEnd type="arrow" w="sm" len="sm"/>
              <a:tailEnd type="non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000">
                <a:latin typeface="+mj-lt"/>
                <a:cs typeface="Times New Roman" pitchFamily="18" charset="0"/>
              </a:endParaRPr>
            </a:p>
          </p:txBody>
        </p:sp>
        <p:sp>
          <p:nvSpPr>
            <p:cNvPr id="76" name="Rectangle 37">
              <a:extLst>
                <a:ext uri="{FF2B5EF4-FFF2-40B4-BE49-F238E27FC236}">
                  <a16:creationId xmlns="" xmlns:a16="http://schemas.microsoft.com/office/drawing/2014/main" id="{97C04B2A-3DE9-42C8-9876-BD5EDDA391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18621" y="5626651"/>
              <a:ext cx="141064" cy="153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000" b="0" i="0" u="none" strike="noStrike" cap="none" normalizeH="0" baseline="0">
                  <a:ln>
                    <a:noFill/>
                  </a:ln>
                  <a:solidFill>
                    <a:srgbClr val="009900"/>
                  </a:solidFill>
                  <a:effectLst/>
                  <a:latin typeface="+mj-lt"/>
                  <a:cs typeface="Times New Roman" pitchFamily="18" charset="0"/>
                </a:rPr>
                <a:t>E</a:t>
              </a:r>
              <a:r>
                <a:rPr kumimoji="0" lang="en-US" sz="1000" b="0" i="0" u="none" strike="noStrike" cap="none" normalizeH="0" baseline="-25000">
                  <a:ln>
                    <a:noFill/>
                  </a:ln>
                  <a:solidFill>
                    <a:srgbClr val="009900"/>
                  </a:solidFill>
                  <a:effectLst/>
                  <a:latin typeface="+mj-lt"/>
                  <a:cs typeface="Times New Roman" pitchFamily="18" charset="0"/>
                </a:rPr>
                <a:t>FS</a:t>
              </a:r>
              <a:endParaRPr kumimoji="0" lang="en-US" sz="1000" b="0" i="0" u="none" strike="noStrike" cap="none" normalizeH="0" baseline="0" dirty="0">
                <a:ln>
                  <a:noFill/>
                </a:ln>
                <a:solidFill>
                  <a:srgbClr val="009900"/>
                </a:solidFill>
                <a:effectLst/>
                <a:latin typeface="+mj-lt"/>
                <a:cs typeface="Times New Roman" pitchFamily="18" charset="0"/>
              </a:endParaRPr>
            </a:p>
          </p:txBody>
        </p:sp>
        <p:sp>
          <p:nvSpPr>
            <p:cNvPr id="77" name="Freeform 38">
              <a:extLst>
                <a:ext uri="{FF2B5EF4-FFF2-40B4-BE49-F238E27FC236}">
                  <a16:creationId xmlns="" xmlns:a16="http://schemas.microsoft.com/office/drawing/2014/main" id="{6456BB1C-15E5-428D-9F42-F60B78CA7FCD}"/>
                </a:ext>
              </a:extLst>
            </p:cNvPr>
            <p:cNvSpPr>
              <a:spLocks/>
            </p:cNvSpPr>
            <p:nvPr/>
          </p:nvSpPr>
          <p:spPr bwMode="auto">
            <a:xfrm>
              <a:off x="2638602" y="5841271"/>
              <a:ext cx="47625" cy="47625"/>
            </a:xfrm>
            <a:custGeom>
              <a:avLst/>
              <a:gdLst/>
              <a:ahLst/>
              <a:cxnLst>
                <a:cxn ang="0">
                  <a:pos x="30" y="15"/>
                </a:cxn>
                <a:cxn ang="0">
                  <a:pos x="30" y="13"/>
                </a:cxn>
                <a:cxn ang="0">
                  <a:pos x="30" y="11"/>
                </a:cxn>
                <a:cxn ang="0">
                  <a:pos x="29" y="10"/>
                </a:cxn>
                <a:cxn ang="0">
                  <a:pos x="28" y="8"/>
                </a:cxn>
                <a:cxn ang="0">
                  <a:pos x="27" y="6"/>
                </a:cxn>
                <a:cxn ang="0">
                  <a:pos x="26" y="5"/>
                </a:cxn>
                <a:cxn ang="0">
                  <a:pos x="24" y="3"/>
                </a:cxn>
                <a:cxn ang="0">
                  <a:pos x="23" y="2"/>
                </a:cxn>
                <a:cxn ang="0">
                  <a:pos x="21" y="2"/>
                </a:cxn>
                <a:cxn ang="0">
                  <a:pos x="19" y="1"/>
                </a:cxn>
                <a:cxn ang="0">
                  <a:pos x="17" y="0"/>
                </a:cxn>
                <a:cxn ang="0">
                  <a:pos x="15" y="0"/>
                </a:cxn>
                <a:cxn ang="0">
                  <a:pos x="13" y="0"/>
                </a:cxn>
                <a:cxn ang="0">
                  <a:pos x="11" y="1"/>
                </a:cxn>
                <a:cxn ang="0">
                  <a:pos x="9" y="2"/>
                </a:cxn>
                <a:cxn ang="0">
                  <a:pos x="8" y="2"/>
                </a:cxn>
                <a:cxn ang="0">
                  <a:pos x="6" y="3"/>
                </a:cxn>
                <a:cxn ang="0">
                  <a:pos x="4" y="5"/>
                </a:cxn>
                <a:cxn ang="0">
                  <a:pos x="3" y="6"/>
                </a:cxn>
                <a:cxn ang="0">
                  <a:pos x="2" y="8"/>
                </a:cxn>
                <a:cxn ang="0">
                  <a:pos x="1" y="10"/>
                </a:cxn>
                <a:cxn ang="0">
                  <a:pos x="1" y="11"/>
                </a:cxn>
                <a:cxn ang="0">
                  <a:pos x="0" y="13"/>
                </a:cxn>
                <a:cxn ang="0">
                  <a:pos x="0" y="15"/>
                </a:cxn>
                <a:cxn ang="0">
                  <a:pos x="0" y="17"/>
                </a:cxn>
                <a:cxn ang="0">
                  <a:pos x="1" y="19"/>
                </a:cxn>
                <a:cxn ang="0">
                  <a:pos x="1" y="21"/>
                </a:cxn>
                <a:cxn ang="0">
                  <a:pos x="2" y="23"/>
                </a:cxn>
                <a:cxn ang="0">
                  <a:pos x="3" y="25"/>
                </a:cxn>
                <a:cxn ang="0">
                  <a:pos x="4" y="26"/>
                </a:cxn>
                <a:cxn ang="0">
                  <a:pos x="6" y="27"/>
                </a:cxn>
                <a:cxn ang="0">
                  <a:pos x="8" y="28"/>
                </a:cxn>
                <a:cxn ang="0">
                  <a:pos x="9" y="29"/>
                </a:cxn>
                <a:cxn ang="0">
                  <a:pos x="11" y="30"/>
                </a:cxn>
                <a:cxn ang="0">
                  <a:pos x="13" y="30"/>
                </a:cxn>
                <a:cxn ang="0">
                  <a:pos x="15" y="30"/>
                </a:cxn>
                <a:cxn ang="0">
                  <a:pos x="17" y="30"/>
                </a:cxn>
                <a:cxn ang="0">
                  <a:pos x="19" y="30"/>
                </a:cxn>
                <a:cxn ang="0">
                  <a:pos x="21" y="29"/>
                </a:cxn>
                <a:cxn ang="0">
                  <a:pos x="23" y="28"/>
                </a:cxn>
                <a:cxn ang="0">
                  <a:pos x="24" y="27"/>
                </a:cxn>
                <a:cxn ang="0">
                  <a:pos x="26" y="26"/>
                </a:cxn>
                <a:cxn ang="0">
                  <a:pos x="27" y="25"/>
                </a:cxn>
                <a:cxn ang="0">
                  <a:pos x="28" y="23"/>
                </a:cxn>
                <a:cxn ang="0">
                  <a:pos x="29" y="21"/>
                </a:cxn>
                <a:cxn ang="0">
                  <a:pos x="30" y="19"/>
                </a:cxn>
                <a:cxn ang="0">
                  <a:pos x="30" y="17"/>
                </a:cxn>
              </a:cxnLst>
              <a:rect l="0" t="0" r="r" b="b"/>
              <a:pathLst>
                <a:path w="30" h="30">
                  <a:moveTo>
                    <a:pt x="30" y="16"/>
                  </a:moveTo>
                  <a:lnTo>
                    <a:pt x="30" y="15"/>
                  </a:lnTo>
                  <a:lnTo>
                    <a:pt x="30" y="14"/>
                  </a:lnTo>
                  <a:lnTo>
                    <a:pt x="30" y="13"/>
                  </a:lnTo>
                  <a:lnTo>
                    <a:pt x="30" y="12"/>
                  </a:lnTo>
                  <a:lnTo>
                    <a:pt x="30" y="11"/>
                  </a:lnTo>
                  <a:lnTo>
                    <a:pt x="29" y="11"/>
                  </a:lnTo>
                  <a:lnTo>
                    <a:pt x="29" y="10"/>
                  </a:lnTo>
                  <a:lnTo>
                    <a:pt x="29" y="9"/>
                  </a:lnTo>
                  <a:lnTo>
                    <a:pt x="28" y="8"/>
                  </a:lnTo>
                  <a:lnTo>
                    <a:pt x="28" y="7"/>
                  </a:lnTo>
                  <a:lnTo>
                    <a:pt x="27" y="6"/>
                  </a:lnTo>
                  <a:lnTo>
                    <a:pt x="27" y="5"/>
                  </a:lnTo>
                  <a:lnTo>
                    <a:pt x="26" y="5"/>
                  </a:lnTo>
                  <a:lnTo>
                    <a:pt x="25" y="4"/>
                  </a:lnTo>
                  <a:lnTo>
                    <a:pt x="24" y="3"/>
                  </a:lnTo>
                  <a:lnTo>
                    <a:pt x="23" y="3"/>
                  </a:lnTo>
                  <a:lnTo>
                    <a:pt x="23" y="2"/>
                  </a:lnTo>
                  <a:lnTo>
                    <a:pt x="22" y="2"/>
                  </a:lnTo>
                  <a:lnTo>
                    <a:pt x="21" y="2"/>
                  </a:lnTo>
                  <a:lnTo>
                    <a:pt x="20" y="1"/>
                  </a:lnTo>
                  <a:lnTo>
                    <a:pt x="19" y="1"/>
                  </a:lnTo>
                  <a:lnTo>
                    <a:pt x="18" y="1"/>
                  </a:lnTo>
                  <a:lnTo>
                    <a:pt x="17" y="0"/>
                  </a:lnTo>
                  <a:lnTo>
                    <a:pt x="16" y="0"/>
                  </a:lnTo>
                  <a:lnTo>
                    <a:pt x="15" y="0"/>
                  </a:lnTo>
                  <a:lnTo>
                    <a:pt x="14" y="0"/>
                  </a:lnTo>
                  <a:lnTo>
                    <a:pt x="13" y="0"/>
                  </a:lnTo>
                  <a:lnTo>
                    <a:pt x="12" y="1"/>
                  </a:lnTo>
                  <a:lnTo>
                    <a:pt x="11" y="1"/>
                  </a:lnTo>
                  <a:lnTo>
                    <a:pt x="10" y="1"/>
                  </a:lnTo>
                  <a:lnTo>
                    <a:pt x="9" y="2"/>
                  </a:lnTo>
                  <a:lnTo>
                    <a:pt x="8" y="2"/>
                  </a:lnTo>
                  <a:lnTo>
                    <a:pt x="8" y="2"/>
                  </a:lnTo>
                  <a:lnTo>
                    <a:pt x="7" y="3"/>
                  </a:lnTo>
                  <a:lnTo>
                    <a:pt x="6" y="3"/>
                  </a:lnTo>
                  <a:lnTo>
                    <a:pt x="5" y="4"/>
                  </a:lnTo>
                  <a:lnTo>
                    <a:pt x="4" y="5"/>
                  </a:lnTo>
                  <a:lnTo>
                    <a:pt x="4" y="5"/>
                  </a:lnTo>
                  <a:lnTo>
                    <a:pt x="3" y="6"/>
                  </a:lnTo>
                  <a:lnTo>
                    <a:pt x="3" y="7"/>
                  </a:lnTo>
                  <a:lnTo>
                    <a:pt x="2" y="8"/>
                  </a:lnTo>
                  <a:lnTo>
                    <a:pt x="2" y="9"/>
                  </a:lnTo>
                  <a:lnTo>
                    <a:pt x="1" y="10"/>
                  </a:lnTo>
                  <a:lnTo>
                    <a:pt x="1" y="11"/>
                  </a:lnTo>
                  <a:lnTo>
                    <a:pt x="1" y="11"/>
                  </a:lnTo>
                  <a:lnTo>
                    <a:pt x="1" y="12"/>
                  </a:lnTo>
                  <a:lnTo>
                    <a:pt x="0" y="13"/>
                  </a:lnTo>
                  <a:lnTo>
                    <a:pt x="0" y="14"/>
                  </a:lnTo>
                  <a:lnTo>
                    <a:pt x="0" y="15"/>
                  </a:lnTo>
                  <a:lnTo>
                    <a:pt x="0" y="16"/>
                  </a:lnTo>
                  <a:lnTo>
                    <a:pt x="0" y="17"/>
                  </a:lnTo>
                  <a:lnTo>
                    <a:pt x="1" y="18"/>
                  </a:lnTo>
                  <a:lnTo>
                    <a:pt x="1" y="19"/>
                  </a:lnTo>
                  <a:lnTo>
                    <a:pt x="1" y="20"/>
                  </a:lnTo>
                  <a:lnTo>
                    <a:pt x="1" y="21"/>
                  </a:lnTo>
                  <a:lnTo>
                    <a:pt x="2" y="22"/>
                  </a:lnTo>
                  <a:lnTo>
                    <a:pt x="2" y="23"/>
                  </a:lnTo>
                  <a:lnTo>
                    <a:pt x="3" y="24"/>
                  </a:lnTo>
                  <a:lnTo>
                    <a:pt x="3" y="25"/>
                  </a:lnTo>
                  <a:lnTo>
                    <a:pt x="4" y="25"/>
                  </a:lnTo>
                  <a:lnTo>
                    <a:pt x="4" y="26"/>
                  </a:lnTo>
                  <a:lnTo>
                    <a:pt x="5" y="27"/>
                  </a:lnTo>
                  <a:lnTo>
                    <a:pt x="6" y="27"/>
                  </a:lnTo>
                  <a:lnTo>
                    <a:pt x="7" y="28"/>
                  </a:lnTo>
                  <a:lnTo>
                    <a:pt x="8" y="28"/>
                  </a:lnTo>
                  <a:lnTo>
                    <a:pt x="8" y="29"/>
                  </a:lnTo>
                  <a:lnTo>
                    <a:pt x="9" y="29"/>
                  </a:lnTo>
                  <a:lnTo>
                    <a:pt x="10" y="29"/>
                  </a:lnTo>
                  <a:lnTo>
                    <a:pt x="11" y="30"/>
                  </a:lnTo>
                  <a:lnTo>
                    <a:pt x="12" y="30"/>
                  </a:lnTo>
                  <a:lnTo>
                    <a:pt x="13" y="30"/>
                  </a:lnTo>
                  <a:lnTo>
                    <a:pt x="14" y="30"/>
                  </a:lnTo>
                  <a:lnTo>
                    <a:pt x="15" y="30"/>
                  </a:lnTo>
                  <a:lnTo>
                    <a:pt x="16" y="30"/>
                  </a:lnTo>
                  <a:lnTo>
                    <a:pt x="17" y="30"/>
                  </a:lnTo>
                  <a:lnTo>
                    <a:pt x="18" y="30"/>
                  </a:lnTo>
                  <a:lnTo>
                    <a:pt x="19" y="30"/>
                  </a:lnTo>
                  <a:lnTo>
                    <a:pt x="20" y="29"/>
                  </a:lnTo>
                  <a:lnTo>
                    <a:pt x="21" y="29"/>
                  </a:lnTo>
                  <a:lnTo>
                    <a:pt x="22" y="29"/>
                  </a:lnTo>
                  <a:lnTo>
                    <a:pt x="23" y="28"/>
                  </a:lnTo>
                  <a:lnTo>
                    <a:pt x="23" y="28"/>
                  </a:lnTo>
                  <a:lnTo>
                    <a:pt x="24" y="27"/>
                  </a:lnTo>
                  <a:lnTo>
                    <a:pt x="25" y="27"/>
                  </a:lnTo>
                  <a:lnTo>
                    <a:pt x="26" y="26"/>
                  </a:lnTo>
                  <a:lnTo>
                    <a:pt x="27" y="25"/>
                  </a:lnTo>
                  <a:lnTo>
                    <a:pt x="27" y="25"/>
                  </a:lnTo>
                  <a:lnTo>
                    <a:pt x="28" y="24"/>
                  </a:lnTo>
                  <a:lnTo>
                    <a:pt x="28" y="23"/>
                  </a:lnTo>
                  <a:lnTo>
                    <a:pt x="29" y="22"/>
                  </a:lnTo>
                  <a:lnTo>
                    <a:pt x="29" y="21"/>
                  </a:lnTo>
                  <a:lnTo>
                    <a:pt x="29" y="20"/>
                  </a:lnTo>
                  <a:lnTo>
                    <a:pt x="30" y="19"/>
                  </a:lnTo>
                  <a:lnTo>
                    <a:pt x="30" y="18"/>
                  </a:lnTo>
                  <a:lnTo>
                    <a:pt x="30" y="17"/>
                  </a:lnTo>
                  <a:lnTo>
                    <a:pt x="30" y="16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000">
                <a:latin typeface="+mj-lt"/>
                <a:cs typeface="Times New Roman" pitchFamily="18" charset="0"/>
              </a:endParaRPr>
            </a:p>
          </p:txBody>
        </p:sp>
        <p:sp>
          <p:nvSpPr>
            <p:cNvPr id="78" name="Freeform 40">
              <a:extLst>
                <a:ext uri="{FF2B5EF4-FFF2-40B4-BE49-F238E27FC236}">
                  <a16:creationId xmlns="" xmlns:a16="http://schemas.microsoft.com/office/drawing/2014/main" id="{A5C5928A-421F-4632-9505-395D293A39C3}"/>
                </a:ext>
              </a:extLst>
            </p:cNvPr>
            <p:cNvSpPr>
              <a:spLocks/>
            </p:cNvSpPr>
            <p:nvPr/>
          </p:nvSpPr>
          <p:spPr bwMode="auto">
            <a:xfrm>
              <a:off x="1589939" y="4148821"/>
              <a:ext cx="47625" cy="47625"/>
            </a:xfrm>
            <a:custGeom>
              <a:avLst/>
              <a:gdLst/>
              <a:ahLst/>
              <a:cxnLst>
                <a:cxn ang="0">
                  <a:pos x="30" y="15"/>
                </a:cxn>
                <a:cxn ang="0">
                  <a:pos x="30" y="13"/>
                </a:cxn>
                <a:cxn ang="0">
                  <a:pos x="30" y="11"/>
                </a:cxn>
                <a:cxn ang="0">
                  <a:pos x="29" y="9"/>
                </a:cxn>
                <a:cxn ang="0">
                  <a:pos x="28" y="8"/>
                </a:cxn>
                <a:cxn ang="0">
                  <a:pos x="27" y="6"/>
                </a:cxn>
                <a:cxn ang="0">
                  <a:pos x="26" y="5"/>
                </a:cxn>
                <a:cxn ang="0">
                  <a:pos x="24" y="3"/>
                </a:cxn>
                <a:cxn ang="0">
                  <a:pos x="23" y="2"/>
                </a:cxn>
                <a:cxn ang="0">
                  <a:pos x="21" y="1"/>
                </a:cxn>
                <a:cxn ang="0">
                  <a:pos x="19" y="1"/>
                </a:cxn>
                <a:cxn ang="0">
                  <a:pos x="17" y="0"/>
                </a:cxn>
                <a:cxn ang="0">
                  <a:pos x="15" y="0"/>
                </a:cxn>
                <a:cxn ang="0">
                  <a:pos x="13" y="0"/>
                </a:cxn>
                <a:cxn ang="0">
                  <a:pos x="12" y="1"/>
                </a:cxn>
                <a:cxn ang="0">
                  <a:pos x="10" y="1"/>
                </a:cxn>
                <a:cxn ang="0">
                  <a:pos x="8" y="2"/>
                </a:cxn>
                <a:cxn ang="0">
                  <a:pos x="6" y="3"/>
                </a:cxn>
                <a:cxn ang="0">
                  <a:pos x="5" y="5"/>
                </a:cxn>
                <a:cxn ang="0">
                  <a:pos x="3" y="6"/>
                </a:cxn>
                <a:cxn ang="0">
                  <a:pos x="2" y="8"/>
                </a:cxn>
                <a:cxn ang="0">
                  <a:pos x="1" y="9"/>
                </a:cxn>
                <a:cxn ang="0">
                  <a:pos x="1" y="11"/>
                </a:cxn>
                <a:cxn ang="0">
                  <a:pos x="1" y="13"/>
                </a:cxn>
                <a:cxn ang="0">
                  <a:pos x="0" y="15"/>
                </a:cxn>
                <a:cxn ang="0">
                  <a:pos x="1" y="17"/>
                </a:cxn>
                <a:cxn ang="0">
                  <a:pos x="1" y="19"/>
                </a:cxn>
                <a:cxn ang="0">
                  <a:pos x="1" y="21"/>
                </a:cxn>
                <a:cxn ang="0">
                  <a:pos x="2" y="23"/>
                </a:cxn>
                <a:cxn ang="0">
                  <a:pos x="3" y="24"/>
                </a:cxn>
                <a:cxn ang="0">
                  <a:pos x="5" y="26"/>
                </a:cxn>
                <a:cxn ang="0">
                  <a:pos x="6" y="27"/>
                </a:cxn>
                <a:cxn ang="0">
                  <a:pos x="8" y="28"/>
                </a:cxn>
                <a:cxn ang="0">
                  <a:pos x="10" y="29"/>
                </a:cxn>
                <a:cxn ang="0">
                  <a:pos x="12" y="30"/>
                </a:cxn>
                <a:cxn ang="0">
                  <a:pos x="13" y="30"/>
                </a:cxn>
                <a:cxn ang="0">
                  <a:pos x="15" y="30"/>
                </a:cxn>
                <a:cxn ang="0">
                  <a:pos x="17" y="30"/>
                </a:cxn>
                <a:cxn ang="0">
                  <a:pos x="19" y="30"/>
                </a:cxn>
                <a:cxn ang="0">
                  <a:pos x="21" y="29"/>
                </a:cxn>
                <a:cxn ang="0">
                  <a:pos x="23" y="28"/>
                </a:cxn>
                <a:cxn ang="0">
                  <a:pos x="24" y="27"/>
                </a:cxn>
                <a:cxn ang="0">
                  <a:pos x="26" y="26"/>
                </a:cxn>
                <a:cxn ang="0">
                  <a:pos x="27" y="24"/>
                </a:cxn>
                <a:cxn ang="0">
                  <a:pos x="28" y="23"/>
                </a:cxn>
                <a:cxn ang="0">
                  <a:pos x="29" y="21"/>
                </a:cxn>
                <a:cxn ang="0">
                  <a:pos x="30" y="19"/>
                </a:cxn>
                <a:cxn ang="0">
                  <a:pos x="30" y="17"/>
                </a:cxn>
              </a:cxnLst>
              <a:rect l="0" t="0" r="r" b="b"/>
              <a:pathLst>
                <a:path w="30" h="30">
                  <a:moveTo>
                    <a:pt x="30" y="16"/>
                  </a:moveTo>
                  <a:lnTo>
                    <a:pt x="30" y="15"/>
                  </a:lnTo>
                  <a:lnTo>
                    <a:pt x="30" y="14"/>
                  </a:lnTo>
                  <a:lnTo>
                    <a:pt x="30" y="13"/>
                  </a:lnTo>
                  <a:lnTo>
                    <a:pt x="30" y="12"/>
                  </a:lnTo>
                  <a:lnTo>
                    <a:pt x="30" y="11"/>
                  </a:lnTo>
                  <a:lnTo>
                    <a:pt x="30" y="10"/>
                  </a:lnTo>
                  <a:lnTo>
                    <a:pt x="29" y="9"/>
                  </a:lnTo>
                  <a:lnTo>
                    <a:pt x="29" y="8"/>
                  </a:lnTo>
                  <a:lnTo>
                    <a:pt x="28" y="8"/>
                  </a:lnTo>
                  <a:lnTo>
                    <a:pt x="28" y="7"/>
                  </a:lnTo>
                  <a:lnTo>
                    <a:pt x="27" y="6"/>
                  </a:lnTo>
                  <a:lnTo>
                    <a:pt x="27" y="5"/>
                  </a:lnTo>
                  <a:lnTo>
                    <a:pt x="26" y="5"/>
                  </a:lnTo>
                  <a:lnTo>
                    <a:pt x="25" y="4"/>
                  </a:lnTo>
                  <a:lnTo>
                    <a:pt x="24" y="3"/>
                  </a:lnTo>
                  <a:lnTo>
                    <a:pt x="24" y="3"/>
                  </a:lnTo>
                  <a:lnTo>
                    <a:pt x="23" y="2"/>
                  </a:lnTo>
                  <a:lnTo>
                    <a:pt x="22" y="2"/>
                  </a:lnTo>
                  <a:lnTo>
                    <a:pt x="21" y="1"/>
                  </a:lnTo>
                  <a:lnTo>
                    <a:pt x="20" y="1"/>
                  </a:lnTo>
                  <a:lnTo>
                    <a:pt x="19" y="1"/>
                  </a:lnTo>
                  <a:lnTo>
                    <a:pt x="18" y="0"/>
                  </a:lnTo>
                  <a:lnTo>
                    <a:pt x="17" y="0"/>
                  </a:lnTo>
                  <a:lnTo>
                    <a:pt x="16" y="0"/>
                  </a:lnTo>
                  <a:lnTo>
                    <a:pt x="15" y="0"/>
                  </a:lnTo>
                  <a:lnTo>
                    <a:pt x="14" y="0"/>
                  </a:lnTo>
                  <a:lnTo>
                    <a:pt x="13" y="0"/>
                  </a:lnTo>
                  <a:lnTo>
                    <a:pt x="12" y="0"/>
                  </a:lnTo>
                  <a:lnTo>
                    <a:pt x="12" y="1"/>
                  </a:lnTo>
                  <a:lnTo>
                    <a:pt x="10" y="1"/>
                  </a:lnTo>
                  <a:lnTo>
                    <a:pt x="10" y="1"/>
                  </a:lnTo>
                  <a:lnTo>
                    <a:pt x="9" y="2"/>
                  </a:lnTo>
                  <a:lnTo>
                    <a:pt x="8" y="2"/>
                  </a:lnTo>
                  <a:lnTo>
                    <a:pt x="7" y="3"/>
                  </a:lnTo>
                  <a:lnTo>
                    <a:pt x="6" y="3"/>
                  </a:lnTo>
                  <a:lnTo>
                    <a:pt x="5" y="4"/>
                  </a:lnTo>
                  <a:lnTo>
                    <a:pt x="5" y="5"/>
                  </a:lnTo>
                  <a:lnTo>
                    <a:pt x="4" y="5"/>
                  </a:lnTo>
                  <a:lnTo>
                    <a:pt x="3" y="6"/>
                  </a:lnTo>
                  <a:lnTo>
                    <a:pt x="3" y="7"/>
                  </a:lnTo>
                  <a:lnTo>
                    <a:pt x="2" y="8"/>
                  </a:lnTo>
                  <a:lnTo>
                    <a:pt x="2" y="8"/>
                  </a:lnTo>
                  <a:lnTo>
                    <a:pt x="1" y="9"/>
                  </a:lnTo>
                  <a:lnTo>
                    <a:pt x="1" y="10"/>
                  </a:lnTo>
                  <a:lnTo>
                    <a:pt x="1" y="11"/>
                  </a:lnTo>
                  <a:lnTo>
                    <a:pt x="1" y="12"/>
                  </a:lnTo>
                  <a:lnTo>
                    <a:pt x="1" y="13"/>
                  </a:lnTo>
                  <a:lnTo>
                    <a:pt x="0" y="14"/>
                  </a:lnTo>
                  <a:lnTo>
                    <a:pt x="0" y="15"/>
                  </a:lnTo>
                  <a:lnTo>
                    <a:pt x="0" y="16"/>
                  </a:lnTo>
                  <a:lnTo>
                    <a:pt x="1" y="17"/>
                  </a:lnTo>
                  <a:lnTo>
                    <a:pt x="1" y="18"/>
                  </a:lnTo>
                  <a:lnTo>
                    <a:pt x="1" y="19"/>
                  </a:lnTo>
                  <a:lnTo>
                    <a:pt x="1" y="20"/>
                  </a:lnTo>
                  <a:lnTo>
                    <a:pt x="1" y="21"/>
                  </a:lnTo>
                  <a:lnTo>
                    <a:pt x="2" y="22"/>
                  </a:lnTo>
                  <a:lnTo>
                    <a:pt x="2" y="23"/>
                  </a:lnTo>
                  <a:lnTo>
                    <a:pt x="3" y="23"/>
                  </a:lnTo>
                  <a:lnTo>
                    <a:pt x="3" y="24"/>
                  </a:lnTo>
                  <a:lnTo>
                    <a:pt x="4" y="25"/>
                  </a:lnTo>
                  <a:lnTo>
                    <a:pt x="5" y="26"/>
                  </a:lnTo>
                  <a:lnTo>
                    <a:pt x="5" y="26"/>
                  </a:lnTo>
                  <a:lnTo>
                    <a:pt x="6" y="27"/>
                  </a:lnTo>
                  <a:lnTo>
                    <a:pt x="7" y="27"/>
                  </a:lnTo>
                  <a:lnTo>
                    <a:pt x="8" y="28"/>
                  </a:lnTo>
                  <a:lnTo>
                    <a:pt x="9" y="28"/>
                  </a:lnTo>
                  <a:lnTo>
                    <a:pt x="10" y="29"/>
                  </a:lnTo>
                  <a:lnTo>
                    <a:pt x="10" y="29"/>
                  </a:lnTo>
                  <a:lnTo>
                    <a:pt x="12" y="30"/>
                  </a:lnTo>
                  <a:lnTo>
                    <a:pt x="12" y="30"/>
                  </a:lnTo>
                  <a:lnTo>
                    <a:pt x="13" y="30"/>
                  </a:lnTo>
                  <a:lnTo>
                    <a:pt x="14" y="30"/>
                  </a:lnTo>
                  <a:lnTo>
                    <a:pt x="15" y="30"/>
                  </a:lnTo>
                  <a:lnTo>
                    <a:pt x="16" y="30"/>
                  </a:lnTo>
                  <a:lnTo>
                    <a:pt x="17" y="30"/>
                  </a:lnTo>
                  <a:lnTo>
                    <a:pt x="18" y="30"/>
                  </a:lnTo>
                  <a:lnTo>
                    <a:pt x="19" y="30"/>
                  </a:lnTo>
                  <a:lnTo>
                    <a:pt x="20" y="29"/>
                  </a:lnTo>
                  <a:lnTo>
                    <a:pt x="21" y="29"/>
                  </a:lnTo>
                  <a:lnTo>
                    <a:pt x="22" y="28"/>
                  </a:lnTo>
                  <a:lnTo>
                    <a:pt x="23" y="28"/>
                  </a:lnTo>
                  <a:lnTo>
                    <a:pt x="24" y="27"/>
                  </a:lnTo>
                  <a:lnTo>
                    <a:pt x="24" y="27"/>
                  </a:lnTo>
                  <a:lnTo>
                    <a:pt x="25" y="26"/>
                  </a:lnTo>
                  <a:lnTo>
                    <a:pt x="26" y="26"/>
                  </a:lnTo>
                  <a:lnTo>
                    <a:pt x="27" y="25"/>
                  </a:lnTo>
                  <a:lnTo>
                    <a:pt x="27" y="24"/>
                  </a:lnTo>
                  <a:lnTo>
                    <a:pt x="28" y="23"/>
                  </a:lnTo>
                  <a:lnTo>
                    <a:pt x="28" y="23"/>
                  </a:lnTo>
                  <a:lnTo>
                    <a:pt x="29" y="22"/>
                  </a:lnTo>
                  <a:lnTo>
                    <a:pt x="29" y="21"/>
                  </a:lnTo>
                  <a:lnTo>
                    <a:pt x="30" y="20"/>
                  </a:lnTo>
                  <a:lnTo>
                    <a:pt x="30" y="19"/>
                  </a:lnTo>
                  <a:lnTo>
                    <a:pt x="30" y="18"/>
                  </a:lnTo>
                  <a:lnTo>
                    <a:pt x="30" y="17"/>
                  </a:lnTo>
                  <a:lnTo>
                    <a:pt x="30" y="16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C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000">
                <a:latin typeface="+mj-lt"/>
                <a:cs typeface="Times New Roman" pitchFamily="18" charset="0"/>
              </a:endParaRPr>
            </a:p>
          </p:txBody>
        </p:sp>
        <p:sp>
          <p:nvSpPr>
            <p:cNvPr id="79" name="Freeform 42">
              <a:extLst>
                <a:ext uri="{FF2B5EF4-FFF2-40B4-BE49-F238E27FC236}">
                  <a16:creationId xmlns="" xmlns:a16="http://schemas.microsoft.com/office/drawing/2014/main" id="{8BBC8BAD-66E2-405F-819C-0C292F8F2B7E}"/>
                </a:ext>
              </a:extLst>
            </p:cNvPr>
            <p:cNvSpPr>
              <a:spLocks/>
            </p:cNvSpPr>
            <p:nvPr/>
          </p:nvSpPr>
          <p:spPr bwMode="auto">
            <a:xfrm>
              <a:off x="760590" y="5422171"/>
              <a:ext cx="47625" cy="47625"/>
            </a:xfrm>
            <a:custGeom>
              <a:avLst/>
              <a:gdLst/>
              <a:ahLst/>
              <a:cxnLst>
                <a:cxn ang="0">
                  <a:pos x="30" y="15"/>
                </a:cxn>
                <a:cxn ang="0">
                  <a:pos x="30" y="13"/>
                </a:cxn>
                <a:cxn ang="0">
                  <a:pos x="30" y="11"/>
                </a:cxn>
                <a:cxn ang="0">
                  <a:pos x="29" y="9"/>
                </a:cxn>
                <a:cxn ang="0">
                  <a:pos x="28" y="8"/>
                </a:cxn>
                <a:cxn ang="0">
                  <a:pos x="27" y="6"/>
                </a:cxn>
                <a:cxn ang="0">
                  <a:pos x="26" y="5"/>
                </a:cxn>
                <a:cxn ang="0">
                  <a:pos x="24" y="3"/>
                </a:cxn>
                <a:cxn ang="0">
                  <a:pos x="23" y="2"/>
                </a:cxn>
                <a:cxn ang="0">
                  <a:pos x="21" y="1"/>
                </a:cxn>
                <a:cxn ang="0">
                  <a:pos x="19" y="1"/>
                </a:cxn>
                <a:cxn ang="0">
                  <a:pos x="17" y="0"/>
                </a:cxn>
                <a:cxn ang="0">
                  <a:pos x="15" y="0"/>
                </a:cxn>
                <a:cxn ang="0">
                  <a:pos x="13" y="0"/>
                </a:cxn>
                <a:cxn ang="0">
                  <a:pos x="11" y="1"/>
                </a:cxn>
                <a:cxn ang="0">
                  <a:pos x="9" y="1"/>
                </a:cxn>
                <a:cxn ang="0">
                  <a:pos x="8" y="2"/>
                </a:cxn>
                <a:cxn ang="0">
                  <a:pos x="6" y="3"/>
                </a:cxn>
                <a:cxn ang="0">
                  <a:pos x="4" y="5"/>
                </a:cxn>
                <a:cxn ang="0">
                  <a:pos x="3" y="6"/>
                </a:cxn>
                <a:cxn ang="0">
                  <a:pos x="2" y="8"/>
                </a:cxn>
                <a:cxn ang="0">
                  <a:pos x="1" y="9"/>
                </a:cxn>
                <a:cxn ang="0">
                  <a:pos x="1" y="11"/>
                </a:cxn>
                <a:cxn ang="0">
                  <a:pos x="0" y="13"/>
                </a:cxn>
                <a:cxn ang="0">
                  <a:pos x="0" y="15"/>
                </a:cxn>
                <a:cxn ang="0">
                  <a:pos x="0" y="17"/>
                </a:cxn>
                <a:cxn ang="0">
                  <a:pos x="1" y="19"/>
                </a:cxn>
                <a:cxn ang="0">
                  <a:pos x="1" y="21"/>
                </a:cxn>
                <a:cxn ang="0">
                  <a:pos x="2" y="23"/>
                </a:cxn>
                <a:cxn ang="0">
                  <a:pos x="3" y="24"/>
                </a:cxn>
                <a:cxn ang="0">
                  <a:pos x="4" y="26"/>
                </a:cxn>
                <a:cxn ang="0">
                  <a:pos x="6" y="27"/>
                </a:cxn>
                <a:cxn ang="0">
                  <a:pos x="8" y="28"/>
                </a:cxn>
                <a:cxn ang="0">
                  <a:pos x="9" y="29"/>
                </a:cxn>
                <a:cxn ang="0">
                  <a:pos x="11" y="30"/>
                </a:cxn>
                <a:cxn ang="0">
                  <a:pos x="13" y="30"/>
                </a:cxn>
                <a:cxn ang="0">
                  <a:pos x="15" y="30"/>
                </a:cxn>
                <a:cxn ang="0">
                  <a:pos x="17" y="30"/>
                </a:cxn>
                <a:cxn ang="0">
                  <a:pos x="19" y="30"/>
                </a:cxn>
                <a:cxn ang="0">
                  <a:pos x="21" y="29"/>
                </a:cxn>
                <a:cxn ang="0">
                  <a:pos x="23" y="28"/>
                </a:cxn>
                <a:cxn ang="0">
                  <a:pos x="24" y="27"/>
                </a:cxn>
                <a:cxn ang="0">
                  <a:pos x="26" y="26"/>
                </a:cxn>
                <a:cxn ang="0">
                  <a:pos x="27" y="24"/>
                </a:cxn>
                <a:cxn ang="0">
                  <a:pos x="28" y="23"/>
                </a:cxn>
                <a:cxn ang="0">
                  <a:pos x="29" y="21"/>
                </a:cxn>
                <a:cxn ang="0">
                  <a:pos x="30" y="19"/>
                </a:cxn>
                <a:cxn ang="0">
                  <a:pos x="30" y="17"/>
                </a:cxn>
              </a:cxnLst>
              <a:rect l="0" t="0" r="r" b="b"/>
              <a:pathLst>
                <a:path w="30" h="30">
                  <a:moveTo>
                    <a:pt x="30" y="16"/>
                  </a:moveTo>
                  <a:lnTo>
                    <a:pt x="30" y="15"/>
                  </a:lnTo>
                  <a:lnTo>
                    <a:pt x="30" y="14"/>
                  </a:lnTo>
                  <a:lnTo>
                    <a:pt x="30" y="13"/>
                  </a:lnTo>
                  <a:lnTo>
                    <a:pt x="30" y="12"/>
                  </a:lnTo>
                  <a:lnTo>
                    <a:pt x="30" y="11"/>
                  </a:lnTo>
                  <a:lnTo>
                    <a:pt x="29" y="10"/>
                  </a:lnTo>
                  <a:lnTo>
                    <a:pt x="29" y="9"/>
                  </a:lnTo>
                  <a:lnTo>
                    <a:pt x="28" y="9"/>
                  </a:lnTo>
                  <a:lnTo>
                    <a:pt x="28" y="8"/>
                  </a:lnTo>
                  <a:lnTo>
                    <a:pt x="27" y="7"/>
                  </a:lnTo>
                  <a:lnTo>
                    <a:pt x="27" y="6"/>
                  </a:lnTo>
                  <a:lnTo>
                    <a:pt x="26" y="5"/>
                  </a:lnTo>
                  <a:lnTo>
                    <a:pt x="26" y="5"/>
                  </a:lnTo>
                  <a:lnTo>
                    <a:pt x="25" y="4"/>
                  </a:lnTo>
                  <a:lnTo>
                    <a:pt x="24" y="3"/>
                  </a:lnTo>
                  <a:lnTo>
                    <a:pt x="23" y="3"/>
                  </a:lnTo>
                  <a:lnTo>
                    <a:pt x="23" y="2"/>
                  </a:lnTo>
                  <a:lnTo>
                    <a:pt x="22" y="2"/>
                  </a:lnTo>
                  <a:lnTo>
                    <a:pt x="21" y="1"/>
                  </a:lnTo>
                  <a:lnTo>
                    <a:pt x="20" y="1"/>
                  </a:lnTo>
                  <a:lnTo>
                    <a:pt x="19" y="1"/>
                  </a:lnTo>
                  <a:lnTo>
                    <a:pt x="18" y="0"/>
                  </a:lnTo>
                  <a:lnTo>
                    <a:pt x="17" y="0"/>
                  </a:lnTo>
                  <a:lnTo>
                    <a:pt x="16" y="0"/>
                  </a:lnTo>
                  <a:lnTo>
                    <a:pt x="15" y="0"/>
                  </a:lnTo>
                  <a:lnTo>
                    <a:pt x="14" y="0"/>
                  </a:lnTo>
                  <a:lnTo>
                    <a:pt x="13" y="0"/>
                  </a:lnTo>
                  <a:lnTo>
                    <a:pt x="12" y="0"/>
                  </a:lnTo>
                  <a:lnTo>
                    <a:pt x="11" y="1"/>
                  </a:lnTo>
                  <a:lnTo>
                    <a:pt x="10" y="1"/>
                  </a:lnTo>
                  <a:lnTo>
                    <a:pt x="9" y="1"/>
                  </a:lnTo>
                  <a:lnTo>
                    <a:pt x="8" y="2"/>
                  </a:lnTo>
                  <a:lnTo>
                    <a:pt x="8" y="2"/>
                  </a:lnTo>
                  <a:lnTo>
                    <a:pt x="7" y="3"/>
                  </a:lnTo>
                  <a:lnTo>
                    <a:pt x="6" y="3"/>
                  </a:lnTo>
                  <a:lnTo>
                    <a:pt x="5" y="4"/>
                  </a:lnTo>
                  <a:lnTo>
                    <a:pt x="4" y="5"/>
                  </a:lnTo>
                  <a:lnTo>
                    <a:pt x="4" y="5"/>
                  </a:lnTo>
                  <a:lnTo>
                    <a:pt x="3" y="6"/>
                  </a:lnTo>
                  <a:lnTo>
                    <a:pt x="3" y="7"/>
                  </a:lnTo>
                  <a:lnTo>
                    <a:pt x="2" y="8"/>
                  </a:lnTo>
                  <a:lnTo>
                    <a:pt x="2" y="9"/>
                  </a:lnTo>
                  <a:lnTo>
                    <a:pt x="1" y="9"/>
                  </a:lnTo>
                  <a:lnTo>
                    <a:pt x="1" y="10"/>
                  </a:lnTo>
                  <a:lnTo>
                    <a:pt x="1" y="11"/>
                  </a:lnTo>
                  <a:lnTo>
                    <a:pt x="0" y="12"/>
                  </a:lnTo>
                  <a:lnTo>
                    <a:pt x="0" y="13"/>
                  </a:lnTo>
                  <a:lnTo>
                    <a:pt x="0" y="14"/>
                  </a:lnTo>
                  <a:lnTo>
                    <a:pt x="0" y="15"/>
                  </a:lnTo>
                  <a:lnTo>
                    <a:pt x="0" y="16"/>
                  </a:lnTo>
                  <a:lnTo>
                    <a:pt x="0" y="17"/>
                  </a:lnTo>
                  <a:lnTo>
                    <a:pt x="0" y="18"/>
                  </a:lnTo>
                  <a:lnTo>
                    <a:pt x="1" y="19"/>
                  </a:lnTo>
                  <a:lnTo>
                    <a:pt x="1" y="20"/>
                  </a:lnTo>
                  <a:lnTo>
                    <a:pt x="1" y="21"/>
                  </a:lnTo>
                  <a:lnTo>
                    <a:pt x="2" y="22"/>
                  </a:lnTo>
                  <a:lnTo>
                    <a:pt x="2" y="23"/>
                  </a:lnTo>
                  <a:lnTo>
                    <a:pt x="3" y="24"/>
                  </a:lnTo>
                  <a:lnTo>
                    <a:pt x="3" y="24"/>
                  </a:lnTo>
                  <a:lnTo>
                    <a:pt x="4" y="25"/>
                  </a:lnTo>
                  <a:lnTo>
                    <a:pt x="4" y="26"/>
                  </a:lnTo>
                  <a:lnTo>
                    <a:pt x="5" y="26"/>
                  </a:lnTo>
                  <a:lnTo>
                    <a:pt x="6" y="27"/>
                  </a:lnTo>
                  <a:lnTo>
                    <a:pt x="7" y="27"/>
                  </a:lnTo>
                  <a:lnTo>
                    <a:pt x="8" y="28"/>
                  </a:lnTo>
                  <a:lnTo>
                    <a:pt x="8" y="29"/>
                  </a:lnTo>
                  <a:lnTo>
                    <a:pt x="9" y="29"/>
                  </a:lnTo>
                  <a:lnTo>
                    <a:pt x="10" y="29"/>
                  </a:lnTo>
                  <a:lnTo>
                    <a:pt x="11" y="30"/>
                  </a:lnTo>
                  <a:lnTo>
                    <a:pt x="12" y="30"/>
                  </a:lnTo>
                  <a:lnTo>
                    <a:pt x="13" y="30"/>
                  </a:lnTo>
                  <a:lnTo>
                    <a:pt x="14" y="30"/>
                  </a:lnTo>
                  <a:lnTo>
                    <a:pt x="15" y="30"/>
                  </a:lnTo>
                  <a:lnTo>
                    <a:pt x="16" y="30"/>
                  </a:lnTo>
                  <a:lnTo>
                    <a:pt x="17" y="30"/>
                  </a:lnTo>
                  <a:lnTo>
                    <a:pt x="18" y="30"/>
                  </a:lnTo>
                  <a:lnTo>
                    <a:pt x="19" y="30"/>
                  </a:lnTo>
                  <a:lnTo>
                    <a:pt x="20" y="29"/>
                  </a:lnTo>
                  <a:lnTo>
                    <a:pt x="21" y="29"/>
                  </a:lnTo>
                  <a:lnTo>
                    <a:pt x="22" y="29"/>
                  </a:lnTo>
                  <a:lnTo>
                    <a:pt x="23" y="28"/>
                  </a:lnTo>
                  <a:lnTo>
                    <a:pt x="23" y="27"/>
                  </a:lnTo>
                  <a:lnTo>
                    <a:pt x="24" y="27"/>
                  </a:lnTo>
                  <a:lnTo>
                    <a:pt x="25" y="26"/>
                  </a:lnTo>
                  <a:lnTo>
                    <a:pt x="26" y="26"/>
                  </a:lnTo>
                  <a:lnTo>
                    <a:pt x="26" y="25"/>
                  </a:lnTo>
                  <a:lnTo>
                    <a:pt x="27" y="24"/>
                  </a:lnTo>
                  <a:lnTo>
                    <a:pt x="27" y="24"/>
                  </a:lnTo>
                  <a:lnTo>
                    <a:pt x="28" y="23"/>
                  </a:lnTo>
                  <a:lnTo>
                    <a:pt x="28" y="22"/>
                  </a:lnTo>
                  <a:lnTo>
                    <a:pt x="29" y="21"/>
                  </a:lnTo>
                  <a:lnTo>
                    <a:pt x="29" y="20"/>
                  </a:lnTo>
                  <a:lnTo>
                    <a:pt x="30" y="19"/>
                  </a:lnTo>
                  <a:lnTo>
                    <a:pt x="30" y="18"/>
                  </a:lnTo>
                  <a:lnTo>
                    <a:pt x="30" y="17"/>
                  </a:lnTo>
                  <a:lnTo>
                    <a:pt x="30" y="16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000">
                <a:latin typeface="+mj-lt"/>
                <a:cs typeface="Times New Roman" pitchFamily="18" charset="0"/>
              </a:endParaRPr>
            </a:p>
          </p:txBody>
        </p:sp>
        <p:sp>
          <p:nvSpPr>
            <p:cNvPr id="80" name="Freeform 43">
              <a:extLst>
                <a:ext uri="{FF2B5EF4-FFF2-40B4-BE49-F238E27FC236}">
                  <a16:creationId xmlns="" xmlns:a16="http://schemas.microsoft.com/office/drawing/2014/main" id="{7F5FACD4-390B-4038-A429-A040D368E053}"/>
                </a:ext>
              </a:extLst>
            </p:cNvPr>
            <p:cNvSpPr>
              <a:spLocks/>
            </p:cNvSpPr>
            <p:nvPr/>
          </p:nvSpPr>
          <p:spPr bwMode="auto">
            <a:xfrm>
              <a:off x="760590" y="5422171"/>
              <a:ext cx="47625" cy="47625"/>
            </a:xfrm>
            <a:custGeom>
              <a:avLst/>
              <a:gdLst/>
              <a:ahLst/>
              <a:cxnLst>
                <a:cxn ang="0">
                  <a:pos x="128" y="60"/>
                </a:cxn>
                <a:cxn ang="0">
                  <a:pos x="127" y="52"/>
                </a:cxn>
                <a:cxn ang="0">
                  <a:pos x="125" y="44"/>
                </a:cxn>
                <a:cxn ang="0">
                  <a:pos x="121" y="36"/>
                </a:cxn>
                <a:cxn ang="0">
                  <a:pos x="117" y="29"/>
                </a:cxn>
                <a:cxn ang="0">
                  <a:pos x="112" y="22"/>
                </a:cxn>
                <a:cxn ang="0">
                  <a:pos x="106" y="16"/>
                </a:cxn>
                <a:cxn ang="0">
                  <a:pos x="100" y="11"/>
                </a:cxn>
                <a:cxn ang="0">
                  <a:pos x="92" y="7"/>
                </a:cxn>
                <a:cxn ang="0">
                  <a:pos x="85" y="4"/>
                </a:cxn>
                <a:cxn ang="0">
                  <a:pos x="76" y="1"/>
                </a:cxn>
                <a:cxn ang="0">
                  <a:pos x="68" y="0"/>
                </a:cxn>
                <a:cxn ang="0">
                  <a:pos x="60" y="0"/>
                </a:cxn>
                <a:cxn ang="0">
                  <a:pos x="51" y="1"/>
                </a:cxn>
                <a:cxn ang="0">
                  <a:pos x="43" y="4"/>
                </a:cxn>
                <a:cxn ang="0">
                  <a:pos x="36" y="7"/>
                </a:cxn>
                <a:cxn ang="0">
                  <a:pos x="28" y="11"/>
                </a:cxn>
                <a:cxn ang="0">
                  <a:pos x="22" y="16"/>
                </a:cxn>
                <a:cxn ang="0">
                  <a:pos x="16" y="22"/>
                </a:cxn>
                <a:cxn ang="0">
                  <a:pos x="11" y="29"/>
                </a:cxn>
                <a:cxn ang="0">
                  <a:pos x="7" y="36"/>
                </a:cxn>
                <a:cxn ang="0">
                  <a:pos x="3" y="44"/>
                </a:cxn>
                <a:cxn ang="0">
                  <a:pos x="1" y="52"/>
                </a:cxn>
                <a:cxn ang="0">
                  <a:pos x="0" y="60"/>
                </a:cxn>
                <a:cxn ang="0">
                  <a:pos x="0" y="68"/>
                </a:cxn>
                <a:cxn ang="0">
                  <a:pos x="1" y="77"/>
                </a:cxn>
                <a:cxn ang="0">
                  <a:pos x="3" y="85"/>
                </a:cxn>
                <a:cxn ang="0">
                  <a:pos x="7" y="93"/>
                </a:cxn>
                <a:cxn ang="0">
                  <a:pos x="11" y="100"/>
                </a:cxn>
                <a:cxn ang="0">
                  <a:pos x="16" y="106"/>
                </a:cxn>
                <a:cxn ang="0">
                  <a:pos x="22" y="112"/>
                </a:cxn>
                <a:cxn ang="0">
                  <a:pos x="28" y="117"/>
                </a:cxn>
                <a:cxn ang="0">
                  <a:pos x="36" y="122"/>
                </a:cxn>
                <a:cxn ang="0">
                  <a:pos x="43" y="125"/>
                </a:cxn>
                <a:cxn ang="0">
                  <a:pos x="51" y="127"/>
                </a:cxn>
                <a:cxn ang="0">
                  <a:pos x="60" y="128"/>
                </a:cxn>
                <a:cxn ang="0">
                  <a:pos x="68" y="128"/>
                </a:cxn>
                <a:cxn ang="0">
                  <a:pos x="76" y="127"/>
                </a:cxn>
                <a:cxn ang="0">
                  <a:pos x="85" y="125"/>
                </a:cxn>
                <a:cxn ang="0">
                  <a:pos x="92" y="122"/>
                </a:cxn>
                <a:cxn ang="0">
                  <a:pos x="100" y="117"/>
                </a:cxn>
                <a:cxn ang="0">
                  <a:pos x="106" y="112"/>
                </a:cxn>
                <a:cxn ang="0">
                  <a:pos x="112" y="106"/>
                </a:cxn>
                <a:cxn ang="0">
                  <a:pos x="117" y="100"/>
                </a:cxn>
                <a:cxn ang="0">
                  <a:pos x="121" y="93"/>
                </a:cxn>
                <a:cxn ang="0">
                  <a:pos x="125" y="85"/>
                </a:cxn>
                <a:cxn ang="0">
                  <a:pos x="127" y="77"/>
                </a:cxn>
                <a:cxn ang="0">
                  <a:pos x="128" y="68"/>
                </a:cxn>
              </a:cxnLst>
              <a:rect l="0" t="0" r="r" b="b"/>
              <a:pathLst>
                <a:path w="128" h="128">
                  <a:moveTo>
                    <a:pt x="128" y="64"/>
                  </a:moveTo>
                  <a:lnTo>
                    <a:pt x="128" y="60"/>
                  </a:lnTo>
                  <a:lnTo>
                    <a:pt x="128" y="56"/>
                  </a:lnTo>
                  <a:lnTo>
                    <a:pt x="127" y="52"/>
                  </a:lnTo>
                  <a:lnTo>
                    <a:pt x="126" y="48"/>
                  </a:lnTo>
                  <a:lnTo>
                    <a:pt x="125" y="44"/>
                  </a:lnTo>
                  <a:lnTo>
                    <a:pt x="123" y="40"/>
                  </a:lnTo>
                  <a:lnTo>
                    <a:pt x="121" y="36"/>
                  </a:lnTo>
                  <a:lnTo>
                    <a:pt x="119" y="32"/>
                  </a:lnTo>
                  <a:lnTo>
                    <a:pt x="117" y="29"/>
                  </a:lnTo>
                  <a:lnTo>
                    <a:pt x="115" y="25"/>
                  </a:lnTo>
                  <a:lnTo>
                    <a:pt x="112" y="22"/>
                  </a:lnTo>
                  <a:lnTo>
                    <a:pt x="109" y="19"/>
                  </a:lnTo>
                  <a:lnTo>
                    <a:pt x="106" y="16"/>
                  </a:lnTo>
                  <a:lnTo>
                    <a:pt x="103" y="13"/>
                  </a:lnTo>
                  <a:lnTo>
                    <a:pt x="100" y="11"/>
                  </a:lnTo>
                  <a:lnTo>
                    <a:pt x="96" y="9"/>
                  </a:lnTo>
                  <a:lnTo>
                    <a:pt x="92" y="7"/>
                  </a:lnTo>
                  <a:lnTo>
                    <a:pt x="88" y="5"/>
                  </a:lnTo>
                  <a:lnTo>
                    <a:pt x="85" y="4"/>
                  </a:lnTo>
                  <a:lnTo>
                    <a:pt x="81" y="2"/>
                  </a:lnTo>
                  <a:lnTo>
                    <a:pt x="76" y="1"/>
                  </a:lnTo>
                  <a:lnTo>
                    <a:pt x="72" y="1"/>
                  </a:lnTo>
                  <a:lnTo>
                    <a:pt x="68" y="0"/>
                  </a:lnTo>
                  <a:lnTo>
                    <a:pt x="64" y="0"/>
                  </a:lnTo>
                  <a:lnTo>
                    <a:pt x="60" y="0"/>
                  </a:lnTo>
                  <a:lnTo>
                    <a:pt x="56" y="1"/>
                  </a:lnTo>
                  <a:lnTo>
                    <a:pt x="51" y="1"/>
                  </a:lnTo>
                  <a:lnTo>
                    <a:pt x="47" y="2"/>
                  </a:lnTo>
                  <a:lnTo>
                    <a:pt x="43" y="4"/>
                  </a:lnTo>
                  <a:lnTo>
                    <a:pt x="39" y="5"/>
                  </a:lnTo>
                  <a:lnTo>
                    <a:pt x="36" y="7"/>
                  </a:lnTo>
                  <a:lnTo>
                    <a:pt x="32" y="9"/>
                  </a:lnTo>
                  <a:lnTo>
                    <a:pt x="28" y="11"/>
                  </a:lnTo>
                  <a:lnTo>
                    <a:pt x="25" y="13"/>
                  </a:lnTo>
                  <a:lnTo>
                    <a:pt x="22" y="16"/>
                  </a:lnTo>
                  <a:lnTo>
                    <a:pt x="19" y="19"/>
                  </a:lnTo>
                  <a:lnTo>
                    <a:pt x="16" y="22"/>
                  </a:lnTo>
                  <a:lnTo>
                    <a:pt x="13" y="25"/>
                  </a:lnTo>
                  <a:lnTo>
                    <a:pt x="11" y="29"/>
                  </a:lnTo>
                  <a:lnTo>
                    <a:pt x="8" y="32"/>
                  </a:lnTo>
                  <a:lnTo>
                    <a:pt x="7" y="36"/>
                  </a:lnTo>
                  <a:lnTo>
                    <a:pt x="5" y="40"/>
                  </a:lnTo>
                  <a:lnTo>
                    <a:pt x="3" y="44"/>
                  </a:lnTo>
                  <a:lnTo>
                    <a:pt x="2" y="48"/>
                  </a:lnTo>
                  <a:lnTo>
                    <a:pt x="1" y="52"/>
                  </a:lnTo>
                  <a:lnTo>
                    <a:pt x="0" y="56"/>
                  </a:lnTo>
                  <a:lnTo>
                    <a:pt x="0" y="60"/>
                  </a:lnTo>
                  <a:lnTo>
                    <a:pt x="0" y="64"/>
                  </a:lnTo>
                  <a:lnTo>
                    <a:pt x="0" y="68"/>
                  </a:lnTo>
                  <a:lnTo>
                    <a:pt x="0" y="73"/>
                  </a:lnTo>
                  <a:lnTo>
                    <a:pt x="1" y="77"/>
                  </a:lnTo>
                  <a:lnTo>
                    <a:pt x="2" y="81"/>
                  </a:lnTo>
                  <a:lnTo>
                    <a:pt x="3" y="85"/>
                  </a:lnTo>
                  <a:lnTo>
                    <a:pt x="5" y="89"/>
                  </a:lnTo>
                  <a:lnTo>
                    <a:pt x="7" y="93"/>
                  </a:lnTo>
                  <a:lnTo>
                    <a:pt x="8" y="96"/>
                  </a:lnTo>
                  <a:lnTo>
                    <a:pt x="11" y="100"/>
                  </a:lnTo>
                  <a:lnTo>
                    <a:pt x="13" y="103"/>
                  </a:lnTo>
                  <a:lnTo>
                    <a:pt x="16" y="106"/>
                  </a:lnTo>
                  <a:lnTo>
                    <a:pt x="19" y="110"/>
                  </a:lnTo>
                  <a:lnTo>
                    <a:pt x="22" y="112"/>
                  </a:lnTo>
                  <a:lnTo>
                    <a:pt x="25" y="115"/>
                  </a:lnTo>
                  <a:lnTo>
                    <a:pt x="28" y="117"/>
                  </a:lnTo>
                  <a:lnTo>
                    <a:pt x="32" y="120"/>
                  </a:lnTo>
                  <a:lnTo>
                    <a:pt x="36" y="122"/>
                  </a:lnTo>
                  <a:lnTo>
                    <a:pt x="39" y="123"/>
                  </a:lnTo>
                  <a:lnTo>
                    <a:pt x="43" y="125"/>
                  </a:lnTo>
                  <a:lnTo>
                    <a:pt x="47" y="126"/>
                  </a:lnTo>
                  <a:lnTo>
                    <a:pt x="51" y="127"/>
                  </a:lnTo>
                  <a:lnTo>
                    <a:pt x="56" y="128"/>
                  </a:lnTo>
                  <a:lnTo>
                    <a:pt x="60" y="128"/>
                  </a:lnTo>
                  <a:lnTo>
                    <a:pt x="64" y="128"/>
                  </a:lnTo>
                  <a:lnTo>
                    <a:pt x="68" y="128"/>
                  </a:lnTo>
                  <a:lnTo>
                    <a:pt x="72" y="128"/>
                  </a:lnTo>
                  <a:lnTo>
                    <a:pt x="76" y="127"/>
                  </a:lnTo>
                  <a:lnTo>
                    <a:pt x="81" y="126"/>
                  </a:lnTo>
                  <a:lnTo>
                    <a:pt x="85" y="125"/>
                  </a:lnTo>
                  <a:lnTo>
                    <a:pt x="88" y="123"/>
                  </a:lnTo>
                  <a:lnTo>
                    <a:pt x="92" y="122"/>
                  </a:lnTo>
                  <a:lnTo>
                    <a:pt x="96" y="120"/>
                  </a:lnTo>
                  <a:lnTo>
                    <a:pt x="100" y="117"/>
                  </a:lnTo>
                  <a:lnTo>
                    <a:pt x="103" y="115"/>
                  </a:lnTo>
                  <a:lnTo>
                    <a:pt x="106" y="112"/>
                  </a:lnTo>
                  <a:lnTo>
                    <a:pt x="109" y="110"/>
                  </a:lnTo>
                  <a:lnTo>
                    <a:pt x="112" y="106"/>
                  </a:lnTo>
                  <a:lnTo>
                    <a:pt x="115" y="103"/>
                  </a:lnTo>
                  <a:lnTo>
                    <a:pt x="117" y="100"/>
                  </a:lnTo>
                  <a:lnTo>
                    <a:pt x="119" y="96"/>
                  </a:lnTo>
                  <a:lnTo>
                    <a:pt x="121" y="93"/>
                  </a:lnTo>
                  <a:lnTo>
                    <a:pt x="123" y="89"/>
                  </a:lnTo>
                  <a:lnTo>
                    <a:pt x="125" y="85"/>
                  </a:lnTo>
                  <a:lnTo>
                    <a:pt x="126" y="81"/>
                  </a:lnTo>
                  <a:lnTo>
                    <a:pt x="127" y="77"/>
                  </a:lnTo>
                  <a:lnTo>
                    <a:pt x="128" y="73"/>
                  </a:lnTo>
                  <a:lnTo>
                    <a:pt x="128" y="68"/>
                  </a:lnTo>
                  <a:lnTo>
                    <a:pt x="128" y="64"/>
                  </a:lnTo>
                </a:path>
              </a:pathLst>
            </a:custGeom>
            <a:noFill/>
            <a:ln w="6350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000">
                <a:latin typeface="+mj-lt"/>
                <a:cs typeface="Times New Roman" pitchFamily="18" charset="0"/>
              </a:endParaRPr>
            </a:p>
          </p:txBody>
        </p:sp>
        <p:sp>
          <p:nvSpPr>
            <p:cNvPr id="81" name="Freeform 44">
              <a:extLst>
                <a:ext uri="{FF2B5EF4-FFF2-40B4-BE49-F238E27FC236}">
                  <a16:creationId xmlns="" xmlns:a16="http://schemas.microsoft.com/office/drawing/2014/main" id="{ACACC7B6-83A1-4B2A-A1E0-5A704060B2A3}"/>
                </a:ext>
              </a:extLst>
            </p:cNvPr>
            <p:cNvSpPr>
              <a:spLocks/>
            </p:cNvSpPr>
            <p:nvPr/>
          </p:nvSpPr>
          <p:spPr bwMode="auto">
            <a:xfrm>
              <a:off x="2546527" y="5747609"/>
              <a:ext cx="234950" cy="236538"/>
            </a:xfrm>
            <a:custGeom>
              <a:avLst/>
              <a:gdLst/>
              <a:ahLst/>
              <a:cxnLst>
                <a:cxn ang="0">
                  <a:pos x="634" y="319"/>
                </a:cxn>
                <a:cxn ang="0">
                  <a:pos x="606" y="188"/>
                </a:cxn>
                <a:cxn ang="0">
                  <a:pos x="528" y="81"/>
                </a:cxn>
                <a:cxn ang="0">
                  <a:pos x="413" y="14"/>
                </a:cxn>
                <a:cxn ang="0">
                  <a:pos x="280" y="0"/>
                </a:cxn>
                <a:cxn ang="0">
                  <a:pos x="153" y="41"/>
                </a:cxn>
                <a:cxn ang="0">
                  <a:pos x="54" y="130"/>
                </a:cxn>
                <a:cxn ang="0">
                  <a:pos x="0" y="252"/>
                </a:cxn>
                <a:cxn ang="0">
                  <a:pos x="0" y="385"/>
                </a:cxn>
                <a:cxn ang="0">
                  <a:pos x="54" y="507"/>
                </a:cxn>
                <a:cxn ang="0">
                  <a:pos x="153" y="596"/>
                </a:cxn>
                <a:cxn ang="0">
                  <a:pos x="280" y="637"/>
                </a:cxn>
                <a:cxn ang="0">
                  <a:pos x="413" y="623"/>
                </a:cxn>
                <a:cxn ang="0">
                  <a:pos x="528" y="557"/>
                </a:cxn>
                <a:cxn ang="0">
                  <a:pos x="606" y="449"/>
                </a:cxn>
                <a:cxn ang="0">
                  <a:pos x="634" y="319"/>
                </a:cxn>
              </a:cxnLst>
              <a:rect l="0" t="0" r="r" b="b"/>
              <a:pathLst>
                <a:path w="634" h="637">
                  <a:moveTo>
                    <a:pt x="634" y="319"/>
                  </a:moveTo>
                  <a:lnTo>
                    <a:pt x="606" y="188"/>
                  </a:lnTo>
                  <a:lnTo>
                    <a:pt x="528" y="81"/>
                  </a:lnTo>
                  <a:lnTo>
                    <a:pt x="413" y="14"/>
                  </a:lnTo>
                  <a:lnTo>
                    <a:pt x="280" y="0"/>
                  </a:lnTo>
                  <a:lnTo>
                    <a:pt x="153" y="41"/>
                  </a:lnTo>
                  <a:lnTo>
                    <a:pt x="54" y="130"/>
                  </a:lnTo>
                  <a:lnTo>
                    <a:pt x="0" y="252"/>
                  </a:lnTo>
                  <a:lnTo>
                    <a:pt x="0" y="385"/>
                  </a:lnTo>
                  <a:lnTo>
                    <a:pt x="54" y="507"/>
                  </a:lnTo>
                  <a:lnTo>
                    <a:pt x="153" y="596"/>
                  </a:lnTo>
                  <a:lnTo>
                    <a:pt x="280" y="637"/>
                  </a:lnTo>
                  <a:lnTo>
                    <a:pt x="413" y="623"/>
                  </a:lnTo>
                  <a:lnTo>
                    <a:pt x="528" y="557"/>
                  </a:lnTo>
                  <a:lnTo>
                    <a:pt x="606" y="449"/>
                  </a:lnTo>
                  <a:lnTo>
                    <a:pt x="634" y="319"/>
                  </a:lnTo>
                </a:path>
              </a:pathLst>
            </a:custGeom>
            <a:noFill/>
            <a:ln w="6350">
              <a:solidFill>
                <a:srgbClr val="0099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000">
                <a:latin typeface="+mj-lt"/>
                <a:cs typeface="Times New Roman" pitchFamily="18" charset="0"/>
              </a:endParaRPr>
            </a:p>
          </p:txBody>
        </p:sp>
        <p:sp>
          <p:nvSpPr>
            <p:cNvPr id="82" name="Freeform 45">
              <a:extLst>
                <a:ext uri="{FF2B5EF4-FFF2-40B4-BE49-F238E27FC236}">
                  <a16:creationId xmlns="" xmlns:a16="http://schemas.microsoft.com/office/drawing/2014/main" id="{7C21B21C-8AC1-440A-8BDA-8A6F20CB4E96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705484" y="5369838"/>
              <a:ext cx="160020" cy="154940"/>
            </a:xfrm>
            <a:custGeom>
              <a:avLst/>
              <a:gdLst/>
              <a:ahLst/>
              <a:cxnLst>
                <a:cxn ang="0">
                  <a:pos x="534" y="260"/>
                </a:cxn>
                <a:cxn ang="0">
                  <a:pos x="508" y="144"/>
                </a:cxn>
                <a:cxn ang="0">
                  <a:pos x="433" y="51"/>
                </a:cxn>
                <a:cxn ang="0">
                  <a:pos x="326" y="0"/>
                </a:cxn>
                <a:cxn ang="0">
                  <a:pos x="208" y="0"/>
                </a:cxn>
                <a:cxn ang="0">
                  <a:pos x="101" y="51"/>
                </a:cxn>
                <a:cxn ang="0">
                  <a:pos x="26" y="144"/>
                </a:cxn>
                <a:cxn ang="0">
                  <a:pos x="0" y="260"/>
                </a:cxn>
                <a:cxn ang="0">
                  <a:pos x="26" y="376"/>
                </a:cxn>
                <a:cxn ang="0">
                  <a:pos x="101" y="469"/>
                </a:cxn>
                <a:cxn ang="0">
                  <a:pos x="208" y="520"/>
                </a:cxn>
                <a:cxn ang="0">
                  <a:pos x="326" y="520"/>
                </a:cxn>
                <a:cxn ang="0">
                  <a:pos x="433" y="469"/>
                </a:cxn>
                <a:cxn ang="0">
                  <a:pos x="508" y="376"/>
                </a:cxn>
                <a:cxn ang="0">
                  <a:pos x="534" y="260"/>
                </a:cxn>
              </a:cxnLst>
              <a:rect l="0" t="0" r="r" b="b"/>
              <a:pathLst>
                <a:path w="534" h="520">
                  <a:moveTo>
                    <a:pt x="534" y="260"/>
                  </a:moveTo>
                  <a:lnTo>
                    <a:pt x="508" y="144"/>
                  </a:lnTo>
                  <a:lnTo>
                    <a:pt x="433" y="51"/>
                  </a:lnTo>
                  <a:lnTo>
                    <a:pt x="326" y="0"/>
                  </a:lnTo>
                  <a:lnTo>
                    <a:pt x="208" y="0"/>
                  </a:lnTo>
                  <a:lnTo>
                    <a:pt x="101" y="51"/>
                  </a:lnTo>
                  <a:lnTo>
                    <a:pt x="26" y="144"/>
                  </a:lnTo>
                  <a:lnTo>
                    <a:pt x="0" y="260"/>
                  </a:lnTo>
                  <a:lnTo>
                    <a:pt x="26" y="376"/>
                  </a:lnTo>
                  <a:lnTo>
                    <a:pt x="101" y="469"/>
                  </a:lnTo>
                  <a:lnTo>
                    <a:pt x="208" y="520"/>
                  </a:lnTo>
                  <a:lnTo>
                    <a:pt x="326" y="520"/>
                  </a:lnTo>
                  <a:lnTo>
                    <a:pt x="433" y="469"/>
                  </a:lnTo>
                  <a:lnTo>
                    <a:pt x="508" y="376"/>
                  </a:lnTo>
                  <a:lnTo>
                    <a:pt x="534" y="260"/>
                  </a:lnTo>
                </a:path>
              </a:pathLst>
            </a:custGeom>
            <a:noFill/>
            <a:ln w="6350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000">
                <a:latin typeface="+mj-lt"/>
                <a:cs typeface="Times New Roman" pitchFamily="18" charset="0"/>
              </a:endParaRPr>
            </a:p>
          </p:txBody>
        </p:sp>
        <p:sp>
          <p:nvSpPr>
            <p:cNvPr id="83" name="Line 54">
              <a:extLst>
                <a:ext uri="{FF2B5EF4-FFF2-40B4-BE49-F238E27FC236}">
                  <a16:creationId xmlns="" xmlns:a16="http://schemas.microsoft.com/office/drawing/2014/main" id="{7BDD3B89-4A32-4767-B9DC-6E8337C46F3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91526" y="4150409"/>
              <a:ext cx="139700" cy="139700"/>
            </a:xfrm>
            <a:prstGeom prst="line">
              <a:avLst/>
            </a:prstGeom>
            <a:noFill/>
            <a:ln w="6350">
              <a:solidFill>
                <a:srgbClr val="C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000">
                <a:latin typeface="+mj-lt"/>
                <a:cs typeface="Times New Roman" pitchFamily="18" charset="0"/>
              </a:endParaRPr>
            </a:p>
          </p:txBody>
        </p:sp>
        <p:sp>
          <p:nvSpPr>
            <p:cNvPr id="84" name="Line 55">
              <a:extLst>
                <a:ext uri="{FF2B5EF4-FFF2-40B4-BE49-F238E27FC236}">
                  <a16:creationId xmlns="" xmlns:a16="http://schemas.microsoft.com/office/drawing/2014/main" id="{CC75E157-C4DB-41F9-A605-6BEDDA5AC1F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43901" y="4102784"/>
              <a:ext cx="166687" cy="166688"/>
            </a:xfrm>
            <a:prstGeom prst="line">
              <a:avLst/>
            </a:prstGeom>
            <a:noFill/>
            <a:ln w="6350">
              <a:solidFill>
                <a:srgbClr val="C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000">
                <a:latin typeface="+mj-lt"/>
                <a:cs typeface="Times New Roman" pitchFamily="18" charset="0"/>
              </a:endParaRPr>
            </a:p>
          </p:txBody>
        </p:sp>
        <p:sp>
          <p:nvSpPr>
            <p:cNvPr id="85" name="Line 56">
              <a:extLst>
                <a:ext uri="{FF2B5EF4-FFF2-40B4-BE49-F238E27FC236}">
                  <a16:creationId xmlns="" xmlns:a16="http://schemas.microsoft.com/office/drawing/2014/main" id="{BCD32B4D-20B2-4577-8975-064B9DDD860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12151" y="4071034"/>
              <a:ext cx="163512" cy="163513"/>
            </a:xfrm>
            <a:prstGeom prst="line">
              <a:avLst/>
            </a:prstGeom>
            <a:noFill/>
            <a:ln w="6350">
              <a:solidFill>
                <a:srgbClr val="C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000">
                <a:latin typeface="+mj-lt"/>
                <a:cs typeface="Times New Roman" pitchFamily="18" charset="0"/>
              </a:endParaRPr>
            </a:p>
          </p:txBody>
        </p:sp>
        <p:sp>
          <p:nvSpPr>
            <p:cNvPr id="86" name="Line 57">
              <a:extLst>
                <a:ext uri="{FF2B5EF4-FFF2-40B4-BE49-F238E27FC236}">
                  <a16:creationId xmlns="" xmlns:a16="http://schemas.microsoft.com/office/drawing/2014/main" id="{E287A09D-F010-469C-8F25-48C29F484D8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96276" y="4053571"/>
              <a:ext cx="128587" cy="130175"/>
            </a:xfrm>
            <a:prstGeom prst="line">
              <a:avLst/>
            </a:prstGeom>
            <a:noFill/>
            <a:ln w="6350">
              <a:solidFill>
                <a:srgbClr val="C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000">
                <a:latin typeface="+mj-lt"/>
                <a:cs typeface="Times New Roman" pitchFamily="18" charset="0"/>
              </a:endParaRPr>
            </a:p>
          </p:txBody>
        </p:sp>
        <p:sp>
          <p:nvSpPr>
            <p:cNvPr id="87" name="Line 58">
              <a:extLst>
                <a:ext uri="{FF2B5EF4-FFF2-40B4-BE49-F238E27FC236}">
                  <a16:creationId xmlns="" xmlns:a16="http://schemas.microsoft.com/office/drawing/2014/main" id="{2463046D-4CA0-420D-9D39-E76FACA61CB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02102" y="5904771"/>
              <a:ext cx="73025" cy="73025"/>
            </a:xfrm>
            <a:prstGeom prst="line">
              <a:avLst/>
            </a:prstGeom>
            <a:noFill/>
            <a:ln w="6350">
              <a:solidFill>
                <a:srgbClr val="0099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000">
                <a:latin typeface="+mj-lt"/>
                <a:cs typeface="Times New Roman" pitchFamily="18" charset="0"/>
              </a:endParaRPr>
            </a:p>
          </p:txBody>
        </p:sp>
        <p:sp>
          <p:nvSpPr>
            <p:cNvPr id="88" name="Line 59">
              <a:extLst>
                <a:ext uri="{FF2B5EF4-FFF2-40B4-BE49-F238E27FC236}">
                  <a16:creationId xmlns="" xmlns:a16="http://schemas.microsoft.com/office/drawing/2014/main" id="{E1337740-C895-46DF-B7CF-1A6F064CD0C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32252" y="5834921"/>
              <a:ext cx="146050" cy="146050"/>
            </a:xfrm>
            <a:prstGeom prst="line">
              <a:avLst/>
            </a:prstGeom>
            <a:noFill/>
            <a:ln w="6350">
              <a:solidFill>
                <a:srgbClr val="0099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000">
                <a:latin typeface="+mj-lt"/>
                <a:cs typeface="Times New Roman" pitchFamily="18" charset="0"/>
              </a:endParaRPr>
            </a:p>
          </p:txBody>
        </p:sp>
        <p:sp>
          <p:nvSpPr>
            <p:cNvPr id="89" name="Line 60">
              <a:extLst>
                <a:ext uri="{FF2B5EF4-FFF2-40B4-BE49-F238E27FC236}">
                  <a16:creationId xmlns="" xmlns:a16="http://schemas.microsoft.com/office/drawing/2014/main" id="{58E7A15E-4FC9-42F2-8EB2-687984EBB79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87802" y="5790471"/>
              <a:ext cx="166687" cy="166688"/>
            </a:xfrm>
            <a:prstGeom prst="line">
              <a:avLst/>
            </a:prstGeom>
            <a:noFill/>
            <a:ln w="6350">
              <a:solidFill>
                <a:srgbClr val="0099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000">
                <a:latin typeface="+mj-lt"/>
                <a:cs typeface="Times New Roman" pitchFamily="18" charset="0"/>
              </a:endParaRPr>
            </a:p>
          </p:txBody>
        </p:sp>
        <p:sp>
          <p:nvSpPr>
            <p:cNvPr id="90" name="Line 61">
              <a:extLst>
                <a:ext uri="{FF2B5EF4-FFF2-40B4-BE49-F238E27FC236}">
                  <a16:creationId xmlns="" xmlns:a16="http://schemas.microsoft.com/office/drawing/2014/main" id="{9118A9FE-58C1-40F4-AB69-3A175B6BF37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57640" y="5760309"/>
              <a:ext cx="160337" cy="160338"/>
            </a:xfrm>
            <a:prstGeom prst="line">
              <a:avLst/>
            </a:prstGeom>
            <a:noFill/>
            <a:ln w="6350">
              <a:solidFill>
                <a:srgbClr val="0099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000">
                <a:latin typeface="+mj-lt"/>
                <a:cs typeface="Times New Roman" pitchFamily="18" charset="0"/>
              </a:endParaRPr>
            </a:p>
          </p:txBody>
        </p:sp>
        <p:sp>
          <p:nvSpPr>
            <p:cNvPr id="91" name="Line 62">
              <a:extLst>
                <a:ext uri="{FF2B5EF4-FFF2-40B4-BE49-F238E27FC236}">
                  <a16:creationId xmlns="" xmlns:a16="http://schemas.microsoft.com/office/drawing/2014/main" id="{0D7F1889-0E08-4304-A928-7B937ACCB80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43352" y="5746021"/>
              <a:ext cx="120650" cy="120650"/>
            </a:xfrm>
            <a:prstGeom prst="line">
              <a:avLst/>
            </a:prstGeom>
            <a:noFill/>
            <a:ln w="6350">
              <a:solidFill>
                <a:srgbClr val="0099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000">
                <a:latin typeface="+mj-lt"/>
                <a:cs typeface="Times New Roman" pitchFamily="18" charset="0"/>
              </a:endParaRPr>
            </a:p>
          </p:txBody>
        </p:sp>
        <p:sp>
          <p:nvSpPr>
            <p:cNvPr id="92" name="Line 63">
              <a:extLst>
                <a:ext uri="{FF2B5EF4-FFF2-40B4-BE49-F238E27FC236}">
                  <a16:creationId xmlns="" xmlns:a16="http://schemas.microsoft.com/office/drawing/2014/main" id="{7AC8A8FD-12E4-4F5B-B11A-BC75E6908C7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90731" y="5455693"/>
              <a:ext cx="67487" cy="67487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000">
                <a:latin typeface="+mj-lt"/>
                <a:cs typeface="Times New Roman" pitchFamily="18" charset="0"/>
              </a:endParaRPr>
            </a:p>
          </p:txBody>
        </p:sp>
        <p:sp>
          <p:nvSpPr>
            <p:cNvPr id="93" name="Line 64">
              <a:extLst>
                <a:ext uri="{FF2B5EF4-FFF2-40B4-BE49-F238E27FC236}">
                  <a16:creationId xmlns="" xmlns:a16="http://schemas.microsoft.com/office/drawing/2014/main" id="{589D1B55-9CC8-4FA4-9B2A-E95FE07536E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38898" y="5406814"/>
              <a:ext cx="106765" cy="106765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000">
                <a:latin typeface="+mj-lt"/>
                <a:cs typeface="Times New Roman" pitchFamily="18" charset="0"/>
              </a:endParaRPr>
            </a:p>
          </p:txBody>
        </p:sp>
        <p:sp>
          <p:nvSpPr>
            <p:cNvPr id="94" name="Line 65">
              <a:extLst>
                <a:ext uri="{FF2B5EF4-FFF2-40B4-BE49-F238E27FC236}">
                  <a16:creationId xmlns="" xmlns:a16="http://schemas.microsoft.com/office/drawing/2014/main" id="{0B495027-2F61-44A3-84F7-AF4290655F3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16596" y="5377993"/>
              <a:ext cx="90126" cy="91212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000">
                <a:latin typeface="+mj-lt"/>
                <a:cs typeface="Times New Roman" pitchFamily="18" charset="0"/>
              </a:endParaRPr>
            </a:p>
          </p:txBody>
        </p:sp>
        <p:sp>
          <p:nvSpPr>
            <p:cNvPr id="95" name="Rectangle 26">
              <a:extLst>
                <a:ext uri="{FF2B5EF4-FFF2-40B4-BE49-F238E27FC236}">
                  <a16:creationId xmlns="" xmlns:a16="http://schemas.microsoft.com/office/drawing/2014/main" id="{E20E882D-07CC-4EDA-ADF5-9328F05AE5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4636" y="5407995"/>
              <a:ext cx="152286" cy="153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000" dirty="0">
                  <a:latin typeface="+mj-lt"/>
                  <a:cs typeface="Times New Roman" pitchFamily="18" charset="0"/>
                </a:rPr>
                <a:t>TSI</a:t>
              </a:r>
              <a:endParaRPr kumimoji="0" lang="en-US" sz="1000" b="0" i="0" u="none" strike="noStrike" cap="none" normalizeH="0" baseline="0" dirty="0">
                <a:ln>
                  <a:noFill/>
                </a:ln>
                <a:effectLst/>
                <a:latin typeface="+mj-lt"/>
                <a:cs typeface="Times New Roman" pitchFamily="18" charset="0"/>
              </a:endParaRPr>
            </a:p>
          </p:txBody>
        </p:sp>
        <p:sp>
          <p:nvSpPr>
            <p:cNvPr id="96" name="TextBox 95">
              <a:extLst>
                <a:ext uri="{FF2B5EF4-FFF2-40B4-BE49-F238E27FC236}">
                  <a16:creationId xmlns="" xmlns:a16="http://schemas.microsoft.com/office/drawing/2014/main" id="{27216453-8044-4544-BD6A-2673B9041F43}"/>
                </a:ext>
              </a:extLst>
            </p:cNvPr>
            <p:cNvSpPr txBox="1"/>
            <p:nvPr/>
          </p:nvSpPr>
          <p:spPr bwMode="auto">
            <a:xfrm>
              <a:off x="924025" y="4475747"/>
              <a:ext cx="348172" cy="246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rtlCol="0">
              <a:spAutoFit/>
            </a:bodyPr>
            <a:lstStyle/>
            <a:p>
              <a:pPr algn="l"/>
              <a:r>
                <a:rPr lang="en-US" sz="1000" dirty="0">
                  <a:solidFill>
                    <a:srgbClr val="C00000"/>
                  </a:solidFill>
                  <a:latin typeface="+mj-lt"/>
                  <a:ea typeface="Verdana" pitchFamily="34" charset="0"/>
                  <a:cs typeface="Verdana" pitchFamily="34" charset="0"/>
                </a:rPr>
                <a:t>D</a:t>
              </a:r>
              <a:r>
                <a:rPr lang="en-US" sz="1000" baseline="-25000" dirty="0">
                  <a:solidFill>
                    <a:srgbClr val="C00000"/>
                  </a:solidFill>
                  <a:latin typeface="+mj-lt"/>
                  <a:ea typeface="Verdana" pitchFamily="34" charset="0"/>
                  <a:cs typeface="Verdana" pitchFamily="34" charset="0"/>
                </a:rPr>
                <a:t>BS</a:t>
              </a:r>
            </a:p>
          </p:txBody>
        </p:sp>
        <p:sp>
          <p:nvSpPr>
            <p:cNvPr id="97" name="TextBox 96">
              <a:extLst>
                <a:ext uri="{FF2B5EF4-FFF2-40B4-BE49-F238E27FC236}">
                  <a16:creationId xmlns="" xmlns:a16="http://schemas.microsoft.com/office/drawing/2014/main" id="{4377B733-D5D7-4AD5-ACB9-9A15771FDDAA}"/>
                </a:ext>
              </a:extLst>
            </p:cNvPr>
            <p:cNvSpPr txBox="1"/>
            <p:nvPr/>
          </p:nvSpPr>
          <p:spPr bwMode="auto">
            <a:xfrm>
              <a:off x="1730943" y="5783179"/>
              <a:ext cx="341760" cy="246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rtlCol="0">
              <a:spAutoFit/>
            </a:bodyPr>
            <a:lstStyle/>
            <a:p>
              <a:pPr algn="l"/>
              <a:r>
                <a:rPr lang="en-US" sz="1000" dirty="0">
                  <a:solidFill>
                    <a:srgbClr val="008000"/>
                  </a:solidFill>
                  <a:latin typeface="+mj-lt"/>
                  <a:ea typeface="Verdana" pitchFamily="34" charset="0"/>
                  <a:cs typeface="Verdana" pitchFamily="34" charset="0"/>
                </a:rPr>
                <a:t>D</a:t>
              </a:r>
              <a:r>
                <a:rPr lang="en-US" sz="1000" baseline="-25000" dirty="0">
                  <a:solidFill>
                    <a:srgbClr val="008000"/>
                  </a:solidFill>
                  <a:latin typeface="+mj-lt"/>
                  <a:ea typeface="Verdana" pitchFamily="34" charset="0"/>
                  <a:cs typeface="Verdana" pitchFamily="34" charset="0"/>
                </a:rPr>
                <a:t>FS</a:t>
              </a:r>
            </a:p>
          </p:txBody>
        </p:sp>
        <p:sp>
          <p:nvSpPr>
            <p:cNvPr id="99" name="Rectangle 26">
              <a:extLst>
                <a:ext uri="{FF2B5EF4-FFF2-40B4-BE49-F238E27FC236}">
                  <a16:creationId xmlns="" xmlns:a16="http://schemas.microsoft.com/office/drawing/2014/main" id="{B62A10C4-CDC4-4E21-ADCF-1D506F0752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3788" y="5589271"/>
              <a:ext cx="561051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000" dirty="0">
                  <a:latin typeface="+mj-lt"/>
                  <a:cs typeface="Times New Roman" pitchFamily="18" charset="0"/>
                </a:rPr>
                <a:t>resolution;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000" dirty="0">
                  <a:latin typeface="+mj-lt"/>
                  <a:cs typeface="Times New Roman" pitchFamily="18" charset="0"/>
                </a:rPr>
                <a:t>centering</a:t>
              </a:r>
              <a:endParaRPr kumimoji="0" lang="en-US" sz="1000" b="0" i="0" u="none" strike="noStrike" cap="none" normalizeH="0" baseline="0" dirty="0">
                <a:ln>
                  <a:noFill/>
                </a:ln>
                <a:effectLst/>
                <a:latin typeface="+mj-lt"/>
                <a:cs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="" xmlns:p14="http://schemas.microsoft.com/office/powerpoint/2010/main" val="3146006599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="" xmlns:a16="http://schemas.microsoft.com/office/drawing/2014/main" id="{DE207267-F42D-4659-8AD7-4CDCAF419F4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B. Error Propagation; 2. Combined</a:t>
            </a:r>
          </a:p>
          <a:p>
            <a:pPr lvl="1"/>
            <a:r>
              <a:rPr lang="en-US"/>
              <a:t>b. Angle</a:t>
            </a:r>
          </a:p>
          <a:p>
            <a:pPr lvl="1"/>
            <a:r>
              <a:rPr lang="en-US"/>
              <a:t>Each source has its own error propogation.</a:t>
            </a:r>
          </a:p>
          <a:p>
            <a:pPr lvl="2"/>
            <a:r>
              <a:rPr lang="en-US"/>
              <a:t>These are combined to determine the total expected angle error.</a:t>
            </a:r>
          </a:p>
        </p:txBody>
      </p:sp>
      <p:grpSp>
        <p:nvGrpSpPr>
          <p:cNvPr id="7" name="Group 6">
            <a:extLst>
              <a:ext uri="{FF2B5EF4-FFF2-40B4-BE49-F238E27FC236}">
                <a16:creationId xmlns="" xmlns:a16="http://schemas.microsoft.com/office/drawing/2014/main" id="{9D7ABD5A-8B90-443E-BE75-BACBCBC205AA}"/>
              </a:ext>
            </a:extLst>
          </p:cNvPr>
          <p:cNvGrpSpPr/>
          <p:nvPr/>
        </p:nvGrpSpPr>
        <p:grpSpPr>
          <a:xfrm>
            <a:off x="6228050" y="2300449"/>
            <a:ext cx="2585897" cy="2183930"/>
            <a:chOff x="373788" y="3845470"/>
            <a:chExt cx="2585897" cy="2183930"/>
          </a:xfrm>
        </p:grpSpPr>
        <p:cxnSp>
          <p:nvCxnSpPr>
            <p:cNvPr id="8" name="Straight Connector 7">
              <a:extLst>
                <a:ext uri="{FF2B5EF4-FFF2-40B4-BE49-F238E27FC236}">
                  <a16:creationId xmlns="" xmlns:a16="http://schemas.microsoft.com/office/drawing/2014/main" id="{6BDF10E5-A594-4D5E-87F1-67581F2103E9}"/>
                </a:ext>
              </a:extLst>
            </p:cNvPr>
            <p:cNvCxnSpPr/>
            <p:nvPr/>
          </p:nvCxnSpPr>
          <p:spPr>
            <a:xfrm>
              <a:off x="1620634" y="4174346"/>
              <a:ext cx="1040330" cy="1690036"/>
            </a:xfrm>
            <a:prstGeom prst="line">
              <a:avLst/>
            </a:prstGeom>
            <a:ln>
              <a:solidFill>
                <a:schemeClr val="tx1"/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Freeform 7">
              <a:extLst>
                <a:ext uri="{FF2B5EF4-FFF2-40B4-BE49-F238E27FC236}">
                  <a16:creationId xmlns="" xmlns:a16="http://schemas.microsoft.com/office/drawing/2014/main" id="{F7232245-5E04-4D38-8679-8FC1EFD98A31}"/>
                </a:ext>
              </a:extLst>
            </p:cNvPr>
            <p:cNvSpPr>
              <a:spLocks/>
            </p:cNvSpPr>
            <p:nvPr/>
          </p:nvSpPr>
          <p:spPr bwMode="auto">
            <a:xfrm>
              <a:off x="1497864" y="4053571"/>
              <a:ext cx="234950" cy="238125"/>
            </a:xfrm>
            <a:custGeom>
              <a:avLst/>
              <a:gdLst/>
              <a:ahLst/>
              <a:cxnLst>
                <a:cxn ang="0">
                  <a:pos x="633" y="319"/>
                </a:cxn>
                <a:cxn ang="0">
                  <a:pos x="606" y="189"/>
                </a:cxn>
                <a:cxn ang="0">
                  <a:pos x="527" y="81"/>
                </a:cxn>
                <a:cxn ang="0">
                  <a:pos x="412" y="14"/>
                </a:cxn>
                <a:cxn ang="0">
                  <a:pos x="280" y="0"/>
                </a:cxn>
                <a:cxn ang="0">
                  <a:pos x="153" y="42"/>
                </a:cxn>
                <a:cxn ang="0">
                  <a:pos x="54" y="131"/>
                </a:cxn>
                <a:cxn ang="0">
                  <a:pos x="0" y="252"/>
                </a:cxn>
                <a:cxn ang="0">
                  <a:pos x="0" y="386"/>
                </a:cxn>
                <a:cxn ang="0">
                  <a:pos x="54" y="507"/>
                </a:cxn>
                <a:cxn ang="0">
                  <a:pos x="153" y="596"/>
                </a:cxn>
                <a:cxn ang="0">
                  <a:pos x="280" y="638"/>
                </a:cxn>
                <a:cxn ang="0">
                  <a:pos x="412" y="624"/>
                </a:cxn>
                <a:cxn ang="0">
                  <a:pos x="527" y="557"/>
                </a:cxn>
                <a:cxn ang="0">
                  <a:pos x="606" y="449"/>
                </a:cxn>
                <a:cxn ang="0">
                  <a:pos x="633" y="319"/>
                </a:cxn>
              </a:cxnLst>
              <a:rect l="0" t="0" r="r" b="b"/>
              <a:pathLst>
                <a:path w="633" h="638">
                  <a:moveTo>
                    <a:pt x="633" y="319"/>
                  </a:moveTo>
                  <a:lnTo>
                    <a:pt x="606" y="189"/>
                  </a:lnTo>
                  <a:lnTo>
                    <a:pt x="527" y="81"/>
                  </a:lnTo>
                  <a:lnTo>
                    <a:pt x="412" y="14"/>
                  </a:lnTo>
                  <a:lnTo>
                    <a:pt x="280" y="0"/>
                  </a:lnTo>
                  <a:lnTo>
                    <a:pt x="153" y="42"/>
                  </a:lnTo>
                  <a:lnTo>
                    <a:pt x="54" y="131"/>
                  </a:lnTo>
                  <a:lnTo>
                    <a:pt x="0" y="252"/>
                  </a:lnTo>
                  <a:lnTo>
                    <a:pt x="0" y="386"/>
                  </a:lnTo>
                  <a:lnTo>
                    <a:pt x="54" y="507"/>
                  </a:lnTo>
                  <a:lnTo>
                    <a:pt x="153" y="596"/>
                  </a:lnTo>
                  <a:lnTo>
                    <a:pt x="280" y="638"/>
                  </a:lnTo>
                  <a:lnTo>
                    <a:pt x="412" y="624"/>
                  </a:lnTo>
                  <a:lnTo>
                    <a:pt x="527" y="557"/>
                  </a:lnTo>
                  <a:lnTo>
                    <a:pt x="606" y="449"/>
                  </a:lnTo>
                  <a:lnTo>
                    <a:pt x="633" y="319"/>
                  </a:lnTo>
                </a:path>
              </a:pathLst>
            </a:custGeom>
            <a:noFill/>
            <a:ln w="6350">
              <a:solidFill>
                <a:srgbClr val="C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000">
                <a:latin typeface="+mj-lt"/>
                <a:cs typeface="Times New Roman" pitchFamily="18" charset="0"/>
              </a:endParaRPr>
            </a:p>
          </p:txBody>
        </p:sp>
        <p:sp>
          <p:nvSpPr>
            <p:cNvPr id="10" name="Rectangle 26">
              <a:extLst>
                <a:ext uri="{FF2B5EF4-FFF2-40B4-BE49-F238E27FC236}">
                  <a16:creationId xmlns="" xmlns:a16="http://schemas.microsoft.com/office/drawing/2014/main" id="{BA681A21-C967-401D-A8A7-5BF7E76C7C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04933" y="3845470"/>
              <a:ext cx="147476" cy="153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000" b="0" i="0" u="none" strike="noStrike" cap="none" normalizeH="0" baseline="0">
                  <a:ln>
                    <a:noFill/>
                  </a:ln>
                  <a:solidFill>
                    <a:srgbClr val="C00000"/>
                  </a:solidFill>
                  <a:effectLst/>
                  <a:latin typeface="+mj-lt"/>
                  <a:cs typeface="Times New Roman" pitchFamily="18" charset="0"/>
                </a:rPr>
                <a:t>E</a:t>
              </a:r>
              <a:r>
                <a:rPr kumimoji="0" lang="en-US" sz="1000" b="0" i="0" u="none" strike="noStrike" cap="none" normalizeH="0" baseline="-25000">
                  <a:ln>
                    <a:noFill/>
                  </a:ln>
                  <a:solidFill>
                    <a:srgbClr val="C00000"/>
                  </a:solidFill>
                  <a:effectLst/>
                  <a:latin typeface="+mj-lt"/>
                  <a:cs typeface="Times New Roman" pitchFamily="18" charset="0"/>
                </a:rPr>
                <a:t>BS</a:t>
              </a:r>
              <a:endParaRPr kumimoji="0" lang="en-US" sz="1000" b="0" i="0" u="none" strike="noStrike" cap="none" normalizeH="0" baseline="-25000" dirty="0">
                <a:ln>
                  <a:noFill/>
                </a:ln>
                <a:solidFill>
                  <a:srgbClr val="C00000"/>
                </a:solidFill>
                <a:effectLst/>
                <a:latin typeface="+mj-lt"/>
                <a:cs typeface="Times New Roman" pitchFamily="18" charset="0"/>
              </a:endParaRPr>
            </a:p>
          </p:txBody>
        </p:sp>
        <p:sp>
          <p:nvSpPr>
            <p:cNvPr id="11" name="Line 27">
              <a:extLst>
                <a:ext uri="{FF2B5EF4-FFF2-40B4-BE49-F238E27FC236}">
                  <a16:creationId xmlns="" xmlns:a16="http://schemas.microsoft.com/office/drawing/2014/main" id="{8547868C-4360-4627-B0D0-1DFB10EABFD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84403" y="4171166"/>
              <a:ext cx="831456" cy="1274817"/>
            </a:xfrm>
            <a:prstGeom prst="line">
              <a:avLst/>
            </a:prstGeom>
            <a:noFill/>
            <a:ln w="6350">
              <a:solidFill>
                <a:srgbClr val="C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000">
                <a:latin typeface="+mj-lt"/>
                <a:cs typeface="Times New Roman" pitchFamily="18" charset="0"/>
              </a:endParaRPr>
            </a:p>
          </p:txBody>
        </p:sp>
        <p:sp>
          <p:nvSpPr>
            <p:cNvPr id="12" name="Line 28">
              <a:extLst>
                <a:ext uri="{FF2B5EF4-FFF2-40B4-BE49-F238E27FC236}">
                  <a16:creationId xmlns="" xmlns:a16="http://schemas.microsoft.com/office/drawing/2014/main" id="{AA84DE85-0EBD-4B1E-B66D-2AA63B64025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84402" y="5445984"/>
              <a:ext cx="1878012" cy="419100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000">
                <a:latin typeface="+mj-lt"/>
                <a:cs typeface="Times New Roman" pitchFamily="18" charset="0"/>
              </a:endParaRPr>
            </a:p>
          </p:txBody>
        </p:sp>
        <p:sp>
          <p:nvSpPr>
            <p:cNvPr id="13" name="Freeform 33">
              <a:extLst>
                <a:ext uri="{FF2B5EF4-FFF2-40B4-BE49-F238E27FC236}">
                  <a16:creationId xmlns="" xmlns:a16="http://schemas.microsoft.com/office/drawing/2014/main" id="{41FBE77E-0674-49EB-ACA1-5509CA5AF940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1087090" y="4967297"/>
              <a:ext cx="265450" cy="619899"/>
            </a:xfrm>
            <a:custGeom>
              <a:avLst/>
              <a:gdLst/>
              <a:ahLst/>
              <a:cxnLst>
                <a:cxn ang="0">
                  <a:pos x="1392" y="3419"/>
                </a:cxn>
                <a:cxn ang="0">
                  <a:pos x="1458" y="2988"/>
                </a:cxn>
                <a:cxn ang="0">
                  <a:pos x="1466" y="2552"/>
                </a:cxn>
                <a:cxn ang="0">
                  <a:pos x="1415" y="2119"/>
                </a:cxn>
                <a:cxn ang="0">
                  <a:pos x="1306" y="1696"/>
                </a:cxn>
                <a:cxn ang="0">
                  <a:pos x="1142" y="1292"/>
                </a:cxn>
                <a:cxn ang="0">
                  <a:pos x="925" y="914"/>
                </a:cxn>
                <a:cxn ang="0">
                  <a:pos x="658" y="568"/>
                </a:cxn>
                <a:cxn ang="0">
                  <a:pos x="348" y="262"/>
                </a:cxn>
                <a:cxn ang="0">
                  <a:pos x="0" y="0"/>
                </a:cxn>
              </a:cxnLst>
              <a:rect l="0" t="0" r="r" b="b"/>
              <a:pathLst>
                <a:path w="1466" h="3419">
                  <a:moveTo>
                    <a:pt x="1392" y="3419"/>
                  </a:moveTo>
                  <a:lnTo>
                    <a:pt x="1458" y="2988"/>
                  </a:lnTo>
                  <a:lnTo>
                    <a:pt x="1466" y="2552"/>
                  </a:lnTo>
                  <a:lnTo>
                    <a:pt x="1415" y="2119"/>
                  </a:lnTo>
                  <a:lnTo>
                    <a:pt x="1306" y="1696"/>
                  </a:lnTo>
                  <a:lnTo>
                    <a:pt x="1142" y="1292"/>
                  </a:lnTo>
                  <a:lnTo>
                    <a:pt x="925" y="914"/>
                  </a:lnTo>
                  <a:lnTo>
                    <a:pt x="658" y="568"/>
                  </a:lnTo>
                  <a:lnTo>
                    <a:pt x="348" y="262"/>
                  </a:lnTo>
                  <a:lnTo>
                    <a:pt x="0" y="0"/>
                  </a:lnTo>
                </a:path>
              </a:pathLst>
            </a:custGeom>
            <a:noFill/>
            <a:ln w="3175">
              <a:solidFill>
                <a:srgbClr val="0000FF"/>
              </a:solidFill>
              <a:prstDash val="solid"/>
              <a:round/>
              <a:headEnd type="arrow" w="sm" len="sm"/>
              <a:tailEnd type="non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000">
                <a:latin typeface="+mj-lt"/>
                <a:cs typeface="Times New Roman" pitchFamily="18" charset="0"/>
              </a:endParaRPr>
            </a:p>
          </p:txBody>
        </p:sp>
        <p:sp>
          <p:nvSpPr>
            <p:cNvPr id="14" name="Rectangle 37">
              <a:extLst>
                <a:ext uri="{FF2B5EF4-FFF2-40B4-BE49-F238E27FC236}">
                  <a16:creationId xmlns="" xmlns:a16="http://schemas.microsoft.com/office/drawing/2014/main" id="{4E69D01F-F98C-4090-807D-22234A278C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18621" y="5626651"/>
              <a:ext cx="141064" cy="153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000" b="0" i="0" u="none" strike="noStrike" cap="none" normalizeH="0" baseline="0">
                  <a:ln>
                    <a:noFill/>
                  </a:ln>
                  <a:solidFill>
                    <a:srgbClr val="009900"/>
                  </a:solidFill>
                  <a:effectLst/>
                  <a:latin typeface="+mj-lt"/>
                  <a:cs typeface="Times New Roman" pitchFamily="18" charset="0"/>
                </a:rPr>
                <a:t>E</a:t>
              </a:r>
              <a:r>
                <a:rPr kumimoji="0" lang="en-US" sz="1000" b="0" i="0" u="none" strike="noStrike" cap="none" normalizeH="0" baseline="-25000">
                  <a:ln>
                    <a:noFill/>
                  </a:ln>
                  <a:solidFill>
                    <a:srgbClr val="009900"/>
                  </a:solidFill>
                  <a:effectLst/>
                  <a:latin typeface="+mj-lt"/>
                  <a:cs typeface="Times New Roman" pitchFamily="18" charset="0"/>
                </a:rPr>
                <a:t>FS</a:t>
              </a:r>
              <a:endParaRPr kumimoji="0" lang="en-US" sz="1000" b="0" i="0" u="none" strike="noStrike" cap="none" normalizeH="0" baseline="0" dirty="0">
                <a:ln>
                  <a:noFill/>
                </a:ln>
                <a:solidFill>
                  <a:srgbClr val="009900"/>
                </a:solidFill>
                <a:effectLst/>
                <a:latin typeface="+mj-lt"/>
                <a:cs typeface="Times New Roman" pitchFamily="18" charset="0"/>
              </a:endParaRPr>
            </a:p>
          </p:txBody>
        </p:sp>
        <p:sp>
          <p:nvSpPr>
            <p:cNvPr id="15" name="Freeform 38">
              <a:extLst>
                <a:ext uri="{FF2B5EF4-FFF2-40B4-BE49-F238E27FC236}">
                  <a16:creationId xmlns="" xmlns:a16="http://schemas.microsoft.com/office/drawing/2014/main" id="{F89ABCEB-6F44-4375-B45A-7F791ED6AD71}"/>
                </a:ext>
              </a:extLst>
            </p:cNvPr>
            <p:cNvSpPr>
              <a:spLocks/>
            </p:cNvSpPr>
            <p:nvPr/>
          </p:nvSpPr>
          <p:spPr bwMode="auto">
            <a:xfrm>
              <a:off x="2638602" y="5841271"/>
              <a:ext cx="47625" cy="47625"/>
            </a:xfrm>
            <a:custGeom>
              <a:avLst/>
              <a:gdLst/>
              <a:ahLst/>
              <a:cxnLst>
                <a:cxn ang="0">
                  <a:pos x="30" y="15"/>
                </a:cxn>
                <a:cxn ang="0">
                  <a:pos x="30" y="13"/>
                </a:cxn>
                <a:cxn ang="0">
                  <a:pos x="30" y="11"/>
                </a:cxn>
                <a:cxn ang="0">
                  <a:pos x="29" y="10"/>
                </a:cxn>
                <a:cxn ang="0">
                  <a:pos x="28" y="8"/>
                </a:cxn>
                <a:cxn ang="0">
                  <a:pos x="27" y="6"/>
                </a:cxn>
                <a:cxn ang="0">
                  <a:pos x="26" y="5"/>
                </a:cxn>
                <a:cxn ang="0">
                  <a:pos x="24" y="3"/>
                </a:cxn>
                <a:cxn ang="0">
                  <a:pos x="23" y="2"/>
                </a:cxn>
                <a:cxn ang="0">
                  <a:pos x="21" y="2"/>
                </a:cxn>
                <a:cxn ang="0">
                  <a:pos x="19" y="1"/>
                </a:cxn>
                <a:cxn ang="0">
                  <a:pos x="17" y="0"/>
                </a:cxn>
                <a:cxn ang="0">
                  <a:pos x="15" y="0"/>
                </a:cxn>
                <a:cxn ang="0">
                  <a:pos x="13" y="0"/>
                </a:cxn>
                <a:cxn ang="0">
                  <a:pos x="11" y="1"/>
                </a:cxn>
                <a:cxn ang="0">
                  <a:pos x="9" y="2"/>
                </a:cxn>
                <a:cxn ang="0">
                  <a:pos x="8" y="2"/>
                </a:cxn>
                <a:cxn ang="0">
                  <a:pos x="6" y="3"/>
                </a:cxn>
                <a:cxn ang="0">
                  <a:pos x="4" y="5"/>
                </a:cxn>
                <a:cxn ang="0">
                  <a:pos x="3" y="6"/>
                </a:cxn>
                <a:cxn ang="0">
                  <a:pos x="2" y="8"/>
                </a:cxn>
                <a:cxn ang="0">
                  <a:pos x="1" y="10"/>
                </a:cxn>
                <a:cxn ang="0">
                  <a:pos x="1" y="11"/>
                </a:cxn>
                <a:cxn ang="0">
                  <a:pos x="0" y="13"/>
                </a:cxn>
                <a:cxn ang="0">
                  <a:pos x="0" y="15"/>
                </a:cxn>
                <a:cxn ang="0">
                  <a:pos x="0" y="17"/>
                </a:cxn>
                <a:cxn ang="0">
                  <a:pos x="1" y="19"/>
                </a:cxn>
                <a:cxn ang="0">
                  <a:pos x="1" y="21"/>
                </a:cxn>
                <a:cxn ang="0">
                  <a:pos x="2" y="23"/>
                </a:cxn>
                <a:cxn ang="0">
                  <a:pos x="3" y="25"/>
                </a:cxn>
                <a:cxn ang="0">
                  <a:pos x="4" y="26"/>
                </a:cxn>
                <a:cxn ang="0">
                  <a:pos x="6" y="27"/>
                </a:cxn>
                <a:cxn ang="0">
                  <a:pos x="8" y="28"/>
                </a:cxn>
                <a:cxn ang="0">
                  <a:pos x="9" y="29"/>
                </a:cxn>
                <a:cxn ang="0">
                  <a:pos x="11" y="30"/>
                </a:cxn>
                <a:cxn ang="0">
                  <a:pos x="13" y="30"/>
                </a:cxn>
                <a:cxn ang="0">
                  <a:pos x="15" y="30"/>
                </a:cxn>
                <a:cxn ang="0">
                  <a:pos x="17" y="30"/>
                </a:cxn>
                <a:cxn ang="0">
                  <a:pos x="19" y="30"/>
                </a:cxn>
                <a:cxn ang="0">
                  <a:pos x="21" y="29"/>
                </a:cxn>
                <a:cxn ang="0">
                  <a:pos x="23" y="28"/>
                </a:cxn>
                <a:cxn ang="0">
                  <a:pos x="24" y="27"/>
                </a:cxn>
                <a:cxn ang="0">
                  <a:pos x="26" y="26"/>
                </a:cxn>
                <a:cxn ang="0">
                  <a:pos x="27" y="25"/>
                </a:cxn>
                <a:cxn ang="0">
                  <a:pos x="28" y="23"/>
                </a:cxn>
                <a:cxn ang="0">
                  <a:pos x="29" y="21"/>
                </a:cxn>
                <a:cxn ang="0">
                  <a:pos x="30" y="19"/>
                </a:cxn>
                <a:cxn ang="0">
                  <a:pos x="30" y="17"/>
                </a:cxn>
              </a:cxnLst>
              <a:rect l="0" t="0" r="r" b="b"/>
              <a:pathLst>
                <a:path w="30" h="30">
                  <a:moveTo>
                    <a:pt x="30" y="16"/>
                  </a:moveTo>
                  <a:lnTo>
                    <a:pt x="30" y="15"/>
                  </a:lnTo>
                  <a:lnTo>
                    <a:pt x="30" y="14"/>
                  </a:lnTo>
                  <a:lnTo>
                    <a:pt x="30" y="13"/>
                  </a:lnTo>
                  <a:lnTo>
                    <a:pt x="30" y="12"/>
                  </a:lnTo>
                  <a:lnTo>
                    <a:pt x="30" y="11"/>
                  </a:lnTo>
                  <a:lnTo>
                    <a:pt x="29" y="11"/>
                  </a:lnTo>
                  <a:lnTo>
                    <a:pt x="29" y="10"/>
                  </a:lnTo>
                  <a:lnTo>
                    <a:pt x="29" y="9"/>
                  </a:lnTo>
                  <a:lnTo>
                    <a:pt x="28" y="8"/>
                  </a:lnTo>
                  <a:lnTo>
                    <a:pt x="28" y="7"/>
                  </a:lnTo>
                  <a:lnTo>
                    <a:pt x="27" y="6"/>
                  </a:lnTo>
                  <a:lnTo>
                    <a:pt x="27" y="5"/>
                  </a:lnTo>
                  <a:lnTo>
                    <a:pt x="26" y="5"/>
                  </a:lnTo>
                  <a:lnTo>
                    <a:pt x="25" y="4"/>
                  </a:lnTo>
                  <a:lnTo>
                    <a:pt x="24" y="3"/>
                  </a:lnTo>
                  <a:lnTo>
                    <a:pt x="23" y="3"/>
                  </a:lnTo>
                  <a:lnTo>
                    <a:pt x="23" y="2"/>
                  </a:lnTo>
                  <a:lnTo>
                    <a:pt x="22" y="2"/>
                  </a:lnTo>
                  <a:lnTo>
                    <a:pt x="21" y="2"/>
                  </a:lnTo>
                  <a:lnTo>
                    <a:pt x="20" y="1"/>
                  </a:lnTo>
                  <a:lnTo>
                    <a:pt x="19" y="1"/>
                  </a:lnTo>
                  <a:lnTo>
                    <a:pt x="18" y="1"/>
                  </a:lnTo>
                  <a:lnTo>
                    <a:pt x="17" y="0"/>
                  </a:lnTo>
                  <a:lnTo>
                    <a:pt x="16" y="0"/>
                  </a:lnTo>
                  <a:lnTo>
                    <a:pt x="15" y="0"/>
                  </a:lnTo>
                  <a:lnTo>
                    <a:pt x="14" y="0"/>
                  </a:lnTo>
                  <a:lnTo>
                    <a:pt x="13" y="0"/>
                  </a:lnTo>
                  <a:lnTo>
                    <a:pt x="12" y="1"/>
                  </a:lnTo>
                  <a:lnTo>
                    <a:pt x="11" y="1"/>
                  </a:lnTo>
                  <a:lnTo>
                    <a:pt x="10" y="1"/>
                  </a:lnTo>
                  <a:lnTo>
                    <a:pt x="9" y="2"/>
                  </a:lnTo>
                  <a:lnTo>
                    <a:pt x="8" y="2"/>
                  </a:lnTo>
                  <a:lnTo>
                    <a:pt x="8" y="2"/>
                  </a:lnTo>
                  <a:lnTo>
                    <a:pt x="7" y="3"/>
                  </a:lnTo>
                  <a:lnTo>
                    <a:pt x="6" y="3"/>
                  </a:lnTo>
                  <a:lnTo>
                    <a:pt x="5" y="4"/>
                  </a:lnTo>
                  <a:lnTo>
                    <a:pt x="4" y="5"/>
                  </a:lnTo>
                  <a:lnTo>
                    <a:pt x="4" y="5"/>
                  </a:lnTo>
                  <a:lnTo>
                    <a:pt x="3" y="6"/>
                  </a:lnTo>
                  <a:lnTo>
                    <a:pt x="3" y="7"/>
                  </a:lnTo>
                  <a:lnTo>
                    <a:pt x="2" y="8"/>
                  </a:lnTo>
                  <a:lnTo>
                    <a:pt x="2" y="9"/>
                  </a:lnTo>
                  <a:lnTo>
                    <a:pt x="1" y="10"/>
                  </a:lnTo>
                  <a:lnTo>
                    <a:pt x="1" y="11"/>
                  </a:lnTo>
                  <a:lnTo>
                    <a:pt x="1" y="11"/>
                  </a:lnTo>
                  <a:lnTo>
                    <a:pt x="1" y="12"/>
                  </a:lnTo>
                  <a:lnTo>
                    <a:pt x="0" y="13"/>
                  </a:lnTo>
                  <a:lnTo>
                    <a:pt x="0" y="14"/>
                  </a:lnTo>
                  <a:lnTo>
                    <a:pt x="0" y="15"/>
                  </a:lnTo>
                  <a:lnTo>
                    <a:pt x="0" y="16"/>
                  </a:lnTo>
                  <a:lnTo>
                    <a:pt x="0" y="17"/>
                  </a:lnTo>
                  <a:lnTo>
                    <a:pt x="1" y="18"/>
                  </a:lnTo>
                  <a:lnTo>
                    <a:pt x="1" y="19"/>
                  </a:lnTo>
                  <a:lnTo>
                    <a:pt x="1" y="20"/>
                  </a:lnTo>
                  <a:lnTo>
                    <a:pt x="1" y="21"/>
                  </a:lnTo>
                  <a:lnTo>
                    <a:pt x="2" y="22"/>
                  </a:lnTo>
                  <a:lnTo>
                    <a:pt x="2" y="23"/>
                  </a:lnTo>
                  <a:lnTo>
                    <a:pt x="3" y="24"/>
                  </a:lnTo>
                  <a:lnTo>
                    <a:pt x="3" y="25"/>
                  </a:lnTo>
                  <a:lnTo>
                    <a:pt x="4" y="25"/>
                  </a:lnTo>
                  <a:lnTo>
                    <a:pt x="4" y="26"/>
                  </a:lnTo>
                  <a:lnTo>
                    <a:pt x="5" y="27"/>
                  </a:lnTo>
                  <a:lnTo>
                    <a:pt x="6" y="27"/>
                  </a:lnTo>
                  <a:lnTo>
                    <a:pt x="7" y="28"/>
                  </a:lnTo>
                  <a:lnTo>
                    <a:pt x="8" y="28"/>
                  </a:lnTo>
                  <a:lnTo>
                    <a:pt x="8" y="29"/>
                  </a:lnTo>
                  <a:lnTo>
                    <a:pt x="9" y="29"/>
                  </a:lnTo>
                  <a:lnTo>
                    <a:pt x="10" y="29"/>
                  </a:lnTo>
                  <a:lnTo>
                    <a:pt x="11" y="30"/>
                  </a:lnTo>
                  <a:lnTo>
                    <a:pt x="12" y="30"/>
                  </a:lnTo>
                  <a:lnTo>
                    <a:pt x="13" y="30"/>
                  </a:lnTo>
                  <a:lnTo>
                    <a:pt x="14" y="30"/>
                  </a:lnTo>
                  <a:lnTo>
                    <a:pt x="15" y="30"/>
                  </a:lnTo>
                  <a:lnTo>
                    <a:pt x="16" y="30"/>
                  </a:lnTo>
                  <a:lnTo>
                    <a:pt x="17" y="30"/>
                  </a:lnTo>
                  <a:lnTo>
                    <a:pt x="18" y="30"/>
                  </a:lnTo>
                  <a:lnTo>
                    <a:pt x="19" y="30"/>
                  </a:lnTo>
                  <a:lnTo>
                    <a:pt x="20" y="29"/>
                  </a:lnTo>
                  <a:lnTo>
                    <a:pt x="21" y="29"/>
                  </a:lnTo>
                  <a:lnTo>
                    <a:pt x="22" y="29"/>
                  </a:lnTo>
                  <a:lnTo>
                    <a:pt x="23" y="28"/>
                  </a:lnTo>
                  <a:lnTo>
                    <a:pt x="23" y="28"/>
                  </a:lnTo>
                  <a:lnTo>
                    <a:pt x="24" y="27"/>
                  </a:lnTo>
                  <a:lnTo>
                    <a:pt x="25" y="27"/>
                  </a:lnTo>
                  <a:lnTo>
                    <a:pt x="26" y="26"/>
                  </a:lnTo>
                  <a:lnTo>
                    <a:pt x="27" y="25"/>
                  </a:lnTo>
                  <a:lnTo>
                    <a:pt x="27" y="25"/>
                  </a:lnTo>
                  <a:lnTo>
                    <a:pt x="28" y="24"/>
                  </a:lnTo>
                  <a:lnTo>
                    <a:pt x="28" y="23"/>
                  </a:lnTo>
                  <a:lnTo>
                    <a:pt x="29" y="22"/>
                  </a:lnTo>
                  <a:lnTo>
                    <a:pt x="29" y="21"/>
                  </a:lnTo>
                  <a:lnTo>
                    <a:pt x="29" y="20"/>
                  </a:lnTo>
                  <a:lnTo>
                    <a:pt x="30" y="19"/>
                  </a:lnTo>
                  <a:lnTo>
                    <a:pt x="30" y="18"/>
                  </a:lnTo>
                  <a:lnTo>
                    <a:pt x="30" y="17"/>
                  </a:lnTo>
                  <a:lnTo>
                    <a:pt x="30" y="16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000">
                <a:latin typeface="+mj-lt"/>
                <a:cs typeface="Times New Roman" pitchFamily="18" charset="0"/>
              </a:endParaRPr>
            </a:p>
          </p:txBody>
        </p:sp>
        <p:sp>
          <p:nvSpPr>
            <p:cNvPr id="16" name="Freeform 40">
              <a:extLst>
                <a:ext uri="{FF2B5EF4-FFF2-40B4-BE49-F238E27FC236}">
                  <a16:creationId xmlns="" xmlns:a16="http://schemas.microsoft.com/office/drawing/2014/main" id="{0021CE00-D86D-4E25-AED0-9A28696FB4A7}"/>
                </a:ext>
              </a:extLst>
            </p:cNvPr>
            <p:cNvSpPr>
              <a:spLocks/>
            </p:cNvSpPr>
            <p:nvPr/>
          </p:nvSpPr>
          <p:spPr bwMode="auto">
            <a:xfrm>
              <a:off x="1589939" y="4148821"/>
              <a:ext cx="47625" cy="47625"/>
            </a:xfrm>
            <a:custGeom>
              <a:avLst/>
              <a:gdLst/>
              <a:ahLst/>
              <a:cxnLst>
                <a:cxn ang="0">
                  <a:pos x="30" y="15"/>
                </a:cxn>
                <a:cxn ang="0">
                  <a:pos x="30" y="13"/>
                </a:cxn>
                <a:cxn ang="0">
                  <a:pos x="30" y="11"/>
                </a:cxn>
                <a:cxn ang="0">
                  <a:pos x="29" y="9"/>
                </a:cxn>
                <a:cxn ang="0">
                  <a:pos x="28" y="8"/>
                </a:cxn>
                <a:cxn ang="0">
                  <a:pos x="27" y="6"/>
                </a:cxn>
                <a:cxn ang="0">
                  <a:pos x="26" y="5"/>
                </a:cxn>
                <a:cxn ang="0">
                  <a:pos x="24" y="3"/>
                </a:cxn>
                <a:cxn ang="0">
                  <a:pos x="23" y="2"/>
                </a:cxn>
                <a:cxn ang="0">
                  <a:pos x="21" y="1"/>
                </a:cxn>
                <a:cxn ang="0">
                  <a:pos x="19" y="1"/>
                </a:cxn>
                <a:cxn ang="0">
                  <a:pos x="17" y="0"/>
                </a:cxn>
                <a:cxn ang="0">
                  <a:pos x="15" y="0"/>
                </a:cxn>
                <a:cxn ang="0">
                  <a:pos x="13" y="0"/>
                </a:cxn>
                <a:cxn ang="0">
                  <a:pos x="12" y="1"/>
                </a:cxn>
                <a:cxn ang="0">
                  <a:pos x="10" y="1"/>
                </a:cxn>
                <a:cxn ang="0">
                  <a:pos x="8" y="2"/>
                </a:cxn>
                <a:cxn ang="0">
                  <a:pos x="6" y="3"/>
                </a:cxn>
                <a:cxn ang="0">
                  <a:pos x="5" y="5"/>
                </a:cxn>
                <a:cxn ang="0">
                  <a:pos x="3" y="6"/>
                </a:cxn>
                <a:cxn ang="0">
                  <a:pos x="2" y="8"/>
                </a:cxn>
                <a:cxn ang="0">
                  <a:pos x="1" y="9"/>
                </a:cxn>
                <a:cxn ang="0">
                  <a:pos x="1" y="11"/>
                </a:cxn>
                <a:cxn ang="0">
                  <a:pos x="1" y="13"/>
                </a:cxn>
                <a:cxn ang="0">
                  <a:pos x="0" y="15"/>
                </a:cxn>
                <a:cxn ang="0">
                  <a:pos x="1" y="17"/>
                </a:cxn>
                <a:cxn ang="0">
                  <a:pos x="1" y="19"/>
                </a:cxn>
                <a:cxn ang="0">
                  <a:pos x="1" y="21"/>
                </a:cxn>
                <a:cxn ang="0">
                  <a:pos x="2" y="23"/>
                </a:cxn>
                <a:cxn ang="0">
                  <a:pos x="3" y="24"/>
                </a:cxn>
                <a:cxn ang="0">
                  <a:pos x="5" y="26"/>
                </a:cxn>
                <a:cxn ang="0">
                  <a:pos x="6" y="27"/>
                </a:cxn>
                <a:cxn ang="0">
                  <a:pos x="8" y="28"/>
                </a:cxn>
                <a:cxn ang="0">
                  <a:pos x="10" y="29"/>
                </a:cxn>
                <a:cxn ang="0">
                  <a:pos x="12" y="30"/>
                </a:cxn>
                <a:cxn ang="0">
                  <a:pos x="13" y="30"/>
                </a:cxn>
                <a:cxn ang="0">
                  <a:pos x="15" y="30"/>
                </a:cxn>
                <a:cxn ang="0">
                  <a:pos x="17" y="30"/>
                </a:cxn>
                <a:cxn ang="0">
                  <a:pos x="19" y="30"/>
                </a:cxn>
                <a:cxn ang="0">
                  <a:pos x="21" y="29"/>
                </a:cxn>
                <a:cxn ang="0">
                  <a:pos x="23" y="28"/>
                </a:cxn>
                <a:cxn ang="0">
                  <a:pos x="24" y="27"/>
                </a:cxn>
                <a:cxn ang="0">
                  <a:pos x="26" y="26"/>
                </a:cxn>
                <a:cxn ang="0">
                  <a:pos x="27" y="24"/>
                </a:cxn>
                <a:cxn ang="0">
                  <a:pos x="28" y="23"/>
                </a:cxn>
                <a:cxn ang="0">
                  <a:pos x="29" y="21"/>
                </a:cxn>
                <a:cxn ang="0">
                  <a:pos x="30" y="19"/>
                </a:cxn>
                <a:cxn ang="0">
                  <a:pos x="30" y="17"/>
                </a:cxn>
              </a:cxnLst>
              <a:rect l="0" t="0" r="r" b="b"/>
              <a:pathLst>
                <a:path w="30" h="30">
                  <a:moveTo>
                    <a:pt x="30" y="16"/>
                  </a:moveTo>
                  <a:lnTo>
                    <a:pt x="30" y="15"/>
                  </a:lnTo>
                  <a:lnTo>
                    <a:pt x="30" y="14"/>
                  </a:lnTo>
                  <a:lnTo>
                    <a:pt x="30" y="13"/>
                  </a:lnTo>
                  <a:lnTo>
                    <a:pt x="30" y="12"/>
                  </a:lnTo>
                  <a:lnTo>
                    <a:pt x="30" y="11"/>
                  </a:lnTo>
                  <a:lnTo>
                    <a:pt x="30" y="10"/>
                  </a:lnTo>
                  <a:lnTo>
                    <a:pt x="29" y="9"/>
                  </a:lnTo>
                  <a:lnTo>
                    <a:pt x="29" y="8"/>
                  </a:lnTo>
                  <a:lnTo>
                    <a:pt x="28" y="8"/>
                  </a:lnTo>
                  <a:lnTo>
                    <a:pt x="28" y="7"/>
                  </a:lnTo>
                  <a:lnTo>
                    <a:pt x="27" y="6"/>
                  </a:lnTo>
                  <a:lnTo>
                    <a:pt x="27" y="5"/>
                  </a:lnTo>
                  <a:lnTo>
                    <a:pt x="26" y="5"/>
                  </a:lnTo>
                  <a:lnTo>
                    <a:pt x="25" y="4"/>
                  </a:lnTo>
                  <a:lnTo>
                    <a:pt x="24" y="3"/>
                  </a:lnTo>
                  <a:lnTo>
                    <a:pt x="24" y="3"/>
                  </a:lnTo>
                  <a:lnTo>
                    <a:pt x="23" y="2"/>
                  </a:lnTo>
                  <a:lnTo>
                    <a:pt x="22" y="2"/>
                  </a:lnTo>
                  <a:lnTo>
                    <a:pt x="21" y="1"/>
                  </a:lnTo>
                  <a:lnTo>
                    <a:pt x="20" y="1"/>
                  </a:lnTo>
                  <a:lnTo>
                    <a:pt x="19" y="1"/>
                  </a:lnTo>
                  <a:lnTo>
                    <a:pt x="18" y="0"/>
                  </a:lnTo>
                  <a:lnTo>
                    <a:pt x="17" y="0"/>
                  </a:lnTo>
                  <a:lnTo>
                    <a:pt x="16" y="0"/>
                  </a:lnTo>
                  <a:lnTo>
                    <a:pt x="15" y="0"/>
                  </a:lnTo>
                  <a:lnTo>
                    <a:pt x="14" y="0"/>
                  </a:lnTo>
                  <a:lnTo>
                    <a:pt x="13" y="0"/>
                  </a:lnTo>
                  <a:lnTo>
                    <a:pt x="12" y="0"/>
                  </a:lnTo>
                  <a:lnTo>
                    <a:pt x="12" y="1"/>
                  </a:lnTo>
                  <a:lnTo>
                    <a:pt x="10" y="1"/>
                  </a:lnTo>
                  <a:lnTo>
                    <a:pt x="10" y="1"/>
                  </a:lnTo>
                  <a:lnTo>
                    <a:pt x="9" y="2"/>
                  </a:lnTo>
                  <a:lnTo>
                    <a:pt x="8" y="2"/>
                  </a:lnTo>
                  <a:lnTo>
                    <a:pt x="7" y="3"/>
                  </a:lnTo>
                  <a:lnTo>
                    <a:pt x="6" y="3"/>
                  </a:lnTo>
                  <a:lnTo>
                    <a:pt x="5" y="4"/>
                  </a:lnTo>
                  <a:lnTo>
                    <a:pt x="5" y="5"/>
                  </a:lnTo>
                  <a:lnTo>
                    <a:pt x="4" y="5"/>
                  </a:lnTo>
                  <a:lnTo>
                    <a:pt x="3" y="6"/>
                  </a:lnTo>
                  <a:lnTo>
                    <a:pt x="3" y="7"/>
                  </a:lnTo>
                  <a:lnTo>
                    <a:pt x="2" y="8"/>
                  </a:lnTo>
                  <a:lnTo>
                    <a:pt x="2" y="8"/>
                  </a:lnTo>
                  <a:lnTo>
                    <a:pt x="1" y="9"/>
                  </a:lnTo>
                  <a:lnTo>
                    <a:pt x="1" y="10"/>
                  </a:lnTo>
                  <a:lnTo>
                    <a:pt x="1" y="11"/>
                  </a:lnTo>
                  <a:lnTo>
                    <a:pt x="1" y="12"/>
                  </a:lnTo>
                  <a:lnTo>
                    <a:pt x="1" y="13"/>
                  </a:lnTo>
                  <a:lnTo>
                    <a:pt x="0" y="14"/>
                  </a:lnTo>
                  <a:lnTo>
                    <a:pt x="0" y="15"/>
                  </a:lnTo>
                  <a:lnTo>
                    <a:pt x="0" y="16"/>
                  </a:lnTo>
                  <a:lnTo>
                    <a:pt x="1" y="17"/>
                  </a:lnTo>
                  <a:lnTo>
                    <a:pt x="1" y="18"/>
                  </a:lnTo>
                  <a:lnTo>
                    <a:pt x="1" y="19"/>
                  </a:lnTo>
                  <a:lnTo>
                    <a:pt x="1" y="20"/>
                  </a:lnTo>
                  <a:lnTo>
                    <a:pt x="1" y="21"/>
                  </a:lnTo>
                  <a:lnTo>
                    <a:pt x="2" y="22"/>
                  </a:lnTo>
                  <a:lnTo>
                    <a:pt x="2" y="23"/>
                  </a:lnTo>
                  <a:lnTo>
                    <a:pt x="3" y="23"/>
                  </a:lnTo>
                  <a:lnTo>
                    <a:pt x="3" y="24"/>
                  </a:lnTo>
                  <a:lnTo>
                    <a:pt x="4" y="25"/>
                  </a:lnTo>
                  <a:lnTo>
                    <a:pt x="5" y="26"/>
                  </a:lnTo>
                  <a:lnTo>
                    <a:pt x="5" y="26"/>
                  </a:lnTo>
                  <a:lnTo>
                    <a:pt x="6" y="27"/>
                  </a:lnTo>
                  <a:lnTo>
                    <a:pt x="7" y="27"/>
                  </a:lnTo>
                  <a:lnTo>
                    <a:pt x="8" y="28"/>
                  </a:lnTo>
                  <a:lnTo>
                    <a:pt x="9" y="28"/>
                  </a:lnTo>
                  <a:lnTo>
                    <a:pt x="10" y="29"/>
                  </a:lnTo>
                  <a:lnTo>
                    <a:pt x="10" y="29"/>
                  </a:lnTo>
                  <a:lnTo>
                    <a:pt x="12" y="30"/>
                  </a:lnTo>
                  <a:lnTo>
                    <a:pt x="12" y="30"/>
                  </a:lnTo>
                  <a:lnTo>
                    <a:pt x="13" y="30"/>
                  </a:lnTo>
                  <a:lnTo>
                    <a:pt x="14" y="30"/>
                  </a:lnTo>
                  <a:lnTo>
                    <a:pt x="15" y="30"/>
                  </a:lnTo>
                  <a:lnTo>
                    <a:pt x="16" y="30"/>
                  </a:lnTo>
                  <a:lnTo>
                    <a:pt x="17" y="30"/>
                  </a:lnTo>
                  <a:lnTo>
                    <a:pt x="18" y="30"/>
                  </a:lnTo>
                  <a:lnTo>
                    <a:pt x="19" y="30"/>
                  </a:lnTo>
                  <a:lnTo>
                    <a:pt x="20" y="29"/>
                  </a:lnTo>
                  <a:lnTo>
                    <a:pt x="21" y="29"/>
                  </a:lnTo>
                  <a:lnTo>
                    <a:pt x="22" y="28"/>
                  </a:lnTo>
                  <a:lnTo>
                    <a:pt x="23" y="28"/>
                  </a:lnTo>
                  <a:lnTo>
                    <a:pt x="24" y="27"/>
                  </a:lnTo>
                  <a:lnTo>
                    <a:pt x="24" y="27"/>
                  </a:lnTo>
                  <a:lnTo>
                    <a:pt x="25" y="26"/>
                  </a:lnTo>
                  <a:lnTo>
                    <a:pt x="26" y="26"/>
                  </a:lnTo>
                  <a:lnTo>
                    <a:pt x="27" y="25"/>
                  </a:lnTo>
                  <a:lnTo>
                    <a:pt x="27" y="24"/>
                  </a:lnTo>
                  <a:lnTo>
                    <a:pt x="28" y="23"/>
                  </a:lnTo>
                  <a:lnTo>
                    <a:pt x="28" y="23"/>
                  </a:lnTo>
                  <a:lnTo>
                    <a:pt x="29" y="22"/>
                  </a:lnTo>
                  <a:lnTo>
                    <a:pt x="29" y="21"/>
                  </a:lnTo>
                  <a:lnTo>
                    <a:pt x="30" y="20"/>
                  </a:lnTo>
                  <a:lnTo>
                    <a:pt x="30" y="19"/>
                  </a:lnTo>
                  <a:lnTo>
                    <a:pt x="30" y="18"/>
                  </a:lnTo>
                  <a:lnTo>
                    <a:pt x="30" y="17"/>
                  </a:lnTo>
                  <a:lnTo>
                    <a:pt x="30" y="16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C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000">
                <a:latin typeface="+mj-lt"/>
                <a:cs typeface="Times New Roman" pitchFamily="18" charset="0"/>
              </a:endParaRPr>
            </a:p>
          </p:txBody>
        </p:sp>
        <p:sp>
          <p:nvSpPr>
            <p:cNvPr id="17" name="Freeform 42">
              <a:extLst>
                <a:ext uri="{FF2B5EF4-FFF2-40B4-BE49-F238E27FC236}">
                  <a16:creationId xmlns="" xmlns:a16="http://schemas.microsoft.com/office/drawing/2014/main" id="{E656972C-4F9B-474E-B064-8F2715384A36}"/>
                </a:ext>
              </a:extLst>
            </p:cNvPr>
            <p:cNvSpPr>
              <a:spLocks/>
            </p:cNvSpPr>
            <p:nvPr/>
          </p:nvSpPr>
          <p:spPr bwMode="auto">
            <a:xfrm>
              <a:off x="760590" y="5422171"/>
              <a:ext cx="47625" cy="47625"/>
            </a:xfrm>
            <a:custGeom>
              <a:avLst/>
              <a:gdLst/>
              <a:ahLst/>
              <a:cxnLst>
                <a:cxn ang="0">
                  <a:pos x="30" y="15"/>
                </a:cxn>
                <a:cxn ang="0">
                  <a:pos x="30" y="13"/>
                </a:cxn>
                <a:cxn ang="0">
                  <a:pos x="30" y="11"/>
                </a:cxn>
                <a:cxn ang="0">
                  <a:pos x="29" y="9"/>
                </a:cxn>
                <a:cxn ang="0">
                  <a:pos x="28" y="8"/>
                </a:cxn>
                <a:cxn ang="0">
                  <a:pos x="27" y="6"/>
                </a:cxn>
                <a:cxn ang="0">
                  <a:pos x="26" y="5"/>
                </a:cxn>
                <a:cxn ang="0">
                  <a:pos x="24" y="3"/>
                </a:cxn>
                <a:cxn ang="0">
                  <a:pos x="23" y="2"/>
                </a:cxn>
                <a:cxn ang="0">
                  <a:pos x="21" y="1"/>
                </a:cxn>
                <a:cxn ang="0">
                  <a:pos x="19" y="1"/>
                </a:cxn>
                <a:cxn ang="0">
                  <a:pos x="17" y="0"/>
                </a:cxn>
                <a:cxn ang="0">
                  <a:pos x="15" y="0"/>
                </a:cxn>
                <a:cxn ang="0">
                  <a:pos x="13" y="0"/>
                </a:cxn>
                <a:cxn ang="0">
                  <a:pos x="11" y="1"/>
                </a:cxn>
                <a:cxn ang="0">
                  <a:pos x="9" y="1"/>
                </a:cxn>
                <a:cxn ang="0">
                  <a:pos x="8" y="2"/>
                </a:cxn>
                <a:cxn ang="0">
                  <a:pos x="6" y="3"/>
                </a:cxn>
                <a:cxn ang="0">
                  <a:pos x="4" y="5"/>
                </a:cxn>
                <a:cxn ang="0">
                  <a:pos x="3" y="6"/>
                </a:cxn>
                <a:cxn ang="0">
                  <a:pos x="2" y="8"/>
                </a:cxn>
                <a:cxn ang="0">
                  <a:pos x="1" y="9"/>
                </a:cxn>
                <a:cxn ang="0">
                  <a:pos x="1" y="11"/>
                </a:cxn>
                <a:cxn ang="0">
                  <a:pos x="0" y="13"/>
                </a:cxn>
                <a:cxn ang="0">
                  <a:pos x="0" y="15"/>
                </a:cxn>
                <a:cxn ang="0">
                  <a:pos x="0" y="17"/>
                </a:cxn>
                <a:cxn ang="0">
                  <a:pos x="1" y="19"/>
                </a:cxn>
                <a:cxn ang="0">
                  <a:pos x="1" y="21"/>
                </a:cxn>
                <a:cxn ang="0">
                  <a:pos x="2" y="23"/>
                </a:cxn>
                <a:cxn ang="0">
                  <a:pos x="3" y="24"/>
                </a:cxn>
                <a:cxn ang="0">
                  <a:pos x="4" y="26"/>
                </a:cxn>
                <a:cxn ang="0">
                  <a:pos x="6" y="27"/>
                </a:cxn>
                <a:cxn ang="0">
                  <a:pos x="8" y="28"/>
                </a:cxn>
                <a:cxn ang="0">
                  <a:pos x="9" y="29"/>
                </a:cxn>
                <a:cxn ang="0">
                  <a:pos x="11" y="30"/>
                </a:cxn>
                <a:cxn ang="0">
                  <a:pos x="13" y="30"/>
                </a:cxn>
                <a:cxn ang="0">
                  <a:pos x="15" y="30"/>
                </a:cxn>
                <a:cxn ang="0">
                  <a:pos x="17" y="30"/>
                </a:cxn>
                <a:cxn ang="0">
                  <a:pos x="19" y="30"/>
                </a:cxn>
                <a:cxn ang="0">
                  <a:pos x="21" y="29"/>
                </a:cxn>
                <a:cxn ang="0">
                  <a:pos x="23" y="28"/>
                </a:cxn>
                <a:cxn ang="0">
                  <a:pos x="24" y="27"/>
                </a:cxn>
                <a:cxn ang="0">
                  <a:pos x="26" y="26"/>
                </a:cxn>
                <a:cxn ang="0">
                  <a:pos x="27" y="24"/>
                </a:cxn>
                <a:cxn ang="0">
                  <a:pos x="28" y="23"/>
                </a:cxn>
                <a:cxn ang="0">
                  <a:pos x="29" y="21"/>
                </a:cxn>
                <a:cxn ang="0">
                  <a:pos x="30" y="19"/>
                </a:cxn>
                <a:cxn ang="0">
                  <a:pos x="30" y="17"/>
                </a:cxn>
              </a:cxnLst>
              <a:rect l="0" t="0" r="r" b="b"/>
              <a:pathLst>
                <a:path w="30" h="30">
                  <a:moveTo>
                    <a:pt x="30" y="16"/>
                  </a:moveTo>
                  <a:lnTo>
                    <a:pt x="30" y="15"/>
                  </a:lnTo>
                  <a:lnTo>
                    <a:pt x="30" y="14"/>
                  </a:lnTo>
                  <a:lnTo>
                    <a:pt x="30" y="13"/>
                  </a:lnTo>
                  <a:lnTo>
                    <a:pt x="30" y="12"/>
                  </a:lnTo>
                  <a:lnTo>
                    <a:pt x="30" y="11"/>
                  </a:lnTo>
                  <a:lnTo>
                    <a:pt x="29" y="10"/>
                  </a:lnTo>
                  <a:lnTo>
                    <a:pt x="29" y="9"/>
                  </a:lnTo>
                  <a:lnTo>
                    <a:pt x="28" y="9"/>
                  </a:lnTo>
                  <a:lnTo>
                    <a:pt x="28" y="8"/>
                  </a:lnTo>
                  <a:lnTo>
                    <a:pt x="27" y="7"/>
                  </a:lnTo>
                  <a:lnTo>
                    <a:pt x="27" y="6"/>
                  </a:lnTo>
                  <a:lnTo>
                    <a:pt x="26" y="5"/>
                  </a:lnTo>
                  <a:lnTo>
                    <a:pt x="26" y="5"/>
                  </a:lnTo>
                  <a:lnTo>
                    <a:pt x="25" y="4"/>
                  </a:lnTo>
                  <a:lnTo>
                    <a:pt x="24" y="3"/>
                  </a:lnTo>
                  <a:lnTo>
                    <a:pt x="23" y="3"/>
                  </a:lnTo>
                  <a:lnTo>
                    <a:pt x="23" y="2"/>
                  </a:lnTo>
                  <a:lnTo>
                    <a:pt x="22" y="2"/>
                  </a:lnTo>
                  <a:lnTo>
                    <a:pt x="21" y="1"/>
                  </a:lnTo>
                  <a:lnTo>
                    <a:pt x="20" y="1"/>
                  </a:lnTo>
                  <a:lnTo>
                    <a:pt x="19" y="1"/>
                  </a:lnTo>
                  <a:lnTo>
                    <a:pt x="18" y="0"/>
                  </a:lnTo>
                  <a:lnTo>
                    <a:pt x="17" y="0"/>
                  </a:lnTo>
                  <a:lnTo>
                    <a:pt x="16" y="0"/>
                  </a:lnTo>
                  <a:lnTo>
                    <a:pt x="15" y="0"/>
                  </a:lnTo>
                  <a:lnTo>
                    <a:pt x="14" y="0"/>
                  </a:lnTo>
                  <a:lnTo>
                    <a:pt x="13" y="0"/>
                  </a:lnTo>
                  <a:lnTo>
                    <a:pt x="12" y="0"/>
                  </a:lnTo>
                  <a:lnTo>
                    <a:pt x="11" y="1"/>
                  </a:lnTo>
                  <a:lnTo>
                    <a:pt x="10" y="1"/>
                  </a:lnTo>
                  <a:lnTo>
                    <a:pt x="9" y="1"/>
                  </a:lnTo>
                  <a:lnTo>
                    <a:pt x="8" y="2"/>
                  </a:lnTo>
                  <a:lnTo>
                    <a:pt x="8" y="2"/>
                  </a:lnTo>
                  <a:lnTo>
                    <a:pt x="7" y="3"/>
                  </a:lnTo>
                  <a:lnTo>
                    <a:pt x="6" y="3"/>
                  </a:lnTo>
                  <a:lnTo>
                    <a:pt x="5" y="4"/>
                  </a:lnTo>
                  <a:lnTo>
                    <a:pt x="4" y="5"/>
                  </a:lnTo>
                  <a:lnTo>
                    <a:pt x="4" y="5"/>
                  </a:lnTo>
                  <a:lnTo>
                    <a:pt x="3" y="6"/>
                  </a:lnTo>
                  <a:lnTo>
                    <a:pt x="3" y="7"/>
                  </a:lnTo>
                  <a:lnTo>
                    <a:pt x="2" y="8"/>
                  </a:lnTo>
                  <a:lnTo>
                    <a:pt x="2" y="9"/>
                  </a:lnTo>
                  <a:lnTo>
                    <a:pt x="1" y="9"/>
                  </a:lnTo>
                  <a:lnTo>
                    <a:pt x="1" y="10"/>
                  </a:lnTo>
                  <a:lnTo>
                    <a:pt x="1" y="11"/>
                  </a:lnTo>
                  <a:lnTo>
                    <a:pt x="0" y="12"/>
                  </a:lnTo>
                  <a:lnTo>
                    <a:pt x="0" y="13"/>
                  </a:lnTo>
                  <a:lnTo>
                    <a:pt x="0" y="14"/>
                  </a:lnTo>
                  <a:lnTo>
                    <a:pt x="0" y="15"/>
                  </a:lnTo>
                  <a:lnTo>
                    <a:pt x="0" y="16"/>
                  </a:lnTo>
                  <a:lnTo>
                    <a:pt x="0" y="17"/>
                  </a:lnTo>
                  <a:lnTo>
                    <a:pt x="0" y="18"/>
                  </a:lnTo>
                  <a:lnTo>
                    <a:pt x="1" y="19"/>
                  </a:lnTo>
                  <a:lnTo>
                    <a:pt x="1" y="20"/>
                  </a:lnTo>
                  <a:lnTo>
                    <a:pt x="1" y="21"/>
                  </a:lnTo>
                  <a:lnTo>
                    <a:pt x="2" y="22"/>
                  </a:lnTo>
                  <a:lnTo>
                    <a:pt x="2" y="23"/>
                  </a:lnTo>
                  <a:lnTo>
                    <a:pt x="3" y="24"/>
                  </a:lnTo>
                  <a:lnTo>
                    <a:pt x="3" y="24"/>
                  </a:lnTo>
                  <a:lnTo>
                    <a:pt x="4" y="25"/>
                  </a:lnTo>
                  <a:lnTo>
                    <a:pt x="4" y="26"/>
                  </a:lnTo>
                  <a:lnTo>
                    <a:pt x="5" y="26"/>
                  </a:lnTo>
                  <a:lnTo>
                    <a:pt x="6" y="27"/>
                  </a:lnTo>
                  <a:lnTo>
                    <a:pt x="7" y="27"/>
                  </a:lnTo>
                  <a:lnTo>
                    <a:pt x="8" y="28"/>
                  </a:lnTo>
                  <a:lnTo>
                    <a:pt x="8" y="29"/>
                  </a:lnTo>
                  <a:lnTo>
                    <a:pt x="9" y="29"/>
                  </a:lnTo>
                  <a:lnTo>
                    <a:pt x="10" y="29"/>
                  </a:lnTo>
                  <a:lnTo>
                    <a:pt x="11" y="30"/>
                  </a:lnTo>
                  <a:lnTo>
                    <a:pt x="12" y="30"/>
                  </a:lnTo>
                  <a:lnTo>
                    <a:pt x="13" y="30"/>
                  </a:lnTo>
                  <a:lnTo>
                    <a:pt x="14" y="30"/>
                  </a:lnTo>
                  <a:lnTo>
                    <a:pt x="15" y="30"/>
                  </a:lnTo>
                  <a:lnTo>
                    <a:pt x="16" y="30"/>
                  </a:lnTo>
                  <a:lnTo>
                    <a:pt x="17" y="30"/>
                  </a:lnTo>
                  <a:lnTo>
                    <a:pt x="18" y="30"/>
                  </a:lnTo>
                  <a:lnTo>
                    <a:pt x="19" y="30"/>
                  </a:lnTo>
                  <a:lnTo>
                    <a:pt x="20" y="29"/>
                  </a:lnTo>
                  <a:lnTo>
                    <a:pt x="21" y="29"/>
                  </a:lnTo>
                  <a:lnTo>
                    <a:pt x="22" y="29"/>
                  </a:lnTo>
                  <a:lnTo>
                    <a:pt x="23" y="28"/>
                  </a:lnTo>
                  <a:lnTo>
                    <a:pt x="23" y="27"/>
                  </a:lnTo>
                  <a:lnTo>
                    <a:pt x="24" y="27"/>
                  </a:lnTo>
                  <a:lnTo>
                    <a:pt x="25" y="26"/>
                  </a:lnTo>
                  <a:lnTo>
                    <a:pt x="26" y="26"/>
                  </a:lnTo>
                  <a:lnTo>
                    <a:pt x="26" y="25"/>
                  </a:lnTo>
                  <a:lnTo>
                    <a:pt x="27" y="24"/>
                  </a:lnTo>
                  <a:lnTo>
                    <a:pt x="27" y="24"/>
                  </a:lnTo>
                  <a:lnTo>
                    <a:pt x="28" y="23"/>
                  </a:lnTo>
                  <a:lnTo>
                    <a:pt x="28" y="22"/>
                  </a:lnTo>
                  <a:lnTo>
                    <a:pt x="29" y="21"/>
                  </a:lnTo>
                  <a:lnTo>
                    <a:pt x="29" y="20"/>
                  </a:lnTo>
                  <a:lnTo>
                    <a:pt x="30" y="19"/>
                  </a:lnTo>
                  <a:lnTo>
                    <a:pt x="30" y="18"/>
                  </a:lnTo>
                  <a:lnTo>
                    <a:pt x="30" y="17"/>
                  </a:lnTo>
                  <a:lnTo>
                    <a:pt x="30" y="16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000">
                <a:latin typeface="+mj-lt"/>
                <a:cs typeface="Times New Roman" pitchFamily="18" charset="0"/>
              </a:endParaRPr>
            </a:p>
          </p:txBody>
        </p:sp>
        <p:sp>
          <p:nvSpPr>
            <p:cNvPr id="18" name="Freeform 43">
              <a:extLst>
                <a:ext uri="{FF2B5EF4-FFF2-40B4-BE49-F238E27FC236}">
                  <a16:creationId xmlns="" xmlns:a16="http://schemas.microsoft.com/office/drawing/2014/main" id="{CBAE5007-C9E5-4EE8-BC65-9690EDBD9B28}"/>
                </a:ext>
              </a:extLst>
            </p:cNvPr>
            <p:cNvSpPr>
              <a:spLocks/>
            </p:cNvSpPr>
            <p:nvPr/>
          </p:nvSpPr>
          <p:spPr bwMode="auto">
            <a:xfrm>
              <a:off x="760590" y="5422171"/>
              <a:ext cx="47625" cy="47625"/>
            </a:xfrm>
            <a:custGeom>
              <a:avLst/>
              <a:gdLst/>
              <a:ahLst/>
              <a:cxnLst>
                <a:cxn ang="0">
                  <a:pos x="128" y="60"/>
                </a:cxn>
                <a:cxn ang="0">
                  <a:pos x="127" y="52"/>
                </a:cxn>
                <a:cxn ang="0">
                  <a:pos x="125" y="44"/>
                </a:cxn>
                <a:cxn ang="0">
                  <a:pos x="121" y="36"/>
                </a:cxn>
                <a:cxn ang="0">
                  <a:pos x="117" y="29"/>
                </a:cxn>
                <a:cxn ang="0">
                  <a:pos x="112" y="22"/>
                </a:cxn>
                <a:cxn ang="0">
                  <a:pos x="106" y="16"/>
                </a:cxn>
                <a:cxn ang="0">
                  <a:pos x="100" y="11"/>
                </a:cxn>
                <a:cxn ang="0">
                  <a:pos x="92" y="7"/>
                </a:cxn>
                <a:cxn ang="0">
                  <a:pos x="85" y="4"/>
                </a:cxn>
                <a:cxn ang="0">
                  <a:pos x="76" y="1"/>
                </a:cxn>
                <a:cxn ang="0">
                  <a:pos x="68" y="0"/>
                </a:cxn>
                <a:cxn ang="0">
                  <a:pos x="60" y="0"/>
                </a:cxn>
                <a:cxn ang="0">
                  <a:pos x="51" y="1"/>
                </a:cxn>
                <a:cxn ang="0">
                  <a:pos x="43" y="4"/>
                </a:cxn>
                <a:cxn ang="0">
                  <a:pos x="36" y="7"/>
                </a:cxn>
                <a:cxn ang="0">
                  <a:pos x="28" y="11"/>
                </a:cxn>
                <a:cxn ang="0">
                  <a:pos x="22" y="16"/>
                </a:cxn>
                <a:cxn ang="0">
                  <a:pos x="16" y="22"/>
                </a:cxn>
                <a:cxn ang="0">
                  <a:pos x="11" y="29"/>
                </a:cxn>
                <a:cxn ang="0">
                  <a:pos x="7" y="36"/>
                </a:cxn>
                <a:cxn ang="0">
                  <a:pos x="3" y="44"/>
                </a:cxn>
                <a:cxn ang="0">
                  <a:pos x="1" y="52"/>
                </a:cxn>
                <a:cxn ang="0">
                  <a:pos x="0" y="60"/>
                </a:cxn>
                <a:cxn ang="0">
                  <a:pos x="0" y="68"/>
                </a:cxn>
                <a:cxn ang="0">
                  <a:pos x="1" y="77"/>
                </a:cxn>
                <a:cxn ang="0">
                  <a:pos x="3" y="85"/>
                </a:cxn>
                <a:cxn ang="0">
                  <a:pos x="7" y="93"/>
                </a:cxn>
                <a:cxn ang="0">
                  <a:pos x="11" y="100"/>
                </a:cxn>
                <a:cxn ang="0">
                  <a:pos x="16" y="106"/>
                </a:cxn>
                <a:cxn ang="0">
                  <a:pos x="22" y="112"/>
                </a:cxn>
                <a:cxn ang="0">
                  <a:pos x="28" y="117"/>
                </a:cxn>
                <a:cxn ang="0">
                  <a:pos x="36" y="122"/>
                </a:cxn>
                <a:cxn ang="0">
                  <a:pos x="43" y="125"/>
                </a:cxn>
                <a:cxn ang="0">
                  <a:pos x="51" y="127"/>
                </a:cxn>
                <a:cxn ang="0">
                  <a:pos x="60" y="128"/>
                </a:cxn>
                <a:cxn ang="0">
                  <a:pos x="68" y="128"/>
                </a:cxn>
                <a:cxn ang="0">
                  <a:pos x="76" y="127"/>
                </a:cxn>
                <a:cxn ang="0">
                  <a:pos x="85" y="125"/>
                </a:cxn>
                <a:cxn ang="0">
                  <a:pos x="92" y="122"/>
                </a:cxn>
                <a:cxn ang="0">
                  <a:pos x="100" y="117"/>
                </a:cxn>
                <a:cxn ang="0">
                  <a:pos x="106" y="112"/>
                </a:cxn>
                <a:cxn ang="0">
                  <a:pos x="112" y="106"/>
                </a:cxn>
                <a:cxn ang="0">
                  <a:pos x="117" y="100"/>
                </a:cxn>
                <a:cxn ang="0">
                  <a:pos x="121" y="93"/>
                </a:cxn>
                <a:cxn ang="0">
                  <a:pos x="125" y="85"/>
                </a:cxn>
                <a:cxn ang="0">
                  <a:pos x="127" y="77"/>
                </a:cxn>
                <a:cxn ang="0">
                  <a:pos x="128" y="68"/>
                </a:cxn>
              </a:cxnLst>
              <a:rect l="0" t="0" r="r" b="b"/>
              <a:pathLst>
                <a:path w="128" h="128">
                  <a:moveTo>
                    <a:pt x="128" y="64"/>
                  </a:moveTo>
                  <a:lnTo>
                    <a:pt x="128" y="60"/>
                  </a:lnTo>
                  <a:lnTo>
                    <a:pt x="128" y="56"/>
                  </a:lnTo>
                  <a:lnTo>
                    <a:pt x="127" y="52"/>
                  </a:lnTo>
                  <a:lnTo>
                    <a:pt x="126" y="48"/>
                  </a:lnTo>
                  <a:lnTo>
                    <a:pt x="125" y="44"/>
                  </a:lnTo>
                  <a:lnTo>
                    <a:pt x="123" y="40"/>
                  </a:lnTo>
                  <a:lnTo>
                    <a:pt x="121" y="36"/>
                  </a:lnTo>
                  <a:lnTo>
                    <a:pt x="119" y="32"/>
                  </a:lnTo>
                  <a:lnTo>
                    <a:pt x="117" y="29"/>
                  </a:lnTo>
                  <a:lnTo>
                    <a:pt x="115" y="25"/>
                  </a:lnTo>
                  <a:lnTo>
                    <a:pt x="112" y="22"/>
                  </a:lnTo>
                  <a:lnTo>
                    <a:pt x="109" y="19"/>
                  </a:lnTo>
                  <a:lnTo>
                    <a:pt x="106" y="16"/>
                  </a:lnTo>
                  <a:lnTo>
                    <a:pt x="103" y="13"/>
                  </a:lnTo>
                  <a:lnTo>
                    <a:pt x="100" y="11"/>
                  </a:lnTo>
                  <a:lnTo>
                    <a:pt x="96" y="9"/>
                  </a:lnTo>
                  <a:lnTo>
                    <a:pt x="92" y="7"/>
                  </a:lnTo>
                  <a:lnTo>
                    <a:pt x="88" y="5"/>
                  </a:lnTo>
                  <a:lnTo>
                    <a:pt x="85" y="4"/>
                  </a:lnTo>
                  <a:lnTo>
                    <a:pt x="81" y="2"/>
                  </a:lnTo>
                  <a:lnTo>
                    <a:pt x="76" y="1"/>
                  </a:lnTo>
                  <a:lnTo>
                    <a:pt x="72" y="1"/>
                  </a:lnTo>
                  <a:lnTo>
                    <a:pt x="68" y="0"/>
                  </a:lnTo>
                  <a:lnTo>
                    <a:pt x="64" y="0"/>
                  </a:lnTo>
                  <a:lnTo>
                    <a:pt x="60" y="0"/>
                  </a:lnTo>
                  <a:lnTo>
                    <a:pt x="56" y="1"/>
                  </a:lnTo>
                  <a:lnTo>
                    <a:pt x="51" y="1"/>
                  </a:lnTo>
                  <a:lnTo>
                    <a:pt x="47" y="2"/>
                  </a:lnTo>
                  <a:lnTo>
                    <a:pt x="43" y="4"/>
                  </a:lnTo>
                  <a:lnTo>
                    <a:pt x="39" y="5"/>
                  </a:lnTo>
                  <a:lnTo>
                    <a:pt x="36" y="7"/>
                  </a:lnTo>
                  <a:lnTo>
                    <a:pt x="32" y="9"/>
                  </a:lnTo>
                  <a:lnTo>
                    <a:pt x="28" y="11"/>
                  </a:lnTo>
                  <a:lnTo>
                    <a:pt x="25" y="13"/>
                  </a:lnTo>
                  <a:lnTo>
                    <a:pt x="22" y="16"/>
                  </a:lnTo>
                  <a:lnTo>
                    <a:pt x="19" y="19"/>
                  </a:lnTo>
                  <a:lnTo>
                    <a:pt x="16" y="22"/>
                  </a:lnTo>
                  <a:lnTo>
                    <a:pt x="13" y="25"/>
                  </a:lnTo>
                  <a:lnTo>
                    <a:pt x="11" y="29"/>
                  </a:lnTo>
                  <a:lnTo>
                    <a:pt x="8" y="32"/>
                  </a:lnTo>
                  <a:lnTo>
                    <a:pt x="7" y="36"/>
                  </a:lnTo>
                  <a:lnTo>
                    <a:pt x="5" y="40"/>
                  </a:lnTo>
                  <a:lnTo>
                    <a:pt x="3" y="44"/>
                  </a:lnTo>
                  <a:lnTo>
                    <a:pt x="2" y="48"/>
                  </a:lnTo>
                  <a:lnTo>
                    <a:pt x="1" y="52"/>
                  </a:lnTo>
                  <a:lnTo>
                    <a:pt x="0" y="56"/>
                  </a:lnTo>
                  <a:lnTo>
                    <a:pt x="0" y="60"/>
                  </a:lnTo>
                  <a:lnTo>
                    <a:pt x="0" y="64"/>
                  </a:lnTo>
                  <a:lnTo>
                    <a:pt x="0" y="68"/>
                  </a:lnTo>
                  <a:lnTo>
                    <a:pt x="0" y="73"/>
                  </a:lnTo>
                  <a:lnTo>
                    <a:pt x="1" y="77"/>
                  </a:lnTo>
                  <a:lnTo>
                    <a:pt x="2" y="81"/>
                  </a:lnTo>
                  <a:lnTo>
                    <a:pt x="3" y="85"/>
                  </a:lnTo>
                  <a:lnTo>
                    <a:pt x="5" y="89"/>
                  </a:lnTo>
                  <a:lnTo>
                    <a:pt x="7" y="93"/>
                  </a:lnTo>
                  <a:lnTo>
                    <a:pt x="8" y="96"/>
                  </a:lnTo>
                  <a:lnTo>
                    <a:pt x="11" y="100"/>
                  </a:lnTo>
                  <a:lnTo>
                    <a:pt x="13" y="103"/>
                  </a:lnTo>
                  <a:lnTo>
                    <a:pt x="16" y="106"/>
                  </a:lnTo>
                  <a:lnTo>
                    <a:pt x="19" y="110"/>
                  </a:lnTo>
                  <a:lnTo>
                    <a:pt x="22" y="112"/>
                  </a:lnTo>
                  <a:lnTo>
                    <a:pt x="25" y="115"/>
                  </a:lnTo>
                  <a:lnTo>
                    <a:pt x="28" y="117"/>
                  </a:lnTo>
                  <a:lnTo>
                    <a:pt x="32" y="120"/>
                  </a:lnTo>
                  <a:lnTo>
                    <a:pt x="36" y="122"/>
                  </a:lnTo>
                  <a:lnTo>
                    <a:pt x="39" y="123"/>
                  </a:lnTo>
                  <a:lnTo>
                    <a:pt x="43" y="125"/>
                  </a:lnTo>
                  <a:lnTo>
                    <a:pt x="47" y="126"/>
                  </a:lnTo>
                  <a:lnTo>
                    <a:pt x="51" y="127"/>
                  </a:lnTo>
                  <a:lnTo>
                    <a:pt x="56" y="128"/>
                  </a:lnTo>
                  <a:lnTo>
                    <a:pt x="60" y="128"/>
                  </a:lnTo>
                  <a:lnTo>
                    <a:pt x="64" y="128"/>
                  </a:lnTo>
                  <a:lnTo>
                    <a:pt x="68" y="128"/>
                  </a:lnTo>
                  <a:lnTo>
                    <a:pt x="72" y="128"/>
                  </a:lnTo>
                  <a:lnTo>
                    <a:pt x="76" y="127"/>
                  </a:lnTo>
                  <a:lnTo>
                    <a:pt x="81" y="126"/>
                  </a:lnTo>
                  <a:lnTo>
                    <a:pt x="85" y="125"/>
                  </a:lnTo>
                  <a:lnTo>
                    <a:pt x="88" y="123"/>
                  </a:lnTo>
                  <a:lnTo>
                    <a:pt x="92" y="122"/>
                  </a:lnTo>
                  <a:lnTo>
                    <a:pt x="96" y="120"/>
                  </a:lnTo>
                  <a:lnTo>
                    <a:pt x="100" y="117"/>
                  </a:lnTo>
                  <a:lnTo>
                    <a:pt x="103" y="115"/>
                  </a:lnTo>
                  <a:lnTo>
                    <a:pt x="106" y="112"/>
                  </a:lnTo>
                  <a:lnTo>
                    <a:pt x="109" y="110"/>
                  </a:lnTo>
                  <a:lnTo>
                    <a:pt x="112" y="106"/>
                  </a:lnTo>
                  <a:lnTo>
                    <a:pt x="115" y="103"/>
                  </a:lnTo>
                  <a:lnTo>
                    <a:pt x="117" y="100"/>
                  </a:lnTo>
                  <a:lnTo>
                    <a:pt x="119" y="96"/>
                  </a:lnTo>
                  <a:lnTo>
                    <a:pt x="121" y="93"/>
                  </a:lnTo>
                  <a:lnTo>
                    <a:pt x="123" y="89"/>
                  </a:lnTo>
                  <a:lnTo>
                    <a:pt x="125" y="85"/>
                  </a:lnTo>
                  <a:lnTo>
                    <a:pt x="126" y="81"/>
                  </a:lnTo>
                  <a:lnTo>
                    <a:pt x="127" y="77"/>
                  </a:lnTo>
                  <a:lnTo>
                    <a:pt x="128" y="73"/>
                  </a:lnTo>
                  <a:lnTo>
                    <a:pt x="128" y="68"/>
                  </a:lnTo>
                  <a:lnTo>
                    <a:pt x="128" y="64"/>
                  </a:lnTo>
                </a:path>
              </a:pathLst>
            </a:custGeom>
            <a:noFill/>
            <a:ln w="6350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000">
                <a:latin typeface="+mj-lt"/>
                <a:cs typeface="Times New Roman" pitchFamily="18" charset="0"/>
              </a:endParaRPr>
            </a:p>
          </p:txBody>
        </p:sp>
        <p:sp>
          <p:nvSpPr>
            <p:cNvPr id="19" name="Freeform 44">
              <a:extLst>
                <a:ext uri="{FF2B5EF4-FFF2-40B4-BE49-F238E27FC236}">
                  <a16:creationId xmlns="" xmlns:a16="http://schemas.microsoft.com/office/drawing/2014/main" id="{D4078C18-E5DE-4ABE-942A-6DD92C3D6CCE}"/>
                </a:ext>
              </a:extLst>
            </p:cNvPr>
            <p:cNvSpPr>
              <a:spLocks/>
            </p:cNvSpPr>
            <p:nvPr/>
          </p:nvSpPr>
          <p:spPr bwMode="auto">
            <a:xfrm>
              <a:off x="2546527" y="5747609"/>
              <a:ext cx="234950" cy="236538"/>
            </a:xfrm>
            <a:custGeom>
              <a:avLst/>
              <a:gdLst/>
              <a:ahLst/>
              <a:cxnLst>
                <a:cxn ang="0">
                  <a:pos x="634" y="319"/>
                </a:cxn>
                <a:cxn ang="0">
                  <a:pos x="606" y="188"/>
                </a:cxn>
                <a:cxn ang="0">
                  <a:pos x="528" y="81"/>
                </a:cxn>
                <a:cxn ang="0">
                  <a:pos x="413" y="14"/>
                </a:cxn>
                <a:cxn ang="0">
                  <a:pos x="280" y="0"/>
                </a:cxn>
                <a:cxn ang="0">
                  <a:pos x="153" y="41"/>
                </a:cxn>
                <a:cxn ang="0">
                  <a:pos x="54" y="130"/>
                </a:cxn>
                <a:cxn ang="0">
                  <a:pos x="0" y="252"/>
                </a:cxn>
                <a:cxn ang="0">
                  <a:pos x="0" y="385"/>
                </a:cxn>
                <a:cxn ang="0">
                  <a:pos x="54" y="507"/>
                </a:cxn>
                <a:cxn ang="0">
                  <a:pos x="153" y="596"/>
                </a:cxn>
                <a:cxn ang="0">
                  <a:pos x="280" y="637"/>
                </a:cxn>
                <a:cxn ang="0">
                  <a:pos x="413" y="623"/>
                </a:cxn>
                <a:cxn ang="0">
                  <a:pos x="528" y="557"/>
                </a:cxn>
                <a:cxn ang="0">
                  <a:pos x="606" y="449"/>
                </a:cxn>
                <a:cxn ang="0">
                  <a:pos x="634" y="319"/>
                </a:cxn>
              </a:cxnLst>
              <a:rect l="0" t="0" r="r" b="b"/>
              <a:pathLst>
                <a:path w="634" h="637">
                  <a:moveTo>
                    <a:pt x="634" y="319"/>
                  </a:moveTo>
                  <a:lnTo>
                    <a:pt x="606" y="188"/>
                  </a:lnTo>
                  <a:lnTo>
                    <a:pt x="528" y="81"/>
                  </a:lnTo>
                  <a:lnTo>
                    <a:pt x="413" y="14"/>
                  </a:lnTo>
                  <a:lnTo>
                    <a:pt x="280" y="0"/>
                  </a:lnTo>
                  <a:lnTo>
                    <a:pt x="153" y="41"/>
                  </a:lnTo>
                  <a:lnTo>
                    <a:pt x="54" y="130"/>
                  </a:lnTo>
                  <a:lnTo>
                    <a:pt x="0" y="252"/>
                  </a:lnTo>
                  <a:lnTo>
                    <a:pt x="0" y="385"/>
                  </a:lnTo>
                  <a:lnTo>
                    <a:pt x="54" y="507"/>
                  </a:lnTo>
                  <a:lnTo>
                    <a:pt x="153" y="596"/>
                  </a:lnTo>
                  <a:lnTo>
                    <a:pt x="280" y="637"/>
                  </a:lnTo>
                  <a:lnTo>
                    <a:pt x="413" y="623"/>
                  </a:lnTo>
                  <a:lnTo>
                    <a:pt x="528" y="557"/>
                  </a:lnTo>
                  <a:lnTo>
                    <a:pt x="606" y="449"/>
                  </a:lnTo>
                  <a:lnTo>
                    <a:pt x="634" y="319"/>
                  </a:lnTo>
                </a:path>
              </a:pathLst>
            </a:custGeom>
            <a:noFill/>
            <a:ln w="6350">
              <a:solidFill>
                <a:srgbClr val="0099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000">
                <a:latin typeface="+mj-lt"/>
                <a:cs typeface="Times New Roman" pitchFamily="18" charset="0"/>
              </a:endParaRPr>
            </a:p>
          </p:txBody>
        </p:sp>
        <p:sp>
          <p:nvSpPr>
            <p:cNvPr id="20" name="Freeform 45">
              <a:extLst>
                <a:ext uri="{FF2B5EF4-FFF2-40B4-BE49-F238E27FC236}">
                  <a16:creationId xmlns="" xmlns:a16="http://schemas.microsoft.com/office/drawing/2014/main" id="{814CF6AD-1D44-47EA-A23F-0D4C58DD0A12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705484" y="5369838"/>
              <a:ext cx="160020" cy="154940"/>
            </a:xfrm>
            <a:custGeom>
              <a:avLst/>
              <a:gdLst/>
              <a:ahLst/>
              <a:cxnLst>
                <a:cxn ang="0">
                  <a:pos x="534" y="260"/>
                </a:cxn>
                <a:cxn ang="0">
                  <a:pos x="508" y="144"/>
                </a:cxn>
                <a:cxn ang="0">
                  <a:pos x="433" y="51"/>
                </a:cxn>
                <a:cxn ang="0">
                  <a:pos x="326" y="0"/>
                </a:cxn>
                <a:cxn ang="0">
                  <a:pos x="208" y="0"/>
                </a:cxn>
                <a:cxn ang="0">
                  <a:pos x="101" y="51"/>
                </a:cxn>
                <a:cxn ang="0">
                  <a:pos x="26" y="144"/>
                </a:cxn>
                <a:cxn ang="0">
                  <a:pos x="0" y="260"/>
                </a:cxn>
                <a:cxn ang="0">
                  <a:pos x="26" y="376"/>
                </a:cxn>
                <a:cxn ang="0">
                  <a:pos x="101" y="469"/>
                </a:cxn>
                <a:cxn ang="0">
                  <a:pos x="208" y="520"/>
                </a:cxn>
                <a:cxn ang="0">
                  <a:pos x="326" y="520"/>
                </a:cxn>
                <a:cxn ang="0">
                  <a:pos x="433" y="469"/>
                </a:cxn>
                <a:cxn ang="0">
                  <a:pos x="508" y="376"/>
                </a:cxn>
                <a:cxn ang="0">
                  <a:pos x="534" y="260"/>
                </a:cxn>
              </a:cxnLst>
              <a:rect l="0" t="0" r="r" b="b"/>
              <a:pathLst>
                <a:path w="534" h="520">
                  <a:moveTo>
                    <a:pt x="534" y="260"/>
                  </a:moveTo>
                  <a:lnTo>
                    <a:pt x="508" y="144"/>
                  </a:lnTo>
                  <a:lnTo>
                    <a:pt x="433" y="51"/>
                  </a:lnTo>
                  <a:lnTo>
                    <a:pt x="326" y="0"/>
                  </a:lnTo>
                  <a:lnTo>
                    <a:pt x="208" y="0"/>
                  </a:lnTo>
                  <a:lnTo>
                    <a:pt x="101" y="51"/>
                  </a:lnTo>
                  <a:lnTo>
                    <a:pt x="26" y="144"/>
                  </a:lnTo>
                  <a:lnTo>
                    <a:pt x="0" y="260"/>
                  </a:lnTo>
                  <a:lnTo>
                    <a:pt x="26" y="376"/>
                  </a:lnTo>
                  <a:lnTo>
                    <a:pt x="101" y="469"/>
                  </a:lnTo>
                  <a:lnTo>
                    <a:pt x="208" y="520"/>
                  </a:lnTo>
                  <a:lnTo>
                    <a:pt x="326" y="520"/>
                  </a:lnTo>
                  <a:lnTo>
                    <a:pt x="433" y="469"/>
                  </a:lnTo>
                  <a:lnTo>
                    <a:pt x="508" y="376"/>
                  </a:lnTo>
                  <a:lnTo>
                    <a:pt x="534" y="260"/>
                  </a:lnTo>
                </a:path>
              </a:pathLst>
            </a:custGeom>
            <a:noFill/>
            <a:ln w="6350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000">
                <a:latin typeface="+mj-lt"/>
                <a:cs typeface="Times New Roman" pitchFamily="18" charset="0"/>
              </a:endParaRPr>
            </a:p>
          </p:txBody>
        </p:sp>
        <p:sp>
          <p:nvSpPr>
            <p:cNvPr id="21" name="Line 54">
              <a:extLst>
                <a:ext uri="{FF2B5EF4-FFF2-40B4-BE49-F238E27FC236}">
                  <a16:creationId xmlns="" xmlns:a16="http://schemas.microsoft.com/office/drawing/2014/main" id="{60984D50-BFB4-4DAF-818B-6300312C526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91526" y="4150409"/>
              <a:ext cx="139700" cy="139700"/>
            </a:xfrm>
            <a:prstGeom prst="line">
              <a:avLst/>
            </a:prstGeom>
            <a:noFill/>
            <a:ln w="6350">
              <a:solidFill>
                <a:srgbClr val="C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000">
                <a:latin typeface="+mj-lt"/>
                <a:cs typeface="Times New Roman" pitchFamily="18" charset="0"/>
              </a:endParaRPr>
            </a:p>
          </p:txBody>
        </p:sp>
        <p:sp>
          <p:nvSpPr>
            <p:cNvPr id="22" name="Line 55">
              <a:extLst>
                <a:ext uri="{FF2B5EF4-FFF2-40B4-BE49-F238E27FC236}">
                  <a16:creationId xmlns="" xmlns:a16="http://schemas.microsoft.com/office/drawing/2014/main" id="{3AE8056C-FED3-43ED-89A7-0E780C3AB0B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43901" y="4102784"/>
              <a:ext cx="166687" cy="166688"/>
            </a:xfrm>
            <a:prstGeom prst="line">
              <a:avLst/>
            </a:prstGeom>
            <a:noFill/>
            <a:ln w="6350">
              <a:solidFill>
                <a:srgbClr val="C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000">
                <a:latin typeface="+mj-lt"/>
                <a:cs typeface="Times New Roman" pitchFamily="18" charset="0"/>
              </a:endParaRPr>
            </a:p>
          </p:txBody>
        </p:sp>
        <p:sp>
          <p:nvSpPr>
            <p:cNvPr id="23" name="Line 56">
              <a:extLst>
                <a:ext uri="{FF2B5EF4-FFF2-40B4-BE49-F238E27FC236}">
                  <a16:creationId xmlns="" xmlns:a16="http://schemas.microsoft.com/office/drawing/2014/main" id="{0F10AB07-CBC3-4567-97B9-F742D8BBB20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12151" y="4071034"/>
              <a:ext cx="163512" cy="163513"/>
            </a:xfrm>
            <a:prstGeom prst="line">
              <a:avLst/>
            </a:prstGeom>
            <a:noFill/>
            <a:ln w="6350">
              <a:solidFill>
                <a:srgbClr val="C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000">
                <a:latin typeface="+mj-lt"/>
                <a:cs typeface="Times New Roman" pitchFamily="18" charset="0"/>
              </a:endParaRPr>
            </a:p>
          </p:txBody>
        </p:sp>
        <p:sp>
          <p:nvSpPr>
            <p:cNvPr id="24" name="Line 57">
              <a:extLst>
                <a:ext uri="{FF2B5EF4-FFF2-40B4-BE49-F238E27FC236}">
                  <a16:creationId xmlns="" xmlns:a16="http://schemas.microsoft.com/office/drawing/2014/main" id="{1C89BB1D-5ABD-419B-85C6-59E1BE07227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96276" y="4053571"/>
              <a:ext cx="128587" cy="130175"/>
            </a:xfrm>
            <a:prstGeom prst="line">
              <a:avLst/>
            </a:prstGeom>
            <a:noFill/>
            <a:ln w="6350">
              <a:solidFill>
                <a:srgbClr val="C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000">
                <a:latin typeface="+mj-lt"/>
                <a:cs typeface="Times New Roman" pitchFamily="18" charset="0"/>
              </a:endParaRPr>
            </a:p>
          </p:txBody>
        </p:sp>
        <p:sp>
          <p:nvSpPr>
            <p:cNvPr id="25" name="Line 58">
              <a:extLst>
                <a:ext uri="{FF2B5EF4-FFF2-40B4-BE49-F238E27FC236}">
                  <a16:creationId xmlns="" xmlns:a16="http://schemas.microsoft.com/office/drawing/2014/main" id="{B91EBB43-EE22-41D5-ACF6-E944A1F8027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02102" y="5904771"/>
              <a:ext cx="73025" cy="73025"/>
            </a:xfrm>
            <a:prstGeom prst="line">
              <a:avLst/>
            </a:prstGeom>
            <a:noFill/>
            <a:ln w="6350">
              <a:solidFill>
                <a:srgbClr val="0099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000">
                <a:latin typeface="+mj-lt"/>
                <a:cs typeface="Times New Roman" pitchFamily="18" charset="0"/>
              </a:endParaRPr>
            </a:p>
          </p:txBody>
        </p:sp>
        <p:sp>
          <p:nvSpPr>
            <p:cNvPr id="26" name="Line 59">
              <a:extLst>
                <a:ext uri="{FF2B5EF4-FFF2-40B4-BE49-F238E27FC236}">
                  <a16:creationId xmlns="" xmlns:a16="http://schemas.microsoft.com/office/drawing/2014/main" id="{4EBD6CE3-AD17-43FC-A382-8A90B8C23C3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32252" y="5834921"/>
              <a:ext cx="146050" cy="146050"/>
            </a:xfrm>
            <a:prstGeom prst="line">
              <a:avLst/>
            </a:prstGeom>
            <a:noFill/>
            <a:ln w="6350">
              <a:solidFill>
                <a:srgbClr val="0099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000">
                <a:latin typeface="+mj-lt"/>
                <a:cs typeface="Times New Roman" pitchFamily="18" charset="0"/>
              </a:endParaRPr>
            </a:p>
          </p:txBody>
        </p:sp>
        <p:sp>
          <p:nvSpPr>
            <p:cNvPr id="27" name="Line 60">
              <a:extLst>
                <a:ext uri="{FF2B5EF4-FFF2-40B4-BE49-F238E27FC236}">
                  <a16:creationId xmlns="" xmlns:a16="http://schemas.microsoft.com/office/drawing/2014/main" id="{32661F2E-351D-4D70-A2E3-67EC0EF7D6B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87802" y="5790471"/>
              <a:ext cx="166687" cy="166688"/>
            </a:xfrm>
            <a:prstGeom prst="line">
              <a:avLst/>
            </a:prstGeom>
            <a:noFill/>
            <a:ln w="6350">
              <a:solidFill>
                <a:srgbClr val="0099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000">
                <a:latin typeface="+mj-lt"/>
                <a:cs typeface="Times New Roman" pitchFamily="18" charset="0"/>
              </a:endParaRPr>
            </a:p>
          </p:txBody>
        </p:sp>
        <p:sp>
          <p:nvSpPr>
            <p:cNvPr id="28" name="Line 61">
              <a:extLst>
                <a:ext uri="{FF2B5EF4-FFF2-40B4-BE49-F238E27FC236}">
                  <a16:creationId xmlns="" xmlns:a16="http://schemas.microsoft.com/office/drawing/2014/main" id="{D247E58B-606C-4866-992A-69FD94B109A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57640" y="5760309"/>
              <a:ext cx="160337" cy="160338"/>
            </a:xfrm>
            <a:prstGeom prst="line">
              <a:avLst/>
            </a:prstGeom>
            <a:noFill/>
            <a:ln w="6350">
              <a:solidFill>
                <a:srgbClr val="0099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000">
                <a:latin typeface="+mj-lt"/>
                <a:cs typeface="Times New Roman" pitchFamily="18" charset="0"/>
              </a:endParaRPr>
            </a:p>
          </p:txBody>
        </p:sp>
        <p:sp>
          <p:nvSpPr>
            <p:cNvPr id="29" name="Line 62">
              <a:extLst>
                <a:ext uri="{FF2B5EF4-FFF2-40B4-BE49-F238E27FC236}">
                  <a16:creationId xmlns="" xmlns:a16="http://schemas.microsoft.com/office/drawing/2014/main" id="{14C34082-9AC3-450A-825D-4248F7D2A2D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43352" y="5746021"/>
              <a:ext cx="120650" cy="120650"/>
            </a:xfrm>
            <a:prstGeom prst="line">
              <a:avLst/>
            </a:prstGeom>
            <a:noFill/>
            <a:ln w="6350">
              <a:solidFill>
                <a:srgbClr val="0099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000">
                <a:latin typeface="+mj-lt"/>
                <a:cs typeface="Times New Roman" pitchFamily="18" charset="0"/>
              </a:endParaRPr>
            </a:p>
          </p:txBody>
        </p:sp>
        <p:sp>
          <p:nvSpPr>
            <p:cNvPr id="30" name="Line 63">
              <a:extLst>
                <a:ext uri="{FF2B5EF4-FFF2-40B4-BE49-F238E27FC236}">
                  <a16:creationId xmlns="" xmlns:a16="http://schemas.microsoft.com/office/drawing/2014/main" id="{EBB4682B-27ED-409F-BDB8-63CBC2A0C64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90731" y="5455693"/>
              <a:ext cx="67487" cy="67487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000">
                <a:latin typeface="+mj-lt"/>
                <a:cs typeface="Times New Roman" pitchFamily="18" charset="0"/>
              </a:endParaRPr>
            </a:p>
          </p:txBody>
        </p:sp>
        <p:sp>
          <p:nvSpPr>
            <p:cNvPr id="31" name="Line 64">
              <a:extLst>
                <a:ext uri="{FF2B5EF4-FFF2-40B4-BE49-F238E27FC236}">
                  <a16:creationId xmlns="" xmlns:a16="http://schemas.microsoft.com/office/drawing/2014/main" id="{3A9D75EF-6468-4B7B-B04C-BE91F7AA453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38898" y="5406814"/>
              <a:ext cx="106765" cy="106765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000">
                <a:latin typeface="+mj-lt"/>
                <a:cs typeface="Times New Roman" pitchFamily="18" charset="0"/>
              </a:endParaRPr>
            </a:p>
          </p:txBody>
        </p:sp>
        <p:sp>
          <p:nvSpPr>
            <p:cNvPr id="32" name="Line 65">
              <a:extLst>
                <a:ext uri="{FF2B5EF4-FFF2-40B4-BE49-F238E27FC236}">
                  <a16:creationId xmlns="" xmlns:a16="http://schemas.microsoft.com/office/drawing/2014/main" id="{79FA9C5F-D7A1-49A0-8BDB-7F91411D01A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16596" y="5377993"/>
              <a:ext cx="90126" cy="91212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000">
                <a:latin typeface="+mj-lt"/>
                <a:cs typeface="Times New Roman" pitchFamily="18" charset="0"/>
              </a:endParaRPr>
            </a:p>
          </p:txBody>
        </p:sp>
        <p:sp>
          <p:nvSpPr>
            <p:cNvPr id="33" name="Rectangle 26">
              <a:extLst>
                <a:ext uri="{FF2B5EF4-FFF2-40B4-BE49-F238E27FC236}">
                  <a16:creationId xmlns="" xmlns:a16="http://schemas.microsoft.com/office/drawing/2014/main" id="{3A025A7F-56BC-4982-919A-80A9588CEA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4636" y="5407995"/>
              <a:ext cx="152286" cy="153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000" dirty="0">
                  <a:latin typeface="+mj-lt"/>
                  <a:cs typeface="Times New Roman" pitchFamily="18" charset="0"/>
                </a:rPr>
                <a:t>TSI</a:t>
              </a:r>
              <a:endParaRPr kumimoji="0" lang="en-US" sz="1000" b="0" i="0" u="none" strike="noStrike" cap="none" normalizeH="0" baseline="0" dirty="0">
                <a:ln>
                  <a:noFill/>
                </a:ln>
                <a:effectLst/>
                <a:latin typeface="+mj-lt"/>
                <a:cs typeface="Times New Roman" pitchFamily="18" charset="0"/>
              </a:endParaRPr>
            </a:p>
          </p:txBody>
        </p:sp>
        <p:sp>
          <p:nvSpPr>
            <p:cNvPr id="34" name="TextBox 33">
              <a:extLst>
                <a:ext uri="{FF2B5EF4-FFF2-40B4-BE49-F238E27FC236}">
                  <a16:creationId xmlns="" xmlns:a16="http://schemas.microsoft.com/office/drawing/2014/main" id="{02A86235-8555-4A95-96B1-FC3F0345544D}"/>
                </a:ext>
              </a:extLst>
            </p:cNvPr>
            <p:cNvSpPr txBox="1"/>
            <p:nvPr/>
          </p:nvSpPr>
          <p:spPr bwMode="auto">
            <a:xfrm>
              <a:off x="924025" y="4475747"/>
              <a:ext cx="348172" cy="246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rtlCol="0">
              <a:spAutoFit/>
            </a:bodyPr>
            <a:lstStyle/>
            <a:p>
              <a:pPr algn="l"/>
              <a:r>
                <a:rPr lang="en-US" sz="1000" dirty="0">
                  <a:solidFill>
                    <a:srgbClr val="C00000"/>
                  </a:solidFill>
                  <a:latin typeface="+mj-lt"/>
                  <a:ea typeface="Verdana" pitchFamily="34" charset="0"/>
                  <a:cs typeface="Verdana" pitchFamily="34" charset="0"/>
                </a:rPr>
                <a:t>D</a:t>
              </a:r>
              <a:r>
                <a:rPr lang="en-US" sz="1000" baseline="-25000" dirty="0">
                  <a:solidFill>
                    <a:srgbClr val="C00000"/>
                  </a:solidFill>
                  <a:latin typeface="+mj-lt"/>
                  <a:ea typeface="Verdana" pitchFamily="34" charset="0"/>
                  <a:cs typeface="Verdana" pitchFamily="34" charset="0"/>
                </a:rPr>
                <a:t>BS</a:t>
              </a:r>
            </a:p>
          </p:txBody>
        </p:sp>
        <p:sp>
          <p:nvSpPr>
            <p:cNvPr id="35" name="TextBox 34">
              <a:extLst>
                <a:ext uri="{FF2B5EF4-FFF2-40B4-BE49-F238E27FC236}">
                  <a16:creationId xmlns="" xmlns:a16="http://schemas.microsoft.com/office/drawing/2014/main" id="{ED307088-5B9D-4CAB-B912-1BE1B6DA999C}"/>
                </a:ext>
              </a:extLst>
            </p:cNvPr>
            <p:cNvSpPr txBox="1"/>
            <p:nvPr/>
          </p:nvSpPr>
          <p:spPr bwMode="auto">
            <a:xfrm>
              <a:off x="1730943" y="5783179"/>
              <a:ext cx="341760" cy="246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rtlCol="0">
              <a:spAutoFit/>
            </a:bodyPr>
            <a:lstStyle/>
            <a:p>
              <a:pPr algn="l"/>
              <a:r>
                <a:rPr lang="en-US" sz="1000" dirty="0">
                  <a:solidFill>
                    <a:srgbClr val="008000"/>
                  </a:solidFill>
                  <a:latin typeface="+mj-lt"/>
                  <a:ea typeface="Verdana" pitchFamily="34" charset="0"/>
                  <a:cs typeface="Verdana" pitchFamily="34" charset="0"/>
                </a:rPr>
                <a:t>D</a:t>
              </a:r>
              <a:r>
                <a:rPr lang="en-US" sz="1000" baseline="-25000" dirty="0">
                  <a:solidFill>
                    <a:srgbClr val="008000"/>
                  </a:solidFill>
                  <a:latin typeface="+mj-lt"/>
                  <a:ea typeface="Verdana" pitchFamily="34" charset="0"/>
                  <a:cs typeface="Verdana" pitchFamily="34" charset="0"/>
                </a:rPr>
                <a:t>FS</a:t>
              </a:r>
            </a:p>
          </p:txBody>
        </p:sp>
        <p:sp>
          <p:nvSpPr>
            <p:cNvPr id="36" name="TextBox 35">
              <a:extLst>
                <a:ext uri="{FF2B5EF4-FFF2-40B4-BE49-F238E27FC236}">
                  <a16:creationId xmlns="" xmlns:a16="http://schemas.microsoft.com/office/drawing/2014/main" id="{BD56CC26-1080-40DA-831F-AC574A599423}"/>
                </a:ext>
              </a:extLst>
            </p:cNvPr>
            <p:cNvSpPr txBox="1"/>
            <p:nvPr/>
          </p:nvSpPr>
          <p:spPr bwMode="auto">
            <a:xfrm>
              <a:off x="2048799" y="4683707"/>
              <a:ext cx="263214" cy="246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rtlCol="0">
              <a:spAutoFit/>
            </a:bodyPr>
            <a:lstStyle/>
            <a:p>
              <a:pPr algn="l"/>
              <a:r>
                <a:rPr lang="en-US" sz="1000" dirty="0">
                  <a:latin typeface="+mj-lt"/>
                  <a:ea typeface="Verdana" pitchFamily="34" charset="0"/>
                  <a:cs typeface="Verdana" pitchFamily="34" charset="0"/>
                </a:rPr>
                <a:t>D</a:t>
              </a:r>
              <a:endParaRPr lang="en-US" sz="1000" baseline="-25000" dirty="0">
                <a:latin typeface="+mj-lt"/>
                <a:ea typeface="Verdana" pitchFamily="34" charset="0"/>
                <a:cs typeface="Verdana" pitchFamily="34" charset="0"/>
              </a:endParaRPr>
            </a:p>
          </p:txBody>
        </p:sp>
        <p:sp>
          <p:nvSpPr>
            <p:cNvPr id="37" name="Rectangle 26">
              <a:extLst>
                <a:ext uri="{FF2B5EF4-FFF2-40B4-BE49-F238E27FC236}">
                  <a16:creationId xmlns="" xmlns:a16="http://schemas.microsoft.com/office/drawing/2014/main" id="{2F9B6C00-6F26-49BA-B0B8-3615D9DE2E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3788" y="5589271"/>
              <a:ext cx="561051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000" dirty="0">
                  <a:latin typeface="+mj-lt"/>
                  <a:cs typeface="Times New Roman" pitchFamily="18" charset="0"/>
                </a:rPr>
                <a:t>resolution;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000" dirty="0">
                  <a:latin typeface="+mj-lt"/>
                  <a:cs typeface="Times New Roman" pitchFamily="18" charset="0"/>
                </a:rPr>
                <a:t>centering</a:t>
              </a:r>
              <a:endParaRPr kumimoji="0" lang="en-US" sz="1000" b="0" i="0" u="none" strike="noStrike" cap="none" normalizeH="0" baseline="0" dirty="0">
                <a:ln>
                  <a:noFill/>
                </a:ln>
                <a:effectLst/>
                <a:latin typeface="+mj-lt"/>
                <a:cs typeface="Times New Roman" pitchFamily="18" charset="0"/>
              </a:endParaRPr>
            </a:p>
          </p:txBody>
        </p:sp>
      </p:grpSp>
      <p:grpSp>
        <p:nvGrpSpPr>
          <p:cNvPr id="42" name="Group 41">
            <a:extLst>
              <a:ext uri="{FF2B5EF4-FFF2-40B4-BE49-F238E27FC236}">
                <a16:creationId xmlns="" xmlns:a16="http://schemas.microsoft.com/office/drawing/2014/main" id="{42C0A43D-45D6-466E-A11F-5786A67A9F68}"/>
              </a:ext>
            </a:extLst>
          </p:cNvPr>
          <p:cNvGrpSpPr/>
          <p:nvPr/>
        </p:nvGrpSpPr>
        <p:grpSpPr>
          <a:xfrm>
            <a:off x="672663" y="2319173"/>
            <a:ext cx="2812646" cy="520700"/>
            <a:chOff x="231228" y="2319173"/>
            <a:chExt cx="2812646" cy="520700"/>
          </a:xfrm>
        </p:grpSpPr>
        <p:graphicFrame>
          <p:nvGraphicFramePr>
            <p:cNvPr id="3" name="Object 2">
              <a:extLst>
                <a:ext uri="{FF2B5EF4-FFF2-40B4-BE49-F238E27FC236}">
                  <a16:creationId xmlns="" xmlns:a16="http://schemas.microsoft.com/office/drawing/2014/main" id="{1B0050A2-7D38-4D34-8113-7F704C3040F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3223135593"/>
                </p:ext>
              </p:extLst>
            </p:nvPr>
          </p:nvGraphicFramePr>
          <p:xfrm>
            <a:off x="1891349" y="2319173"/>
            <a:ext cx="1152525" cy="520700"/>
          </p:xfrm>
          <a:graphic>
            <a:graphicData uri="http://schemas.openxmlformats.org/presentationml/2006/ole">
              <p:oleObj spid="_x0000_s463906" name="Equation" r:id="rId3" imgW="22860000" imgH="10363200" progId="Equation.DSMT4">
                <p:embed/>
              </p:oleObj>
            </a:graphicData>
          </a:graphic>
        </p:graphicFrame>
        <p:sp>
          <p:nvSpPr>
            <p:cNvPr id="38" name="TextBox 37">
              <a:extLst>
                <a:ext uri="{FF2B5EF4-FFF2-40B4-BE49-F238E27FC236}">
                  <a16:creationId xmlns="" xmlns:a16="http://schemas.microsoft.com/office/drawing/2014/main" id="{D0F21EBC-ACB4-457D-8518-4A5D78683BB3}"/>
                </a:ext>
              </a:extLst>
            </p:cNvPr>
            <p:cNvSpPr txBox="1"/>
            <p:nvPr/>
          </p:nvSpPr>
          <p:spPr>
            <a:xfrm>
              <a:off x="231228" y="2410246"/>
              <a:ext cx="155581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/>
                <a:t>TSI Point &amp; Read</a:t>
              </a:r>
            </a:p>
          </p:txBody>
        </p:sp>
      </p:grpSp>
      <p:grpSp>
        <p:nvGrpSpPr>
          <p:cNvPr id="46" name="Group 45">
            <a:extLst>
              <a:ext uri="{FF2B5EF4-FFF2-40B4-BE49-F238E27FC236}">
                <a16:creationId xmlns="" xmlns:a16="http://schemas.microsoft.com/office/drawing/2014/main" id="{A3C78B16-E001-4599-93D9-A16F4958B461}"/>
              </a:ext>
            </a:extLst>
          </p:cNvPr>
          <p:cNvGrpSpPr/>
          <p:nvPr/>
        </p:nvGrpSpPr>
        <p:grpSpPr>
          <a:xfrm>
            <a:off x="672663" y="3200157"/>
            <a:ext cx="4316505" cy="521208"/>
            <a:chOff x="231228" y="3200157"/>
            <a:chExt cx="4316505" cy="521208"/>
          </a:xfrm>
        </p:grpSpPr>
        <p:graphicFrame>
          <p:nvGraphicFramePr>
            <p:cNvPr id="4" name="Object 4">
              <a:extLst>
                <a:ext uri="{FF2B5EF4-FFF2-40B4-BE49-F238E27FC236}">
                  <a16:creationId xmlns="" xmlns:a16="http://schemas.microsoft.com/office/drawing/2014/main" id="{AC9158E8-ACC0-4D6E-A517-4B2AB8C772A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386350044"/>
                </p:ext>
              </p:extLst>
            </p:nvPr>
          </p:nvGraphicFramePr>
          <p:xfrm>
            <a:off x="1891349" y="3200157"/>
            <a:ext cx="2656384" cy="521208"/>
          </p:xfrm>
          <a:graphic>
            <a:graphicData uri="http://schemas.openxmlformats.org/presentationml/2006/ole">
              <p:oleObj spid="_x0000_s463907" name="Equation" r:id="rId4" imgW="57302400" imgH="11277600" progId="Equation.DSMT4">
                <p:embed/>
              </p:oleObj>
            </a:graphicData>
          </a:graphic>
        </p:graphicFrame>
        <p:sp>
          <p:nvSpPr>
            <p:cNvPr id="39" name="TextBox 38">
              <a:extLst>
                <a:ext uri="{FF2B5EF4-FFF2-40B4-BE49-F238E27FC236}">
                  <a16:creationId xmlns="" xmlns:a16="http://schemas.microsoft.com/office/drawing/2014/main" id="{4DFA1920-2AB0-448C-83DF-5F6B268E6CD7}"/>
                </a:ext>
              </a:extLst>
            </p:cNvPr>
            <p:cNvSpPr txBox="1"/>
            <p:nvPr/>
          </p:nvSpPr>
          <p:spPr>
            <a:xfrm>
              <a:off x="231228" y="3310280"/>
              <a:ext cx="128400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/>
                <a:t>TSI Centering</a:t>
              </a:r>
            </a:p>
          </p:txBody>
        </p:sp>
      </p:grpSp>
      <p:grpSp>
        <p:nvGrpSpPr>
          <p:cNvPr id="44" name="Group 43">
            <a:extLst>
              <a:ext uri="{FF2B5EF4-FFF2-40B4-BE49-F238E27FC236}">
                <a16:creationId xmlns="" xmlns:a16="http://schemas.microsoft.com/office/drawing/2014/main" id="{00002691-8A58-444F-863F-E9B7606DE4C5}"/>
              </a:ext>
            </a:extLst>
          </p:cNvPr>
          <p:cNvGrpSpPr/>
          <p:nvPr/>
        </p:nvGrpSpPr>
        <p:grpSpPr>
          <a:xfrm>
            <a:off x="672663" y="4119241"/>
            <a:ext cx="5101821" cy="681037"/>
            <a:chOff x="231228" y="4174397"/>
            <a:chExt cx="5101821" cy="681037"/>
          </a:xfrm>
        </p:grpSpPr>
        <p:graphicFrame>
          <p:nvGraphicFramePr>
            <p:cNvPr id="5" name="Object 5">
              <a:extLst>
                <a:ext uri="{FF2B5EF4-FFF2-40B4-BE49-F238E27FC236}">
                  <a16:creationId xmlns="" xmlns:a16="http://schemas.microsoft.com/office/drawing/2014/main" id="{C4D2A98E-1983-4860-A0B8-1205D4BB2E8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312974490"/>
                </p:ext>
              </p:extLst>
            </p:nvPr>
          </p:nvGraphicFramePr>
          <p:xfrm>
            <a:off x="1891349" y="4174397"/>
            <a:ext cx="3441700" cy="681037"/>
          </p:xfrm>
          <a:graphic>
            <a:graphicData uri="http://schemas.openxmlformats.org/presentationml/2006/ole">
              <p:oleObj spid="_x0000_s463908" name="Equation" r:id="rId5" imgW="69189600" imgH="13716000" progId="Equation.DSMT4">
                <p:embed/>
              </p:oleObj>
            </a:graphicData>
          </a:graphic>
        </p:graphicFrame>
        <p:sp>
          <p:nvSpPr>
            <p:cNvPr id="40" name="TextBox 39">
              <a:extLst>
                <a:ext uri="{FF2B5EF4-FFF2-40B4-BE49-F238E27FC236}">
                  <a16:creationId xmlns="" xmlns:a16="http://schemas.microsoft.com/office/drawing/2014/main" id="{94103DEB-C735-463F-A2A9-A7556416764C}"/>
                </a:ext>
              </a:extLst>
            </p:cNvPr>
            <p:cNvSpPr txBox="1"/>
            <p:nvPr/>
          </p:nvSpPr>
          <p:spPr>
            <a:xfrm>
              <a:off x="231228" y="4345638"/>
              <a:ext cx="155510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/>
                <a:t>Target Centering</a:t>
              </a:r>
            </a:p>
          </p:txBody>
        </p:sp>
      </p:grpSp>
      <p:grpSp>
        <p:nvGrpSpPr>
          <p:cNvPr id="45" name="Group 44">
            <a:extLst>
              <a:ext uri="{FF2B5EF4-FFF2-40B4-BE49-F238E27FC236}">
                <a16:creationId xmlns="" xmlns:a16="http://schemas.microsoft.com/office/drawing/2014/main" id="{9C7DF422-7390-42F3-B20E-3975A06CB0C4}"/>
              </a:ext>
            </a:extLst>
          </p:cNvPr>
          <p:cNvGrpSpPr/>
          <p:nvPr/>
        </p:nvGrpSpPr>
        <p:grpSpPr>
          <a:xfrm>
            <a:off x="672663" y="5160562"/>
            <a:ext cx="3448917" cy="361950"/>
            <a:chOff x="231228" y="6127513"/>
            <a:chExt cx="3448917" cy="361950"/>
          </a:xfrm>
        </p:grpSpPr>
        <p:graphicFrame>
          <p:nvGraphicFramePr>
            <p:cNvPr id="6" name="Object 6">
              <a:extLst>
                <a:ext uri="{FF2B5EF4-FFF2-40B4-BE49-F238E27FC236}">
                  <a16:creationId xmlns="" xmlns:a16="http://schemas.microsoft.com/office/drawing/2014/main" id="{DC8ED68C-94C0-410D-8F92-B1571C7196F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2537518458"/>
                </p:ext>
              </p:extLst>
            </p:nvPr>
          </p:nvGraphicFramePr>
          <p:xfrm>
            <a:off x="1891349" y="6127513"/>
            <a:ext cx="1788796" cy="361950"/>
          </p:xfrm>
          <a:graphic>
            <a:graphicData uri="http://schemas.openxmlformats.org/presentationml/2006/ole">
              <p:oleObj spid="_x0000_s463909" name="Equation" r:id="rId6" imgW="35966400" imgH="7315200" progId="Equation.DSMT4">
                <p:embed/>
              </p:oleObj>
            </a:graphicData>
          </a:graphic>
        </p:graphicFrame>
        <p:sp>
          <p:nvSpPr>
            <p:cNvPr id="41" name="TextBox 40">
              <a:extLst>
                <a:ext uri="{FF2B5EF4-FFF2-40B4-BE49-F238E27FC236}">
                  <a16:creationId xmlns="" xmlns:a16="http://schemas.microsoft.com/office/drawing/2014/main" id="{ADF94AD2-802C-48AE-800E-82AC683934E5}"/>
                </a:ext>
              </a:extLst>
            </p:cNvPr>
            <p:cNvSpPr txBox="1"/>
            <p:nvPr/>
          </p:nvSpPr>
          <p:spPr>
            <a:xfrm>
              <a:off x="231228" y="6139211"/>
              <a:ext cx="112550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/>
                <a:t>Angle Error</a:t>
              </a:r>
            </a:p>
          </p:txBody>
        </p:sp>
      </p:grpSp>
    </p:spTree>
    <p:extLst>
      <p:ext uri="{BB962C8B-B14F-4D97-AF65-F5344CB8AC3E}">
        <p14:creationId xmlns="" xmlns:p14="http://schemas.microsoft.com/office/powerpoint/2010/main" val="1917825843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="" xmlns:a16="http://schemas.microsoft.com/office/drawing/2014/main" id="{DE207267-F42D-4659-8AD7-4CDCAF419F4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B. Error Propagation; 2. Combined</a:t>
            </a:r>
          </a:p>
          <a:p>
            <a:pPr lvl="1"/>
            <a:r>
              <a:rPr lang="en-US"/>
              <a:t>b. Angle</a:t>
            </a:r>
          </a:p>
          <a:p>
            <a:pPr lvl="1"/>
            <a:endParaRPr lang="en-US"/>
          </a:p>
          <a:p>
            <a:pPr lvl="1"/>
            <a:r>
              <a:rPr lang="en-US"/>
              <a:t>Example</a:t>
            </a:r>
          </a:p>
          <a:p>
            <a:pPr lvl="2"/>
            <a:r>
              <a:rPr lang="en-US" sz="1800">
                <a:effectLst/>
                <a:latin typeface="Calibri" panose="020F0502020204030204" pitchFamily="34" charset="0"/>
              </a:rPr>
              <a:t>A TSI with DIN spec of 2 sec; </a:t>
            </a:r>
          </a:p>
          <a:p>
            <a:pPr lvl="3"/>
            <a:r>
              <a:rPr lang="en-US">
                <a:effectLst/>
                <a:latin typeface="Calibri" panose="020F0502020204030204" pitchFamily="34" charset="0"/>
              </a:rPr>
              <a:t>centering error: ±0.005 ft</a:t>
            </a:r>
          </a:p>
          <a:p>
            <a:pPr lvl="2"/>
            <a:endParaRPr lang="en-US" sz="1800">
              <a:latin typeface="Calibri" panose="020F0502020204030204" pitchFamily="34" charset="0"/>
            </a:endParaRPr>
          </a:p>
          <a:p>
            <a:pPr lvl="2"/>
            <a:r>
              <a:rPr lang="en-US" sz="1800">
                <a:effectLst/>
                <a:latin typeface="Calibri" panose="020F0502020204030204" pitchFamily="34" charset="0"/>
              </a:rPr>
              <a:t>BS &amp; FS centering errors: ±0.005 ft &amp; ±0.01 ft; </a:t>
            </a:r>
          </a:p>
          <a:p>
            <a:pPr lvl="2"/>
            <a:r>
              <a:rPr lang="en-US" sz="1800">
                <a:effectLst/>
                <a:latin typeface="Calibri" panose="020F0502020204030204" pitchFamily="34" charset="0"/>
              </a:rPr>
              <a:t>BS &amp; FS dists: 176 ft &amp; 243 ft.</a:t>
            </a:r>
          </a:p>
          <a:p>
            <a:pPr lvl="1"/>
            <a:endParaRPr lang="en-US" sz="1800"/>
          </a:p>
          <a:p>
            <a:pPr lvl="2"/>
            <a:r>
              <a:rPr lang="en-US" sz="1800">
                <a:effectLst/>
                <a:latin typeface="Calibri" panose="020F0502020204030204" pitchFamily="34" charset="0"/>
              </a:rPr>
              <a:t>Angle was measured 2 D/R to get 123°30’10”</a:t>
            </a:r>
          </a:p>
          <a:p>
            <a:pPr lvl="2"/>
            <a:endParaRPr lang="en-US" sz="1800">
              <a:latin typeface="Calibri" panose="020F0502020204030204" pitchFamily="34" charset="0"/>
            </a:endParaRPr>
          </a:p>
          <a:p>
            <a:pPr lvl="2"/>
            <a:r>
              <a:rPr lang="en-US" sz="1800">
                <a:latin typeface="Calibri" panose="020F0502020204030204" pitchFamily="34" charset="0"/>
              </a:rPr>
              <a:t>What is the expected error in the angle?</a:t>
            </a:r>
            <a:endParaRPr lang="en-US" sz="1800"/>
          </a:p>
        </p:txBody>
      </p:sp>
      <p:grpSp>
        <p:nvGrpSpPr>
          <p:cNvPr id="7" name="Group 6">
            <a:extLst>
              <a:ext uri="{FF2B5EF4-FFF2-40B4-BE49-F238E27FC236}">
                <a16:creationId xmlns="" xmlns:a16="http://schemas.microsoft.com/office/drawing/2014/main" id="{9D7ABD5A-8B90-443E-BE75-BACBCBC205AA}"/>
              </a:ext>
            </a:extLst>
          </p:cNvPr>
          <p:cNvGrpSpPr/>
          <p:nvPr/>
        </p:nvGrpSpPr>
        <p:grpSpPr>
          <a:xfrm>
            <a:off x="6228050" y="2300449"/>
            <a:ext cx="2585897" cy="2183930"/>
            <a:chOff x="373788" y="3845470"/>
            <a:chExt cx="2585897" cy="2183930"/>
          </a:xfrm>
        </p:grpSpPr>
        <p:cxnSp>
          <p:nvCxnSpPr>
            <p:cNvPr id="8" name="Straight Connector 7">
              <a:extLst>
                <a:ext uri="{FF2B5EF4-FFF2-40B4-BE49-F238E27FC236}">
                  <a16:creationId xmlns="" xmlns:a16="http://schemas.microsoft.com/office/drawing/2014/main" id="{6BDF10E5-A594-4D5E-87F1-67581F2103E9}"/>
                </a:ext>
              </a:extLst>
            </p:cNvPr>
            <p:cNvCxnSpPr/>
            <p:nvPr/>
          </p:nvCxnSpPr>
          <p:spPr>
            <a:xfrm>
              <a:off x="1620634" y="4174346"/>
              <a:ext cx="1040330" cy="1690036"/>
            </a:xfrm>
            <a:prstGeom prst="line">
              <a:avLst/>
            </a:prstGeom>
            <a:ln>
              <a:solidFill>
                <a:schemeClr val="tx1"/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Freeform 7">
              <a:extLst>
                <a:ext uri="{FF2B5EF4-FFF2-40B4-BE49-F238E27FC236}">
                  <a16:creationId xmlns="" xmlns:a16="http://schemas.microsoft.com/office/drawing/2014/main" id="{F7232245-5E04-4D38-8679-8FC1EFD98A31}"/>
                </a:ext>
              </a:extLst>
            </p:cNvPr>
            <p:cNvSpPr>
              <a:spLocks/>
            </p:cNvSpPr>
            <p:nvPr/>
          </p:nvSpPr>
          <p:spPr bwMode="auto">
            <a:xfrm>
              <a:off x="1497864" y="4053571"/>
              <a:ext cx="234950" cy="238125"/>
            </a:xfrm>
            <a:custGeom>
              <a:avLst/>
              <a:gdLst/>
              <a:ahLst/>
              <a:cxnLst>
                <a:cxn ang="0">
                  <a:pos x="633" y="319"/>
                </a:cxn>
                <a:cxn ang="0">
                  <a:pos x="606" y="189"/>
                </a:cxn>
                <a:cxn ang="0">
                  <a:pos x="527" y="81"/>
                </a:cxn>
                <a:cxn ang="0">
                  <a:pos x="412" y="14"/>
                </a:cxn>
                <a:cxn ang="0">
                  <a:pos x="280" y="0"/>
                </a:cxn>
                <a:cxn ang="0">
                  <a:pos x="153" y="42"/>
                </a:cxn>
                <a:cxn ang="0">
                  <a:pos x="54" y="131"/>
                </a:cxn>
                <a:cxn ang="0">
                  <a:pos x="0" y="252"/>
                </a:cxn>
                <a:cxn ang="0">
                  <a:pos x="0" y="386"/>
                </a:cxn>
                <a:cxn ang="0">
                  <a:pos x="54" y="507"/>
                </a:cxn>
                <a:cxn ang="0">
                  <a:pos x="153" y="596"/>
                </a:cxn>
                <a:cxn ang="0">
                  <a:pos x="280" y="638"/>
                </a:cxn>
                <a:cxn ang="0">
                  <a:pos x="412" y="624"/>
                </a:cxn>
                <a:cxn ang="0">
                  <a:pos x="527" y="557"/>
                </a:cxn>
                <a:cxn ang="0">
                  <a:pos x="606" y="449"/>
                </a:cxn>
                <a:cxn ang="0">
                  <a:pos x="633" y="319"/>
                </a:cxn>
              </a:cxnLst>
              <a:rect l="0" t="0" r="r" b="b"/>
              <a:pathLst>
                <a:path w="633" h="638">
                  <a:moveTo>
                    <a:pt x="633" y="319"/>
                  </a:moveTo>
                  <a:lnTo>
                    <a:pt x="606" y="189"/>
                  </a:lnTo>
                  <a:lnTo>
                    <a:pt x="527" y="81"/>
                  </a:lnTo>
                  <a:lnTo>
                    <a:pt x="412" y="14"/>
                  </a:lnTo>
                  <a:lnTo>
                    <a:pt x="280" y="0"/>
                  </a:lnTo>
                  <a:lnTo>
                    <a:pt x="153" y="42"/>
                  </a:lnTo>
                  <a:lnTo>
                    <a:pt x="54" y="131"/>
                  </a:lnTo>
                  <a:lnTo>
                    <a:pt x="0" y="252"/>
                  </a:lnTo>
                  <a:lnTo>
                    <a:pt x="0" y="386"/>
                  </a:lnTo>
                  <a:lnTo>
                    <a:pt x="54" y="507"/>
                  </a:lnTo>
                  <a:lnTo>
                    <a:pt x="153" y="596"/>
                  </a:lnTo>
                  <a:lnTo>
                    <a:pt x="280" y="638"/>
                  </a:lnTo>
                  <a:lnTo>
                    <a:pt x="412" y="624"/>
                  </a:lnTo>
                  <a:lnTo>
                    <a:pt x="527" y="557"/>
                  </a:lnTo>
                  <a:lnTo>
                    <a:pt x="606" y="449"/>
                  </a:lnTo>
                  <a:lnTo>
                    <a:pt x="633" y="319"/>
                  </a:lnTo>
                </a:path>
              </a:pathLst>
            </a:custGeom>
            <a:noFill/>
            <a:ln w="6350">
              <a:solidFill>
                <a:srgbClr val="C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000">
                <a:latin typeface="+mj-lt"/>
                <a:cs typeface="Times New Roman" pitchFamily="18" charset="0"/>
              </a:endParaRPr>
            </a:p>
          </p:txBody>
        </p:sp>
        <p:sp>
          <p:nvSpPr>
            <p:cNvPr id="10" name="Rectangle 26">
              <a:extLst>
                <a:ext uri="{FF2B5EF4-FFF2-40B4-BE49-F238E27FC236}">
                  <a16:creationId xmlns="" xmlns:a16="http://schemas.microsoft.com/office/drawing/2014/main" id="{BA681A21-C967-401D-A8A7-5BF7E76C7C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04933" y="3845470"/>
              <a:ext cx="147476" cy="153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000" b="0" i="0" u="none" strike="noStrike" cap="none" normalizeH="0" baseline="0">
                  <a:ln>
                    <a:noFill/>
                  </a:ln>
                  <a:solidFill>
                    <a:srgbClr val="C00000"/>
                  </a:solidFill>
                  <a:effectLst/>
                  <a:latin typeface="+mj-lt"/>
                  <a:cs typeface="Times New Roman" pitchFamily="18" charset="0"/>
                </a:rPr>
                <a:t>E</a:t>
              </a:r>
              <a:r>
                <a:rPr kumimoji="0" lang="en-US" sz="1000" b="0" i="0" u="none" strike="noStrike" cap="none" normalizeH="0" baseline="-25000">
                  <a:ln>
                    <a:noFill/>
                  </a:ln>
                  <a:solidFill>
                    <a:srgbClr val="C00000"/>
                  </a:solidFill>
                  <a:effectLst/>
                  <a:latin typeface="+mj-lt"/>
                  <a:cs typeface="Times New Roman" pitchFamily="18" charset="0"/>
                </a:rPr>
                <a:t>BS</a:t>
              </a:r>
              <a:endParaRPr kumimoji="0" lang="en-US" sz="1000" b="0" i="0" u="none" strike="noStrike" cap="none" normalizeH="0" baseline="-25000" dirty="0">
                <a:ln>
                  <a:noFill/>
                </a:ln>
                <a:solidFill>
                  <a:srgbClr val="C00000"/>
                </a:solidFill>
                <a:effectLst/>
                <a:latin typeface="+mj-lt"/>
                <a:cs typeface="Times New Roman" pitchFamily="18" charset="0"/>
              </a:endParaRPr>
            </a:p>
          </p:txBody>
        </p:sp>
        <p:sp>
          <p:nvSpPr>
            <p:cNvPr id="11" name="Line 27">
              <a:extLst>
                <a:ext uri="{FF2B5EF4-FFF2-40B4-BE49-F238E27FC236}">
                  <a16:creationId xmlns="" xmlns:a16="http://schemas.microsoft.com/office/drawing/2014/main" id="{8547868C-4360-4627-B0D0-1DFB10EABFD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84403" y="4171166"/>
              <a:ext cx="831456" cy="1274817"/>
            </a:xfrm>
            <a:prstGeom prst="line">
              <a:avLst/>
            </a:prstGeom>
            <a:noFill/>
            <a:ln w="6350">
              <a:solidFill>
                <a:srgbClr val="C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000">
                <a:latin typeface="+mj-lt"/>
                <a:cs typeface="Times New Roman" pitchFamily="18" charset="0"/>
              </a:endParaRPr>
            </a:p>
          </p:txBody>
        </p:sp>
        <p:sp>
          <p:nvSpPr>
            <p:cNvPr id="12" name="Line 28">
              <a:extLst>
                <a:ext uri="{FF2B5EF4-FFF2-40B4-BE49-F238E27FC236}">
                  <a16:creationId xmlns="" xmlns:a16="http://schemas.microsoft.com/office/drawing/2014/main" id="{AA84DE85-0EBD-4B1E-B66D-2AA63B64025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84402" y="5445984"/>
              <a:ext cx="1878012" cy="419100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000">
                <a:latin typeface="+mj-lt"/>
                <a:cs typeface="Times New Roman" pitchFamily="18" charset="0"/>
              </a:endParaRPr>
            </a:p>
          </p:txBody>
        </p:sp>
        <p:sp>
          <p:nvSpPr>
            <p:cNvPr id="13" name="Freeform 33">
              <a:extLst>
                <a:ext uri="{FF2B5EF4-FFF2-40B4-BE49-F238E27FC236}">
                  <a16:creationId xmlns="" xmlns:a16="http://schemas.microsoft.com/office/drawing/2014/main" id="{41FBE77E-0674-49EB-ACA1-5509CA5AF940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1087090" y="4967297"/>
              <a:ext cx="265450" cy="619899"/>
            </a:xfrm>
            <a:custGeom>
              <a:avLst/>
              <a:gdLst/>
              <a:ahLst/>
              <a:cxnLst>
                <a:cxn ang="0">
                  <a:pos x="1392" y="3419"/>
                </a:cxn>
                <a:cxn ang="0">
                  <a:pos x="1458" y="2988"/>
                </a:cxn>
                <a:cxn ang="0">
                  <a:pos x="1466" y="2552"/>
                </a:cxn>
                <a:cxn ang="0">
                  <a:pos x="1415" y="2119"/>
                </a:cxn>
                <a:cxn ang="0">
                  <a:pos x="1306" y="1696"/>
                </a:cxn>
                <a:cxn ang="0">
                  <a:pos x="1142" y="1292"/>
                </a:cxn>
                <a:cxn ang="0">
                  <a:pos x="925" y="914"/>
                </a:cxn>
                <a:cxn ang="0">
                  <a:pos x="658" y="568"/>
                </a:cxn>
                <a:cxn ang="0">
                  <a:pos x="348" y="262"/>
                </a:cxn>
                <a:cxn ang="0">
                  <a:pos x="0" y="0"/>
                </a:cxn>
              </a:cxnLst>
              <a:rect l="0" t="0" r="r" b="b"/>
              <a:pathLst>
                <a:path w="1466" h="3419">
                  <a:moveTo>
                    <a:pt x="1392" y="3419"/>
                  </a:moveTo>
                  <a:lnTo>
                    <a:pt x="1458" y="2988"/>
                  </a:lnTo>
                  <a:lnTo>
                    <a:pt x="1466" y="2552"/>
                  </a:lnTo>
                  <a:lnTo>
                    <a:pt x="1415" y="2119"/>
                  </a:lnTo>
                  <a:lnTo>
                    <a:pt x="1306" y="1696"/>
                  </a:lnTo>
                  <a:lnTo>
                    <a:pt x="1142" y="1292"/>
                  </a:lnTo>
                  <a:lnTo>
                    <a:pt x="925" y="914"/>
                  </a:lnTo>
                  <a:lnTo>
                    <a:pt x="658" y="568"/>
                  </a:lnTo>
                  <a:lnTo>
                    <a:pt x="348" y="262"/>
                  </a:lnTo>
                  <a:lnTo>
                    <a:pt x="0" y="0"/>
                  </a:lnTo>
                </a:path>
              </a:pathLst>
            </a:custGeom>
            <a:noFill/>
            <a:ln w="3175">
              <a:solidFill>
                <a:srgbClr val="0000FF"/>
              </a:solidFill>
              <a:prstDash val="solid"/>
              <a:round/>
              <a:headEnd type="arrow" w="sm" len="sm"/>
              <a:tailEnd type="non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000">
                <a:latin typeface="+mj-lt"/>
                <a:cs typeface="Times New Roman" pitchFamily="18" charset="0"/>
              </a:endParaRPr>
            </a:p>
          </p:txBody>
        </p:sp>
        <p:sp>
          <p:nvSpPr>
            <p:cNvPr id="14" name="Rectangle 37">
              <a:extLst>
                <a:ext uri="{FF2B5EF4-FFF2-40B4-BE49-F238E27FC236}">
                  <a16:creationId xmlns="" xmlns:a16="http://schemas.microsoft.com/office/drawing/2014/main" id="{4E69D01F-F98C-4090-807D-22234A278C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18621" y="5626651"/>
              <a:ext cx="141064" cy="153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000" b="0" i="0" u="none" strike="noStrike" cap="none" normalizeH="0" baseline="0">
                  <a:ln>
                    <a:noFill/>
                  </a:ln>
                  <a:solidFill>
                    <a:srgbClr val="009900"/>
                  </a:solidFill>
                  <a:effectLst/>
                  <a:latin typeface="+mj-lt"/>
                  <a:cs typeface="Times New Roman" pitchFamily="18" charset="0"/>
                </a:rPr>
                <a:t>E</a:t>
              </a:r>
              <a:r>
                <a:rPr kumimoji="0" lang="en-US" sz="1000" b="0" i="0" u="none" strike="noStrike" cap="none" normalizeH="0" baseline="-25000">
                  <a:ln>
                    <a:noFill/>
                  </a:ln>
                  <a:solidFill>
                    <a:srgbClr val="009900"/>
                  </a:solidFill>
                  <a:effectLst/>
                  <a:latin typeface="+mj-lt"/>
                  <a:cs typeface="Times New Roman" pitchFamily="18" charset="0"/>
                </a:rPr>
                <a:t>FS</a:t>
              </a:r>
              <a:endParaRPr kumimoji="0" lang="en-US" sz="1000" b="0" i="0" u="none" strike="noStrike" cap="none" normalizeH="0" baseline="0" dirty="0">
                <a:ln>
                  <a:noFill/>
                </a:ln>
                <a:solidFill>
                  <a:srgbClr val="009900"/>
                </a:solidFill>
                <a:effectLst/>
                <a:latin typeface="+mj-lt"/>
                <a:cs typeface="Times New Roman" pitchFamily="18" charset="0"/>
              </a:endParaRPr>
            </a:p>
          </p:txBody>
        </p:sp>
        <p:sp>
          <p:nvSpPr>
            <p:cNvPr id="15" name="Freeform 38">
              <a:extLst>
                <a:ext uri="{FF2B5EF4-FFF2-40B4-BE49-F238E27FC236}">
                  <a16:creationId xmlns="" xmlns:a16="http://schemas.microsoft.com/office/drawing/2014/main" id="{F89ABCEB-6F44-4375-B45A-7F791ED6AD71}"/>
                </a:ext>
              </a:extLst>
            </p:cNvPr>
            <p:cNvSpPr>
              <a:spLocks/>
            </p:cNvSpPr>
            <p:nvPr/>
          </p:nvSpPr>
          <p:spPr bwMode="auto">
            <a:xfrm>
              <a:off x="2638602" y="5841271"/>
              <a:ext cx="47625" cy="47625"/>
            </a:xfrm>
            <a:custGeom>
              <a:avLst/>
              <a:gdLst/>
              <a:ahLst/>
              <a:cxnLst>
                <a:cxn ang="0">
                  <a:pos x="30" y="15"/>
                </a:cxn>
                <a:cxn ang="0">
                  <a:pos x="30" y="13"/>
                </a:cxn>
                <a:cxn ang="0">
                  <a:pos x="30" y="11"/>
                </a:cxn>
                <a:cxn ang="0">
                  <a:pos x="29" y="10"/>
                </a:cxn>
                <a:cxn ang="0">
                  <a:pos x="28" y="8"/>
                </a:cxn>
                <a:cxn ang="0">
                  <a:pos x="27" y="6"/>
                </a:cxn>
                <a:cxn ang="0">
                  <a:pos x="26" y="5"/>
                </a:cxn>
                <a:cxn ang="0">
                  <a:pos x="24" y="3"/>
                </a:cxn>
                <a:cxn ang="0">
                  <a:pos x="23" y="2"/>
                </a:cxn>
                <a:cxn ang="0">
                  <a:pos x="21" y="2"/>
                </a:cxn>
                <a:cxn ang="0">
                  <a:pos x="19" y="1"/>
                </a:cxn>
                <a:cxn ang="0">
                  <a:pos x="17" y="0"/>
                </a:cxn>
                <a:cxn ang="0">
                  <a:pos x="15" y="0"/>
                </a:cxn>
                <a:cxn ang="0">
                  <a:pos x="13" y="0"/>
                </a:cxn>
                <a:cxn ang="0">
                  <a:pos x="11" y="1"/>
                </a:cxn>
                <a:cxn ang="0">
                  <a:pos x="9" y="2"/>
                </a:cxn>
                <a:cxn ang="0">
                  <a:pos x="8" y="2"/>
                </a:cxn>
                <a:cxn ang="0">
                  <a:pos x="6" y="3"/>
                </a:cxn>
                <a:cxn ang="0">
                  <a:pos x="4" y="5"/>
                </a:cxn>
                <a:cxn ang="0">
                  <a:pos x="3" y="6"/>
                </a:cxn>
                <a:cxn ang="0">
                  <a:pos x="2" y="8"/>
                </a:cxn>
                <a:cxn ang="0">
                  <a:pos x="1" y="10"/>
                </a:cxn>
                <a:cxn ang="0">
                  <a:pos x="1" y="11"/>
                </a:cxn>
                <a:cxn ang="0">
                  <a:pos x="0" y="13"/>
                </a:cxn>
                <a:cxn ang="0">
                  <a:pos x="0" y="15"/>
                </a:cxn>
                <a:cxn ang="0">
                  <a:pos x="0" y="17"/>
                </a:cxn>
                <a:cxn ang="0">
                  <a:pos x="1" y="19"/>
                </a:cxn>
                <a:cxn ang="0">
                  <a:pos x="1" y="21"/>
                </a:cxn>
                <a:cxn ang="0">
                  <a:pos x="2" y="23"/>
                </a:cxn>
                <a:cxn ang="0">
                  <a:pos x="3" y="25"/>
                </a:cxn>
                <a:cxn ang="0">
                  <a:pos x="4" y="26"/>
                </a:cxn>
                <a:cxn ang="0">
                  <a:pos x="6" y="27"/>
                </a:cxn>
                <a:cxn ang="0">
                  <a:pos x="8" y="28"/>
                </a:cxn>
                <a:cxn ang="0">
                  <a:pos x="9" y="29"/>
                </a:cxn>
                <a:cxn ang="0">
                  <a:pos x="11" y="30"/>
                </a:cxn>
                <a:cxn ang="0">
                  <a:pos x="13" y="30"/>
                </a:cxn>
                <a:cxn ang="0">
                  <a:pos x="15" y="30"/>
                </a:cxn>
                <a:cxn ang="0">
                  <a:pos x="17" y="30"/>
                </a:cxn>
                <a:cxn ang="0">
                  <a:pos x="19" y="30"/>
                </a:cxn>
                <a:cxn ang="0">
                  <a:pos x="21" y="29"/>
                </a:cxn>
                <a:cxn ang="0">
                  <a:pos x="23" y="28"/>
                </a:cxn>
                <a:cxn ang="0">
                  <a:pos x="24" y="27"/>
                </a:cxn>
                <a:cxn ang="0">
                  <a:pos x="26" y="26"/>
                </a:cxn>
                <a:cxn ang="0">
                  <a:pos x="27" y="25"/>
                </a:cxn>
                <a:cxn ang="0">
                  <a:pos x="28" y="23"/>
                </a:cxn>
                <a:cxn ang="0">
                  <a:pos x="29" y="21"/>
                </a:cxn>
                <a:cxn ang="0">
                  <a:pos x="30" y="19"/>
                </a:cxn>
                <a:cxn ang="0">
                  <a:pos x="30" y="17"/>
                </a:cxn>
              </a:cxnLst>
              <a:rect l="0" t="0" r="r" b="b"/>
              <a:pathLst>
                <a:path w="30" h="30">
                  <a:moveTo>
                    <a:pt x="30" y="16"/>
                  </a:moveTo>
                  <a:lnTo>
                    <a:pt x="30" y="15"/>
                  </a:lnTo>
                  <a:lnTo>
                    <a:pt x="30" y="14"/>
                  </a:lnTo>
                  <a:lnTo>
                    <a:pt x="30" y="13"/>
                  </a:lnTo>
                  <a:lnTo>
                    <a:pt x="30" y="12"/>
                  </a:lnTo>
                  <a:lnTo>
                    <a:pt x="30" y="11"/>
                  </a:lnTo>
                  <a:lnTo>
                    <a:pt x="29" y="11"/>
                  </a:lnTo>
                  <a:lnTo>
                    <a:pt x="29" y="10"/>
                  </a:lnTo>
                  <a:lnTo>
                    <a:pt x="29" y="9"/>
                  </a:lnTo>
                  <a:lnTo>
                    <a:pt x="28" y="8"/>
                  </a:lnTo>
                  <a:lnTo>
                    <a:pt x="28" y="7"/>
                  </a:lnTo>
                  <a:lnTo>
                    <a:pt x="27" y="6"/>
                  </a:lnTo>
                  <a:lnTo>
                    <a:pt x="27" y="5"/>
                  </a:lnTo>
                  <a:lnTo>
                    <a:pt x="26" y="5"/>
                  </a:lnTo>
                  <a:lnTo>
                    <a:pt x="25" y="4"/>
                  </a:lnTo>
                  <a:lnTo>
                    <a:pt x="24" y="3"/>
                  </a:lnTo>
                  <a:lnTo>
                    <a:pt x="23" y="3"/>
                  </a:lnTo>
                  <a:lnTo>
                    <a:pt x="23" y="2"/>
                  </a:lnTo>
                  <a:lnTo>
                    <a:pt x="22" y="2"/>
                  </a:lnTo>
                  <a:lnTo>
                    <a:pt x="21" y="2"/>
                  </a:lnTo>
                  <a:lnTo>
                    <a:pt x="20" y="1"/>
                  </a:lnTo>
                  <a:lnTo>
                    <a:pt x="19" y="1"/>
                  </a:lnTo>
                  <a:lnTo>
                    <a:pt x="18" y="1"/>
                  </a:lnTo>
                  <a:lnTo>
                    <a:pt x="17" y="0"/>
                  </a:lnTo>
                  <a:lnTo>
                    <a:pt x="16" y="0"/>
                  </a:lnTo>
                  <a:lnTo>
                    <a:pt x="15" y="0"/>
                  </a:lnTo>
                  <a:lnTo>
                    <a:pt x="14" y="0"/>
                  </a:lnTo>
                  <a:lnTo>
                    <a:pt x="13" y="0"/>
                  </a:lnTo>
                  <a:lnTo>
                    <a:pt x="12" y="1"/>
                  </a:lnTo>
                  <a:lnTo>
                    <a:pt x="11" y="1"/>
                  </a:lnTo>
                  <a:lnTo>
                    <a:pt x="10" y="1"/>
                  </a:lnTo>
                  <a:lnTo>
                    <a:pt x="9" y="2"/>
                  </a:lnTo>
                  <a:lnTo>
                    <a:pt x="8" y="2"/>
                  </a:lnTo>
                  <a:lnTo>
                    <a:pt x="8" y="2"/>
                  </a:lnTo>
                  <a:lnTo>
                    <a:pt x="7" y="3"/>
                  </a:lnTo>
                  <a:lnTo>
                    <a:pt x="6" y="3"/>
                  </a:lnTo>
                  <a:lnTo>
                    <a:pt x="5" y="4"/>
                  </a:lnTo>
                  <a:lnTo>
                    <a:pt x="4" y="5"/>
                  </a:lnTo>
                  <a:lnTo>
                    <a:pt x="4" y="5"/>
                  </a:lnTo>
                  <a:lnTo>
                    <a:pt x="3" y="6"/>
                  </a:lnTo>
                  <a:lnTo>
                    <a:pt x="3" y="7"/>
                  </a:lnTo>
                  <a:lnTo>
                    <a:pt x="2" y="8"/>
                  </a:lnTo>
                  <a:lnTo>
                    <a:pt x="2" y="9"/>
                  </a:lnTo>
                  <a:lnTo>
                    <a:pt x="1" y="10"/>
                  </a:lnTo>
                  <a:lnTo>
                    <a:pt x="1" y="11"/>
                  </a:lnTo>
                  <a:lnTo>
                    <a:pt x="1" y="11"/>
                  </a:lnTo>
                  <a:lnTo>
                    <a:pt x="1" y="12"/>
                  </a:lnTo>
                  <a:lnTo>
                    <a:pt x="0" y="13"/>
                  </a:lnTo>
                  <a:lnTo>
                    <a:pt x="0" y="14"/>
                  </a:lnTo>
                  <a:lnTo>
                    <a:pt x="0" y="15"/>
                  </a:lnTo>
                  <a:lnTo>
                    <a:pt x="0" y="16"/>
                  </a:lnTo>
                  <a:lnTo>
                    <a:pt x="0" y="17"/>
                  </a:lnTo>
                  <a:lnTo>
                    <a:pt x="1" y="18"/>
                  </a:lnTo>
                  <a:lnTo>
                    <a:pt x="1" y="19"/>
                  </a:lnTo>
                  <a:lnTo>
                    <a:pt x="1" y="20"/>
                  </a:lnTo>
                  <a:lnTo>
                    <a:pt x="1" y="21"/>
                  </a:lnTo>
                  <a:lnTo>
                    <a:pt x="2" y="22"/>
                  </a:lnTo>
                  <a:lnTo>
                    <a:pt x="2" y="23"/>
                  </a:lnTo>
                  <a:lnTo>
                    <a:pt x="3" y="24"/>
                  </a:lnTo>
                  <a:lnTo>
                    <a:pt x="3" y="25"/>
                  </a:lnTo>
                  <a:lnTo>
                    <a:pt x="4" y="25"/>
                  </a:lnTo>
                  <a:lnTo>
                    <a:pt x="4" y="26"/>
                  </a:lnTo>
                  <a:lnTo>
                    <a:pt x="5" y="27"/>
                  </a:lnTo>
                  <a:lnTo>
                    <a:pt x="6" y="27"/>
                  </a:lnTo>
                  <a:lnTo>
                    <a:pt x="7" y="28"/>
                  </a:lnTo>
                  <a:lnTo>
                    <a:pt x="8" y="28"/>
                  </a:lnTo>
                  <a:lnTo>
                    <a:pt x="8" y="29"/>
                  </a:lnTo>
                  <a:lnTo>
                    <a:pt x="9" y="29"/>
                  </a:lnTo>
                  <a:lnTo>
                    <a:pt x="10" y="29"/>
                  </a:lnTo>
                  <a:lnTo>
                    <a:pt x="11" y="30"/>
                  </a:lnTo>
                  <a:lnTo>
                    <a:pt x="12" y="30"/>
                  </a:lnTo>
                  <a:lnTo>
                    <a:pt x="13" y="30"/>
                  </a:lnTo>
                  <a:lnTo>
                    <a:pt x="14" y="30"/>
                  </a:lnTo>
                  <a:lnTo>
                    <a:pt x="15" y="30"/>
                  </a:lnTo>
                  <a:lnTo>
                    <a:pt x="16" y="30"/>
                  </a:lnTo>
                  <a:lnTo>
                    <a:pt x="17" y="30"/>
                  </a:lnTo>
                  <a:lnTo>
                    <a:pt x="18" y="30"/>
                  </a:lnTo>
                  <a:lnTo>
                    <a:pt x="19" y="30"/>
                  </a:lnTo>
                  <a:lnTo>
                    <a:pt x="20" y="29"/>
                  </a:lnTo>
                  <a:lnTo>
                    <a:pt x="21" y="29"/>
                  </a:lnTo>
                  <a:lnTo>
                    <a:pt x="22" y="29"/>
                  </a:lnTo>
                  <a:lnTo>
                    <a:pt x="23" y="28"/>
                  </a:lnTo>
                  <a:lnTo>
                    <a:pt x="23" y="28"/>
                  </a:lnTo>
                  <a:lnTo>
                    <a:pt x="24" y="27"/>
                  </a:lnTo>
                  <a:lnTo>
                    <a:pt x="25" y="27"/>
                  </a:lnTo>
                  <a:lnTo>
                    <a:pt x="26" y="26"/>
                  </a:lnTo>
                  <a:lnTo>
                    <a:pt x="27" y="25"/>
                  </a:lnTo>
                  <a:lnTo>
                    <a:pt x="27" y="25"/>
                  </a:lnTo>
                  <a:lnTo>
                    <a:pt x="28" y="24"/>
                  </a:lnTo>
                  <a:lnTo>
                    <a:pt x="28" y="23"/>
                  </a:lnTo>
                  <a:lnTo>
                    <a:pt x="29" y="22"/>
                  </a:lnTo>
                  <a:lnTo>
                    <a:pt x="29" y="21"/>
                  </a:lnTo>
                  <a:lnTo>
                    <a:pt x="29" y="20"/>
                  </a:lnTo>
                  <a:lnTo>
                    <a:pt x="30" y="19"/>
                  </a:lnTo>
                  <a:lnTo>
                    <a:pt x="30" y="18"/>
                  </a:lnTo>
                  <a:lnTo>
                    <a:pt x="30" y="17"/>
                  </a:lnTo>
                  <a:lnTo>
                    <a:pt x="30" y="16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000">
                <a:latin typeface="+mj-lt"/>
                <a:cs typeface="Times New Roman" pitchFamily="18" charset="0"/>
              </a:endParaRPr>
            </a:p>
          </p:txBody>
        </p:sp>
        <p:sp>
          <p:nvSpPr>
            <p:cNvPr id="16" name="Freeform 40">
              <a:extLst>
                <a:ext uri="{FF2B5EF4-FFF2-40B4-BE49-F238E27FC236}">
                  <a16:creationId xmlns="" xmlns:a16="http://schemas.microsoft.com/office/drawing/2014/main" id="{0021CE00-D86D-4E25-AED0-9A28696FB4A7}"/>
                </a:ext>
              </a:extLst>
            </p:cNvPr>
            <p:cNvSpPr>
              <a:spLocks/>
            </p:cNvSpPr>
            <p:nvPr/>
          </p:nvSpPr>
          <p:spPr bwMode="auto">
            <a:xfrm>
              <a:off x="1589939" y="4148821"/>
              <a:ext cx="47625" cy="47625"/>
            </a:xfrm>
            <a:custGeom>
              <a:avLst/>
              <a:gdLst/>
              <a:ahLst/>
              <a:cxnLst>
                <a:cxn ang="0">
                  <a:pos x="30" y="15"/>
                </a:cxn>
                <a:cxn ang="0">
                  <a:pos x="30" y="13"/>
                </a:cxn>
                <a:cxn ang="0">
                  <a:pos x="30" y="11"/>
                </a:cxn>
                <a:cxn ang="0">
                  <a:pos x="29" y="9"/>
                </a:cxn>
                <a:cxn ang="0">
                  <a:pos x="28" y="8"/>
                </a:cxn>
                <a:cxn ang="0">
                  <a:pos x="27" y="6"/>
                </a:cxn>
                <a:cxn ang="0">
                  <a:pos x="26" y="5"/>
                </a:cxn>
                <a:cxn ang="0">
                  <a:pos x="24" y="3"/>
                </a:cxn>
                <a:cxn ang="0">
                  <a:pos x="23" y="2"/>
                </a:cxn>
                <a:cxn ang="0">
                  <a:pos x="21" y="1"/>
                </a:cxn>
                <a:cxn ang="0">
                  <a:pos x="19" y="1"/>
                </a:cxn>
                <a:cxn ang="0">
                  <a:pos x="17" y="0"/>
                </a:cxn>
                <a:cxn ang="0">
                  <a:pos x="15" y="0"/>
                </a:cxn>
                <a:cxn ang="0">
                  <a:pos x="13" y="0"/>
                </a:cxn>
                <a:cxn ang="0">
                  <a:pos x="12" y="1"/>
                </a:cxn>
                <a:cxn ang="0">
                  <a:pos x="10" y="1"/>
                </a:cxn>
                <a:cxn ang="0">
                  <a:pos x="8" y="2"/>
                </a:cxn>
                <a:cxn ang="0">
                  <a:pos x="6" y="3"/>
                </a:cxn>
                <a:cxn ang="0">
                  <a:pos x="5" y="5"/>
                </a:cxn>
                <a:cxn ang="0">
                  <a:pos x="3" y="6"/>
                </a:cxn>
                <a:cxn ang="0">
                  <a:pos x="2" y="8"/>
                </a:cxn>
                <a:cxn ang="0">
                  <a:pos x="1" y="9"/>
                </a:cxn>
                <a:cxn ang="0">
                  <a:pos x="1" y="11"/>
                </a:cxn>
                <a:cxn ang="0">
                  <a:pos x="1" y="13"/>
                </a:cxn>
                <a:cxn ang="0">
                  <a:pos x="0" y="15"/>
                </a:cxn>
                <a:cxn ang="0">
                  <a:pos x="1" y="17"/>
                </a:cxn>
                <a:cxn ang="0">
                  <a:pos x="1" y="19"/>
                </a:cxn>
                <a:cxn ang="0">
                  <a:pos x="1" y="21"/>
                </a:cxn>
                <a:cxn ang="0">
                  <a:pos x="2" y="23"/>
                </a:cxn>
                <a:cxn ang="0">
                  <a:pos x="3" y="24"/>
                </a:cxn>
                <a:cxn ang="0">
                  <a:pos x="5" y="26"/>
                </a:cxn>
                <a:cxn ang="0">
                  <a:pos x="6" y="27"/>
                </a:cxn>
                <a:cxn ang="0">
                  <a:pos x="8" y="28"/>
                </a:cxn>
                <a:cxn ang="0">
                  <a:pos x="10" y="29"/>
                </a:cxn>
                <a:cxn ang="0">
                  <a:pos x="12" y="30"/>
                </a:cxn>
                <a:cxn ang="0">
                  <a:pos x="13" y="30"/>
                </a:cxn>
                <a:cxn ang="0">
                  <a:pos x="15" y="30"/>
                </a:cxn>
                <a:cxn ang="0">
                  <a:pos x="17" y="30"/>
                </a:cxn>
                <a:cxn ang="0">
                  <a:pos x="19" y="30"/>
                </a:cxn>
                <a:cxn ang="0">
                  <a:pos x="21" y="29"/>
                </a:cxn>
                <a:cxn ang="0">
                  <a:pos x="23" y="28"/>
                </a:cxn>
                <a:cxn ang="0">
                  <a:pos x="24" y="27"/>
                </a:cxn>
                <a:cxn ang="0">
                  <a:pos x="26" y="26"/>
                </a:cxn>
                <a:cxn ang="0">
                  <a:pos x="27" y="24"/>
                </a:cxn>
                <a:cxn ang="0">
                  <a:pos x="28" y="23"/>
                </a:cxn>
                <a:cxn ang="0">
                  <a:pos x="29" y="21"/>
                </a:cxn>
                <a:cxn ang="0">
                  <a:pos x="30" y="19"/>
                </a:cxn>
                <a:cxn ang="0">
                  <a:pos x="30" y="17"/>
                </a:cxn>
              </a:cxnLst>
              <a:rect l="0" t="0" r="r" b="b"/>
              <a:pathLst>
                <a:path w="30" h="30">
                  <a:moveTo>
                    <a:pt x="30" y="16"/>
                  </a:moveTo>
                  <a:lnTo>
                    <a:pt x="30" y="15"/>
                  </a:lnTo>
                  <a:lnTo>
                    <a:pt x="30" y="14"/>
                  </a:lnTo>
                  <a:lnTo>
                    <a:pt x="30" y="13"/>
                  </a:lnTo>
                  <a:lnTo>
                    <a:pt x="30" y="12"/>
                  </a:lnTo>
                  <a:lnTo>
                    <a:pt x="30" y="11"/>
                  </a:lnTo>
                  <a:lnTo>
                    <a:pt x="30" y="10"/>
                  </a:lnTo>
                  <a:lnTo>
                    <a:pt x="29" y="9"/>
                  </a:lnTo>
                  <a:lnTo>
                    <a:pt x="29" y="8"/>
                  </a:lnTo>
                  <a:lnTo>
                    <a:pt x="28" y="8"/>
                  </a:lnTo>
                  <a:lnTo>
                    <a:pt x="28" y="7"/>
                  </a:lnTo>
                  <a:lnTo>
                    <a:pt x="27" y="6"/>
                  </a:lnTo>
                  <a:lnTo>
                    <a:pt x="27" y="5"/>
                  </a:lnTo>
                  <a:lnTo>
                    <a:pt x="26" y="5"/>
                  </a:lnTo>
                  <a:lnTo>
                    <a:pt x="25" y="4"/>
                  </a:lnTo>
                  <a:lnTo>
                    <a:pt x="24" y="3"/>
                  </a:lnTo>
                  <a:lnTo>
                    <a:pt x="24" y="3"/>
                  </a:lnTo>
                  <a:lnTo>
                    <a:pt x="23" y="2"/>
                  </a:lnTo>
                  <a:lnTo>
                    <a:pt x="22" y="2"/>
                  </a:lnTo>
                  <a:lnTo>
                    <a:pt x="21" y="1"/>
                  </a:lnTo>
                  <a:lnTo>
                    <a:pt x="20" y="1"/>
                  </a:lnTo>
                  <a:lnTo>
                    <a:pt x="19" y="1"/>
                  </a:lnTo>
                  <a:lnTo>
                    <a:pt x="18" y="0"/>
                  </a:lnTo>
                  <a:lnTo>
                    <a:pt x="17" y="0"/>
                  </a:lnTo>
                  <a:lnTo>
                    <a:pt x="16" y="0"/>
                  </a:lnTo>
                  <a:lnTo>
                    <a:pt x="15" y="0"/>
                  </a:lnTo>
                  <a:lnTo>
                    <a:pt x="14" y="0"/>
                  </a:lnTo>
                  <a:lnTo>
                    <a:pt x="13" y="0"/>
                  </a:lnTo>
                  <a:lnTo>
                    <a:pt x="12" y="0"/>
                  </a:lnTo>
                  <a:lnTo>
                    <a:pt x="12" y="1"/>
                  </a:lnTo>
                  <a:lnTo>
                    <a:pt x="10" y="1"/>
                  </a:lnTo>
                  <a:lnTo>
                    <a:pt x="10" y="1"/>
                  </a:lnTo>
                  <a:lnTo>
                    <a:pt x="9" y="2"/>
                  </a:lnTo>
                  <a:lnTo>
                    <a:pt x="8" y="2"/>
                  </a:lnTo>
                  <a:lnTo>
                    <a:pt x="7" y="3"/>
                  </a:lnTo>
                  <a:lnTo>
                    <a:pt x="6" y="3"/>
                  </a:lnTo>
                  <a:lnTo>
                    <a:pt x="5" y="4"/>
                  </a:lnTo>
                  <a:lnTo>
                    <a:pt x="5" y="5"/>
                  </a:lnTo>
                  <a:lnTo>
                    <a:pt x="4" y="5"/>
                  </a:lnTo>
                  <a:lnTo>
                    <a:pt x="3" y="6"/>
                  </a:lnTo>
                  <a:lnTo>
                    <a:pt x="3" y="7"/>
                  </a:lnTo>
                  <a:lnTo>
                    <a:pt x="2" y="8"/>
                  </a:lnTo>
                  <a:lnTo>
                    <a:pt x="2" y="8"/>
                  </a:lnTo>
                  <a:lnTo>
                    <a:pt x="1" y="9"/>
                  </a:lnTo>
                  <a:lnTo>
                    <a:pt x="1" y="10"/>
                  </a:lnTo>
                  <a:lnTo>
                    <a:pt x="1" y="11"/>
                  </a:lnTo>
                  <a:lnTo>
                    <a:pt x="1" y="12"/>
                  </a:lnTo>
                  <a:lnTo>
                    <a:pt x="1" y="13"/>
                  </a:lnTo>
                  <a:lnTo>
                    <a:pt x="0" y="14"/>
                  </a:lnTo>
                  <a:lnTo>
                    <a:pt x="0" y="15"/>
                  </a:lnTo>
                  <a:lnTo>
                    <a:pt x="0" y="16"/>
                  </a:lnTo>
                  <a:lnTo>
                    <a:pt x="1" y="17"/>
                  </a:lnTo>
                  <a:lnTo>
                    <a:pt x="1" y="18"/>
                  </a:lnTo>
                  <a:lnTo>
                    <a:pt x="1" y="19"/>
                  </a:lnTo>
                  <a:lnTo>
                    <a:pt x="1" y="20"/>
                  </a:lnTo>
                  <a:lnTo>
                    <a:pt x="1" y="21"/>
                  </a:lnTo>
                  <a:lnTo>
                    <a:pt x="2" y="22"/>
                  </a:lnTo>
                  <a:lnTo>
                    <a:pt x="2" y="23"/>
                  </a:lnTo>
                  <a:lnTo>
                    <a:pt x="3" y="23"/>
                  </a:lnTo>
                  <a:lnTo>
                    <a:pt x="3" y="24"/>
                  </a:lnTo>
                  <a:lnTo>
                    <a:pt x="4" y="25"/>
                  </a:lnTo>
                  <a:lnTo>
                    <a:pt x="5" y="26"/>
                  </a:lnTo>
                  <a:lnTo>
                    <a:pt x="5" y="26"/>
                  </a:lnTo>
                  <a:lnTo>
                    <a:pt x="6" y="27"/>
                  </a:lnTo>
                  <a:lnTo>
                    <a:pt x="7" y="27"/>
                  </a:lnTo>
                  <a:lnTo>
                    <a:pt x="8" y="28"/>
                  </a:lnTo>
                  <a:lnTo>
                    <a:pt x="9" y="28"/>
                  </a:lnTo>
                  <a:lnTo>
                    <a:pt x="10" y="29"/>
                  </a:lnTo>
                  <a:lnTo>
                    <a:pt x="10" y="29"/>
                  </a:lnTo>
                  <a:lnTo>
                    <a:pt x="12" y="30"/>
                  </a:lnTo>
                  <a:lnTo>
                    <a:pt x="12" y="30"/>
                  </a:lnTo>
                  <a:lnTo>
                    <a:pt x="13" y="30"/>
                  </a:lnTo>
                  <a:lnTo>
                    <a:pt x="14" y="30"/>
                  </a:lnTo>
                  <a:lnTo>
                    <a:pt x="15" y="30"/>
                  </a:lnTo>
                  <a:lnTo>
                    <a:pt x="16" y="30"/>
                  </a:lnTo>
                  <a:lnTo>
                    <a:pt x="17" y="30"/>
                  </a:lnTo>
                  <a:lnTo>
                    <a:pt x="18" y="30"/>
                  </a:lnTo>
                  <a:lnTo>
                    <a:pt x="19" y="30"/>
                  </a:lnTo>
                  <a:lnTo>
                    <a:pt x="20" y="29"/>
                  </a:lnTo>
                  <a:lnTo>
                    <a:pt x="21" y="29"/>
                  </a:lnTo>
                  <a:lnTo>
                    <a:pt x="22" y="28"/>
                  </a:lnTo>
                  <a:lnTo>
                    <a:pt x="23" y="28"/>
                  </a:lnTo>
                  <a:lnTo>
                    <a:pt x="24" y="27"/>
                  </a:lnTo>
                  <a:lnTo>
                    <a:pt x="24" y="27"/>
                  </a:lnTo>
                  <a:lnTo>
                    <a:pt x="25" y="26"/>
                  </a:lnTo>
                  <a:lnTo>
                    <a:pt x="26" y="26"/>
                  </a:lnTo>
                  <a:lnTo>
                    <a:pt x="27" y="25"/>
                  </a:lnTo>
                  <a:lnTo>
                    <a:pt x="27" y="24"/>
                  </a:lnTo>
                  <a:lnTo>
                    <a:pt x="28" y="23"/>
                  </a:lnTo>
                  <a:lnTo>
                    <a:pt x="28" y="23"/>
                  </a:lnTo>
                  <a:lnTo>
                    <a:pt x="29" y="22"/>
                  </a:lnTo>
                  <a:lnTo>
                    <a:pt x="29" y="21"/>
                  </a:lnTo>
                  <a:lnTo>
                    <a:pt x="30" y="20"/>
                  </a:lnTo>
                  <a:lnTo>
                    <a:pt x="30" y="19"/>
                  </a:lnTo>
                  <a:lnTo>
                    <a:pt x="30" y="18"/>
                  </a:lnTo>
                  <a:lnTo>
                    <a:pt x="30" y="17"/>
                  </a:lnTo>
                  <a:lnTo>
                    <a:pt x="30" y="16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C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000">
                <a:latin typeface="+mj-lt"/>
                <a:cs typeface="Times New Roman" pitchFamily="18" charset="0"/>
              </a:endParaRPr>
            </a:p>
          </p:txBody>
        </p:sp>
        <p:sp>
          <p:nvSpPr>
            <p:cNvPr id="17" name="Freeform 42">
              <a:extLst>
                <a:ext uri="{FF2B5EF4-FFF2-40B4-BE49-F238E27FC236}">
                  <a16:creationId xmlns="" xmlns:a16="http://schemas.microsoft.com/office/drawing/2014/main" id="{E656972C-4F9B-474E-B064-8F2715384A36}"/>
                </a:ext>
              </a:extLst>
            </p:cNvPr>
            <p:cNvSpPr>
              <a:spLocks/>
            </p:cNvSpPr>
            <p:nvPr/>
          </p:nvSpPr>
          <p:spPr bwMode="auto">
            <a:xfrm>
              <a:off x="760590" y="5422171"/>
              <a:ext cx="47625" cy="47625"/>
            </a:xfrm>
            <a:custGeom>
              <a:avLst/>
              <a:gdLst/>
              <a:ahLst/>
              <a:cxnLst>
                <a:cxn ang="0">
                  <a:pos x="30" y="15"/>
                </a:cxn>
                <a:cxn ang="0">
                  <a:pos x="30" y="13"/>
                </a:cxn>
                <a:cxn ang="0">
                  <a:pos x="30" y="11"/>
                </a:cxn>
                <a:cxn ang="0">
                  <a:pos x="29" y="9"/>
                </a:cxn>
                <a:cxn ang="0">
                  <a:pos x="28" y="8"/>
                </a:cxn>
                <a:cxn ang="0">
                  <a:pos x="27" y="6"/>
                </a:cxn>
                <a:cxn ang="0">
                  <a:pos x="26" y="5"/>
                </a:cxn>
                <a:cxn ang="0">
                  <a:pos x="24" y="3"/>
                </a:cxn>
                <a:cxn ang="0">
                  <a:pos x="23" y="2"/>
                </a:cxn>
                <a:cxn ang="0">
                  <a:pos x="21" y="1"/>
                </a:cxn>
                <a:cxn ang="0">
                  <a:pos x="19" y="1"/>
                </a:cxn>
                <a:cxn ang="0">
                  <a:pos x="17" y="0"/>
                </a:cxn>
                <a:cxn ang="0">
                  <a:pos x="15" y="0"/>
                </a:cxn>
                <a:cxn ang="0">
                  <a:pos x="13" y="0"/>
                </a:cxn>
                <a:cxn ang="0">
                  <a:pos x="11" y="1"/>
                </a:cxn>
                <a:cxn ang="0">
                  <a:pos x="9" y="1"/>
                </a:cxn>
                <a:cxn ang="0">
                  <a:pos x="8" y="2"/>
                </a:cxn>
                <a:cxn ang="0">
                  <a:pos x="6" y="3"/>
                </a:cxn>
                <a:cxn ang="0">
                  <a:pos x="4" y="5"/>
                </a:cxn>
                <a:cxn ang="0">
                  <a:pos x="3" y="6"/>
                </a:cxn>
                <a:cxn ang="0">
                  <a:pos x="2" y="8"/>
                </a:cxn>
                <a:cxn ang="0">
                  <a:pos x="1" y="9"/>
                </a:cxn>
                <a:cxn ang="0">
                  <a:pos x="1" y="11"/>
                </a:cxn>
                <a:cxn ang="0">
                  <a:pos x="0" y="13"/>
                </a:cxn>
                <a:cxn ang="0">
                  <a:pos x="0" y="15"/>
                </a:cxn>
                <a:cxn ang="0">
                  <a:pos x="0" y="17"/>
                </a:cxn>
                <a:cxn ang="0">
                  <a:pos x="1" y="19"/>
                </a:cxn>
                <a:cxn ang="0">
                  <a:pos x="1" y="21"/>
                </a:cxn>
                <a:cxn ang="0">
                  <a:pos x="2" y="23"/>
                </a:cxn>
                <a:cxn ang="0">
                  <a:pos x="3" y="24"/>
                </a:cxn>
                <a:cxn ang="0">
                  <a:pos x="4" y="26"/>
                </a:cxn>
                <a:cxn ang="0">
                  <a:pos x="6" y="27"/>
                </a:cxn>
                <a:cxn ang="0">
                  <a:pos x="8" y="28"/>
                </a:cxn>
                <a:cxn ang="0">
                  <a:pos x="9" y="29"/>
                </a:cxn>
                <a:cxn ang="0">
                  <a:pos x="11" y="30"/>
                </a:cxn>
                <a:cxn ang="0">
                  <a:pos x="13" y="30"/>
                </a:cxn>
                <a:cxn ang="0">
                  <a:pos x="15" y="30"/>
                </a:cxn>
                <a:cxn ang="0">
                  <a:pos x="17" y="30"/>
                </a:cxn>
                <a:cxn ang="0">
                  <a:pos x="19" y="30"/>
                </a:cxn>
                <a:cxn ang="0">
                  <a:pos x="21" y="29"/>
                </a:cxn>
                <a:cxn ang="0">
                  <a:pos x="23" y="28"/>
                </a:cxn>
                <a:cxn ang="0">
                  <a:pos x="24" y="27"/>
                </a:cxn>
                <a:cxn ang="0">
                  <a:pos x="26" y="26"/>
                </a:cxn>
                <a:cxn ang="0">
                  <a:pos x="27" y="24"/>
                </a:cxn>
                <a:cxn ang="0">
                  <a:pos x="28" y="23"/>
                </a:cxn>
                <a:cxn ang="0">
                  <a:pos x="29" y="21"/>
                </a:cxn>
                <a:cxn ang="0">
                  <a:pos x="30" y="19"/>
                </a:cxn>
                <a:cxn ang="0">
                  <a:pos x="30" y="17"/>
                </a:cxn>
              </a:cxnLst>
              <a:rect l="0" t="0" r="r" b="b"/>
              <a:pathLst>
                <a:path w="30" h="30">
                  <a:moveTo>
                    <a:pt x="30" y="16"/>
                  </a:moveTo>
                  <a:lnTo>
                    <a:pt x="30" y="15"/>
                  </a:lnTo>
                  <a:lnTo>
                    <a:pt x="30" y="14"/>
                  </a:lnTo>
                  <a:lnTo>
                    <a:pt x="30" y="13"/>
                  </a:lnTo>
                  <a:lnTo>
                    <a:pt x="30" y="12"/>
                  </a:lnTo>
                  <a:lnTo>
                    <a:pt x="30" y="11"/>
                  </a:lnTo>
                  <a:lnTo>
                    <a:pt x="29" y="10"/>
                  </a:lnTo>
                  <a:lnTo>
                    <a:pt x="29" y="9"/>
                  </a:lnTo>
                  <a:lnTo>
                    <a:pt x="28" y="9"/>
                  </a:lnTo>
                  <a:lnTo>
                    <a:pt x="28" y="8"/>
                  </a:lnTo>
                  <a:lnTo>
                    <a:pt x="27" y="7"/>
                  </a:lnTo>
                  <a:lnTo>
                    <a:pt x="27" y="6"/>
                  </a:lnTo>
                  <a:lnTo>
                    <a:pt x="26" y="5"/>
                  </a:lnTo>
                  <a:lnTo>
                    <a:pt x="26" y="5"/>
                  </a:lnTo>
                  <a:lnTo>
                    <a:pt x="25" y="4"/>
                  </a:lnTo>
                  <a:lnTo>
                    <a:pt x="24" y="3"/>
                  </a:lnTo>
                  <a:lnTo>
                    <a:pt x="23" y="3"/>
                  </a:lnTo>
                  <a:lnTo>
                    <a:pt x="23" y="2"/>
                  </a:lnTo>
                  <a:lnTo>
                    <a:pt x="22" y="2"/>
                  </a:lnTo>
                  <a:lnTo>
                    <a:pt x="21" y="1"/>
                  </a:lnTo>
                  <a:lnTo>
                    <a:pt x="20" y="1"/>
                  </a:lnTo>
                  <a:lnTo>
                    <a:pt x="19" y="1"/>
                  </a:lnTo>
                  <a:lnTo>
                    <a:pt x="18" y="0"/>
                  </a:lnTo>
                  <a:lnTo>
                    <a:pt x="17" y="0"/>
                  </a:lnTo>
                  <a:lnTo>
                    <a:pt x="16" y="0"/>
                  </a:lnTo>
                  <a:lnTo>
                    <a:pt x="15" y="0"/>
                  </a:lnTo>
                  <a:lnTo>
                    <a:pt x="14" y="0"/>
                  </a:lnTo>
                  <a:lnTo>
                    <a:pt x="13" y="0"/>
                  </a:lnTo>
                  <a:lnTo>
                    <a:pt x="12" y="0"/>
                  </a:lnTo>
                  <a:lnTo>
                    <a:pt x="11" y="1"/>
                  </a:lnTo>
                  <a:lnTo>
                    <a:pt x="10" y="1"/>
                  </a:lnTo>
                  <a:lnTo>
                    <a:pt x="9" y="1"/>
                  </a:lnTo>
                  <a:lnTo>
                    <a:pt x="8" y="2"/>
                  </a:lnTo>
                  <a:lnTo>
                    <a:pt x="8" y="2"/>
                  </a:lnTo>
                  <a:lnTo>
                    <a:pt x="7" y="3"/>
                  </a:lnTo>
                  <a:lnTo>
                    <a:pt x="6" y="3"/>
                  </a:lnTo>
                  <a:lnTo>
                    <a:pt x="5" y="4"/>
                  </a:lnTo>
                  <a:lnTo>
                    <a:pt x="4" y="5"/>
                  </a:lnTo>
                  <a:lnTo>
                    <a:pt x="4" y="5"/>
                  </a:lnTo>
                  <a:lnTo>
                    <a:pt x="3" y="6"/>
                  </a:lnTo>
                  <a:lnTo>
                    <a:pt x="3" y="7"/>
                  </a:lnTo>
                  <a:lnTo>
                    <a:pt x="2" y="8"/>
                  </a:lnTo>
                  <a:lnTo>
                    <a:pt x="2" y="9"/>
                  </a:lnTo>
                  <a:lnTo>
                    <a:pt x="1" y="9"/>
                  </a:lnTo>
                  <a:lnTo>
                    <a:pt x="1" y="10"/>
                  </a:lnTo>
                  <a:lnTo>
                    <a:pt x="1" y="11"/>
                  </a:lnTo>
                  <a:lnTo>
                    <a:pt x="0" y="12"/>
                  </a:lnTo>
                  <a:lnTo>
                    <a:pt x="0" y="13"/>
                  </a:lnTo>
                  <a:lnTo>
                    <a:pt x="0" y="14"/>
                  </a:lnTo>
                  <a:lnTo>
                    <a:pt x="0" y="15"/>
                  </a:lnTo>
                  <a:lnTo>
                    <a:pt x="0" y="16"/>
                  </a:lnTo>
                  <a:lnTo>
                    <a:pt x="0" y="17"/>
                  </a:lnTo>
                  <a:lnTo>
                    <a:pt x="0" y="18"/>
                  </a:lnTo>
                  <a:lnTo>
                    <a:pt x="1" y="19"/>
                  </a:lnTo>
                  <a:lnTo>
                    <a:pt x="1" y="20"/>
                  </a:lnTo>
                  <a:lnTo>
                    <a:pt x="1" y="21"/>
                  </a:lnTo>
                  <a:lnTo>
                    <a:pt x="2" y="22"/>
                  </a:lnTo>
                  <a:lnTo>
                    <a:pt x="2" y="23"/>
                  </a:lnTo>
                  <a:lnTo>
                    <a:pt x="3" y="24"/>
                  </a:lnTo>
                  <a:lnTo>
                    <a:pt x="3" y="24"/>
                  </a:lnTo>
                  <a:lnTo>
                    <a:pt x="4" y="25"/>
                  </a:lnTo>
                  <a:lnTo>
                    <a:pt x="4" y="26"/>
                  </a:lnTo>
                  <a:lnTo>
                    <a:pt x="5" y="26"/>
                  </a:lnTo>
                  <a:lnTo>
                    <a:pt x="6" y="27"/>
                  </a:lnTo>
                  <a:lnTo>
                    <a:pt x="7" y="27"/>
                  </a:lnTo>
                  <a:lnTo>
                    <a:pt x="8" y="28"/>
                  </a:lnTo>
                  <a:lnTo>
                    <a:pt x="8" y="29"/>
                  </a:lnTo>
                  <a:lnTo>
                    <a:pt x="9" y="29"/>
                  </a:lnTo>
                  <a:lnTo>
                    <a:pt x="10" y="29"/>
                  </a:lnTo>
                  <a:lnTo>
                    <a:pt x="11" y="30"/>
                  </a:lnTo>
                  <a:lnTo>
                    <a:pt x="12" y="30"/>
                  </a:lnTo>
                  <a:lnTo>
                    <a:pt x="13" y="30"/>
                  </a:lnTo>
                  <a:lnTo>
                    <a:pt x="14" y="30"/>
                  </a:lnTo>
                  <a:lnTo>
                    <a:pt x="15" y="30"/>
                  </a:lnTo>
                  <a:lnTo>
                    <a:pt x="16" y="30"/>
                  </a:lnTo>
                  <a:lnTo>
                    <a:pt x="17" y="30"/>
                  </a:lnTo>
                  <a:lnTo>
                    <a:pt x="18" y="30"/>
                  </a:lnTo>
                  <a:lnTo>
                    <a:pt x="19" y="30"/>
                  </a:lnTo>
                  <a:lnTo>
                    <a:pt x="20" y="29"/>
                  </a:lnTo>
                  <a:lnTo>
                    <a:pt x="21" y="29"/>
                  </a:lnTo>
                  <a:lnTo>
                    <a:pt x="22" y="29"/>
                  </a:lnTo>
                  <a:lnTo>
                    <a:pt x="23" y="28"/>
                  </a:lnTo>
                  <a:lnTo>
                    <a:pt x="23" y="27"/>
                  </a:lnTo>
                  <a:lnTo>
                    <a:pt x="24" y="27"/>
                  </a:lnTo>
                  <a:lnTo>
                    <a:pt x="25" y="26"/>
                  </a:lnTo>
                  <a:lnTo>
                    <a:pt x="26" y="26"/>
                  </a:lnTo>
                  <a:lnTo>
                    <a:pt x="26" y="25"/>
                  </a:lnTo>
                  <a:lnTo>
                    <a:pt x="27" y="24"/>
                  </a:lnTo>
                  <a:lnTo>
                    <a:pt x="27" y="24"/>
                  </a:lnTo>
                  <a:lnTo>
                    <a:pt x="28" y="23"/>
                  </a:lnTo>
                  <a:lnTo>
                    <a:pt x="28" y="22"/>
                  </a:lnTo>
                  <a:lnTo>
                    <a:pt x="29" y="21"/>
                  </a:lnTo>
                  <a:lnTo>
                    <a:pt x="29" y="20"/>
                  </a:lnTo>
                  <a:lnTo>
                    <a:pt x="30" y="19"/>
                  </a:lnTo>
                  <a:lnTo>
                    <a:pt x="30" y="18"/>
                  </a:lnTo>
                  <a:lnTo>
                    <a:pt x="30" y="17"/>
                  </a:lnTo>
                  <a:lnTo>
                    <a:pt x="30" y="16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000">
                <a:latin typeface="+mj-lt"/>
                <a:cs typeface="Times New Roman" pitchFamily="18" charset="0"/>
              </a:endParaRPr>
            </a:p>
          </p:txBody>
        </p:sp>
        <p:sp>
          <p:nvSpPr>
            <p:cNvPr id="18" name="Freeform 43">
              <a:extLst>
                <a:ext uri="{FF2B5EF4-FFF2-40B4-BE49-F238E27FC236}">
                  <a16:creationId xmlns="" xmlns:a16="http://schemas.microsoft.com/office/drawing/2014/main" id="{CBAE5007-C9E5-4EE8-BC65-9690EDBD9B28}"/>
                </a:ext>
              </a:extLst>
            </p:cNvPr>
            <p:cNvSpPr>
              <a:spLocks/>
            </p:cNvSpPr>
            <p:nvPr/>
          </p:nvSpPr>
          <p:spPr bwMode="auto">
            <a:xfrm>
              <a:off x="760590" y="5422171"/>
              <a:ext cx="47625" cy="47625"/>
            </a:xfrm>
            <a:custGeom>
              <a:avLst/>
              <a:gdLst/>
              <a:ahLst/>
              <a:cxnLst>
                <a:cxn ang="0">
                  <a:pos x="128" y="60"/>
                </a:cxn>
                <a:cxn ang="0">
                  <a:pos x="127" y="52"/>
                </a:cxn>
                <a:cxn ang="0">
                  <a:pos x="125" y="44"/>
                </a:cxn>
                <a:cxn ang="0">
                  <a:pos x="121" y="36"/>
                </a:cxn>
                <a:cxn ang="0">
                  <a:pos x="117" y="29"/>
                </a:cxn>
                <a:cxn ang="0">
                  <a:pos x="112" y="22"/>
                </a:cxn>
                <a:cxn ang="0">
                  <a:pos x="106" y="16"/>
                </a:cxn>
                <a:cxn ang="0">
                  <a:pos x="100" y="11"/>
                </a:cxn>
                <a:cxn ang="0">
                  <a:pos x="92" y="7"/>
                </a:cxn>
                <a:cxn ang="0">
                  <a:pos x="85" y="4"/>
                </a:cxn>
                <a:cxn ang="0">
                  <a:pos x="76" y="1"/>
                </a:cxn>
                <a:cxn ang="0">
                  <a:pos x="68" y="0"/>
                </a:cxn>
                <a:cxn ang="0">
                  <a:pos x="60" y="0"/>
                </a:cxn>
                <a:cxn ang="0">
                  <a:pos x="51" y="1"/>
                </a:cxn>
                <a:cxn ang="0">
                  <a:pos x="43" y="4"/>
                </a:cxn>
                <a:cxn ang="0">
                  <a:pos x="36" y="7"/>
                </a:cxn>
                <a:cxn ang="0">
                  <a:pos x="28" y="11"/>
                </a:cxn>
                <a:cxn ang="0">
                  <a:pos x="22" y="16"/>
                </a:cxn>
                <a:cxn ang="0">
                  <a:pos x="16" y="22"/>
                </a:cxn>
                <a:cxn ang="0">
                  <a:pos x="11" y="29"/>
                </a:cxn>
                <a:cxn ang="0">
                  <a:pos x="7" y="36"/>
                </a:cxn>
                <a:cxn ang="0">
                  <a:pos x="3" y="44"/>
                </a:cxn>
                <a:cxn ang="0">
                  <a:pos x="1" y="52"/>
                </a:cxn>
                <a:cxn ang="0">
                  <a:pos x="0" y="60"/>
                </a:cxn>
                <a:cxn ang="0">
                  <a:pos x="0" y="68"/>
                </a:cxn>
                <a:cxn ang="0">
                  <a:pos x="1" y="77"/>
                </a:cxn>
                <a:cxn ang="0">
                  <a:pos x="3" y="85"/>
                </a:cxn>
                <a:cxn ang="0">
                  <a:pos x="7" y="93"/>
                </a:cxn>
                <a:cxn ang="0">
                  <a:pos x="11" y="100"/>
                </a:cxn>
                <a:cxn ang="0">
                  <a:pos x="16" y="106"/>
                </a:cxn>
                <a:cxn ang="0">
                  <a:pos x="22" y="112"/>
                </a:cxn>
                <a:cxn ang="0">
                  <a:pos x="28" y="117"/>
                </a:cxn>
                <a:cxn ang="0">
                  <a:pos x="36" y="122"/>
                </a:cxn>
                <a:cxn ang="0">
                  <a:pos x="43" y="125"/>
                </a:cxn>
                <a:cxn ang="0">
                  <a:pos x="51" y="127"/>
                </a:cxn>
                <a:cxn ang="0">
                  <a:pos x="60" y="128"/>
                </a:cxn>
                <a:cxn ang="0">
                  <a:pos x="68" y="128"/>
                </a:cxn>
                <a:cxn ang="0">
                  <a:pos x="76" y="127"/>
                </a:cxn>
                <a:cxn ang="0">
                  <a:pos x="85" y="125"/>
                </a:cxn>
                <a:cxn ang="0">
                  <a:pos x="92" y="122"/>
                </a:cxn>
                <a:cxn ang="0">
                  <a:pos x="100" y="117"/>
                </a:cxn>
                <a:cxn ang="0">
                  <a:pos x="106" y="112"/>
                </a:cxn>
                <a:cxn ang="0">
                  <a:pos x="112" y="106"/>
                </a:cxn>
                <a:cxn ang="0">
                  <a:pos x="117" y="100"/>
                </a:cxn>
                <a:cxn ang="0">
                  <a:pos x="121" y="93"/>
                </a:cxn>
                <a:cxn ang="0">
                  <a:pos x="125" y="85"/>
                </a:cxn>
                <a:cxn ang="0">
                  <a:pos x="127" y="77"/>
                </a:cxn>
                <a:cxn ang="0">
                  <a:pos x="128" y="68"/>
                </a:cxn>
              </a:cxnLst>
              <a:rect l="0" t="0" r="r" b="b"/>
              <a:pathLst>
                <a:path w="128" h="128">
                  <a:moveTo>
                    <a:pt x="128" y="64"/>
                  </a:moveTo>
                  <a:lnTo>
                    <a:pt x="128" y="60"/>
                  </a:lnTo>
                  <a:lnTo>
                    <a:pt x="128" y="56"/>
                  </a:lnTo>
                  <a:lnTo>
                    <a:pt x="127" y="52"/>
                  </a:lnTo>
                  <a:lnTo>
                    <a:pt x="126" y="48"/>
                  </a:lnTo>
                  <a:lnTo>
                    <a:pt x="125" y="44"/>
                  </a:lnTo>
                  <a:lnTo>
                    <a:pt x="123" y="40"/>
                  </a:lnTo>
                  <a:lnTo>
                    <a:pt x="121" y="36"/>
                  </a:lnTo>
                  <a:lnTo>
                    <a:pt x="119" y="32"/>
                  </a:lnTo>
                  <a:lnTo>
                    <a:pt x="117" y="29"/>
                  </a:lnTo>
                  <a:lnTo>
                    <a:pt x="115" y="25"/>
                  </a:lnTo>
                  <a:lnTo>
                    <a:pt x="112" y="22"/>
                  </a:lnTo>
                  <a:lnTo>
                    <a:pt x="109" y="19"/>
                  </a:lnTo>
                  <a:lnTo>
                    <a:pt x="106" y="16"/>
                  </a:lnTo>
                  <a:lnTo>
                    <a:pt x="103" y="13"/>
                  </a:lnTo>
                  <a:lnTo>
                    <a:pt x="100" y="11"/>
                  </a:lnTo>
                  <a:lnTo>
                    <a:pt x="96" y="9"/>
                  </a:lnTo>
                  <a:lnTo>
                    <a:pt x="92" y="7"/>
                  </a:lnTo>
                  <a:lnTo>
                    <a:pt x="88" y="5"/>
                  </a:lnTo>
                  <a:lnTo>
                    <a:pt x="85" y="4"/>
                  </a:lnTo>
                  <a:lnTo>
                    <a:pt x="81" y="2"/>
                  </a:lnTo>
                  <a:lnTo>
                    <a:pt x="76" y="1"/>
                  </a:lnTo>
                  <a:lnTo>
                    <a:pt x="72" y="1"/>
                  </a:lnTo>
                  <a:lnTo>
                    <a:pt x="68" y="0"/>
                  </a:lnTo>
                  <a:lnTo>
                    <a:pt x="64" y="0"/>
                  </a:lnTo>
                  <a:lnTo>
                    <a:pt x="60" y="0"/>
                  </a:lnTo>
                  <a:lnTo>
                    <a:pt x="56" y="1"/>
                  </a:lnTo>
                  <a:lnTo>
                    <a:pt x="51" y="1"/>
                  </a:lnTo>
                  <a:lnTo>
                    <a:pt x="47" y="2"/>
                  </a:lnTo>
                  <a:lnTo>
                    <a:pt x="43" y="4"/>
                  </a:lnTo>
                  <a:lnTo>
                    <a:pt x="39" y="5"/>
                  </a:lnTo>
                  <a:lnTo>
                    <a:pt x="36" y="7"/>
                  </a:lnTo>
                  <a:lnTo>
                    <a:pt x="32" y="9"/>
                  </a:lnTo>
                  <a:lnTo>
                    <a:pt x="28" y="11"/>
                  </a:lnTo>
                  <a:lnTo>
                    <a:pt x="25" y="13"/>
                  </a:lnTo>
                  <a:lnTo>
                    <a:pt x="22" y="16"/>
                  </a:lnTo>
                  <a:lnTo>
                    <a:pt x="19" y="19"/>
                  </a:lnTo>
                  <a:lnTo>
                    <a:pt x="16" y="22"/>
                  </a:lnTo>
                  <a:lnTo>
                    <a:pt x="13" y="25"/>
                  </a:lnTo>
                  <a:lnTo>
                    <a:pt x="11" y="29"/>
                  </a:lnTo>
                  <a:lnTo>
                    <a:pt x="8" y="32"/>
                  </a:lnTo>
                  <a:lnTo>
                    <a:pt x="7" y="36"/>
                  </a:lnTo>
                  <a:lnTo>
                    <a:pt x="5" y="40"/>
                  </a:lnTo>
                  <a:lnTo>
                    <a:pt x="3" y="44"/>
                  </a:lnTo>
                  <a:lnTo>
                    <a:pt x="2" y="48"/>
                  </a:lnTo>
                  <a:lnTo>
                    <a:pt x="1" y="52"/>
                  </a:lnTo>
                  <a:lnTo>
                    <a:pt x="0" y="56"/>
                  </a:lnTo>
                  <a:lnTo>
                    <a:pt x="0" y="60"/>
                  </a:lnTo>
                  <a:lnTo>
                    <a:pt x="0" y="64"/>
                  </a:lnTo>
                  <a:lnTo>
                    <a:pt x="0" y="68"/>
                  </a:lnTo>
                  <a:lnTo>
                    <a:pt x="0" y="73"/>
                  </a:lnTo>
                  <a:lnTo>
                    <a:pt x="1" y="77"/>
                  </a:lnTo>
                  <a:lnTo>
                    <a:pt x="2" y="81"/>
                  </a:lnTo>
                  <a:lnTo>
                    <a:pt x="3" y="85"/>
                  </a:lnTo>
                  <a:lnTo>
                    <a:pt x="5" y="89"/>
                  </a:lnTo>
                  <a:lnTo>
                    <a:pt x="7" y="93"/>
                  </a:lnTo>
                  <a:lnTo>
                    <a:pt x="8" y="96"/>
                  </a:lnTo>
                  <a:lnTo>
                    <a:pt x="11" y="100"/>
                  </a:lnTo>
                  <a:lnTo>
                    <a:pt x="13" y="103"/>
                  </a:lnTo>
                  <a:lnTo>
                    <a:pt x="16" y="106"/>
                  </a:lnTo>
                  <a:lnTo>
                    <a:pt x="19" y="110"/>
                  </a:lnTo>
                  <a:lnTo>
                    <a:pt x="22" y="112"/>
                  </a:lnTo>
                  <a:lnTo>
                    <a:pt x="25" y="115"/>
                  </a:lnTo>
                  <a:lnTo>
                    <a:pt x="28" y="117"/>
                  </a:lnTo>
                  <a:lnTo>
                    <a:pt x="32" y="120"/>
                  </a:lnTo>
                  <a:lnTo>
                    <a:pt x="36" y="122"/>
                  </a:lnTo>
                  <a:lnTo>
                    <a:pt x="39" y="123"/>
                  </a:lnTo>
                  <a:lnTo>
                    <a:pt x="43" y="125"/>
                  </a:lnTo>
                  <a:lnTo>
                    <a:pt x="47" y="126"/>
                  </a:lnTo>
                  <a:lnTo>
                    <a:pt x="51" y="127"/>
                  </a:lnTo>
                  <a:lnTo>
                    <a:pt x="56" y="128"/>
                  </a:lnTo>
                  <a:lnTo>
                    <a:pt x="60" y="128"/>
                  </a:lnTo>
                  <a:lnTo>
                    <a:pt x="64" y="128"/>
                  </a:lnTo>
                  <a:lnTo>
                    <a:pt x="68" y="128"/>
                  </a:lnTo>
                  <a:lnTo>
                    <a:pt x="72" y="128"/>
                  </a:lnTo>
                  <a:lnTo>
                    <a:pt x="76" y="127"/>
                  </a:lnTo>
                  <a:lnTo>
                    <a:pt x="81" y="126"/>
                  </a:lnTo>
                  <a:lnTo>
                    <a:pt x="85" y="125"/>
                  </a:lnTo>
                  <a:lnTo>
                    <a:pt x="88" y="123"/>
                  </a:lnTo>
                  <a:lnTo>
                    <a:pt x="92" y="122"/>
                  </a:lnTo>
                  <a:lnTo>
                    <a:pt x="96" y="120"/>
                  </a:lnTo>
                  <a:lnTo>
                    <a:pt x="100" y="117"/>
                  </a:lnTo>
                  <a:lnTo>
                    <a:pt x="103" y="115"/>
                  </a:lnTo>
                  <a:lnTo>
                    <a:pt x="106" y="112"/>
                  </a:lnTo>
                  <a:lnTo>
                    <a:pt x="109" y="110"/>
                  </a:lnTo>
                  <a:lnTo>
                    <a:pt x="112" y="106"/>
                  </a:lnTo>
                  <a:lnTo>
                    <a:pt x="115" y="103"/>
                  </a:lnTo>
                  <a:lnTo>
                    <a:pt x="117" y="100"/>
                  </a:lnTo>
                  <a:lnTo>
                    <a:pt x="119" y="96"/>
                  </a:lnTo>
                  <a:lnTo>
                    <a:pt x="121" y="93"/>
                  </a:lnTo>
                  <a:lnTo>
                    <a:pt x="123" y="89"/>
                  </a:lnTo>
                  <a:lnTo>
                    <a:pt x="125" y="85"/>
                  </a:lnTo>
                  <a:lnTo>
                    <a:pt x="126" y="81"/>
                  </a:lnTo>
                  <a:lnTo>
                    <a:pt x="127" y="77"/>
                  </a:lnTo>
                  <a:lnTo>
                    <a:pt x="128" y="73"/>
                  </a:lnTo>
                  <a:lnTo>
                    <a:pt x="128" y="68"/>
                  </a:lnTo>
                  <a:lnTo>
                    <a:pt x="128" y="64"/>
                  </a:lnTo>
                </a:path>
              </a:pathLst>
            </a:custGeom>
            <a:noFill/>
            <a:ln w="6350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000">
                <a:latin typeface="+mj-lt"/>
                <a:cs typeface="Times New Roman" pitchFamily="18" charset="0"/>
              </a:endParaRPr>
            </a:p>
          </p:txBody>
        </p:sp>
        <p:sp>
          <p:nvSpPr>
            <p:cNvPr id="19" name="Freeform 44">
              <a:extLst>
                <a:ext uri="{FF2B5EF4-FFF2-40B4-BE49-F238E27FC236}">
                  <a16:creationId xmlns="" xmlns:a16="http://schemas.microsoft.com/office/drawing/2014/main" id="{D4078C18-E5DE-4ABE-942A-6DD92C3D6CCE}"/>
                </a:ext>
              </a:extLst>
            </p:cNvPr>
            <p:cNvSpPr>
              <a:spLocks/>
            </p:cNvSpPr>
            <p:nvPr/>
          </p:nvSpPr>
          <p:spPr bwMode="auto">
            <a:xfrm>
              <a:off x="2546527" y="5747609"/>
              <a:ext cx="234950" cy="236538"/>
            </a:xfrm>
            <a:custGeom>
              <a:avLst/>
              <a:gdLst/>
              <a:ahLst/>
              <a:cxnLst>
                <a:cxn ang="0">
                  <a:pos x="634" y="319"/>
                </a:cxn>
                <a:cxn ang="0">
                  <a:pos x="606" y="188"/>
                </a:cxn>
                <a:cxn ang="0">
                  <a:pos x="528" y="81"/>
                </a:cxn>
                <a:cxn ang="0">
                  <a:pos x="413" y="14"/>
                </a:cxn>
                <a:cxn ang="0">
                  <a:pos x="280" y="0"/>
                </a:cxn>
                <a:cxn ang="0">
                  <a:pos x="153" y="41"/>
                </a:cxn>
                <a:cxn ang="0">
                  <a:pos x="54" y="130"/>
                </a:cxn>
                <a:cxn ang="0">
                  <a:pos x="0" y="252"/>
                </a:cxn>
                <a:cxn ang="0">
                  <a:pos x="0" y="385"/>
                </a:cxn>
                <a:cxn ang="0">
                  <a:pos x="54" y="507"/>
                </a:cxn>
                <a:cxn ang="0">
                  <a:pos x="153" y="596"/>
                </a:cxn>
                <a:cxn ang="0">
                  <a:pos x="280" y="637"/>
                </a:cxn>
                <a:cxn ang="0">
                  <a:pos x="413" y="623"/>
                </a:cxn>
                <a:cxn ang="0">
                  <a:pos x="528" y="557"/>
                </a:cxn>
                <a:cxn ang="0">
                  <a:pos x="606" y="449"/>
                </a:cxn>
                <a:cxn ang="0">
                  <a:pos x="634" y="319"/>
                </a:cxn>
              </a:cxnLst>
              <a:rect l="0" t="0" r="r" b="b"/>
              <a:pathLst>
                <a:path w="634" h="637">
                  <a:moveTo>
                    <a:pt x="634" y="319"/>
                  </a:moveTo>
                  <a:lnTo>
                    <a:pt x="606" y="188"/>
                  </a:lnTo>
                  <a:lnTo>
                    <a:pt x="528" y="81"/>
                  </a:lnTo>
                  <a:lnTo>
                    <a:pt x="413" y="14"/>
                  </a:lnTo>
                  <a:lnTo>
                    <a:pt x="280" y="0"/>
                  </a:lnTo>
                  <a:lnTo>
                    <a:pt x="153" y="41"/>
                  </a:lnTo>
                  <a:lnTo>
                    <a:pt x="54" y="130"/>
                  </a:lnTo>
                  <a:lnTo>
                    <a:pt x="0" y="252"/>
                  </a:lnTo>
                  <a:lnTo>
                    <a:pt x="0" y="385"/>
                  </a:lnTo>
                  <a:lnTo>
                    <a:pt x="54" y="507"/>
                  </a:lnTo>
                  <a:lnTo>
                    <a:pt x="153" y="596"/>
                  </a:lnTo>
                  <a:lnTo>
                    <a:pt x="280" y="637"/>
                  </a:lnTo>
                  <a:lnTo>
                    <a:pt x="413" y="623"/>
                  </a:lnTo>
                  <a:lnTo>
                    <a:pt x="528" y="557"/>
                  </a:lnTo>
                  <a:lnTo>
                    <a:pt x="606" y="449"/>
                  </a:lnTo>
                  <a:lnTo>
                    <a:pt x="634" y="319"/>
                  </a:lnTo>
                </a:path>
              </a:pathLst>
            </a:custGeom>
            <a:noFill/>
            <a:ln w="6350">
              <a:solidFill>
                <a:srgbClr val="0099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000">
                <a:latin typeface="+mj-lt"/>
                <a:cs typeface="Times New Roman" pitchFamily="18" charset="0"/>
              </a:endParaRPr>
            </a:p>
          </p:txBody>
        </p:sp>
        <p:sp>
          <p:nvSpPr>
            <p:cNvPr id="20" name="Freeform 45">
              <a:extLst>
                <a:ext uri="{FF2B5EF4-FFF2-40B4-BE49-F238E27FC236}">
                  <a16:creationId xmlns="" xmlns:a16="http://schemas.microsoft.com/office/drawing/2014/main" id="{814CF6AD-1D44-47EA-A23F-0D4C58DD0A12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705484" y="5369838"/>
              <a:ext cx="160020" cy="154940"/>
            </a:xfrm>
            <a:custGeom>
              <a:avLst/>
              <a:gdLst/>
              <a:ahLst/>
              <a:cxnLst>
                <a:cxn ang="0">
                  <a:pos x="534" y="260"/>
                </a:cxn>
                <a:cxn ang="0">
                  <a:pos x="508" y="144"/>
                </a:cxn>
                <a:cxn ang="0">
                  <a:pos x="433" y="51"/>
                </a:cxn>
                <a:cxn ang="0">
                  <a:pos x="326" y="0"/>
                </a:cxn>
                <a:cxn ang="0">
                  <a:pos x="208" y="0"/>
                </a:cxn>
                <a:cxn ang="0">
                  <a:pos x="101" y="51"/>
                </a:cxn>
                <a:cxn ang="0">
                  <a:pos x="26" y="144"/>
                </a:cxn>
                <a:cxn ang="0">
                  <a:pos x="0" y="260"/>
                </a:cxn>
                <a:cxn ang="0">
                  <a:pos x="26" y="376"/>
                </a:cxn>
                <a:cxn ang="0">
                  <a:pos x="101" y="469"/>
                </a:cxn>
                <a:cxn ang="0">
                  <a:pos x="208" y="520"/>
                </a:cxn>
                <a:cxn ang="0">
                  <a:pos x="326" y="520"/>
                </a:cxn>
                <a:cxn ang="0">
                  <a:pos x="433" y="469"/>
                </a:cxn>
                <a:cxn ang="0">
                  <a:pos x="508" y="376"/>
                </a:cxn>
                <a:cxn ang="0">
                  <a:pos x="534" y="260"/>
                </a:cxn>
              </a:cxnLst>
              <a:rect l="0" t="0" r="r" b="b"/>
              <a:pathLst>
                <a:path w="534" h="520">
                  <a:moveTo>
                    <a:pt x="534" y="260"/>
                  </a:moveTo>
                  <a:lnTo>
                    <a:pt x="508" y="144"/>
                  </a:lnTo>
                  <a:lnTo>
                    <a:pt x="433" y="51"/>
                  </a:lnTo>
                  <a:lnTo>
                    <a:pt x="326" y="0"/>
                  </a:lnTo>
                  <a:lnTo>
                    <a:pt x="208" y="0"/>
                  </a:lnTo>
                  <a:lnTo>
                    <a:pt x="101" y="51"/>
                  </a:lnTo>
                  <a:lnTo>
                    <a:pt x="26" y="144"/>
                  </a:lnTo>
                  <a:lnTo>
                    <a:pt x="0" y="260"/>
                  </a:lnTo>
                  <a:lnTo>
                    <a:pt x="26" y="376"/>
                  </a:lnTo>
                  <a:lnTo>
                    <a:pt x="101" y="469"/>
                  </a:lnTo>
                  <a:lnTo>
                    <a:pt x="208" y="520"/>
                  </a:lnTo>
                  <a:lnTo>
                    <a:pt x="326" y="520"/>
                  </a:lnTo>
                  <a:lnTo>
                    <a:pt x="433" y="469"/>
                  </a:lnTo>
                  <a:lnTo>
                    <a:pt x="508" y="376"/>
                  </a:lnTo>
                  <a:lnTo>
                    <a:pt x="534" y="260"/>
                  </a:lnTo>
                </a:path>
              </a:pathLst>
            </a:custGeom>
            <a:noFill/>
            <a:ln w="6350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000">
                <a:latin typeface="+mj-lt"/>
                <a:cs typeface="Times New Roman" pitchFamily="18" charset="0"/>
              </a:endParaRPr>
            </a:p>
          </p:txBody>
        </p:sp>
        <p:sp>
          <p:nvSpPr>
            <p:cNvPr id="21" name="Line 54">
              <a:extLst>
                <a:ext uri="{FF2B5EF4-FFF2-40B4-BE49-F238E27FC236}">
                  <a16:creationId xmlns="" xmlns:a16="http://schemas.microsoft.com/office/drawing/2014/main" id="{60984D50-BFB4-4DAF-818B-6300312C526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91526" y="4150409"/>
              <a:ext cx="139700" cy="139700"/>
            </a:xfrm>
            <a:prstGeom prst="line">
              <a:avLst/>
            </a:prstGeom>
            <a:noFill/>
            <a:ln w="6350">
              <a:solidFill>
                <a:srgbClr val="C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000">
                <a:latin typeface="+mj-lt"/>
                <a:cs typeface="Times New Roman" pitchFamily="18" charset="0"/>
              </a:endParaRPr>
            </a:p>
          </p:txBody>
        </p:sp>
        <p:sp>
          <p:nvSpPr>
            <p:cNvPr id="22" name="Line 55">
              <a:extLst>
                <a:ext uri="{FF2B5EF4-FFF2-40B4-BE49-F238E27FC236}">
                  <a16:creationId xmlns="" xmlns:a16="http://schemas.microsoft.com/office/drawing/2014/main" id="{3AE8056C-FED3-43ED-89A7-0E780C3AB0B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43901" y="4102784"/>
              <a:ext cx="166687" cy="166688"/>
            </a:xfrm>
            <a:prstGeom prst="line">
              <a:avLst/>
            </a:prstGeom>
            <a:noFill/>
            <a:ln w="6350">
              <a:solidFill>
                <a:srgbClr val="C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000">
                <a:latin typeface="+mj-lt"/>
                <a:cs typeface="Times New Roman" pitchFamily="18" charset="0"/>
              </a:endParaRPr>
            </a:p>
          </p:txBody>
        </p:sp>
        <p:sp>
          <p:nvSpPr>
            <p:cNvPr id="23" name="Line 56">
              <a:extLst>
                <a:ext uri="{FF2B5EF4-FFF2-40B4-BE49-F238E27FC236}">
                  <a16:creationId xmlns="" xmlns:a16="http://schemas.microsoft.com/office/drawing/2014/main" id="{0F10AB07-CBC3-4567-97B9-F742D8BBB20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12151" y="4071034"/>
              <a:ext cx="163512" cy="163513"/>
            </a:xfrm>
            <a:prstGeom prst="line">
              <a:avLst/>
            </a:prstGeom>
            <a:noFill/>
            <a:ln w="6350">
              <a:solidFill>
                <a:srgbClr val="C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000">
                <a:latin typeface="+mj-lt"/>
                <a:cs typeface="Times New Roman" pitchFamily="18" charset="0"/>
              </a:endParaRPr>
            </a:p>
          </p:txBody>
        </p:sp>
        <p:sp>
          <p:nvSpPr>
            <p:cNvPr id="24" name="Line 57">
              <a:extLst>
                <a:ext uri="{FF2B5EF4-FFF2-40B4-BE49-F238E27FC236}">
                  <a16:creationId xmlns="" xmlns:a16="http://schemas.microsoft.com/office/drawing/2014/main" id="{1C89BB1D-5ABD-419B-85C6-59E1BE07227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96276" y="4053571"/>
              <a:ext cx="128587" cy="130175"/>
            </a:xfrm>
            <a:prstGeom prst="line">
              <a:avLst/>
            </a:prstGeom>
            <a:noFill/>
            <a:ln w="6350">
              <a:solidFill>
                <a:srgbClr val="C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000">
                <a:latin typeface="+mj-lt"/>
                <a:cs typeface="Times New Roman" pitchFamily="18" charset="0"/>
              </a:endParaRPr>
            </a:p>
          </p:txBody>
        </p:sp>
        <p:sp>
          <p:nvSpPr>
            <p:cNvPr id="25" name="Line 58">
              <a:extLst>
                <a:ext uri="{FF2B5EF4-FFF2-40B4-BE49-F238E27FC236}">
                  <a16:creationId xmlns="" xmlns:a16="http://schemas.microsoft.com/office/drawing/2014/main" id="{B91EBB43-EE22-41D5-ACF6-E944A1F8027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02102" y="5904771"/>
              <a:ext cx="73025" cy="73025"/>
            </a:xfrm>
            <a:prstGeom prst="line">
              <a:avLst/>
            </a:prstGeom>
            <a:noFill/>
            <a:ln w="6350">
              <a:solidFill>
                <a:srgbClr val="0099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000">
                <a:latin typeface="+mj-lt"/>
                <a:cs typeface="Times New Roman" pitchFamily="18" charset="0"/>
              </a:endParaRPr>
            </a:p>
          </p:txBody>
        </p:sp>
        <p:sp>
          <p:nvSpPr>
            <p:cNvPr id="26" name="Line 59">
              <a:extLst>
                <a:ext uri="{FF2B5EF4-FFF2-40B4-BE49-F238E27FC236}">
                  <a16:creationId xmlns="" xmlns:a16="http://schemas.microsoft.com/office/drawing/2014/main" id="{4EBD6CE3-AD17-43FC-A382-8A90B8C23C3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32252" y="5834921"/>
              <a:ext cx="146050" cy="146050"/>
            </a:xfrm>
            <a:prstGeom prst="line">
              <a:avLst/>
            </a:prstGeom>
            <a:noFill/>
            <a:ln w="6350">
              <a:solidFill>
                <a:srgbClr val="0099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000">
                <a:latin typeface="+mj-lt"/>
                <a:cs typeface="Times New Roman" pitchFamily="18" charset="0"/>
              </a:endParaRPr>
            </a:p>
          </p:txBody>
        </p:sp>
        <p:sp>
          <p:nvSpPr>
            <p:cNvPr id="27" name="Line 60">
              <a:extLst>
                <a:ext uri="{FF2B5EF4-FFF2-40B4-BE49-F238E27FC236}">
                  <a16:creationId xmlns="" xmlns:a16="http://schemas.microsoft.com/office/drawing/2014/main" id="{32661F2E-351D-4D70-A2E3-67EC0EF7D6B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87802" y="5790471"/>
              <a:ext cx="166687" cy="166688"/>
            </a:xfrm>
            <a:prstGeom prst="line">
              <a:avLst/>
            </a:prstGeom>
            <a:noFill/>
            <a:ln w="6350">
              <a:solidFill>
                <a:srgbClr val="0099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000">
                <a:latin typeface="+mj-lt"/>
                <a:cs typeface="Times New Roman" pitchFamily="18" charset="0"/>
              </a:endParaRPr>
            </a:p>
          </p:txBody>
        </p:sp>
        <p:sp>
          <p:nvSpPr>
            <p:cNvPr id="28" name="Line 61">
              <a:extLst>
                <a:ext uri="{FF2B5EF4-FFF2-40B4-BE49-F238E27FC236}">
                  <a16:creationId xmlns="" xmlns:a16="http://schemas.microsoft.com/office/drawing/2014/main" id="{D247E58B-606C-4866-992A-69FD94B109A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57640" y="5760309"/>
              <a:ext cx="160337" cy="160338"/>
            </a:xfrm>
            <a:prstGeom prst="line">
              <a:avLst/>
            </a:prstGeom>
            <a:noFill/>
            <a:ln w="6350">
              <a:solidFill>
                <a:srgbClr val="0099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000">
                <a:latin typeface="+mj-lt"/>
                <a:cs typeface="Times New Roman" pitchFamily="18" charset="0"/>
              </a:endParaRPr>
            </a:p>
          </p:txBody>
        </p:sp>
        <p:sp>
          <p:nvSpPr>
            <p:cNvPr id="29" name="Line 62">
              <a:extLst>
                <a:ext uri="{FF2B5EF4-FFF2-40B4-BE49-F238E27FC236}">
                  <a16:creationId xmlns="" xmlns:a16="http://schemas.microsoft.com/office/drawing/2014/main" id="{14C34082-9AC3-450A-825D-4248F7D2A2D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43352" y="5746021"/>
              <a:ext cx="120650" cy="120650"/>
            </a:xfrm>
            <a:prstGeom prst="line">
              <a:avLst/>
            </a:prstGeom>
            <a:noFill/>
            <a:ln w="6350">
              <a:solidFill>
                <a:srgbClr val="0099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000">
                <a:latin typeface="+mj-lt"/>
                <a:cs typeface="Times New Roman" pitchFamily="18" charset="0"/>
              </a:endParaRPr>
            </a:p>
          </p:txBody>
        </p:sp>
        <p:sp>
          <p:nvSpPr>
            <p:cNvPr id="30" name="Line 63">
              <a:extLst>
                <a:ext uri="{FF2B5EF4-FFF2-40B4-BE49-F238E27FC236}">
                  <a16:creationId xmlns="" xmlns:a16="http://schemas.microsoft.com/office/drawing/2014/main" id="{EBB4682B-27ED-409F-BDB8-63CBC2A0C64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90731" y="5455693"/>
              <a:ext cx="67487" cy="67487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000">
                <a:latin typeface="+mj-lt"/>
                <a:cs typeface="Times New Roman" pitchFamily="18" charset="0"/>
              </a:endParaRPr>
            </a:p>
          </p:txBody>
        </p:sp>
        <p:sp>
          <p:nvSpPr>
            <p:cNvPr id="31" name="Line 64">
              <a:extLst>
                <a:ext uri="{FF2B5EF4-FFF2-40B4-BE49-F238E27FC236}">
                  <a16:creationId xmlns="" xmlns:a16="http://schemas.microsoft.com/office/drawing/2014/main" id="{3A9D75EF-6468-4B7B-B04C-BE91F7AA453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38898" y="5406814"/>
              <a:ext cx="106765" cy="106765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000">
                <a:latin typeface="+mj-lt"/>
                <a:cs typeface="Times New Roman" pitchFamily="18" charset="0"/>
              </a:endParaRPr>
            </a:p>
          </p:txBody>
        </p:sp>
        <p:sp>
          <p:nvSpPr>
            <p:cNvPr id="32" name="Line 65">
              <a:extLst>
                <a:ext uri="{FF2B5EF4-FFF2-40B4-BE49-F238E27FC236}">
                  <a16:creationId xmlns="" xmlns:a16="http://schemas.microsoft.com/office/drawing/2014/main" id="{79FA9C5F-D7A1-49A0-8BDB-7F91411D01A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16596" y="5377993"/>
              <a:ext cx="90126" cy="91212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000">
                <a:latin typeface="+mj-lt"/>
                <a:cs typeface="Times New Roman" pitchFamily="18" charset="0"/>
              </a:endParaRPr>
            </a:p>
          </p:txBody>
        </p:sp>
        <p:sp>
          <p:nvSpPr>
            <p:cNvPr id="33" name="Rectangle 26">
              <a:extLst>
                <a:ext uri="{FF2B5EF4-FFF2-40B4-BE49-F238E27FC236}">
                  <a16:creationId xmlns="" xmlns:a16="http://schemas.microsoft.com/office/drawing/2014/main" id="{3A025A7F-56BC-4982-919A-80A9588CEA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4636" y="5407995"/>
              <a:ext cx="152286" cy="153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000" dirty="0">
                  <a:latin typeface="+mj-lt"/>
                  <a:cs typeface="Times New Roman" pitchFamily="18" charset="0"/>
                </a:rPr>
                <a:t>TSI</a:t>
              </a:r>
              <a:endParaRPr kumimoji="0" lang="en-US" sz="1000" b="0" i="0" u="none" strike="noStrike" cap="none" normalizeH="0" baseline="0" dirty="0">
                <a:ln>
                  <a:noFill/>
                </a:ln>
                <a:effectLst/>
                <a:latin typeface="+mj-lt"/>
                <a:cs typeface="Times New Roman" pitchFamily="18" charset="0"/>
              </a:endParaRPr>
            </a:p>
          </p:txBody>
        </p:sp>
        <p:sp>
          <p:nvSpPr>
            <p:cNvPr id="34" name="TextBox 33">
              <a:extLst>
                <a:ext uri="{FF2B5EF4-FFF2-40B4-BE49-F238E27FC236}">
                  <a16:creationId xmlns="" xmlns:a16="http://schemas.microsoft.com/office/drawing/2014/main" id="{02A86235-8555-4A95-96B1-FC3F0345544D}"/>
                </a:ext>
              </a:extLst>
            </p:cNvPr>
            <p:cNvSpPr txBox="1"/>
            <p:nvPr/>
          </p:nvSpPr>
          <p:spPr bwMode="auto">
            <a:xfrm>
              <a:off x="924025" y="4475747"/>
              <a:ext cx="348172" cy="246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rtlCol="0">
              <a:spAutoFit/>
            </a:bodyPr>
            <a:lstStyle/>
            <a:p>
              <a:pPr algn="l"/>
              <a:r>
                <a:rPr lang="en-US" sz="1000" dirty="0">
                  <a:solidFill>
                    <a:srgbClr val="C00000"/>
                  </a:solidFill>
                  <a:latin typeface="+mj-lt"/>
                  <a:ea typeface="Verdana" pitchFamily="34" charset="0"/>
                  <a:cs typeface="Verdana" pitchFamily="34" charset="0"/>
                </a:rPr>
                <a:t>D</a:t>
              </a:r>
              <a:r>
                <a:rPr lang="en-US" sz="1000" baseline="-25000" dirty="0">
                  <a:solidFill>
                    <a:srgbClr val="C00000"/>
                  </a:solidFill>
                  <a:latin typeface="+mj-lt"/>
                  <a:ea typeface="Verdana" pitchFamily="34" charset="0"/>
                  <a:cs typeface="Verdana" pitchFamily="34" charset="0"/>
                </a:rPr>
                <a:t>BS</a:t>
              </a:r>
            </a:p>
          </p:txBody>
        </p:sp>
        <p:sp>
          <p:nvSpPr>
            <p:cNvPr id="35" name="TextBox 34">
              <a:extLst>
                <a:ext uri="{FF2B5EF4-FFF2-40B4-BE49-F238E27FC236}">
                  <a16:creationId xmlns="" xmlns:a16="http://schemas.microsoft.com/office/drawing/2014/main" id="{ED307088-5B9D-4CAB-B912-1BE1B6DA999C}"/>
                </a:ext>
              </a:extLst>
            </p:cNvPr>
            <p:cNvSpPr txBox="1"/>
            <p:nvPr/>
          </p:nvSpPr>
          <p:spPr bwMode="auto">
            <a:xfrm>
              <a:off x="1730943" y="5783179"/>
              <a:ext cx="341760" cy="246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rtlCol="0">
              <a:spAutoFit/>
            </a:bodyPr>
            <a:lstStyle/>
            <a:p>
              <a:pPr algn="l"/>
              <a:r>
                <a:rPr lang="en-US" sz="1000" dirty="0">
                  <a:solidFill>
                    <a:srgbClr val="008000"/>
                  </a:solidFill>
                  <a:latin typeface="+mj-lt"/>
                  <a:ea typeface="Verdana" pitchFamily="34" charset="0"/>
                  <a:cs typeface="Verdana" pitchFamily="34" charset="0"/>
                </a:rPr>
                <a:t>D</a:t>
              </a:r>
              <a:r>
                <a:rPr lang="en-US" sz="1000" baseline="-25000" dirty="0">
                  <a:solidFill>
                    <a:srgbClr val="008000"/>
                  </a:solidFill>
                  <a:latin typeface="+mj-lt"/>
                  <a:ea typeface="Verdana" pitchFamily="34" charset="0"/>
                  <a:cs typeface="Verdana" pitchFamily="34" charset="0"/>
                </a:rPr>
                <a:t>FS</a:t>
              </a:r>
            </a:p>
          </p:txBody>
        </p:sp>
        <p:sp>
          <p:nvSpPr>
            <p:cNvPr id="36" name="TextBox 35">
              <a:extLst>
                <a:ext uri="{FF2B5EF4-FFF2-40B4-BE49-F238E27FC236}">
                  <a16:creationId xmlns="" xmlns:a16="http://schemas.microsoft.com/office/drawing/2014/main" id="{BD56CC26-1080-40DA-831F-AC574A599423}"/>
                </a:ext>
              </a:extLst>
            </p:cNvPr>
            <p:cNvSpPr txBox="1"/>
            <p:nvPr/>
          </p:nvSpPr>
          <p:spPr bwMode="auto">
            <a:xfrm>
              <a:off x="2048799" y="4683707"/>
              <a:ext cx="263214" cy="246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rtlCol="0">
              <a:spAutoFit/>
            </a:bodyPr>
            <a:lstStyle/>
            <a:p>
              <a:pPr algn="l"/>
              <a:r>
                <a:rPr lang="en-US" sz="1000" dirty="0">
                  <a:latin typeface="+mj-lt"/>
                  <a:ea typeface="Verdana" pitchFamily="34" charset="0"/>
                  <a:cs typeface="Verdana" pitchFamily="34" charset="0"/>
                </a:rPr>
                <a:t>D</a:t>
              </a:r>
              <a:endParaRPr lang="en-US" sz="1000" baseline="-25000" dirty="0">
                <a:latin typeface="+mj-lt"/>
                <a:ea typeface="Verdana" pitchFamily="34" charset="0"/>
                <a:cs typeface="Verdana" pitchFamily="34" charset="0"/>
              </a:endParaRPr>
            </a:p>
          </p:txBody>
        </p:sp>
        <p:sp>
          <p:nvSpPr>
            <p:cNvPr id="37" name="Rectangle 26">
              <a:extLst>
                <a:ext uri="{FF2B5EF4-FFF2-40B4-BE49-F238E27FC236}">
                  <a16:creationId xmlns="" xmlns:a16="http://schemas.microsoft.com/office/drawing/2014/main" id="{2F9B6C00-6F26-49BA-B0B8-3615D9DE2E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3788" y="5589271"/>
              <a:ext cx="561051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000" dirty="0">
                  <a:latin typeface="+mj-lt"/>
                  <a:cs typeface="Times New Roman" pitchFamily="18" charset="0"/>
                </a:rPr>
                <a:t>resolution;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000" dirty="0">
                  <a:latin typeface="+mj-lt"/>
                  <a:cs typeface="Times New Roman" pitchFamily="18" charset="0"/>
                </a:rPr>
                <a:t>centering</a:t>
              </a:r>
              <a:endParaRPr kumimoji="0" lang="en-US" sz="1000" b="0" i="0" u="none" strike="noStrike" cap="none" normalizeH="0" baseline="0" dirty="0">
                <a:ln>
                  <a:noFill/>
                </a:ln>
                <a:effectLst/>
                <a:latin typeface="+mj-lt"/>
                <a:cs typeface="Times New Roman" pitchFamily="18" charset="0"/>
              </a:endParaRPr>
            </a:p>
          </p:txBody>
        </p:sp>
      </p:grpSp>
      <p:sp>
        <p:nvSpPr>
          <p:cNvPr id="47" name="TextBox 46">
            <a:extLst>
              <a:ext uri="{FF2B5EF4-FFF2-40B4-BE49-F238E27FC236}">
                <a16:creationId xmlns="" xmlns:a16="http://schemas.microsoft.com/office/drawing/2014/main" id="{40EC0465-F0BD-4527-B4BC-3F59AB492322}"/>
              </a:ext>
            </a:extLst>
          </p:cNvPr>
          <p:cNvSpPr txBox="1"/>
          <p:nvPr/>
        </p:nvSpPr>
        <p:spPr>
          <a:xfrm>
            <a:off x="1870841" y="5213132"/>
            <a:ext cx="253299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>
                <a:solidFill>
                  <a:srgbClr val="0000FF"/>
                </a:solidFill>
              </a:rPr>
              <a:t>See workbook for comps</a:t>
            </a:r>
          </a:p>
        </p:txBody>
      </p:sp>
    </p:spTree>
    <p:extLst>
      <p:ext uri="{BB962C8B-B14F-4D97-AF65-F5344CB8AC3E}">
        <p14:creationId xmlns="" xmlns:p14="http://schemas.microsoft.com/office/powerpoint/2010/main" val="2494810409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  <p:custDataLst>
              <p:tags r:id="rId1"/>
            </p:custDataLst>
          </p:nvPr>
        </p:nvSpPr>
        <p:spPr/>
        <p:txBody>
          <a:bodyPr>
            <a:normAutofit/>
          </a:bodyPr>
          <a:lstStyle/>
          <a:p>
            <a:r>
              <a:rPr lang="en-US" dirty="0"/>
              <a:t>Error Budget Management</a:t>
            </a:r>
          </a:p>
          <a:p>
            <a:pPr lvl="1"/>
            <a:r>
              <a:rPr lang="en-US" dirty="0"/>
              <a:t>Errors can’t be eliminated </a:t>
            </a:r>
            <a:r>
              <a:rPr lang="en-US" i="1" dirty="0"/>
              <a:t>but e</a:t>
            </a:r>
            <a:r>
              <a:rPr lang="en-US" dirty="0"/>
              <a:t>ffects can be minimized</a:t>
            </a:r>
          </a:p>
          <a:p>
            <a:pPr lvl="1"/>
            <a:r>
              <a:rPr lang="en-US" dirty="0"/>
              <a:t>Systematic errors</a:t>
            </a:r>
          </a:p>
          <a:p>
            <a:pPr lvl="2"/>
            <a:r>
              <a:rPr lang="en-US" dirty="0"/>
              <a:t>Procedure</a:t>
            </a:r>
          </a:p>
          <a:p>
            <a:pPr lvl="2"/>
            <a:r>
              <a:rPr lang="en-US" dirty="0"/>
              <a:t>Adjustment</a:t>
            </a:r>
          </a:p>
          <a:p>
            <a:pPr lvl="2"/>
            <a:r>
              <a:rPr lang="en-US" dirty="0"/>
              <a:t>Computation</a:t>
            </a:r>
          </a:p>
          <a:p>
            <a:pPr lvl="1"/>
            <a:r>
              <a:rPr lang="en-US" dirty="0"/>
              <a:t>Random Errors</a:t>
            </a:r>
          </a:p>
          <a:p>
            <a:pPr lvl="2"/>
            <a:r>
              <a:rPr lang="en-US" dirty="0"/>
              <a:t>Appropriate equipment</a:t>
            </a:r>
          </a:p>
          <a:p>
            <a:pPr lvl="2"/>
            <a:r>
              <a:rPr lang="en-US" dirty="0"/>
              <a:t>Knowledgeable personnel</a:t>
            </a:r>
          </a:p>
          <a:p>
            <a:pPr lvl="2"/>
            <a:r>
              <a:rPr lang="en-US" dirty="0"/>
              <a:t>Careful measuring techniques</a:t>
            </a:r>
          </a:p>
          <a:p>
            <a:pPr lvl="2"/>
            <a:endParaRPr lang="en-US" sz="2000" dirty="0"/>
          </a:p>
          <a:p>
            <a:pPr lvl="2"/>
            <a:endParaRPr lang="en-US" dirty="0"/>
          </a:p>
        </p:txBody>
      </p:sp>
      <p:sp>
        <p:nvSpPr>
          <p:cNvPr id="9" name="Rectangle 1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2406650" y="12541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218124" name="Picture 12" descr="C:\Users\gmahun\AppData\Local\Microsoft\Windows\Temporary Internet Files\Content.IE5\FZT0Y6EP\MC900044885[1].wmf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12416" y="2229256"/>
            <a:ext cx="1404421" cy="1512006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ounded Rectangle 6"/>
          <p:cNvSpPr/>
          <p:nvPr/>
        </p:nvSpPr>
        <p:spPr>
          <a:xfrm>
            <a:off x="1516801" y="4771696"/>
            <a:ext cx="6176771" cy="821353"/>
          </a:xfrm>
          <a:prstGeom prst="roundRect">
            <a:avLst>
              <a:gd name="adj" fmla="val 37602"/>
            </a:avLst>
          </a:prstGeom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dirty="0">
                <a:solidFill>
                  <a:srgbClr val="0000FF"/>
                </a:solidFill>
              </a:rPr>
              <a:t>Understanding the origin of and how errors behave ensures accurate and reliable measurement results.</a:t>
            </a:r>
          </a:p>
        </p:txBody>
      </p:sp>
    </p:spTree>
    <p:extLst>
      <p:ext uri="{BB962C8B-B14F-4D97-AF65-F5344CB8AC3E}">
        <p14:creationId xmlns="" xmlns:p14="http://schemas.microsoft.com/office/powerpoint/2010/main" val="251045740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="" xmlns:p14="http://schemas.microsoft.com/office/powerpoint/2010/main" val="360405725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="" xmlns:a16="http://schemas.microsoft.com/office/drawing/2014/main" id="{FD73B21A-8DC0-442F-84A2-C00D2424D6C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C. Significant Figures;  1. Definition</a:t>
            </a:r>
          </a:p>
          <a:p>
            <a:pPr lvl="1"/>
            <a:r>
              <a:rPr lang="en-US"/>
              <a:t>Digital displays? No interpolation? Exact numbers?</a:t>
            </a:r>
            <a:endParaRPr lang="en-US" dirty="0"/>
          </a:p>
          <a:p>
            <a:endParaRPr lang="en-US" dirty="0"/>
          </a:p>
        </p:txBody>
      </p:sp>
      <p:grpSp>
        <p:nvGrpSpPr>
          <p:cNvPr id="39" name="Group 38">
            <a:extLst>
              <a:ext uri="{FF2B5EF4-FFF2-40B4-BE49-F238E27FC236}">
                <a16:creationId xmlns="" xmlns:a16="http://schemas.microsoft.com/office/drawing/2014/main" id="{C9915712-BBEC-437D-8E38-77BC9A2317C5}"/>
              </a:ext>
            </a:extLst>
          </p:cNvPr>
          <p:cNvGrpSpPr>
            <a:grpSpLocks noChangeAspect="1"/>
          </p:cNvGrpSpPr>
          <p:nvPr/>
        </p:nvGrpSpPr>
        <p:grpSpPr>
          <a:xfrm>
            <a:off x="849860" y="1677714"/>
            <a:ext cx="4109145" cy="2176272"/>
            <a:chOff x="471488" y="1257300"/>
            <a:chExt cx="8201025" cy="4343400"/>
          </a:xfrm>
        </p:grpSpPr>
        <p:pic>
          <p:nvPicPr>
            <p:cNvPr id="40" name="Picture 1">
              <a:extLst>
                <a:ext uri="{FF2B5EF4-FFF2-40B4-BE49-F238E27FC236}">
                  <a16:creationId xmlns="" xmlns:a16="http://schemas.microsoft.com/office/drawing/2014/main" id="{C698F36A-8B86-42F0-AC5D-C2FC710C56A6}"/>
                </a:ext>
              </a:extLst>
            </p:cNvPr>
            <p:cNvPicPr>
              <a:picLocks noRot="1"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1488" y="1257300"/>
              <a:ext cx="8201025" cy="4343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41" name="Group 7">
              <a:extLst>
                <a:ext uri="{FF2B5EF4-FFF2-40B4-BE49-F238E27FC236}">
                  <a16:creationId xmlns="" xmlns:a16="http://schemas.microsoft.com/office/drawing/2014/main" id="{99315FA8-8170-440C-A004-86CD75A29C08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4819650" y="3302000"/>
              <a:ext cx="142875" cy="349250"/>
              <a:chOff x="0" y="0"/>
              <a:chExt cx="10000" cy="10000"/>
            </a:xfrm>
          </p:grpSpPr>
          <p:sp>
            <p:nvSpPr>
              <p:cNvPr id="52" name="Rectangle 4">
                <a:extLst>
                  <a:ext uri="{FF2B5EF4-FFF2-40B4-BE49-F238E27FC236}">
                    <a16:creationId xmlns="" xmlns:a16="http://schemas.microsoft.com/office/drawing/2014/main" id="{734F2848-CCB7-4035-B0B4-5E0672005B4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1607"/>
                <a:ext cx="10000" cy="8393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/>
                <a:endParaRPr lang="en-US" altLang="en-US" sz="1000">
                  <a:solidFill>
                    <a:srgbClr val="000000"/>
                  </a:solidFill>
                  <a:latin typeface="Arial Narrow" panose="020B0606020202030204" pitchFamily="34" charset="0"/>
                </a:endParaRPr>
              </a:p>
            </p:txBody>
          </p:sp>
          <p:sp>
            <p:nvSpPr>
              <p:cNvPr id="53" name="Rectangle 5">
                <a:extLst>
                  <a:ext uri="{FF2B5EF4-FFF2-40B4-BE49-F238E27FC236}">
                    <a16:creationId xmlns="" xmlns:a16="http://schemas.microsoft.com/office/drawing/2014/main" id="{616B1E68-519B-4772-BB65-1BE21C2422E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39" y="2500"/>
                <a:ext cx="6522" cy="6607"/>
              </a:xfrm>
              <a:prstGeom prst="rect">
                <a:avLst/>
              </a:prstGeom>
              <a:solidFill>
                <a:srgbClr val="40404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/>
                <a:endParaRPr lang="en-US" altLang="en-US" sz="1000">
                  <a:solidFill>
                    <a:srgbClr val="000000"/>
                  </a:solidFill>
                  <a:latin typeface="Arial Narrow" panose="020B0606020202030204" pitchFamily="34" charset="0"/>
                </a:endParaRPr>
              </a:p>
            </p:txBody>
          </p:sp>
          <p:sp>
            <p:nvSpPr>
              <p:cNvPr id="54" name="Rectangle 6">
                <a:extLst>
                  <a:ext uri="{FF2B5EF4-FFF2-40B4-BE49-F238E27FC236}">
                    <a16:creationId xmlns="" xmlns:a16="http://schemas.microsoft.com/office/drawing/2014/main" id="{D65BCAA2-C28C-4A90-91B9-9B3E29EF1F6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39" y="0"/>
                <a:ext cx="6087" cy="1696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/>
                <a:endParaRPr lang="en-US" altLang="en-US" sz="1000">
                  <a:solidFill>
                    <a:srgbClr val="000000"/>
                  </a:solidFill>
                  <a:latin typeface="Arial Narrow" panose="020B0606020202030204" pitchFamily="34" charset="0"/>
                </a:endParaRPr>
              </a:p>
            </p:txBody>
          </p:sp>
        </p:grpSp>
        <p:sp>
          <p:nvSpPr>
            <p:cNvPr id="50" name="TextBox 8">
              <a:extLst>
                <a:ext uri="{FF2B5EF4-FFF2-40B4-BE49-F238E27FC236}">
                  <a16:creationId xmlns="" xmlns:a16="http://schemas.microsoft.com/office/drawing/2014/main" id="{F4E74CE3-90D3-4718-9AF9-1E390905A18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82714" y="2503488"/>
              <a:ext cx="2963166" cy="11056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1000">
                  <a:latin typeface="Arial Narrow" panose="020B0606020202030204" pitchFamily="34" charset="0"/>
                </a:rPr>
                <a:t>V   :     103°44’58”</a:t>
              </a:r>
            </a:p>
            <a:p>
              <a:r>
                <a:rPr lang="en-US" altLang="en-US" sz="1000">
                  <a:latin typeface="Arial Narrow" panose="020B0606020202030204" pitchFamily="34" charset="0"/>
                </a:rPr>
                <a:t>HR:       10°15’31”</a:t>
              </a:r>
            </a:p>
            <a:p>
              <a:r>
                <a:rPr lang="en-US" altLang="en-US" sz="1000">
                  <a:latin typeface="Arial Narrow" panose="020B0606020202030204" pitchFamily="34" charset="0"/>
                </a:rPr>
                <a:t>SD:                       156.987  f</a:t>
              </a:r>
            </a:p>
          </p:txBody>
        </p:sp>
        <p:sp>
          <p:nvSpPr>
            <p:cNvPr id="51" name="TextBox 9">
              <a:extLst>
                <a:ext uri="{FF2B5EF4-FFF2-40B4-BE49-F238E27FC236}">
                  <a16:creationId xmlns="" xmlns:a16="http://schemas.microsoft.com/office/drawing/2014/main" id="{96F51174-87D7-4397-9D19-D66164C8A47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82714" y="3646488"/>
              <a:ext cx="3786187" cy="4914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1000">
                  <a:latin typeface="Arial Narrow" panose="020B0606020202030204" pitchFamily="34" charset="0"/>
                </a:rPr>
                <a:t>MEAS   MODE     S/A        P1</a:t>
              </a:r>
            </a:p>
          </p:txBody>
        </p:sp>
      </p:grpSp>
      <p:sp>
        <p:nvSpPr>
          <p:cNvPr id="11" name="TextBox 10">
            <a:extLst>
              <a:ext uri="{FF2B5EF4-FFF2-40B4-BE49-F238E27FC236}">
                <a16:creationId xmlns="" xmlns:a16="http://schemas.microsoft.com/office/drawing/2014/main" id="{B843FCEF-FF1C-4E84-93C1-A80922039F8D}"/>
              </a:ext>
            </a:extLst>
          </p:cNvPr>
          <p:cNvSpPr txBox="1"/>
          <p:nvPr/>
        </p:nvSpPr>
        <p:spPr>
          <a:xfrm>
            <a:off x="5297214" y="2375338"/>
            <a:ext cx="200747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Sokkia SET62 display and specs</a:t>
            </a:r>
          </a:p>
        </p:txBody>
      </p:sp>
      <p:pic>
        <p:nvPicPr>
          <p:cNvPr id="61" name="Picture 60">
            <a:extLst>
              <a:ext uri="{FF2B5EF4-FFF2-40B4-BE49-F238E27FC236}">
                <a16:creationId xmlns="" xmlns:a16="http://schemas.microsoft.com/office/drawing/2014/main" id="{895FC612-0FAC-4C59-A50E-80D669670E29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954344" y="3980939"/>
            <a:ext cx="6572693" cy="1452911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="" xmlns:p14="http://schemas.microsoft.com/office/powerpoint/2010/main" val="40538589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THEME_BG_IMAGE" val=""/>
  <p:tag name="MMPROD_12790PHOTO" val="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"/>
  <p:tag name="MMPROD_12790LOGO" val="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"/>
  <p:tag name="MMPROD_TAG_VCONFIG" val="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"/>
  <p:tag name="MMPROD_UIDATA" val="&lt;database version=&quot;7.0&quot;&gt;&lt;object type=&quot;1&quot; unique_id=&quot;10001&quot;&gt;&lt;property id=&quot;20141&quot; value=&quot;Errors &amp;amp; SigFig&quot;/&gt;&lt;property id=&quot;20144&quot; value=&quot;1&quot;/&gt;&lt;property id=&quot;20146&quot; value=&quot;0&quot;/&gt;&lt;property id=&quot;20147&quot; value=&quot;0&quot;/&gt;&lt;property id=&quot;20148&quot; value=&quot;5&quot;/&gt;&lt;property id=&quot;20180&quot; value=&quot;1&quot;/&gt;&lt;property id=&quot;20181&quot; value=&quot;1&quot;/&gt;&lt;property id=&quot;20182&quot; value=&quot;0&quot;/&gt;&lt;property id=&quot;20183&quot; value=&quot;1&quot;/&gt;&lt;property id=&quot;20184&quot; value=&quot;7&quot;/&gt;&lt;property id=&quot;20224&quot; value=&quot;F:\Jerry\upload\video&quot;/&gt;&lt;property id=&quot;20250&quot; value=&quot;0&quot;/&gt;&lt;property id=&quot;20251&quot; value=&quot;1&quot;/&gt;&lt;property id=&quot;20259&quot; value=&quot;0&quot;/&gt;&lt;object type=&quot;2&quot; unique_id=&quot;10253&quot;&gt;&lt;object type=&quot;3&quot; unique_id=&quot;10288&quot;&gt;&lt;property id=&quot;20148&quot; value=&quot;5&quot;/&gt;&lt;property id=&quot;20300&quot; value=&quot;Slide 44&quot;/&gt;&lt;property id=&quot;20303&quot; value=&quot;Jerry Mahun&quot;/&gt;&lt;property id=&quot;20307&quot; value=&quot;290&quot;/&gt;&lt;property id=&quot;20309&quot; value=&quot;12790&quot;/&gt;&lt;/object&gt;&lt;object type=&quot;3&quot; unique_id=&quot;13343&quot;&gt;&lt;property id=&quot;20148&quot; value=&quot;5&quot;/&gt;&lt;property id=&quot;20300&quot; value=&quot;Slide 2 - &amp;quot;A. Errors&amp;quot;&quot;/&gt;&lt;property id=&quot;20307&quot; value=&quot;310&quot;/&gt;&lt;property id=&quot;20309&quot; value=&quot;-1&quot;/&gt;&lt;/object&gt;&lt;object type=&quot;3&quot; unique_id=&quot;14223&quot;&gt;&lt;property id=&quot;20148&quot; value=&quot;5&quot;/&gt;&lt;property id=&quot;20300&quot; value=&quot;Slide 3 - &amp;quot;A. Errors&amp;quot;&quot;/&gt;&lt;property id=&quot;20307&quot; value=&quot;331&quot;/&gt;&lt;property id=&quot;20309&quot; value=&quot;-1&quot;/&gt;&lt;/object&gt;&lt;object type=&quot;3&quot; unique_id=&quot;14224&quot;&gt;&lt;property id=&quot;20148&quot; value=&quot;5&quot;/&gt;&lt;property id=&quot;20300&quot; value=&quot;Slide 4 - &amp;quot;A. Errors&amp;quot;&quot;/&gt;&lt;property id=&quot;20307&quot; value=&quot;325&quot;/&gt;&lt;property id=&quot;20309&quot; value=&quot;-1&quot;/&gt;&lt;/object&gt;&lt;object type=&quot;3&quot; unique_id=&quot;14225&quot;&gt;&lt;property id=&quot;20148&quot; value=&quot;5&quot;/&gt;&lt;property id=&quot;20300&quot; value=&quot;Slide 5 - &amp;quot;A. Errors&amp;quot;&quot;/&gt;&lt;property id=&quot;20307&quot; value=&quot;335&quot;/&gt;&lt;property id=&quot;20309&quot; value=&quot;-1&quot;/&gt;&lt;/object&gt;&lt;object type=&quot;3&quot; unique_id=&quot;15201&quot;&gt;&lt;property id=&quot;20148&quot; value=&quot;5&quot;/&gt;&lt;property id=&quot;20300&quot; value=&quot;Slide 6 - &amp;quot;A. Errors&amp;quot;&quot;/&gt;&lt;property id=&quot;20307&quot; value=&quot;348&quot;/&gt;&lt;property id=&quot;20309&quot; value=&quot;-1&quot;/&gt;&lt;/object&gt;&lt;object type=&quot;3&quot; unique_id=&quot;15202&quot;&gt;&lt;property id=&quot;20148&quot; value=&quot;5&quot;/&gt;&lt;property id=&quot;20300&quot; value=&quot;Slide 7 - &amp;quot;A. Errors&amp;quot;&quot;/&gt;&lt;property id=&quot;20307&quot; value=&quot;349&quot;/&gt;&lt;property id=&quot;20309&quot; value=&quot;-1&quot;/&gt;&lt;/object&gt;&lt;object type=&quot;3&quot; unique_id=&quot;15203&quot;&gt;&lt;property id=&quot;20148&quot; value=&quot;5&quot;/&gt;&lt;property id=&quot;20300&quot; value=&quot;Slide 8 - &amp;quot;A. Errors&amp;quot;&quot;/&gt;&lt;property id=&quot;20307&quot; value=&quot;350&quot;/&gt;&lt;property id=&quot;20309&quot; value=&quot;-1&quot;/&gt;&lt;/object&gt;&lt;object type=&quot;3&quot; unique_id=&quot;15204&quot;&gt;&lt;property id=&quot;20148&quot; value=&quot;5&quot;/&gt;&lt;property id=&quot;20300&quot; value=&quot;Slide 9 - &amp;quot;A. Errors&amp;quot;&quot;/&gt;&lt;property id=&quot;20307&quot; value=&quot;351&quot;/&gt;&lt;property id=&quot;20309&quot; value=&quot;-1&quot;/&gt;&lt;/object&gt;&lt;object type=&quot;3&quot; unique_id=&quot;15205&quot;&gt;&lt;property id=&quot;20148&quot; value=&quot;5&quot;/&gt;&lt;property id=&quot;20300&quot; value=&quot;Slide 10 - &amp;quot;A. Errors&amp;quot;&quot;/&gt;&lt;property id=&quot;20307&quot; value=&quot;352&quot;/&gt;&lt;property id=&quot;20309&quot; value=&quot;-1&quot;/&gt;&lt;/object&gt;&lt;object type=&quot;3&quot; unique_id=&quot;16925&quot;&gt;&lt;property id=&quot;20148&quot; value=&quot;5&quot;/&gt;&lt;property id=&quot;20300&quot; value=&quot;Slide 11 - &amp;quot;A. Errors&amp;quot;&quot;/&gt;&lt;property id=&quot;20307&quot; value=&quot;355&quot;/&gt;&lt;property id=&quot;20309&quot; value=&quot;-1&quot;/&gt;&lt;/object&gt;&lt;object type=&quot;3&quot; unique_id=&quot;16926&quot;&gt;&lt;property id=&quot;20148&quot; value=&quot;5&quot;/&gt;&lt;property id=&quot;20300&quot; value=&quot;Slide 12 - &amp;quot;B. Working with Random Errors&amp;quot;&quot;/&gt;&lt;property id=&quot;20307&quot; value=&quot;356&quot;/&gt;&lt;property id=&quot;20309&quot; value=&quot;-1&quot;/&gt;&lt;/object&gt;&lt;object type=&quot;3&quot; unique_id=&quot;16927&quot;&gt;&lt;property id=&quot;20148&quot; value=&quot;5&quot;/&gt;&lt;property id=&quot;20300&quot; value=&quot;Slide 13 - &amp;quot;B. Working with Random Errors&amp;quot;&quot;/&gt;&lt;property id=&quot;20307&quot; value=&quot;358&quot;/&gt;&lt;property id=&quot;20309&quot; value=&quot;-1&quot;/&gt;&lt;/object&gt;&lt;object type=&quot;3&quot; unique_id=&quot;16928&quot;&gt;&lt;property id=&quot;20148&quot; value=&quot;5&quot;/&gt;&lt;property id=&quot;20300&quot; value=&quot;Slide 14 - &amp;quot;B. Working with Random Errors&amp;quot;&quot;/&gt;&lt;property id=&quot;20307&quot; value=&quot;359&quot;/&gt;&lt;property id=&quot;20309&quot; value=&quot;-1&quot;/&gt;&lt;/object&gt;&lt;object type=&quot;3&quot; unique_id=&quot;16929&quot;&gt;&lt;property id=&quot;20148&quot; value=&quot;5&quot;/&gt;&lt;property id=&quot;20300&quot; value=&quot;Slide 15 - &amp;quot;B. Working with Random Errors&amp;quot;&quot;/&gt;&lt;property id=&quot;20307&quot; value=&quot;360&quot;/&gt;&lt;property id=&quot;20309&quot; value=&quot;-1&quot;/&gt;&lt;/object&gt;&lt;object type=&quot;3&quot; unique_id=&quot;16930&quot;&gt;&lt;property id=&quot;20148&quot; value=&quot;5&quot;/&gt;&lt;property id=&quot;20300&quot; value=&quot;Slide 16 - &amp;quot;B. Working with Random Errors&amp;quot;&quot;/&gt;&lt;property id=&quot;20307&quot; value=&quot;361&quot;/&gt;&lt;property id=&quot;20309&quot; value=&quot;-1&quot;/&gt;&lt;/object&gt;&lt;object type=&quot;3&quot; unique_id=&quot;16931&quot;&gt;&lt;property id=&quot;20148&quot; value=&quot;5&quot;/&gt;&lt;property id=&quot;20300&quot; value=&quot;Slide 17 - &amp;quot;B. Working with Random Errors&amp;quot;&quot;/&gt;&lt;property id=&quot;20307&quot; value=&quot;357&quot;/&gt;&lt;property id=&quot;20309&quot; value=&quot;-1&quot;/&gt;&lt;/object&gt;&lt;object type=&quot;3&quot; unique_id=&quot;16932&quot;&gt;&lt;property id=&quot;20148&quot; value=&quot;5&quot;/&gt;&lt;property id=&quot;20300&quot; value=&quot;Slide 20 - &amp;quot;B. Working with Random Errors&amp;quot;&quot;/&gt;&lt;property id=&quot;20307&quot; value=&quot;362&quot;/&gt;&lt;property id=&quot;20309&quot; value=&quot;-1&quot;/&gt;&lt;/object&gt;&lt;object type=&quot;3&quot; unique_id=&quot;16933&quot;&gt;&lt;property id=&quot;20148&quot; value=&quot;5&quot;/&gt;&lt;property id=&quot;20300&quot; value=&quot;Slide 21 - &amp;quot;B. Working with Random Errors&amp;quot;&quot;/&gt;&lt;property id=&quot;20307&quot; value=&quot;364&quot;/&gt;&lt;property id=&quot;20309&quot; value=&quot;-1&quot;/&gt;&lt;/object&gt;&lt;object type=&quot;3&quot; unique_id=&quot;16934&quot;&gt;&lt;property id=&quot;20148&quot; value=&quot;5&quot;/&gt;&lt;property id=&quot;20300&quot; value=&quot;Slide 22 - &amp;quot;B. Working with Random Errors&amp;quot;&quot;/&gt;&lt;property id=&quot;20307&quot; value=&quot;365&quot;/&gt;&lt;property id=&quot;20309&quot; value=&quot;-1&quot;/&gt;&lt;/object&gt;&lt;object type=&quot;3&quot; unique_id=&quot;16936&quot;&gt;&lt;property id=&quot;20148&quot; value=&quot;5&quot;/&gt;&lt;property id=&quot;20300&quot; value=&quot;Slide 23 - &amp;quot;B. Working with Random Errors&amp;quot;&quot;/&gt;&lt;property id=&quot;20307&quot; value=&quot;366&quot;/&gt;&lt;property id=&quot;20309&quot; value=&quot;-1&quot;/&gt;&lt;/object&gt;&lt;object type=&quot;3&quot; unique_id=&quot;16937&quot;&gt;&lt;property id=&quot;20148&quot; value=&quot;5&quot;/&gt;&lt;property id=&quot;20300&quot; value=&quot;Slide 25 - &amp;quot;B. Working with Random Errors&amp;quot;&quot;/&gt;&lt;property id=&quot;20307&quot; value=&quot;369&quot;/&gt;&lt;property id=&quot;20309&quot; value=&quot;-1&quot;/&gt;&lt;/object&gt;&lt;object type=&quot;3&quot; unique_id=&quot;18549&quot;&gt;&lt;property id=&quot;20148&quot; value=&quot;5&quot;/&gt;&lt;property id=&quot;20300&quot; value=&quot;Slide 1 - &amp;quot;&amp;#x0D;&amp;#x0A;Measurement &amp;amp; Computation Errors&amp;quot;&quot;/&gt;&lt;property id=&quot;20307&quot; value=&quot;388&quot;/&gt;&lt;property id=&quot;20309&quot; value=&quot;-1&quot;/&gt;&lt;/object&gt;&lt;object type=&quot;3&quot; unique_id=&quot;18550&quot;&gt;&lt;property id=&quot;20148&quot; value=&quot;5&quot;/&gt;&lt;property id=&quot;20300&quot; value=&quot;Slide 18 - &amp;quot;B. Working with Random Errors&amp;quot;&quot;/&gt;&lt;property id=&quot;20307&quot; value=&quot;377&quot;/&gt;&lt;property id=&quot;20309&quot; value=&quot;-1&quot;/&gt;&lt;/object&gt;&lt;object type=&quot;3&quot; unique_id=&quot;18551&quot;&gt;&lt;property id=&quot;20148&quot; value=&quot;5&quot;/&gt;&lt;property id=&quot;20300&quot; value=&quot;Slide 24 - &amp;quot;B. Working with Random Errors&amp;quot;&quot;/&gt;&lt;property id=&quot;20307&quot; value=&quot;378&quot;/&gt;&lt;property id=&quot;20309&quot; value=&quot;-1&quot;/&gt;&lt;/object&gt;&lt;object type=&quot;3&quot; unique_id=&quot;18552&quot;&gt;&lt;property id=&quot;20148&quot; value=&quot;5&quot;/&gt;&lt;property id=&quot;20300&quot; value=&quot;Slide 26 - &amp;quot;B. Working with Random Errors&amp;quot;&quot;/&gt;&lt;property id=&quot;20307&quot; value=&quot;379&quot;/&gt;&lt;property id=&quot;20309&quot; value=&quot;-1&quot;/&gt;&lt;/object&gt;&lt;object type=&quot;3&quot; unique_id=&quot;18569&quot;&gt;&lt;property id=&quot;20148&quot; value=&quot;5&quot;/&gt;&lt;property id=&quot;20300&quot; value=&quot;Slide 43 - &amp;quot;Summary&amp;quot;&quot;/&gt;&lt;property id=&quot;20307&quot; value=&quot;396&quot;/&gt;&lt;property id=&quot;20309&quot; value=&quot;-1&quot;/&gt;&lt;/object&gt;&lt;object type=&quot;3&quot; unique_id=&quot;19403&quot;&gt;&lt;property id=&quot;20148&quot; value=&quot;5&quot;/&gt;&lt;property id=&quot;20300&quot; value=&quot;Slide 19 - &amp;quot;B. Working with Random Errors&amp;quot;&quot;/&gt;&lt;property id=&quot;20307&quot; value=&quot;399&quot;/&gt;&lt;property id=&quot;20309&quot; value=&quot;-1&quot;/&gt;&lt;/object&gt;&lt;object type=&quot;3&quot; unique_id=&quot;19618&quot;&gt;&lt;property id=&quot;20148&quot; value=&quot;5&quot;/&gt;&lt;property id=&quot;20300&quot; value=&quot;Slide 28 - &amp;quot;B. Working with Random Errors&amp;quot;&quot;/&gt;&lt;property id=&quot;20307&quot; value=&quot;400&quot;/&gt;&lt;property id=&quot;20309&quot; value=&quot;-1&quot;/&gt;&lt;/object&gt;&lt;object type=&quot;3&quot; unique_id=&quot;19619&quot;&gt;&lt;property id=&quot;20148&quot; value=&quot;5&quot;/&gt;&lt;property id=&quot;20300&quot; value=&quot;Slide 29 - &amp;quot;B. Working with Random Errors&amp;quot;&quot;/&gt;&lt;property id=&quot;20307&quot; value=&quot;401&quot;/&gt;&lt;property id=&quot;20309&quot; value=&quot;-1&quot;/&gt;&lt;/object&gt;&lt;object type=&quot;3&quot; unique_id=&quot;20050&quot;&gt;&lt;property id=&quot;20148&quot; value=&quot;5&quot;/&gt;&lt;property id=&quot;20300&quot; value=&quot;Slide 27 - &amp;quot;B. Working with Random Errors&amp;quot;&quot;/&gt;&lt;property id=&quot;20307&quot; value=&quot;436&quot;/&gt;&lt;/object&gt;&lt;object type=&quot;3&quot; unique_id=&quot;20051&quot;&gt;&lt;property id=&quot;20148&quot; value=&quot;5&quot;/&gt;&lt;property id=&quot;20300&quot; value=&quot;Slide 30 - &amp;quot;B. Working with Random Errors&amp;quot;&quot;/&gt;&lt;property id=&quot;20307&quot; value=&quot;434&quot;/&gt;&lt;/object&gt;&lt;object type=&quot;3&quot; unique_id=&quot;20052&quot;&gt;&lt;property id=&quot;20148&quot; value=&quot;5&quot;/&gt;&lt;property id=&quot;20300&quot; value=&quot;Slide 31 - &amp;quot;B. Working with Random Errors&amp;quot;&quot;/&gt;&lt;property id=&quot;20307&quot; value=&quot;435&quot;/&gt;&lt;/object&gt;&lt;object type=&quot;3&quot; unique_id=&quot;20053&quot;&gt;&lt;property id=&quot;20148&quot; value=&quot;5&quot;/&gt;&lt;property id=&quot;20300&quot; value=&quot;Slide 32 - &amp;quot;B. Working with Random Errors&amp;quot;&quot;/&gt;&lt;property id=&quot;20307&quot; value=&quot;414&quot;/&gt;&lt;/object&gt;&lt;object type=&quot;3&quot; unique_id=&quot;20054&quot;&gt;&lt;property id=&quot;20148&quot; value=&quot;5&quot;/&gt;&lt;property id=&quot;20300&quot; value=&quot;Slide 33 - &amp;quot;B. Working with Random Errors&amp;quot;&quot;/&gt;&lt;property id=&quot;20307&quot; value=&quot;417&quot;/&gt;&lt;/object&gt;&lt;object type=&quot;3&quot; unique_id=&quot;20055&quot;&gt;&lt;property id=&quot;20148&quot; value=&quot;5&quot;/&gt;&lt;property id=&quot;20300&quot; value=&quot;Slide 34 - &amp;quot;B. Working with Random Errors&amp;quot;&quot;/&gt;&lt;property id=&quot;20307&quot; value=&quot;415&quot;/&gt;&lt;/object&gt;&lt;object type=&quot;3&quot; unique_id=&quot;20056&quot;&gt;&lt;property id=&quot;20148&quot; value=&quot;5&quot;/&gt;&lt;property id=&quot;20300&quot; value=&quot;Slide 35 - &amp;quot;B. Working with Random Errors&amp;quot;&quot;/&gt;&lt;property id=&quot;20307&quot; value=&quot;419&quot;/&gt;&lt;/object&gt;&lt;object type=&quot;3&quot; unique_id=&quot;20057&quot;&gt;&lt;property id=&quot;20148&quot; value=&quot;5&quot;/&gt;&lt;property id=&quot;20300&quot; value=&quot;Slide 36 - &amp;quot;B. Working with Random Errors&amp;quot;&quot;/&gt;&lt;property id=&quot;20307&quot; value=&quot;420&quot;/&gt;&lt;/object&gt;&lt;object type=&quot;3&quot; unique_id=&quot;20058&quot;&gt;&lt;property id=&quot;20148&quot; value=&quot;5&quot;/&gt;&lt;property id=&quot;20300&quot; value=&quot;Slide 37 - &amp;quot;B. Working with Random Errors&amp;quot;&quot;/&gt;&lt;property id=&quot;20307&quot; value=&quot;421&quot;/&gt;&lt;/object&gt;&lt;object type=&quot;3&quot; unique_id=&quot;20059&quot;&gt;&lt;property id=&quot;20148&quot; value=&quot;5&quot;/&gt;&lt;property id=&quot;20300&quot; value=&quot;Slide 38 - &amp;quot;B. Working with Random Errors&amp;quot;&quot;/&gt;&lt;property id=&quot;20307&quot; value=&quot;429&quot;/&gt;&lt;/object&gt;&lt;object type=&quot;3&quot; unique_id=&quot;20060&quot;&gt;&lt;property id=&quot;20148&quot; value=&quot;5&quot;/&gt;&lt;property id=&quot;20300&quot; value=&quot;Slide 39 - &amp;quot;B. Working with Random Errors&amp;quot;&quot;/&gt;&lt;property id=&quot;20307&quot; value=&quot;432&quot;/&gt;&lt;/object&gt;&lt;object type=&quot;3&quot; unique_id=&quot;20061&quot;&gt;&lt;property id=&quot;20148&quot; value=&quot;5&quot;/&gt;&lt;property id=&quot;20300&quot; value=&quot;Slide 40 - &amp;quot;B. Working with Random Errors&amp;quot;&quot;/&gt;&lt;property id=&quot;20307&quot; value=&quot;433&quot;/&gt;&lt;/object&gt;&lt;object type=&quot;3&quot; unique_id=&quot;20062&quot;&gt;&lt;property id=&quot;20148&quot; value=&quot;5&quot;/&gt;&lt;property id=&quot;20300&quot; value=&quot;Slide 41 - &amp;quot;B. Working with Random Errors&amp;quot;&quot;/&gt;&lt;property id=&quot;20307&quot; value=&quot;431&quot;/&gt;&lt;/object&gt;&lt;object type=&quot;3&quot; unique_id=&quot;20063&quot;&gt;&lt;property id=&quot;20148&quot; value=&quot;5&quot;/&gt;&lt;property id=&quot;20300&quot; value=&quot;Slide 42 - &amp;quot;B. Working with Random Errors&amp;quot;&quot;/&gt;&lt;property id=&quot;20307&quot; value=&quot;430&quot;/&gt;&lt;/object&gt;&lt;/object&gt;&lt;object type=&quot;8&quot; unique_id=&quot;10327&quot;&gt;&lt;/object&gt;&lt;object type=&quot;4&quot; unique_id=&quot;11534&quot;&gt;&lt;object type=&quot;5&quot; unique_id=&quot;12790&quot;&gt;&lt;property id=&quot;20149&quot; value=&quot;Jerry Mahun&quot;/&gt;&lt;property id=&quot;20150&quot; value=&quot;Samurai Surveyor&quot;/&gt;&lt;property id=&quot;20151&quot; value=&quot;Surveyor.jpg&quot;/&gt;&lt;property id=&quot;20153&quot; value=&quot;gmahun@matcmdison.edu&quot;/&gt;&lt;property id=&quot;20159&quot; value=&quot;tryzub.jpg&quot;/&gt;&lt;/object&gt;&lt;/object&gt;&lt;object type=&quot;10&quot; unique_id=&quot;12788&quot;&gt;&lt;object type=&quot;11&quot; unique_id=&quot;12789&quot;&gt;&lt;property id=&quot;20180&quot; value=&quot;1&quot;/&gt;&lt;property id=&quot;20181&quot; value=&quot;1&quot;/&gt;&lt;property id=&quot;20182&quot; value=&quot;0&quot;/&gt;&lt;property id=&quot;20183&quot; value=&quot;1&quot;/&gt;&lt;/object&gt;&lt;object type=&quot;12&quot; unique_id=&quot;13687&quot;&gt;&lt;/object&gt;&lt;/object&gt;&lt;/object&gt;&lt;/database&gt;"/>
  <p:tag name="SECTOMILLISECCONVERTED" val="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2&quot;/&gt;&lt;lineCharCount val=&quot;15&quot;/&gt;&lt;lineCharCount val=&quot;69&quot;/&gt;&lt;/TableIndex&gt;&lt;/ShapeTextInfo&gt;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1&quot; col=&quot;1&quot;&gt;&lt;linesCount val=&quot;0&quot;/&gt;&lt;/TableIndex&gt;&lt;TableIndex row=&quot;1&quot; col=&quot;2&quot;&gt;&lt;linesCount val=&quot;1&quot;/&gt;&lt;lineCharCount val=&quot;6&quot;/&gt;&lt;/TableIndex&gt;&lt;TableIndex row=&quot;1&quot; col=&quot;3&quot;&gt;&lt;linesCount val=&quot;1&quot;/&gt;&lt;lineCharCount val=&quot;6&quot;/&gt;&lt;/TableIndex&gt;&lt;TableIndex row=&quot;2&quot; col=&quot;1&quot;&gt;&lt;linesCount val=&quot;1&quot;/&gt;&lt;lineCharCount val=&quot;11&quot;/&gt;&lt;/TableIndex&gt;&lt;TableIndex row=&quot;2&quot; col=&quot;2&quot;&gt;&lt;linesCount val=&quot;1&quot;/&gt;&lt;lineCharCount val=&quot;5&quot;/&gt;&lt;/TableIndex&gt;&lt;TableIndex row=&quot;2&quot; col=&quot;3&quot;&gt;&lt;linesCount val=&quot;1&quot;/&gt;&lt;lineCharCount val=&quot;5&quot;/&gt;&lt;/TableIndex&gt;&lt;TableIndex row=&quot;3&quot; col=&quot;1&quot;&gt;&lt;linesCount val=&quot;1&quot;/&gt;&lt;lineCharCount val=&quot;13&quot;/&gt;&lt;/TableIndex&gt;&lt;TableIndex row=&quot;3&quot; col=&quot;2&quot;&gt;&lt;linesCount val=&quot;1&quot;/&gt;&lt;lineCharCount val=&quot;10&quot;/&gt;&lt;/TableIndex&gt;&lt;TableIndex row=&quot;3&quot; col=&quot;3&quot;&gt;&lt;linesCount val=&quot;1&quot;/&gt;&lt;lineCharCount val=&quot;10&quot;/&gt;&lt;/TableIndex&gt;&lt;TableIndex row=&quot;4&quot; col=&quot;1&quot;&gt;&lt;linesCount val=&quot;1&quot;/&gt;&lt;lineCharCount val=&quot;7&quot;/&gt;&lt;/TableIndex&gt;&lt;TableIndex row=&quot;4&quot; col=&quot;2&quot;&gt;&lt;linesCount val=&quot;1&quot;/&gt;&lt;lineCharCount val=&quot;9&quot;/&gt;&lt;/TableIndex&gt;&lt;TableIndex row=&quot;4&quot; col=&quot;3&quot;&gt;&lt;linesCount val=&quot;1&quot;/&gt;&lt;lineCharCount val=&quot;9&quot;/&gt;&lt;/TableIndex&gt;&lt;/ShapeTextInfo&gt;"/>
  <p:tag name="PRESENTER_SHAPEINFO" val="&lt;ThreeDShapeInfo&gt;&lt;uuid val=&quot;{502B85C4-444D-4D0A-886D-9CA2BAC59DEC}&quot;/&gt;&lt;isInvalidForFieldText val=&quot;0&quot;/&gt;&lt;Image&gt;&lt;filename val=&quot;C:\Users\gmahun\AppData\Local\Temp\PR\data\asimages\{502B85C4-444D-4D0A-886D-9CA2BAC59DEC}_20.png&quot;/&gt;&lt;left val=&quot;110&quot;/&gt;&lt;top val=&quot;149&quot;/&gt;&lt;width val=&quot;430&quot;/&gt;&lt;height val=&quot;124&quot;/&gt;&lt;hasText val=&quot;1&quot;/&gt;&lt;/Image&gt;&lt;/ThreeDShapeInfo&gt;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4&quot;/&gt;&lt;lineCharCount val=&quot;33&quot;/&gt;&lt;lineCharCount val=&quot;1&quot;/&gt;&lt;lineCharCount val=&quot;1&quot;/&gt;&lt;lineCharCount val=&quot;40&quot;/&gt;&lt;/TableIndex&gt;&lt;/ShapeTextInfo&gt;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2&quot;/&gt;&lt;lineCharCount val=&quot;15&quot;/&gt;&lt;lineCharCount val=&quot;69&quot;/&gt;&lt;/TableIndex&gt;&lt;/ShapeTextInfo&gt;"/>
</p:tagLst>
</file>

<file path=ppt/tags/tag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1&quot; col=&quot;1&quot;&gt;&lt;linesCount val=&quot;0&quot;/&gt;&lt;/TableIndex&gt;&lt;TableIndex row=&quot;1&quot; col=&quot;2&quot;&gt;&lt;linesCount val=&quot;1&quot;/&gt;&lt;lineCharCount val=&quot;6&quot;/&gt;&lt;/TableIndex&gt;&lt;TableIndex row=&quot;1&quot; col=&quot;3&quot;&gt;&lt;linesCount val=&quot;1&quot;/&gt;&lt;lineCharCount val=&quot;6&quot;/&gt;&lt;/TableIndex&gt;&lt;TableIndex row=&quot;2&quot; col=&quot;1&quot;&gt;&lt;linesCount val=&quot;1&quot;/&gt;&lt;lineCharCount val=&quot;11&quot;/&gt;&lt;/TableIndex&gt;&lt;TableIndex row=&quot;2&quot; col=&quot;2&quot;&gt;&lt;linesCount val=&quot;1&quot;/&gt;&lt;lineCharCount val=&quot;5&quot;/&gt;&lt;/TableIndex&gt;&lt;TableIndex row=&quot;2&quot; col=&quot;3&quot;&gt;&lt;linesCount val=&quot;1&quot;/&gt;&lt;lineCharCount val=&quot;5&quot;/&gt;&lt;/TableIndex&gt;&lt;TableIndex row=&quot;3&quot; col=&quot;1&quot;&gt;&lt;linesCount val=&quot;1&quot;/&gt;&lt;lineCharCount val=&quot;13&quot;/&gt;&lt;/TableIndex&gt;&lt;TableIndex row=&quot;3&quot; col=&quot;2&quot;&gt;&lt;linesCount val=&quot;1&quot;/&gt;&lt;lineCharCount val=&quot;10&quot;/&gt;&lt;/TableIndex&gt;&lt;TableIndex row=&quot;3&quot; col=&quot;3&quot;&gt;&lt;linesCount val=&quot;1&quot;/&gt;&lt;lineCharCount val=&quot;10&quot;/&gt;&lt;/TableIndex&gt;&lt;TableIndex row=&quot;4&quot; col=&quot;1&quot;&gt;&lt;linesCount val=&quot;1&quot;/&gt;&lt;lineCharCount val=&quot;7&quot;/&gt;&lt;/TableIndex&gt;&lt;TableIndex row=&quot;4&quot; col=&quot;2&quot;&gt;&lt;linesCount val=&quot;1&quot;/&gt;&lt;lineCharCount val=&quot;9&quot;/&gt;&lt;/TableIndex&gt;&lt;TableIndex row=&quot;4&quot; col=&quot;3&quot;&gt;&lt;linesCount val=&quot;1&quot;/&gt;&lt;lineCharCount val=&quot;9&quot;/&gt;&lt;/TableIndex&gt;&lt;/ShapeTextInfo&gt;"/>
  <p:tag name="PRESENTER_SHAPEINFO" val="&lt;ThreeDShapeInfo&gt;&lt;uuid val=&quot;{502B85C4-444D-4D0A-886D-9CA2BAC59DEC}&quot;/&gt;&lt;isInvalidForFieldText val=&quot;0&quot;/&gt;&lt;Image&gt;&lt;filename val=&quot;C:\Users\gmahun\AppData\Local\Temp\PR\data\asimages\{502B85C4-444D-4D0A-886D-9CA2BAC59DEC}_20.png&quot;/&gt;&lt;left val=&quot;110&quot;/&gt;&lt;top val=&quot;149&quot;/&gt;&lt;width val=&quot;430&quot;/&gt;&lt;height val=&quot;124&quot;/&gt;&lt;hasText val=&quot;1&quot;/&gt;&lt;/Image&gt;&lt;/ThreeDShapeInfo&gt;"/>
</p:tagLst>
</file>

<file path=ppt/tags/tag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4&quot;/&gt;&lt;lineCharCount val=&quot;33&quot;/&gt;&lt;lineCharCount val=&quot;1&quot;/&gt;&lt;lineCharCount val=&quot;1&quot;/&gt;&lt;lineCharCount val=&quot;40&quot;/&gt;&lt;/TableIndex&gt;&lt;/ShapeTextInfo&gt;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2&quot;/&gt;&lt;lineCharCount val=&quot;15&quot;/&gt;&lt;lineCharCount val=&quot;69&quot;/&gt;&lt;/TableIndex&gt;&lt;/ShapeTextInfo&gt;"/>
</p:tagLst>
</file>

<file path=ppt/tags/tag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1&quot; col=&quot;1&quot;&gt;&lt;linesCount val=&quot;0&quot;/&gt;&lt;/TableIndex&gt;&lt;TableIndex row=&quot;1&quot; col=&quot;2&quot;&gt;&lt;linesCount val=&quot;1&quot;/&gt;&lt;lineCharCount val=&quot;6&quot;/&gt;&lt;/TableIndex&gt;&lt;TableIndex row=&quot;1&quot; col=&quot;3&quot;&gt;&lt;linesCount val=&quot;1&quot;/&gt;&lt;lineCharCount val=&quot;6&quot;/&gt;&lt;/TableIndex&gt;&lt;TableIndex row=&quot;2&quot; col=&quot;1&quot;&gt;&lt;linesCount val=&quot;1&quot;/&gt;&lt;lineCharCount val=&quot;11&quot;/&gt;&lt;/TableIndex&gt;&lt;TableIndex row=&quot;2&quot; col=&quot;2&quot;&gt;&lt;linesCount val=&quot;1&quot;/&gt;&lt;lineCharCount val=&quot;5&quot;/&gt;&lt;/TableIndex&gt;&lt;TableIndex row=&quot;2&quot; col=&quot;3&quot;&gt;&lt;linesCount val=&quot;1&quot;/&gt;&lt;lineCharCount val=&quot;5&quot;/&gt;&lt;/TableIndex&gt;&lt;TableIndex row=&quot;3&quot; col=&quot;1&quot;&gt;&lt;linesCount val=&quot;1&quot;/&gt;&lt;lineCharCount val=&quot;13&quot;/&gt;&lt;/TableIndex&gt;&lt;TableIndex row=&quot;3&quot; col=&quot;2&quot;&gt;&lt;linesCount val=&quot;1&quot;/&gt;&lt;lineCharCount val=&quot;10&quot;/&gt;&lt;/TableIndex&gt;&lt;TableIndex row=&quot;3&quot; col=&quot;3&quot;&gt;&lt;linesCount val=&quot;1&quot;/&gt;&lt;lineCharCount val=&quot;10&quot;/&gt;&lt;/TableIndex&gt;&lt;TableIndex row=&quot;4&quot; col=&quot;1&quot;&gt;&lt;linesCount val=&quot;1&quot;/&gt;&lt;lineCharCount val=&quot;7&quot;/&gt;&lt;/TableIndex&gt;&lt;TableIndex row=&quot;4&quot; col=&quot;2&quot;&gt;&lt;linesCount val=&quot;1&quot;/&gt;&lt;lineCharCount val=&quot;9&quot;/&gt;&lt;/TableIndex&gt;&lt;TableIndex row=&quot;4&quot; col=&quot;3&quot;&gt;&lt;linesCount val=&quot;1&quot;/&gt;&lt;lineCharCount val=&quot;9&quot;/&gt;&lt;/TableIndex&gt;&lt;/ShapeTextInfo&gt;"/>
  <p:tag name="PRESENTER_SHAPEINFO" val="&lt;ThreeDShapeInfo&gt;&lt;uuid val=&quot;{7A073566-3D33-481A-BC67-FA87F38AE071}&quot;/&gt;&lt;isInvalidForFieldText val=&quot;0&quot;/&gt;&lt;Image&gt;&lt;filename val=&quot;C:\Users\gmahun\AppData\Local\Temp\PR\data\asimages\{7A073566-3D33-481A-BC67-FA87F38AE071}_21.png&quot;/&gt;&lt;left val=&quot;110&quot;/&gt;&lt;top val=&quot;149&quot;/&gt;&lt;width val=&quot;430&quot;/&gt;&lt;height val=&quot;124&quot;/&gt;&lt;hasText val=&quot;1&quot;/&gt;&lt;/Image&gt;&lt;/ThreeDShapeInfo&gt;"/>
</p:tagLst>
</file>

<file path=ppt/tags/tag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4&quot;/&gt;&lt;lineCharCount val=&quot;33&quot;/&gt;&lt;lineCharCount val=&quot;41&quot;/&gt;&lt;lineCharCount val=&quot;1&quot;/&gt;&lt;lineCharCount val=&quot;40&quot;/&gt;&lt;/TableIndex&gt;&lt;/ShapeTextInfo&gt;"/>
</p:tagLst>
</file>

<file path=ppt/tags/tag1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2&quot;/&gt;&lt;lineCharCount val=&quot;15&quot;/&gt;&lt;lineCharCount val=&quot;69&quot;/&gt;&lt;/TableIndex&gt;&lt;/ShapeTextInfo&gt;"/>
</p:tagLst>
</file>

<file path=ppt/tags/tag1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1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1&quot; col=&quot;1&quot;&gt;&lt;linesCount val=&quot;0&quot;/&gt;&lt;/TableIndex&gt;&lt;TableIndex row=&quot;1&quot; col=&quot;2&quot;&gt;&lt;linesCount val=&quot;1&quot;/&gt;&lt;lineCharCount val=&quot;6&quot;/&gt;&lt;/TableIndex&gt;&lt;TableIndex row=&quot;1&quot; col=&quot;3&quot;&gt;&lt;linesCount val=&quot;1&quot;/&gt;&lt;lineCharCount val=&quot;6&quot;/&gt;&lt;/TableIndex&gt;&lt;TableIndex row=&quot;2&quot; col=&quot;1&quot;&gt;&lt;linesCount val=&quot;1&quot;/&gt;&lt;lineCharCount val=&quot;11&quot;/&gt;&lt;/TableIndex&gt;&lt;TableIndex row=&quot;2&quot; col=&quot;2&quot;&gt;&lt;linesCount val=&quot;1&quot;/&gt;&lt;lineCharCount val=&quot;5&quot;/&gt;&lt;/TableIndex&gt;&lt;TableIndex row=&quot;2&quot; col=&quot;3&quot;&gt;&lt;linesCount val=&quot;1&quot;/&gt;&lt;lineCharCount val=&quot;5&quot;/&gt;&lt;/TableIndex&gt;&lt;TableIndex row=&quot;3&quot; col=&quot;1&quot;&gt;&lt;linesCount val=&quot;1&quot;/&gt;&lt;lineCharCount val=&quot;13&quot;/&gt;&lt;/TableIndex&gt;&lt;TableIndex row=&quot;3&quot; col=&quot;2&quot;&gt;&lt;linesCount val=&quot;1&quot;/&gt;&lt;lineCharCount val=&quot;10&quot;/&gt;&lt;/TableIndex&gt;&lt;TableIndex row=&quot;3&quot; col=&quot;3&quot;&gt;&lt;linesCount val=&quot;1&quot;/&gt;&lt;lineCharCount val=&quot;10&quot;/&gt;&lt;/TableIndex&gt;&lt;TableIndex row=&quot;4&quot; col=&quot;1&quot;&gt;&lt;linesCount val=&quot;1&quot;/&gt;&lt;lineCharCount val=&quot;7&quot;/&gt;&lt;/TableIndex&gt;&lt;TableIndex row=&quot;4&quot; col=&quot;2&quot;&gt;&lt;linesCount val=&quot;1&quot;/&gt;&lt;lineCharCount val=&quot;9&quot;/&gt;&lt;/TableIndex&gt;&lt;TableIndex row=&quot;4&quot; col=&quot;3&quot;&gt;&lt;linesCount val=&quot;1&quot;/&gt;&lt;lineCharCount val=&quot;9&quot;/&gt;&lt;/TableIndex&gt;&lt;/ShapeTextInfo&gt;"/>
  <p:tag name="PRESENTER_SHAPEINFO" val="&lt;ThreeDShapeInfo&gt;&lt;uuid val=&quot;{043A0DDB-E4C1-4453-BB28-C5373D43CD8E}&quot;/&gt;&lt;isInvalidForFieldText val=&quot;0&quot;/&gt;&lt;Image&gt;&lt;filename val=&quot;C:\Users\gmahun\AppData\Local\Temp\PR\data\asimages\{043A0DDB-E4C1-4453-BB28-C5373D43CD8E}_22.png&quot;/&gt;&lt;left val=&quot;110&quot;/&gt;&lt;top val=&quot;149&quot;/&gt;&lt;width val=&quot;430&quot;/&gt;&lt;height val=&quot;124&quot;/&gt;&lt;hasText val=&quot;1&quot;/&gt;&lt;/Image&gt;&lt;/ThreeDShapeInfo&gt;"/>
</p:tagLst>
</file>

<file path=ppt/tags/tag1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1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9&quot;/&gt;&lt;lineCharCount val=&quot;33&quot;/&gt;&lt;lineCharCount val=&quot;41&quot;/&gt;&lt;lineCharCount val=&quot;1&quot;/&gt;&lt;lineCharCount val=&quot;41&quot;/&gt;&lt;lineCharCount val=&quot;1&quot;/&gt;&lt;lineCharCount val=&quot;8&quot;/&gt;&lt;lineCharCount val=&quot;1&quot;/&gt;&lt;lineCharCount val=&quot;1&quot;/&gt;&lt;lineCharCount val=&quot;7&quot;/&gt;&lt;/TableIndex&gt;&lt;/ShapeTextInfo&gt;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7&quot;/&gt;&lt;lineCharCount val=&quot;21&quot;/&gt;&lt;lineCharCount val=&quot;23&quot;/&gt;&lt;lineCharCount val=&quot;21&quot;/&gt;&lt;lineCharCount val=&quot;1&quot;/&gt;&lt;lineCharCount val=&quot;1&quot;/&gt;&lt;lineCharCount val=&quot;71&quot;/&gt;&lt;lineCharCount val=&quot;33&quot;/&gt;&lt;/TableIndex&gt;&lt;/ShapeTextInfo&gt;"/>
</p:tagLst>
</file>

<file path=ppt/tags/tag1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7&quot;/&gt;&lt;lineCharCount val=&quot;21&quot;/&gt;&lt;lineCharCount val=&quot;23&quot;/&gt;&lt;lineCharCount val=&quot;21&quot;/&gt;&lt;lineCharCount val=&quot;1&quot;/&gt;&lt;lineCharCount val=&quot;1&quot;/&gt;&lt;lineCharCount val=&quot;71&quot;/&gt;&lt;lineCharCount val=&quot;33&quot;/&gt;&lt;/TableIndex&gt;&lt;/ShapeTextInfo&gt;"/>
</p:tagLst>
</file>

<file path=ppt/tags/tag1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7&quot;/&gt;&lt;lineCharCount val=&quot;21&quot;/&gt;&lt;lineCharCount val=&quot;23&quot;/&gt;&lt;lineCharCount val=&quot;22&quot;/&gt;&lt;lineCharCount val=&quot;1&quot;/&gt;&lt;lineCharCount val=&quot;1&quot;/&gt;&lt;lineCharCount val=&quot;61&quot;/&gt;&lt;lineCharCount val=&quot;27&quot;/&gt;&lt;/TableIndex&gt;&lt;/ShapeTextInfo&gt;"/>
</p:tagLst>
</file>

<file path=ppt/tags/tag1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1&quot;/&gt;&lt;/TableIndex&gt;&lt;/ShapeTextInfo&gt;"/>
</p:tagLst>
</file>

<file path=ppt/tags/tag1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0&quot;/&gt;&lt;/TableIndex&gt;&lt;/ShapeTextInfo&gt;"/>
</p:tagLst>
</file>

<file path=ppt/tags/tag1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7&quot;/&gt;&lt;lineCharCount val=&quot;21&quot;/&gt;&lt;lineCharCount val=&quot;23&quot;/&gt;&lt;lineCharCount val=&quot;22&quot;/&gt;&lt;lineCharCount val=&quot;1&quot;/&gt;&lt;lineCharCount val=&quot;1&quot;/&gt;&lt;lineCharCount val=&quot;61&quot;/&gt;&lt;lineCharCount val=&quot;27&quot;/&gt;&lt;/TableIndex&gt;&lt;/ShapeTextInfo&gt;"/>
</p:tagLst>
</file>

<file path=ppt/tags/tag1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1&quot;/&gt;&lt;/TableIndex&gt;&lt;/ShapeTextInfo&gt;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0&quot;/&gt;&lt;/TableIndex&gt;&lt;/ShapeTextInfo&gt;"/>
</p:tagLst>
</file>

<file path=ppt/tags/tag1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5&quot;/&gt;&lt;lineCharCount val=&quot;11&quot;/&gt;&lt;lineCharCount val=&quot;36&quot;/&gt;&lt;lineCharCount val=&quot;56&quot;/&gt;&lt;lineCharCount val=&quot;18&quot;/&gt;&lt;lineCharCount val=&quot;11&quot;/&gt;&lt;lineCharCount val=&quot;13&quot;/&gt;&lt;lineCharCount val=&quot;14&quot;/&gt;&lt;lineCharCount val=&quot;22&quot;/&gt;&lt;lineCharCount val=&quot;24&quot;/&gt;&lt;lineCharCount val=&quot;29&quot;/&gt;&lt;lineCharCount val=&quot;1&quot;/&gt;&lt;lineCharCount val=&quot;66&quot;/&gt;&lt;lineCharCount val=&quot;18&quot;/&gt;&lt;lineCharCount val=&quot;1&quot;/&gt;&lt;lineCharCount val=&quot;1&quot;/&gt;&lt;/TableIndex&gt;&lt;/ShapeTextInfo&gt;"/>
</p:tagLst>
</file>

<file path=ppt/tags/tag1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2&quot;/&gt;&lt;/TableIndex&gt;&lt;/ShapeTextInfo&gt;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2&quot;/&gt;&lt;lineCharCount val=&quot;1&quot;/&gt;&lt;lineCharCount val=&quot;32&quot;/&gt;&lt;/TableIndex&gt;&lt;/ShapeTextInfo&gt;"/>
  <p:tag name="PRESENTER_SHAPEINFO" val="&lt;ThreeDShapeInfo&gt;&lt;uuid val=&quot;{29441103-CCD8-48D7-9102-C3CF1AB1F987}&quot;/&gt;&lt;isInvalidForFieldText val=&quot;1&quot;/&gt;&lt;Image&gt;&lt;filename val=&quot;C:\Users\gmahun\AppData\Local\Temp\PR\data\asimages\{29441103-CCD8-48D7-9102-C3CF1AB1F987}_1.png&quot;/&gt;&lt;left val=&quot;16&quot;/&gt;&lt;top val=&quot;103&quot;/&gt;&lt;width val=&quot;688&quot;/&gt;&lt;height val=&quot;136&quot;/&gt;&lt;hasText val=&quot;1&quot;/&gt;&lt;/Image&gt;&lt;/ThreeDShapeInfo&gt;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&quot;/&gt;&lt;/TableIndex&gt;&lt;/ShapeTextInfo&gt;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&quot;/&gt;&lt;/TableIndex&gt;&lt;/ShapeTextInfo&gt;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&quot;/&gt;&lt;/TableIndex&gt;&lt;/ShapeTextInfo&gt;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&quot;/&gt;&lt;/TableIndex&gt;&lt;/ShapeTextInfo&gt;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3&quot;/&gt;&lt;lineCharCount val=&quot;10&quot;/&gt;&lt;lineCharCount val=&quot;30&quot;/&gt;&lt;lineCharCount val=&quot;22&quot;/&gt;&lt;/TableIndex&gt;&lt;/ShapeTextInfo&gt;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5&quot;/&gt;&lt;lineCharCount val=&quot;17&quot;/&gt;&lt;lineCharCount val=&quot;21&quot;/&gt;&lt;lineCharCount val=&quot;8&quot;/&gt;&lt;lineCharCount val=&quot;13&quot;/&gt;&lt;lineCharCount val=&quot;8&quot;/&gt;&lt;/TableIndex&gt;&lt;/ShapeTextInfo&gt;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5&quot;/&gt;&lt;lineCharCount val=&quot;17&quot;/&gt;&lt;lineCharCount val=&quot;21&quot;/&gt;&lt;lineCharCount val=&quot;8&quot;/&gt;&lt;lineCharCount val=&quot;13&quot;/&gt;&lt;lineCharCount val=&quot;8&quot;/&gt;&lt;/TableIndex&gt;&lt;/ShapeTextInfo&gt;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5&quot;/&gt;&lt;lineCharCount val=&quot;17&quot;/&gt;&lt;lineCharCount val=&quot;21&quot;/&gt;&lt;lineCharCount val=&quot;8&quot;/&gt;&lt;lineCharCount val=&quot;13&quot;/&gt;&lt;lineCharCount val=&quot;8&quot;/&gt;&lt;/TableIndex&gt;&lt;/ShapeTextInfo&gt;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2&quot;/&gt;&lt;lineCharCount val=&quot;15&quot;/&gt;&lt;lineCharCount val=&quot;16&quot;/&gt;&lt;lineCharCount val=&quot;11&quot;/&gt;&lt;lineCharCount val=&quot;33&quot;/&gt;&lt;lineCharCount val=&quot;14&quot;/&gt;&lt;lineCharCount val=&quot;40&quot;/&gt;&lt;lineCharCount val=&quot;1&quot;/&gt;&lt;lineCharCount val=&quot;1&quot;/&gt;&lt;lineCharCount val=&quot;1&quot;/&gt;&lt;lineCharCount val=&quot;10&quot;/&gt;&lt;lineCharCount val=&quot;66&quot;/&gt;&lt;lineCharCount val=&quot;49&quot;/&gt;&lt;/TableIndex&gt;&lt;/ShapeTextInfo&gt;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2&quot;/&gt;&lt;lineCharCount val=&quot;15&quot;/&gt;&lt;lineCharCount val=&quot;16&quot;/&gt;&lt;lineCharCount val=&quot;11&quot;/&gt;&lt;lineCharCount val=&quot;33&quot;/&gt;&lt;lineCharCount val=&quot;14&quot;/&gt;&lt;lineCharCount val=&quot;40&quot;/&gt;&lt;lineCharCount val=&quot;1&quot;/&gt;&lt;lineCharCount val=&quot;1&quot;/&gt;&lt;lineCharCount val=&quot;1&quot;/&gt;&lt;lineCharCount val=&quot;10&quot;/&gt;&lt;lineCharCount val=&quot;66&quot;/&gt;&lt;lineCharCount val=&quot;49&quot;/&gt;&lt;/TableIndex&gt;&lt;/ShapeTextInfo&gt;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&quot;/&gt;&lt;/TableIndex&gt;&lt;/ShapeTextInfo&gt;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&quot;/&gt;&lt;/TableIndex&gt;&lt;/ShapeTextInfo&gt;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&quot;/&gt;&lt;/TableIndex&gt;&lt;/ShapeTextInfo&gt;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&quot;/&gt;&lt;/TableIndex&gt;&lt;/ShapeTextInfo&gt;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3&quot;/&gt;&lt;lineCharCount val=&quot;17&quot;/&gt;&lt;lineCharCount val=&quot;3&quot;/&gt;&lt;lineCharCount val=&quot;15&quot;/&gt;&lt;/TableIndex&gt;&lt;/ShapeTextInfo&gt;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6&quot;/&gt;&lt;lineCharCount val=&quot;23&quot;/&gt;&lt;lineCharCount val=&quot;12&quot;/&gt;&lt;lineCharCount val=&quot;22&quot;/&gt;&lt;lineCharCount val=&quot;24&quot;/&gt;&lt;lineCharCount val=&quot;21&quot;/&gt;&lt;lineCharCount val=&quot;19&quot;/&gt;&lt;/TableIndex&gt;&lt;/ShapeTextInfo&gt;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6&quot;/&gt;&lt;lineCharCount val=&quot;23&quot;/&gt;&lt;lineCharCount val=&quot;12&quot;/&gt;&lt;lineCharCount val=&quot;22&quot;/&gt;&lt;lineCharCount val=&quot;24&quot;/&gt;&lt;lineCharCount val=&quot;21&quot;/&gt;&lt;lineCharCount val=&quot;19&quot;/&gt;&lt;/TableIndex&gt;&lt;/ShapeTextInfo&gt;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6&quot;/&gt;&lt;lineCharCount val=&quot;23&quot;/&gt;&lt;lineCharCount val=&quot;12&quot;/&gt;&lt;lineCharCount val=&quot;22&quot;/&gt;&lt;lineCharCount val=&quot;24&quot;/&gt;&lt;lineCharCount val=&quot;21&quot;/&gt;&lt;lineCharCount val=&quot;19&quot;/&gt;&lt;/TableIndex&gt;&lt;/ShapeTextInfo&gt;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2&quot;/&gt;&lt;/TableIndex&gt;&lt;/ShapeTextInfo&gt;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23&quot;/&gt;&lt;/TableIndex&gt;&lt;/ShapeTextInfo&gt;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2&quot;/&gt;&lt;lineCharCount val=&quot;2&quot;/&gt;&lt;lineCharCount val=&quot;11&quot;/&gt;&lt;/TableIndex&gt;&lt;/ShapeTextInfo&gt;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0&quot;/&gt;&lt;/TableIndex&gt;&lt;/ShapeTextInfo&gt;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2&quot;/&gt;&lt;lineCharCount val=&quot;11&quot;/&gt;&lt;lineCharCount val=&quot;5&quot;/&gt;&lt;/TableIndex&gt;&lt;/ShapeTextInfo&gt;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7&quot;/&gt;&lt;/TableIndex&gt;&lt;/ShapeTextInfo&gt;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74&quot;/&gt;&lt;/TableIndex&gt;&lt;/ShapeTextInfo&gt;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74&quot;/&gt;&lt;/TableIndex&gt;&lt;/ShapeTextInfo&gt;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74&quot;/&gt;&lt;/TableIndex&gt;&lt;/ShapeTextInfo&gt;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74&quot;/&gt;&lt;/TableIndex&gt;&lt;/ShapeTextInfo&gt;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74&quot;/&gt;&lt;/TableIndex&gt;&lt;/ShapeTextInfo&gt;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2&quot;/&gt;&lt;/TableIndex&gt;&lt;/ShapeTextInfo&gt;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74&quot;/&gt;&lt;/TableIndex&gt;&lt;/ShapeTextInfo&gt;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74&quot;/&gt;&lt;/TableIndex&gt;&lt;/ShapeTextInfo&gt;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2&quot;/&gt;&lt;lineCharCount val=&quot;18&quot;/&gt;&lt;lineCharCount val=&quot;8&quot;/&gt;&lt;/TableIndex&gt;&lt;/ShapeTextInfo&gt;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0&quot;/&gt;&lt;/TableIndex&gt;&lt;/ShapeTextInfo&gt;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1&quot; col=&quot;1&quot;&gt;&lt;linesCount val=&quot;1&quot;/&gt;&lt;lineCharCount val=&quot;11&quot;/&gt;&lt;/TableIndex&gt;&lt;TableIndex row=&quot;1&quot; col=&quot;2&quot;&gt;&lt;linesCount val=&quot;1&quot;/&gt;&lt;lineCharCount val=&quot;11&quot;/&gt;&lt;/TableIndex&gt;&lt;TableIndex row=&quot;1&quot; col=&quot;3&quot;&gt;&lt;linesCount val=&quot;2&quot;/&gt;&lt;lineCharCount val=&quot;12&quot;/&gt;&lt;lineCharCount val=&quot;10&quot;/&gt;&lt;/TableIndex&gt;&lt;TableIndex row=&quot;1&quot; col=&quot;4&quot;&gt;&lt;linesCount val=&quot;1&quot;/&gt;&lt;lineCharCount val=&quot;2&quot;/&gt;&lt;/TableIndex&gt;&lt;TableIndex row=&quot;2&quot; col=&quot;1&quot;&gt;&lt;linesCount val=&quot;1&quot;/&gt;&lt;lineCharCount val=&quot;3&quot;/&gt;&lt;/TableIndex&gt;&lt;TableIndex row=&quot;2&quot; col=&quot;2&quot;&gt;&lt;linesCount val=&quot;1&quot;/&gt;&lt;lineCharCount val=&quot;5&quot;/&gt;&lt;/TableIndex&gt;&lt;TableIndex row=&quot;2&quot; col=&quot;3&quot;&gt;&lt;linesCount val=&quot;2&quot;/&gt;&lt;lineCharCount val=&quot;12&quot;/&gt;&lt;lineCharCount val=&quot;10&quot;/&gt;&lt;/TableIndex&gt;&lt;TableIndex row=&quot;2&quot; col=&quot;4&quot;&gt;&lt;linesCount val=&quot;1&quot;/&gt;&lt;lineCharCount val=&quot;2&quot;/&gt;&lt;/TableIndex&gt;&lt;TableIndex row=&quot;3&quot; col=&quot;1&quot;&gt;&lt;linesCount val=&quot;1&quot;/&gt;&lt;lineCharCount val=&quot;1&quot;/&gt;&lt;/TableIndex&gt;&lt;TableIndex row=&quot;3&quot; col=&quot;2&quot;&gt;&lt;linesCount val=&quot;1&quot;/&gt;&lt;lineCharCount val=&quot;5&quot;/&gt;&lt;/TableIndex&gt;&lt;TableIndex row=&quot;3&quot; col=&quot;3&quot;&gt;&lt;linesCount val=&quot;1&quot;/&gt;&lt;lineCharCount val=&quot;6&quot;/&gt;&lt;/TableIndex&gt;&lt;TableIndex row=&quot;3&quot; col=&quot;4&quot;&gt;&lt;linesCount val=&quot;0&quot;/&gt;&lt;/TableIndex&gt;&lt;TableIndex row=&quot;4&quot; col=&quot;1&quot;&gt;&lt;linesCount val=&quot;1&quot;/&gt;&lt;lineCharCount val=&quot;1&quot;/&gt;&lt;/TableIndex&gt;&lt;TableIndex row=&quot;4&quot; col=&quot;2&quot;&gt;&lt;linesCount val=&quot;1&quot;/&gt;&lt;lineCharCount val=&quot;5&quot;/&gt;&lt;/TableIndex&gt;&lt;TableIndex row=&quot;4&quot; col=&quot;3&quot;&gt;&lt;linesCount val=&quot;1&quot;/&gt;&lt;lineCharCount val=&quot;6&quot;/&gt;&lt;/TableIndex&gt;&lt;TableIndex row=&quot;4&quot; col=&quot;4&quot;&gt;&lt;linesCount val=&quot;0&quot;/&gt;&lt;/TableIndex&gt;&lt;TableIndex row=&quot;5&quot; col=&quot;1&quot;&gt;&lt;linesCount val=&quot;1&quot;/&gt;&lt;lineCharCount val=&quot;1&quot;/&gt;&lt;/TableIndex&gt;&lt;TableIndex row=&quot;5&quot; col=&quot;2&quot;&gt;&lt;linesCount val=&quot;1&quot;/&gt;&lt;lineCharCount val=&quot;5&quot;/&gt;&lt;/TableIndex&gt;&lt;TableIndex row=&quot;5&quot; col=&quot;3&quot;&gt;&lt;linesCount val=&quot;1&quot;/&gt;&lt;lineCharCount val=&quot;6&quot;/&gt;&lt;/TableIndex&gt;&lt;TableIndex row=&quot;5&quot; col=&quot;4&quot;&gt;&lt;linesCount val=&quot;0&quot;/&gt;&lt;/TableIndex&gt;&lt;TableIndex row=&quot;6&quot; col=&quot;1&quot;&gt;&lt;linesCount val=&quot;1&quot;/&gt;&lt;lineCharCount val=&quot;1&quot;/&gt;&lt;/TableIndex&gt;&lt;TableIndex row=&quot;6&quot; col=&quot;2&quot;&gt;&lt;linesCount val=&quot;1&quot;/&gt;&lt;lineCharCount val=&quot;5&quot;/&gt;&lt;/TableIndex&gt;&lt;TableIndex row=&quot;6&quot; col=&quot;3&quot;&gt;&lt;linesCount val=&quot;1&quot;/&gt;&lt;lineCharCount val=&quot;6&quot;/&gt;&lt;/TableIndex&gt;&lt;TableIndex row=&quot;6&quot; col=&quot;4&quot;&gt;&lt;linesCount val=&quot;0&quot;/&gt;&lt;/TableIndex&gt;&lt;TableIndex row=&quot;7&quot; col=&quot;1&quot;&gt;&lt;linesCount val=&quot;1&quot;/&gt;&lt;lineCharCount val=&quot;5&quot;/&gt;&lt;/TableIndex&gt;&lt;TableIndex row=&quot;7&quot; col=&quot;2&quot;&gt;&lt;linesCount val=&quot;1&quot;/&gt;&lt;lineCharCount val=&quot;6&quot;/&gt;&lt;/TableIndex&gt;&lt;TableIndex row=&quot;7&quot; col=&quot;3&quot;&gt;&lt;linesCount val=&quot;0&quot;/&gt;&lt;/TableIndex&gt;&lt;TableIndex row=&quot;7&quot; col=&quot;4&quot;&gt;&lt;linesCount val=&quot;0&quot;/&gt;&lt;/TableIndex&gt;&lt;/ShapeTextInfo&gt;"/>
  <p:tag name="PRESENTER_SHAPEINFO" val="&lt;ThreeDShapeInfo&gt;&lt;uuid val=&quot;{A3803639-6AE0-4547-A6F0-589D9DC0586E}&quot;/&gt;&lt;isInvalidForFieldText val=&quot;0&quot;/&gt;&lt;Image&gt;&lt;filename val=&quot;C:\Users\gmahun\AppData\Local\Temp\PR\data\asimages\{A3803639-6AE0-4547-A6F0-589D9DC0586E}_18.png&quot;/&gt;&lt;left val=&quot;83&quot;/&gt;&lt;top val=&quot;120&quot;/&gt;&lt;width val=&quot;529&quot;/&gt;&lt;height val=&quot;201&quot;/&gt;&lt;hasText val=&quot;1&quot;/&gt;&lt;/Image&gt;&lt;/ThreeDShapeInfo&gt;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0&quot;/&gt;&lt;/TableIndex&gt;&lt;/ShapeTextInfo&gt;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1&quot; col=&quot;1&quot;&gt;&lt;linesCount val=&quot;1&quot;/&gt;&lt;lineCharCount val=&quot;11&quot;/&gt;&lt;/TableIndex&gt;&lt;TableIndex row=&quot;1&quot; col=&quot;2&quot;&gt;&lt;linesCount val=&quot;1&quot;/&gt;&lt;lineCharCount val=&quot;11&quot;/&gt;&lt;/TableIndex&gt;&lt;TableIndex row=&quot;1&quot; col=&quot;3&quot;&gt;&lt;linesCount val=&quot;2&quot;/&gt;&lt;lineCharCount val=&quot;12&quot;/&gt;&lt;lineCharCount val=&quot;10&quot;/&gt;&lt;/TableIndex&gt;&lt;TableIndex row=&quot;1&quot; col=&quot;4&quot;&gt;&lt;linesCount val=&quot;1&quot;/&gt;&lt;lineCharCount val=&quot;2&quot;/&gt;&lt;/TableIndex&gt;&lt;TableIndex row=&quot;2&quot; col=&quot;1&quot;&gt;&lt;linesCount val=&quot;1&quot;/&gt;&lt;lineCharCount val=&quot;3&quot;/&gt;&lt;/TableIndex&gt;&lt;TableIndex row=&quot;2&quot; col=&quot;2&quot;&gt;&lt;linesCount val=&quot;1&quot;/&gt;&lt;lineCharCount val=&quot;5&quot;/&gt;&lt;/TableIndex&gt;&lt;TableIndex row=&quot;2&quot; col=&quot;3&quot;&gt;&lt;linesCount val=&quot;2&quot;/&gt;&lt;lineCharCount val=&quot;12&quot;/&gt;&lt;lineCharCount val=&quot;10&quot;/&gt;&lt;/TableIndex&gt;&lt;TableIndex row=&quot;2&quot; col=&quot;4&quot;&gt;&lt;linesCount val=&quot;1&quot;/&gt;&lt;lineCharCount val=&quot;2&quot;/&gt;&lt;/TableIndex&gt;&lt;TableIndex row=&quot;3&quot; col=&quot;1&quot;&gt;&lt;linesCount val=&quot;1&quot;/&gt;&lt;lineCharCount val=&quot;1&quot;/&gt;&lt;/TableIndex&gt;&lt;TableIndex row=&quot;3&quot; col=&quot;2&quot;&gt;&lt;linesCount val=&quot;1&quot;/&gt;&lt;lineCharCount val=&quot;5&quot;/&gt;&lt;/TableIndex&gt;&lt;TableIndex row=&quot;3&quot; col=&quot;3&quot;&gt;&lt;linesCount val=&quot;1&quot;/&gt;&lt;lineCharCount val=&quot;6&quot;/&gt;&lt;/TableIndex&gt;&lt;TableIndex row=&quot;3&quot; col=&quot;4&quot;&gt;&lt;linesCount val=&quot;0&quot;/&gt;&lt;/TableIndex&gt;&lt;TableIndex row=&quot;4&quot; col=&quot;1&quot;&gt;&lt;linesCount val=&quot;1&quot;/&gt;&lt;lineCharCount val=&quot;1&quot;/&gt;&lt;/TableIndex&gt;&lt;TableIndex row=&quot;4&quot; col=&quot;2&quot;&gt;&lt;linesCount val=&quot;1&quot;/&gt;&lt;lineCharCount val=&quot;5&quot;/&gt;&lt;/TableIndex&gt;&lt;TableIndex row=&quot;4&quot; col=&quot;3&quot;&gt;&lt;linesCount val=&quot;1&quot;/&gt;&lt;lineCharCount val=&quot;6&quot;/&gt;&lt;/TableIndex&gt;&lt;TableIndex row=&quot;4&quot; col=&quot;4&quot;&gt;&lt;linesCount val=&quot;0&quot;/&gt;&lt;/TableIndex&gt;&lt;TableIndex row=&quot;5&quot; col=&quot;1&quot;&gt;&lt;linesCount val=&quot;1&quot;/&gt;&lt;lineCharCount val=&quot;1&quot;/&gt;&lt;/TableIndex&gt;&lt;TableIndex row=&quot;5&quot; col=&quot;2&quot;&gt;&lt;linesCount val=&quot;1&quot;/&gt;&lt;lineCharCount val=&quot;5&quot;/&gt;&lt;/TableIndex&gt;&lt;TableIndex row=&quot;5&quot; col=&quot;3&quot;&gt;&lt;linesCount val=&quot;1&quot;/&gt;&lt;lineCharCount val=&quot;6&quot;/&gt;&lt;/TableIndex&gt;&lt;TableIndex row=&quot;5&quot; col=&quot;4&quot;&gt;&lt;linesCount val=&quot;0&quot;/&gt;&lt;/TableIndex&gt;&lt;TableIndex row=&quot;6&quot; col=&quot;1&quot;&gt;&lt;linesCount val=&quot;1&quot;/&gt;&lt;lineCharCount val=&quot;1&quot;/&gt;&lt;/TableIndex&gt;&lt;TableIndex row=&quot;6&quot; col=&quot;2&quot;&gt;&lt;linesCount val=&quot;1&quot;/&gt;&lt;lineCharCount val=&quot;5&quot;/&gt;&lt;/TableIndex&gt;&lt;TableIndex row=&quot;6&quot; col=&quot;3&quot;&gt;&lt;linesCount val=&quot;1&quot;/&gt;&lt;lineCharCount val=&quot;6&quot;/&gt;&lt;/TableIndex&gt;&lt;TableIndex row=&quot;6&quot; col=&quot;4&quot;&gt;&lt;linesCount val=&quot;0&quot;/&gt;&lt;/TableIndex&gt;&lt;TableIndex row=&quot;7&quot; col=&quot;1&quot;&gt;&lt;linesCount val=&quot;1&quot;/&gt;&lt;lineCharCount val=&quot;5&quot;/&gt;&lt;/TableIndex&gt;&lt;TableIndex row=&quot;7&quot; col=&quot;2&quot;&gt;&lt;linesCount val=&quot;1&quot;/&gt;&lt;lineCharCount val=&quot;6&quot;/&gt;&lt;/TableIndex&gt;&lt;TableIndex row=&quot;7&quot; col=&quot;3&quot;&gt;&lt;linesCount val=&quot;0&quot;/&gt;&lt;/TableIndex&gt;&lt;TableIndex row=&quot;7&quot; col=&quot;4&quot;&gt;&lt;linesCount val=&quot;0&quot;/&gt;&lt;/TableIndex&gt;&lt;/ShapeTextInfo&gt;"/>
  <p:tag name="PRESENTER_SHAPEINFO" val="&lt;ThreeDShapeInfo&gt;&lt;uuid val=&quot;{A3803639-6AE0-4547-A6F0-589D9DC0586E}&quot;/&gt;&lt;isInvalidForFieldText val=&quot;0&quot;/&gt;&lt;Image&gt;&lt;filename val=&quot;C:\Users\gmahun\AppData\Local\Temp\PR\data\asimages\{A3803639-6AE0-4547-A6F0-589D9DC0586E}_18.png&quot;/&gt;&lt;left val=&quot;83&quot;/&gt;&lt;top val=&quot;120&quot;/&gt;&lt;width val=&quot;529&quot;/&gt;&lt;height val=&quot;201&quot;/&gt;&lt;hasText val=&quot;1&quot;/&gt;&lt;/Image&gt;&lt;/ThreeDShapeInfo&gt;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0&quot;/&gt;&lt;/TableIndex&gt;&lt;/ShapeTextInfo&gt;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1&quot; col=&quot;1&quot;&gt;&lt;linesCount val=&quot;1&quot;/&gt;&lt;lineCharCount val=&quot;11&quot;/&gt;&lt;/TableIndex&gt;&lt;TableIndex row=&quot;1&quot; col=&quot;2&quot;&gt;&lt;linesCount val=&quot;1&quot;/&gt;&lt;lineCharCount val=&quot;11&quot;/&gt;&lt;/TableIndex&gt;&lt;TableIndex row=&quot;1&quot; col=&quot;3&quot;&gt;&lt;linesCount val=&quot;2&quot;/&gt;&lt;lineCharCount val=&quot;12&quot;/&gt;&lt;lineCharCount val=&quot;10&quot;/&gt;&lt;/TableIndex&gt;&lt;TableIndex row=&quot;1&quot; col=&quot;4&quot;&gt;&lt;linesCount val=&quot;1&quot;/&gt;&lt;lineCharCount val=&quot;2&quot;/&gt;&lt;/TableIndex&gt;&lt;TableIndex row=&quot;2&quot; col=&quot;1&quot;&gt;&lt;linesCount val=&quot;1&quot;/&gt;&lt;lineCharCount val=&quot;3&quot;/&gt;&lt;/TableIndex&gt;&lt;TableIndex row=&quot;2&quot; col=&quot;2&quot;&gt;&lt;linesCount val=&quot;1&quot;/&gt;&lt;lineCharCount val=&quot;5&quot;/&gt;&lt;/TableIndex&gt;&lt;TableIndex row=&quot;2&quot; col=&quot;3&quot;&gt;&lt;linesCount val=&quot;2&quot;/&gt;&lt;lineCharCount val=&quot;12&quot;/&gt;&lt;lineCharCount val=&quot;10&quot;/&gt;&lt;/TableIndex&gt;&lt;TableIndex row=&quot;2&quot; col=&quot;4&quot;&gt;&lt;linesCount val=&quot;1&quot;/&gt;&lt;lineCharCount val=&quot;2&quot;/&gt;&lt;/TableIndex&gt;&lt;TableIndex row=&quot;3&quot; col=&quot;1&quot;&gt;&lt;linesCount val=&quot;1&quot;/&gt;&lt;lineCharCount val=&quot;1&quot;/&gt;&lt;/TableIndex&gt;&lt;TableIndex row=&quot;3&quot; col=&quot;2&quot;&gt;&lt;linesCount val=&quot;1&quot;/&gt;&lt;lineCharCount val=&quot;5&quot;/&gt;&lt;/TableIndex&gt;&lt;TableIndex row=&quot;3&quot; col=&quot;3&quot;&gt;&lt;linesCount val=&quot;1&quot;/&gt;&lt;lineCharCount val=&quot;6&quot;/&gt;&lt;/TableIndex&gt;&lt;TableIndex row=&quot;3&quot; col=&quot;4&quot;&gt;&lt;linesCount val=&quot;0&quot;/&gt;&lt;/TableIndex&gt;&lt;TableIndex row=&quot;4&quot; col=&quot;1&quot;&gt;&lt;linesCount val=&quot;1&quot;/&gt;&lt;lineCharCount val=&quot;1&quot;/&gt;&lt;/TableIndex&gt;&lt;TableIndex row=&quot;4&quot; col=&quot;2&quot;&gt;&lt;linesCount val=&quot;1&quot;/&gt;&lt;lineCharCount val=&quot;5&quot;/&gt;&lt;/TableIndex&gt;&lt;TableIndex row=&quot;4&quot; col=&quot;3&quot;&gt;&lt;linesCount val=&quot;1&quot;/&gt;&lt;lineCharCount val=&quot;6&quot;/&gt;&lt;/TableIndex&gt;&lt;TableIndex row=&quot;4&quot; col=&quot;4&quot;&gt;&lt;linesCount val=&quot;0&quot;/&gt;&lt;/TableIndex&gt;&lt;TableIndex row=&quot;5&quot; col=&quot;1&quot;&gt;&lt;linesCount val=&quot;1&quot;/&gt;&lt;lineCharCount val=&quot;1&quot;/&gt;&lt;/TableIndex&gt;&lt;TableIndex row=&quot;5&quot; col=&quot;2&quot;&gt;&lt;linesCount val=&quot;1&quot;/&gt;&lt;lineCharCount val=&quot;5&quot;/&gt;&lt;/TableIndex&gt;&lt;TableIndex row=&quot;5&quot; col=&quot;3&quot;&gt;&lt;linesCount val=&quot;1&quot;/&gt;&lt;lineCharCount val=&quot;6&quot;/&gt;&lt;/TableIndex&gt;&lt;TableIndex row=&quot;5&quot; col=&quot;4&quot;&gt;&lt;linesCount val=&quot;0&quot;/&gt;&lt;/TableIndex&gt;&lt;TableIndex row=&quot;6&quot; col=&quot;1&quot;&gt;&lt;linesCount val=&quot;1&quot;/&gt;&lt;lineCharCount val=&quot;1&quot;/&gt;&lt;/TableIndex&gt;&lt;TableIndex row=&quot;6&quot; col=&quot;2&quot;&gt;&lt;linesCount val=&quot;1&quot;/&gt;&lt;lineCharCount val=&quot;5&quot;/&gt;&lt;/TableIndex&gt;&lt;TableIndex row=&quot;6&quot; col=&quot;3&quot;&gt;&lt;linesCount val=&quot;1&quot;/&gt;&lt;lineCharCount val=&quot;6&quot;/&gt;&lt;/TableIndex&gt;&lt;TableIndex row=&quot;6&quot; col=&quot;4&quot;&gt;&lt;linesCount val=&quot;0&quot;/&gt;&lt;/TableIndex&gt;&lt;TableIndex row=&quot;7&quot; col=&quot;1&quot;&gt;&lt;linesCount val=&quot;1&quot;/&gt;&lt;lineCharCount val=&quot;5&quot;/&gt;&lt;/TableIndex&gt;&lt;TableIndex row=&quot;7&quot; col=&quot;2&quot;&gt;&lt;linesCount val=&quot;1&quot;/&gt;&lt;lineCharCount val=&quot;6&quot;/&gt;&lt;/TableIndex&gt;&lt;TableIndex row=&quot;7&quot; col=&quot;3&quot;&gt;&lt;linesCount val=&quot;0&quot;/&gt;&lt;/TableIndex&gt;&lt;TableIndex row=&quot;7&quot; col=&quot;4&quot;&gt;&lt;linesCount val=&quot;0&quot;/&gt;&lt;/TableIndex&gt;&lt;/ShapeTextInfo&gt;"/>
  <p:tag name="PRESENTER_SHAPEINFO" val="&lt;ThreeDShapeInfo&gt;&lt;uuid val=&quot;{A3803639-6AE0-4547-A6F0-589D9DC0586E}&quot;/&gt;&lt;isInvalidForFieldText val=&quot;0&quot;/&gt;&lt;Image&gt;&lt;filename val=&quot;C:\Users\gmahun\AppData\Local\Temp\PR\data\asimages\{A3803639-6AE0-4547-A6F0-589D9DC0586E}_18.png&quot;/&gt;&lt;left val=&quot;83&quot;/&gt;&lt;top val=&quot;120&quot;/&gt;&lt;width val=&quot;529&quot;/&gt;&lt;height val=&quot;201&quot;/&gt;&lt;hasText val=&quot;1&quot;/&gt;&lt;/Image&gt;&lt;/ThreeDShapeInfo&gt;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0&quot;/&gt;&lt;/TableIndex&gt;&lt;/ShapeTextInfo&gt;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1&quot; col=&quot;1&quot;&gt;&lt;linesCount val=&quot;1&quot;/&gt;&lt;lineCharCount val=&quot;11&quot;/&gt;&lt;/TableIndex&gt;&lt;TableIndex row=&quot;1&quot; col=&quot;2&quot;&gt;&lt;linesCount val=&quot;1&quot;/&gt;&lt;lineCharCount val=&quot;11&quot;/&gt;&lt;/TableIndex&gt;&lt;TableIndex row=&quot;1&quot; col=&quot;3&quot;&gt;&lt;linesCount val=&quot;2&quot;/&gt;&lt;lineCharCount val=&quot;12&quot;/&gt;&lt;lineCharCount val=&quot;10&quot;/&gt;&lt;/TableIndex&gt;&lt;TableIndex row=&quot;1&quot; col=&quot;4&quot;&gt;&lt;linesCount val=&quot;1&quot;/&gt;&lt;lineCharCount val=&quot;2&quot;/&gt;&lt;/TableIndex&gt;&lt;TableIndex row=&quot;2&quot; col=&quot;1&quot;&gt;&lt;linesCount val=&quot;1&quot;/&gt;&lt;lineCharCount val=&quot;3&quot;/&gt;&lt;/TableIndex&gt;&lt;TableIndex row=&quot;2&quot; col=&quot;2&quot;&gt;&lt;linesCount val=&quot;1&quot;/&gt;&lt;lineCharCount val=&quot;5&quot;/&gt;&lt;/TableIndex&gt;&lt;TableIndex row=&quot;2&quot; col=&quot;3&quot;&gt;&lt;linesCount val=&quot;2&quot;/&gt;&lt;lineCharCount val=&quot;12&quot;/&gt;&lt;lineCharCount val=&quot;10&quot;/&gt;&lt;/TableIndex&gt;&lt;TableIndex row=&quot;2&quot; col=&quot;4&quot;&gt;&lt;linesCount val=&quot;1&quot;/&gt;&lt;lineCharCount val=&quot;2&quot;/&gt;&lt;/TableIndex&gt;&lt;TableIndex row=&quot;3&quot; col=&quot;1&quot;&gt;&lt;linesCount val=&quot;1&quot;/&gt;&lt;lineCharCount val=&quot;1&quot;/&gt;&lt;/TableIndex&gt;&lt;TableIndex row=&quot;3&quot; col=&quot;2&quot;&gt;&lt;linesCount val=&quot;1&quot;/&gt;&lt;lineCharCount val=&quot;5&quot;/&gt;&lt;/TableIndex&gt;&lt;TableIndex row=&quot;3&quot; col=&quot;3&quot;&gt;&lt;linesCount val=&quot;1&quot;/&gt;&lt;lineCharCount val=&quot;6&quot;/&gt;&lt;/TableIndex&gt;&lt;TableIndex row=&quot;3&quot; col=&quot;4&quot;&gt;&lt;linesCount val=&quot;1&quot;/&gt;&lt;lineCharCount val=&quot;8&quot;/&gt;&lt;/TableIndex&gt;&lt;TableIndex row=&quot;4&quot; col=&quot;1&quot;&gt;&lt;linesCount val=&quot;1&quot;/&gt;&lt;lineCharCount val=&quot;1&quot;/&gt;&lt;/TableIndex&gt;&lt;TableIndex row=&quot;4&quot; col=&quot;2&quot;&gt;&lt;linesCount val=&quot;1&quot;/&gt;&lt;lineCharCount val=&quot;5&quot;/&gt;&lt;/TableIndex&gt;&lt;TableIndex row=&quot;4&quot; col=&quot;3&quot;&gt;&lt;linesCount val=&quot;1&quot;/&gt;&lt;lineCharCount val=&quot;6&quot;/&gt;&lt;/TableIndex&gt;&lt;TableIndex row=&quot;4&quot; col=&quot;4&quot;&gt;&lt;linesCount val=&quot;1&quot;/&gt;&lt;lineCharCount val=&quot;8&quot;/&gt;&lt;/TableIndex&gt;&lt;TableIndex row=&quot;5&quot; col=&quot;1&quot;&gt;&lt;linesCount val=&quot;1&quot;/&gt;&lt;lineCharCount val=&quot;1&quot;/&gt;&lt;/TableIndex&gt;&lt;TableIndex row=&quot;5&quot; col=&quot;2&quot;&gt;&lt;linesCount val=&quot;1&quot;/&gt;&lt;lineCharCount val=&quot;5&quot;/&gt;&lt;/TableIndex&gt;&lt;TableIndex row=&quot;5&quot; col=&quot;3&quot;&gt;&lt;linesCount val=&quot;1&quot;/&gt;&lt;lineCharCount val=&quot;6&quot;/&gt;&lt;/TableIndex&gt;&lt;TableIndex row=&quot;5&quot; col=&quot;4&quot;&gt;&lt;linesCount val=&quot;1&quot;/&gt;&lt;lineCharCount val=&quot;8&quot;/&gt;&lt;/TableIndex&gt;&lt;TableIndex row=&quot;6&quot; col=&quot;1&quot;&gt;&lt;linesCount val=&quot;1&quot;/&gt;&lt;lineCharCount val=&quot;1&quot;/&gt;&lt;/TableIndex&gt;&lt;TableIndex row=&quot;6&quot; col=&quot;2&quot;&gt;&lt;linesCount val=&quot;1&quot;/&gt;&lt;lineCharCount val=&quot;5&quot;/&gt;&lt;/TableIndex&gt;&lt;TableIndex row=&quot;6&quot; col=&quot;3&quot;&gt;&lt;linesCount val=&quot;1&quot;/&gt;&lt;lineCharCount val=&quot;6&quot;/&gt;&lt;/TableIndex&gt;&lt;TableIndex row=&quot;6&quot; col=&quot;4&quot;&gt;&lt;linesCount val=&quot;1&quot;/&gt;&lt;lineCharCount val=&quot;8&quot;/&gt;&lt;/TableIndex&gt;&lt;TableIndex row=&quot;7&quot; col=&quot;1&quot;&gt;&lt;linesCount val=&quot;1&quot;/&gt;&lt;lineCharCount val=&quot;5&quot;/&gt;&lt;/TableIndex&gt;&lt;TableIndex row=&quot;7&quot; col=&quot;2&quot;&gt;&lt;linesCount val=&quot;1&quot;/&gt;&lt;lineCharCount val=&quot;6&quot;/&gt;&lt;/TableIndex&gt;&lt;TableIndex row=&quot;7&quot; col=&quot;3&quot;&gt;&lt;linesCount val=&quot;0&quot;/&gt;&lt;/TableIndex&gt;&lt;TableIndex row=&quot;7&quot; col=&quot;4&quot;&gt;&lt;linesCount val=&quot;1&quot;/&gt;&lt;lineCharCount val=&quot;8&quot;/&gt;&lt;/TableIndex&gt;&lt;/ShapeTextInfo&gt;"/>
  <p:tag name="PRESENTER_SHAPEINFO" val="&lt;ThreeDShapeInfo&gt;&lt;uuid val=&quot;{23C952D4-4EC7-472A-AA2B-5949CA7A1A1D}&quot;/&gt;&lt;isInvalidForFieldText val=&quot;0&quot;/&gt;&lt;Image&gt;&lt;filename val=&quot;C:\Users\gmahun\AppData\Local\Temp\PR\data\asimages\{23C952D4-4EC7-472A-AA2B-5949CA7A1A1D}_19.png&quot;/&gt;&lt;left val=&quot;83&quot;/&gt;&lt;top val=&quot;120&quot;/&gt;&lt;width val=&quot;529&quot;/&gt;&lt;height val=&quot;201&quot;/&gt;&lt;hasText val=&quot;1&quot;/&gt;&lt;/Image&gt;&lt;/ThreeDShapeInfo&gt;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0&quot;/&gt;&lt;/TableIndex&gt;&lt;/ShapeTextInfo&gt;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1&quot; col=&quot;1&quot;&gt;&lt;linesCount val=&quot;1&quot;/&gt;&lt;lineCharCount val=&quot;11&quot;/&gt;&lt;/TableIndex&gt;&lt;TableIndex row=&quot;1&quot; col=&quot;2&quot;&gt;&lt;linesCount val=&quot;1&quot;/&gt;&lt;lineCharCount val=&quot;11&quot;/&gt;&lt;/TableIndex&gt;&lt;TableIndex row=&quot;1&quot; col=&quot;3&quot;&gt;&lt;linesCount val=&quot;2&quot;/&gt;&lt;lineCharCount val=&quot;12&quot;/&gt;&lt;lineCharCount val=&quot;10&quot;/&gt;&lt;/TableIndex&gt;&lt;TableIndex row=&quot;1&quot; col=&quot;4&quot;&gt;&lt;linesCount val=&quot;1&quot;/&gt;&lt;lineCharCount val=&quot;2&quot;/&gt;&lt;/TableIndex&gt;&lt;TableIndex row=&quot;2&quot; col=&quot;1&quot;&gt;&lt;linesCount val=&quot;1&quot;/&gt;&lt;lineCharCount val=&quot;3&quot;/&gt;&lt;/TableIndex&gt;&lt;TableIndex row=&quot;2&quot; col=&quot;2&quot;&gt;&lt;linesCount val=&quot;1&quot;/&gt;&lt;lineCharCount val=&quot;5&quot;/&gt;&lt;/TableIndex&gt;&lt;TableIndex row=&quot;2&quot; col=&quot;3&quot;&gt;&lt;linesCount val=&quot;2&quot;/&gt;&lt;lineCharCount val=&quot;12&quot;/&gt;&lt;lineCharCount val=&quot;10&quot;/&gt;&lt;/TableIndex&gt;&lt;TableIndex row=&quot;2&quot; col=&quot;4&quot;&gt;&lt;linesCount val=&quot;1&quot;/&gt;&lt;lineCharCount val=&quot;2&quot;/&gt;&lt;/TableIndex&gt;&lt;TableIndex row=&quot;3&quot; col=&quot;1&quot;&gt;&lt;linesCount val=&quot;1&quot;/&gt;&lt;lineCharCount val=&quot;1&quot;/&gt;&lt;/TableIndex&gt;&lt;TableIndex row=&quot;3&quot; col=&quot;2&quot;&gt;&lt;linesCount val=&quot;1&quot;/&gt;&lt;lineCharCount val=&quot;5&quot;/&gt;&lt;/TableIndex&gt;&lt;TableIndex row=&quot;3&quot; col=&quot;3&quot;&gt;&lt;linesCount val=&quot;1&quot;/&gt;&lt;lineCharCount val=&quot;6&quot;/&gt;&lt;/TableIndex&gt;&lt;TableIndex row=&quot;3&quot; col=&quot;4&quot;&gt;&lt;linesCount val=&quot;1&quot;/&gt;&lt;lineCharCount val=&quot;8&quot;/&gt;&lt;/TableIndex&gt;&lt;TableIndex row=&quot;4&quot; col=&quot;1&quot;&gt;&lt;linesCount val=&quot;1&quot;/&gt;&lt;lineCharCount val=&quot;1&quot;/&gt;&lt;/TableIndex&gt;&lt;TableIndex row=&quot;4&quot; col=&quot;2&quot;&gt;&lt;linesCount val=&quot;1&quot;/&gt;&lt;lineCharCount val=&quot;5&quot;/&gt;&lt;/TableIndex&gt;&lt;TableIndex row=&quot;4&quot; col=&quot;3&quot;&gt;&lt;linesCount val=&quot;1&quot;/&gt;&lt;lineCharCount val=&quot;6&quot;/&gt;&lt;/TableIndex&gt;&lt;TableIndex row=&quot;4&quot; col=&quot;4&quot;&gt;&lt;linesCount val=&quot;1&quot;/&gt;&lt;lineCharCount val=&quot;8&quot;/&gt;&lt;/TableIndex&gt;&lt;TableIndex row=&quot;5&quot; col=&quot;1&quot;&gt;&lt;linesCount val=&quot;1&quot;/&gt;&lt;lineCharCount val=&quot;1&quot;/&gt;&lt;/TableIndex&gt;&lt;TableIndex row=&quot;5&quot; col=&quot;2&quot;&gt;&lt;linesCount val=&quot;1&quot;/&gt;&lt;lineCharCount val=&quot;5&quot;/&gt;&lt;/TableIndex&gt;&lt;TableIndex row=&quot;5&quot; col=&quot;3&quot;&gt;&lt;linesCount val=&quot;1&quot;/&gt;&lt;lineCharCount val=&quot;6&quot;/&gt;&lt;/TableIndex&gt;&lt;TableIndex row=&quot;5&quot; col=&quot;4&quot;&gt;&lt;linesCount val=&quot;1&quot;/&gt;&lt;lineCharCount val=&quot;8&quot;/&gt;&lt;/TableIndex&gt;&lt;TableIndex row=&quot;6&quot; col=&quot;1&quot;&gt;&lt;linesCount val=&quot;1&quot;/&gt;&lt;lineCharCount val=&quot;1&quot;/&gt;&lt;/TableIndex&gt;&lt;TableIndex row=&quot;6&quot; col=&quot;2&quot;&gt;&lt;linesCount val=&quot;1&quot;/&gt;&lt;lineCharCount val=&quot;5&quot;/&gt;&lt;/TableIndex&gt;&lt;TableIndex row=&quot;6&quot; col=&quot;3&quot;&gt;&lt;linesCount val=&quot;1&quot;/&gt;&lt;lineCharCount val=&quot;6&quot;/&gt;&lt;/TableIndex&gt;&lt;TableIndex row=&quot;6&quot; col=&quot;4&quot;&gt;&lt;linesCount val=&quot;1&quot;/&gt;&lt;lineCharCount val=&quot;8&quot;/&gt;&lt;/TableIndex&gt;&lt;TableIndex row=&quot;7&quot; col=&quot;1&quot;&gt;&lt;linesCount val=&quot;1&quot;/&gt;&lt;lineCharCount val=&quot;5&quot;/&gt;&lt;/TableIndex&gt;&lt;TableIndex row=&quot;7&quot; col=&quot;2&quot;&gt;&lt;linesCount val=&quot;1&quot;/&gt;&lt;lineCharCount val=&quot;6&quot;/&gt;&lt;/TableIndex&gt;&lt;TableIndex row=&quot;7&quot; col=&quot;3&quot;&gt;&lt;linesCount val=&quot;0&quot;/&gt;&lt;/TableIndex&gt;&lt;TableIndex row=&quot;7&quot; col=&quot;4&quot;&gt;&lt;linesCount val=&quot;1&quot;/&gt;&lt;lineCharCount val=&quot;8&quot;/&gt;&lt;/TableIndex&gt;&lt;/ShapeTextInfo&gt;"/>
  <p:tag name="PRESENTER_SHAPEINFO" val="&lt;ThreeDShapeInfo&gt;&lt;uuid val=&quot;{23C952D4-4EC7-472A-AA2B-5949CA7A1A1D}&quot;/&gt;&lt;isInvalidForFieldText val=&quot;0&quot;/&gt;&lt;Image&gt;&lt;filename val=&quot;C:\Users\gmahun\AppData\Local\Temp\PR\data\asimages\{23C952D4-4EC7-472A-AA2B-5949CA7A1A1D}_19.png&quot;/&gt;&lt;left val=&quot;83&quot;/&gt;&lt;top val=&quot;120&quot;/&gt;&lt;width val=&quot;529&quot;/&gt;&lt;height val=&quot;201&quot;/&gt;&lt;hasText val=&quot;1&quot;/&gt;&lt;/Image&gt;&lt;/ThreeDShapeInfo&gt;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159</TotalTime>
  <Words>4739</Words>
  <Application>Microsoft Office PowerPoint</Application>
  <PresentationFormat>On-screen Show (4:3)</PresentationFormat>
  <Paragraphs>1524</Paragraphs>
  <Slides>85</Slides>
  <Notes>36</Notes>
  <HiddenSlides>0</HiddenSlides>
  <MMClips>0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5</vt:i4>
      </vt:variant>
    </vt:vector>
  </HeadingPairs>
  <TitlesOfParts>
    <vt:vector size="99" baseType="lpstr">
      <vt:lpstr>Arial</vt:lpstr>
      <vt:lpstr>Calibri Light</vt:lpstr>
      <vt:lpstr>Calibri</vt:lpstr>
      <vt:lpstr>Times New Roman</vt:lpstr>
      <vt:lpstr>Lucida Sans Unicode</vt:lpstr>
      <vt:lpstr>GreekC</vt:lpstr>
      <vt:lpstr>Wingdings</vt:lpstr>
      <vt:lpstr>Arial Narrow</vt:lpstr>
      <vt:lpstr>Wingdings 3</vt:lpstr>
      <vt:lpstr>Courier New</vt:lpstr>
      <vt:lpstr>Verdana</vt:lpstr>
      <vt:lpstr>Comic Sans MS</vt:lpstr>
      <vt:lpstr>Office Theme</vt:lpstr>
      <vt:lpstr>Equation</vt:lpstr>
      <vt:lpstr>Mentoring Mondays Measurement &amp; Computation Errors </vt:lpstr>
      <vt:lpstr>Contents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  <vt:lpstr>Slide 23</vt:lpstr>
      <vt:lpstr>Slide 24</vt:lpstr>
      <vt:lpstr>Slide 25</vt:lpstr>
      <vt:lpstr>Slide 26</vt:lpstr>
      <vt:lpstr>Slide 27</vt:lpstr>
      <vt:lpstr>Slide 28</vt:lpstr>
      <vt:lpstr>Slide 29</vt:lpstr>
      <vt:lpstr>Slide 30</vt:lpstr>
      <vt:lpstr>Slide 31</vt:lpstr>
      <vt:lpstr>Slide 32</vt:lpstr>
      <vt:lpstr>Slide 33</vt:lpstr>
      <vt:lpstr>Slide 34</vt:lpstr>
      <vt:lpstr>Slide 35</vt:lpstr>
      <vt:lpstr>Slide 36</vt:lpstr>
      <vt:lpstr>Slide 37</vt:lpstr>
      <vt:lpstr>Slide 38</vt:lpstr>
      <vt:lpstr>Slide 39</vt:lpstr>
      <vt:lpstr>Slide 40</vt:lpstr>
      <vt:lpstr>Slide 41</vt:lpstr>
      <vt:lpstr>Slide 42</vt:lpstr>
      <vt:lpstr>Slide 43</vt:lpstr>
      <vt:lpstr>Slide 44</vt:lpstr>
      <vt:lpstr>Slide 45</vt:lpstr>
      <vt:lpstr>Slide 46</vt:lpstr>
      <vt:lpstr>Slide 47</vt:lpstr>
      <vt:lpstr>Slide 48</vt:lpstr>
      <vt:lpstr>Slide 49</vt:lpstr>
      <vt:lpstr>Slide 50</vt:lpstr>
      <vt:lpstr>Slide 51</vt:lpstr>
      <vt:lpstr>Slide 52</vt:lpstr>
      <vt:lpstr>Slide 53</vt:lpstr>
      <vt:lpstr>Slide 54</vt:lpstr>
      <vt:lpstr>Slide 55</vt:lpstr>
      <vt:lpstr>Slide 56</vt:lpstr>
      <vt:lpstr>Slide 57</vt:lpstr>
      <vt:lpstr>Slide 58</vt:lpstr>
      <vt:lpstr>Slide 59</vt:lpstr>
      <vt:lpstr>Slide 60</vt:lpstr>
      <vt:lpstr>Slide 61</vt:lpstr>
      <vt:lpstr>Slide 62</vt:lpstr>
      <vt:lpstr>Slide 63</vt:lpstr>
      <vt:lpstr>Slide 64</vt:lpstr>
      <vt:lpstr>Slide 65</vt:lpstr>
      <vt:lpstr>Slide 66</vt:lpstr>
      <vt:lpstr>Slide 67</vt:lpstr>
      <vt:lpstr>Slide 68</vt:lpstr>
      <vt:lpstr>Slide 69</vt:lpstr>
      <vt:lpstr>Slide 70</vt:lpstr>
      <vt:lpstr>Slide 71</vt:lpstr>
      <vt:lpstr>Slide 72</vt:lpstr>
      <vt:lpstr>Slide 73</vt:lpstr>
      <vt:lpstr>Slide 74</vt:lpstr>
      <vt:lpstr>Slide 75</vt:lpstr>
      <vt:lpstr>Slide 76</vt:lpstr>
      <vt:lpstr>Slide 77</vt:lpstr>
      <vt:lpstr>Slide 78</vt:lpstr>
      <vt:lpstr>Slide 79</vt:lpstr>
      <vt:lpstr>Slide 80</vt:lpstr>
      <vt:lpstr>Slide 81</vt:lpstr>
      <vt:lpstr>Slide 82</vt:lpstr>
      <vt:lpstr>Slide 83</vt:lpstr>
      <vt:lpstr>Slide 84</vt:lpstr>
      <vt:lpstr>Slide 85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as &amp; Comp Errors</dc:title>
  <dc:creator>jmahun</dc:creator>
  <cp:lastModifiedBy>Me</cp:lastModifiedBy>
  <cp:revision>320</cp:revision>
  <cp:lastPrinted>2021-11-29T15:21:29Z</cp:lastPrinted>
  <dcterms:modified xsi:type="dcterms:W3CDTF">2021-12-05T01:08:12Z</dcterms:modified>
</cp:coreProperties>
</file>